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2A99" w:rsidRPr="009E6908" w:rsidRDefault="00552A99" w:rsidP="00552A99">
      <w:pPr>
        <w:jc w:val="center"/>
        <w:rPr>
          <w:b/>
        </w:rPr>
      </w:pPr>
      <w:bookmarkStart w:id="0" w:name="_GoBack"/>
      <w:bookmarkEnd w:id="0"/>
      <w:r w:rsidRPr="009E6908">
        <w:rPr>
          <w:b/>
        </w:rPr>
        <w:t>Муниципальное автономное общеобразовательное учреждение</w:t>
      </w:r>
    </w:p>
    <w:p w:rsidR="00552A99" w:rsidRPr="009E6908" w:rsidRDefault="00552A99" w:rsidP="00552A99">
      <w:pPr>
        <w:jc w:val="center"/>
        <w:rPr>
          <w:b/>
        </w:rPr>
      </w:pPr>
      <w:r w:rsidRPr="009E6908">
        <w:rPr>
          <w:b/>
        </w:rPr>
        <w:t xml:space="preserve">«Средняя общеобразовательная школа №3 с углубленным </w:t>
      </w:r>
      <w:r>
        <w:rPr>
          <w:b/>
        </w:rPr>
        <w:br/>
      </w:r>
      <w:r w:rsidRPr="009E6908">
        <w:rPr>
          <w:b/>
        </w:rPr>
        <w:t>изучением отдельных предм</w:t>
      </w:r>
      <w:r w:rsidRPr="009E6908">
        <w:rPr>
          <w:b/>
        </w:rPr>
        <w:t>е</w:t>
      </w:r>
      <w:r w:rsidRPr="009E6908">
        <w:rPr>
          <w:b/>
        </w:rPr>
        <w:t>тов»</w:t>
      </w:r>
      <w:r>
        <w:rPr>
          <w:b/>
        </w:rPr>
        <w:t xml:space="preserve"> </w:t>
      </w:r>
      <w:r w:rsidRPr="009E6908">
        <w:rPr>
          <w:b/>
        </w:rPr>
        <w:t xml:space="preserve">г. Ядрина </w:t>
      </w:r>
      <w:r>
        <w:rPr>
          <w:b/>
        </w:rPr>
        <w:br/>
      </w:r>
      <w:r w:rsidRPr="009E6908">
        <w:rPr>
          <w:b/>
        </w:rPr>
        <w:t>Ядринского района Чувашской республики</w:t>
      </w:r>
    </w:p>
    <w:p w:rsidR="00552A99" w:rsidRPr="009E6908" w:rsidRDefault="00552A99" w:rsidP="00552A99">
      <w:pPr>
        <w:rPr>
          <w:b/>
        </w:rPr>
      </w:pPr>
    </w:p>
    <w:p w:rsidR="00552A99" w:rsidRDefault="00552A99" w:rsidP="00552A99"/>
    <w:p w:rsidR="00552A99" w:rsidRDefault="00552A99" w:rsidP="00552A99">
      <w:pPr>
        <w:ind w:left="5245" w:firstLine="0"/>
      </w:pPr>
      <w:r>
        <w:t>УТВЕРЖДАЮ</w:t>
      </w:r>
    </w:p>
    <w:p w:rsidR="00552A99" w:rsidRDefault="00552A99" w:rsidP="00552A99">
      <w:pPr>
        <w:ind w:left="5245" w:firstLine="0"/>
      </w:pPr>
      <w:r>
        <w:t>Директор школы</w:t>
      </w:r>
    </w:p>
    <w:p w:rsidR="00552A99" w:rsidRDefault="00552A99" w:rsidP="00552A99">
      <w:pPr>
        <w:ind w:left="5245" w:firstLine="0"/>
      </w:pPr>
      <w:r>
        <w:t>_________ /ТМ. Кузнецова/</w:t>
      </w:r>
    </w:p>
    <w:p w:rsidR="00552A99" w:rsidRDefault="00552A99" w:rsidP="00552A99">
      <w:pPr>
        <w:ind w:left="5245" w:firstLine="0"/>
      </w:pPr>
      <w:r>
        <w:t>Приказ № ___ от 29 декабря 2018г</w:t>
      </w:r>
    </w:p>
    <w:p w:rsidR="00552A99" w:rsidRDefault="00552A99" w:rsidP="00552A99"/>
    <w:p w:rsidR="00552A99" w:rsidRDefault="00552A99" w:rsidP="00552A99"/>
    <w:p w:rsidR="00552A99" w:rsidRDefault="00552A99" w:rsidP="00552A99"/>
    <w:p w:rsidR="00552A99" w:rsidRDefault="00552A99" w:rsidP="00552A99"/>
    <w:p w:rsidR="00552A99" w:rsidRDefault="00552A99" w:rsidP="00552A99"/>
    <w:p w:rsidR="00552A99" w:rsidRDefault="00552A99" w:rsidP="00552A99"/>
    <w:p w:rsidR="00552A99" w:rsidRDefault="00552A99" w:rsidP="00552A99"/>
    <w:p w:rsidR="00552A99" w:rsidRPr="0093604A" w:rsidRDefault="00552A99" w:rsidP="00552A99"/>
    <w:p w:rsidR="00552A99" w:rsidRPr="0093604A" w:rsidRDefault="00552A99" w:rsidP="00552A99">
      <w:pPr>
        <w:jc w:val="center"/>
      </w:pPr>
    </w:p>
    <w:p w:rsidR="00552A99" w:rsidRPr="009E6908" w:rsidRDefault="00552A99" w:rsidP="00552A99">
      <w:pPr>
        <w:pStyle w:val="3e"/>
        <w:jc w:val="center"/>
        <w:rPr>
          <w:b/>
        </w:rPr>
      </w:pPr>
      <w:r w:rsidRPr="009E6908">
        <w:rPr>
          <w:b/>
        </w:rPr>
        <w:t>ОСНОВНАЯ ОБРАЗОВАТЕЛЬНАЯ ПРОГРАММА</w:t>
      </w:r>
    </w:p>
    <w:p w:rsidR="00552A99" w:rsidRPr="009E6908" w:rsidRDefault="00552A99" w:rsidP="00552A99">
      <w:pPr>
        <w:pStyle w:val="3e"/>
        <w:jc w:val="center"/>
        <w:rPr>
          <w:b/>
        </w:rPr>
      </w:pPr>
      <w:r>
        <w:rPr>
          <w:b/>
        </w:rPr>
        <w:t>ОСНОВНОГО</w:t>
      </w:r>
      <w:r w:rsidRPr="009E6908">
        <w:rPr>
          <w:b/>
        </w:rPr>
        <w:t xml:space="preserve"> ОБЩЕГО ОБРАЗОВАНИЯ</w:t>
      </w:r>
    </w:p>
    <w:p w:rsidR="00552A99" w:rsidRDefault="00552A99" w:rsidP="00552A99"/>
    <w:p w:rsidR="00552A99" w:rsidRDefault="00552A99" w:rsidP="00552A99"/>
    <w:p w:rsidR="00552A99" w:rsidRDefault="00552A99" w:rsidP="00552A99"/>
    <w:p w:rsidR="00552A99" w:rsidRDefault="00552A99" w:rsidP="00552A99">
      <w:pPr>
        <w:ind w:left="5245" w:firstLine="0"/>
      </w:pPr>
      <w:r>
        <w:t>Рассмотрена на заседании</w:t>
      </w:r>
    </w:p>
    <w:p w:rsidR="00552A99" w:rsidRDefault="00552A99" w:rsidP="00552A99">
      <w:pPr>
        <w:ind w:left="5245" w:firstLine="0"/>
      </w:pPr>
      <w:r>
        <w:t>Педагогического совета</w:t>
      </w:r>
    </w:p>
    <w:p w:rsidR="00552A99" w:rsidRDefault="00552A99" w:rsidP="00552A99">
      <w:pPr>
        <w:ind w:left="5245" w:firstLine="0"/>
      </w:pPr>
      <w:r>
        <w:t>МАОУ СОШ №3 г.Ядрина</w:t>
      </w:r>
    </w:p>
    <w:p w:rsidR="00552A99" w:rsidRDefault="00552A99" w:rsidP="00552A99">
      <w:pPr>
        <w:ind w:left="5245" w:firstLine="0"/>
      </w:pPr>
      <w:r>
        <w:t>Протокол № 4</w:t>
      </w:r>
    </w:p>
    <w:p w:rsidR="00552A99" w:rsidRPr="009E6908" w:rsidRDefault="00552A99" w:rsidP="00552A99">
      <w:pPr>
        <w:ind w:left="5245" w:firstLine="0"/>
      </w:pPr>
      <w:r>
        <w:t>от 28 декабря 2019г</w:t>
      </w:r>
    </w:p>
    <w:p w:rsidR="00632324" w:rsidRPr="0016278F" w:rsidRDefault="00552A99" w:rsidP="00552A99">
      <w:pPr>
        <w:jc w:val="center"/>
        <w:rPr>
          <w:rFonts w:eastAsia="Calibri"/>
          <w:b/>
          <w:lang w:eastAsia="en-US"/>
        </w:rPr>
      </w:pPr>
      <w:r w:rsidRPr="0093604A">
        <w:rPr>
          <w:rFonts w:eastAsia="Calibri"/>
          <w:lang w:eastAsia="en-US"/>
        </w:rPr>
        <w:br w:type="page"/>
      </w:r>
    </w:p>
    <w:p w:rsidR="0047079D" w:rsidRPr="008972DE" w:rsidRDefault="0047079D" w:rsidP="0047079D">
      <w:pPr>
        <w:jc w:val="center"/>
        <w:rPr>
          <w:b/>
        </w:rPr>
      </w:pPr>
      <w:bookmarkStart w:id="1" w:name="bookmark10"/>
      <w:bookmarkStart w:id="2" w:name="_Toc496862410"/>
      <w:r w:rsidRPr="008972DE">
        <w:rPr>
          <w:b/>
        </w:rPr>
        <w:t>Оглавление</w:t>
      </w:r>
    </w:p>
    <w:p w:rsidR="0047079D" w:rsidRPr="0047079D" w:rsidRDefault="0047079D" w:rsidP="003B34C9">
      <w:pPr>
        <w:pStyle w:val="1d"/>
        <w:tabs>
          <w:tab w:val="right" w:leader="dot" w:pos="10479"/>
        </w:tabs>
        <w:spacing w:before="0"/>
        <w:ind w:firstLine="0"/>
        <w:rPr>
          <w:rFonts w:ascii="Calibri" w:hAnsi="Calibri"/>
          <w:b w:val="0"/>
          <w:bCs w:val="0"/>
          <w:caps w:val="0"/>
          <w:noProof/>
          <w:sz w:val="22"/>
          <w:szCs w:val="22"/>
          <w:lang w:val="ru-RU" w:eastAsia="ru-RU"/>
        </w:rPr>
      </w:pPr>
      <w:r>
        <w:rPr>
          <w:b w:val="0"/>
          <w:sz w:val="22"/>
          <w:szCs w:val="22"/>
          <w:lang w:val="ru-RU"/>
        </w:rPr>
        <w:t>1</w:t>
      </w:r>
      <w:r w:rsidR="00685CB7">
        <w:rPr>
          <w:b w:val="0"/>
          <w:sz w:val="22"/>
          <w:szCs w:val="22"/>
          <w:lang w:val="ru-RU"/>
        </w:rPr>
        <w:t xml:space="preserve"> </w:t>
      </w:r>
      <w:r w:rsidRPr="0047079D">
        <w:rPr>
          <w:b w:val="0"/>
          <w:sz w:val="22"/>
          <w:szCs w:val="22"/>
        </w:rPr>
        <w:fldChar w:fldCharType="begin"/>
      </w:r>
      <w:r w:rsidRPr="0047079D">
        <w:rPr>
          <w:b w:val="0"/>
          <w:sz w:val="22"/>
          <w:szCs w:val="22"/>
        </w:rPr>
        <w:instrText xml:space="preserve"> TOC \o "1-3" \h \z \u </w:instrText>
      </w:r>
      <w:r w:rsidRPr="0047079D">
        <w:rPr>
          <w:b w:val="0"/>
          <w:sz w:val="22"/>
          <w:szCs w:val="22"/>
        </w:rPr>
        <w:fldChar w:fldCharType="separate"/>
      </w:r>
      <w:hyperlink w:anchor="_Toc3283000" w:history="1">
        <w:r w:rsidRPr="006766B6">
          <w:rPr>
            <w:rStyle w:val="a7"/>
            <w:noProof/>
            <w:sz w:val="22"/>
            <w:szCs w:val="22"/>
          </w:rPr>
          <w:t>Целевой</w:t>
        </w:r>
        <w:r w:rsidR="00685CB7">
          <w:rPr>
            <w:rStyle w:val="a7"/>
            <w:noProof/>
            <w:sz w:val="22"/>
            <w:szCs w:val="22"/>
          </w:rPr>
          <w:t xml:space="preserve"> </w:t>
        </w:r>
        <w:r w:rsidRPr="006766B6">
          <w:rPr>
            <w:rStyle w:val="a7"/>
            <w:noProof/>
            <w:sz w:val="22"/>
            <w:szCs w:val="22"/>
          </w:rPr>
          <w:t>раздел</w:t>
        </w:r>
        <w:r w:rsidR="00685CB7">
          <w:rPr>
            <w:b w:val="0"/>
            <w:noProof/>
            <w:webHidden/>
            <w:sz w:val="22"/>
            <w:szCs w:val="22"/>
          </w:rPr>
          <w:t xml:space="preserve"> </w:t>
        </w:r>
        <w:r w:rsidR="003B34C9">
          <w:rPr>
            <w:b w:val="0"/>
            <w:noProof/>
            <w:webHidden/>
            <w:sz w:val="22"/>
            <w:szCs w:val="22"/>
            <w:lang w:val="ru-RU"/>
          </w:rPr>
          <w:tab/>
        </w:r>
        <w:r w:rsidRPr="0047079D">
          <w:rPr>
            <w:b w:val="0"/>
            <w:noProof/>
            <w:webHidden/>
            <w:sz w:val="22"/>
            <w:szCs w:val="22"/>
          </w:rPr>
          <w:fldChar w:fldCharType="begin"/>
        </w:r>
        <w:r w:rsidRPr="0047079D">
          <w:rPr>
            <w:b w:val="0"/>
            <w:noProof/>
            <w:webHidden/>
            <w:sz w:val="22"/>
            <w:szCs w:val="22"/>
          </w:rPr>
          <w:instrText xml:space="preserve"> PAGEREF _Toc3283000 \h </w:instrText>
        </w:r>
        <w:r w:rsidRPr="0047079D">
          <w:rPr>
            <w:b w:val="0"/>
            <w:noProof/>
            <w:webHidden/>
            <w:sz w:val="22"/>
            <w:szCs w:val="22"/>
          </w:rPr>
        </w:r>
        <w:r w:rsidRPr="0047079D">
          <w:rPr>
            <w:b w:val="0"/>
            <w:noProof/>
            <w:webHidden/>
            <w:sz w:val="22"/>
            <w:szCs w:val="22"/>
          </w:rPr>
          <w:fldChar w:fldCharType="separate"/>
        </w:r>
        <w:r w:rsidR="00D354A5">
          <w:rPr>
            <w:b w:val="0"/>
            <w:noProof/>
            <w:webHidden/>
            <w:sz w:val="22"/>
            <w:szCs w:val="22"/>
          </w:rPr>
          <w:t>3</w:t>
        </w:r>
        <w:r w:rsidRPr="0047079D">
          <w:rPr>
            <w:b w:val="0"/>
            <w:noProof/>
            <w:webHidden/>
            <w:sz w:val="22"/>
            <w:szCs w:val="22"/>
          </w:rPr>
          <w:fldChar w:fldCharType="end"/>
        </w:r>
      </w:hyperlink>
    </w:p>
    <w:p w:rsidR="0047079D" w:rsidRPr="0047079D" w:rsidRDefault="0047079D" w:rsidP="003B34C9">
      <w:pPr>
        <w:pStyle w:val="2f0"/>
        <w:rPr>
          <w:rFonts w:ascii="Calibri" w:hAnsi="Calibri"/>
        </w:rPr>
      </w:pPr>
      <w:hyperlink w:anchor="_Toc3283001" w:history="1">
        <w:r w:rsidRPr="0047079D">
          <w:rPr>
            <w:rStyle w:val="a7"/>
            <w:sz w:val="22"/>
            <w:szCs w:val="22"/>
          </w:rPr>
          <w:t>1.1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ояснительна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записка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01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3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2f0"/>
        <w:rPr>
          <w:rFonts w:ascii="Calibri" w:hAnsi="Calibri"/>
        </w:rPr>
      </w:pPr>
      <w:hyperlink w:anchor="_Toc3283002" w:history="1">
        <w:r w:rsidRPr="0047079D">
          <w:rPr>
            <w:rStyle w:val="a7"/>
            <w:rFonts w:eastAsia="Arial Unicode MS"/>
            <w:sz w:val="22"/>
            <w:szCs w:val="22"/>
          </w:rPr>
          <w:t>1.2.</w:t>
        </w:r>
        <w:r w:rsidR="00685CB7">
          <w:rPr>
            <w:rStyle w:val="a7"/>
            <w:rFonts w:eastAsia="Arial Unicode MS"/>
            <w:sz w:val="22"/>
            <w:szCs w:val="22"/>
          </w:rPr>
          <w:t xml:space="preserve"> </w:t>
        </w:r>
        <w:r w:rsidRPr="0047079D">
          <w:rPr>
            <w:rStyle w:val="a7"/>
            <w:rFonts w:eastAsia="Arial Unicode MS"/>
            <w:sz w:val="22"/>
            <w:szCs w:val="22"/>
          </w:rPr>
          <w:t>Планируемые</w:t>
        </w:r>
        <w:r w:rsidR="00685CB7">
          <w:rPr>
            <w:rStyle w:val="a7"/>
            <w:rFonts w:eastAsia="Arial Unicode MS"/>
            <w:sz w:val="22"/>
            <w:szCs w:val="22"/>
          </w:rPr>
          <w:t xml:space="preserve"> </w:t>
        </w:r>
        <w:r w:rsidRPr="0047079D">
          <w:rPr>
            <w:rStyle w:val="a7"/>
            <w:rFonts w:eastAsia="Arial Unicode MS"/>
            <w:sz w:val="22"/>
            <w:szCs w:val="22"/>
          </w:rPr>
          <w:t>результаты</w:t>
        </w:r>
        <w:r w:rsidR="00685CB7">
          <w:rPr>
            <w:rStyle w:val="a7"/>
            <w:rFonts w:eastAsia="Arial Unicode MS"/>
            <w:sz w:val="22"/>
            <w:szCs w:val="22"/>
          </w:rPr>
          <w:t xml:space="preserve"> </w:t>
        </w:r>
        <w:r w:rsidRPr="0047079D">
          <w:rPr>
            <w:rStyle w:val="a7"/>
            <w:rFonts w:eastAsia="Arial Unicode MS"/>
            <w:sz w:val="22"/>
            <w:szCs w:val="22"/>
          </w:rPr>
          <w:t>освоения</w:t>
        </w:r>
        <w:r w:rsidR="00685CB7">
          <w:rPr>
            <w:rStyle w:val="a7"/>
            <w:rFonts w:eastAsia="Arial Unicode MS"/>
            <w:sz w:val="22"/>
            <w:szCs w:val="22"/>
          </w:rPr>
          <w:t xml:space="preserve"> </w:t>
        </w:r>
        <w:r w:rsidRPr="0047079D">
          <w:rPr>
            <w:rStyle w:val="a7"/>
            <w:rFonts w:eastAsia="Arial Unicode MS"/>
            <w:sz w:val="22"/>
            <w:szCs w:val="22"/>
          </w:rPr>
          <w:t>обучающимися</w:t>
        </w:r>
        <w:r w:rsidR="00685CB7">
          <w:rPr>
            <w:rStyle w:val="a7"/>
            <w:rFonts w:eastAsia="Arial Unicode MS"/>
            <w:sz w:val="22"/>
            <w:szCs w:val="22"/>
          </w:rPr>
          <w:t xml:space="preserve"> </w:t>
        </w:r>
        <w:r w:rsidRPr="0047079D">
          <w:rPr>
            <w:rStyle w:val="a7"/>
            <w:rFonts w:eastAsia="Arial Unicode MS"/>
            <w:sz w:val="22"/>
            <w:szCs w:val="22"/>
          </w:rPr>
          <w:t>основной</w:t>
        </w:r>
        <w:r w:rsidR="00685CB7">
          <w:rPr>
            <w:rStyle w:val="a7"/>
            <w:rFonts w:eastAsia="Arial Unicode MS"/>
            <w:sz w:val="22"/>
            <w:szCs w:val="22"/>
          </w:rPr>
          <w:t xml:space="preserve"> </w:t>
        </w:r>
        <w:r w:rsidRPr="0047079D">
          <w:rPr>
            <w:rStyle w:val="a7"/>
            <w:rFonts w:eastAsia="Arial Unicode MS"/>
            <w:sz w:val="22"/>
            <w:szCs w:val="22"/>
          </w:rPr>
          <w:t>образовательной</w:t>
        </w:r>
        <w:r w:rsidR="00685CB7">
          <w:rPr>
            <w:rStyle w:val="a7"/>
            <w:rFonts w:eastAsia="Arial Unicode MS"/>
            <w:sz w:val="22"/>
            <w:szCs w:val="22"/>
          </w:rPr>
          <w:t xml:space="preserve"> </w:t>
        </w:r>
        <w:r w:rsidRPr="0047079D">
          <w:rPr>
            <w:rStyle w:val="a7"/>
            <w:rFonts w:eastAsia="Arial Unicode MS"/>
            <w:sz w:val="22"/>
            <w:szCs w:val="22"/>
          </w:rPr>
          <w:t>программы</w:t>
        </w:r>
        <w:r w:rsidR="00685CB7">
          <w:rPr>
            <w:rStyle w:val="a7"/>
            <w:rFonts w:eastAsia="Arial Unicode MS"/>
            <w:sz w:val="22"/>
            <w:szCs w:val="22"/>
          </w:rPr>
          <w:t xml:space="preserve"> </w:t>
        </w:r>
        <w:r w:rsidRPr="0047079D">
          <w:rPr>
            <w:rStyle w:val="a7"/>
            <w:rFonts w:eastAsia="Arial Unicode MS"/>
            <w:sz w:val="22"/>
            <w:szCs w:val="22"/>
          </w:rPr>
          <w:t>основного</w:t>
        </w:r>
        <w:r w:rsidR="00685CB7">
          <w:rPr>
            <w:rStyle w:val="a7"/>
            <w:rFonts w:eastAsia="Arial Unicode MS"/>
            <w:sz w:val="22"/>
            <w:szCs w:val="22"/>
          </w:rPr>
          <w:t xml:space="preserve"> </w:t>
        </w:r>
        <w:r w:rsidRPr="0047079D">
          <w:rPr>
            <w:rStyle w:val="a7"/>
            <w:rFonts w:eastAsia="Arial Unicode MS"/>
            <w:sz w:val="22"/>
            <w:szCs w:val="22"/>
          </w:rPr>
          <w:t>общего</w:t>
        </w:r>
        <w:r w:rsidR="00685CB7">
          <w:rPr>
            <w:rStyle w:val="a7"/>
            <w:rFonts w:eastAsia="Arial Unicode MS"/>
            <w:sz w:val="22"/>
            <w:szCs w:val="22"/>
          </w:rPr>
          <w:t xml:space="preserve"> </w:t>
        </w:r>
        <w:r w:rsidRPr="0047079D">
          <w:rPr>
            <w:rStyle w:val="a7"/>
            <w:rFonts w:eastAsia="Arial Unicode MS"/>
            <w:sz w:val="22"/>
            <w:szCs w:val="22"/>
          </w:rPr>
          <w:t>образования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02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7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03" w:history="1">
        <w:r w:rsidRPr="0047079D">
          <w:rPr>
            <w:rStyle w:val="a7"/>
            <w:sz w:val="22"/>
            <w:szCs w:val="22"/>
          </w:rPr>
          <w:t>1.2.1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щи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оложения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03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7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04" w:history="1">
        <w:r w:rsidRPr="0047079D">
          <w:rPr>
            <w:rStyle w:val="a7"/>
            <w:sz w:val="22"/>
            <w:szCs w:val="22"/>
          </w:rPr>
          <w:t>1.2.2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Личностны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езультат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вое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нов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тель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граммы: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04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9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05" w:history="1">
        <w:r w:rsidRPr="0047079D">
          <w:rPr>
            <w:rStyle w:val="a7"/>
            <w:sz w:val="22"/>
            <w:szCs w:val="22"/>
          </w:rPr>
          <w:t>1.2.4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Метапредметны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езультат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вое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ОП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05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0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06" w:history="1">
        <w:r w:rsidRPr="0047079D">
          <w:rPr>
            <w:rStyle w:val="a7"/>
            <w:sz w:val="22"/>
            <w:szCs w:val="22"/>
          </w:rPr>
          <w:t>1.2.5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едметны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езультаты</w:t>
        </w:r>
        <w:r w:rsidR="00685CB7">
          <w:rPr>
            <w:rStyle w:val="a7"/>
            <w:rFonts w:eastAsia="Calibri"/>
            <w:sz w:val="22"/>
            <w:szCs w:val="22"/>
            <w:lang w:eastAsia="en-US"/>
          </w:rPr>
          <w:t xml:space="preserve"> </w:t>
        </w:r>
        <w:r w:rsidRPr="0047079D">
          <w:rPr>
            <w:rStyle w:val="a7"/>
            <w:sz w:val="22"/>
            <w:szCs w:val="22"/>
          </w:rPr>
          <w:t>освое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учающимис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ОП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ОО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06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5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2f0"/>
        <w:rPr>
          <w:rFonts w:ascii="Calibri" w:hAnsi="Calibri"/>
        </w:rPr>
      </w:pPr>
      <w:hyperlink w:anchor="_Toc3283007" w:history="1">
        <w:r w:rsidRPr="0047079D">
          <w:rPr>
            <w:rStyle w:val="a7"/>
            <w:sz w:val="22"/>
            <w:szCs w:val="22"/>
          </w:rPr>
          <w:t>1.3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истема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ценк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остиже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ланируем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езультатов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вое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нов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тель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грамм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нов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ще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ния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07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92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08" w:history="1">
        <w:r w:rsidRPr="0047079D">
          <w:rPr>
            <w:rStyle w:val="a7"/>
            <w:sz w:val="22"/>
            <w:szCs w:val="22"/>
          </w:rPr>
          <w:t>1.3.1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щи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оложения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08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92</w:t>
        </w:r>
        <w:r w:rsidRPr="0047079D">
          <w:rPr>
            <w:webHidden/>
          </w:rPr>
          <w:fldChar w:fldCharType="end"/>
        </w:r>
      </w:hyperlink>
    </w:p>
    <w:p w:rsidR="0047079D" w:rsidRDefault="0047079D" w:rsidP="003B34C9">
      <w:pPr>
        <w:pStyle w:val="3e"/>
        <w:rPr>
          <w:rStyle w:val="a7"/>
          <w:sz w:val="22"/>
          <w:szCs w:val="22"/>
        </w:rPr>
      </w:pPr>
      <w:hyperlink w:anchor="_Toc3283009" w:history="1">
        <w:r w:rsidRPr="0047079D">
          <w:rPr>
            <w:rStyle w:val="a7"/>
            <w:sz w:val="22"/>
            <w:szCs w:val="22"/>
          </w:rPr>
          <w:t>1.3.2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обенност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ценк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личностных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метапредмет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едмет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езультатов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09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93</w:t>
        </w:r>
        <w:r w:rsidRPr="0047079D">
          <w:rPr>
            <w:webHidden/>
          </w:rPr>
          <w:fldChar w:fldCharType="end"/>
        </w:r>
      </w:hyperlink>
    </w:p>
    <w:p w:rsidR="006766B6" w:rsidRPr="006766B6" w:rsidRDefault="006766B6" w:rsidP="003B34C9">
      <w:pPr>
        <w:rPr>
          <w:noProof/>
        </w:rPr>
      </w:pPr>
    </w:p>
    <w:p w:rsidR="0047079D" w:rsidRPr="0047079D" w:rsidRDefault="0047079D" w:rsidP="003B34C9">
      <w:pPr>
        <w:pStyle w:val="1d"/>
        <w:tabs>
          <w:tab w:val="right" w:leader="dot" w:pos="10479"/>
        </w:tabs>
        <w:spacing w:before="0"/>
        <w:ind w:firstLine="0"/>
        <w:rPr>
          <w:rFonts w:ascii="Calibri" w:hAnsi="Calibri"/>
          <w:b w:val="0"/>
          <w:bCs w:val="0"/>
          <w:caps w:val="0"/>
          <w:noProof/>
          <w:sz w:val="22"/>
          <w:szCs w:val="22"/>
          <w:lang w:val="ru-RU" w:eastAsia="ru-RU"/>
        </w:rPr>
      </w:pPr>
      <w:hyperlink w:anchor="_Toc3283010" w:history="1">
        <w:r w:rsidRPr="0047079D">
          <w:rPr>
            <w:rStyle w:val="a7"/>
            <w:b w:val="0"/>
            <w:noProof/>
            <w:sz w:val="22"/>
            <w:szCs w:val="22"/>
          </w:rPr>
          <w:t>2.</w:t>
        </w:r>
        <w:r w:rsidR="00685CB7">
          <w:rPr>
            <w:rStyle w:val="a7"/>
            <w:b w:val="0"/>
            <w:noProof/>
            <w:sz w:val="22"/>
            <w:szCs w:val="22"/>
          </w:rPr>
          <w:t xml:space="preserve"> </w:t>
        </w:r>
        <w:r w:rsidRPr="006766B6">
          <w:rPr>
            <w:rStyle w:val="a7"/>
            <w:noProof/>
            <w:sz w:val="22"/>
            <w:szCs w:val="22"/>
          </w:rPr>
          <w:t>Содержательный</w:t>
        </w:r>
        <w:r w:rsidR="00685CB7">
          <w:rPr>
            <w:rStyle w:val="a7"/>
            <w:noProof/>
            <w:sz w:val="22"/>
            <w:szCs w:val="22"/>
          </w:rPr>
          <w:t xml:space="preserve"> </w:t>
        </w:r>
        <w:r w:rsidRPr="006766B6">
          <w:rPr>
            <w:rStyle w:val="a7"/>
            <w:noProof/>
            <w:sz w:val="22"/>
            <w:szCs w:val="22"/>
          </w:rPr>
          <w:t>раздел</w:t>
        </w:r>
        <w:r w:rsidR="00685CB7">
          <w:rPr>
            <w:b w:val="0"/>
            <w:noProof/>
            <w:webHidden/>
            <w:sz w:val="22"/>
            <w:szCs w:val="22"/>
          </w:rPr>
          <w:t xml:space="preserve"> </w:t>
        </w:r>
        <w:r w:rsidR="003B34C9">
          <w:rPr>
            <w:b w:val="0"/>
            <w:noProof/>
            <w:webHidden/>
            <w:sz w:val="22"/>
            <w:szCs w:val="22"/>
            <w:lang w:val="ru-RU"/>
          </w:rPr>
          <w:tab/>
        </w:r>
        <w:r w:rsidRPr="0047079D">
          <w:rPr>
            <w:b w:val="0"/>
            <w:noProof/>
            <w:webHidden/>
            <w:sz w:val="22"/>
            <w:szCs w:val="22"/>
          </w:rPr>
          <w:fldChar w:fldCharType="begin"/>
        </w:r>
        <w:r w:rsidRPr="0047079D">
          <w:rPr>
            <w:b w:val="0"/>
            <w:noProof/>
            <w:webHidden/>
            <w:sz w:val="22"/>
            <w:szCs w:val="22"/>
          </w:rPr>
          <w:instrText xml:space="preserve"> PAGEREF _Toc3283010 \h </w:instrText>
        </w:r>
        <w:r w:rsidRPr="0047079D">
          <w:rPr>
            <w:b w:val="0"/>
            <w:noProof/>
            <w:webHidden/>
            <w:sz w:val="22"/>
            <w:szCs w:val="22"/>
          </w:rPr>
        </w:r>
        <w:r w:rsidRPr="0047079D">
          <w:rPr>
            <w:b w:val="0"/>
            <w:noProof/>
            <w:webHidden/>
            <w:sz w:val="22"/>
            <w:szCs w:val="22"/>
          </w:rPr>
          <w:fldChar w:fldCharType="separate"/>
        </w:r>
        <w:r w:rsidR="00D354A5">
          <w:rPr>
            <w:b w:val="0"/>
            <w:noProof/>
            <w:webHidden/>
            <w:sz w:val="22"/>
            <w:szCs w:val="22"/>
          </w:rPr>
          <w:t>99</w:t>
        </w:r>
        <w:r w:rsidRPr="0047079D">
          <w:rPr>
            <w:b w:val="0"/>
            <w:noProof/>
            <w:webHidden/>
            <w:sz w:val="22"/>
            <w:szCs w:val="22"/>
          </w:rPr>
          <w:fldChar w:fldCharType="end"/>
        </w:r>
      </w:hyperlink>
    </w:p>
    <w:p w:rsidR="0047079D" w:rsidRPr="0047079D" w:rsidRDefault="0047079D" w:rsidP="003B34C9">
      <w:pPr>
        <w:pStyle w:val="2f0"/>
        <w:rPr>
          <w:rFonts w:ascii="Calibri" w:hAnsi="Calibri"/>
        </w:rPr>
      </w:pPr>
      <w:hyperlink w:anchor="_Toc3283011" w:history="1">
        <w:r w:rsidRPr="0047079D">
          <w:rPr>
            <w:rStyle w:val="a7"/>
            <w:spacing w:val="40"/>
            <w:sz w:val="22"/>
            <w:szCs w:val="22"/>
          </w:rPr>
          <w:t>2.1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грамма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азвит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ниверсаль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чеб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йстви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на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тупен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нов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ще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ния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ключающа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формировани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компетенци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учающихс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ласт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спользова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нформационно-коммуникацион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технологий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чебно-исследовательск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ект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ятельности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11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99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12" w:history="1">
        <w:r w:rsidRPr="0047079D">
          <w:rPr>
            <w:rStyle w:val="a7"/>
            <w:sz w:val="22"/>
            <w:szCs w:val="22"/>
          </w:rPr>
          <w:t>2.1.2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Цел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задач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граммы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писани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е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места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ол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еализа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требовани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ФГОС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12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99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13" w:history="1">
        <w:r w:rsidRPr="0047079D">
          <w:rPr>
            <w:rStyle w:val="a7"/>
            <w:sz w:val="22"/>
            <w:szCs w:val="22"/>
          </w:rPr>
          <w:t>2.1.3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писани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онятий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функций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остава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характеристик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ниверсаль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чеб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йстви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(регулятивных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ознаватель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коммуникативных)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вяз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одержанием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тдель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чеб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едметов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неуроч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нешколь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ятельностью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а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такж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места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тдель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компонентов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ниверсаль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чеб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йстви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труктур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тель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цесса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13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00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14" w:history="1">
        <w:r w:rsidRPr="0047079D">
          <w:rPr>
            <w:rStyle w:val="a7"/>
            <w:sz w:val="22"/>
            <w:szCs w:val="22"/>
          </w:rPr>
          <w:t>2.1.4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Типовы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задач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имене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ниверсаль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чеб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йствий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14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13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15" w:history="1">
        <w:r w:rsidRPr="0047079D">
          <w:rPr>
            <w:rStyle w:val="a7"/>
            <w:sz w:val="22"/>
            <w:szCs w:val="22"/>
          </w:rPr>
          <w:t>2.1.5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писани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обенностей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нов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направлени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ланируем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езультатов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чебно-исследовательск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ект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ятельност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учающихс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(исследовательское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нженерное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икладное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нформационное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оциальное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гровое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творческо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направлени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ектов)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амка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роч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неуроч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ятельност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каждому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з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направлений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а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такж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обенносте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формирова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КТ-компетенций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15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14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16" w:history="1">
        <w:r w:rsidRPr="0047079D">
          <w:rPr>
            <w:rStyle w:val="a7"/>
            <w:sz w:val="22"/>
            <w:szCs w:val="22"/>
          </w:rPr>
          <w:t>2.1.6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писани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одержания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идов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форм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рганиза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чеб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ятельност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азвитию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нформационно-коммуникацион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технологий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16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17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17" w:history="1">
        <w:r w:rsidRPr="0047079D">
          <w:rPr>
            <w:rStyle w:val="a7"/>
            <w:sz w:val="22"/>
            <w:szCs w:val="22"/>
          </w:rPr>
          <w:t>2.1.7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еречень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писани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нов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элементов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КТ-компетен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нструментов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спользования</w:t>
        </w:r>
        <w:r w:rsidR="003B34C9">
          <w:rPr>
            <w:rStyle w:val="a7"/>
            <w:sz w:val="22"/>
            <w:szCs w:val="22"/>
          </w:rPr>
          <w:tab/>
        </w:r>
        <w:r w:rsidR="00685CB7">
          <w:rPr>
            <w:webHidden/>
          </w:rPr>
          <w:t xml:space="preserve"> </w:t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17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19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18" w:history="1">
        <w:r w:rsidRPr="0047079D">
          <w:rPr>
            <w:rStyle w:val="a7"/>
            <w:sz w:val="22"/>
            <w:szCs w:val="22"/>
          </w:rPr>
          <w:t>2.1.8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ланируемы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езультат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формирова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азвит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компетентност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учающихс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ласт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спользова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нформационно-коммуникацион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технологий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18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22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19" w:history="1">
        <w:r w:rsidRPr="0047079D">
          <w:rPr>
            <w:rStyle w:val="a7"/>
            <w:sz w:val="22"/>
            <w:szCs w:val="22"/>
          </w:rPr>
          <w:t>2.1.9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ид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заимодейств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чебными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научным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оциальным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рганизациями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форм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ивлече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консультантов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экспертов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науч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уководителей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19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24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20" w:history="1">
        <w:r w:rsidRPr="0047079D">
          <w:rPr>
            <w:rStyle w:val="a7"/>
            <w:sz w:val="22"/>
            <w:szCs w:val="22"/>
          </w:rPr>
          <w:t>2.1.10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писани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словий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еспечивающи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азвити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ниверсаль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чеб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йстви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учающихся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том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числ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рганизационно-методическ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есурс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еспече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чебно-исследовательск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ект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ятельност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учающихся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20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25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21" w:history="1">
        <w:r w:rsidRPr="0047079D">
          <w:rPr>
            <w:rStyle w:val="a7"/>
            <w:sz w:val="22"/>
            <w:szCs w:val="22"/>
          </w:rPr>
          <w:t>2.1.11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Методика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нструментари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мониторинга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спешност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вое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имене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учающимис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ниверсаль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чеб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йствий</w:t>
        </w:r>
        <w:r w:rsidR="003B34C9">
          <w:rPr>
            <w:rStyle w:val="a7"/>
            <w:sz w:val="22"/>
            <w:szCs w:val="22"/>
          </w:rPr>
          <w:tab/>
        </w:r>
        <w:r w:rsidR="00685CB7">
          <w:rPr>
            <w:webHidden/>
          </w:rPr>
          <w:t xml:space="preserve"> </w:t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21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32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2f0"/>
        <w:rPr>
          <w:rFonts w:ascii="Calibri" w:hAnsi="Calibri"/>
        </w:rPr>
      </w:pPr>
      <w:hyperlink w:anchor="_Toc3283022" w:history="1">
        <w:r w:rsidRPr="0047079D">
          <w:rPr>
            <w:rStyle w:val="a7"/>
            <w:sz w:val="22"/>
            <w:szCs w:val="22"/>
          </w:rPr>
          <w:t>2.2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грамм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тдель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чеб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едметов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курсов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22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34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2f0"/>
        <w:rPr>
          <w:rFonts w:ascii="Calibri" w:hAnsi="Calibri"/>
        </w:rPr>
      </w:pPr>
      <w:hyperlink w:anchor="_Toc3283023" w:history="1">
        <w:r w:rsidRPr="0047079D">
          <w:rPr>
            <w:rStyle w:val="a7"/>
            <w:sz w:val="22"/>
            <w:szCs w:val="22"/>
          </w:rPr>
          <w:t>2.3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грамма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оспита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оциализа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учающихс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на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тупен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нов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ще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ния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23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34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24" w:history="1">
        <w:r w:rsidRPr="0047079D">
          <w:rPr>
            <w:rStyle w:val="a7"/>
            <w:sz w:val="22"/>
            <w:szCs w:val="22"/>
          </w:rPr>
          <w:t>2.3.1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Цель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задач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уховно-нравствен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азвития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оспита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оциализа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учающихся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24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38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25" w:history="1">
        <w:r w:rsidRPr="0047079D">
          <w:rPr>
            <w:rStyle w:val="a7"/>
            <w:sz w:val="22"/>
            <w:szCs w:val="22"/>
          </w:rPr>
          <w:t>2.3.2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Направле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ятельност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уховно-нравственному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азвитию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оспитанию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оциализации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фессиональ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риента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учающихся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здоровьесберегающе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ятельност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формированию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экологическ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культур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учающихся</w:t>
        </w:r>
        <w:r w:rsidR="00685CB7">
          <w:rPr>
            <w:webHidden/>
          </w:rPr>
          <w:t xml:space="preserve"> </w:t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25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41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26" w:history="1">
        <w:r w:rsidRPr="0047079D">
          <w:rPr>
            <w:rStyle w:val="a7"/>
            <w:sz w:val="22"/>
            <w:szCs w:val="22"/>
          </w:rPr>
          <w:t>2.3.3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одержание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ид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ятельност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форм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заняти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учающимис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(п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направлениям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уховно-нравствен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азвития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оспита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оциализа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учающихся)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26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43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27" w:history="1">
        <w:r w:rsidRPr="0047079D">
          <w:rPr>
            <w:rStyle w:val="a7"/>
            <w:sz w:val="22"/>
            <w:szCs w:val="22"/>
          </w:rPr>
          <w:t>2.3.4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Форм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ндивидуаль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группов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рганиза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фессиональ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риента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учающихся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27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59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28" w:history="1">
        <w:r w:rsidRPr="0047079D">
          <w:rPr>
            <w:rStyle w:val="a7"/>
            <w:sz w:val="22"/>
            <w:szCs w:val="22"/>
          </w:rPr>
          <w:t>2.3.5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Этап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рганиза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абот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истем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оциаль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оспита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амка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рганизации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уществляюще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тельную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ятельность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овмест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ятельност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рганизации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уществляюще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тельную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ятельность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едприятиями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щественным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рганизациями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том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числ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истем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ополнитель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ния.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28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60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29" w:history="1">
        <w:r w:rsidRPr="0047079D">
          <w:rPr>
            <w:rStyle w:val="a7"/>
            <w:sz w:val="22"/>
            <w:szCs w:val="22"/>
          </w:rPr>
          <w:t>2.3.6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новны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форм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рганиза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едагогическ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оддержк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оциализа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учающихс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каждому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з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направлени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чётом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роч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неуроч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ятельности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а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такж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форм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част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пециалистов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оциаль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артнеров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направлениям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оциаль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оспитания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29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63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30" w:history="1">
        <w:r w:rsidRPr="0047079D">
          <w:rPr>
            <w:rStyle w:val="a7"/>
            <w:sz w:val="22"/>
            <w:szCs w:val="22"/>
          </w:rPr>
          <w:t>2.3.7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Модел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рганиза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абот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формированию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экологическ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целесообразного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здоров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безопас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а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жизни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ключающи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том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числ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ациональную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рганизацию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чеб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ятельност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тель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реды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физкультурно-спортив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здоровитель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аботы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филактику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потребле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сихоактив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еществ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учающимися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филактику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тск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lastRenderedPageBreak/>
          <w:t>дорожно-транспорт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травматизма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рганизацию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истем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светительск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методическ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абот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частникам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тель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тношений.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30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66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31" w:history="1">
        <w:r w:rsidRPr="0047079D">
          <w:rPr>
            <w:rStyle w:val="a7"/>
            <w:sz w:val="22"/>
            <w:szCs w:val="22"/>
          </w:rPr>
          <w:t>2.3.8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писани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ятельност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рганизации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уществляюще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тельную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ятельность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ласт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непрерыв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экологическ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здоровьесберегающе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учающихся.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31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89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32" w:history="1">
        <w:r w:rsidRPr="0047079D">
          <w:rPr>
            <w:rStyle w:val="a7"/>
            <w:sz w:val="22"/>
            <w:szCs w:val="22"/>
          </w:rPr>
          <w:t>2.3.9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истема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оощрени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оциаль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спешност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явлени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актив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жизнен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ози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учающихся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32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92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33" w:history="1">
        <w:r w:rsidRPr="0047079D">
          <w:rPr>
            <w:rStyle w:val="a7"/>
            <w:sz w:val="22"/>
            <w:szCs w:val="22"/>
          </w:rPr>
          <w:t>2.3.10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Критерии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оказател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эффективност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ятельност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рганизации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уществляюще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тельную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еятельность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част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уховно-нравствен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азвития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оспита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оциализа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учающихся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формирова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здоров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безопас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а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жизн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экологическ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культур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учающихс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(поведени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на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орогах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чрезвычайных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итуациях)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33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93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34" w:history="1">
        <w:r w:rsidRPr="0047079D">
          <w:rPr>
            <w:rStyle w:val="a7"/>
            <w:sz w:val="22"/>
            <w:szCs w:val="22"/>
          </w:rPr>
          <w:t>2.3.11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Методика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нструментари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мониторинга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уховно-нравствен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азвития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оспита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оциализа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учающихся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34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196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35" w:history="1">
        <w:r w:rsidRPr="0047079D">
          <w:rPr>
            <w:rStyle w:val="a7"/>
            <w:sz w:val="22"/>
            <w:szCs w:val="22"/>
          </w:rPr>
          <w:t>2.3.12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ланируемы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езультат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духовно-нравствен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азвития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воспита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оциализа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учающихся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формирован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экологическ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культуры,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культур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здоров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безопас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а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жизн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учающихся.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35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202</w:t>
        </w:r>
        <w:r w:rsidRPr="0047079D">
          <w:rPr>
            <w:webHidden/>
          </w:rPr>
          <w:fldChar w:fldCharType="end"/>
        </w:r>
      </w:hyperlink>
    </w:p>
    <w:p w:rsidR="0047079D" w:rsidRDefault="0047079D" w:rsidP="003B34C9">
      <w:pPr>
        <w:pStyle w:val="2f0"/>
        <w:rPr>
          <w:rStyle w:val="a7"/>
          <w:sz w:val="22"/>
          <w:szCs w:val="22"/>
        </w:rPr>
      </w:pPr>
      <w:hyperlink w:anchor="_Toc3283036" w:history="1">
        <w:r w:rsidRPr="0047079D">
          <w:rPr>
            <w:rStyle w:val="a7"/>
            <w:sz w:val="22"/>
            <w:szCs w:val="22"/>
          </w:rPr>
          <w:t>2.4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грамма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коррекцион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аботы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36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203</w:t>
        </w:r>
        <w:r w:rsidRPr="0047079D">
          <w:rPr>
            <w:webHidden/>
          </w:rPr>
          <w:fldChar w:fldCharType="end"/>
        </w:r>
      </w:hyperlink>
    </w:p>
    <w:p w:rsidR="006766B6" w:rsidRPr="006766B6" w:rsidRDefault="006766B6" w:rsidP="003B34C9">
      <w:pPr>
        <w:rPr>
          <w:noProof/>
        </w:rPr>
      </w:pPr>
    </w:p>
    <w:p w:rsidR="0047079D" w:rsidRPr="0047079D" w:rsidRDefault="0047079D" w:rsidP="003B34C9">
      <w:pPr>
        <w:pStyle w:val="1d"/>
        <w:tabs>
          <w:tab w:val="right" w:leader="dot" w:pos="10479"/>
        </w:tabs>
        <w:spacing w:before="0"/>
        <w:ind w:firstLine="0"/>
        <w:rPr>
          <w:rFonts w:ascii="Calibri" w:hAnsi="Calibri"/>
          <w:b w:val="0"/>
          <w:bCs w:val="0"/>
          <w:caps w:val="0"/>
          <w:noProof/>
          <w:sz w:val="22"/>
          <w:szCs w:val="22"/>
          <w:lang w:val="ru-RU" w:eastAsia="ru-RU"/>
        </w:rPr>
      </w:pPr>
      <w:hyperlink w:anchor="_Toc3283037" w:history="1">
        <w:r w:rsidRPr="0047079D">
          <w:rPr>
            <w:rStyle w:val="a7"/>
            <w:b w:val="0"/>
            <w:noProof/>
            <w:sz w:val="22"/>
            <w:szCs w:val="22"/>
          </w:rPr>
          <w:t>3.</w:t>
        </w:r>
        <w:r w:rsidR="00685CB7">
          <w:rPr>
            <w:rStyle w:val="a7"/>
            <w:b w:val="0"/>
            <w:noProof/>
            <w:sz w:val="22"/>
            <w:szCs w:val="22"/>
          </w:rPr>
          <w:t xml:space="preserve"> </w:t>
        </w:r>
        <w:r w:rsidRPr="006766B6">
          <w:rPr>
            <w:rStyle w:val="a7"/>
            <w:noProof/>
            <w:sz w:val="22"/>
            <w:szCs w:val="22"/>
          </w:rPr>
          <w:t>Организационный</w:t>
        </w:r>
        <w:r w:rsidR="00685CB7">
          <w:rPr>
            <w:rStyle w:val="a7"/>
            <w:noProof/>
            <w:sz w:val="22"/>
            <w:szCs w:val="22"/>
          </w:rPr>
          <w:t xml:space="preserve"> </w:t>
        </w:r>
        <w:r w:rsidRPr="006766B6">
          <w:rPr>
            <w:rStyle w:val="a7"/>
            <w:noProof/>
            <w:sz w:val="22"/>
            <w:szCs w:val="22"/>
          </w:rPr>
          <w:t>раздел</w:t>
        </w:r>
        <w:r w:rsidR="00685CB7">
          <w:rPr>
            <w:b w:val="0"/>
            <w:noProof/>
            <w:webHidden/>
            <w:sz w:val="22"/>
            <w:szCs w:val="22"/>
          </w:rPr>
          <w:t xml:space="preserve"> </w:t>
        </w:r>
        <w:r w:rsidR="003B34C9">
          <w:rPr>
            <w:b w:val="0"/>
            <w:noProof/>
            <w:webHidden/>
            <w:sz w:val="22"/>
            <w:szCs w:val="22"/>
            <w:lang w:val="ru-RU"/>
          </w:rPr>
          <w:tab/>
        </w:r>
        <w:r w:rsidRPr="0047079D">
          <w:rPr>
            <w:b w:val="0"/>
            <w:noProof/>
            <w:webHidden/>
            <w:sz w:val="22"/>
            <w:szCs w:val="22"/>
          </w:rPr>
          <w:fldChar w:fldCharType="begin"/>
        </w:r>
        <w:r w:rsidRPr="0047079D">
          <w:rPr>
            <w:b w:val="0"/>
            <w:noProof/>
            <w:webHidden/>
            <w:sz w:val="22"/>
            <w:szCs w:val="22"/>
          </w:rPr>
          <w:instrText xml:space="preserve"> PAGEREF _Toc3283037 \h </w:instrText>
        </w:r>
        <w:r w:rsidRPr="0047079D">
          <w:rPr>
            <w:b w:val="0"/>
            <w:noProof/>
            <w:webHidden/>
            <w:sz w:val="22"/>
            <w:szCs w:val="22"/>
          </w:rPr>
        </w:r>
        <w:r w:rsidRPr="0047079D">
          <w:rPr>
            <w:b w:val="0"/>
            <w:noProof/>
            <w:webHidden/>
            <w:sz w:val="22"/>
            <w:szCs w:val="22"/>
          </w:rPr>
          <w:fldChar w:fldCharType="separate"/>
        </w:r>
        <w:r w:rsidR="00D354A5">
          <w:rPr>
            <w:b w:val="0"/>
            <w:noProof/>
            <w:webHidden/>
            <w:sz w:val="22"/>
            <w:szCs w:val="22"/>
          </w:rPr>
          <w:t>211</w:t>
        </w:r>
        <w:r w:rsidRPr="0047079D">
          <w:rPr>
            <w:b w:val="0"/>
            <w:noProof/>
            <w:webHidden/>
            <w:sz w:val="22"/>
            <w:szCs w:val="22"/>
          </w:rPr>
          <w:fldChar w:fldCharType="end"/>
        </w:r>
      </w:hyperlink>
    </w:p>
    <w:p w:rsidR="0047079D" w:rsidRPr="0047079D" w:rsidRDefault="0047079D" w:rsidP="003B34C9">
      <w:pPr>
        <w:pStyle w:val="2f0"/>
        <w:rPr>
          <w:rFonts w:ascii="Calibri" w:hAnsi="Calibri"/>
        </w:rPr>
      </w:pPr>
      <w:hyperlink w:anchor="_Toc3283038" w:history="1">
        <w:r w:rsidRPr="0047079D">
          <w:rPr>
            <w:rStyle w:val="a7"/>
            <w:sz w:val="22"/>
            <w:szCs w:val="22"/>
          </w:rPr>
          <w:t>3.1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чебны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лан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нов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ще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ния</w:t>
        </w:r>
        <w:r w:rsidR="003B34C9">
          <w:rPr>
            <w:rStyle w:val="a7"/>
            <w:sz w:val="22"/>
            <w:szCs w:val="22"/>
          </w:rPr>
          <w:tab/>
        </w:r>
        <w:r w:rsidR="00685CB7">
          <w:rPr>
            <w:webHidden/>
          </w:rPr>
          <w:t xml:space="preserve"> </w:t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38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211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2f0"/>
        <w:rPr>
          <w:rFonts w:ascii="Calibri" w:hAnsi="Calibri"/>
        </w:rPr>
      </w:pPr>
      <w:hyperlink w:anchor="_Toc3283039" w:history="1">
        <w:r w:rsidRPr="0047079D">
          <w:rPr>
            <w:rStyle w:val="a7"/>
            <w:sz w:val="22"/>
            <w:szCs w:val="22"/>
          </w:rPr>
          <w:t>3.2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Календарны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чебны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график.</w:t>
        </w:r>
        <w:r w:rsidR="003B34C9">
          <w:rPr>
            <w:rStyle w:val="a7"/>
            <w:sz w:val="22"/>
            <w:szCs w:val="22"/>
          </w:rPr>
          <w:tab/>
        </w:r>
        <w:r w:rsidR="00685CB7">
          <w:rPr>
            <w:webHidden/>
          </w:rPr>
          <w:t xml:space="preserve"> </w:t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39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214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2f0"/>
        <w:rPr>
          <w:rFonts w:ascii="Calibri" w:hAnsi="Calibri"/>
        </w:rPr>
      </w:pPr>
      <w:hyperlink w:anchor="_Toc3283040" w:history="1">
        <w:r w:rsidRPr="0047079D">
          <w:rPr>
            <w:rStyle w:val="a7"/>
            <w:rFonts w:eastAsia="@Arial Unicode MS"/>
            <w:sz w:val="22"/>
            <w:szCs w:val="22"/>
          </w:rPr>
          <w:t>3.3.</w:t>
        </w:r>
        <w:r w:rsidR="00685CB7">
          <w:rPr>
            <w:rStyle w:val="a7"/>
            <w:rFonts w:eastAsia="@Arial Unicode MS"/>
            <w:sz w:val="22"/>
            <w:szCs w:val="22"/>
          </w:rPr>
          <w:t xml:space="preserve"> </w:t>
        </w:r>
        <w:r w:rsidRPr="0047079D">
          <w:rPr>
            <w:rStyle w:val="a7"/>
            <w:rFonts w:eastAsia="@Arial Unicode MS"/>
            <w:sz w:val="22"/>
            <w:szCs w:val="22"/>
          </w:rPr>
          <w:t>План</w:t>
        </w:r>
        <w:r w:rsidR="00685CB7">
          <w:rPr>
            <w:rStyle w:val="a7"/>
            <w:rFonts w:eastAsia="@Arial Unicode MS"/>
            <w:sz w:val="22"/>
            <w:szCs w:val="22"/>
          </w:rPr>
          <w:t xml:space="preserve"> </w:t>
        </w:r>
        <w:r w:rsidRPr="0047079D">
          <w:rPr>
            <w:rStyle w:val="a7"/>
            <w:rFonts w:eastAsia="@Arial Unicode MS"/>
            <w:sz w:val="22"/>
            <w:szCs w:val="22"/>
          </w:rPr>
          <w:t>внеурочной</w:t>
        </w:r>
        <w:r w:rsidR="00685CB7">
          <w:rPr>
            <w:rStyle w:val="a7"/>
            <w:rFonts w:eastAsia="@Arial Unicode MS"/>
            <w:sz w:val="22"/>
            <w:szCs w:val="22"/>
          </w:rPr>
          <w:t xml:space="preserve"> </w:t>
        </w:r>
        <w:r w:rsidRPr="0047079D">
          <w:rPr>
            <w:rStyle w:val="a7"/>
            <w:rFonts w:eastAsia="@Arial Unicode MS"/>
            <w:sz w:val="22"/>
            <w:szCs w:val="22"/>
          </w:rPr>
          <w:t>деятельности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40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215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2f0"/>
        <w:rPr>
          <w:rFonts w:ascii="Calibri" w:hAnsi="Calibri"/>
        </w:rPr>
      </w:pPr>
      <w:hyperlink w:anchor="_Toc3283041" w:history="1">
        <w:r w:rsidRPr="0047079D">
          <w:rPr>
            <w:rStyle w:val="a7"/>
            <w:sz w:val="22"/>
            <w:szCs w:val="22"/>
          </w:rPr>
          <w:t>3.4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истема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слови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еализа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нов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тель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граммы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41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216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42" w:history="1">
        <w:r w:rsidRPr="0047079D">
          <w:rPr>
            <w:rStyle w:val="a7"/>
            <w:sz w:val="22"/>
            <w:szCs w:val="22"/>
          </w:rPr>
          <w:t>3.4.1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Кадровы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слов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еализа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нов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тель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грамм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нов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ще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ния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42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216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43" w:history="1">
        <w:r w:rsidRPr="0047079D">
          <w:rPr>
            <w:rStyle w:val="a7"/>
            <w:sz w:val="22"/>
            <w:szCs w:val="22"/>
          </w:rPr>
          <w:t>3.4.2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сихолого-педагогически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слов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еализа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нов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тель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грамм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нов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ще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ния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43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220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44" w:history="1">
        <w:r w:rsidRPr="0047079D">
          <w:rPr>
            <w:rStyle w:val="a7"/>
            <w:sz w:val="22"/>
            <w:szCs w:val="22"/>
          </w:rPr>
          <w:t>3.4.3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Финансово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еспечени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еализа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нов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тель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грамм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нов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ще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ния</w:t>
        </w:r>
        <w:r w:rsidR="003B34C9">
          <w:rPr>
            <w:rStyle w:val="a7"/>
            <w:sz w:val="22"/>
            <w:szCs w:val="22"/>
          </w:rPr>
          <w:tab/>
        </w:r>
        <w:r w:rsidR="00685CB7">
          <w:rPr>
            <w:webHidden/>
          </w:rPr>
          <w:t xml:space="preserve"> </w:t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44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221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45" w:history="1">
        <w:r w:rsidRPr="0047079D">
          <w:rPr>
            <w:rStyle w:val="a7"/>
            <w:sz w:val="22"/>
            <w:szCs w:val="22"/>
          </w:rPr>
          <w:t>3.4.4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Материально-технически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слов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еализа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нов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тель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граммы</w:t>
        </w:r>
        <w:r w:rsidR="003B34C9">
          <w:rPr>
            <w:rStyle w:val="a7"/>
            <w:sz w:val="22"/>
            <w:szCs w:val="22"/>
          </w:rPr>
          <w:tab/>
        </w:r>
        <w:r w:rsidR="00685CB7">
          <w:rPr>
            <w:webHidden/>
          </w:rPr>
          <w:t xml:space="preserve"> </w:t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45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222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46" w:history="1">
        <w:r w:rsidRPr="0047079D">
          <w:rPr>
            <w:rStyle w:val="a7"/>
            <w:sz w:val="22"/>
            <w:szCs w:val="22"/>
          </w:rPr>
          <w:t>3.4.5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Информационно-методические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словия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еализа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нов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тель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грамм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нов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ще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ния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46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223</w:t>
        </w:r>
        <w:r w:rsidRPr="0047079D">
          <w:rPr>
            <w:webHidden/>
          </w:rPr>
          <w:fldChar w:fldCharType="end"/>
        </w:r>
      </w:hyperlink>
    </w:p>
    <w:p w:rsidR="0047079D" w:rsidRPr="0047079D" w:rsidRDefault="0047079D" w:rsidP="003B34C9">
      <w:pPr>
        <w:pStyle w:val="3e"/>
        <w:rPr>
          <w:rFonts w:ascii="Calibri" w:hAnsi="Calibri"/>
        </w:rPr>
      </w:pPr>
      <w:hyperlink w:anchor="_Toc3283047" w:history="1">
        <w:r w:rsidRPr="0047079D">
          <w:rPr>
            <w:rStyle w:val="a7"/>
            <w:sz w:val="22"/>
            <w:szCs w:val="22"/>
          </w:rPr>
          <w:t>3.4.6.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Модель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етев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графика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(дорож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карты)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формированию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необходим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систем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услови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реализации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нов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тельной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программы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сновно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щего</w:t>
        </w:r>
        <w:r w:rsidR="00685CB7">
          <w:rPr>
            <w:rStyle w:val="a7"/>
            <w:sz w:val="22"/>
            <w:szCs w:val="22"/>
          </w:rPr>
          <w:t xml:space="preserve"> </w:t>
        </w:r>
        <w:r w:rsidRPr="0047079D">
          <w:rPr>
            <w:rStyle w:val="a7"/>
            <w:sz w:val="22"/>
            <w:szCs w:val="22"/>
          </w:rPr>
          <w:t>образования</w:t>
        </w:r>
        <w:r w:rsidR="00685CB7">
          <w:rPr>
            <w:webHidden/>
          </w:rPr>
          <w:t xml:space="preserve"> </w:t>
        </w:r>
        <w:r w:rsidR="003B34C9">
          <w:rPr>
            <w:webHidden/>
          </w:rPr>
          <w:tab/>
        </w:r>
        <w:r w:rsidRPr="0047079D">
          <w:rPr>
            <w:webHidden/>
          </w:rPr>
          <w:fldChar w:fldCharType="begin"/>
        </w:r>
        <w:r w:rsidRPr="0047079D">
          <w:rPr>
            <w:webHidden/>
          </w:rPr>
          <w:instrText xml:space="preserve"> PAGEREF _Toc3283047 \h </w:instrText>
        </w:r>
        <w:r w:rsidRPr="0047079D">
          <w:rPr>
            <w:webHidden/>
          </w:rPr>
        </w:r>
        <w:r w:rsidRPr="0047079D">
          <w:rPr>
            <w:webHidden/>
          </w:rPr>
          <w:fldChar w:fldCharType="separate"/>
        </w:r>
        <w:r w:rsidR="00D354A5">
          <w:rPr>
            <w:webHidden/>
          </w:rPr>
          <w:t>228</w:t>
        </w:r>
        <w:r w:rsidRPr="0047079D">
          <w:rPr>
            <w:webHidden/>
          </w:rPr>
          <w:fldChar w:fldCharType="end"/>
        </w:r>
      </w:hyperlink>
    </w:p>
    <w:p w:rsidR="005F7663" w:rsidRDefault="0047079D" w:rsidP="003B34C9">
      <w:r w:rsidRPr="0047079D">
        <w:rPr>
          <w:bCs/>
          <w:sz w:val="22"/>
          <w:szCs w:val="22"/>
        </w:rPr>
        <w:fldChar w:fldCharType="end"/>
      </w:r>
    </w:p>
    <w:p w:rsidR="0016278F" w:rsidRPr="003C1977" w:rsidRDefault="00704B29" w:rsidP="00CC18FC">
      <w:pPr>
        <w:pStyle w:val="2f8"/>
        <w:shd w:val="clear" w:color="auto" w:fill="auto"/>
        <w:tabs>
          <w:tab w:val="left" w:pos="926"/>
        </w:tabs>
        <w:spacing w:line="240" w:lineRule="auto"/>
        <w:ind w:left="709" w:firstLine="0"/>
        <w:jc w:val="center"/>
        <w:outlineLvl w:val="0"/>
        <w:rPr>
          <w:sz w:val="32"/>
          <w:szCs w:val="32"/>
        </w:rPr>
      </w:pPr>
      <w:bookmarkStart w:id="3" w:name="_Toc3283000"/>
      <w:r>
        <w:rPr>
          <w:sz w:val="32"/>
          <w:szCs w:val="32"/>
          <w:lang w:val="ru-RU"/>
        </w:rPr>
        <w:br w:type="page"/>
      </w:r>
      <w:r w:rsidR="00867176">
        <w:rPr>
          <w:sz w:val="32"/>
          <w:szCs w:val="32"/>
          <w:lang w:val="ru-RU"/>
        </w:rPr>
        <w:lastRenderedPageBreak/>
        <w:t>1.</w:t>
      </w:r>
      <w:r w:rsidR="00685CB7">
        <w:rPr>
          <w:sz w:val="32"/>
          <w:szCs w:val="32"/>
          <w:lang w:val="ru-RU"/>
        </w:rPr>
        <w:t xml:space="preserve"> </w:t>
      </w:r>
      <w:r w:rsidR="0016278F" w:rsidRPr="003C1977">
        <w:rPr>
          <w:sz w:val="32"/>
          <w:szCs w:val="32"/>
        </w:rPr>
        <w:t>Целевой</w:t>
      </w:r>
      <w:r w:rsidR="00685CB7">
        <w:rPr>
          <w:sz w:val="32"/>
          <w:szCs w:val="32"/>
        </w:rPr>
        <w:t xml:space="preserve"> </w:t>
      </w:r>
      <w:r w:rsidR="0016278F" w:rsidRPr="003C1977">
        <w:rPr>
          <w:sz w:val="32"/>
          <w:szCs w:val="32"/>
        </w:rPr>
        <w:t>раздел</w:t>
      </w:r>
      <w:bookmarkEnd w:id="3"/>
    </w:p>
    <w:p w:rsidR="0016278F" w:rsidRPr="003C1977" w:rsidRDefault="0016278F" w:rsidP="0016278F">
      <w:pPr>
        <w:pStyle w:val="2f8"/>
        <w:shd w:val="clear" w:color="auto" w:fill="auto"/>
        <w:tabs>
          <w:tab w:val="left" w:pos="968"/>
        </w:tabs>
        <w:spacing w:line="240" w:lineRule="auto"/>
        <w:ind w:firstLine="709"/>
        <w:rPr>
          <w:b w:val="0"/>
          <w:sz w:val="24"/>
          <w:szCs w:val="24"/>
        </w:rPr>
      </w:pPr>
    </w:p>
    <w:p w:rsidR="0016278F" w:rsidRPr="0016278F" w:rsidRDefault="0016278F" w:rsidP="00CC18FC">
      <w:pPr>
        <w:pStyle w:val="2f8"/>
        <w:shd w:val="clear" w:color="auto" w:fill="auto"/>
        <w:spacing w:line="240" w:lineRule="auto"/>
        <w:ind w:firstLine="709"/>
        <w:jc w:val="center"/>
        <w:outlineLvl w:val="1"/>
        <w:rPr>
          <w:sz w:val="24"/>
          <w:szCs w:val="24"/>
        </w:rPr>
      </w:pPr>
      <w:bookmarkStart w:id="4" w:name="_Toc3283001"/>
      <w:r w:rsidRPr="0016278F">
        <w:rPr>
          <w:sz w:val="24"/>
          <w:szCs w:val="24"/>
        </w:rPr>
        <w:t>1.1.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яснительна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аписка</w:t>
      </w:r>
      <w:bookmarkEnd w:id="4"/>
    </w:p>
    <w:p w:rsidR="0016278F" w:rsidRPr="003C1977" w:rsidRDefault="0016278F" w:rsidP="0016278F">
      <w:pPr>
        <w:pStyle w:val="2f8"/>
        <w:shd w:val="clear" w:color="auto" w:fill="auto"/>
        <w:tabs>
          <w:tab w:val="left" w:pos="968"/>
        </w:tabs>
        <w:spacing w:line="240" w:lineRule="auto"/>
        <w:ind w:firstLine="709"/>
        <w:jc w:val="center"/>
        <w:rPr>
          <w:b w:val="0"/>
          <w:sz w:val="18"/>
          <w:szCs w:val="18"/>
        </w:rPr>
      </w:pPr>
    </w:p>
    <w:p w:rsidR="0016278F" w:rsidRPr="0016278F" w:rsidRDefault="0016278F" w:rsidP="0016278F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16278F">
        <w:rPr>
          <w:sz w:val="24"/>
          <w:szCs w:val="24"/>
        </w:rPr>
        <w:t>Основна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а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грамм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униципа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авт</w:t>
      </w:r>
      <w:r w:rsidRPr="0016278F">
        <w:rPr>
          <w:sz w:val="24"/>
          <w:szCs w:val="24"/>
        </w:rPr>
        <w:t>о</w:t>
      </w:r>
      <w:r w:rsidRPr="0016278F">
        <w:rPr>
          <w:sz w:val="24"/>
          <w:szCs w:val="24"/>
        </w:rPr>
        <w:t>ном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образовате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режд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«Средня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образовательна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школ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№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3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глубле</w:t>
      </w:r>
      <w:r w:rsidRPr="0016278F">
        <w:rPr>
          <w:sz w:val="24"/>
          <w:szCs w:val="24"/>
        </w:rPr>
        <w:t>н</w:t>
      </w:r>
      <w:r w:rsidRPr="0016278F">
        <w:rPr>
          <w:sz w:val="24"/>
          <w:szCs w:val="24"/>
        </w:rPr>
        <w:t>ны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зучение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тдель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едметов»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г.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Ядри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Ядринск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йо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Чувашск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спублик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р</w:t>
      </w:r>
      <w:r w:rsidRPr="0016278F">
        <w:rPr>
          <w:sz w:val="24"/>
          <w:szCs w:val="24"/>
        </w:rPr>
        <w:t>а</w:t>
      </w:r>
      <w:r w:rsidRPr="0016278F">
        <w:rPr>
          <w:sz w:val="24"/>
          <w:szCs w:val="24"/>
        </w:rPr>
        <w:t>ботана</w:t>
      </w:r>
    </w:p>
    <w:p w:rsidR="0016278F" w:rsidRPr="0016278F" w:rsidRDefault="0016278F" w:rsidP="00D703FC">
      <w:pPr>
        <w:pStyle w:val="3f3"/>
        <w:numPr>
          <w:ilvl w:val="0"/>
          <w:numId w:val="288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ответств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ребования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едера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государствен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тандарт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</w:t>
      </w:r>
      <w:r w:rsidRPr="0016278F">
        <w:rPr>
          <w:sz w:val="24"/>
          <w:szCs w:val="24"/>
        </w:rPr>
        <w:t>с</w:t>
      </w:r>
      <w:r w:rsidRPr="0016278F">
        <w:rPr>
          <w:sz w:val="24"/>
          <w:szCs w:val="24"/>
        </w:rPr>
        <w:t>нов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зультата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воени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труктур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словия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ализац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</w:t>
      </w:r>
      <w:r w:rsidRPr="0016278F">
        <w:rPr>
          <w:sz w:val="24"/>
          <w:szCs w:val="24"/>
        </w:rPr>
        <w:t>в</w:t>
      </w:r>
      <w:r w:rsidRPr="0016278F">
        <w:rPr>
          <w:sz w:val="24"/>
          <w:szCs w:val="24"/>
        </w:rPr>
        <w:t>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грамм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</w:t>
      </w:r>
      <w:r w:rsidRPr="0016278F">
        <w:rPr>
          <w:sz w:val="24"/>
          <w:szCs w:val="24"/>
        </w:rPr>
        <w:t>а</w:t>
      </w:r>
      <w:r w:rsidRPr="0016278F">
        <w:rPr>
          <w:sz w:val="24"/>
          <w:szCs w:val="24"/>
        </w:rPr>
        <w:t>ния,</w:t>
      </w:r>
    </w:p>
    <w:p w:rsidR="0016278F" w:rsidRPr="0016278F" w:rsidRDefault="0016278F" w:rsidP="00D703FC">
      <w:pPr>
        <w:pStyle w:val="3f3"/>
        <w:numPr>
          <w:ilvl w:val="0"/>
          <w:numId w:val="288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ет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имер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грамм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добрен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шение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едера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ебно-методическ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ъедин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му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</w:t>
      </w:r>
      <w:r w:rsidRPr="0016278F">
        <w:rPr>
          <w:sz w:val="24"/>
          <w:szCs w:val="24"/>
        </w:rPr>
        <w:t>а</w:t>
      </w:r>
      <w:r w:rsidRPr="0016278F">
        <w:rPr>
          <w:sz w:val="24"/>
          <w:szCs w:val="24"/>
        </w:rPr>
        <w:t>ни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(протокол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т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8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апрел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2015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г.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№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1/15).</w:t>
      </w:r>
    </w:p>
    <w:p w:rsidR="0016278F" w:rsidRPr="0016278F" w:rsidRDefault="0016278F" w:rsidP="00D703FC">
      <w:pPr>
        <w:pStyle w:val="3f3"/>
        <w:numPr>
          <w:ilvl w:val="0"/>
          <w:numId w:val="288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ны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инципа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государствен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литик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Ф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ла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Pr="0016278F">
        <w:rPr>
          <w:sz w:val="24"/>
          <w:szCs w:val="24"/>
        </w:rPr>
        <w:t>з</w:t>
      </w:r>
      <w:r w:rsidRPr="0016278F">
        <w:rPr>
          <w:sz w:val="24"/>
          <w:szCs w:val="24"/>
        </w:rPr>
        <w:t>ложенны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едеральн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акон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оссийск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едерац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т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29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кабр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2012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год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273-ФЗ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«Об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оссийск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едерации»: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гуманистически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характер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иоритет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человечески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ценностей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жизн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доровь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человека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вобод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вит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личности;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оспита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гражда</w:t>
      </w:r>
      <w:r w:rsidRPr="0016278F">
        <w:rPr>
          <w:sz w:val="24"/>
          <w:szCs w:val="24"/>
        </w:rPr>
        <w:t>н</w:t>
      </w:r>
      <w:r w:rsidRPr="0016278F">
        <w:rPr>
          <w:sz w:val="24"/>
          <w:szCs w:val="24"/>
        </w:rPr>
        <w:t>ственност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рудолюби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важ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ава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вобода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человека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любв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кружающе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ир</w:t>
      </w:r>
      <w:r w:rsidRPr="0016278F">
        <w:rPr>
          <w:sz w:val="24"/>
          <w:szCs w:val="24"/>
        </w:rPr>
        <w:t>о</w:t>
      </w:r>
      <w:r w:rsidRPr="0016278F">
        <w:rPr>
          <w:sz w:val="24"/>
          <w:szCs w:val="24"/>
        </w:rPr>
        <w:t>де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</w:t>
      </w:r>
      <w:r w:rsidRPr="0016278F">
        <w:rPr>
          <w:sz w:val="24"/>
          <w:szCs w:val="24"/>
        </w:rPr>
        <w:t>о</w:t>
      </w:r>
      <w:r w:rsidRPr="0016278F">
        <w:rPr>
          <w:sz w:val="24"/>
          <w:szCs w:val="24"/>
        </w:rPr>
        <w:t>дине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емье;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единств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едера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ультур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странства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ащит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</w:t>
      </w:r>
      <w:r w:rsidRPr="0016278F">
        <w:rPr>
          <w:sz w:val="24"/>
          <w:szCs w:val="24"/>
        </w:rPr>
        <w:t>з</w:t>
      </w:r>
      <w:r w:rsidRPr="0016278F">
        <w:rPr>
          <w:sz w:val="24"/>
          <w:szCs w:val="24"/>
        </w:rPr>
        <w:t>вит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истем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циональ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ультур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гиональ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ультур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радици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обенносте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словия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ногонациона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государства;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доступность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ада</w:t>
      </w:r>
      <w:r w:rsidRPr="0016278F">
        <w:rPr>
          <w:sz w:val="24"/>
          <w:szCs w:val="24"/>
        </w:rPr>
        <w:t>п</w:t>
      </w:r>
      <w:r w:rsidRPr="0016278F">
        <w:rPr>
          <w:sz w:val="24"/>
          <w:szCs w:val="24"/>
        </w:rPr>
        <w:t>ти</w:t>
      </w:r>
      <w:r w:rsidRPr="0016278F">
        <w:rPr>
          <w:sz w:val="24"/>
          <w:szCs w:val="24"/>
        </w:rPr>
        <w:t>в</w:t>
      </w:r>
      <w:r w:rsidRPr="0016278F">
        <w:rPr>
          <w:sz w:val="24"/>
          <w:szCs w:val="24"/>
        </w:rPr>
        <w:t>ность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истем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ровня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обенностя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вит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дготовк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ающих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оспитанников;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еспеч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амоопредел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личност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зда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слови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л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её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амореализ</w:t>
      </w:r>
      <w:r w:rsidRPr="0016278F">
        <w:rPr>
          <w:sz w:val="24"/>
          <w:szCs w:val="24"/>
        </w:rPr>
        <w:t>а</w:t>
      </w:r>
      <w:r w:rsidRPr="0016278F">
        <w:rPr>
          <w:sz w:val="24"/>
          <w:szCs w:val="24"/>
        </w:rPr>
        <w:t>ци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ворческ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вития;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ормирова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ающего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адекват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временному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ровн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нани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тупен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артин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ира;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ормирова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человек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гражданина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нтегрирова</w:t>
      </w:r>
      <w:r w:rsidRPr="0016278F">
        <w:rPr>
          <w:sz w:val="24"/>
          <w:szCs w:val="24"/>
        </w:rPr>
        <w:t>н</w:t>
      </w:r>
      <w:r w:rsidRPr="0016278F">
        <w:rPr>
          <w:sz w:val="24"/>
          <w:szCs w:val="24"/>
        </w:rPr>
        <w:t>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временно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ему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ств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целен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вершенствова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эт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ства;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де</w:t>
      </w:r>
      <w:r w:rsidRPr="0016278F">
        <w:rPr>
          <w:sz w:val="24"/>
          <w:szCs w:val="24"/>
        </w:rPr>
        <w:t>й</w:t>
      </w:r>
      <w:r w:rsidRPr="0016278F">
        <w:rPr>
          <w:sz w:val="24"/>
          <w:szCs w:val="24"/>
        </w:rPr>
        <w:t>ств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заимопонимани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трудничеству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ежду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людьм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рода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езависим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т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ционал</w:t>
      </w:r>
      <w:r w:rsidRPr="0016278F">
        <w:rPr>
          <w:sz w:val="24"/>
          <w:szCs w:val="24"/>
        </w:rPr>
        <w:t>ь</w:t>
      </w:r>
      <w:r w:rsidRPr="0016278F">
        <w:rPr>
          <w:sz w:val="24"/>
          <w:szCs w:val="24"/>
        </w:rPr>
        <w:t>ной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лиг</w:t>
      </w:r>
      <w:r w:rsidRPr="0016278F">
        <w:rPr>
          <w:sz w:val="24"/>
          <w:szCs w:val="24"/>
        </w:rPr>
        <w:t>и</w:t>
      </w:r>
      <w:r w:rsidRPr="0016278F">
        <w:rPr>
          <w:sz w:val="24"/>
          <w:szCs w:val="24"/>
        </w:rPr>
        <w:t>оз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циа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инадлежности.</w:t>
      </w:r>
    </w:p>
    <w:p w:rsidR="0016278F" w:rsidRPr="0016278F" w:rsidRDefault="0016278F" w:rsidP="0016278F">
      <w:pPr>
        <w:pStyle w:val="3f3"/>
        <w:shd w:val="clear" w:color="auto" w:fill="auto"/>
        <w:tabs>
          <w:tab w:val="left" w:pos="3690"/>
        </w:tabs>
        <w:spacing w:line="240" w:lineRule="auto"/>
        <w:rPr>
          <w:sz w:val="24"/>
          <w:szCs w:val="24"/>
        </w:rPr>
      </w:pPr>
      <w:r w:rsidRPr="0016278F">
        <w:rPr>
          <w:sz w:val="24"/>
          <w:szCs w:val="24"/>
        </w:rPr>
        <w:t>Исполнител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граммы: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едагогически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енически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оллектив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школы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администраци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одительска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ственность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циальн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артнер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школы.</w:t>
      </w:r>
    </w:p>
    <w:p w:rsidR="0016278F" w:rsidRPr="0016278F" w:rsidRDefault="0016278F" w:rsidP="0016278F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16278F">
        <w:rPr>
          <w:sz w:val="24"/>
          <w:szCs w:val="24"/>
        </w:rPr>
        <w:t>Программ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О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школ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пределяет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цел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адач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ланируем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зультаты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держа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</w:t>
      </w:r>
      <w:r w:rsidRPr="0016278F">
        <w:rPr>
          <w:sz w:val="24"/>
          <w:szCs w:val="24"/>
        </w:rPr>
        <w:t>р</w:t>
      </w:r>
      <w:r w:rsidRPr="0016278F">
        <w:rPr>
          <w:sz w:val="24"/>
          <w:szCs w:val="24"/>
        </w:rPr>
        <w:t>ганизаци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лучен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правл</w:t>
      </w:r>
      <w:r w:rsidRPr="0016278F">
        <w:rPr>
          <w:sz w:val="24"/>
          <w:szCs w:val="24"/>
        </w:rPr>
        <w:t>е</w:t>
      </w:r>
      <w:r w:rsidRPr="0016278F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ормирова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ультуры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уховно-нравственное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гражданское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циальное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личностно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нтеллектуально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вит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ающихс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аморазвит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амосовершенствование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еспечив</w:t>
      </w:r>
      <w:r w:rsidRPr="0016278F">
        <w:rPr>
          <w:sz w:val="24"/>
          <w:szCs w:val="24"/>
        </w:rPr>
        <w:t>а</w:t>
      </w:r>
      <w:r w:rsidRPr="0016278F">
        <w:rPr>
          <w:sz w:val="24"/>
          <w:szCs w:val="24"/>
        </w:rPr>
        <w:t>ющ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циальну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спешность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вит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ворческих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изически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пособностей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хран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кре</w:t>
      </w:r>
      <w:r w:rsidRPr="0016278F">
        <w:rPr>
          <w:sz w:val="24"/>
          <w:szCs w:val="24"/>
        </w:rPr>
        <w:t>п</w:t>
      </w:r>
      <w:r w:rsidRPr="0016278F">
        <w:rPr>
          <w:sz w:val="24"/>
          <w:szCs w:val="24"/>
        </w:rPr>
        <w:t>л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доровь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а</w:t>
      </w:r>
      <w:r w:rsidRPr="0016278F">
        <w:rPr>
          <w:sz w:val="24"/>
          <w:szCs w:val="24"/>
        </w:rPr>
        <w:t>ю</w:t>
      </w:r>
      <w:r w:rsidRPr="0016278F">
        <w:rPr>
          <w:sz w:val="24"/>
          <w:szCs w:val="24"/>
        </w:rPr>
        <w:t>щихся.</w:t>
      </w:r>
    </w:p>
    <w:p w:rsidR="0016278F" w:rsidRPr="0016278F" w:rsidRDefault="0016278F" w:rsidP="0016278F">
      <w:pPr>
        <w:pStyle w:val="3f3"/>
        <w:spacing w:line="240" w:lineRule="auto"/>
        <w:rPr>
          <w:sz w:val="24"/>
          <w:szCs w:val="24"/>
        </w:rPr>
      </w:pPr>
      <w:r w:rsidRPr="0016278F">
        <w:rPr>
          <w:sz w:val="24"/>
          <w:szCs w:val="24"/>
        </w:rPr>
        <w:t>Программ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являет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нструмент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правл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ачеств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сточник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нформ</w:t>
      </w:r>
      <w:r w:rsidRPr="0016278F">
        <w:rPr>
          <w:sz w:val="24"/>
          <w:szCs w:val="24"/>
        </w:rPr>
        <w:t>а</w:t>
      </w:r>
      <w:r w:rsidRPr="0016278F">
        <w:rPr>
          <w:sz w:val="24"/>
          <w:szCs w:val="24"/>
        </w:rPr>
        <w:t>ц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обенностя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школ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ланировани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рганизац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уществлен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</w:t>
      </w:r>
      <w:r w:rsidRPr="0016278F">
        <w:rPr>
          <w:sz w:val="24"/>
          <w:szCs w:val="24"/>
        </w:rPr>
        <w:t>я</w:t>
      </w:r>
      <w:r w:rsidRPr="0016278F">
        <w:rPr>
          <w:sz w:val="24"/>
          <w:szCs w:val="24"/>
        </w:rPr>
        <w:t>тельности.</w:t>
      </w:r>
    </w:p>
    <w:p w:rsidR="0016278F" w:rsidRPr="0016278F" w:rsidRDefault="0016278F" w:rsidP="0016278F">
      <w:pPr>
        <w:pStyle w:val="3f3"/>
        <w:spacing w:line="240" w:lineRule="auto"/>
        <w:rPr>
          <w:sz w:val="24"/>
          <w:szCs w:val="24"/>
        </w:rPr>
      </w:pPr>
      <w:r w:rsidRPr="0016278F">
        <w:rPr>
          <w:sz w:val="24"/>
          <w:szCs w:val="24"/>
        </w:rPr>
        <w:t>Программ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зволяет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овы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едагога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знакомить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клад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шко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жизн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радици</w:t>
      </w:r>
      <w:r w:rsidRPr="0016278F">
        <w:rPr>
          <w:sz w:val="24"/>
          <w:szCs w:val="24"/>
        </w:rPr>
        <w:t>я</w:t>
      </w:r>
      <w:r w:rsidRPr="0016278F">
        <w:rPr>
          <w:sz w:val="24"/>
          <w:szCs w:val="24"/>
        </w:rPr>
        <w:t>м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ценностям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орма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ведения;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едагогическому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оллективу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могает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ланировать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</w:t>
      </w:r>
      <w:r w:rsidRPr="0016278F">
        <w:rPr>
          <w:sz w:val="24"/>
          <w:szCs w:val="24"/>
        </w:rPr>
        <w:t>у</w:t>
      </w:r>
      <w:r w:rsidRPr="0016278F">
        <w:rPr>
          <w:sz w:val="24"/>
          <w:szCs w:val="24"/>
        </w:rPr>
        <w:t>ществлять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во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ятельность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шать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блем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еемственно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ча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го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редн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я;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ализовать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ланируем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зм</w:t>
      </w:r>
      <w:r w:rsidRPr="0016278F">
        <w:rPr>
          <w:sz w:val="24"/>
          <w:szCs w:val="24"/>
        </w:rPr>
        <w:t>е</w:t>
      </w:r>
      <w:r w:rsidRPr="0016278F">
        <w:rPr>
          <w:sz w:val="24"/>
          <w:szCs w:val="24"/>
        </w:rPr>
        <w:t>нения.</w:t>
      </w:r>
    </w:p>
    <w:p w:rsidR="0016278F" w:rsidRPr="0016278F" w:rsidRDefault="0016278F" w:rsidP="0016278F">
      <w:pPr>
        <w:pStyle w:val="3f3"/>
        <w:spacing w:line="240" w:lineRule="auto"/>
        <w:rPr>
          <w:sz w:val="24"/>
          <w:szCs w:val="24"/>
        </w:rPr>
      </w:pPr>
      <w:r w:rsidRPr="0016278F">
        <w:rPr>
          <w:sz w:val="24"/>
          <w:szCs w:val="24"/>
        </w:rPr>
        <w:t>Программ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ает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едставл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одителя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целях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держани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рганизац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едполага</w:t>
      </w:r>
      <w:r w:rsidRPr="0016278F">
        <w:rPr>
          <w:sz w:val="24"/>
          <w:szCs w:val="24"/>
        </w:rPr>
        <w:t>е</w:t>
      </w:r>
      <w:r w:rsidRPr="0016278F">
        <w:rPr>
          <w:sz w:val="24"/>
          <w:szCs w:val="24"/>
        </w:rPr>
        <w:t>м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зультата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У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чт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зволит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делать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ознанны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ыбор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режд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л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бенка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пределить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тепень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во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аст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правлен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ы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це</w:t>
      </w:r>
      <w:r w:rsidRPr="0016278F">
        <w:rPr>
          <w:sz w:val="24"/>
          <w:szCs w:val="24"/>
        </w:rPr>
        <w:t>с</w:t>
      </w:r>
      <w:r w:rsidRPr="0016278F">
        <w:rPr>
          <w:sz w:val="24"/>
          <w:szCs w:val="24"/>
        </w:rPr>
        <w:t>с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еру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тветственно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зультат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ения.</w:t>
      </w:r>
    </w:p>
    <w:p w:rsidR="0016278F" w:rsidRDefault="0016278F" w:rsidP="0016278F">
      <w:pPr>
        <w:pStyle w:val="3f3"/>
        <w:shd w:val="clear" w:color="auto" w:fill="auto"/>
        <w:tabs>
          <w:tab w:val="left" w:pos="413"/>
        </w:tabs>
        <w:spacing w:line="240" w:lineRule="auto"/>
        <w:rPr>
          <w:sz w:val="24"/>
          <w:szCs w:val="24"/>
        </w:rPr>
      </w:pPr>
      <w:r w:rsidRPr="0016278F">
        <w:rPr>
          <w:sz w:val="24"/>
          <w:szCs w:val="24"/>
        </w:rPr>
        <w:t>Программ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работа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ет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гиональных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циональ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этнокультур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обенн</w:t>
      </w:r>
      <w:r w:rsidRPr="0016278F">
        <w:rPr>
          <w:sz w:val="24"/>
          <w:szCs w:val="24"/>
        </w:rPr>
        <w:t>о</w:t>
      </w:r>
      <w:r w:rsidRPr="0016278F">
        <w:rPr>
          <w:sz w:val="24"/>
          <w:szCs w:val="24"/>
        </w:rPr>
        <w:t>сте</w:t>
      </w:r>
      <w:r w:rsidR="00110333">
        <w:rPr>
          <w:sz w:val="24"/>
          <w:szCs w:val="24"/>
        </w:rPr>
        <w:t>й</w:t>
      </w:r>
      <w:r w:rsidR="00685CB7">
        <w:rPr>
          <w:sz w:val="24"/>
          <w:szCs w:val="24"/>
        </w:rPr>
        <w:t xml:space="preserve"> </w:t>
      </w:r>
      <w:r w:rsidR="00110333">
        <w:rPr>
          <w:sz w:val="24"/>
          <w:szCs w:val="24"/>
        </w:rPr>
        <w:t>народов</w:t>
      </w:r>
      <w:r w:rsidR="00685CB7">
        <w:rPr>
          <w:sz w:val="24"/>
          <w:szCs w:val="24"/>
        </w:rPr>
        <w:t xml:space="preserve"> </w:t>
      </w:r>
      <w:r w:rsidR="00110333">
        <w:rPr>
          <w:sz w:val="24"/>
          <w:szCs w:val="24"/>
        </w:rPr>
        <w:t>Российской</w:t>
      </w:r>
      <w:r w:rsidR="00685CB7">
        <w:rPr>
          <w:sz w:val="24"/>
          <w:szCs w:val="24"/>
        </w:rPr>
        <w:t xml:space="preserve"> </w:t>
      </w:r>
      <w:r w:rsidR="00110333">
        <w:rPr>
          <w:sz w:val="24"/>
          <w:szCs w:val="24"/>
        </w:rPr>
        <w:t>Федерации.</w:t>
      </w:r>
      <w:r w:rsidR="00685CB7">
        <w:rPr>
          <w:sz w:val="24"/>
          <w:szCs w:val="24"/>
        </w:rPr>
        <w:t xml:space="preserve"> </w:t>
      </w:r>
      <w:r w:rsidR="00110333" w:rsidRPr="007E6E1D">
        <w:rPr>
          <w:sz w:val="24"/>
          <w:szCs w:val="24"/>
        </w:rPr>
        <w:t>Во</w:t>
      </w:r>
      <w:r w:rsidR="00685CB7">
        <w:rPr>
          <w:sz w:val="24"/>
          <w:szCs w:val="24"/>
        </w:rPr>
        <w:t xml:space="preserve"> </w:t>
      </w:r>
      <w:r w:rsidR="00110333" w:rsidRPr="007E6E1D">
        <w:rPr>
          <w:sz w:val="24"/>
          <w:szCs w:val="24"/>
        </w:rPr>
        <w:t>внеурочной</w:t>
      </w:r>
      <w:r w:rsidR="00685CB7">
        <w:rPr>
          <w:sz w:val="24"/>
          <w:szCs w:val="24"/>
        </w:rPr>
        <w:t xml:space="preserve"> </w:t>
      </w:r>
      <w:r w:rsidR="00110333" w:rsidRPr="007E6E1D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="00110333" w:rsidRPr="007E6E1D">
        <w:rPr>
          <w:sz w:val="24"/>
          <w:szCs w:val="24"/>
        </w:rPr>
        <w:t>продолжается</w:t>
      </w:r>
      <w:r w:rsidR="00685CB7">
        <w:rPr>
          <w:sz w:val="24"/>
          <w:szCs w:val="24"/>
        </w:rPr>
        <w:t xml:space="preserve"> </w:t>
      </w:r>
      <w:r w:rsidR="00110333" w:rsidRPr="007E6E1D">
        <w:rPr>
          <w:sz w:val="24"/>
          <w:szCs w:val="24"/>
        </w:rPr>
        <w:t>формирование</w:t>
      </w:r>
      <w:r w:rsidR="00685CB7">
        <w:rPr>
          <w:sz w:val="24"/>
          <w:szCs w:val="24"/>
        </w:rPr>
        <w:t xml:space="preserve"> </w:t>
      </w:r>
      <w:r w:rsidR="00110333" w:rsidRPr="007E6E1D">
        <w:rPr>
          <w:sz w:val="24"/>
          <w:szCs w:val="24"/>
        </w:rPr>
        <w:t>чу</w:t>
      </w:r>
      <w:r w:rsidR="00110333" w:rsidRPr="007E6E1D">
        <w:rPr>
          <w:sz w:val="24"/>
          <w:szCs w:val="24"/>
        </w:rPr>
        <w:t>в</w:t>
      </w:r>
      <w:r w:rsidR="00110333" w:rsidRPr="007E6E1D">
        <w:rPr>
          <w:sz w:val="24"/>
          <w:szCs w:val="24"/>
        </w:rPr>
        <w:t>ства</w:t>
      </w:r>
      <w:r w:rsidR="00685CB7">
        <w:rPr>
          <w:sz w:val="24"/>
          <w:szCs w:val="24"/>
        </w:rPr>
        <w:t xml:space="preserve"> </w:t>
      </w:r>
      <w:r w:rsidR="00110333" w:rsidRPr="007E6E1D">
        <w:rPr>
          <w:sz w:val="24"/>
          <w:szCs w:val="24"/>
        </w:rPr>
        <w:t>уважения</w:t>
      </w:r>
      <w:r w:rsidR="00685CB7">
        <w:rPr>
          <w:sz w:val="24"/>
          <w:szCs w:val="24"/>
        </w:rPr>
        <w:t xml:space="preserve"> </w:t>
      </w:r>
      <w:r w:rsidR="00110333" w:rsidRPr="007E6E1D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="00110333" w:rsidRPr="007E6E1D">
        <w:rPr>
          <w:sz w:val="24"/>
          <w:szCs w:val="24"/>
        </w:rPr>
        <w:t>любви</w:t>
      </w:r>
      <w:r w:rsidR="00685CB7">
        <w:rPr>
          <w:sz w:val="24"/>
          <w:szCs w:val="24"/>
        </w:rPr>
        <w:t xml:space="preserve"> </w:t>
      </w:r>
      <w:r w:rsidR="00110333" w:rsidRPr="007E6E1D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="00110333" w:rsidRPr="007E6E1D">
        <w:rPr>
          <w:sz w:val="24"/>
          <w:szCs w:val="24"/>
        </w:rPr>
        <w:t>своей</w:t>
      </w:r>
      <w:r w:rsidR="00685CB7">
        <w:rPr>
          <w:sz w:val="24"/>
          <w:szCs w:val="24"/>
        </w:rPr>
        <w:t xml:space="preserve"> </w:t>
      </w:r>
      <w:r w:rsidR="00110333" w:rsidRPr="007E6E1D">
        <w:rPr>
          <w:sz w:val="24"/>
          <w:szCs w:val="24"/>
        </w:rPr>
        <w:t>малой</w:t>
      </w:r>
      <w:r w:rsidR="00685CB7">
        <w:rPr>
          <w:sz w:val="24"/>
          <w:szCs w:val="24"/>
        </w:rPr>
        <w:t xml:space="preserve"> </w:t>
      </w:r>
      <w:r w:rsidR="00110333" w:rsidRPr="007E6E1D">
        <w:rPr>
          <w:sz w:val="24"/>
          <w:szCs w:val="24"/>
        </w:rPr>
        <w:t>родине,</w:t>
      </w:r>
      <w:r w:rsidR="00685CB7">
        <w:rPr>
          <w:sz w:val="24"/>
          <w:szCs w:val="24"/>
        </w:rPr>
        <w:t xml:space="preserve"> </w:t>
      </w:r>
      <w:r w:rsidR="00110333" w:rsidRPr="007E6E1D">
        <w:rPr>
          <w:sz w:val="24"/>
          <w:szCs w:val="24"/>
        </w:rPr>
        <w:t>желания</w:t>
      </w:r>
      <w:r w:rsidR="00685CB7">
        <w:rPr>
          <w:sz w:val="24"/>
          <w:szCs w:val="24"/>
        </w:rPr>
        <w:t xml:space="preserve"> </w:t>
      </w:r>
      <w:r w:rsidR="00110333" w:rsidRPr="007E6E1D">
        <w:rPr>
          <w:sz w:val="24"/>
          <w:szCs w:val="24"/>
        </w:rPr>
        <w:t>сохранять</w:t>
      </w:r>
      <w:r w:rsidR="00685CB7">
        <w:rPr>
          <w:sz w:val="24"/>
          <w:szCs w:val="24"/>
        </w:rPr>
        <w:t xml:space="preserve"> </w:t>
      </w:r>
      <w:r w:rsidR="00110333" w:rsidRPr="007E6E1D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="00110333" w:rsidRPr="007E6E1D">
        <w:rPr>
          <w:sz w:val="24"/>
          <w:szCs w:val="24"/>
        </w:rPr>
        <w:t>беречь</w:t>
      </w:r>
      <w:r w:rsidR="00685CB7">
        <w:rPr>
          <w:sz w:val="24"/>
          <w:szCs w:val="24"/>
        </w:rPr>
        <w:t xml:space="preserve"> </w:t>
      </w:r>
      <w:r w:rsidR="00110333" w:rsidRPr="007E6E1D">
        <w:rPr>
          <w:sz w:val="24"/>
          <w:szCs w:val="24"/>
        </w:rPr>
        <w:t>традиции</w:t>
      </w:r>
      <w:r w:rsidR="00685CB7">
        <w:rPr>
          <w:sz w:val="24"/>
          <w:szCs w:val="24"/>
        </w:rPr>
        <w:t xml:space="preserve"> </w:t>
      </w:r>
      <w:r w:rsidR="00110333" w:rsidRPr="007E6E1D">
        <w:rPr>
          <w:sz w:val="24"/>
          <w:szCs w:val="24"/>
        </w:rPr>
        <w:t>чувашского</w:t>
      </w:r>
      <w:r w:rsidR="00685CB7">
        <w:rPr>
          <w:sz w:val="24"/>
          <w:szCs w:val="24"/>
        </w:rPr>
        <w:t xml:space="preserve"> </w:t>
      </w:r>
      <w:r w:rsidR="00110333" w:rsidRPr="007E6E1D">
        <w:rPr>
          <w:sz w:val="24"/>
          <w:szCs w:val="24"/>
        </w:rPr>
        <w:t>народа.</w:t>
      </w:r>
    </w:p>
    <w:p w:rsidR="00110333" w:rsidRDefault="00110333" w:rsidP="0016278F">
      <w:pPr>
        <w:pStyle w:val="3f3"/>
        <w:shd w:val="clear" w:color="auto" w:fill="auto"/>
        <w:tabs>
          <w:tab w:val="left" w:pos="413"/>
        </w:tabs>
        <w:spacing w:line="240" w:lineRule="auto"/>
        <w:rPr>
          <w:sz w:val="24"/>
          <w:szCs w:val="24"/>
        </w:rPr>
      </w:pPr>
      <w:r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МАОУ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СОШ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№3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г.Ядрина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д</w:t>
      </w:r>
      <w:r w:rsidRPr="007E6E1D">
        <w:rPr>
          <w:sz w:val="24"/>
          <w:szCs w:val="24"/>
        </w:rPr>
        <w:t>опускается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сочетание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различных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форм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получения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образ</w:t>
      </w:r>
      <w:r w:rsidRPr="007E6E1D">
        <w:rPr>
          <w:sz w:val="24"/>
          <w:szCs w:val="24"/>
        </w:rPr>
        <w:t>о</w:t>
      </w:r>
      <w:r w:rsidRPr="007E6E1D">
        <w:rPr>
          <w:sz w:val="24"/>
          <w:szCs w:val="24"/>
        </w:rPr>
        <w:t>вания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форм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обучения.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рок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луч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го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образования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составляет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пять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лет</w:t>
      </w:r>
      <w:r w:rsidRPr="002F6254">
        <w:rPr>
          <w:sz w:val="24"/>
          <w:szCs w:val="24"/>
        </w:rPr>
        <w:t>,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а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для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инвал</w:t>
      </w:r>
      <w:r w:rsidRPr="002F6254">
        <w:rPr>
          <w:sz w:val="24"/>
          <w:szCs w:val="24"/>
        </w:rPr>
        <w:t>и</w:t>
      </w:r>
      <w:r w:rsidRPr="002F6254">
        <w:rPr>
          <w:sz w:val="24"/>
          <w:szCs w:val="24"/>
        </w:rPr>
        <w:t>дов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лиц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ограниченными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возможностями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здоровья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при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обучении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по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адаптированным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основным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образовательным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программам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основного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общего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образования,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независимо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от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применяемых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образ</w:t>
      </w:r>
      <w:r w:rsidRPr="002F6254">
        <w:rPr>
          <w:sz w:val="24"/>
          <w:szCs w:val="24"/>
        </w:rPr>
        <w:t>о</w:t>
      </w:r>
      <w:r w:rsidRPr="002F6254">
        <w:rPr>
          <w:sz w:val="24"/>
          <w:szCs w:val="24"/>
        </w:rPr>
        <w:lastRenderedPageBreak/>
        <w:t>вательных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технологий,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увеличивается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не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более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чем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год.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целях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обеспечения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реализации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права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образование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обучающихся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ограниченными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возможностями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здоровья,</w:t>
      </w:r>
      <w:r w:rsidR="00685CB7">
        <w:rPr>
          <w:sz w:val="24"/>
          <w:szCs w:val="24"/>
        </w:rPr>
        <w:t xml:space="preserve"> </w:t>
      </w:r>
      <w:r w:rsidRPr="002F6254">
        <w:rPr>
          <w:sz w:val="24"/>
          <w:szCs w:val="24"/>
        </w:rPr>
        <w:t>да</w:t>
      </w:r>
      <w:r w:rsidRPr="007E6E1D">
        <w:rPr>
          <w:sz w:val="24"/>
          <w:szCs w:val="24"/>
        </w:rPr>
        <w:t>нная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программа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использ</w:t>
      </w:r>
      <w:r w:rsidRPr="007E6E1D">
        <w:rPr>
          <w:sz w:val="24"/>
          <w:szCs w:val="24"/>
        </w:rPr>
        <w:t>у</w:t>
      </w:r>
      <w:r w:rsidRPr="007E6E1D">
        <w:rPr>
          <w:sz w:val="24"/>
          <w:szCs w:val="24"/>
        </w:rPr>
        <w:t>ется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учетом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специальных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требований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ФГОС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О</w:t>
      </w:r>
      <w:r w:rsidRPr="007E6E1D">
        <w:rPr>
          <w:sz w:val="24"/>
          <w:szCs w:val="24"/>
        </w:rPr>
        <w:t>ОО.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Срок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обучения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данной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категории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детей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опред</w:t>
      </w:r>
      <w:r w:rsidRPr="007E6E1D">
        <w:rPr>
          <w:sz w:val="24"/>
          <w:szCs w:val="24"/>
        </w:rPr>
        <w:t>е</w:t>
      </w:r>
      <w:r w:rsidRPr="007E6E1D">
        <w:rPr>
          <w:sz w:val="24"/>
          <w:szCs w:val="24"/>
        </w:rPr>
        <w:t>ляется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рекоме</w:t>
      </w:r>
      <w:r w:rsidRPr="007E6E1D">
        <w:rPr>
          <w:sz w:val="24"/>
          <w:szCs w:val="24"/>
        </w:rPr>
        <w:t>н</w:t>
      </w:r>
      <w:r w:rsidRPr="007E6E1D">
        <w:rPr>
          <w:sz w:val="24"/>
          <w:szCs w:val="24"/>
        </w:rPr>
        <w:t>дациями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территориальной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психолого-медико-педагогической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комиссией,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согласием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родителей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(законных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представителей)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обучающихся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решением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педагогического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с</w:t>
      </w:r>
      <w:r w:rsidRPr="007E6E1D">
        <w:rPr>
          <w:sz w:val="24"/>
          <w:szCs w:val="24"/>
        </w:rPr>
        <w:t>о</w:t>
      </w:r>
      <w:r w:rsidRPr="007E6E1D">
        <w:rPr>
          <w:sz w:val="24"/>
          <w:szCs w:val="24"/>
        </w:rPr>
        <w:t>вета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школы.</w:t>
      </w:r>
    </w:p>
    <w:p w:rsidR="00110333" w:rsidRDefault="00110333" w:rsidP="00110333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16278F">
        <w:rPr>
          <w:sz w:val="24"/>
          <w:szCs w:val="24"/>
        </w:rPr>
        <w:t>Основна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а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грамм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ализует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через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рг</w:t>
      </w:r>
      <w:r w:rsidRPr="0016278F">
        <w:rPr>
          <w:sz w:val="24"/>
          <w:szCs w:val="24"/>
        </w:rPr>
        <w:t>а</w:t>
      </w:r>
      <w:r w:rsidRPr="0016278F">
        <w:rPr>
          <w:sz w:val="24"/>
          <w:szCs w:val="24"/>
        </w:rPr>
        <w:t>низаци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роч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неуроч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ответств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анитарно-эпидемиологически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</w:t>
      </w:r>
      <w:r w:rsidRPr="0016278F">
        <w:rPr>
          <w:sz w:val="24"/>
          <w:szCs w:val="24"/>
        </w:rPr>
        <w:t>а</w:t>
      </w:r>
      <w:r w:rsidRPr="0016278F">
        <w:rPr>
          <w:sz w:val="24"/>
          <w:szCs w:val="24"/>
        </w:rPr>
        <w:t>вила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ормативами</w:t>
      </w:r>
      <w:r w:rsidRPr="007E6E1D">
        <w:rPr>
          <w:sz w:val="24"/>
          <w:szCs w:val="24"/>
        </w:rPr>
        <w:t>,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учетом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возрастных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индивидуальных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особенностей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обучающихся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ООП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ОООреализуется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как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самостоятельно,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так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посредством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сетевых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форм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реализации.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период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кан</w:t>
      </w:r>
      <w:r w:rsidRPr="007E6E1D">
        <w:rPr>
          <w:sz w:val="24"/>
          <w:szCs w:val="24"/>
        </w:rPr>
        <w:t>и</w:t>
      </w:r>
      <w:r w:rsidRPr="007E6E1D">
        <w:rPr>
          <w:sz w:val="24"/>
          <w:szCs w:val="24"/>
        </w:rPr>
        <w:t>кул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используются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возможности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организаций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отдыха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детей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их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оздоровления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тематических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лагерных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смен,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создаваемых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базе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М</w:t>
      </w:r>
      <w:r>
        <w:rPr>
          <w:sz w:val="24"/>
          <w:szCs w:val="24"/>
        </w:rPr>
        <w:t>А</w:t>
      </w:r>
      <w:r w:rsidRPr="007E6E1D">
        <w:rPr>
          <w:sz w:val="24"/>
          <w:szCs w:val="24"/>
        </w:rPr>
        <w:t>ОУ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СОШ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№3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г.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Ядрина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организаций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дополнительного</w:t>
      </w:r>
      <w:r w:rsidR="00685CB7">
        <w:rPr>
          <w:sz w:val="24"/>
          <w:szCs w:val="24"/>
        </w:rPr>
        <w:t xml:space="preserve"> </w:t>
      </w:r>
      <w:r w:rsidRPr="007E6E1D">
        <w:rPr>
          <w:sz w:val="24"/>
          <w:szCs w:val="24"/>
        </w:rPr>
        <w:t>образов</w:t>
      </w:r>
      <w:r w:rsidRPr="007E6E1D">
        <w:rPr>
          <w:sz w:val="24"/>
          <w:szCs w:val="24"/>
        </w:rPr>
        <w:t>а</w:t>
      </w:r>
      <w:r w:rsidRPr="007E6E1D">
        <w:rPr>
          <w:sz w:val="24"/>
          <w:szCs w:val="24"/>
        </w:rPr>
        <w:t>ния.</w:t>
      </w:r>
    </w:p>
    <w:p w:rsidR="00165A33" w:rsidRPr="0016278F" w:rsidRDefault="00165A33" w:rsidP="00110333">
      <w:pPr>
        <w:pStyle w:val="3f3"/>
        <w:shd w:val="clear" w:color="auto" w:fill="auto"/>
        <w:spacing w:line="240" w:lineRule="auto"/>
        <w:rPr>
          <w:sz w:val="24"/>
          <w:szCs w:val="24"/>
        </w:rPr>
      </w:pPr>
      <w:r>
        <w:rPr>
          <w:sz w:val="24"/>
          <w:szCs w:val="24"/>
        </w:rPr>
        <w:t>ООП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ООО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содержит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бязательную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часть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часть,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формируемую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участниками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бразовател</w:t>
      </w:r>
      <w:r w:rsidRPr="004E0347">
        <w:rPr>
          <w:sz w:val="24"/>
          <w:szCs w:val="24"/>
        </w:rPr>
        <w:t>ь</w:t>
      </w:r>
      <w:r w:rsidRPr="004E0347">
        <w:rPr>
          <w:sz w:val="24"/>
          <w:szCs w:val="24"/>
        </w:rPr>
        <w:t>ных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тношений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(в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соотношении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70%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/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30%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т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ъема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ООП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ООО)</w:t>
      </w:r>
      <w:r w:rsidRPr="004E0347">
        <w:rPr>
          <w:sz w:val="24"/>
          <w:szCs w:val="24"/>
        </w:rPr>
        <w:t>.</w:t>
      </w:r>
    </w:p>
    <w:p w:rsidR="00165A33" w:rsidRDefault="00165A33" w:rsidP="00110333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4E0347">
        <w:rPr>
          <w:sz w:val="24"/>
          <w:szCs w:val="24"/>
        </w:rPr>
        <w:t>Школа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предусматривает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создание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единого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бразовательного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пространства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школы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за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счет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ма</w:t>
      </w:r>
      <w:r w:rsidRPr="004E0347">
        <w:rPr>
          <w:sz w:val="24"/>
          <w:szCs w:val="24"/>
        </w:rPr>
        <w:t>к</w:t>
      </w:r>
      <w:r w:rsidRPr="004E0347">
        <w:rPr>
          <w:sz w:val="24"/>
          <w:szCs w:val="24"/>
        </w:rPr>
        <w:t>симально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полного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хвата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детей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различными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бразовательными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услугами,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взаимодействия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культу</w:t>
      </w:r>
      <w:r w:rsidRPr="004E0347">
        <w:rPr>
          <w:sz w:val="24"/>
          <w:szCs w:val="24"/>
        </w:rPr>
        <w:t>р</w:t>
      </w:r>
      <w:r w:rsidRPr="004E0347">
        <w:rPr>
          <w:sz w:val="24"/>
          <w:szCs w:val="24"/>
        </w:rPr>
        <w:t>но-образовательными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учреждениями,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птимизации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интеллектуальной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нагрузки,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что,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дает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возмо</w:t>
      </w:r>
      <w:r w:rsidRPr="004E0347">
        <w:rPr>
          <w:sz w:val="24"/>
          <w:szCs w:val="24"/>
        </w:rPr>
        <w:t>ж</w:t>
      </w:r>
      <w:r w:rsidRPr="004E0347">
        <w:rPr>
          <w:sz w:val="24"/>
          <w:szCs w:val="24"/>
        </w:rPr>
        <w:t>ность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сохранить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укрепить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физическое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психологическое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здоровье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детей,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беспечивает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их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гарм</w:t>
      </w:r>
      <w:r w:rsidRPr="004E0347">
        <w:rPr>
          <w:sz w:val="24"/>
          <w:szCs w:val="24"/>
        </w:rPr>
        <w:t>о</w:t>
      </w:r>
      <w:r w:rsidRPr="004E0347">
        <w:rPr>
          <w:sz w:val="24"/>
          <w:szCs w:val="24"/>
        </w:rPr>
        <w:t>ничное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развитие.</w:t>
      </w:r>
    </w:p>
    <w:p w:rsidR="00165A33" w:rsidRDefault="00165A33" w:rsidP="00165A33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4E0347">
        <w:rPr>
          <w:b/>
          <w:sz w:val="24"/>
          <w:szCs w:val="24"/>
        </w:rPr>
        <w:t>Внеурочная</w:t>
      </w:r>
      <w:r w:rsidR="00685CB7">
        <w:rPr>
          <w:b/>
          <w:sz w:val="24"/>
          <w:szCs w:val="24"/>
        </w:rPr>
        <w:t xml:space="preserve"> </w:t>
      </w:r>
      <w:r w:rsidRPr="004E0347">
        <w:rPr>
          <w:b/>
          <w:sz w:val="24"/>
          <w:szCs w:val="24"/>
        </w:rPr>
        <w:t>деятельность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-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бразовательная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деятельность,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существляемая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формах,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тли</w:t>
      </w:r>
      <w:r w:rsidRPr="004E0347">
        <w:rPr>
          <w:sz w:val="24"/>
          <w:szCs w:val="24"/>
        </w:rPr>
        <w:t>ч</w:t>
      </w:r>
      <w:r w:rsidRPr="004E0347">
        <w:rPr>
          <w:sz w:val="24"/>
          <w:szCs w:val="24"/>
        </w:rPr>
        <w:t>ных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т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классно-урочной,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направленная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достижение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планируемых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результатов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своения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сно</w:t>
      </w:r>
      <w:r w:rsidRPr="004E0347">
        <w:rPr>
          <w:sz w:val="24"/>
          <w:szCs w:val="24"/>
        </w:rPr>
        <w:t>в</w:t>
      </w:r>
      <w:r w:rsidRPr="004E0347">
        <w:rPr>
          <w:sz w:val="24"/>
          <w:szCs w:val="24"/>
        </w:rPr>
        <w:t>ной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бразовательной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программы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начального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бщего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бразов</w:t>
      </w:r>
      <w:r w:rsidRPr="004E0347">
        <w:rPr>
          <w:sz w:val="24"/>
          <w:szCs w:val="24"/>
        </w:rPr>
        <w:t>а</w:t>
      </w:r>
      <w:r w:rsidRPr="004E0347">
        <w:rPr>
          <w:sz w:val="24"/>
          <w:szCs w:val="24"/>
        </w:rPr>
        <w:t>ния.</w:t>
      </w:r>
    </w:p>
    <w:p w:rsidR="00165A33" w:rsidRDefault="00165A33" w:rsidP="00110333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4E0347">
        <w:rPr>
          <w:sz w:val="24"/>
          <w:szCs w:val="24"/>
        </w:rPr>
        <w:t>Модель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внеурочной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разработана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соответствии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Федеральным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законом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«Об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бразовании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Российской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Федерации»,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Федеральным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государственным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бразовательным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станда</w:t>
      </w:r>
      <w:r w:rsidRPr="004E0347">
        <w:rPr>
          <w:sz w:val="24"/>
          <w:szCs w:val="24"/>
        </w:rPr>
        <w:t>р</w:t>
      </w:r>
      <w:r w:rsidRPr="004E0347">
        <w:rPr>
          <w:sz w:val="24"/>
          <w:szCs w:val="24"/>
        </w:rPr>
        <w:t>том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начального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бщего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бразования.</w:t>
      </w:r>
    </w:p>
    <w:p w:rsidR="00110333" w:rsidRDefault="00165A33" w:rsidP="00110333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4E0347">
        <w:rPr>
          <w:sz w:val="24"/>
          <w:szCs w:val="24"/>
        </w:rPr>
        <w:t>Внеурочная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деятельность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рганизуется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по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направлениям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развития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личности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(спо</w:t>
      </w:r>
      <w:r w:rsidRPr="004E0347">
        <w:rPr>
          <w:sz w:val="24"/>
          <w:szCs w:val="24"/>
        </w:rPr>
        <w:t>р</w:t>
      </w:r>
      <w:r w:rsidRPr="004E0347">
        <w:rPr>
          <w:sz w:val="24"/>
          <w:szCs w:val="24"/>
        </w:rPr>
        <w:t>тивно-оздоровительное,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духовно-нравственное,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социальное,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бщеинтеллектуальное,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общекультурное),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таких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формах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как</w:t>
      </w:r>
      <w:r w:rsidR="00685CB7">
        <w:rPr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хоровые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студии,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сетевые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сообщества,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школьные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спортивные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секции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и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кружки,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олимпиады,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экскурсии,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соревнования,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диспуты,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поисковые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и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научные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исследования,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общ</w:t>
      </w:r>
      <w:r w:rsidRPr="004E0347">
        <w:rPr>
          <w:bCs/>
          <w:sz w:val="24"/>
          <w:szCs w:val="24"/>
        </w:rPr>
        <w:t>е</w:t>
      </w:r>
      <w:r w:rsidRPr="004E0347">
        <w:rPr>
          <w:bCs/>
          <w:sz w:val="24"/>
          <w:szCs w:val="24"/>
        </w:rPr>
        <w:t>ственно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полезные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практики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и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другие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формы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на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добровольной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основе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в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соответствии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с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выбором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участников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образовательных</w:t>
      </w:r>
      <w:r w:rsidR="00685CB7">
        <w:rPr>
          <w:bCs/>
          <w:sz w:val="24"/>
          <w:szCs w:val="24"/>
        </w:rPr>
        <w:t xml:space="preserve"> </w:t>
      </w:r>
      <w:r w:rsidRPr="004E0347">
        <w:rPr>
          <w:bCs/>
          <w:sz w:val="24"/>
          <w:szCs w:val="24"/>
        </w:rPr>
        <w:t>отношений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возможн</w:t>
      </w:r>
      <w:r w:rsidRPr="004E0347">
        <w:rPr>
          <w:sz w:val="24"/>
          <w:szCs w:val="24"/>
        </w:rPr>
        <w:t>о</w:t>
      </w:r>
      <w:r w:rsidRPr="004E0347">
        <w:rPr>
          <w:sz w:val="24"/>
          <w:szCs w:val="24"/>
        </w:rPr>
        <w:t>стей</w:t>
      </w:r>
      <w:r w:rsidR="00685CB7">
        <w:rPr>
          <w:sz w:val="24"/>
          <w:szCs w:val="24"/>
        </w:rPr>
        <w:t xml:space="preserve"> </w:t>
      </w:r>
      <w:r w:rsidRPr="004E0347">
        <w:rPr>
          <w:sz w:val="24"/>
          <w:szCs w:val="24"/>
        </w:rPr>
        <w:t>школы.</w:t>
      </w:r>
    </w:p>
    <w:p w:rsidR="00110333" w:rsidRPr="0016278F" w:rsidRDefault="00110333" w:rsidP="00110333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16278F">
        <w:rPr>
          <w:sz w:val="24"/>
          <w:szCs w:val="24"/>
        </w:rPr>
        <w:t>Функци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ав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язанно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астник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цесс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акреплен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став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школы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локаль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актах.</w:t>
      </w:r>
    </w:p>
    <w:p w:rsidR="00110333" w:rsidRPr="0016278F" w:rsidRDefault="00110333" w:rsidP="00110333">
      <w:pPr>
        <w:pStyle w:val="3f3"/>
        <w:shd w:val="clear" w:color="auto" w:fill="auto"/>
        <w:spacing w:line="240" w:lineRule="auto"/>
        <w:rPr>
          <w:rStyle w:val="Zag11"/>
          <w:rFonts w:eastAsia="Arial Unicode MS"/>
          <w:sz w:val="24"/>
          <w:szCs w:val="24"/>
        </w:rPr>
      </w:pPr>
      <w:r w:rsidRPr="0016278F">
        <w:rPr>
          <w:sz w:val="24"/>
          <w:szCs w:val="24"/>
        </w:rPr>
        <w:t>Прав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язанно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одителе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(закон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едставителей)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ающих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част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аса</w:t>
      </w:r>
      <w:r w:rsidRPr="0016278F">
        <w:rPr>
          <w:sz w:val="24"/>
          <w:szCs w:val="24"/>
        </w:rPr>
        <w:t>ю</w:t>
      </w:r>
      <w:r w:rsidRPr="0016278F">
        <w:rPr>
          <w:sz w:val="24"/>
          <w:szCs w:val="24"/>
        </w:rPr>
        <w:t>щей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аст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ормирован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еспечен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во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се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ть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гра</w:t>
      </w:r>
      <w:r w:rsidRPr="0016278F">
        <w:rPr>
          <w:sz w:val="24"/>
          <w:szCs w:val="24"/>
        </w:rPr>
        <w:t>м</w:t>
      </w:r>
      <w:r w:rsidRPr="0016278F">
        <w:rPr>
          <w:sz w:val="24"/>
          <w:szCs w:val="24"/>
        </w:rPr>
        <w:t>мы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акрепляют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аключённ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ежду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и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рганизацие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оговоре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тража</w:t>
      </w:r>
      <w:r w:rsidRPr="0016278F">
        <w:rPr>
          <w:sz w:val="24"/>
          <w:szCs w:val="24"/>
        </w:rPr>
        <w:t>ю</w:t>
      </w:r>
      <w:r w:rsidRPr="0016278F">
        <w:rPr>
          <w:sz w:val="24"/>
          <w:szCs w:val="24"/>
        </w:rPr>
        <w:t>ще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тветственность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убъект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онечн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зультат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во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</w:t>
      </w:r>
      <w:r w:rsidRPr="0016278F">
        <w:rPr>
          <w:sz w:val="24"/>
          <w:szCs w:val="24"/>
        </w:rPr>
        <w:t>а</w:t>
      </w:r>
      <w:r w:rsidRPr="0016278F">
        <w:rPr>
          <w:sz w:val="24"/>
          <w:szCs w:val="24"/>
        </w:rPr>
        <w:t>те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граммы.</w:t>
      </w:r>
    </w:p>
    <w:p w:rsidR="0016278F" w:rsidRPr="0016278F" w:rsidRDefault="0016278F" w:rsidP="0016278F">
      <w:pPr>
        <w:pStyle w:val="2f8"/>
        <w:shd w:val="clear" w:color="auto" w:fill="auto"/>
        <w:spacing w:line="240" w:lineRule="auto"/>
        <w:ind w:firstLine="709"/>
        <w:rPr>
          <w:sz w:val="24"/>
          <w:szCs w:val="24"/>
        </w:rPr>
      </w:pPr>
      <w:r w:rsidRPr="0016278F">
        <w:rPr>
          <w:sz w:val="24"/>
          <w:szCs w:val="24"/>
        </w:rPr>
        <w:t>Цель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граммы:</w:t>
      </w:r>
    </w:p>
    <w:p w:rsidR="0016278F" w:rsidRPr="0016278F" w:rsidRDefault="0016278F" w:rsidP="00D703FC">
      <w:pPr>
        <w:pStyle w:val="3f3"/>
        <w:numPr>
          <w:ilvl w:val="0"/>
          <w:numId w:val="289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достиж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ыпускника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ланируем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зультатов: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наний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мений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выков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о</w:t>
      </w:r>
      <w:r w:rsidRPr="0016278F">
        <w:rPr>
          <w:sz w:val="24"/>
          <w:szCs w:val="24"/>
        </w:rPr>
        <w:t>м</w:t>
      </w:r>
      <w:r w:rsidRPr="0016278F">
        <w:rPr>
          <w:sz w:val="24"/>
          <w:szCs w:val="24"/>
        </w:rPr>
        <w:t>петенци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омпетентностей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пределяем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личностным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емейным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ственным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государственны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требностя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озможностя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ающего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редн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шко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озраста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ндивидуальн</w:t>
      </w:r>
      <w:r w:rsidRPr="0016278F">
        <w:rPr>
          <w:sz w:val="24"/>
          <w:szCs w:val="24"/>
        </w:rPr>
        <w:t>ы</w:t>
      </w:r>
      <w:r w:rsidRPr="0016278F">
        <w:rPr>
          <w:sz w:val="24"/>
          <w:szCs w:val="24"/>
        </w:rPr>
        <w:t>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обенностя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вит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стоя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д</w:t>
      </w:r>
      <w:r w:rsidRPr="0016278F">
        <w:rPr>
          <w:sz w:val="24"/>
          <w:szCs w:val="24"/>
        </w:rPr>
        <w:t>о</w:t>
      </w:r>
      <w:r w:rsidRPr="0016278F">
        <w:rPr>
          <w:sz w:val="24"/>
          <w:szCs w:val="24"/>
        </w:rPr>
        <w:t>ровья;</w:t>
      </w:r>
    </w:p>
    <w:p w:rsidR="0016278F" w:rsidRPr="0016278F" w:rsidRDefault="0016278F" w:rsidP="00D703FC">
      <w:pPr>
        <w:pStyle w:val="3f3"/>
        <w:numPr>
          <w:ilvl w:val="0"/>
          <w:numId w:val="289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становл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вит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лично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ающего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е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амобытност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никальност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еповтор</w:t>
      </w:r>
      <w:r w:rsidRPr="0016278F">
        <w:rPr>
          <w:sz w:val="24"/>
          <w:szCs w:val="24"/>
        </w:rPr>
        <w:t>и</w:t>
      </w:r>
      <w:r w:rsidRPr="0016278F">
        <w:rPr>
          <w:sz w:val="24"/>
          <w:szCs w:val="24"/>
        </w:rPr>
        <w:t>мости.</w:t>
      </w:r>
    </w:p>
    <w:p w:rsidR="0016278F" w:rsidRPr="0016278F" w:rsidRDefault="0016278F" w:rsidP="0016278F">
      <w:pPr>
        <w:pStyle w:val="2f8"/>
        <w:shd w:val="clear" w:color="auto" w:fill="auto"/>
        <w:spacing w:line="240" w:lineRule="auto"/>
        <w:ind w:firstLine="709"/>
        <w:jc w:val="left"/>
        <w:rPr>
          <w:sz w:val="24"/>
          <w:szCs w:val="24"/>
        </w:rPr>
      </w:pPr>
      <w:r w:rsidRPr="0016278F">
        <w:rPr>
          <w:sz w:val="24"/>
          <w:szCs w:val="24"/>
        </w:rPr>
        <w:t>Задач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граммы:</w:t>
      </w:r>
    </w:p>
    <w:p w:rsidR="0016278F" w:rsidRPr="0016278F" w:rsidRDefault="0016278F" w:rsidP="00D703FC">
      <w:pPr>
        <w:pStyle w:val="3f3"/>
        <w:numPr>
          <w:ilvl w:val="0"/>
          <w:numId w:val="290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обеспеч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ответств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грамм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ребования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едера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государствен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тандарт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</w:t>
      </w:r>
      <w:r w:rsidRPr="0016278F">
        <w:rPr>
          <w:sz w:val="24"/>
          <w:szCs w:val="24"/>
        </w:rPr>
        <w:t>а</w:t>
      </w:r>
      <w:r w:rsidRPr="0016278F">
        <w:rPr>
          <w:sz w:val="24"/>
          <w:szCs w:val="24"/>
        </w:rPr>
        <w:t>ния;</w:t>
      </w:r>
    </w:p>
    <w:p w:rsidR="0016278F" w:rsidRPr="0016278F" w:rsidRDefault="0016278F" w:rsidP="00D703FC">
      <w:pPr>
        <w:pStyle w:val="3f3"/>
        <w:numPr>
          <w:ilvl w:val="0"/>
          <w:numId w:val="290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обеспеч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еемственно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ча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го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го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редн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</w:t>
      </w:r>
      <w:r w:rsidRPr="0016278F">
        <w:rPr>
          <w:sz w:val="24"/>
          <w:szCs w:val="24"/>
        </w:rPr>
        <w:t>а</w:t>
      </w:r>
      <w:r w:rsidRPr="0016278F">
        <w:rPr>
          <w:sz w:val="24"/>
          <w:szCs w:val="24"/>
        </w:rPr>
        <w:t>ния;</w:t>
      </w:r>
    </w:p>
    <w:p w:rsidR="0016278F" w:rsidRPr="0016278F" w:rsidRDefault="0016278F" w:rsidP="00D703FC">
      <w:pPr>
        <w:pStyle w:val="3f3"/>
        <w:numPr>
          <w:ilvl w:val="0"/>
          <w:numId w:val="290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обеспеч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оступно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луч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ачествен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остиж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ланируем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зультат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во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грамм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</w:t>
      </w:r>
      <w:r w:rsidRPr="0016278F">
        <w:rPr>
          <w:sz w:val="24"/>
          <w:szCs w:val="24"/>
        </w:rPr>
        <w:t>б</w:t>
      </w:r>
      <w:r w:rsidRPr="0016278F">
        <w:rPr>
          <w:sz w:val="24"/>
          <w:szCs w:val="24"/>
        </w:rPr>
        <w:t>разов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се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ающимис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числ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тьми-инвалида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ть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ВЗ;</w:t>
      </w:r>
    </w:p>
    <w:p w:rsidR="0016278F" w:rsidRPr="0016278F" w:rsidRDefault="0016278F" w:rsidP="00D703FC">
      <w:pPr>
        <w:pStyle w:val="3f3"/>
        <w:numPr>
          <w:ilvl w:val="0"/>
          <w:numId w:val="290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выявл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вит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пособносте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ающихс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числ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тей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явивши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ыдающие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пособност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те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ВЗ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нвалидов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нтерес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через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истему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лубов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екций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туди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ружков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ственн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лезну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ятельность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числ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спользование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озможносте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</w:t>
      </w:r>
      <w:r w:rsidRPr="0016278F">
        <w:rPr>
          <w:sz w:val="24"/>
          <w:szCs w:val="24"/>
        </w:rPr>
        <w:t>б</w:t>
      </w:r>
      <w:r w:rsidRPr="0016278F">
        <w:rPr>
          <w:sz w:val="24"/>
          <w:szCs w:val="24"/>
        </w:rPr>
        <w:t>разователь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рганизаци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ополните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</w:t>
      </w:r>
      <w:r w:rsidRPr="0016278F">
        <w:rPr>
          <w:sz w:val="24"/>
          <w:szCs w:val="24"/>
        </w:rPr>
        <w:t>а</w:t>
      </w:r>
      <w:r w:rsidRPr="0016278F">
        <w:rPr>
          <w:sz w:val="24"/>
          <w:szCs w:val="24"/>
        </w:rPr>
        <w:t>зования;</w:t>
      </w:r>
    </w:p>
    <w:p w:rsidR="0016278F" w:rsidRPr="0016278F" w:rsidRDefault="0016278F" w:rsidP="00D703FC">
      <w:pPr>
        <w:pStyle w:val="3f3"/>
        <w:numPr>
          <w:ilvl w:val="0"/>
          <w:numId w:val="290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lastRenderedPageBreak/>
        <w:t>созда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ткрыт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вивающе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реды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еспечивающе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довлетвор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</w:t>
      </w:r>
      <w:r w:rsidRPr="0016278F">
        <w:rPr>
          <w:sz w:val="24"/>
          <w:szCs w:val="24"/>
        </w:rPr>
        <w:t>а</w:t>
      </w:r>
      <w:r w:rsidRPr="0016278F">
        <w:rPr>
          <w:sz w:val="24"/>
          <w:szCs w:val="24"/>
        </w:rPr>
        <w:t>прос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циума;</w:t>
      </w:r>
    </w:p>
    <w:p w:rsidR="0016278F" w:rsidRPr="0016278F" w:rsidRDefault="0016278F" w:rsidP="00D703FC">
      <w:pPr>
        <w:pStyle w:val="3f3"/>
        <w:numPr>
          <w:ilvl w:val="0"/>
          <w:numId w:val="290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установл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ребовани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оспитани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циализац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ающих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ак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ча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</w:t>
      </w:r>
      <w:r w:rsidRPr="0016278F">
        <w:rPr>
          <w:sz w:val="24"/>
          <w:szCs w:val="24"/>
        </w:rPr>
        <w:t>ь</w:t>
      </w:r>
      <w:r w:rsidRPr="0016278F">
        <w:rPr>
          <w:sz w:val="24"/>
          <w:szCs w:val="24"/>
        </w:rPr>
        <w:t>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грамм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ответствующему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силени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оспитате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тенциал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школы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еспеч</w:t>
      </w:r>
      <w:r w:rsidRPr="0016278F">
        <w:rPr>
          <w:sz w:val="24"/>
          <w:szCs w:val="24"/>
        </w:rPr>
        <w:t>е</w:t>
      </w:r>
      <w:r w:rsidRPr="0016278F">
        <w:rPr>
          <w:sz w:val="24"/>
          <w:szCs w:val="24"/>
        </w:rPr>
        <w:t>ни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ндивидуализирован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сихолого-педагогическ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провожд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ажд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ающег</w:t>
      </w:r>
      <w:r w:rsidRPr="0016278F">
        <w:rPr>
          <w:sz w:val="24"/>
          <w:szCs w:val="24"/>
        </w:rPr>
        <w:t>о</w:t>
      </w:r>
      <w:r w:rsidRPr="0016278F">
        <w:rPr>
          <w:sz w:val="24"/>
          <w:szCs w:val="24"/>
        </w:rPr>
        <w:t>с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ормировани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базиса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ан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ольк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наниях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отве</w:t>
      </w:r>
      <w:r w:rsidRPr="0016278F">
        <w:rPr>
          <w:sz w:val="24"/>
          <w:szCs w:val="24"/>
        </w:rPr>
        <w:t>т</w:t>
      </w:r>
      <w:r w:rsidRPr="0016278F">
        <w:rPr>
          <w:sz w:val="24"/>
          <w:szCs w:val="24"/>
        </w:rPr>
        <w:t>ствующе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ультурн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ровн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вит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личност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здани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еобходим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слови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л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е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ам</w:t>
      </w:r>
      <w:r w:rsidRPr="0016278F">
        <w:rPr>
          <w:sz w:val="24"/>
          <w:szCs w:val="24"/>
        </w:rPr>
        <w:t>о</w:t>
      </w:r>
      <w:r w:rsidRPr="0016278F">
        <w:rPr>
          <w:sz w:val="24"/>
          <w:szCs w:val="24"/>
        </w:rPr>
        <w:t>реализации;</w:t>
      </w:r>
    </w:p>
    <w:p w:rsidR="0016278F" w:rsidRPr="0016278F" w:rsidRDefault="0016278F" w:rsidP="00D703FC">
      <w:pPr>
        <w:pStyle w:val="3f3"/>
        <w:numPr>
          <w:ilvl w:val="0"/>
          <w:numId w:val="290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обеспеч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эффектив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чет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роч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неуроч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ор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рганизац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еб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ан</w:t>
      </w:r>
      <w:r w:rsidRPr="0016278F">
        <w:rPr>
          <w:sz w:val="24"/>
          <w:szCs w:val="24"/>
        </w:rPr>
        <w:t>я</w:t>
      </w:r>
      <w:r w:rsidRPr="0016278F">
        <w:rPr>
          <w:sz w:val="24"/>
          <w:szCs w:val="24"/>
        </w:rPr>
        <w:t>тий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заимодейств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се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астник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тношений;</w:t>
      </w:r>
    </w:p>
    <w:p w:rsidR="0016278F" w:rsidRPr="0016278F" w:rsidRDefault="0016278F" w:rsidP="00D703FC">
      <w:pPr>
        <w:pStyle w:val="3f3"/>
        <w:numPr>
          <w:ilvl w:val="0"/>
          <w:numId w:val="290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организаци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нтеллектуаль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ворчески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ревнований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учно-техническ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ворчества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ект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ебно-исследовательск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ятельности;</w:t>
      </w:r>
    </w:p>
    <w:p w:rsidR="0016278F" w:rsidRPr="0016278F" w:rsidRDefault="0016278F" w:rsidP="00D703FC">
      <w:pPr>
        <w:pStyle w:val="3f3"/>
        <w:numPr>
          <w:ilvl w:val="0"/>
          <w:numId w:val="290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созда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слови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л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вит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ормиров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те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дростк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атриотизма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олерантн</w:t>
      </w:r>
      <w:r w:rsidRPr="0016278F">
        <w:rPr>
          <w:sz w:val="24"/>
          <w:szCs w:val="24"/>
        </w:rPr>
        <w:t>о</w:t>
      </w:r>
      <w:r w:rsidRPr="0016278F">
        <w:rPr>
          <w:sz w:val="24"/>
          <w:szCs w:val="24"/>
        </w:rPr>
        <w:t>ст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циона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амосозн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нтернационализм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словия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ног</w:t>
      </w:r>
      <w:r w:rsidRPr="0016278F">
        <w:rPr>
          <w:sz w:val="24"/>
          <w:szCs w:val="24"/>
        </w:rPr>
        <w:t>о</w:t>
      </w:r>
      <w:r w:rsidRPr="0016278F">
        <w:rPr>
          <w:sz w:val="24"/>
          <w:szCs w:val="24"/>
        </w:rPr>
        <w:t>поляр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ира;</w:t>
      </w:r>
    </w:p>
    <w:p w:rsidR="0016278F" w:rsidRPr="0016278F" w:rsidRDefault="0016278F" w:rsidP="00D703FC">
      <w:pPr>
        <w:pStyle w:val="3f3"/>
        <w:numPr>
          <w:ilvl w:val="0"/>
          <w:numId w:val="290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участ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ающихс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одителе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(закон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едставителей)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едагогически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ботник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ственно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ектирован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вит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нутришко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циа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реды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шко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клада;</w:t>
      </w:r>
    </w:p>
    <w:p w:rsidR="0016278F" w:rsidRPr="0016278F" w:rsidRDefault="0016278F" w:rsidP="00D703FC">
      <w:pPr>
        <w:pStyle w:val="3f3"/>
        <w:numPr>
          <w:ilvl w:val="0"/>
          <w:numId w:val="290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включ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ающих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цесс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зн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еобразов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нешко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циа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р</w:t>
      </w:r>
      <w:r w:rsidRPr="0016278F">
        <w:rPr>
          <w:sz w:val="24"/>
          <w:szCs w:val="24"/>
        </w:rPr>
        <w:t>е</w:t>
      </w:r>
      <w:r w:rsidRPr="0016278F">
        <w:rPr>
          <w:sz w:val="24"/>
          <w:szCs w:val="24"/>
        </w:rPr>
        <w:t>д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город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Ядри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л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иобрет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пыт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а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правл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</w:t>
      </w:r>
      <w:r w:rsidRPr="0016278F">
        <w:rPr>
          <w:sz w:val="24"/>
          <w:szCs w:val="24"/>
        </w:rPr>
        <w:t>й</w:t>
      </w:r>
      <w:r w:rsidRPr="0016278F">
        <w:rPr>
          <w:sz w:val="24"/>
          <w:szCs w:val="24"/>
        </w:rPr>
        <w:t>ствия;</w:t>
      </w:r>
    </w:p>
    <w:p w:rsidR="0016278F" w:rsidRPr="0016278F" w:rsidRDefault="0016278F" w:rsidP="00D703FC">
      <w:pPr>
        <w:pStyle w:val="3f3"/>
        <w:numPr>
          <w:ilvl w:val="0"/>
          <w:numId w:val="290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социально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ебно-исследовательско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ектирование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фессиональна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риентац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</w:t>
      </w:r>
      <w:r w:rsidRPr="0016278F">
        <w:rPr>
          <w:sz w:val="24"/>
          <w:szCs w:val="24"/>
        </w:rPr>
        <w:t>а</w:t>
      </w:r>
      <w:r w:rsidRPr="0016278F">
        <w:rPr>
          <w:sz w:val="24"/>
          <w:szCs w:val="24"/>
        </w:rPr>
        <w:t>ющих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ддержк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едагогов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сихологов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циаль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едагогов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трудничеств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е</w:t>
      </w:r>
      <w:r w:rsidRPr="0016278F">
        <w:rPr>
          <w:sz w:val="24"/>
          <w:szCs w:val="24"/>
        </w:rPr>
        <w:t>д</w:t>
      </w:r>
      <w:r w:rsidRPr="0016278F">
        <w:rPr>
          <w:sz w:val="24"/>
          <w:szCs w:val="24"/>
        </w:rPr>
        <w:t>приятия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город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Ядрина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реждение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фессиона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</w:t>
      </w:r>
      <w:r w:rsidRPr="0016278F">
        <w:rPr>
          <w:sz w:val="24"/>
          <w:szCs w:val="24"/>
        </w:rPr>
        <w:t>б</w:t>
      </w:r>
      <w:r w:rsidRPr="0016278F">
        <w:rPr>
          <w:sz w:val="24"/>
          <w:szCs w:val="24"/>
        </w:rPr>
        <w:t>разования;</w:t>
      </w:r>
    </w:p>
    <w:p w:rsidR="0016278F" w:rsidRPr="0016278F" w:rsidRDefault="0016278F" w:rsidP="00D703FC">
      <w:pPr>
        <w:pStyle w:val="3f3"/>
        <w:numPr>
          <w:ilvl w:val="0"/>
          <w:numId w:val="290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сохран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крепл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изического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сихологическ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циа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доровь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ающи</w:t>
      </w:r>
      <w:r w:rsidRPr="0016278F">
        <w:rPr>
          <w:sz w:val="24"/>
          <w:szCs w:val="24"/>
        </w:rPr>
        <w:t>х</w:t>
      </w:r>
      <w:r w:rsidRPr="0016278F">
        <w:rPr>
          <w:sz w:val="24"/>
          <w:szCs w:val="24"/>
        </w:rPr>
        <w:t>с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еспеч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безопасности.</w:t>
      </w:r>
    </w:p>
    <w:p w:rsidR="0016278F" w:rsidRPr="0016278F" w:rsidRDefault="0016278F" w:rsidP="00D703FC">
      <w:pPr>
        <w:pStyle w:val="3f3"/>
        <w:numPr>
          <w:ilvl w:val="0"/>
          <w:numId w:val="290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становл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ногосторонн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вит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граждани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осс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эстетическом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ультурном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ра</w:t>
      </w:r>
      <w:r w:rsidRPr="0016278F">
        <w:rPr>
          <w:sz w:val="24"/>
          <w:szCs w:val="24"/>
        </w:rPr>
        <w:t>в</w:t>
      </w:r>
      <w:r w:rsidRPr="0016278F">
        <w:rPr>
          <w:sz w:val="24"/>
          <w:szCs w:val="24"/>
        </w:rPr>
        <w:t>ственн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изическ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тношениях.</w:t>
      </w:r>
    </w:p>
    <w:p w:rsidR="0016278F" w:rsidRPr="003C1977" w:rsidRDefault="0016278F" w:rsidP="0016278F">
      <w:pPr>
        <w:pStyle w:val="2f8"/>
        <w:shd w:val="clear" w:color="auto" w:fill="auto"/>
        <w:spacing w:line="240" w:lineRule="auto"/>
        <w:ind w:firstLine="709"/>
        <w:rPr>
          <w:b w:val="0"/>
          <w:sz w:val="18"/>
          <w:szCs w:val="18"/>
          <w:lang w:val="ru-RU"/>
        </w:rPr>
      </w:pPr>
    </w:p>
    <w:p w:rsidR="0016278F" w:rsidRPr="003C1977" w:rsidRDefault="0016278F" w:rsidP="003C1977">
      <w:pPr>
        <w:pStyle w:val="2f8"/>
        <w:shd w:val="clear" w:color="auto" w:fill="auto"/>
        <w:spacing w:line="240" w:lineRule="auto"/>
        <w:ind w:firstLine="0"/>
        <w:jc w:val="center"/>
        <w:rPr>
          <w:sz w:val="24"/>
          <w:szCs w:val="24"/>
          <w:lang w:val="ru-RU"/>
        </w:rPr>
      </w:pPr>
      <w:r w:rsidRPr="0016278F">
        <w:rPr>
          <w:sz w:val="24"/>
          <w:szCs w:val="24"/>
        </w:rPr>
        <w:t>Принцип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дход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ормированию</w:t>
      </w:r>
      <w:r w:rsidR="00685CB7">
        <w:rPr>
          <w:sz w:val="24"/>
          <w:szCs w:val="24"/>
        </w:rPr>
        <w:t xml:space="preserve"> </w:t>
      </w:r>
      <w:r w:rsidR="003C1977">
        <w:rPr>
          <w:sz w:val="24"/>
          <w:szCs w:val="24"/>
          <w:lang w:val="ru-RU"/>
        </w:rPr>
        <w:t>ООП</w:t>
      </w:r>
      <w:r w:rsidR="00685CB7">
        <w:rPr>
          <w:sz w:val="24"/>
          <w:szCs w:val="24"/>
          <w:lang w:val="ru-RU"/>
        </w:rPr>
        <w:t xml:space="preserve"> </w:t>
      </w:r>
      <w:r w:rsidR="003C1977">
        <w:rPr>
          <w:sz w:val="24"/>
          <w:szCs w:val="24"/>
          <w:lang w:val="ru-RU"/>
        </w:rPr>
        <w:t>ООО</w:t>
      </w:r>
    </w:p>
    <w:p w:rsidR="0016278F" w:rsidRPr="003C1977" w:rsidRDefault="0016278F" w:rsidP="0016278F">
      <w:pPr>
        <w:pStyle w:val="2f8"/>
        <w:shd w:val="clear" w:color="auto" w:fill="auto"/>
        <w:spacing w:line="240" w:lineRule="auto"/>
        <w:ind w:firstLine="709"/>
        <w:jc w:val="center"/>
        <w:rPr>
          <w:b w:val="0"/>
          <w:sz w:val="18"/>
          <w:szCs w:val="18"/>
        </w:rPr>
      </w:pPr>
    </w:p>
    <w:p w:rsidR="00606F41" w:rsidRPr="00B15B35" w:rsidRDefault="00606F41" w:rsidP="00606F41">
      <w:pPr>
        <w:pStyle w:val="aff7"/>
        <w:rPr>
          <w:sz w:val="24"/>
          <w:szCs w:val="24"/>
        </w:rPr>
      </w:pPr>
      <w:bookmarkStart w:id="5" w:name="bookmark3"/>
      <w:r w:rsidRPr="00B15B35">
        <w:rPr>
          <w:sz w:val="24"/>
          <w:szCs w:val="24"/>
        </w:rPr>
        <w:t>Программа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опи</w:t>
      </w:r>
      <w:r w:rsidR="003C1977">
        <w:rPr>
          <w:sz w:val="24"/>
          <w:szCs w:val="24"/>
        </w:rPr>
        <w:t>рается</w:t>
      </w:r>
      <w:r w:rsidR="00685CB7">
        <w:rPr>
          <w:sz w:val="24"/>
          <w:szCs w:val="24"/>
        </w:rPr>
        <w:t xml:space="preserve"> </w:t>
      </w:r>
      <w:r w:rsidR="003C1977">
        <w:rPr>
          <w:sz w:val="24"/>
          <w:szCs w:val="24"/>
        </w:rPr>
        <w:t>на:</w:t>
      </w:r>
    </w:p>
    <w:p w:rsidR="00606F41" w:rsidRPr="00B15B35" w:rsidRDefault="00606F41" w:rsidP="00D703FC">
      <w:pPr>
        <w:pStyle w:val="aff7"/>
        <w:numPr>
          <w:ilvl w:val="0"/>
          <w:numId w:val="311"/>
        </w:numPr>
        <w:ind w:left="426"/>
        <w:rPr>
          <w:sz w:val="24"/>
          <w:szCs w:val="24"/>
        </w:rPr>
      </w:pPr>
      <w:r w:rsidRPr="00342819">
        <w:rPr>
          <w:i/>
          <w:iCs/>
          <w:sz w:val="24"/>
          <w:szCs w:val="24"/>
        </w:rPr>
        <w:t>личностно</w:t>
      </w:r>
      <w:r w:rsidR="00685CB7">
        <w:rPr>
          <w:i/>
          <w:iCs/>
          <w:sz w:val="24"/>
          <w:szCs w:val="24"/>
        </w:rPr>
        <w:t xml:space="preserve"> </w:t>
      </w:r>
      <w:r w:rsidRPr="00342819">
        <w:rPr>
          <w:i/>
          <w:iCs/>
          <w:sz w:val="24"/>
          <w:szCs w:val="24"/>
        </w:rPr>
        <w:t>ориентированные</w:t>
      </w:r>
      <w:r w:rsidR="00685CB7">
        <w:rPr>
          <w:i/>
          <w:iCs/>
          <w:sz w:val="24"/>
          <w:szCs w:val="24"/>
        </w:rPr>
        <w:t xml:space="preserve"> </w:t>
      </w:r>
      <w:r w:rsidRPr="00342819">
        <w:rPr>
          <w:i/>
          <w:iCs/>
          <w:sz w:val="24"/>
          <w:szCs w:val="24"/>
        </w:rPr>
        <w:t>принципы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(принцип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адаптивности,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принцип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развития,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принцип</w:t>
      </w:r>
      <w:r w:rsidR="00685CB7">
        <w:rPr>
          <w:sz w:val="24"/>
          <w:szCs w:val="24"/>
        </w:rPr>
        <w:t xml:space="preserve"> </w:t>
      </w:r>
      <w:r w:rsidR="003C1977">
        <w:rPr>
          <w:sz w:val="24"/>
          <w:szCs w:val="24"/>
        </w:rPr>
        <w:t>психологической</w:t>
      </w:r>
      <w:r w:rsidR="00685CB7">
        <w:rPr>
          <w:sz w:val="24"/>
          <w:szCs w:val="24"/>
        </w:rPr>
        <w:t xml:space="preserve"> </w:t>
      </w:r>
      <w:r w:rsidR="003C1977">
        <w:rPr>
          <w:sz w:val="24"/>
          <w:szCs w:val="24"/>
        </w:rPr>
        <w:t>комфортности);</w:t>
      </w:r>
    </w:p>
    <w:p w:rsidR="00606F41" w:rsidRPr="00B15B35" w:rsidRDefault="00606F41" w:rsidP="00D703FC">
      <w:pPr>
        <w:pStyle w:val="aff7"/>
        <w:numPr>
          <w:ilvl w:val="0"/>
          <w:numId w:val="311"/>
        </w:numPr>
        <w:ind w:left="426"/>
        <w:rPr>
          <w:sz w:val="24"/>
          <w:szCs w:val="24"/>
        </w:rPr>
      </w:pPr>
      <w:r w:rsidRPr="00342819">
        <w:rPr>
          <w:i/>
          <w:iCs/>
          <w:sz w:val="24"/>
          <w:szCs w:val="24"/>
        </w:rPr>
        <w:t>культурно</w:t>
      </w:r>
      <w:r w:rsidR="00685CB7">
        <w:rPr>
          <w:i/>
          <w:iCs/>
          <w:sz w:val="24"/>
          <w:szCs w:val="24"/>
        </w:rPr>
        <w:t xml:space="preserve"> </w:t>
      </w:r>
      <w:r w:rsidRPr="00342819">
        <w:rPr>
          <w:i/>
          <w:iCs/>
          <w:sz w:val="24"/>
          <w:szCs w:val="24"/>
        </w:rPr>
        <w:t>ориентированные</w:t>
      </w:r>
      <w:r w:rsidR="00685CB7">
        <w:rPr>
          <w:i/>
          <w:iCs/>
          <w:sz w:val="24"/>
          <w:szCs w:val="24"/>
        </w:rPr>
        <w:t xml:space="preserve"> </w:t>
      </w:r>
      <w:r w:rsidRPr="00342819">
        <w:rPr>
          <w:i/>
          <w:iCs/>
          <w:sz w:val="24"/>
          <w:szCs w:val="24"/>
        </w:rPr>
        <w:t>принципы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(принцип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образа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мира,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принцип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целостности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содерж</w:t>
      </w:r>
      <w:r w:rsidRPr="00B15B35">
        <w:rPr>
          <w:sz w:val="24"/>
          <w:szCs w:val="24"/>
        </w:rPr>
        <w:t>а</w:t>
      </w:r>
      <w:r w:rsidRPr="00B15B35">
        <w:rPr>
          <w:sz w:val="24"/>
          <w:szCs w:val="24"/>
        </w:rPr>
        <w:t>ния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образования,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принцип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систематичности,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принцип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смыслового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отношения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миру,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принцип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ор</w:t>
      </w:r>
      <w:r w:rsidRPr="00B15B35">
        <w:rPr>
          <w:sz w:val="24"/>
          <w:szCs w:val="24"/>
        </w:rPr>
        <w:t>и</w:t>
      </w:r>
      <w:r w:rsidRPr="00B15B35">
        <w:rPr>
          <w:sz w:val="24"/>
          <w:szCs w:val="24"/>
        </w:rPr>
        <w:t>ентировочной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функции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знаний</w:t>
      </w:r>
      <w:r w:rsidR="003C1977">
        <w:rPr>
          <w:sz w:val="24"/>
          <w:szCs w:val="24"/>
        </w:rPr>
        <w:t>,</w:t>
      </w:r>
      <w:r w:rsidR="00685CB7">
        <w:rPr>
          <w:sz w:val="24"/>
          <w:szCs w:val="24"/>
        </w:rPr>
        <w:t xml:space="preserve"> </w:t>
      </w:r>
      <w:r w:rsidR="003C1977">
        <w:rPr>
          <w:sz w:val="24"/>
          <w:szCs w:val="24"/>
        </w:rPr>
        <w:t>принцип</w:t>
      </w:r>
      <w:r w:rsidR="00685CB7">
        <w:rPr>
          <w:sz w:val="24"/>
          <w:szCs w:val="24"/>
        </w:rPr>
        <w:t xml:space="preserve"> </w:t>
      </w:r>
      <w:r w:rsidR="003C1977">
        <w:rPr>
          <w:sz w:val="24"/>
          <w:szCs w:val="24"/>
        </w:rPr>
        <w:t>овладения</w:t>
      </w:r>
      <w:r w:rsidR="00685CB7">
        <w:rPr>
          <w:sz w:val="24"/>
          <w:szCs w:val="24"/>
        </w:rPr>
        <w:t xml:space="preserve"> </w:t>
      </w:r>
      <w:r w:rsidR="003C1977">
        <w:rPr>
          <w:sz w:val="24"/>
          <w:szCs w:val="24"/>
        </w:rPr>
        <w:t>культурой);</w:t>
      </w:r>
    </w:p>
    <w:p w:rsidR="00606F41" w:rsidRPr="00606F41" w:rsidRDefault="00606F41" w:rsidP="00D703FC">
      <w:pPr>
        <w:pStyle w:val="aff7"/>
        <w:numPr>
          <w:ilvl w:val="0"/>
          <w:numId w:val="311"/>
        </w:numPr>
        <w:ind w:left="426"/>
        <w:rPr>
          <w:bCs/>
          <w:spacing w:val="4"/>
          <w:sz w:val="24"/>
          <w:szCs w:val="24"/>
        </w:rPr>
      </w:pPr>
      <w:r w:rsidRPr="00342819">
        <w:rPr>
          <w:i/>
          <w:iCs/>
          <w:sz w:val="24"/>
          <w:szCs w:val="24"/>
        </w:rPr>
        <w:t>деятельностно</w:t>
      </w:r>
      <w:r w:rsidR="00685CB7">
        <w:rPr>
          <w:i/>
          <w:iCs/>
          <w:sz w:val="24"/>
          <w:szCs w:val="24"/>
        </w:rPr>
        <w:t xml:space="preserve"> </w:t>
      </w:r>
      <w:r w:rsidRPr="00342819">
        <w:rPr>
          <w:i/>
          <w:iCs/>
          <w:sz w:val="24"/>
          <w:szCs w:val="24"/>
        </w:rPr>
        <w:t>ориентированные</w:t>
      </w:r>
      <w:r w:rsidR="00685CB7">
        <w:rPr>
          <w:i/>
          <w:iCs/>
          <w:sz w:val="24"/>
          <w:szCs w:val="24"/>
        </w:rPr>
        <w:t xml:space="preserve"> </w:t>
      </w:r>
      <w:r w:rsidRPr="00342819">
        <w:rPr>
          <w:i/>
          <w:iCs/>
          <w:sz w:val="24"/>
          <w:szCs w:val="24"/>
        </w:rPr>
        <w:t>принципы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(принцип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обучения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деятельности,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принцип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управл</w:t>
      </w:r>
      <w:r w:rsidRPr="00B15B35">
        <w:rPr>
          <w:sz w:val="24"/>
          <w:szCs w:val="24"/>
        </w:rPr>
        <w:t>я</w:t>
      </w:r>
      <w:r w:rsidRPr="00B15B35">
        <w:rPr>
          <w:sz w:val="24"/>
          <w:szCs w:val="24"/>
        </w:rPr>
        <w:t>емого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перехода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от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учебной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ситуации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жизненной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ситуации,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принцип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управляемого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перехода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от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совместной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учебно-познавательной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самосто</w:t>
      </w:r>
      <w:r w:rsidRPr="00B15B35">
        <w:rPr>
          <w:sz w:val="24"/>
          <w:szCs w:val="24"/>
        </w:rPr>
        <w:t>я</w:t>
      </w:r>
      <w:r w:rsidRPr="00B15B35">
        <w:rPr>
          <w:sz w:val="24"/>
          <w:szCs w:val="24"/>
        </w:rPr>
        <w:t>тельной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ученика,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принцип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опоры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предшествующее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(спонтанное)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разви</w:t>
      </w:r>
      <w:r w:rsidR="003C1977">
        <w:rPr>
          <w:sz w:val="24"/>
          <w:szCs w:val="24"/>
        </w:rPr>
        <w:t>тие,</w:t>
      </w:r>
      <w:r w:rsidR="00685CB7">
        <w:rPr>
          <w:sz w:val="24"/>
          <w:szCs w:val="24"/>
        </w:rPr>
        <w:t xml:space="preserve"> </w:t>
      </w:r>
      <w:r w:rsidR="003C1977">
        <w:rPr>
          <w:sz w:val="24"/>
          <w:szCs w:val="24"/>
        </w:rPr>
        <w:t>кре</w:t>
      </w:r>
      <w:r w:rsidR="003C1977">
        <w:rPr>
          <w:sz w:val="24"/>
          <w:szCs w:val="24"/>
        </w:rPr>
        <w:t>а</w:t>
      </w:r>
      <w:r w:rsidR="003C1977">
        <w:rPr>
          <w:sz w:val="24"/>
          <w:szCs w:val="24"/>
        </w:rPr>
        <w:t>ти</w:t>
      </w:r>
      <w:r w:rsidR="003C1977">
        <w:rPr>
          <w:sz w:val="24"/>
          <w:szCs w:val="24"/>
        </w:rPr>
        <w:t>в</w:t>
      </w:r>
      <w:r w:rsidR="003C1977">
        <w:rPr>
          <w:sz w:val="24"/>
          <w:szCs w:val="24"/>
        </w:rPr>
        <w:t>ный</w:t>
      </w:r>
      <w:r w:rsidR="00685CB7">
        <w:rPr>
          <w:sz w:val="24"/>
          <w:szCs w:val="24"/>
        </w:rPr>
        <w:t xml:space="preserve"> </w:t>
      </w:r>
      <w:r w:rsidR="003C1977">
        <w:rPr>
          <w:sz w:val="24"/>
          <w:szCs w:val="24"/>
        </w:rPr>
        <w:t>принцип).</w:t>
      </w:r>
    </w:p>
    <w:p w:rsidR="00606F41" w:rsidRPr="00606F41" w:rsidRDefault="00606F41" w:rsidP="00606F41">
      <w:pPr>
        <w:pStyle w:val="2f8"/>
        <w:shd w:val="clear" w:color="auto" w:fill="auto"/>
        <w:spacing w:line="240" w:lineRule="auto"/>
        <w:ind w:firstLine="709"/>
        <w:rPr>
          <w:b w:val="0"/>
          <w:sz w:val="24"/>
          <w:szCs w:val="24"/>
        </w:rPr>
      </w:pPr>
      <w:r w:rsidRPr="00606F41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606F41">
        <w:rPr>
          <w:b w:val="0"/>
          <w:sz w:val="24"/>
          <w:szCs w:val="24"/>
        </w:rPr>
        <w:t>основе</w:t>
      </w:r>
      <w:r w:rsidR="00685CB7">
        <w:rPr>
          <w:b w:val="0"/>
          <w:sz w:val="24"/>
          <w:szCs w:val="24"/>
        </w:rPr>
        <w:t xml:space="preserve"> </w:t>
      </w:r>
      <w:r w:rsidRPr="00606F41">
        <w:rPr>
          <w:b w:val="0"/>
          <w:sz w:val="24"/>
          <w:szCs w:val="24"/>
        </w:rPr>
        <w:t>реализации</w:t>
      </w:r>
      <w:r w:rsidR="00685CB7">
        <w:rPr>
          <w:b w:val="0"/>
          <w:sz w:val="24"/>
          <w:szCs w:val="24"/>
        </w:rPr>
        <w:t xml:space="preserve"> </w:t>
      </w:r>
      <w:r w:rsidRPr="00606F41">
        <w:rPr>
          <w:b w:val="0"/>
          <w:sz w:val="24"/>
          <w:szCs w:val="24"/>
        </w:rPr>
        <w:t>ООП</w:t>
      </w:r>
      <w:r w:rsidR="00685CB7">
        <w:rPr>
          <w:b w:val="0"/>
          <w:sz w:val="24"/>
          <w:szCs w:val="24"/>
        </w:rPr>
        <w:t xml:space="preserve"> </w:t>
      </w:r>
      <w:r w:rsidRPr="00606F41">
        <w:rPr>
          <w:b w:val="0"/>
          <w:sz w:val="24"/>
          <w:szCs w:val="24"/>
        </w:rPr>
        <w:t>ООО</w:t>
      </w:r>
      <w:r w:rsidR="00685CB7">
        <w:rPr>
          <w:b w:val="0"/>
          <w:sz w:val="24"/>
          <w:szCs w:val="24"/>
        </w:rPr>
        <w:t xml:space="preserve"> </w:t>
      </w:r>
      <w:r w:rsidRPr="00606F41">
        <w:rPr>
          <w:b w:val="0"/>
          <w:sz w:val="24"/>
          <w:szCs w:val="24"/>
        </w:rPr>
        <w:t>лежит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истемно-деятельностны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дход</w:t>
      </w:r>
      <w:r w:rsidRPr="00606F41">
        <w:rPr>
          <w:rStyle w:val="20pt"/>
          <w:b w:val="0"/>
          <w:sz w:val="24"/>
          <w:szCs w:val="24"/>
        </w:rPr>
        <w:t>,</w:t>
      </w:r>
      <w:r w:rsidR="00685CB7">
        <w:rPr>
          <w:rStyle w:val="20pt"/>
          <w:b w:val="0"/>
          <w:sz w:val="24"/>
          <w:szCs w:val="24"/>
        </w:rPr>
        <w:t xml:space="preserve"> </w:t>
      </w:r>
      <w:r w:rsidRPr="00606F41">
        <w:rPr>
          <w:rStyle w:val="20pt"/>
          <w:b w:val="0"/>
          <w:sz w:val="24"/>
          <w:szCs w:val="24"/>
        </w:rPr>
        <w:t>который</w:t>
      </w:r>
      <w:r w:rsidR="00685CB7">
        <w:rPr>
          <w:rStyle w:val="20pt"/>
          <w:b w:val="0"/>
          <w:sz w:val="24"/>
          <w:szCs w:val="24"/>
        </w:rPr>
        <w:t xml:space="preserve"> </w:t>
      </w:r>
      <w:r w:rsidRPr="00606F41">
        <w:rPr>
          <w:rStyle w:val="20pt"/>
          <w:b w:val="0"/>
          <w:sz w:val="24"/>
          <w:szCs w:val="24"/>
        </w:rPr>
        <w:t>предп</w:t>
      </w:r>
      <w:r w:rsidRPr="00606F41">
        <w:rPr>
          <w:rStyle w:val="20pt"/>
          <w:b w:val="0"/>
          <w:sz w:val="24"/>
          <w:szCs w:val="24"/>
        </w:rPr>
        <w:t>о</w:t>
      </w:r>
      <w:r w:rsidRPr="00606F41">
        <w:rPr>
          <w:rStyle w:val="20pt"/>
          <w:b w:val="0"/>
          <w:sz w:val="24"/>
          <w:szCs w:val="24"/>
        </w:rPr>
        <w:t>лагает:</w:t>
      </w:r>
    </w:p>
    <w:p w:rsidR="00606F41" w:rsidRPr="0016278F" w:rsidRDefault="00606F41" w:rsidP="00D703FC">
      <w:pPr>
        <w:pStyle w:val="3f3"/>
        <w:numPr>
          <w:ilvl w:val="0"/>
          <w:numId w:val="291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воспита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вит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ачест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личност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твечающи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ребования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нформацион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</w:t>
      </w:r>
      <w:r w:rsidRPr="0016278F">
        <w:rPr>
          <w:sz w:val="24"/>
          <w:szCs w:val="24"/>
        </w:rPr>
        <w:t>е</w:t>
      </w:r>
      <w:r w:rsidRPr="0016278F">
        <w:rPr>
          <w:sz w:val="24"/>
          <w:szCs w:val="24"/>
        </w:rPr>
        <w:t>ства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нновацион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экономик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адача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стро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оссийск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гражданск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ств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инцип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олерантност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иалог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ультур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важ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ногонационального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ликульту</w:t>
      </w:r>
      <w:r w:rsidRPr="0016278F">
        <w:rPr>
          <w:sz w:val="24"/>
          <w:szCs w:val="24"/>
        </w:rPr>
        <w:t>р</w:t>
      </w:r>
      <w:r w:rsidRPr="0016278F">
        <w:rPr>
          <w:sz w:val="24"/>
          <w:szCs w:val="24"/>
        </w:rPr>
        <w:t>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ликонфессиона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става;</w:t>
      </w:r>
    </w:p>
    <w:p w:rsidR="00606F41" w:rsidRPr="0016278F" w:rsidRDefault="00606F41" w:rsidP="00D703FC">
      <w:pPr>
        <w:pStyle w:val="3f3"/>
        <w:numPr>
          <w:ilvl w:val="0"/>
          <w:numId w:val="291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формирова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ответствующе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целя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циа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ред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вит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</w:t>
      </w:r>
      <w:r w:rsidRPr="0016278F">
        <w:rPr>
          <w:sz w:val="24"/>
          <w:szCs w:val="24"/>
        </w:rPr>
        <w:t>а</w:t>
      </w:r>
      <w:r w:rsidRPr="0016278F">
        <w:rPr>
          <w:sz w:val="24"/>
          <w:szCs w:val="24"/>
        </w:rPr>
        <w:t>ющих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истем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ереход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тратег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циа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ектиров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онструир</w:t>
      </w:r>
      <w:r w:rsidRPr="0016278F">
        <w:rPr>
          <w:sz w:val="24"/>
          <w:szCs w:val="24"/>
        </w:rPr>
        <w:t>о</w:t>
      </w:r>
      <w:r w:rsidRPr="0016278F">
        <w:rPr>
          <w:sz w:val="24"/>
          <w:szCs w:val="24"/>
        </w:rPr>
        <w:t>в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вит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ающих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истем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я;</w:t>
      </w:r>
    </w:p>
    <w:p w:rsidR="00606F41" w:rsidRPr="0016278F" w:rsidRDefault="00606F41" w:rsidP="00D703FC">
      <w:pPr>
        <w:pStyle w:val="3f3"/>
        <w:numPr>
          <w:ilvl w:val="0"/>
          <w:numId w:val="291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ориентаци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остиж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цел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зультат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—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вит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во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ниверсаль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еб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йствий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зн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во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ир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лично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ающегос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актив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ебно-познавате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ятельност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ормирова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готовно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аморазв</w:t>
      </w:r>
      <w:r w:rsidRPr="0016278F">
        <w:rPr>
          <w:sz w:val="24"/>
          <w:szCs w:val="24"/>
        </w:rPr>
        <w:t>и</w:t>
      </w:r>
      <w:r w:rsidRPr="0016278F">
        <w:rPr>
          <w:sz w:val="24"/>
          <w:szCs w:val="24"/>
        </w:rPr>
        <w:t>ти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епрерывному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ю;</w:t>
      </w:r>
    </w:p>
    <w:p w:rsidR="00606F41" w:rsidRPr="0016278F" w:rsidRDefault="00606F41" w:rsidP="00D703FC">
      <w:pPr>
        <w:pStyle w:val="3f3"/>
        <w:numPr>
          <w:ilvl w:val="0"/>
          <w:numId w:val="291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призна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шающе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ол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держ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пособ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рганизац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</w:t>
      </w:r>
      <w:r w:rsidRPr="0016278F">
        <w:rPr>
          <w:sz w:val="24"/>
          <w:szCs w:val="24"/>
        </w:rPr>
        <w:t>е</w:t>
      </w:r>
      <w:r w:rsidRPr="0016278F">
        <w:rPr>
          <w:sz w:val="24"/>
          <w:szCs w:val="24"/>
        </w:rPr>
        <w:t>ятельно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еб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трудничеств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остижен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целе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личност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циа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вит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ающихся;</w:t>
      </w:r>
    </w:p>
    <w:p w:rsidR="00606F41" w:rsidRPr="0016278F" w:rsidRDefault="00606F41" w:rsidP="00D703FC">
      <w:pPr>
        <w:pStyle w:val="3f3"/>
        <w:numPr>
          <w:ilvl w:val="0"/>
          <w:numId w:val="291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lastRenderedPageBreak/>
        <w:t>постро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ёт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ндивидуаль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озрастных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сихологич</w:t>
      </w:r>
      <w:r w:rsidRPr="0016278F">
        <w:rPr>
          <w:sz w:val="24"/>
          <w:szCs w:val="24"/>
        </w:rPr>
        <w:t>е</w:t>
      </w:r>
      <w:r w:rsidRPr="0016278F">
        <w:rPr>
          <w:sz w:val="24"/>
          <w:szCs w:val="24"/>
        </w:rPr>
        <w:t>ски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изиологически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обенносте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ающихся;</w:t>
      </w:r>
    </w:p>
    <w:p w:rsidR="00606F41" w:rsidRPr="0016278F" w:rsidRDefault="00606F41" w:rsidP="00D703FC">
      <w:pPr>
        <w:pStyle w:val="3f3"/>
        <w:numPr>
          <w:ilvl w:val="0"/>
          <w:numId w:val="291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разнообраз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ндивидуаль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раектори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ндивидуа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вит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ажд</w:t>
      </w:r>
      <w:r w:rsidRPr="0016278F">
        <w:rPr>
          <w:sz w:val="24"/>
          <w:szCs w:val="24"/>
        </w:rPr>
        <w:t>о</w:t>
      </w:r>
      <w:r w:rsidRPr="0016278F">
        <w:rPr>
          <w:sz w:val="24"/>
          <w:szCs w:val="24"/>
        </w:rPr>
        <w:t>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ающегос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числ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дарён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тей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тей-инвалид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те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граниченны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о</w:t>
      </w:r>
      <w:r w:rsidRPr="0016278F">
        <w:rPr>
          <w:sz w:val="24"/>
          <w:szCs w:val="24"/>
        </w:rPr>
        <w:t>з</w:t>
      </w:r>
      <w:r w:rsidRPr="0016278F">
        <w:rPr>
          <w:sz w:val="24"/>
          <w:szCs w:val="24"/>
        </w:rPr>
        <w:t>мо</w:t>
      </w:r>
      <w:r w:rsidRPr="0016278F">
        <w:rPr>
          <w:sz w:val="24"/>
          <w:szCs w:val="24"/>
        </w:rPr>
        <w:t>ж</w:t>
      </w:r>
      <w:r w:rsidRPr="0016278F">
        <w:rPr>
          <w:sz w:val="24"/>
          <w:szCs w:val="24"/>
        </w:rPr>
        <w:t>ностя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доровья;</w:t>
      </w:r>
    </w:p>
    <w:p w:rsidR="00606F41" w:rsidRPr="0016278F" w:rsidRDefault="00606F41" w:rsidP="00D703FC">
      <w:pPr>
        <w:pStyle w:val="3f3"/>
        <w:numPr>
          <w:ilvl w:val="0"/>
          <w:numId w:val="291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опору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базов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ехнолог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ятельност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ипа:</w:t>
      </w:r>
    </w:p>
    <w:p w:rsidR="00606F41" w:rsidRPr="0016278F" w:rsidRDefault="00606F41" w:rsidP="00D703FC">
      <w:pPr>
        <w:pStyle w:val="3f3"/>
        <w:numPr>
          <w:ilvl w:val="0"/>
          <w:numId w:val="292"/>
        </w:numPr>
        <w:shd w:val="clear" w:color="auto" w:fill="auto"/>
        <w:tabs>
          <w:tab w:val="left" w:pos="1009"/>
        </w:tabs>
        <w:spacing w:line="240" w:lineRule="auto"/>
        <w:rPr>
          <w:sz w:val="24"/>
          <w:szCs w:val="24"/>
        </w:rPr>
      </w:pPr>
      <w:r w:rsidRPr="0016278F">
        <w:rPr>
          <w:sz w:val="24"/>
          <w:szCs w:val="24"/>
        </w:rPr>
        <w:t>технологи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дуктив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чтения;</w:t>
      </w:r>
    </w:p>
    <w:p w:rsidR="00606F41" w:rsidRPr="0016278F" w:rsidRDefault="00606F41" w:rsidP="00D703FC">
      <w:pPr>
        <w:pStyle w:val="3f3"/>
        <w:numPr>
          <w:ilvl w:val="0"/>
          <w:numId w:val="292"/>
        </w:numPr>
        <w:shd w:val="clear" w:color="auto" w:fill="auto"/>
        <w:tabs>
          <w:tab w:val="left" w:pos="1009"/>
        </w:tabs>
        <w:spacing w:line="240" w:lineRule="auto"/>
        <w:rPr>
          <w:sz w:val="24"/>
          <w:szCs w:val="24"/>
        </w:rPr>
      </w:pPr>
      <w:r w:rsidRPr="0016278F">
        <w:rPr>
          <w:sz w:val="24"/>
          <w:szCs w:val="24"/>
        </w:rPr>
        <w:t>проблемно-диалогическу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ехнологию;</w:t>
      </w:r>
    </w:p>
    <w:p w:rsidR="00606F41" w:rsidRPr="0016278F" w:rsidRDefault="00606F41" w:rsidP="00D703FC">
      <w:pPr>
        <w:pStyle w:val="3f3"/>
        <w:numPr>
          <w:ilvl w:val="0"/>
          <w:numId w:val="292"/>
        </w:numPr>
        <w:shd w:val="clear" w:color="auto" w:fill="auto"/>
        <w:tabs>
          <w:tab w:val="left" w:pos="1009"/>
        </w:tabs>
        <w:spacing w:line="240" w:lineRule="auto"/>
        <w:rPr>
          <w:sz w:val="24"/>
          <w:szCs w:val="24"/>
        </w:rPr>
      </w:pPr>
      <w:r w:rsidRPr="0016278F">
        <w:rPr>
          <w:sz w:val="24"/>
          <w:szCs w:val="24"/>
        </w:rPr>
        <w:t>технологи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ценив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остижени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(учеб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спехов);</w:t>
      </w:r>
    </w:p>
    <w:p w:rsidR="00606F41" w:rsidRPr="0016278F" w:rsidRDefault="00606F41" w:rsidP="00D703FC">
      <w:pPr>
        <w:pStyle w:val="3f3"/>
        <w:numPr>
          <w:ilvl w:val="0"/>
          <w:numId w:val="292"/>
        </w:numPr>
        <w:shd w:val="clear" w:color="auto" w:fill="auto"/>
        <w:tabs>
          <w:tab w:val="left" w:pos="1009"/>
        </w:tabs>
        <w:spacing w:line="240" w:lineRule="auto"/>
        <w:rPr>
          <w:sz w:val="24"/>
          <w:szCs w:val="24"/>
        </w:rPr>
      </w:pPr>
      <w:r w:rsidRPr="0016278F">
        <w:rPr>
          <w:sz w:val="24"/>
          <w:szCs w:val="24"/>
        </w:rPr>
        <w:t>технолог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ект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сследовательск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ятельности;</w:t>
      </w:r>
    </w:p>
    <w:p w:rsidR="00606F41" w:rsidRPr="0016278F" w:rsidRDefault="00606F41" w:rsidP="00D703FC">
      <w:pPr>
        <w:pStyle w:val="3f3"/>
        <w:numPr>
          <w:ilvl w:val="0"/>
          <w:numId w:val="292"/>
        </w:numPr>
        <w:shd w:val="clear" w:color="auto" w:fill="auto"/>
        <w:tabs>
          <w:tab w:val="left" w:pos="1009"/>
        </w:tabs>
        <w:spacing w:line="240" w:lineRule="auto"/>
        <w:rPr>
          <w:sz w:val="24"/>
          <w:szCs w:val="24"/>
        </w:rPr>
      </w:pPr>
      <w:r w:rsidRPr="0016278F">
        <w:rPr>
          <w:sz w:val="24"/>
          <w:szCs w:val="24"/>
        </w:rPr>
        <w:t>ИКТ-технологии.</w:t>
      </w:r>
    </w:p>
    <w:p w:rsidR="0016278F" w:rsidRPr="0016278F" w:rsidRDefault="0016278F" w:rsidP="0016278F">
      <w:pPr>
        <w:pStyle w:val="3f3"/>
        <w:spacing w:line="240" w:lineRule="auto"/>
        <w:rPr>
          <w:bCs/>
          <w:spacing w:val="4"/>
          <w:sz w:val="24"/>
          <w:szCs w:val="24"/>
        </w:rPr>
      </w:pPr>
      <w:r w:rsidRPr="0016278F">
        <w:rPr>
          <w:bCs/>
          <w:spacing w:val="4"/>
          <w:sz w:val="24"/>
          <w:szCs w:val="24"/>
        </w:rPr>
        <w:t>Основная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бразовательная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рограмма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МАОУ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ОШ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№3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г.Ядрина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формируется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учётом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сихолого-педагогических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собенносте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развития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дете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11-15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лет.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вязанных:</w:t>
      </w:r>
      <w:bookmarkEnd w:id="5"/>
    </w:p>
    <w:p w:rsidR="0016278F" w:rsidRPr="0016278F" w:rsidRDefault="0016278F" w:rsidP="00D703FC">
      <w:pPr>
        <w:pStyle w:val="3f3"/>
        <w:numPr>
          <w:ilvl w:val="0"/>
          <w:numId w:val="95"/>
        </w:numPr>
        <w:spacing w:line="240" w:lineRule="auto"/>
        <w:ind w:left="426"/>
        <w:rPr>
          <w:bCs/>
          <w:spacing w:val="4"/>
          <w:sz w:val="24"/>
          <w:szCs w:val="24"/>
        </w:rPr>
      </w:pPr>
      <w:r w:rsidRPr="0016278F">
        <w:rPr>
          <w:bCs/>
          <w:i/>
          <w:iCs/>
          <w:spacing w:val="4"/>
          <w:sz w:val="24"/>
          <w:szCs w:val="24"/>
        </w:rPr>
        <w:t>с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переходом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от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учебных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действий,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характерных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для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начальной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школы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существляемых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только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овместно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классом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как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учебно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бщностью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од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руководством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учителя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т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посо</w:t>
      </w:r>
      <w:r w:rsidRPr="0016278F">
        <w:rPr>
          <w:bCs/>
          <w:spacing w:val="4"/>
          <w:sz w:val="24"/>
          <w:szCs w:val="24"/>
        </w:rPr>
        <w:t>б</w:t>
      </w:r>
      <w:r w:rsidRPr="0016278F">
        <w:rPr>
          <w:bCs/>
          <w:spacing w:val="4"/>
          <w:sz w:val="24"/>
          <w:szCs w:val="24"/>
        </w:rPr>
        <w:t>ност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только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существлять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ринятие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заданно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едагогом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смысленно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цел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к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овладению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этой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учебной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деятельностью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на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тупен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сновно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школы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в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единстве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мотивационно-смыслового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перационно-технического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компонентов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тановление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которо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существляется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в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форме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учебного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сследования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к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новой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внутренней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позиции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обучающегося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—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направленн</w:t>
      </w:r>
      <w:r w:rsidRPr="0016278F">
        <w:rPr>
          <w:bCs/>
          <w:spacing w:val="4"/>
          <w:sz w:val="24"/>
          <w:szCs w:val="24"/>
        </w:rPr>
        <w:t>о</w:t>
      </w:r>
      <w:r w:rsidRPr="0016278F">
        <w:rPr>
          <w:bCs/>
          <w:spacing w:val="4"/>
          <w:sz w:val="24"/>
          <w:szCs w:val="24"/>
        </w:rPr>
        <w:t>ст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на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амостоятельны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ознавательны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оиск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остановку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учебных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целей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своение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ам</w:t>
      </w:r>
      <w:r w:rsidRPr="0016278F">
        <w:rPr>
          <w:bCs/>
          <w:spacing w:val="4"/>
          <w:sz w:val="24"/>
          <w:szCs w:val="24"/>
        </w:rPr>
        <w:t>о</w:t>
      </w:r>
      <w:r w:rsidRPr="0016278F">
        <w:rPr>
          <w:bCs/>
          <w:spacing w:val="4"/>
          <w:sz w:val="24"/>
          <w:szCs w:val="24"/>
        </w:rPr>
        <w:t>стоятельное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существление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контрольных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ценочных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действий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нициативу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в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рганизаци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учебного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отру</w:t>
      </w:r>
      <w:r w:rsidRPr="0016278F">
        <w:rPr>
          <w:bCs/>
          <w:spacing w:val="4"/>
          <w:sz w:val="24"/>
          <w:szCs w:val="24"/>
        </w:rPr>
        <w:t>д</w:t>
      </w:r>
      <w:r w:rsidRPr="0016278F">
        <w:rPr>
          <w:bCs/>
          <w:spacing w:val="4"/>
          <w:sz w:val="24"/>
          <w:szCs w:val="24"/>
        </w:rPr>
        <w:t>ничества;</w:t>
      </w:r>
    </w:p>
    <w:p w:rsidR="0016278F" w:rsidRPr="0016278F" w:rsidRDefault="0016278F" w:rsidP="00D703FC">
      <w:pPr>
        <w:pStyle w:val="3f3"/>
        <w:numPr>
          <w:ilvl w:val="0"/>
          <w:numId w:val="95"/>
        </w:numPr>
        <w:spacing w:line="240" w:lineRule="auto"/>
        <w:ind w:left="426"/>
        <w:rPr>
          <w:bCs/>
          <w:spacing w:val="4"/>
          <w:sz w:val="24"/>
          <w:szCs w:val="24"/>
        </w:rPr>
      </w:pPr>
      <w:r w:rsidRPr="0016278F">
        <w:rPr>
          <w:bCs/>
          <w:i/>
          <w:iCs/>
          <w:spacing w:val="4"/>
          <w:sz w:val="24"/>
          <w:szCs w:val="24"/>
        </w:rPr>
        <w:t>с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осуществлением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на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каждом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возрастном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уровне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(11-13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13-15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лет)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благодаря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развитию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р</w:t>
      </w:r>
      <w:r w:rsidRPr="0016278F">
        <w:rPr>
          <w:bCs/>
          <w:spacing w:val="4"/>
          <w:sz w:val="24"/>
          <w:szCs w:val="24"/>
        </w:rPr>
        <w:t>е</w:t>
      </w:r>
      <w:r w:rsidRPr="0016278F">
        <w:rPr>
          <w:bCs/>
          <w:spacing w:val="4"/>
          <w:sz w:val="24"/>
          <w:szCs w:val="24"/>
        </w:rPr>
        <w:t>флекси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бщих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пособов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действи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возможносте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х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ереноса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в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разли</w:t>
      </w:r>
      <w:r w:rsidRPr="0016278F">
        <w:rPr>
          <w:bCs/>
          <w:spacing w:val="4"/>
          <w:sz w:val="24"/>
          <w:szCs w:val="24"/>
        </w:rPr>
        <w:t>ч</w:t>
      </w:r>
      <w:r w:rsidRPr="0016278F">
        <w:rPr>
          <w:bCs/>
          <w:spacing w:val="4"/>
          <w:sz w:val="24"/>
          <w:szCs w:val="24"/>
        </w:rPr>
        <w:t>ные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учебно-предметные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бласти,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качественного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преобразования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учебных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действи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моделирования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ко</w:t>
      </w:r>
      <w:r w:rsidRPr="0016278F">
        <w:rPr>
          <w:bCs/>
          <w:spacing w:val="4"/>
          <w:sz w:val="24"/>
          <w:szCs w:val="24"/>
        </w:rPr>
        <w:t>н</w:t>
      </w:r>
      <w:r w:rsidRPr="0016278F">
        <w:rPr>
          <w:bCs/>
          <w:spacing w:val="4"/>
          <w:sz w:val="24"/>
          <w:szCs w:val="24"/>
        </w:rPr>
        <w:t>троля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ценк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перехода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т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амостоятельно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остановк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бучающимися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новых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учебных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з</w:t>
      </w:r>
      <w:r w:rsidRPr="0016278F">
        <w:rPr>
          <w:bCs/>
          <w:spacing w:val="4"/>
          <w:sz w:val="24"/>
          <w:szCs w:val="24"/>
        </w:rPr>
        <w:t>а</w:t>
      </w:r>
      <w:r w:rsidRPr="0016278F">
        <w:rPr>
          <w:bCs/>
          <w:spacing w:val="4"/>
          <w:sz w:val="24"/>
          <w:szCs w:val="24"/>
        </w:rPr>
        <w:t>дач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к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развитию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способности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проектирования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собственной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учебной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деятельности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и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постр</w:t>
      </w:r>
      <w:r w:rsidRPr="0016278F">
        <w:rPr>
          <w:bCs/>
          <w:i/>
          <w:iCs/>
          <w:spacing w:val="4"/>
          <w:sz w:val="24"/>
          <w:szCs w:val="24"/>
        </w:rPr>
        <w:t>о</w:t>
      </w:r>
      <w:r w:rsidRPr="0016278F">
        <w:rPr>
          <w:bCs/>
          <w:i/>
          <w:iCs/>
          <w:spacing w:val="4"/>
          <w:sz w:val="24"/>
          <w:szCs w:val="24"/>
        </w:rPr>
        <w:t>ению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жизненных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планов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во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временной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перспективе</w:t>
      </w:r>
      <w:r w:rsidRPr="0016278F">
        <w:rPr>
          <w:bCs/>
          <w:spacing w:val="4"/>
          <w:sz w:val="24"/>
          <w:szCs w:val="24"/>
        </w:rPr>
        <w:t>;</w:t>
      </w:r>
    </w:p>
    <w:p w:rsidR="0016278F" w:rsidRPr="0016278F" w:rsidRDefault="0016278F" w:rsidP="00D703FC">
      <w:pPr>
        <w:pStyle w:val="3f3"/>
        <w:numPr>
          <w:ilvl w:val="0"/>
          <w:numId w:val="95"/>
        </w:numPr>
        <w:spacing w:line="240" w:lineRule="auto"/>
        <w:ind w:left="426"/>
        <w:rPr>
          <w:bCs/>
          <w:spacing w:val="4"/>
          <w:sz w:val="24"/>
          <w:szCs w:val="24"/>
        </w:rPr>
      </w:pPr>
      <w:r w:rsidRPr="0016278F">
        <w:rPr>
          <w:bCs/>
          <w:i/>
          <w:iCs/>
          <w:spacing w:val="4"/>
          <w:sz w:val="24"/>
          <w:szCs w:val="24"/>
        </w:rPr>
        <w:t>с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формированием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у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бучающегося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научного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типа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мышления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риентирующего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на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бщекул</w:t>
      </w:r>
      <w:r w:rsidRPr="0016278F">
        <w:rPr>
          <w:bCs/>
          <w:spacing w:val="4"/>
          <w:sz w:val="24"/>
          <w:szCs w:val="24"/>
        </w:rPr>
        <w:t>ь</w:t>
      </w:r>
      <w:r w:rsidRPr="0016278F">
        <w:rPr>
          <w:bCs/>
          <w:spacing w:val="4"/>
          <w:sz w:val="24"/>
          <w:szCs w:val="24"/>
        </w:rPr>
        <w:t>турные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бразцы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нормы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эталоны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закономерност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взаимодействия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кружающим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миром;</w:t>
      </w:r>
    </w:p>
    <w:p w:rsidR="0016278F" w:rsidRPr="0016278F" w:rsidRDefault="0016278F" w:rsidP="00D703FC">
      <w:pPr>
        <w:pStyle w:val="3f3"/>
        <w:numPr>
          <w:ilvl w:val="0"/>
          <w:numId w:val="95"/>
        </w:numPr>
        <w:spacing w:line="240" w:lineRule="auto"/>
        <w:ind w:left="426"/>
        <w:rPr>
          <w:bCs/>
          <w:spacing w:val="4"/>
          <w:sz w:val="24"/>
          <w:szCs w:val="24"/>
        </w:rPr>
      </w:pPr>
      <w:r w:rsidRPr="0016278F">
        <w:rPr>
          <w:bCs/>
          <w:i/>
          <w:iCs/>
          <w:spacing w:val="4"/>
          <w:sz w:val="24"/>
          <w:szCs w:val="24"/>
        </w:rPr>
        <w:t>с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овладением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коммуникативными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средствами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и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способами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организации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кооперации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и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с</w:t>
      </w:r>
      <w:r w:rsidRPr="0016278F">
        <w:rPr>
          <w:bCs/>
          <w:i/>
          <w:iCs/>
          <w:spacing w:val="4"/>
          <w:sz w:val="24"/>
          <w:szCs w:val="24"/>
        </w:rPr>
        <w:t>о</w:t>
      </w:r>
      <w:r w:rsidRPr="0016278F">
        <w:rPr>
          <w:bCs/>
          <w:i/>
          <w:iCs/>
          <w:spacing w:val="4"/>
          <w:sz w:val="24"/>
          <w:szCs w:val="24"/>
        </w:rPr>
        <w:t>трудничества</w:t>
      </w:r>
      <w:r w:rsidRPr="0016278F">
        <w:rPr>
          <w:bCs/>
          <w:spacing w:val="4"/>
          <w:sz w:val="24"/>
          <w:szCs w:val="24"/>
        </w:rPr>
        <w:t>;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развитием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учебного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отрудничества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реализуемого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в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тношениях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бучающи</w:t>
      </w:r>
      <w:r w:rsidRPr="0016278F">
        <w:rPr>
          <w:bCs/>
          <w:spacing w:val="4"/>
          <w:sz w:val="24"/>
          <w:szCs w:val="24"/>
        </w:rPr>
        <w:t>х</w:t>
      </w:r>
      <w:r w:rsidRPr="0016278F">
        <w:rPr>
          <w:bCs/>
          <w:spacing w:val="4"/>
          <w:sz w:val="24"/>
          <w:szCs w:val="24"/>
        </w:rPr>
        <w:t>ся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учителем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верстниками;</w:t>
      </w:r>
    </w:p>
    <w:p w:rsidR="0016278F" w:rsidRPr="0016278F" w:rsidRDefault="0016278F" w:rsidP="00D703FC">
      <w:pPr>
        <w:pStyle w:val="3f3"/>
        <w:numPr>
          <w:ilvl w:val="0"/>
          <w:numId w:val="95"/>
        </w:numPr>
        <w:spacing w:line="240" w:lineRule="auto"/>
        <w:ind w:left="426"/>
        <w:rPr>
          <w:bCs/>
          <w:spacing w:val="4"/>
          <w:sz w:val="24"/>
          <w:szCs w:val="24"/>
        </w:rPr>
      </w:pPr>
      <w:r w:rsidRPr="0016278F">
        <w:rPr>
          <w:bCs/>
          <w:i/>
          <w:iCs/>
          <w:spacing w:val="4"/>
          <w:sz w:val="24"/>
          <w:szCs w:val="24"/>
        </w:rPr>
        <w:t>с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изменением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формы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организации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учебной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деятельности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и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учебного</w:t>
      </w:r>
      <w:r w:rsidR="00685CB7">
        <w:rPr>
          <w:bCs/>
          <w:i/>
          <w:iCs/>
          <w:spacing w:val="4"/>
          <w:sz w:val="24"/>
          <w:szCs w:val="24"/>
        </w:rPr>
        <w:t xml:space="preserve"> </w:t>
      </w:r>
      <w:r w:rsidRPr="0016278F">
        <w:rPr>
          <w:bCs/>
          <w:i/>
          <w:iCs/>
          <w:spacing w:val="4"/>
          <w:sz w:val="24"/>
          <w:szCs w:val="24"/>
        </w:rPr>
        <w:t>сотрудничества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т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кла</w:t>
      </w:r>
      <w:r w:rsidRPr="0016278F">
        <w:rPr>
          <w:bCs/>
          <w:spacing w:val="4"/>
          <w:sz w:val="24"/>
          <w:szCs w:val="24"/>
        </w:rPr>
        <w:t>с</w:t>
      </w:r>
      <w:r w:rsidRPr="0016278F">
        <w:rPr>
          <w:bCs/>
          <w:spacing w:val="4"/>
          <w:sz w:val="24"/>
          <w:szCs w:val="24"/>
        </w:rPr>
        <w:t>сно-урочно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к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лабораторно-семинарской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лекционно-лабораторной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сследовател</w:t>
      </w:r>
      <w:r w:rsidRPr="0016278F">
        <w:rPr>
          <w:bCs/>
          <w:spacing w:val="4"/>
          <w:sz w:val="24"/>
          <w:szCs w:val="24"/>
        </w:rPr>
        <w:t>ь</w:t>
      </w:r>
      <w:r w:rsidRPr="0016278F">
        <w:rPr>
          <w:bCs/>
          <w:spacing w:val="4"/>
          <w:sz w:val="24"/>
          <w:szCs w:val="24"/>
        </w:rPr>
        <w:t>ской.</w:t>
      </w:r>
    </w:p>
    <w:p w:rsidR="0016278F" w:rsidRPr="0016278F" w:rsidRDefault="0016278F" w:rsidP="0016278F">
      <w:pPr>
        <w:pStyle w:val="3f3"/>
        <w:spacing w:line="240" w:lineRule="auto"/>
        <w:rPr>
          <w:bCs/>
          <w:spacing w:val="4"/>
          <w:sz w:val="24"/>
          <w:szCs w:val="24"/>
        </w:rPr>
      </w:pPr>
      <w:r w:rsidRPr="0016278F">
        <w:rPr>
          <w:bCs/>
          <w:spacing w:val="4"/>
          <w:sz w:val="24"/>
          <w:szCs w:val="24"/>
        </w:rPr>
        <w:t>Переход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бучающихся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з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начально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в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сновную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школу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овпадает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началом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ерехода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т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детства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к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взро</w:t>
      </w:r>
      <w:r w:rsidRPr="0016278F">
        <w:rPr>
          <w:bCs/>
          <w:spacing w:val="4"/>
          <w:sz w:val="24"/>
          <w:szCs w:val="24"/>
        </w:rPr>
        <w:t>с</w:t>
      </w:r>
      <w:r w:rsidRPr="0016278F">
        <w:rPr>
          <w:bCs/>
          <w:spacing w:val="4"/>
          <w:sz w:val="24"/>
          <w:szCs w:val="24"/>
        </w:rPr>
        <w:t>лост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делится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на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два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этапа:</w: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7655"/>
      </w:tblGrid>
      <w:tr w:rsidR="0016278F" w:rsidRPr="00165A33" w:rsidTr="00CA7BBC">
        <w:tc>
          <w:tcPr>
            <w:tcW w:w="2835" w:type="dxa"/>
            <w:shd w:val="clear" w:color="auto" w:fill="auto"/>
          </w:tcPr>
          <w:p w:rsidR="0016278F" w:rsidRPr="00165A33" w:rsidRDefault="0016278F" w:rsidP="0016278F">
            <w:pPr>
              <w:pStyle w:val="3f3"/>
              <w:spacing w:line="240" w:lineRule="auto"/>
              <w:ind w:firstLine="0"/>
              <w:rPr>
                <w:b/>
                <w:bCs/>
                <w:spacing w:val="4"/>
                <w:sz w:val="24"/>
                <w:szCs w:val="24"/>
              </w:rPr>
            </w:pPr>
            <w:r w:rsidRPr="00165A33">
              <w:rPr>
                <w:b/>
                <w:bCs/>
                <w:i/>
                <w:spacing w:val="4"/>
                <w:sz w:val="24"/>
                <w:szCs w:val="24"/>
              </w:rPr>
              <w:t>Первый</w:t>
            </w:r>
            <w:r w:rsidR="00685CB7">
              <w:rPr>
                <w:b/>
                <w:bCs/>
                <w:i/>
                <w:spacing w:val="4"/>
                <w:sz w:val="24"/>
                <w:szCs w:val="24"/>
                <w:lang w:val="en-US"/>
              </w:rPr>
              <w:t xml:space="preserve"> </w:t>
            </w:r>
            <w:r w:rsidRPr="00165A33">
              <w:rPr>
                <w:b/>
                <w:bCs/>
                <w:i/>
                <w:spacing w:val="4"/>
                <w:sz w:val="24"/>
                <w:szCs w:val="24"/>
              </w:rPr>
              <w:t>этап</w:t>
            </w:r>
            <w:r w:rsidR="00685CB7">
              <w:rPr>
                <w:b/>
                <w:bCs/>
                <w:i/>
                <w:spacing w:val="4"/>
                <w:sz w:val="24"/>
                <w:szCs w:val="24"/>
                <w:lang w:val="en-US"/>
              </w:rPr>
              <w:t xml:space="preserve"> </w:t>
            </w:r>
            <w:r w:rsidRPr="00165A33">
              <w:rPr>
                <w:b/>
                <w:bCs/>
                <w:i/>
                <w:spacing w:val="4"/>
                <w:sz w:val="24"/>
                <w:szCs w:val="24"/>
              </w:rPr>
              <w:t>подрос</w:t>
            </w:r>
            <w:r w:rsidRPr="00165A33">
              <w:rPr>
                <w:b/>
                <w:bCs/>
                <w:i/>
                <w:spacing w:val="4"/>
                <w:sz w:val="24"/>
                <w:szCs w:val="24"/>
              </w:rPr>
              <w:t>т</w:t>
            </w:r>
            <w:r w:rsidRPr="00165A33">
              <w:rPr>
                <w:b/>
                <w:bCs/>
                <w:i/>
                <w:spacing w:val="4"/>
                <w:sz w:val="24"/>
                <w:szCs w:val="24"/>
              </w:rPr>
              <w:t>кового</w:t>
            </w:r>
            <w:r w:rsidR="00685CB7">
              <w:rPr>
                <w:b/>
                <w:bCs/>
                <w:i/>
                <w:spacing w:val="4"/>
                <w:sz w:val="24"/>
                <w:szCs w:val="24"/>
              </w:rPr>
              <w:t xml:space="preserve"> </w:t>
            </w:r>
            <w:r w:rsidRPr="00165A33">
              <w:rPr>
                <w:b/>
                <w:bCs/>
                <w:i/>
                <w:spacing w:val="4"/>
                <w:sz w:val="24"/>
                <w:szCs w:val="24"/>
              </w:rPr>
              <w:t>ра</w:t>
            </w:r>
            <w:r w:rsidRPr="00165A33">
              <w:rPr>
                <w:b/>
                <w:bCs/>
                <w:i/>
                <w:spacing w:val="4"/>
                <w:sz w:val="24"/>
                <w:szCs w:val="24"/>
              </w:rPr>
              <w:t>з</w:t>
            </w:r>
            <w:r w:rsidRPr="00165A33">
              <w:rPr>
                <w:b/>
                <w:bCs/>
                <w:i/>
                <w:spacing w:val="4"/>
                <w:sz w:val="24"/>
                <w:szCs w:val="24"/>
              </w:rPr>
              <w:t>вития</w:t>
            </w:r>
          </w:p>
        </w:tc>
        <w:tc>
          <w:tcPr>
            <w:tcW w:w="7655" w:type="dxa"/>
            <w:shd w:val="clear" w:color="auto" w:fill="auto"/>
          </w:tcPr>
          <w:p w:rsidR="0016278F" w:rsidRPr="00165A33" w:rsidRDefault="0016278F" w:rsidP="0016278F">
            <w:pPr>
              <w:pStyle w:val="3f3"/>
              <w:spacing w:line="240" w:lineRule="auto"/>
              <w:ind w:firstLine="0"/>
              <w:rPr>
                <w:b/>
                <w:bCs/>
                <w:spacing w:val="4"/>
                <w:sz w:val="24"/>
                <w:szCs w:val="24"/>
              </w:rPr>
            </w:pPr>
            <w:r w:rsidRPr="00165A33">
              <w:rPr>
                <w:b/>
                <w:bCs/>
                <w:i/>
                <w:spacing w:val="4"/>
                <w:sz w:val="24"/>
                <w:szCs w:val="24"/>
              </w:rPr>
              <w:t>Первый</w:t>
            </w:r>
            <w:r w:rsidR="00685CB7">
              <w:rPr>
                <w:b/>
                <w:bCs/>
                <w:i/>
                <w:spacing w:val="4"/>
                <w:sz w:val="24"/>
                <w:szCs w:val="24"/>
                <w:lang w:val="en-US"/>
              </w:rPr>
              <w:t xml:space="preserve"> </w:t>
            </w:r>
            <w:r w:rsidRPr="00165A33">
              <w:rPr>
                <w:b/>
                <w:bCs/>
                <w:i/>
                <w:spacing w:val="4"/>
                <w:sz w:val="24"/>
                <w:szCs w:val="24"/>
              </w:rPr>
              <w:t>этап</w:t>
            </w:r>
            <w:r w:rsidR="00685CB7">
              <w:rPr>
                <w:b/>
                <w:bCs/>
                <w:i/>
                <w:spacing w:val="4"/>
                <w:sz w:val="24"/>
                <w:szCs w:val="24"/>
                <w:lang w:val="en-US"/>
              </w:rPr>
              <w:t xml:space="preserve"> </w:t>
            </w:r>
            <w:r w:rsidRPr="00165A33">
              <w:rPr>
                <w:b/>
                <w:bCs/>
                <w:i/>
                <w:spacing w:val="4"/>
                <w:sz w:val="24"/>
                <w:szCs w:val="24"/>
              </w:rPr>
              <w:t>подросткового</w:t>
            </w:r>
            <w:r w:rsidR="00685CB7">
              <w:rPr>
                <w:b/>
                <w:bCs/>
                <w:i/>
                <w:spacing w:val="4"/>
                <w:sz w:val="24"/>
                <w:szCs w:val="24"/>
              </w:rPr>
              <w:t xml:space="preserve"> </w:t>
            </w:r>
            <w:r w:rsidRPr="00165A33">
              <w:rPr>
                <w:b/>
                <w:bCs/>
                <w:i/>
                <w:spacing w:val="4"/>
                <w:sz w:val="24"/>
                <w:szCs w:val="24"/>
              </w:rPr>
              <w:t>ра</w:t>
            </w:r>
            <w:r w:rsidRPr="00165A33">
              <w:rPr>
                <w:b/>
                <w:bCs/>
                <w:i/>
                <w:spacing w:val="4"/>
                <w:sz w:val="24"/>
                <w:szCs w:val="24"/>
              </w:rPr>
              <w:t>з</w:t>
            </w:r>
            <w:r w:rsidRPr="00165A33">
              <w:rPr>
                <w:b/>
                <w:bCs/>
                <w:i/>
                <w:spacing w:val="4"/>
                <w:sz w:val="24"/>
                <w:szCs w:val="24"/>
              </w:rPr>
              <w:t>вития</w:t>
            </w:r>
          </w:p>
        </w:tc>
      </w:tr>
      <w:tr w:rsidR="0016278F" w:rsidRPr="00165A33" w:rsidTr="00CA7BBC">
        <w:tc>
          <w:tcPr>
            <w:tcW w:w="2835" w:type="dxa"/>
            <w:shd w:val="clear" w:color="auto" w:fill="auto"/>
          </w:tcPr>
          <w:p w:rsidR="0016278F" w:rsidRPr="00165A33" w:rsidRDefault="0016278F" w:rsidP="0016278F">
            <w:pPr>
              <w:pStyle w:val="3f3"/>
              <w:spacing w:line="240" w:lineRule="auto"/>
              <w:ind w:firstLine="0"/>
              <w:rPr>
                <w:b/>
                <w:bCs/>
                <w:spacing w:val="4"/>
                <w:sz w:val="24"/>
                <w:szCs w:val="24"/>
              </w:rPr>
            </w:pPr>
            <w:r w:rsidRPr="00165A33">
              <w:rPr>
                <w:b/>
                <w:bCs/>
                <w:spacing w:val="4"/>
                <w:sz w:val="24"/>
                <w:szCs w:val="24"/>
              </w:rPr>
              <w:t>11</w:t>
            </w:r>
            <w:r w:rsidR="00685CB7">
              <w:rPr>
                <w:b/>
                <w:bCs/>
                <w:spacing w:val="4"/>
                <w:sz w:val="24"/>
                <w:szCs w:val="24"/>
              </w:rPr>
              <w:t xml:space="preserve"> </w:t>
            </w:r>
            <w:r w:rsidRPr="00165A33">
              <w:rPr>
                <w:b/>
                <w:bCs/>
                <w:spacing w:val="4"/>
                <w:sz w:val="24"/>
                <w:szCs w:val="24"/>
              </w:rPr>
              <w:t>-</w:t>
            </w:r>
            <w:r w:rsidR="00685CB7">
              <w:rPr>
                <w:b/>
                <w:bCs/>
                <w:spacing w:val="4"/>
                <w:sz w:val="24"/>
                <w:szCs w:val="24"/>
              </w:rPr>
              <w:t xml:space="preserve"> </w:t>
            </w:r>
            <w:r w:rsidRPr="00165A33">
              <w:rPr>
                <w:b/>
                <w:bCs/>
                <w:spacing w:val="4"/>
                <w:sz w:val="24"/>
                <w:szCs w:val="24"/>
              </w:rPr>
              <w:t>13</w:t>
            </w:r>
            <w:r w:rsidR="00685CB7">
              <w:rPr>
                <w:b/>
                <w:bCs/>
                <w:spacing w:val="4"/>
                <w:sz w:val="24"/>
                <w:szCs w:val="24"/>
              </w:rPr>
              <w:t xml:space="preserve"> </w:t>
            </w:r>
            <w:r w:rsidRPr="00165A33">
              <w:rPr>
                <w:b/>
                <w:bCs/>
                <w:spacing w:val="4"/>
                <w:sz w:val="24"/>
                <w:szCs w:val="24"/>
              </w:rPr>
              <w:t>лет,</w:t>
            </w:r>
            <w:r w:rsidR="00685CB7">
              <w:rPr>
                <w:b/>
                <w:bCs/>
                <w:spacing w:val="4"/>
                <w:sz w:val="24"/>
                <w:szCs w:val="24"/>
              </w:rPr>
              <w:t xml:space="preserve"> </w:t>
            </w:r>
            <w:r w:rsidRPr="00165A33">
              <w:rPr>
                <w:b/>
                <w:bCs/>
                <w:spacing w:val="4"/>
                <w:sz w:val="24"/>
                <w:szCs w:val="24"/>
              </w:rPr>
              <w:t>5</w:t>
            </w:r>
            <w:r w:rsidR="00685CB7">
              <w:rPr>
                <w:b/>
                <w:bCs/>
                <w:spacing w:val="4"/>
                <w:sz w:val="24"/>
                <w:szCs w:val="24"/>
              </w:rPr>
              <w:t xml:space="preserve"> </w:t>
            </w:r>
            <w:r w:rsidRPr="00165A33">
              <w:rPr>
                <w:b/>
                <w:bCs/>
                <w:spacing w:val="4"/>
                <w:sz w:val="24"/>
                <w:szCs w:val="24"/>
              </w:rPr>
              <w:t>-</w:t>
            </w:r>
            <w:r w:rsidR="00685CB7">
              <w:rPr>
                <w:b/>
                <w:bCs/>
                <w:spacing w:val="4"/>
                <w:sz w:val="24"/>
                <w:szCs w:val="24"/>
              </w:rPr>
              <w:t xml:space="preserve"> </w:t>
            </w:r>
            <w:r w:rsidRPr="00165A33">
              <w:rPr>
                <w:b/>
                <w:bCs/>
                <w:spacing w:val="4"/>
                <w:sz w:val="24"/>
                <w:szCs w:val="24"/>
              </w:rPr>
              <w:t>7</w:t>
            </w:r>
            <w:r w:rsidR="00685CB7">
              <w:rPr>
                <w:b/>
                <w:bCs/>
                <w:spacing w:val="4"/>
                <w:sz w:val="24"/>
                <w:szCs w:val="24"/>
              </w:rPr>
              <w:t xml:space="preserve"> </w:t>
            </w:r>
            <w:r w:rsidRPr="00165A33">
              <w:rPr>
                <w:b/>
                <w:bCs/>
                <w:spacing w:val="4"/>
                <w:sz w:val="24"/>
                <w:szCs w:val="24"/>
              </w:rPr>
              <w:t>классы</w:t>
            </w:r>
          </w:p>
        </w:tc>
        <w:tc>
          <w:tcPr>
            <w:tcW w:w="7655" w:type="dxa"/>
            <w:shd w:val="clear" w:color="auto" w:fill="auto"/>
          </w:tcPr>
          <w:p w:rsidR="0016278F" w:rsidRPr="00165A33" w:rsidRDefault="0016278F" w:rsidP="0016278F">
            <w:pPr>
              <w:pStyle w:val="3f3"/>
              <w:spacing w:line="240" w:lineRule="auto"/>
              <w:ind w:firstLine="0"/>
              <w:rPr>
                <w:b/>
                <w:bCs/>
                <w:spacing w:val="4"/>
                <w:sz w:val="24"/>
                <w:szCs w:val="24"/>
              </w:rPr>
            </w:pPr>
            <w:r w:rsidRPr="00165A33">
              <w:rPr>
                <w:b/>
                <w:bCs/>
                <w:spacing w:val="4"/>
                <w:sz w:val="24"/>
                <w:szCs w:val="24"/>
              </w:rPr>
              <w:t>14</w:t>
            </w:r>
            <w:r w:rsidR="00685CB7">
              <w:rPr>
                <w:b/>
                <w:bCs/>
                <w:spacing w:val="4"/>
                <w:sz w:val="24"/>
                <w:szCs w:val="24"/>
              </w:rPr>
              <w:t xml:space="preserve"> </w:t>
            </w:r>
            <w:r w:rsidRPr="00165A33">
              <w:rPr>
                <w:b/>
                <w:bCs/>
                <w:spacing w:val="4"/>
                <w:sz w:val="24"/>
                <w:szCs w:val="24"/>
              </w:rPr>
              <w:t>-</w:t>
            </w:r>
            <w:r w:rsidR="00685CB7">
              <w:rPr>
                <w:b/>
                <w:bCs/>
                <w:spacing w:val="4"/>
                <w:sz w:val="24"/>
                <w:szCs w:val="24"/>
              </w:rPr>
              <w:t xml:space="preserve"> </w:t>
            </w:r>
            <w:r w:rsidRPr="00165A33">
              <w:rPr>
                <w:b/>
                <w:bCs/>
                <w:spacing w:val="4"/>
                <w:sz w:val="24"/>
                <w:szCs w:val="24"/>
              </w:rPr>
              <w:t>15</w:t>
            </w:r>
            <w:r w:rsidR="00685CB7">
              <w:rPr>
                <w:b/>
                <w:bCs/>
                <w:spacing w:val="4"/>
                <w:sz w:val="24"/>
                <w:szCs w:val="24"/>
              </w:rPr>
              <w:t xml:space="preserve"> </w:t>
            </w:r>
            <w:r w:rsidRPr="00165A33">
              <w:rPr>
                <w:b/>
                <w:bCs/>
                <w:spacing w:val="4"/>
                <w:sz w:val="24"/>
                <w:szCs w:val="24"/>
              </w:rPr>
              <w:t>лет,</w:t>
            </w:r>
            <w:r w:rsidR="00685CB7">
              <w:rPr>
                <w:b/>
                <w:bCs/>
                <w:spacing w:val="4"/>
                <w:sz w:val="24"/>
                <w:szCs w:val="24"/>
              </w:rPr>
              <w:t xml:space="preserve"> </w:t>
            </w:r>
            <w:r w:rsidRPr="00165A33">
              <w:rPr>
                <w:b/>
                <w:bCs/>
                <w:spacing w:val="4"/>
                <w:sz w:val="24"/>
                <w:szCs w:val="24"/>
              </w:rPr>
              <w:t>8</w:t>
            </w:r>
            <w:r w:rsidR="00685CB7">
              <w:rPr>
                <w:b/>
                <w:bCs/>
                <w:spacing w:val="4"/>
                <w:sz w:val="24"/>
                <w:szCs w:val="24"/>
              </w:rPr>
              <w:t xml:space="preserve"> </w:t>
            </w:r>
            <w:r w:rsidRPr="00165A33">
              <w:rPr>
                <w:b/>
                <w:bCs/>
                <w:spacing w:val="4"/>
                <w:sz w:val="24"/>
                <w:szCs w:val="24"/>
              </w:rPr>
              <w:t>-</w:t>
            </w:r>
            <w:r w:rsidR="00685CB7">
              <w:rPr>
                <w:b/>
                <w:bCs/>
                <w:spacing w:val="4"/>
                <w:sz w:val="24"/>
                <w:szCs w:val="24"/>
              </w:rPr>
              <w:t xml:space="preserve"> </w:t>
            </w:r>
            <w:r w:rsidRPr="00165A33">
              <w:rPr>
                <w:b/>
                <w:bCs/>
                <w:spacing w:val="4"/>
                <w:sz w:val="24"/>
                <w:szCs w:val="24"/>
              </w:rPr>
              <w:t>9</w:t>
            </w:r>
            <w:r w:rsidR="00685CB7">
              <w:rPr>
                <w:b/>
                <w:bCs/>
                <w:spacing w:val="4"/>
                <w:sz w:val="24"/>
                <w:szCs w:val="24"/>
              </w:rPr>
              <w:t xml:space="preserve"> </w:t>
            </w:r>
            <w:r w:rsidRPr="00165A33">
              <w:rPr>
                <w:b/>
                <w:bCs/>
                <w:spacing w:val="4"/>
                <w:sz w:val="24"/>
                <w:szCs w:val="24"/>
              </w:rPr>
              <w:t>классы</w:t>
            </w:r>
          </w:p>
        </w:tc>
      </w:tr>
      <w:tr w:rsidR="0016278F" w:rsidRPr="0016278F" w:rsidTr="00CA7BBC">
        <w:tc>
          <w:tcPr>
            <w:tcW w:w="2835" w:type="dxa"/>
            <w:shd w:val="clear" w:color="auto" w:fill="auto"/>
          </w:tcPr>
          <w:p w:rsidR="0016278F" w:rsidRPr="0016278F" w:rsidRDefault="0016278F" w:rsidP="0016278F">
            <w:pPr>
              <w:pStyle w:val="3f3"/>
              <w:spacing w:line="240" w:lineRule="auto"/>
              <w:ind w:firstLine="0"/>
              <w:rPr>
                <w:bCs/>
                <w:spacing w:val="4"/>
                <w:sz w:val="24"/>
                <w:szCs w:val="24"/>
              </w:rPr>
            </w:pPr>
            <w:r w:rsidRPr="0016278F">
              <w:rPr>
                <w:bCs/>
                <w:spacing w:val="4"/>
                <w:sz w:val="24"/>
                <w:szCs w:val="24"/>
              </w:rPr>
              <w:t>кризис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младшего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о</w:t>
            </w:r>
            <w:r w:rsidRPr="0016278F">
              <w:rPr>
                <w:bCs/>
                <w:spacing w:val="4"/>
                <w:sz w:val="24"/>
                <w:szCs w:val="24"/>
              </w:rPr>
              <w:t>д</w:t>
            </w:r>
            <w:r w:rsidRPr="0016278F">
              <w:rPr>
                <w:bCs/>
                <w:spacing w:val="4"/>
                <w:sz w:val="24"/>
                <w:szCs w:val="24"/>
              </w:rPr>
              <w:t>росткового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озраста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х</w:t>
            </w:r>
            <w:r w:rsidRPr="0016278F">
              <w:rPr>
                <w:bCs/>
                <w:spacing w:val="4"/>
                <w:sz w:val="24"/>
                <w:szCs w:val="24"/>
              </w:rPr>
              <w:t>а</w:t>
            </w:r>
            <w:r w:rsidRPr="0016278F">
              <w:rPr>
                <w:bCs/>
                <w:spacing w:val="4"/>
                <w:sz w:val="24"/>
                <w:szCs w:val="24"/>
              </w:rPr>
              <w:t>рактеризующемуся</w:t>
            </w:r>
            <w:r w:rsidR="00685CB7">
              <w:rPr>
                <w:bCs/>
                <w:i/>
                <w:i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t>началом</w:t>
            </w:r>
            <w:r w:rsidR="00685CB7">
              <w:rPr>
                <w:bCs/>
                <w:i/>
                <w:i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t>перехода</w:t>
            </w:r>
            <w:r w:rsidR="00685CB7">
              <w:rPr>
                <w:bCs/>
                <w:i/>
                <w:i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t>от</w:t>
            </w:r>
            <w:r w:rsidR="00685CB7">
              <w:rPr>
                <w:bCs/>
                <w:i/>
                <w:i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t>де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t>т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t>ства</w:t>
            </w:r>
            <w:r w:rsidR="00685CB7">
              <w:rPr>
                <w:bCs/>
                <w:i/>
                <w:i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t>к</w:t>
            </w:r>
            <w:r w:rsidR="00685CB7">
              <w:rPr>
                <w:bCs/>
                <w:i/>
                <w:i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t>взрослости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р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котором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централ</w:t>
            </w:r>
            <w:r w:rsidRPr="0016278F">
              <w:rPr>
                <w:bCs/>
                <w:spacing w:val="4"/>
                <w:sz w:val="24"/>
                <w:szCs w:val="24"/>
              </w:rPr>
              <w:t>ь</w:t>
            </w:r>
            <w:r w:rsidRPr="0016278F">
              <w:rPr>
                <w:bCs/>
                <w:spacing w:val="4"/>
                <w:sz w:val="24"/>
                <w:szCs w:val="24"/>
              </w:rPr>
              <w:t>ным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пецифическим</w:t>
            </w:r>
            <w:r w:rsidR="00685CB7">
              <w:rPr>
                <w:bCs/>
                <w:i/>
                <w:i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t>новообразованием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личност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одростка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я</w:t>
            </w:r>
            <w:r w:rsidRPr="0016278F">
              <w:rPr>
                <w:bCs/>
                <w:spacing w:val="4"/>
                <w:sz w:val="24"/>
                <w:szCs w:val="24"/>
              </w:rPr>
              <w:t>в</w:t>
            </w:r>
            <w:r w:rsidRPr="0016278F">
              <w:rPr>
                <w:bCs/>
                <w:spacing w:val="4"/>
                <w:sz w:val="24"/>
                <w:szCs w:val="24"/>
              </w:rPr>
              <w:t>ляется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о</w:t>
            </w:r>
            <w:r w:rsidRPr="0016278F">
              <w:rPr>
                <w:bCs/>
                <w:spacing w:val="4"/>
                <w:sz w:val="24"/>
                <w:szCs w:val="24"/>
              </w:rPr>
              <w:t>з</w:t>
            </w:r>
            <w:r w:rsidRPr="0016278F">
              <w:rPr>
                <w:bCs/>
                <w:spacing w:val="4"/>
                <w:sz w:val="24"/>
                <w:szCs w:val="24"/>
              </w:rPr>
              <w:t>никновение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развитие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у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него</w:t>
            </w:r>
            <w:r w:rsidR="00685CB7">
              <w:rPr>
                <w:bCs/>
                <w:i/>
                <w:i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t>самос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t>о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t>знания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-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редставл</w:t>
            </w:r>
            <w:r w:rsidRPr="0016278F">
              <w:rPr>
                <w:bCs/>
                <w:spacing w:val="4"/>
                <w:sz w:val="24"/>
                <w:szCs w:val="24"/>
              </w:rPr>
              <w:t>е</w:t>
            </w:r>
            <w:r w:rsidRPr="0016278F">
              <w:rPr>
                <w:bCs/>
                <w:spacing w:val="4"/>
                <w:sz w:val="24"/>
                <w:szCs w:val="24"/>
              </w:rPr>
              <w:t>ния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о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том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что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он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уже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не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р</w:t>
            </w:r>
            <w:r w:rsidRPr="0016278F">
              <w:rPr>
                <w:bCs/>
                <w:spacing w:val="4"/>
                <w:sz w:val="24"/>
                <w:szCs w:val="24"/>
              </w:rPr>
              <w:t>е</w:t>
            </w:r>
            <w:r w:rsidRPr="0016278F">
              <w:rPr>
                <w:bCs/>
                <w:spacing w:val="4"/>
                <w:sz w:val="24"/>
                <w:szCs w:val="24"/>
              </w:rPr>
              <w:t>бёнок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т.е.</w:t>
            </w:r>
            <w:r w:rsidR="00685CB7">
              <w:rPr>
                <w:bCs/>
                <w:i/>
                <w:i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t>чувства</w:t>
            </w:r>
            <w:r w:rsidR="00685CB7">
              <w:rPr>
                <w:bCs/>
                <w:i/>
                <w:i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t>взрослости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а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также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нутренней</w:t>
            </w:r>
            <w:r w:rsidR="00685CB7">
              <w:rPr>
                <w:bCs/>
                <w:i/>
                <w:i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t>переорие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t>н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lastRenderedPageBreak/>
              <w:t>тацией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одростка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равил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огранич</w:t>
            </w:r>
            <w:r w:rsidRPr="0016278F">
              <w:rPr>
                <w:bCs/>
                <w:spacing w:val="4"/>
                <w:sz w:val="24"/>
                <w:szCs w:val="24"/>
              </w:rPr>
              <w:t>е</w:t>
            </w:r>
            <w:r w:rsidRPr="0016278F">
              <w:rPr>
                <w:bCs/>
                <w:spacing w:val="4"/>
                <w:sz w:val="24"/>
                <w:szCs w:val="24"/>
              </w:rPr>
              <w:t>ний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вязанных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</w:t>
            </w:r>
            <w:r w:rsidR="00685CB7">
              <w:rPr>
                <w:bCs/>
                <w:i/>
                <w:i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t>моралью</w:t>
            </w:r>
            <w:r w:rsidR="00685CB7">
              <w:rPr>
                <w:bCs/>
                <w:i/>
                <w:i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t>послушания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на</w:t>
            </w:r>
            <w:r w:rsidR="00685CB7">
              <w:rPr>
                <w:bCs/>
                <w:i/>
                <w:i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t>нормы</w:t>
            </w:r>
            <w:r w:rsidR="00685CB7">
              <w:rPr>
                <w:bCs/>
                <w:i/>
                <w:i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t>п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t>о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t>ведения</w:t>
            </w:r>
            <w:r w:rsidR="00685CB7">
              <w:rPr>
                <w:bCs/>
                <w:i/>
                <w:i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i/>
                <w:iCs/>
                <w:spacing w:val="4"/>
                <w:sz w:val="24"/>
                <w:szCs w:val="24"/>
              </w:rPr>
              <w:t>взрослых.</w:t>
            </w:r>
          </w:p>
        </w:tc>
        <w:tc>
          <w:tcPr>
            <w:tcW w:w="7655" w:type="dxa"/>
            <w:shd w:val="clear" w:color="auto" w:fill="auto"/>
          </w:tcPr>
          <w:p w:rsidR="0016278F" w:rsidRPr="0016278F" w:rsidRDefault="0016278F" w:rsidP="0016278F">
            <w:pPr>
              <w:pStyle w:val="3f3"/>
              <w:spacing w:line="240" w:lineRule="auto"/>
              <w:ind w:firstLine="0"/>
              <w:rPr>
                <w:bCs/>
                <w:spacing w:val="4"/>
                <w:sz w:val="24"/>
                <w:szCs w:val="24"/>
              </w:rPr>
            </w:pPr>
            <w:r w:rsidRPr="0016278F">
              <w:rPr>
                <w:bCs/>
                <w:spacing w:val="4"/>
                <w:sz w:val="24"/>
                <w:szCs w:val="24"/>
              </w:rPr>
              <w:lastRenderedPageBreak/>
              <w:t>характеризуется</w:t>
            </w:r>
          </w:p>
          <w:p w:rsidR="0016278F" w:rsidRPr="0016278F" w:rsidRDefault="0016278F" w:rsidP="008D74A9">
            <w:pPr>
              <w:pStyle w:val="3f3"/>
              <w:numPr>
                <w:ilvl w:val="0"/>
                <w:numId w:val="1"/>
              </w:numPr>
              <w:spacing w:line="240" w:lineRule="auto"/>
              <w:ind w:left="176" w:hanging="176"/>
              <w:rPr>
                <w:bCs/>
                <w:spacing w:val="4"/>
                <w:sz w:val="24"/>
                <w:szCs w:val="24"/>
              </w:rPr>
            </w:pPr>
            <w:r w:rsidRPr="0016278F">
              <w:rPr>
                <w:bCs/>
                <w:spacing w:val="4"/>
                <w:sz w:val="24"/>
                <w:szCs w:val="24"/>
              </w:rPr>
              <w:t>бурным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качкообразным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характером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развития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т.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е.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роисходящ</w:t>
            </w:r>
            <w:r w:rsidRPr="0016278F">
              <w:rPr>
                <w:bCs/>
                <w:spacing w:val="4"/>
                <w:sz w:val="24"/>
                <w:szCs w:val="24"/>
              </w:rPr>
              <w:t>и</w:t>
            </w:r>
            <w:r w:rsidRPr="0016278F">
              <w:rPr>
                <w:bCs/>
                <w:spacing w:val="4"/>
                <w:sz w:val="24"/>
                <w:szCs w:val="24"/>
              </w:rPr>
              <w:t>м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за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равнительно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короткий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рок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многочисленным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качественн</w:t>
            </w:r>
            <w:r w:rsidRPr="0016278F">
              <w:rPr>
                <w:bCs/>
                <w:spacing w:val="4"/>
                <w:sz w:val="24"/>
                <w:szCs w:val="24"/>
              </w:rPr>
              <w:t>ы</w:t>
            </w:r>
            <w:r w:rsidRPr="0016278F">
              <w:rPr>
                <w:bCs/>
                <w:spacing w:val="4"/>
                <w:sz w:val="24"/>
                <w:szCs w:val="24"/>
              </w:rPr>
              <w:t>м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зменениям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режних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особенностей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нтересов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отношений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ребёнка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оявлением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у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одростка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значительных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убъективных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трудностей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ереж</w:t>
            </w:r>
            <w:r w:rsidRPr="0016278F">
              <w:rPr>
                <w:bCs/>
                <w:spacing w:val="4"/>
                <w:sz w:val="24"/>
                <w:szCs w:val="24"/>
              </w:rPr>
              <w:t>и</w:t>
            </w:r>
            <w:r w:rsidRPr="0016278F">
              <w:rPr>
                <w:bCs/>
                <w:spacing w:val="4"/>
                <w:sz w:val="24"/>
                <w:szCs w:val="24"/>
              </w:rPr>
              <w:t>ваний;</w:t>
            </w:r>
          </w:p>
          <w:p w:rsidR="0016278F" w:rsidRPr="0016278F" w:rsidRDefault="0016278F" w:rsidP="008D74A9">
            <w:pPr>
              <w:pStyle w:val="3f3"/>
              <w:numPr>
                <w:ilvl w:val="0"/>
                <w:numId w:val="1"/>
              </w:numPr>
              <w:spacing w:line="240" w:lineRule="auto"/>
              <w:ind w:left="176" w:hanging="176"/>
              <w:rPr>
                <w:bCs/>
                <w:spacing w:val="4"/>
                <w:sz w:val="24"/>
                <w:szCs w:val="24"/>
              </w:rPr>
            </w:pPr>
            <w:r w:rsidRPr="0016278F">
              <w:rPr>
                <w:bCs/>
                <w:spacing w:val="4"/>
                <w:sz w:val="24"/>
                <w:szCs w:val="24"/>
              </w:rPr>
              <w:t>стремлением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одростка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к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общению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овместной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деятельност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о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верстниками;</w:t>
            </w:r>
          </w:p>
          <w:p w:rsidR="0016278F" w:rsidRPr="0016278F" w:rsidRDefault="0016278F" w:rsidP="008D74A9">
            <w:pPr>
              <w:pStyle w:val="3f3"/>
              <w:numPr>
                <w:ilvl w:val="0"/>
                <w:numId w:val="1"/>
              </w:numPr>
              <w:spacing w:line="240" w:lineRule="auto"/>
              <w:ind w:left="176" w:hanging="176"/>
              <w:rPr>
                <w:bCs/>
                <w:spacing w:val="4"/>
                <w:sz w:val="24"/>
                <w:szCs w:val="24"/>
              </w:rPr>
            </w:pPr>
            <w:r w:rsidRPr="0016278F">
              <w:rPr>
                <w:bCs/>
                <w:spacing w:val="4"/>
                <w:sz w:val="24"/>
                <w:szCs w:val="24"/>
              </w:rPr>
              <w:t>особой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чувствительностью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к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морально-этическому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«кодексу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тов</w:t>
            </w:r>
            <w:r w:rsidRPr="0016278F">
              <w:rPr>
                <w:bCs/>
                <w:spacing w:val="4"/>
                <w:sz w:val="24"/>
                <w:szCs w:val="24"/>
              </w:rPr>
              <w:t>а</w:t>
            </w:r>
            <w:r w:rsidRPr="0016278F">
              <w:rPr>
                <w:bCs/>
                <w:spacing w:val="4"/>
                <w:sz w:val="24"/>
                <w:szCs w:val="24"/>
              </w:rPr>
              <w:t>рищества»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котором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заданы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ажнейшие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нормы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оциального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ов</w:t>
            </w:r>
            <w:r w:rsidRPr="0016278F">
              <w:rPr>
                <w:bCs/>
                <w:spacing w:val="4"/>
                <w:sz w:val="24"/>
                <w:szCs w:val="24"/>
              </w:rPr>
              <w:t>е</w:t>
            </w:r>
            <w:r w:rsidRPr="0016278F">
              <w:rPr>
                <w:bCs/>
                <w:spacing w:val="4"/>
                <w:sz w:val="24"/>
                <w:szCs w:val="24"/>
              </w:rPr>
              <w:t>дения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зрослого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мира;</w:t>
            </w:r>
          </w:p>
          <w:p w:rsidR="0016278F" w:rsidRPr="0016278F" w:rsidRDefault="0016278F" w:rsidP="008D74A9">
            <w:pPr>
              <w:pStyle w:val="3f3"/>
              <w:numPr>
                <w:ilvl w:val="0"/>
                <w:numId w:val="1"/>
              </w:numPr>
              <w:spacing w:line="240" w:lineRule="auto"/>
              <w:ind w:left="176" w:hanging="176"/>
              <w:rPr>
                <w:bCs/>
                <w:spacing w:val="4"/>
                <w:sz w:val="24"/>
                <w:szCs w:val="24"/>
              </w:rPr>
            </w:pPr>
            <w:r w:rsidRPr="0016278F">
              <w:rPr>
                <w:bCs/>
                <w:spacing w:val="4"/>
                <w:sz w:val="24"/>
                <w:szCs w:val="24"/>
              </w:rPr>
              <w:t>процессом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ерехода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от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детства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к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зрослости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отражающимся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его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характеристике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как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«переходного»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«трудного»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л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«критическ</w:t>
            </w:r>
            <w:r w:rsidRPr="0016278F">
              <w:rPr>
                <w:bCs/>
                <w:spacing w:val="4"/>
                <w:sz w:val="24"/>
                <w:szCs w:val="24"/>
              </w:rPr>
              <w:t>о</w:t>
            </w:r>
            <w:r w:rsidRPr="0016278F">
              <w:rPr>
                <w:bCs/>
                <w:spacing w:val="4"/>
                <w:sz w:val="24"/>
                <w:szCs w:val="24"/>
              </w:rPr>
              <w:t>го»;</w:t>
            </w:r>
          </w:p>
          <w:p w:rsidR="0016278F" w:rsidRPr="0016278F" w:rsidRDefault="0016278F" w:rsidP="008D74A9">
            <w:pPr>
              <w:pStyle w:val="3f3"/>
              <w:numPr>
                <w:ilvl w:val="0"/>
                <w:numId w:val="1"/>
              </w:numPr>
              <w:spacing w:line="240" w:lineRule="auto"/>
              <w:ind w:left="176" w:hanging="176"/>
              <w:rPr>
                <w:bCs/>
                <w:spacing w:val="4"/>
                <w:sz w:val="24"/>
                <w:szCs w:val="24"/>
              </w:rPr>
            </w:pPr>
            <w:r w:rsidRPr="0016278F">
              <w:rPr>
                <w:bCs/>
                <w:spacing w:val="4"/>
                <w:sz w:val="24"/>
                <w:szCs w:val="24"/>
              </w:rPr>
              <w:t>обострённой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вяз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озникновением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чувства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зрослости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о</w:t>
            </w:r>
            <w:r w:rsidRPr="0016278F">
              <w:rPr>
                <w:bCs/>
                <w:spacing w:val="4"/>
                <w:sz w:val="24"/>
                <w:szCs w:val="24"/>
              </w:rPr>
              <w:t>с</w:t>
            </w:r>
            <w:r w:rsidRPr="0016278F">
              <w:rPr>
                <w:bCs/>
                <w:spacing w:val="4"/>
                <w:sz w:val="24"/>
                <w:szCs w:val="24"/>
              </w:rPr>
              <w:t>приимчивостью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к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усвоению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норм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ценностей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пособов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оведения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lastRenderedPageBreak/>
              <w:t>которые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уществуют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мире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зрослых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х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отношениях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оро</w:t>
            </w:r>
            <w:r w:rsidRPr="0016278F">
              <w:rPr>
                <w:bCs/>
                <w:spacing w:val="4"/>
                <w:sz w:val="24"/>
                <w:szCs w:val="24"/>
              </w:rPr>
              <w:t>ж</w:t>
            </w:r>
            <w:r w:rsidRPr="0016278F">
              <w:rPr>
                <w:bCs/>
                <w:spacing w:val="4"/>
                <w:sz w:val="24"/>
                <w:szCs w:val="24"/>
              </w:rPr>
              <w:t>дающей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нтенсивное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формирование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на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данном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озрастном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этапе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нравственных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онятий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убеждений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ыработку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ринципов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м</w:t>
            </w:r>
            <w:r w:rsidRPr="0016278F">
              <w:rPr>
                <w:bCs/>
                <w:spacing w:val="4"/>
                <w:sz w:val="24"/>
                <w:szCs w:val="24"/>
              </w:rPr>
              <w:t>о</w:t>
            </w:r>
            <w:r w:rsidRPr="0016278F">
              <w:rPr>
                <w:bCs/>
                <w:spacing w:val="4"/>
                <w:sz w:val="24"/>
                <w:szCs w:val="24"/>
              </w:rPr>
              <w:t>ральное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развитие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личности;</w:t>
            </w:r>
          </w:p>
          <w:p w:rsidR="0016278F" w:rsidRPr="0016278F" w:rsidRDefault="0016278F" w:rsidP="008D74A9">
            <w:pPr>
              <w:pStyle w:val="3f3"/>
              <w:numPr>
                <w:ilvl w:val="0"/>
                <w:numId w:val="1"/>
              </w:numPr>
              <w:spacing w:line="240" w:lineRule="auto"/>
              <w:ind w:left="176" w:hanging="176"/>
              <w:rPr>
                <w:bCs/>
                <w:spacing w:val="4"/>
                <w:sz w:val="24"/>
                <w:szCs w:val="24"/>
              </w:rPr>
            </w:pPr>
            <w:r w:rsidRPr="0016278F">
              <w:rPr>
                <w:bCs/>
                <w:spacing w:val="4"/>
                <w:sz w:val="24"/>
                <w:szCs w:val="24"/>
              </w:rPr>
              <w:t>сложным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оведенческим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роявлениями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ызванным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ротивор</w:t>
            </w:r>
            <w:r w:rsidRPr="0016278F">
              <w:rPr>
                <w:bCs/>
                <w:spacing w:val="4"/>
                <w:sz w:val="24"/>
                <w:szCs w:val="24"/>
              </w:rPr>
              <w:t>е</w:t>
            </w:r>
            <w:r w:rsidRPr="0016278F">
              <w:rPr>
                <w:bCs/>
                <w:spacing w:val="4"/>
                <w:sz w:val="24"/>
                <w:szCs w:val="24"/>
              </w:rPr>
              <w:t>чием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между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отребностью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ризнани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х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зрослым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о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тороны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окружающих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обственной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неуверенностью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этом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(нормативный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кризис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его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кульминационной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точкой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одросткового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кризиса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нез</w:t>
            </w:r>
            <w:r w:rsidRPr="0016278F">
              <w:rPr>
                <w:bCs/>
                <w:spacing w:val="4"/>
                <w:sz w:val="24"/>
                <w:szCs w:val="24"/>
              </w:rPr>
              <w:t>а</w:t>
            </w:r>
            <w:r w:rsidRPr="0016278F">
              <w:rPr>
                <w:bCs/>
                <w:spacing w:val="4"/>
                <w:sz w:val="24"/>
                <w:szCs w:val="24"/>
              </w:rPr>
              <w:t>висимости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роявляющегося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разных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формах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непослушания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</w:t>
            </w:r>
            <w:r w:rsidRPr="0016278F">
              <w:rPr>
                <w:bCs/>
                <w:spacing w:val="4"/>
                <w:sz w:val="24"/>
                <w:szCs w:val="24"/>
              </w:rPr>
              <w:t>о</w:t>
            </w:r>
            <w:r w:rsidRPr="0016278F">
              <w:rPr>
                <w:bCs/>
                <w:spacing w:val="4"/>
                <w:sz w:val="24"/>
                <w:szCs w:val="24"/>
              </w:rPr>
              <w:t>противления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рот</w:t>
            </w:r>
            <w:r w:rsidRPr="0016278F">
              <w:rPr>
                <w:bCs/>
                <w:spacing w:val="4"/>
                <w:sz w:val="24"/>
                <w:szCs w:val="24"/>
              </w:rPr>
              <w:t>е</w:t>
            </w:r>
            <w:r w:rsidRPr="0016278F">
              <w:rPr>
                <w:bCs/>
                <w:spacing w:val="4"/>
                <w:sz w:val="24"/>
                <w:szCs w:val="24"/>
              </w:rPr>
              <w:t>ста);</w:t>
            </w:r>
          </w:p>
          <w:p w:rsidR="0016278F" w:rsidRPr="0016278F" w:rsidRDefault="0016278F" w:rsidP="008D74A9">
            <w:pPr>
              <w:pStyle w:val="3f3"/>
              <w:numPr>
                <w:ilvl w:val="0"/>
                <w:numId w:val="1"/>
              </w:numPr>
              <w:spacing w:line="240" w:lineRule="auto"/>
              <w:ind w:left="176" w:hanging="176"/>
              <w:rPr>
                <w:bCs/>
                <w:spacing w:val="4"/>
                <w:sz w:val="24"/>
                <w:szCs w:val="24"/>
              </w:rPr>
            </w:pPr>
            <w:r w:rsidRPr="0016278F">
              <w:rPr>
                <w:bCs/>
                <w:spacing w:val="4"/>
                <w:sz w:val="24"/>
                <w:szCs w:val="24"/>
              </w:rPr>
              <w:t>изменением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оциальной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итуаци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развития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-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ростом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нформацио</w:t>
            </w:r>
            <w:r w:rsidRPr="0016278F">
              <w:rPr>
                <w:bCs/>
                <w:spacing w:val="4"/>
                <w:sz w:val="24"/>
                <w:szCs w:val="24"/>
              </w:rPr>
              <w:t>н</w:t>
            </w:r>
            <w:r w:rsidRPr="0016278F">
              <w:rPr>
                <w:bCs/>
                <w:spacing w:val="4"/>
                <w:sz w:val="24"/>
                <w:szCs w:val="24"/>
              </w:rPr>
              <w:t>ных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ерегрузок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зменением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характера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пособа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общения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оц</w:t>
            </w:r>
            <w:r w:rsidRPr="0016278F">
              <w:rPr>
                <w:bCs/>
                <w:spacing w:val="4"/>
                <w:sz w:val="24"/>
                <w:szCs w:val="24"/>
              </w:rPr>
              <w:t>и</w:t>
            </w:r>
            <w:r w:rsidRPr="0016278F">
              <w:rPr>
                <w:bCs/>
                <w:spacing w:val="4"/>
                <w:sz w:val="24"/>
                <w:szCs w:val="24"/>
              </w:rPr>
              <w:t>альных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взаимодействий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-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объёмы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способы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получения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нформ</w:t>
            </w:r>
            <w:r w:rsidRPr="0016278F">
              <w:rPr>
                <w:bCs/>
                <w:spacing w:val="4"/>
                <w:sz w:val="24"/>
                <w:szCs w:val="24"/>
              </w:rPr>
              <w:t>а</w:t>
            </w:r>
            <w:r w:rsidRPr="0016278F">
              <w:rPr>
                <w:bCs/>
                <w:spacing w:val="4"/>
                <w:sz w:val="24"/>
                <w:szCs w:val="24"/>
              </w:rPr>
              <w:t>ции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(СМИ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телев</w:t>
            </w:r>
            <w:r w:rsidRPr="0016278F">
              <w:rPr>
                <w:bCs/>
                <w:spacing w:val="4"/>
                <w:sz w:val="24"/>
                <w:szCs w:val="24"/>
              </w:rPr>
              <w:t>и</w:t>
            </w:r>
            <w:r w:rsidRPr="0016278F">
              <w:rPr>
                <w:bCs/>
                <w:spacing w:val="4"/>
                <w:sz w:val="24"/>
                <w:szCs w:val="24"/>
              </w:rPr>
              <w:t>дение,</w:t>
            </w:r>
            <w:r w:rsidR="00685CB7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6278F">
              <w:rPr>
                <w:bCs/>
                <w:spacing w:val="4"/>
                <w:sz w:val="24"/>
                <w:szCs w:val="24"/>
              </w:rPr>
              <w:t>Интернет).</w:t>
            </w:r>
          </w:p>
        </w:tc>
      </w:tr>
    </w:tbl>
    <w:p w:rsidR="0016278F" w:rsidRPr="0016278F" w:rsidRDefault="0016278F" w:rsidP="0016278F">
      <w:pPr>
        <w:pStyle w:val="3f3"/>
        <w:spacing w:line="240" w:lineRule="auto"/>
        <w:rPr>
          <w:bCs/>
          <w:spacing w:val="4"/>
          <w:sz w:val="24"/>
          <w:szCs w:val="24"/>
        </w:rPr>
      </w:pPr>
      <w:r w:rsidRPr="0016278F">
        <w:rPr>
          <w:bCs/>
          <w:spacing w:val="4"/>
          <w:sz w:val="24"/>
          <w:szCs w:val="24"/>
        </w:rPr>
        <w:lastRenderedPageBreak/>
        <w:t>Обучающиеся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сновно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школы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о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возрастным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сихолого-педагогическим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собенностям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пособны:</w:t>
      </w:r>
    </w:p>
    <w:p w:rsidR="0016278F" w:rsidRPr="0016278F" w:rsidRDefault="0016278F" w:rsidP="00D703FC">
      <w:pPr>
        <w:pStyle w:val="3f3"/>
        <w:numPr>
          <w:ilvl w:val="0"/>
          <w:numId w:val="125"/>
        </w:numPr>
        <w:tabs>
          <w:tab w:val="clear" w:pos="1429"/>
        </w:tabs>
        <w:spacing w:line="240" w:lineRule="auto"/>
        <w:ind w:left="426"/>
        <w:rPr>
          <w:bCs/>
          <w:spacing w:val="4"/>
          <w:sz w:val="24"/>
          <w:szCs w:val="24"/>
        </w:rPr>
      </w:pPr>
      <w:r w:rsidRPr="0016278F">
        <w:rPr>
          <w:bCs/>
          <w:spacing w:val="4"/>
          <w:sz w:val="24"/>
          <w:szCs w:val="24"/>
        </w:rPr>
        <w:t>осуществлять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амостоятельны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ознавательны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оиск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тавить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еред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обо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учебные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цели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сваивать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амостоятельно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существлять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контрольные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ценочные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действия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роявлять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нициативу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в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рганизаци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учебного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отрудничества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роектировать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обственную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учебную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деятельность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троить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жизненные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ланы.</w:t>
      </w:r>
    </w:p>
    <w:p w:rsidR="0016278F" w:rsidRPr="0016278F" w:rsidRDefault="0016278F" w:rsidP="00D703FC">
      <w:pPr>
        <w:pStyle w:val="3f3"/>
        <w:numPr>
          <w:ilvl w:val="0"/>
          <w:numId w:val="125"/>
        </w:numPr>
        <w:tabs>
          <w:tab w:val="clear" w:pos="1429"/>
        </w:tabs>
        <w:spacing w:line="240" w:lineRule="auto"/>
        <w:ind w:left="426"/>
        <w:rPr>
          <w:bCs/>
          <w:spacing w:val="4"/>
          <w:sz w:val="24"/>
          <w:szCs w:val="24"/>
        </w:rPr>
      </w:pPr>
      <w:r w:rsidRPr="0016278F">
        <w:rPr>
          <w:bCs/>
          <w:spacing w:val="4"/>
          <w:sz w:val="24"/>
          <w:szCs w:val="24"/>
        </w:rPr>
        <w:t>воспринимать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сновы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научного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типа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мышления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бщекультурных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бразцов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нра</w:t>
      </w:r>
      <w:r w:rsidRPr="0016278F">
        <w:rPr>
          <w:bCs/>
          <w:spacing w:val="4"/>
          <w:sz w:val="24"/>
          <w:szCs w:val="24"/>
        </w:rPr>
        <w:t>в</w:t>
      </w:r>
      <w:r w:rsidRPr="0016278F">
        <w:rPr>
          <w:bCs/>
          <w:spacing w:val="4"/>
          <w:sz w:val="24"/>
          <w:szCs w:val="24"/>
        </w:rPr>
        <w:t>ственных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равовых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норм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закономерносте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взаимодействия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кружающим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м</w:t>
      </w:r>
      <w:r w:rsidRPr="0016278F">
        <w:rPr>
          <w:bCs/>
          <w:spacing w:val="4"/>
          <w:sz w:val="24"/>
          <w:szCs w:val="24"/>
        </w:rPr>
        <w:t>и</w:t>
      </w:r>
      <w:r w:rsidRPr="0016278F">
        <w:rPr>
          <w:bCs/>
          <w:spacing w:val="4"/>
          <w:sz w:val="24"/>
          <w:szCs w:val="24"/>
        </w:rPr>
        <w:t>ром.</w:t>
      </w:r>
    </w:p>
    <w:p w:rsidR="0016278F" w:rsidRPr="0016278F" w:rsidRDefault="0016278F" w:rsidP="0016278F">
      <w:pPr>
        <w:pStyle w:val="3f3"/>
        <w:spacing w:line="240" w:lineRule="auto"/>
        <w:rPr>
          <w:bCs/>
          <w:spacing w:val="4"/>
          <w:sz w:val="24"/>
          <w:szCs w:val="24"/>
        </w:rPr>
      </w:pPr>
      <w:r w:rsidRPr="0016278F">
        <w:rPr>
          <w:bCs/>
          <w:spacing w:val="4"/>
          <w:sz w:val="24"/>
          <w:szCs w:val="24"/>
        </w:rPr>
        <w:t>Учёт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собенносте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одросткового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возраста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успешность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воевременность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формирования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новообразовани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ознавательно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феры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качеств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войств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личност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вязывается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активно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</w:t>
      </w:r>
      <w:r w:rsidRPr="0016278F">
        <w:rPr>
          <w:bCs/>
          <w:spacing w:val="4"/>
          <w:sz w:val="24"/>
          <w:szCs w:val="24"/>
        </w:rPr>
        <w:t>о</w:t>
      </w:r>
      <w:r w:rsidRPr="0016278F">
        <w:rPr>
          <w:bCs/>
          <w:spacing w:val="4"/>
          <w:sz w:val="24"/>
          <w:szCs w:val="24"/>
        </w:rPr>
        <w:t>зицие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учителя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а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также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адекватностью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остроения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бразовательного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роцесса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выбора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усл</w:t>
      </w:r>
      <w:r w:rsidRPr="0016278F">
        <w:rPr>
          <w:bCs/>
          <w:spacing w:val="4"/>
          <w:sz w:val="24"/>
          <w:szCs w:val="24"/>
        </w:rPr>
        <w:t>о</w:t>
      </w:r>
      <w:r w:rsidRPr="0016278F">
        <w:rPr>
          <w:bCs/>
          <w:spacing w:val="4"/>
          <w:sz w:val="24"/>
          <w:szCs w:val="24"/>
        </w:rPr>
        <w:t>ви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методик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бучения.</w:t>
      </w:r>
    </w:p>
    <w:p w:rsidR="0016278F" w:rsidRPr="0016278F" w:rsidRDefault="0016278F" w:rsidP="00704B29">
      <w:pPr>
        <w:pStyle w:val="3f3"/>
        <w:spacing w:line="240" w:lineRule="auto"/>
        <w:rPr>
          <w:bCs/>
          <w:spacing w:val="4"/>
          <w:sz w:val="24"/>
          <w:szCs w:val="24"/>
        </w:rPr>
      </w:pPr>
      <w:r w:rsidRPr="0016278F">
        <w:rPr>
          <w:bCs/>
          <w:spacing w:val="4"/>
          <w:sz w:val="24"/>
          <w:szCs w:val="24"/>
        </w:rPr>
        <w:t>Объективно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необходимое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для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одготовк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к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будуще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жизн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одростка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развитие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его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оц</w:t>
      </w:r>
      <w:r w:rsidRPr="0016278F">
        <w:rPr>
          <w:bCs/>
          <w:spacing w:val="4"/>
          <w:sz w:val="24"/>
          <w:szCs w:val="24"/>
        </w:rPr>
        <w:t>и</w:t>
      </w:r>
      <w:r w:rsidRPr="0016278F">
        <w:rPr>
          <w:bCs/>
          <w:spacing w:val="4"/>
          <w:sz w:val="24"/>
          <w:szCs w:val="24"/>
        </w:rPr>
        <w:t>ально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взрослост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требует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т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родителе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(законных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редставителей)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решения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оответству</w:t>
      </w:r>
      <w:r w:rsidRPr="0016278F">
        <w:rPr>
          <w:bCs/>
          <w:spacing w:val="4"/>
          <w:sz w:val="24"/>
          <w:szCs w:val="24"/>
        </w:rPr>
        <w:t>ю</w:t>
      </w:r>
      <w:r w:rsidRPr="0016278F">
        <w:rPr>
          <w:bCs/>
          <w:spacing w:val="4"/>
          <w:sz w:val="24"/>
          <w:szCs w:val="24"/>
        </w:rPr>
        <w:t>ще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задачи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воспитания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одростка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в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емье,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смены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прежнего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типа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отнош</w:t>
      </w:r>
      <w:r w:rsidRPr="0016278F">
        <w:rPr>
          <w:bCs/>
          <w:spacing w:val="4"/>
          <w:sz w:val="24"/>
          <w:szCs w:val="24"/>
        </w:rPr>
        <w:t>е</w:t>
      </w:r>
      <w:r w:rsidRPr="0016278F">
        <w:rPr>
          <w:bCs/>
          <w:spacing w:val="4"/>
          <w:sz w:val="24"/>
          <w:szCs w:val="24"/>
        </w:rPr>
        <w:t>ний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на</w:t>
      </w:r>
      <w:r w:rsidR="00685CB7">
        <w:rPr>
          <w:bCs/>
          <w:spacing w:val="4"/>
          <w:sz w:val="24"/>
          <w:szCs w:val="24"/>
        </w:rPr>
        <w:t xml:space="preserve"> </w:t>
      </w:r>
      <w:r w:rsidRPr="0016278F">
        <w:rPr>
          <w:bCs/>
          <w:spacing w:val="4"/>
          <w:sz w:val="24"/>
          <w:szCs w:val="24"/>
        </w:rPr>
        <w:t>новый.</w:t>
      </w:r>
    </w:p>
    <w:p w:rsidR="0016278F" w:rsidRPr="00704B29" w:rsidRDefault="0016278F" w:rsidP="00704B29">
      <w:pPr>
        <w:ind w:left="709" w:firstLine="0"/>
        <w:jc w:val="center"/>
        <w:rPr>
          <w:rFonts w:eastAsia="Arial Unicode MS"/>
          <w:b/>
          <w:sz w:val="16"/>
          <w:szCs w:val="16"/>
        </w:rPr>
      </w:pPr>
      <w:bookmarkStart w:id="6" w:name="_Toc414553129"/>
      <w:bookmarkStart w:id="7" w:name="_Toc410702952"/>
      <w:bookmarkStart w:id="8" w:name="_Toc410653947"/>
      <w:bookmarkStart w:id="9" w:name="_Toc409691625"/>
      <w:bookmarkStart w:id="10" w:name="_Toc406058976"/>
      <w:bookmarkStart w:id="11" w:name="_Toc405145647"/>
    </w:p>
    <w:p w:rsidR="0016278F" w:rsidRPr="00CC18FC" w:rsidRDefault="0016278F" w:rsidP="00704B29">
      <w:pPr>
        <w:pStyle w:val="2"/>
        <w:spacing w:before="0" w:after="0"/>
        <w:rPr>
          <w:rFonts w:ascii="Times New Roman" w:eastAsia="Arial Unicode MS" w:hAnsi="Times New Roman"/>
          <w:i w:val="0"/>
          <w:sz w:val="24"/>
          <w:szCs w:val="24"/>
        </w:rPr>
      </w:pPr>
      <w:bookmarkStart w:id="12" w:name="_Toc3283002"/>
      <w:r w:rsidRPr="00CC18FC">
        <w:rPr>
          <w:rFonts w:ascii="Times New Roman" w:eastAsia="Arial Unicode MS" w:hAnsi="Times New Roman"/>
          <w:i w:val="0"/>
          <w:sz w:val="24"/>
          <w:szCs w:val="24"/>
        </w:rPr>
        <w:t>1.2.Планируемые</w:t>
      </w:r>
      <w:r w:rsidR="00685CB7">
        <w:rPr>
          <w:rFonts w:ascii="Times New Roman" w:eastAsia="Arial Unicode MS" w:hAnsi="Times New Roman"/>
          <w:i w:val="0"/>
          <w:sz w:val="24"/>
          <w:szCs w:val="24"/>
        </w:rPr>
        <w:t xml:space="preserve"> </w:t>
      </w:r>
      <w:r w:rsidRPr="00CC18FC">
        <w:rPr>
          <w:rFonts w:ascii="Times New Roman" w:eastAsia="Arial Unicode MS" w:hAnsi="Times New Roman"/>
          <w:i w:val="0"/>
          <w:sz w:val="24"/>
          <w:szCs w:val="24"/>
        </w:rPr>
        <w:t>результаты</w:t>
      </w:r>
      <w:r w:rsidR="00685CB7">
        <w:rPr>
          <w:rFonts w:ascii="Times New Roman" w:eastAsia="Arial Unicode MS" w:hAnsi="Times New Roman"/>
          <w:i w:val="0"/>
          <w:sz w:val="24"/>
          <w:szCs w:val="24"/>
        </w:rPr>
        <w:t xml:space="preserve"> </w:t>
      </w:r>
      <w:r w:rsidRPr="00CC18FC">
        <w:rPr>
          <w:rFonts w:ascii="Times New Roman" w:eastAsia="Arial Unicode MS" w:hAnsi="Times New Roman"/>
          <w:i w:val="0"/>
          <w:sz w:val="24"/>
          <w:szCs w:val="24"/>
        </w:rPr>
        <w:t>освоения</w:t>
      </w:r>
      <w:r w:rsidR="00685CB7">
        <w:rPr>
          <w:rFonts w:ascii="Times New Roman" w:eastAsia="Arial Unicode MS" w:hAnsi="Times New Roman"/>
          <w:i w:val="0"/>
          <w:sz w:val="24"/>
          <w:szCs w:val="24"/>
        </w:rPr>
        <w:t xml:space="preserve"> </w:t>
      </w:r>
      <w:r w:rsidRPr="00CC18FC">
        <w:rPr>
          <w:rFonts w:ascii="Times New Roman" w:eastAsia="Arial Unicode MS" w:hAnsi="Times New Roman"/>
          <w:i w:val="0"/>
          <w:sz w:val="24"/>
          <w:szCs w:val="24"/>
        </w:rPr>
        <w:t>обучающимися</w:t>
      </w:r>
      <w:r w:rsidR="00685CB7">
        <w:rPr>
          <w:rFonts w:ascii="Times New Roman" w:eastAsia="Arial Unicode MS" w:hAnsi="Times New Roman"/>
          <w:i w:val="0"/>
          <w:sz w:val="24"/>
          <w:szCs w:val="24"/>
          <w:lang w:val="ru-RU"/>
        </w:rPr>
        <w:t xml:space="preserve"> </w:t>
      </w:r>
      <w:r w:rsidRPr="00CC18FC">
        <w:rPr>
          <w:rFonts w:ascii="Times New Roman" w:eastAsia="Arial Unicode MS" w:hAnsi="Times New Roman"/>
          <w:i w:val="0"/>
          <w:sz w:val="24"/>
          <w:szCs w:val="24"/>
        </w:rPr>
        <w:t>основной</w:t>
      </w:r>
      <w:r w:rsidR="00685CB7">
        <w:rPr>
          <w:rFonts w:ascii="Times New Roman" w:eastAsia="Arial Unicode MS" w:hAnsi="Times New Roman"/>
          <w:i w:val="0"/>
          <w:sz w:val="24"/>
          <w:szCs w:val="24"/>
        </w:rPr>
        <w:t xml:space="preserve"> </w:t>
      </w:r>
      <w:r w:rsidRPr="00CC18FC">
        <w:rPr>
          <w:rFonts w:ascii="Times New Roman" w:eastAsia="Arial Unicode MS" w:hAnsi="Times New Roman"/>
          <w:i w:val="0"/>
          <w:sz w:val="24"/>
          <w:szCs w:val="24"/>
        </w:rPr>
        <w:t>образовательной</w:t>
      </w:r>
      <w:r w:rsidR="00685CB7">
        <w:rPr>
          <w:rFonts w:ascii="Times New Roman" w:eastAsia="Arial Unicode MS" w:hAnsi="Times New Roman"/>
          <w:i w:val="0"/>
          <w:sz w:val="24"/>
          <w:szCs w:val="24"/>
        </w:rPr>
        <w:t xml:space="preserve"> </w:t>
      </w:r>
      <w:r w:rsidRPr="00CC18FC">
        <w:rPr>
          <w:rFonts w:ascii="Times New Roman" w:eastAsia="Arial Unicode MS" w:hAnsi="Times New Roman"/>
          <w:i w:val="0"/>
          <w:sz w:val="24"/>
          <w:szCs w:val="24"/>
        </w:rPr>
        <w:t>программы</w:t>
      </w:r>
      <w:r w:rsidR="00685CB7">
        <w:rPr>
          <w:rFonts w:ascii="Times New Roman" w:eastAsia="Arial Unicode MS" w:hAnsi="Times New Roman"/>
          <w:i w:val="0"/>
          <w:sz w:val="24"/>
          <w:szCs w:val="24"/>
        </w:rPr>
        <w:t xml:space="preserve"> </w:t>
      </w:r>
      <w:r w:rsidRPr="00CC18FC">
        <w:rPr>
          <w:rFonts w:ascii="Times New Roman" w:eastAsia="Arial Unicode MS" w:hAnsi="Times New Roman"/>
          <w:i w:val="0"/>
          <w:sz w:val="24"/>
          <w:szCs w:val="24"/>
        </w:rPr>
        <w:t>основного</w:t>
      </w:r>
      <w:r w:rsidR="00685CB7">
        <w:rPr>
          <w:rFonts w:ascii="Times New Roman" w:eastAsia="Arial Unicode MS" w:hAnsi="Times New Roman"/>
          <w:i w:val="0"/>
          <w:sz w:val="24"/>
          <w:szCs w:val="24"/>
        </w:rPr>
        <w:t xml:space="preserve"> </w:t>
      </w:r>
      <w:r w:rsidRPr="00CC18FC">
        <w:rPr>
          <w:rFonts w:ascii="Times New Roman" w:eastAsia="Arial Unicode MS" w:hAnsi="Times New Roman"/>
          <w:i w:val="0"/>
          <w:sz w:val="24"/>
          <w:szCs w:val="24"/>
        </w:rPr>
        <w:t>общего</w:t>
      </w:r>
      <w:r w:rsidR="00685CB7">
        <w:rPr>
          <w:rFonts w:ascii="Times New Roman" w:eastAsia="Arial Unicode MS" w:hAnsi="Times New Roman"/>
          <w:i w:val="0"/>
          <w:sz w:val="24"/>
          <w:szCs w:val="24"/>
        </w:rPr>
        <w:t xml:space="preserve"> </w:t>
      </w:r>
      <w:r w:rsidRPr="00CC18FC">
        <w:rPr>
          <w:rFonts w:ascii="Times New Roman" w:eastAsia="Arial Unicode MS" w:hAnsi="Times New Roman"/>
          <w:i w:val="0"/>
          <w:sz w:val="24"/>
          <w:szCs w:val="24"/>
        </w:rPr>
        <w:t>образования</w:t>
      </w:r>
      <w:bookmarkEnd w:id="6"/>
      <w:bookmarkEnd w:id="7"/>
      <w:bookmarkEnd w:id="8"/>
      <w:bookmarkEnd w:id="9"/>
      <w:bookmarkEnd w:id="10"/>
      <w:bookmarkEnd w:id="11"/>
      <w:bookmarkEnd w:id="12"/>
    </w:p>
    <w:p w:rsidR="0016278F" w:rsidRPr="003C1977" w:rsidRDefault="0016278F" w:rsidP="00704B29">
      <w:pPr>
        <w:ind w:left="709" w:firstLine="0"/>
        <w:jc w:val="center"/>
        <w:rPr>
          <w:b/>
          <w:sz w:val="18"/>
          <w:szCs w:val="18"/>
        </w:rPr>
      </w:pPr>
      <w:bookmarkStart w:id="13" w:name="_Toc414553130"/>
      <w:bookmarkStart w:id="14" w:name="_Toc410653948"/>
    </w:p>
    <w:p w:rsidR="0016278F" w:rsidRPr="00CC18FC" w:rsidRDefault="0016278F" w:rsidP="00704B29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bookmarkStart w:id="15" w:name="_Toc3283003"/>
      <w:r w:rsidRPr="00CC18FC">
        <w:rPr>
          <w:rFonts w:ascii="Times New Roman" w:hAnsi="Times New Roman"/>
          <w:sz w:val="24"/>
          <w:szCs w:val="24"/>
        </w:rPr>
        <w:t>1.2.1.Общи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CC18FC">
        <w:rPr>
          <w:rFonts w:ascii="Times New Roman" w:hAnsi="Times New Roman"/>
          <w:sz w:val="24"/>
          <w:szCs w:val="24"/>
        </w:rPr>
        <w:t>положения</w:t>
      </w:r>
      <w:bookmarkEnd w:id="13"/>
      <w:bookmarkEnd w:id="14"/>
      <w:bookmarkEnd w:id="15"/>
    </w:p>
    <w:p w:rsidR="0016278F" w:rsidRPr="003C1977" w:rsidRDefault="0016278F" w:rsidP="00704B29">
      <w:pPr>
        <w:ind w:left="709" w:firstLine="0"/>
        <w:jc w:val="center"/>
        <w:rPr>
          <w:b/>
          <w:sz w:val="18"/>
          <w:szCs w:val="18"/>
        </w:rPr>
      </w:pPr>
    </w:p>
    <w:p w:rsidR="0016278F" w:rsidRPr="0016278F" w:rsidRDefault="0016278F" w:rsidP="0016278F">
      <w:r w:rsidRPr="0016278F">
        <w:t>Планируемые</w:t>
      </w:r>
      <w:r w:rsidR="00685CB7">
        <w:t xml:space="preserve"> </w:t>
      </w:r>
      <w:r w:rsidRPr="0016278F">
        <w:t>результаты</w:t>
      </w:r>
      <w:r w:rsidR="00685CB7">
        <w:t xml:space="preserve"> </w:t>
      </w:r>
      <w:r w:rsidRPr="0016278F">
        <w:t>освоения</w:t>
      </w:r>
      <w:r w:rsidR="00685CB7">
        <w:t xml:space="preserve"> </w:t>
      </w:r>
      <w:r w:rsidR="00165A33">
        <w:t>ООП</w:t>
      </w:r>
      <w:r w:rsidR="00685CB7">
        <w:t xml:space="preserve"> </w:t>
      </w:r>
      <w:r w:rsidR="00165A33">
        <w:t>ООО</w:t>
      </w:r>
      <w:r w:rsidR="00685CB7">
        <w:t xml:space="preserve"> </w:t>
      </w:r>
      <w:r w:rsidRPr="0016278F">
        <w:t>МАОУ</w:t>
      </w:r>
      <w:r w:rsidR="00685CB7">
        <w:t xml:space="preserve"> </w:t>
      </w:r>
      <w:r w:rsidRPr="0016278F">
        <w:t>СОШ</w:t>
      </w:r>
      <w:r w:rsidR="00685CB7">
        <w:t xml:space="preserve"> </w:t>
      </w:r>
      <w:r w:rsidRPr="0016278F">
        <w:t>№3</w:t>
      </w:r>
      <w:r w:rsidR="00685CB7">
        <w:t xml:space="preserve"> </w:t>
      </w:r>
      <w:r w:rsidRPr="0016278F">
        <w:t>г.Ядрина</w:t>
      </w:r>
      <w:r w:rsidR="00685CB7">
        <w:t xml:space="preserve"> </w:t>
      </w:r>
      <w:r w:rsidRPr="0016278F">
        <w:t>представляют</w:t>
      </w:r>
      <w:r w:rsidR="00685CB7">
        <w:t xml:space="preserve"> </w:t>
      </w:r>
      <w:r w:rsidRPr="0016278F">
        <w:t>собой</w:t>
      </w:r>
      <w:r w:rsidR="00685CB7">
        <w:t xml:space="preserve"> </w:t>
      </w:r>
      <w:r w:rsidRPr="0016278F">
        <w:t>систему</w:t>
      </w:r>
      <w:r w:rsidR="00685CB7">
        <w:t xml:space="preserve"> </w:t>
      </w:r>
      <w:r w:rsidRPr="0016278F">
        <w:t>ведущих</w:t>
      </w:r>
      <w:r w:rsidR="00685CB7">
        <w:t xml:space="preserve"> </w:t>
      </w:r>
      <w:r w:rsidRPr="0016278F">
        <w:t>целевых</w:t>
      </w:r>
      <w:r w:rsidR="00685CB7">
        <w:t xml:space="preserve"> </w:t>
      </w:r>
      <w:r w:rsidRPr="0016278F">
        <w:t>установок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жидаемых</w:t>
      </w:r>
      <w:r w:rsidR="00685CB7">
        <w:t xml:space="preserve"> </w:t>
      </w:r>
      <w:r w:rsidRPr="0016278F">
        <w:t>результатов</w:t>
      </w:r>
      <w:r w:rsidR="00685CB7">
        <w:t xml:space="preserve"> </w:t>
      </w:r>
      <w:r w:rsidRPr="0016278F">
        <w:t>освоения</w:t>
      </w:r>
      <w:r w:rsidR="00685CB7">
        <w:t xml:space="preserve"> </w:t>
      </w:r>
      <w:r w:rsidRPr="0016278F">
        <w:t>всех</w:t>
      </w:r>
      <w:r w:rsidR="00685CB7">
        <w:t xml:space="preserve"> </w:t>
      </w:r>
      <w:r w:rsidRPr="0016278F">
        <w:t>компонентов,</w:t>
      </w:r>
      <w:r w:rsidR="00685CB7">
        <w:t xml:space="preserve"> </w:t>
      </w:r>
      <w:r w:rsidRPr="0016278F">
        <w:t>соста</w:t>
      </w:r>
      <w:r w:rsidRPr="0016278F">
        <w:t>в</w:t>
      </w:r>
      <w:r w:rsidRPr="0016278F">
        <w:t>ляющих</w:t>
      </w:r>
      <w:r w:rsidR="00685CB7">
        <w:t xml:space="preserve"> </w:t>
      </w:r>
      <w:r w:rsidRPr="0016278F">
        <w:t>содержательную</w:t>
      </w:r>
      <w:r w:rsidR="00685CB7">
        <w:t xml:space="preserve"> </w:t>
      </w:r>
      <w:r w:rsidRPr="0016278F">
        <w:t>основу</w:t>
      </w:r>
      <w:r w:rsidR="00685CB7">
        <w:t xml:space="preserve"> </w:t>
      </w:r>
      <w:r w:rsidRPr="0016278F">
        <w:t>образовательной</w:t>
      </w:r>
      <w:r w:rsidR="00685CB7">
        <w:t xml:space="preserve"> </w:t>
      </w:r>
      <w:r w:rsidRPr="0016278F">
        <w:t>программы.</w:t>
      </w:r>
      <w:r w:rsidR="00685CB7">
        <w:t xml:space="preserve"> </w:t>
      </w:r>
      <w:r w:rsidRPr="0016278F">
        <w:t>Они</w:t>
      </w:r>
      <w:r w:rsidR="00685CB7">
        <w:t xml:space="preserve"> </w:t>
      </w:r>
      <w:r w:rsidRPr="0016278F">
        <w:t>обеспечивают</w:t>
      </w:r>
      <w:r w:rsidR="00685CB7">
        <w:t xml:space="preserve"> </w:t>
      </w:r>
      <w:r w:rsidRPr="0016278F">
        <w:t>связь</w:t>
      </w:r>
      <w:r w:rsidR="00685CB7">
        <w:t xml:space="preserve"> </w:t>
      </w:r>
      <w:r w:rsidRPr="0016278F">
        <w:t>между</w:t>
      </w:r>
      <w:r w:rsidR="00685CB7">
        <w:t xml:space="preserve"> </w:t>
      </w:r>
      <w:r w:rsidRPr="0016278F">
        <w:t>тр</w:t>
      </w:r>
      <w:r w:rsidRPr="0016278F">
        <w:t>е</w:t>
      </w:r>
      <w:r w:rsidRPr="0016278F">
        <w:t>бованиями</w:t>
      </w:r>
      <w:r w:rsidR="00685CB7">
        <w:t xml:space="preserve"> </w:t>
      </w:r>
      <w:r w:rsidRPr="0016278F">
        <w:t>Стандарта,</w:t>
      </w:r>
      <w:r w:rsidR="00685CB7">
        <w:t xml:space="preserve"> </w:t>
      </w:r>
      <w:r w:rsidRPr="0016278F">
        <w:t>образовательным</w:t>
      </w:r>
      <w:r w:rsidR="00685CB7">
        <w:t xml:space="preserve"> </w:t>
      </w:r>
      <w:r w:rsidRPr="0016278F">
        <w:t>процессо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истемой</w:t>
      </w:r>
      <w:r w:rsidR="00685CB7">
        <w:t xml:space="preserve"> </w:t>
      </w:r>
      <w:r w:rsidRPr="0016278F">
        <w:t>оценки</w:t>
      </w:r>
      <w:r w:rsidR="00685CB7">
        <w:t xml:space="preserve"> </w:t>
      </w:r>
      <w:r w:rsidRPr="0016278F">
        <w:t>результатов</w:t>
      </w:r>
      <w:r w:rsidR="00685CB7">
        <w:t xml:space="preserve"> </w:t>
      </w:r>
      <w:r w:rsidRPr="0016278F">
        <w:t>освоения</w:t>
      </w:r>
      <w:r w:rsidR="00685CB7">
        <w:t xml:space="preserve"> </w:t>
      </w:r>
      <w:r w:rsidRPr="0016278F">
        <w:t>осно</w:t>
      </w:r>
      <w:r w:rsidRPr="0016278F">
        <w:t>в</w:t>
      </w:r>
      <w:r w:rsidRPr="0016278F">
        <w:t>ной</w:t>
      </w:r>
      <w:r w:rsidR="00685CB7">
        <w:t xml:space="preserve"> </w:t>
      </w:r>
      <w:r w:rsidRPr="0016278F">
        <w:t>образ</w:t>
      </w:r>
      <w:r w:rsidRPr="0016278F">
        <w:t>о</w:t>
      </w:r>
      <w:r w:rsidRPr="0016278F">
        <w:t>вательной</w:t>
      </w:r>
      <w:r w:rsidR="00685CB7">
        <w:t xml:space="preserve"> </w:t>
      </w:r>
      <w:r w:rsidRPr="0016278F">
        <w:t>программы.</w:t>
      </w:r>
      <w:r w:rsidR="00685CB7">
        <w:t xml:space="preserve"> </w:t>
      </w:r>
    </w:p>
    <w:p w:rsidR="0016278F" w:rsidRDefault="0016278F" w:rsidP="0016278F">
      <w:pPr>
        <w:pStyle w:val="afc"/>
        <w:overflowPunct w:val="0"/>
        <w:spacing w:before="0" w:beforeAutospacing="0" w:after="0"/>
        <w:textAlignment w:val="baseline"/>
        <w:rPr>
          <w:lang w:eastAsia="x-none"/>
        </w:rPr>
      </w:pPr>
      <w:r w:rsidRPr="0016278F">
        <w:rPr>
          <w:lang w:eastAsia="x-none"/>
        </w:rPr>
        <w:t>Система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планируемых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результатов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строится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на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основе</w:t>
      </w:r>
      <w:r w:rsidR="00685CB7">
        <w:rPr>
          <w:lang w:eastAsia="x-none"/>
        </w:rPr>
        <w:t xml:space="preserve"> </w:t>
      </w:r>
      <w:r w:rsidRPr="0016278F">
        <w:rPr>
          <w:b/>
          <w:bCs/>
          <w:lang w:eastAsia="x-none"/>
        </w:rPr>
        <w:t>уровневого</w:t>
      </w:r>
      <w:r w:rsidR="00685CB7">
        <w:rPr>
          <w:b/>
          <w:bCs/>
          <w:lang w:eastAsia="x-none"/>
        </w:rPr>
        <w:t xml:space="preserve"> </w:t>
      </w:r>
      <w:r w:rsidRPr="0016278F">
        <w:rPr>
          <w:b/>
          <w:bCs/>
          <w:lang w:eastAsia="x-none"/>
        </w:rPr>
        <w:t>подхода</w:t>
      </w:r>
      <w:r w:rsidRPr="0016278F">
        <w:rPr>
          <w:lang w:eastAsia="x-none"/>
        </w:rPr>
        <w:t>: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выделения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ож</w:t>
      </w:r>
      <w:r w:rsidRPr="0016278F">
        <w:rPr>
          <w:lang w:eastAsia="x-none"/>
        </w:rPr>
        <w:t>и</w:t>
      </w:r>
      <w:r w:rsidRPr="0016278F">
        <w:rPr>
          <w:lang w:eastAsia="x-none"/>
        </w:rPr>
        <w:t>даемого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уровня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актуального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развития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большинства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обучающихся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и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ближайшей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перспективы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их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ра</w:t>
      </w:r>
      <w:r w:rsidRPr="0016278F">
        <w:rPr>
          <w:lang w:eastAsia="x-none"/>
        </w:rPr>
        <w:t>з</w:t>
      </w:r>
      <w:r w:rsidRPr="0016278F">
        <w:rPr>
          <w:lang w:eastAsia="x-none"/>
        </w:rPr>
        <w:t>вития.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Такой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подход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позволяет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определять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динамическую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картину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развития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обучающихся,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поощрять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продвижение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обучающихся,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выстраивать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индивидуальные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траектории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обучения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с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учетом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зоны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бл</w:t>
      </w:r>
      <w:r w:rsidRPr="0016278F">
        <w:rPr>
          <w:lang w:eastAsia="x-none"/>
        </w:rPr>
        <w:t>и</w:t>
      </w:r>
      <w:r w:rsidRPr="0016278F">
        <w:rPr>
          <w:lang w:eastAsia="x-none"/>
        </w:rPr>
        <w:t>жайшего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развития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ребенка.</w:t>
      </w:r>
    </w:p>
    <w:p w:rsidR="00606F41" w:rsidRPr="0016278F" w:rsidRDefault="00606F41" w:rsidP="00606F41">
      <w:pPr>
        <w:pStyle w:val="aff7"/>
        <w:rPr>
          <w:lang w:eastAsia="x-none"/>
        </w:rPr>
      </w:pPr>
      <w:r w:rsidRPr="00B15B35">
        <w:rPr>
          <w:sz w:val="24"/>
          <w:szCs w:val="24"/>
        </w:rPr>
        <w:t>Планируемые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результаты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опираются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930E49">
        <w:rPr>
          <w:b/>
          <w:bCs/>
          <w:sz w:val="24"/>
          <w:szCs w:val="24"/>
        </w:rPr>
        <w:t>ведущие</w:t>
      </w:r>
      <w:r w:rsidR="00685CB7">
        <w:rPr>
          <w:b/>
          <w:bCs/>
          <w:sz w:val="24"/>
          <w:szCs w:val="24"/>
        </w:rPr>
        <w:t xml:space="preserve"> </w:t>
      </w:r>
      <w:r w:rsidRPr="00930E49">
        <w:rPr>
          <w:b/>
          <w:bCs/>
          <w:sz w:val="24"/>
          <w:szCs w:val="24"/>
        </w:rPr>
        <w:t>целевые</w:t>
      </w:r>
      <w:r w:rsidR="00685CB7">
        <w:rPr>
          <w:b/>
          <w:bCs/>
          <w:sz w:val="24"/>
          <w:szCs w:val="24"/>
        </w:rPr>
        <w:t xml:space="preserve"> </w:t>
      </w:r>
      <w:r w:rsidRPr="00930E49">
        <w:rPr>
          <w:b/>
          <w:bCs/>
          <w:sz w:val="24"/>
          <w:szCs w:val="24"/>
        </w:rPr>
        <w:t>установки</w:t>
      </w:r>
      <w:r w:rsidRPr="00B15B35">
        <w:rPr>
          <w:sz w:val="24"/>
          <w:szCs w:val="24"/>
        </w:rPr>
        <w:t>,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отражающие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осно</w:t>
      </w:r>
      <w:r w:rsidRPr="00B15B35">
        <w:rPr>
          <w:sz w:val="24"/>
          <w:szCs w:val="24"/>
        </w:rPr>
        <w:t>в</w:t>
      </w:r>
      <w:r w:rsidRPr="00B15B35">
        <w:rPr>
          <w:sz w:val="24"/>
          <w:szCs w:val="24"/>
        </w:rPr>
        <w:t>ной,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сущностный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вклад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каждой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изучаемой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программы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развитие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личности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обучающихся,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их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способн</w:t>
      </w:r>
      <w:r w:rsidRPr="00B15B35">
        <w:rPr>
          <w:sz w:val="24"/>
          <w:szCs w:val="24"/>
        </w:rPr>
        <w:t>о</w:t>
      </w:r>
      <w:r w:rsidRPr="00B15B35">
        <w:rPr>
          <w:sz w:val="24"/>
          <w:szCs w:val="24"/>
        </w:rPr>
        <w:t>стей.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Этот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блок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результатов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отражает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такие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общие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цели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образования,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как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формирование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це</w:t>
      </w:r>
      <w:r w:rsidRPr="00B15B35">
        <w:rPr>
          <w:sz w:val="24"/>
          <w:szCs w:val="24"/>
        </w:rPr>
        <w:t>н</w:t>
      </w:r>
      <w:r w:rsidRPr="00B15B35">
        <w:rPr>
          <w:sz w:val="24"/>
          <w:szCs w:val="24"/>
        </w:rPr>
        <w:t>ностно-смысловых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установок,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развитие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интереса,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целенаправленное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формирование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развитие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познавател</w:t>
      </w:r>
      <w:r w:rsidRPr="00B15B35">
        <w:rPr>
          <w:sz w:val="24"/>
          <w:szCs w:val="24"/>
        </w:rPr>
        <w:t>ь</w:t>
      </w:r>
      <w:r w:rsidRPr="00B15B35">
        <w:rPr>
          <w:sz w:val="24"/>
          <w:szCs w:val="24"/>
        </w:rPr>
        <w:t>ных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потребностей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способностей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обучающихся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средствами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различных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предметов.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Оценка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достиж</w:t>
      </w:r>
      <w:r w:rsidRPr="00B15B35">
        <w:rPr>
          <w:sz w:val="24"/>
          <w:szCs w:val="24"/>
        </w:rPr>
        <w:t>е</w:t>
      </w:r>
      <w:r w:rsidRPr="00B15B35">
        <w:rPr>
          <w:sz w:val="24"/>
          <w:szCs w:val="24"/>
        </w:rPr>
        <w:t>ния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этой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группы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планируемых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результатов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ведётся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ходе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процедур,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допускающих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предоставление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использование</w:t>
      </w:r>
      <w:r w:rsidR="00685CB7">
        <w:rPr>
          <w:sz w:val="24"/>
          <w:szCs w:val="24"/>
        </w:rPr>
        <w:t xml:space="preserve"> </w:t>
      </w:r>
      <w:r w:rsidRPr="00930E49">
        <w:rPr>
          <w:b/>
          <w:bCs/>
          <w:sz w:val="24"/>
          <w:szCs w:val="24"/>
        </w:rPr>
        <w:t>исключительно</w:t>
      </w:r>
      <w:r w:rsidR="00685CB7">
        <w:rPr>
          <w:b/>
          <w:bCs/>
          <w:sz w:val="24"/>
          <w:szCs w:val="24"/>
        </w:rPr>
        <w:t xml:space="preserve"> </w:t>
      </w:r>
      <w:r w:rsidRPr="00930E49">
        <w:rPr>
          <w:b/>
          <w:bCs/>
          <w:sz w:val="24"/>
          <w:szCs w:val="24"/>
        </w:rPr>
        <w:t>неперсонифицированной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информации,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а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полученные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результаты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х</w:t>
      </w:r>
      <w:r w:rsidRPr="00B15B35">
        <w:rPr>
          <w:sz w:val="24"/>
          <w:szCs w:val="24"/>
        </w:rPr>
        <w:t>а</w:t>
      </w:r>
      <w:r w:rsidRPr="00B15B35">
        <w:rPr>
          <w:sz w:val="24"/>
          <w:szCs w:val="24"/>
        </w:rPr>
        <w:t>рактеризуют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эффективность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системы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образова-ния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федеральном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региональном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уровнях.</w:t>
      </w:r>
    </w:p>
    <w:p w:rsidR="0016278F" w:rsidRPr="0016278F" w:rsidRDefault="0016278F" w:rsidP="0016278F">
      <w:pPr>
        <w:pStyle w:val="afc"/>
        <w:tabs>
          <w:tab w:val="left" w:pos="708"/>
        </w:tabs>
        <w:overflowPunct w:val="0"/>
        <w:spacing w:before="0" w:beforeAutospacing="0" w:after="0"/>
        <w:textAlignment w:val="baseline"/>
        <w:rPr>
          <w:lang w:val="x-none" w:eastAsia="x-none"/>
        </w:rPr>
      </w:pPr>
      <w:r w:rsidRPr="0016278F">
        <w:rPr>
          <w:lang w:eastAsia="x-none"/>
        </w:rPr>
        <w:t>В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структуре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планируемых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результатов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выделяется</w:t>
      </w:r>
      <w:r w:rsidR="00685CB7">
        <w:rPr>
          <w:lang w:eastAsia="x-none"/>
        </w:rPr>
        <w:t xml:space="preserve"> </w:t>
      </w:r>
      <w:r w:rsidRPr="0016278F">
        <w:rPr>
          <w:b/>
          <w:bCs/>
          <w:lang w:eastAsia="x-none"/>
        </w:rPr>
        <w:t>следующие</w:t>
      </w:r>
      <w:r w:rsidR="00685CB7">
        <w:rPr>
          <w:b/>
          <w:bCs/>
          <w:lang w:eastAsia="x-none"/>
        </w:rPr>
        <w:t xml:space="preserve"> </w:t>
      </w:r>
      <w:r w:rsidRPr="0016278F">
        <w:rPr>
          <w:b/>
          <w:bCs/>
          <w:lang w:eastAsia="x-none"/>
        </w:rPr>
        <w:t>группы:</w:t>
      </w:r>
      <w:r w:rsidR="00685CB7">
        <w:rPr>
          <w:b/>
          <w:bCs/>
          <w:lang w:eastAsia="x-none"/>
        </w:rPr>
        <w:t xml:space="preserve"> </w:t>
      </w:r>
    </w:p>
    <w:p w:rsidR="0016278F" w:rsidRPr="0016278F" w:rsidRDefault="0016278F" w:rsidP="00D703FC">
      <w:pPr>
        <w:pStyle w:val="afc"/>
        <w:numPr>
          <w:ilvl w:val="0"/>
          <w:numId w:val="293"/>
        </w:numPr>
        <w:overflowPunct w:val="0"/>
        <w:spacing w:before="0" w:beforeAutospacing="0" w:after="0"/>
        <w:ind w:left="426" w:hanging="426"/>
        <w:textAlignment w:val="baseline"/>
        <w:rPr>
          <w:lang w:eastAsia="x-none"/>
        </w:rPr>
      </w:pPr>
      <w:r w:rsidRPr="0016278F">
        <w:rPr>
          <w:b/>
          <w:bCs/>
          <w:lang w:eastAsia="x-none"/>
        </w:rPr>
        <w:t>Личностные</w:t>
      </w:r>
      <w:r w:rsidR="00685CB7">
        <w:rPr>
          <w:b/>
          <w:bCs/>
          <w:lang w:eastAsia="x-none"/>
        </w:rPr>
        <w:t xml:space="preserve"> </w:t>
      </w:r>
      <w:r w:rsidRPr="0016278F">
        <w:rPr>
          <w:b/>
          <w:bCs/>
          <w:lang w:eastAsia="x-none"/>
        </w:rPr>
        <w:t>результаты</w:t>
      </w:r>
      <w:r w:rsidR="00685CB7">
        <w:rPr>
          <w:b/>
          <w:bCs/>
          <w:lang w:eastAsia="x-none"/>
        </w:rPr>
        <w:t xml:space="preserve"> </w:t>
      </w:r>
      <w:r w:rsidRPr="0016278F">
        <w:rPr>
          <w:b/>
          <w:bCs/>
          <w:lang w:eastAsia="x-none"/>
        </w:rPr>
        <w:t>освоения</w:t>
      </w:r>
      <w:r w:rsidR="00685CB7">
        <w:rPr>
          <w:b/>
          <w:bCs/>
          <w:lang w:eastAsia="x-none"/>
        </w:rPr>
        <w:t xml:space="preserve"> </w:t>
      </w:r>
      <w:r w:rsidRPr="0016278F">
        <w:rPr>
          <w:b/>
          <w:bCs/>
          <w:lang w:eastAsia="x-none"/>
        </w:rPr>
        <w:t>основной</w:t>
      </w:r>
      <w:r w:rsidR="00685CB7">
        <w:rPr>
          <w:b/>
          <w:bCs/>
          <w:lang w:eastAsia="x-none"/>
        </w:rPr>
        <w:t xml:space="preserve"> </w:t>
      </w:r>
      <w:r w:rsidRPr="0016278F">
        <w:rPr>
          <w:b/>
          <w:bCs/>
          <w:lang w:eastAsia="x-none"/>
        </w:rPr>
        <w:t>образовательной</w:t>
      </w:r>
      <w:r w:rsidR="00685CB7">
        <w:rPr>
          <w:b/>
          <w:bCs/>
          <w:lang w:eastAsia="x-none"/>
        </w:rPr>
        <w:t xml:space="preserve"> </w:t>
      </w:r>
      <w:r w:rsidRPr="0016278F">
        <w:rPr>
          <w:b/>
          <w:bCs/>
          <w:lang w:eastAsia="x-none"/>
        </w:rPr>
        <w:t>программы</w:t>
      </w:r>
      <w:r w:rsidR="00685CB7">
        <w:rPr>
          <w:b/>
          <w:bCs/>
          <w:lang w:eastAsia="x-none"/>
        </w:rPr>
        <w:t xml:space="preserve"> </w:t>
      </w:r>
      <w:r w:rsidRPr="0016278F">
        <w:rPr>
          <w:lang w:eastAsia="x-none"/>
        </w:rPr>
        <w:t>представлены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в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соответствии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с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группой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личностных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результатов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и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раскрывают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и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детализируют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основные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lastRenderedPageBreak/>
        <w:t>направленности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этих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результатов.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Оценка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достижения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этой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группы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планируемых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результатов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ведется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в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ходе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процедур,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допускающих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предоставление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и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использование</w:t>
      </w:r>
      <w:r w:rsidR="00685CB7">
        <w:rPr>
          <w:lang w:eastAsia="x-none"/>
        </w:rPr>
        <w:t xml:space="preserve"> </w:t>
      </w:r>
      <w:r w:rsidRPr="0016278F">
        <w:rPr>
          <w:bCs/>
          <w:lang w:eastAsia="x-none"/>
        </w:rPr>
        <w:t>исключительно</w:t>
      </w:r>
      <w:r w:rsidR="00685CB7">
        <w:rPr>
          <w:bCs/>
          <w:lang w:eastAsia="x-none"/>
        </w:rPr>
        <w:t xml:space="preserve"> </w:t>
      </w:r>
      <w:r w:rsidRPr="0016278F">
        <w:rPr>
          <w:bCs/>
          <w:lang w:eastAsia="x-none"/>
        </w:rPr>
        <w:t>непе</w:t>
      </w:r>
      <w:r w:rsidRPr="0016278F">
        <w:rPr>
          <w:bCs/>
          <w:lang w:eastAsia="x-none"/>
        </w:rPr>
        <w:t>р</w:t>
      </w:r>
      <w:r w:rsidRPr="0016278F">
        <w:rPr>
          <w:bCs/>
          <w:lang w:eastAsia="x-none"/>
        </w:rPr>
        <w:t>сонифицир</w:t>
      </w:r>
      <w:r w:rsidRPr="0016278F">
        <w:rPr>
          <w:bCs/>
          <w:lang w:eastAsia="x-none"/>
        </w:rPr>
        <w:t>о</w:t>
      </w:r>
      <w:r w:rsidRPr="0016278F">
        <w:rPr>
          <w:bCs/>
          <w:lang w:eastAsia="x-none"/>
        </w:rPr>
        <w:t>ванной</w:t>
      </w:r>
      <w:r w:rsidR="00685CB7">
        <w:rPr>
          <w:lang w:eastAsia="x-none"/>
        </w:rPr>
        <w:t xml:space="preserve"> </w:t>
      </w:r>
      <w:r w:rsidRPr="0016278F">
        <w:rPr>
          <w:lang w:eastAsia="x-none"/>
        </w:rPr>
        <w:t>информации.</w:t>
      </w:r>
    </w:p>
    <w:p w:rsidR="0016278F" w:rsidRPr="0016278F" w:rsidRDefault="0016278F" w:rsidP="00D703FC">
      <w:pPr>
        <w:widowControl w:val="0"/>
        <w:numPr>
          <w:ilvl w:val="0"/>
          <w:numId w:val="293"/>
        </w:numPr>
        <w:ind w:left="426" w:hanging="426"/>
        <w:rPr>
          <w:lang w:eastAsia="en-US"/>
        </w:rPr>
      </w:pPr>
      <w:r w:rsidRPr="0016278F">
        <w:rPr>
          <w:b/>
          <w:bCs/>
        </w:rPr>
        <w:t>Метапредметные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результаты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освоения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основной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образовательной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программы</w:t>
      </w:r>
      <w:r w:rsidR="00685CB7">
        <w:rPr>
          <w:b/>
          <w:bCs/>
        </w:rPr>
        <w:t xml:space="preserve"> </w:t>
      </w:r>
      <w:r w:rsidRPr="0016278F">
        <w:t>представл</w:t>
      </w:r>
      <w:r w:rsidRPr="0016278F">
        <w:t>е</w:t>
      </w:r>
      <w:r w:rsidRPr="0016278F">
        <w:t>ны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ответстви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одгруппами</w:t>
      </w:r>
      <w:r w:rsidR="00685CB7">
        <w:t xml:space="preserve"> </w:t>
      </w:r>
      <w:r w:rsidRPr="0016278F">
        <w:t>универсальных</w:t>
      </w:r>
      <w:r w:rsidR="00685CB7">
        <w:t xml:space="preserve"> </w:t>
      </w:r>
      <w:r w:rsidRPr="0016278F">
        <w:t>учебных</w:t>
      </w:r>
      <w:r w:rsidR="00685CB7">
        <w:t xml:space="preserve"> </w:t>
      </w:r>
      <w:r w:rsidRPr="0016278F">
        <w:t>действий,</w:t>
      </w:r>
      <w:r w:rsidR="00685CB7">
        <w:t xml:space="preserve"> </w:t>
      </w:r>
      <w:r w:rsidRPr="0016278F">
        <w:t>раскрывают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етализируют</w:t>
      </w:r>
      <w:r w:rsidR="00685CB7">
        <w:t xml:space="preserve"> </w:t>
      </w:r>
      <w:r w:rsidRPr="0016278F">
        <w:t>основные</w:t>
      </w:r>
      <w:r w:rsidR="00685CB7">
        <w:t xml:space="preserve"> </w:t>
      </w:r>
      <w:r w:rsidRPr="0016278F">
        <w:t>направленности</w:t>
      </w:r>
      <w:r w:rsidR="00685CB7">
        <w:t xml:space="preserve"> </w:t>
      </w:r>
      <w:r w:rsidRPr="0016278F">
        <w:t>метапредметных</w:t>
      </w:r>
      <w:r w:rsidR="00685CB7">
        <w:t xml:space="preserve"> </w:t>
      </w:r>
      <w:r w:rsidRPr="0016278F">
        <w:t>результатов.</w:t>
      </w:r>
    </w:p>
    <w:p w:rsidR="0016278F" w:rsidRPr="0016278F" w:rsidRDefault="0016278F" w:rsidP="00D703FC">
      <w:pPr>
        <w:widowControl w:val="0"/>
        <w:numPr>
          <w:ilvl w:val="0"/>
          <w:numId w:val="293"/>
        </w:numPr>
        <w:ind w:left="426" w:hanging="426"/>
      </w:pPr>
      <w:r w:rsidRPr="0016278F">
        <w:rPr>
          <w:b/>
          <w:bCs/>
        </w:rPr>
        <w:t>Предметные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результаты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освоения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основной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образовательной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программы</w:t>
      </w:r>
      <w:r w:rsidR="00685CB7">
        <w:rPr>
          <w:b/>
          <w:bCs/>
        </w:rPr>
        <w:t xml:space="preserve"> </w:t>
      </w:r>
      <w:r w:rsidRPr="0016278F">
        <w:t>представлены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ответстви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группами</w:t>
      </w:r>
      <w:r w:rsidR="00685CB7">
        <w:t xml:space="preserve"> </w:t>
      </w:r>
      <w:r w:rsidRPr="0016278F">
        <w:t>результатов</w:t>
      </w:r>
      <w:r w:rsidR="00685CB7">
        <w:t xml:space="preserve"> </w:t>
      </w:r>
      <w:r w:rsidRPr="0016278F">
        <w:t>учебных</w:t>
      </w:r>
      <w:r w:rsidR="00685CB7">
        <w:t xml:space="preserve"> </w:t>
      </w:r>
      <w:r w:rsidRPr="0016278F">
        <w:t>предметов,</w:t>
      </w:r>
      <w:r w:rsidR="00685CB7">
        <w:t xml:space="preserve"> </w:t>
      </w:r>
      <w:r w:rsidRPr="0016278F">
        <w:t>раскрывают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етализируют</w:t>
      </w:r>
      <w:r w:rsidR="00685CB7">
        <w:t xml:space="preserve"> </w:t>
      </w:r>
      <w:r w:rsidRPr="0016278F">
        <w:t>их.</w:t>
      </w:r>
      <w:r w:rsidR="00685CB7">
        <w:t xml:space="preserve"> </w:t>
      </w:r>
      <w:r w:rsidRPr="0016278F">
        <w:t>Пре</w:t>
      </w:r>
      <w:r w:rsidRPr="0016278F">
        <w:t>д</w:t>
      </w:r>
      <w:r w:rsidRPr="0016278F">
        <w:t>метные</w:t>
      </w:r>
      <w:r w:rsidR="00685CB7">
        <w:t xml:space="preserve"> </w:t>
      </w:r>
      <w:r w:rsidRPr="0016278F">
        <w:t>результаты</w:t>
      </w:r>
      <w:r w:rsidR="00685CB7">
        <w:t xml:space="preserve"> </w:t>
      </w:r>
      <w:r w:rsidRPr="0016278F">
        <w:t>приводят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блоках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«</w:t>
      </w:r>
      <w:r w:rsidRPr="0016278F">
        <w:t>Выпускник</w:t>
      </w:r>
      <w:r w:rsidR="00685CB7">
        <w:t xml:space="preserve"> </w:t>
      </w:r>
      <w:r w:rsidRPr="0016278F">
        <w:t>научится»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«Выпускник</w:t>
      </w:r>
      <w:r w:rsidR="00685CB7">
        <w:t xml:space="preserve"> </w:t>
      </w:r>
      <w:r w:rsidRPr="0016278F">
        <w:t>получит</w:t>
      </w:r>
      <w:r w:rsidR="00685CB7">
        <w:t xml:space="preserve"> </w:t>
      </w:r>
      <w:r w:rsidRPr="0016278F">
        <w:t>возмо</w:t>
      </w:r>
      <w:r w:rsidRPr="0016278F">
        <w:t>ж</w:t>
      </w:r>
      <w:r w:rsidRPr="0016278F">
        <w:t>ность</w:t>
      </w:r>
      <w:r w:rsidR="00685CB7">
        <w:t xml:space="preserve"> </w:t>
      </w:r>
      <w:r w:rsidRPr="0016278F">
        <w:t>научиться»,</w:t>
      </w:r>
      <w:r w:rsidR="00685CB7">
        <w:rPr>
          <w:b/>
          <w:bCs/>
        </w:rPr>
        <w:t xml:space="preserve"> </w:t>
      </w:r>
      <w:r w:rsidRPr="0016278F">
        <w:rPr>
          <w:bCs/>
        </w:rPr>
        <w:t>относящихся</w:t>
      </w:r>
      <w:r w:rsidR="00685CB7">
        <w:rPr>
          <w:bCs/>
        </w:rPr>
        <w:t xml:space="preserve"> </w:t>
      </w:r>
      <w:r w:rsidRPr="0016278F">
        <w:t>к</w:t>
      </w:r>
      <w:r w:rsidR="00685CB7">
        <w:t xml:space="preserve"> </w:t>
      </w:r>
      <w:r w:rsidRPr="0016278F">
        <w:t>каждому</w:t>
      </w:r>
      <w:r w:rsidR="00685CB7">
        <w:t xml:space="preserve"> </w:t>
      </w:r>
      <w:r w:rsidRPr="0016278F">
        <w:t>учебн</w:t>
      </w:r>
      <w:r w:rsidRPr="0016278F">
        <w:t>о</w:t>
      </w:r>
      <w:r w:rsidRPr="0016278F">
        <w:t>му</w:t>
      </w:r>
      <w:r w:rsidR="00685CB7">
        <w:t xml:space="preserve"> </w:t>
      </w:r>
      <w:r w:rsidRPr="0016278F">
        <w:t>предмету.</w:t>
      </w:r>
    </w:p>
    <w:p w:rsidR="00606F41" w:rsidRPr="00B15B35" w:rsidRDefault="00606F41" w:rsidP="00606F41">
      <w:pPr>
        <w:pStyle w:val="aff7"/>
        <w:ind w:firstLine="720"/>
        <w:rPr>
          <w:sz w:val="24"/>
          <w:szCs w:val="24"/>
        </w:rPr>
      </w:pPr>
      <w:r w:rsidRPr="00B15B35">
        <w:rPr>
          <w:sz w:val="24"/>
          <w:szCs w:val="24"/>
        </w:rPr>
        <w:t>Предметные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результаты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приводятся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блоках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«Выпускник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научится»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«Выпускник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получит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возможность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научиться»,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относящихся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каждому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учебному</w:t>
      </w:r>
      <w:r w:rsidR="00685CB7">
        <w:rPr>
          <w:sz w:val="24"/>
          <w:szCs w:val="24"/>
        </w:rPr>
        <w:t xml:space="preserve"> </w:t>
      </w:r>
      <w:r w:rsidRPr="00B15B35">
        <w:rPr>
          <w:sz w:val="24"/>
          <w:szCs w:val="24"/>
        </w:rPr>
        <w:t>предмету.</w:t>
      </w:r>
    </w:p>
    <w:tbl>
      <w:tblPr>
        <w:tblW w:w="105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74"/>
        <w:gridCol w:w="3969"/>
        <w:gridCol w:w="4253"/>
      </w:tblGrid>
      <w:tr w:rsidR="00606F41" w:rsidRPr="00425C05" w:rsidTr="00CA7BBC">
        <w:trPr>
          <w:trHeight w:val="351"/>
        </w:trPr>
        <w:tc>
          <w:tcPr>
            <w:tcW w:w="2374" w:type="dxa"/>
          </w:tcPr>
          <w:p w:rsidR="00606F41" w:rsidRPr="00425C05" w:rsidRDefault="00606F41" w:rsidP="00606F41">
            <w:pPr>
              <w:pStyle w:val="aff7"/>
              <w:ind w:firstLine="0"/>
              <w:rPr>
                <w:sz w:val="24"/>
                <w:szCs w:val="24"/>
              </w:rPr>
            </w:pPr>
            <w:r w:rsidRPr="00425C05">
              <w:rPr>
                <w:b/>
                <w:bCs/>
                <w:sz w:val="24"/>
                <w:szCs w:val="24"/>
              </w:rPr>
              <w:t>Блок</w:t>
            </w:r>
            <w:r w:rsidR="00685CB7">
              <w:rPr>
                <w:b/>
                <w:b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sz w:val="24"/>
                <w:szCs w:val="24"/>
              </w:rPr>
              <w:t>планируемых</w:t>
            </w:r>
            <w:r w:rsidR="00685CB7">
              <w:rPr>
                <w:b/>
                <w:b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sz w:val="24"/>
                <w:szCs w:val="24"/>
              </w:rPr>
              <w:t>р</w:t>
            </w:r>
            <w:r w:rsidRPr="00425C05">
              <w:rPr>
                <w:b/>
                <w:bCs/>
                <w:sz w:val="24"/>
                <w:szCs w:val="24"/>
              </w:rPr>
              <w:t>е</w:t>
            </w:r>
            <w:r w:rsidRPr="00425C05">
              <w:rPr>
                <w:b/>
                <w:bCs/>
                <w:sz w:val="24"/>
                <w:szCs w:val="24"/>
              </w:rPr>
              <w:t>зультатов</w:t>
            </w:r>
          </w:p>
        </w:tc>
        <w:tc>
          <w:tcPr>
            <w:tcW w:w="3969" w:type="dxa"/>
          </w:tcPr>
          <w:p w:rsidR="00606F41" w:rsidRPr="00425C05" w:rsidRDefault="00606F41" w:rsidP="00606F41">
            <w:pPr>
              <w:pStyle w:val="aff7"/>
              <w:ind w:firstLine="0"/>
              <w:rPr>
                <w:b/>
                <w:bCs/>
                <w:sz w:val="24"/>
                <w:szCs w:val="24"/>
              </w:rPr>
            </w:pPr>
            <w:r w:rsidRPr="00425C05">
              <w:rPr>
                <w:b/>
                <w:bCs/>
                <w:sz w:val="24"/>
                <w:szCs w:val="24"/>
              </w:rPr>
              <w:t>«Выпускник</w:t>
            </w:r>
            <w:r w:rsidR="00685CB7">
              <w:rPr>
                <w:b/>
                <w:b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sz w:val="24"/>
                <w:szCs w:val="24"/>
              </w:rPr>
              <w:t>научи</w:t>
            </w:r>
            <w:r w:rsidRPr="00425C05">
              <w:rPr>
                <w:b/>
                <w:bCs/>
                <w:sz w:val="24"/>
                <w:szCs w:val="24"/>
              </w:rPr>
              <w:t>т</w:t>
            </w:r>
            <w:r w:rsidRPr="00425C05">
              <w:rPr>
                <w:b/>
                <w:bCs/>
                <w:sz w:val="24"/>
                <w:szCs w:val="24"/>
              </w:rPr>
              <w:t>ся»</w:t>
            </w:r>
            <w:r w:rsidR="00685CB7">
              <w:rPr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4253" w:type="dxa"/>
          </w:tcPr>
          <w:p w:rsidR="00606F41" w:rsidRPr="00425C05" w:rsidRDefault="00606F41" w:rsidP="00606F41">
            <w:pPr>
              <w:pStyle w:val="aff7"/>
              <w:ind w:firstLine="0"/>
              <w:rPr>
                <w:b/>
                <w:bCs/>
                <w:sz w:val="24"/>
                <w:szCs w:val="24"/>
              </w:rPr>
            </w:pPr>
            <w:r w:rsidRPr="00425C05">
              <w:rPr>
                <w:b/>
                <w:bCs/>
                <w:sz w:val="24"/>
                <w:szCs w:val="24"/>
              </w:rPr>
              <w:t>«Выпускник</w:t>
            </w:r>
            <w:r w:rsidR="00685CB7">
              <w:rPr>
                <w:b/>
                <w:b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sz w:val="24"/>
                <w:szCs w:val="24"/>
              </w:rPr>
              <w:t>получит</w:t>
            </w:r>
            <w:r w:rsidR="00685CB7">
              <w:rPr>
                <w:b/>
                <w:b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sz w:val="24"/>
                <w:szCs w:val="24"/>
              </w:rPr>
              <w:t>возмо</w:t>
            </w:r>
            <w:r w:rsidRPr="00425C05">
              <w:rPr>
                <w:b/>
                <w:bCs/>
                <w:sz w:val="24"/>
                <w:szCs w:val="24"/>
              </w:rPr>
              <w:t>ж</w:t>
            </w:r>
            <w:r w:rsidRPr="00425C05">
              <w:rPr>
                <w:b/>
                <w:bCs/>
                <w:sz w:val="24"/>
                <w:szCs w:val="24"/>
              </w:rPr>
              <w:t>ность</w:t>
            </w:r>
            <w:r w:rsidR="00685CB7">
              <w:rPr>
                <w:b/>
                <w:b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sz w:val="24"/>
                <w:szCs w:val="24"/>
              </w:rPr>
              <w:t>научи</w:t>
            </w:r>
            <w:r w:rsidRPr="00425C05">
              <w:rPr>
                <w:b/>
                <w:bCs/>
                <w:sz w:val="24"/>
                <w:szCs w:val="24"/>
              </w:rPr>
              <w:t>т</w:t>
            </w:r>
            <w:r w:rsidRPr="00425C05">
              <w:rPr>
                <w:b/>
                <w:bCs/>
                <w:sz w:val="24"/>
                <w:szCs w:val="24"/>
              </w:rPr>
              <w:t>ся»</w:t>
            </w:r>
            <w:r w:rsidR="00685CB7">
              <w:rPr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606F41" w:rsidRPr="00425C05" w:rsidTr="00CA7BBC">
        <w:trPr>
          <w:trHeight w:val="415"/>
        </w:trPr>
        <w:tc>
          <w:tcPr>
            <w:tcW w:w="2374" w:type="dxa"/>
            <w:vAlign w:val="center"/>
          </w:tcPr>
          <w:p w:rsidR="00606F41" w:rsidRPr="00425C05" w:rsidRDefault="00606F41" w:rsidP="00606F41">
            <w:pPr>
              <w:pStyle w:val="aff7"/>
              <w:ind w:firstLine="0"/>
              <w:rPr>
                <w:sz w:val="24"/>
                <w:szCs w:val="24"/>
              </w:rPr>
            </w:pPr>
            <w:r w:rsidRPr="00425C05">
              <w:rPr>
                <w:sz w:val="24"/>
                <w:szCs w:val="24"/>
              </w:rPr>
              <w:t>Круг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учебных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задач,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назначение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учебного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м</w:t>
            </w:r>
            <w:r w:rsidRPr="00425C05">
              <w:rPr>
                <w:sz w:val="24"/>
                <w:szCs w:val="24"/>
              </w:rPr>
              <w:t>а</w:t>
            </w:r>
            <w:r w:rsidRPr="00425C05">
              <w:rPr>
                <w:sz w:val="24"/>
                <w:szCs w:val="24"/>
              </w:rPr>
              <w:t>териала</w:t>
            </w:r>
            <w:r w:rsidR="00685CB7">
              <w:rPr>
                <w:sz w:val="24"/>
                <w:szCs w:val="24"/>
              </w:rPr>
              <w:t xml:space="preserve"> </w:t>
            </w:r>
          </w:p>
        </w:tc>
        <w:tc>
          <w:tcPr>
            <w:tcW w:w="3969" w:type="dxa"/>
          </w:tcPr>
          <w:p w:rsidR="00606F41" w:rsidRPr="00425C05" w:rsidRDefault="00606F41" w:rsidP="00606F41">
            <w:pPr>
              <w:pStyle w:val="aff7"/>
              <w:ind w:firstLine="0"/>
              <w:rPr>
                <w:sz w:val="24"/>
                <w:szCs w:val="24"/>
              </w:rPr>
            </w:pPr>
            <w:r w:rsidRPr="00425C05">
              <w:rPr>
                <w:sz w:val="24"/>
                <w:szCs w:val="24"/>
              </w:rPr>
              <w:t>В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этот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блок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включается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круг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уче</w:t>
            </w:r>
            <w:r w:rsidRPr="00425C05">
              <w:rPr>
                <w:sz w:val="24"/>
                <w:szCs w:val="24"/>
              </w:rPr>
              <w:t>б</w:t>
            </w:r>
            <w:r w:rsidRPr="00425C05">
              <w:rPr>
                <w:sz w:val="24"/>
                <w:szCs w:val="24"/>
              </w:rPr>
              <w:t>ных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задач,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построенных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на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опорном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учебном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материале,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овладение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к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о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торыми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принципиально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необх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о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димо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для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успешного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обучения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и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социализации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которые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могут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бы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освоены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подавляющим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бол</w:t>
            </w:r>
            <w:r w:rsidRPr="00425C05">
              <w:rPr>
                <w:sz w:val="24"/>
                <w:szCs w:val="24"/>
              </w:rPr>
              <w:t>ь</w:t>
            </w:r>
            <w:r w:rsidRPr="00425C05">
              <w:rPr>
                <w:sz w:val="24"/>
                <w:szCs w:val="24"/>
              </w:rPr>
              <w:t>шинством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обучающихся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при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усл</w:t>
            </w:r>
            <w:r w:rsidRPr="00425C05">
              <w:rPr>
                <w:sz w:val="24"/>
                <w:szCs w:val="24"/>
              </w:rPr>
              <w:t>о</w:t>
            </w:r>
            <w:r w:rsidRPr="00425C05">
              <w:rPr>
                <w:sz w:val="24"/>
                <w:szCs w:val="24"/>
              </w:rPr>
              <w:t>вии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специальной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целенаправленной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работы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учит</w:t>
            </w:r>
            <w:r w:rsidRPr="00425C05">
              <w:rPr>
                <w:sz w:val="24"/>
                <w:szCs w:val="24"/>
              </w:rPr>
              <w:t>е</w:t>
            </w:r>
            <w:r w:rsidRPr="00425C05">
              <w:rPr>
                <w:sz w:val="24"/>
                <w:szCs w:val="24"/>
              </w:rPr>
              <w:t>ля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.</w:t>
            </w:r>
          </w:p>
        </w:tc>
        <w:tc>
          <w:tcPr>
            <w:tcW w:w="4253" w:type="dxa"/>
          </w:tcPr>
          <w:p w:rsidR="00606F41" w:rsidRPr="00425C05" w:rsidRDefault="00606F41" w:rsidP="00606F41">
            <w:pPr>
              <w:pStyle w:val="aff7"/>
              <w:ind w:firstLine="0"/>
              <w:rPr>
                <w:sz w:val="24"/>
                <w:szCs w:val="24"/>
              </w:rPr>
            </w:pPr>
            <w:r w:rsidRPr="00425C05">
              <w:rPr>
                <w:sz w:val="24"/>
                <w:szCs w:val="24"/>
              </w:rPr>
              <w:t>В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блоке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приводятся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планируемые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р</w:t>
            </w:r>
            <w:r w:rsidRPr="00425C05">
              <w:rPr>
                <w:sz w:val="24"/>
                <w:szCs w:val="24"/>
              </w:rPr>
              <w:t>е</w:t>
            </w:r>
            <w:r w:rsidRPr="00425C05">
              <w:rPr>
                <w:sz w:val="24"/>
                <w:szCs w:val="24"/>
              </w:rPr>
              <w:t>зультаты,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характеризующие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с</w:t>
            </w:r>
            <w:r w:rsidRPr="00425C05">
              <w:rPr>
                <w:sz w:val="24"/>
                <w:szCs w:val="24"/>
              </w:rPr>
              <w:t>и</w:t>
            </w:r>
            <w:r w:rsidRPr="00425C05">
              <w:rPr>
                <w:sz w:val="24"/>
                <w:szCs w:val="24"/>
              </w:rPr>
              <w:t>стему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учебных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действий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в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отношении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зн</w:t>
            </w:r>
            <w:r w:rsidRPr="00425C05">
              <w:rPr>
                <w:sz w:val="24"/>
                <w:szCs w:val="24"/>
              </w:rPr>
              <w:t>а</w:t>
            </w:r>
            <w:r w:rsidRPr="00425C05">
              <w:rPr>
                <w:sz w:val="24"/>
                <w:szCs w:val="24"/>
              </w:rPr>
              <w:t>ний,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умений,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навыков,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ра</w:t>
            </w:r>
            <w:r w:rsidRPr="00425C05">
              <w:rPr>
                <w:sz w:val="24"/>
                <w:szCs w:val="24"/>
              </w:rPr>
              <w:t>с</w:t>
            </w:r>
            <w:r w:rsidRPr="00425C05">
              <w:rPr>
                <w:sz w:val="24"/>
                <w:szCs w:val="24"/>
              </w:rPr>
              <w:t>ширяющих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углубляющих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пон</w:t>
            </w:r>
            <w:r w:rsidRPr="00425C05">
              <w:rPr>
                <w:sz w:val="24"/>
                <w:szCs w:val="24"/>
              </w:rPr>
              <w:t>и</w:t>
            </w:r>
            <w:r w:rsidRPr="00425C05">
              <w:rPr>
                <w:sz w:val="24"/>
                <w:szCs w:val="24"/>
              </w:rPr>
              <w:t>мание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опорного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учебного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материала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или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выступа</w:t>
            </w:r>
            <w:r w:rsidRPr="00425C05">
              <w:rPr>
                <w:sz w:val="24"/>
                <w:szCs w:val="24"/>
              </w:rPr>
              <w:t>ю</w:t>
            </w:r>
            <w:r w:rsidRPr="00425C05">
              <w:rPr>
                <w:sz w:val="24"/>
                <w:szCs w:val="24"/>
              </w:rPr>
              <w:t>щих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как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пропедевтика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для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дальнейшего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изучения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данного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пре</w:t>
            </w:r>
            <w:r w:rsidRPr="00425C05">
              <w:rPr>
                <w:sz w:val="24"/>
                <w:szCs w:val="24"/>
              </w:rPr>
              <w:t>д</w:t>
            </w:r>
            <w:r w:rsidRPr="00425C05">
              <w:rPr>
                <w:sz w:val="24"/>
                <w:szCs w:val="24"/>
              </w:rPr>
              <w:t>мета.</w:t>
            </w:r>
            <w:r w:rsidR="00685CB7">
              <w:rPr>
                <w:sz w:val="24"/>
                <w:szCs w:val="24"/>
              </w:rPr>
              <w:t xml:space="preserve"> </w:t>
            </w:r>
          </w:p>
        </w:tc>
      </w:tr>
      <w:tr w:rsidR="00606F41" w:rsidRPr="00425C05" w:rsidTr="00CA7BBC">
        <w:trPr>
          <w:trHeight w:val="131"/>
        </w:trPr>
        <w:tc>
          <w:tcPr>
            <w:tcW w:w="2374" w:type="dxa"/>
            <w:vAlign w:val="center"/>
          </w:tcPr>
          <w:p w:rsidR="00606F41" w:rsidRPr="00425C05" w:rsidRDefault="00606F41" w:rsidP="00606F41">
            <w:pPr>
              <w:pStyle w:val="aff7"/>
              <w:ind w:firstLine="0"/>
              <w:rPr>
                <w:sz w:val="24"/>
                <w:szCs w:val="24"/>
              </w:rPr>
            </w:pPr>
            <w:r w:rsidRPr="00425C05">
              <w:rPr>
                <w:sz w:val="24"/>
                <w:szCs w:val="24"/>
              </w:rPr>
              <w:t>Оценка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достижения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резул</w:t>
            </w:r>
            <w:r w:rsidRPr="00425C05">
              <w:rPr>
                <w:sz w:val="24"/>
                <w:szCs w:val="24"/>
              </w:rPr>
              <w:t>ь</w:t>
            </w:r>
            <w:r w:rsidRPr="00425C05">
              <w:rPr>
                <w:sz w:val="24"/>
                <w:szCs w:val="24"/>
              </w:rPr>
              <w:t>татов</w:t>
            </w:r>
            <w:r w:rsidR="00685CB7">
              <w:rPr>
                <w:sz w:val="24"/>
                <w:szCs w:val="24"/>
              </w:rPr>
              <w:t xml:space="preserve"> </w:t>
            </w:r>
          </w:p>
        </w:tc>
        <w:tc>
          <w:tcPr>
            <w:tcW w:w="3969" w:type="dxa"/>
          </w:tcPr>
          <w:p w:rsidR="00606F41" w:rsidRPr="00425C05" w:rsidRDefault="00606F41" w:rsidP="00606F41">
            <w:pPr>
              <w:pStyle w:val="aff7"/>
              <w:ind w:firstLine="0"/>
              <w:rPr>
                <w:sz w:val="24"/>
                <w:szCs w:val="24"/>
              </w:rPr>
            </w:pPr>
            <w:r w:rsidRPr="00425C05">
              <w:rPr>
                <w:sz w:val="24"/>
                <w:szCs w:val="24"/>
              </w:rPr>
              <w:t>Достижение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планируемых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резул</w:t>
            </w:r>
            <w:r w:rsidRPr="00425C05">
              <w:rPr>
                <w:sz w:val="24"/>
                <w:szCs w:val="24"/>
              </w:rPr>
              <w:t>ь</w:t>
            </w:r>
            <w:r w:rsidRPr="00425C05">
              <w:rPr>
                <w:sz w:val="24"/>
                <w:szCs w:val="24"/>
              </w:rPr>
              <w:t>татов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данного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блока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выносится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на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итоговую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оценку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(уровень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испо</w:t>
            </w:r>
            <w:r w:rsidRPr="00425C05">
              <w:rPr>
                <w:sz w:val="24"/>
                <w:szCs w:val="24"/>
              </w:rPr>
              <w:t>л</w:t>
            </w:r>
            <w:r w:rsidRPr="00425C05">
              <w:rPr>
                <w:sz w:val="24"/>
                <w:szCs w:val="24"/>
              </w:rPr>
              <w:t>нительской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компетентности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уч</w:t>
            </w:r>
            <w:r w:rsidRPr="00425C05">
              <w:rPr>
                <w:sz w:val="24"/>
                <w:szCs w:val="24"/>
              </w:rPr>
              <w:t>а</w:t>
            </w:r>
            <w:r w:rsidRPr="00425C05">
              <w:rPr>
                <w:sz w:val="24"/>
                <w:szCs w:val="24"/>
              </w:rPr>
              <w:t>щихся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оценивается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с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помощью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з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а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даний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базового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уровня</w:t>
            </w:r>
            <w:r w:rsidRPr="00425C05">
              <w:rPr>
                <w:sz w:val="24"/>
                <w:szCs w:val="24"/>
              </w:rPr>
              <w:t>;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уровень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действий,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составляющих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зону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бл</w:t>
            </w:r>
            <w:r w:rsidRPr="00425C05">
              <w:rPr>
                <w:sz w:val="24"/>
                <w:szCs w:val="24"/>
              </w:rPr>
              <w:t>и</w:t>
            </w:r>
            <w:r w:rsidRPr="00425C05">
              <w:rPr>
                <w:sz w:val="24"/>
                <w:szCs w:val="24"/>
              </w:rPr>
              <w:t>жайшего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развития,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оценивае</w:t>
            </w:r>
            <w:r w:rsidRPr="00425C05">
              <w:rPr>
                <w:sz w:val="24"/>
                <w:szCs w:val="24"/>
              </w:rPr>
              <w:t>т</w:t>
            </w:r>
            <w:r w:rsidRPr="00425C05">
              <w:rPr>
                <w:sz w:val="24"/>
                <w:szCs w:val="24"/>
              </w:rPr>
              <w:t>ся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с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помощью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заданий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повыше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н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ного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уровня</w:t>
            </w:r>
            <w:r w:rsidRPr="00425C05">
              <w:rPr>
                <w:sz w:val="24"/>
                <w:szCs w:val="24"/>
              </w:rPr>
              <w:t>)</w:t>
            </w:r>
            <w:r w:rsidR="00685CB7">
              <w:rPr>
                <w:sz w:val="24"/>
                <w:szCs w:val="24"/>
              </w:rPr>
              <w:t xml:space="preserve"> </w:t>
            </w:r>
          </w:p>
        </w:tc>
        <w:tc>
          <w:tcPr>
            <w:tcW w:w="4253" w:type="dxa"/>
          </w:tcPr>
          <w:p w:rsidR="00606F41" w:rsidRPr="00425C05" w:rsidRDefault="00606F41" w:rsidP="00606F41">
            <w:pPr>
              <w:pStyle w:val="aff7"/>
              <w:ind w:firstLine="0"/>
              <w:rPr>
                <w:sz w:val="24"/>
                <w:szCs w:val="24"/>
              </w:rPr>
            </w:pPr>
            <w:r w:rsidRPr="00425C05">
              <w:rPr>
                <w:sz w:val="24"/>
                <w:szCs w:val="24"/>
              </w:rPr>
              <w:t>Оценка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достижения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этих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результ</w:t>
            </w:r>
            <w:r w:rsidRPr="00425C05">
              <w:rPr>
                <w:sz w:val="24"/>
                <w:szCs w:val="24"/>
              </w:rPr>
              <w:t>а</w:t>
            </w:r>
            <w:r w:rsidRPr="00425C05">
              <w:rPr>
                <w:sz w:val="24"/>
                <w:szCs w:val="24"/>
              </w:rPr>
              <w:t>тов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ведется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преимущественно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в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ходе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пр</w:t>
            </w:r>
            <w:r w:rsidRPr="00425C05">
              <w:rPr>
                <w:sz w:val="24"/>
                <w:szCs w:val="24"/>
              </w:rPr>
              <w:t>о</w:t>
            </w:r>
            <w:r w:rsidRPr="00425C05">
              <w:rPr>
                <w:sz w:val="24"/>
                <w:szCs w:val="24"/>
              </w:rPr>
              <w:t>цедур,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допускающих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предоста</w:t>
            </w:r>
            <w:r w:rsidRPr="00425C05">
              <w:rPr>
                <w:sz w:val="24"/>
                <w:szCs w:val="24"/>
              </w:rPr>
              <w:t>в</w:t>
            </w:r>
            <w:r w:rsidRPr="00425C05">
              <w:rPr>
                <w:sz w:val="24"/>
                <w:szCs w:val="24"/>
              </w:rPr>
              <w:t>ление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использование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исключительно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непе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р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сонифицированной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инфо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р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мации</w:t>
            </w:r>
            <w:r w:rsidRPr="00425C05">
              <w:rPr>
                <w:sz w:val="24"/>
                <w:szCs w:val="24"/>
              </w:rPr>
              <w:t>.</w:t>
            </w:r>
            <w:r w:rsidR="00685CB7">
              <w:rPr>
                <w:sz w:val="24"/>
                <w:szCs w:val="24"/>
              </w:rPr>
              <w:t xml:space="preserve"> </w:t>
            </w:r>
          </w:p>
          <w:p w:rsidR="00606F41" w:rsidRPr="00425C05" w:rsidRDefault="00606F41" w:rsidP="00606F41">
            <w:pPr>
              <w:pStyle w:val="aff7"/>
              <w:ind w:firstLine="0"/>
              <w:rPr>
                <w:sz w:val="24"/>
                <w:szCs w:val="24"/>
              </w:rPr>
            </w:pPr>
            <w:r w:rsidRPr="00425C05">
              <w:rPr>
                <w:sz w:val="24"/>
                <w:szCs w:val="24"/>
              </w:rPr>
              <w:t>Частично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задания,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ориентирова</w:t>
            </w:r>
            <w:r w:rsidRPr="00425C05">
              <w:rPr>
                <w:sz w:val="24"/>
                <w:szCs w:val="24"/>
              </w:rPr>
              <w:t>н</w:t>
            </w:r>
            <w:r w:rsidRPr="00425C05">
              <w:rPr>
                <w:sz w:val="24"/>
                <w:szCs w:val="24"/>
              </w:rPr>
              <w:t>ные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на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оценку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достижения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план</w:t>
            </w:r>
            <w:r w:rsidRPr="00425C05">
              <w:rPr>
                <w:sz w:val="24"/>
                <w:szCs w:val="24"/>
              </w:rPr>
              <w:t>и</w:t>
            </w:r>
            <w:r w:rsidRPr="00425C05">
              <w:rPr>
                <w:sz w:val="24"/>
                <w:szCs w:val="24"/>
              </w:rPr>
              <w:t>руемых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результатов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из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блока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«Выпускник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п</w:t>
            </w:r>
            <w:r w:rsidRPr="00425C05">
              <w:rPr>
                <w:sz w:val="24"/>
                <w:szCs w:val="24"/>
              </w:rPr>
              <w:t>о</w:t>
            </w:r>
            <w:r w:rsidRPr="00425C05">
              <w:rPr>
                <w:sz w:val="24"/>
                <w:szCs w:val="24"/>
              </w:rPr>
              <w:t>лучит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возможнос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научиться»,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вкл</w:t>
            </w:r>
            <w:r w:rsidRPr="00425C05">
              <w:rPr>
                <w:sz w:val="24"/>
                <w:szCs w:val="24"/>
              </w:rPr>
              <w:t>ю</w:t>
            </w:r>
            <w:r w:rsidRPr="00425C05">
              <w:rPr>
                <w:sz w:val="24"/>
                <w:szCs w:val="24"/>
              </w:rPr>
              <w:t>чаются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в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материалы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итогового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ко</w:t>
            </w:r>
            <w:r w:rsidRPr="00425C05">
              <w:rPr>
                <w:sz w:val="24"/>
                <w:szCs w:val="24"/>
              </w:rPr>
              <w:t>н</w:t>
            </w:r>
            <w:r w:rsidRPr="00425C05">
              <w:rPr>
                <w:sz w:val="24"/>
                <w:szCs w:val="24"/>
              </w:rPr>
              <w:t>троля.</w:t>
            </w:r>
            <w:r w:rsidR="00685CB7">
              <w:rPr>
                <w:sz w:val="24"/>
                <w:szCs w:val="24"/>
              </w:rPr>
              <w:t xml:space="preserve"> </w:t>
            </w:r>
          </w:p>
        </w:tc>
      </w:tr>
      <w:tr w:rsidR="00606F41" w:rsidRPr="00425C05" w:rsidTr="00CA7BBC">
        <w:trPr>
          <w:trHeight w:val="735"/>
        </w:trPr>
        <w:tc>
          <w:tcPr>
            <w:tcW w:w="2374" w:type="dxa"/>
            <w:vAlign w:val="center"/>
          </w:tcPr>
          <w:p w:rsidR="00606F41" w:rsidRPr="00425C05" w:rsidRDefault="00606F41" w:rsidP="00606F41">
            <w:pPr>
              <w:pStyle w:val="aff7"/>
              <w:ind w:firstLine="0"/>
              <w:rPr>
                <w:sz w:val="24"/>
                <w:szCs w:val="24"/>
              </w:rPr>
            </w:pPr>
            <w:r w:rsidRPr="00425C05">
              <w:rPr>
                <w:sz w:val="24"/>
                <w:szCs w:val="24"/>
              </w:rPr>
              <w:t>Условие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перехода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на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следующий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уровень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образ</w:t>
            </w:r>
            <w:r w:rsidRPr="00425C05">
              <w:rPr>
                <w:sz w:val="24"/>
                <w:szCs w:val="24"/>
              </w:rPr>
              <w:t>о</w:t>
            </w:r>
            <w:r w:rsidRPr="00425C05">
              <w:rPr>
                <w:sz w:val="24"/>
                <w:szCs w:val="24"/>
              </w:rPr>
              <w:t>вания</w:t>
            </w:r>
            <w:r w:rsidR="00685CB7">
              <w:rPr>
                <w:sz w:val="24"/>
                <w:szCs w:val="24"/>
              </w:rPr>
              <w:t xml:space="preserve"> </w:t>
            </w:r>
          </w:p>
        </w:tc>
        <w:tc>
          <w:tcPr>
            <w:tcW w:w="3969" w:type="dxa"/>
          </w:tcPr>
          <w:p w:rsidR="00606F41" w:rsidRPr="00425C05" w:rsidRDefault="00606F41" w:rsidP="00606F41">
            <w:pPr>
              <w:pStyle w:val="aff7"/>
              <w:ind w:firstLine="0"/>
              <w:rPr>
                <w:sz w:val="24"/>
                <w:szCs w:val="24"/>
              </w:rPr>
            </w:pPr>
            <w:r w:rsidRPr="00425C05">
              <w:rPr>
                <w:b/>
                <w:bCs/>
                <w:i/>
                <w:iCs/>
                <w:sz w:val="24"/>
                <w:szCs w:val="24"/>
              </w:rPr>
              <w:t>Успешное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выполнение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обучающ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и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мися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заданий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базового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уровня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сл</w:t>
            </w:r>
            <w:r w:rsidRPr="00425C05">
              <w:rPr>
                <w:sz w:val="24"/>
                <w:szCs w:val="24"/>
              </w:rPr>
              <w:t>у</w:t>
            </w:r>
            <w:r w:rsidRPr="00425C05">
              <w:rPr>
                <w:sz w:val="24"/>
                <w:szCs w:val="24"/>
              </w:rPr>
              <w:t>жит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единстве</w:t>
            </w:r>
            <w:r w:rsidRPr="00425C05">
              <w:rPr>
                <w:sz w:val="24"/>
                <w:szCs w:val="24"/>
              </w:rPr>
              <w:t>н</w:t>
            </w:r>
            <w:r w:rsidRPr="00425C05">
              <w:rPr>
                <w:sz w:val="24"/>
                <w:szCs w:val="24"/>
              </w:rPr>
              <w:t>ным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основанием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для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положительного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решения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в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о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проса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о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возможности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перехода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на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сл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е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дующийуровень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образов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а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ния</w:t>
            </w:r>
          </w:p>
        </w:tc>
        <w:tc>
          <w:tcPr>
            <w:tcW w:w="4253" w:type="dxa"/>
          </w:tcPr>
          <w:p w:rsidR="00606F41" w:rsidRPr="00425C05" w:rsidRDefault="00606F41" w:rsidP="00606F41">
            <w:pPr>
              <w:pStyle w:val="aff7"/>
              <w:ind w:firstLine="0"/>
              <w:rPr>
                <w:sz w:val="24"/>
                <w:szCs w:val="24"/>
              </w:rPr>
            </w:pPr>
            <w:r w:rsidRPr="00425C05">
              <w:rPr>
                <w:b/>
                <w:bCs/>
                <w:i/>
                <w:iCs/>
                <w:sz w:val="24"/>
                <w:szCs w:val="24"/>
              </w:rPr>
              <w:t>Невыполнение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обучающимися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зад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а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ний</w:t>
            </w:r>
            <w:r w:rsidRPr="00425C05">
              <w:rPr>
                <w:sz w:val="24"/>
                <w:szCs w:val="24"/>
              </w:rPr>
              <w:t>,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с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помощью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которых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ведется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оценка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достижения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планируемых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р</w:t>
            </w:r>
            <w:r w:rsidRPr="00425C05">
              <w:rPr>
                <w:sz w:val="24"/>
                <w:szCs w:val="24"/>
              </w:rPr>
              <w:t>е</w:t>
            </w:r>
            <w:r w:rsidRPr="00425C05">
              <w:rPr>
                <w:sz w:val="24"/>
                <w:szCs w:val="24"/>
              </w:rPr>
              <w:t>зультатов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данного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sz w:val="24"/>
                <w:szCs w:val="24"/>
              </w:rPr>
              <w:t>блока,</w:t>
            </w:r>
            <w:r w:rsidR="00685CB7">
              <w:rPr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не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являе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т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ся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препятствием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для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перехода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на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сл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е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дующий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уровень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образ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о</w:t>
            </w:r>
            <w:r w:rsidRPr="00425C05">
              <w:rPr>
                <w:b/>
                <w:bCs/>
                <w:i/>
                <w:iCs/>
                <w:sz w:val="24"/>
                <w:szCs w:val="24"/>
              </w:rPr>
              <w:t>вания</w:t>
            </w:r>
          </w:p>
        </w:tc>
      </w:tr>
    </w:tbl>
    <w:p w:rsidR="0016278F" w:rsidRDefault="0016278F" w:rsidP="0016278F">
      <w:r w:rsidRPr="0016278F">
        <w:t>Подобная</w:t>
      </w:r>
      <w:r w:rsidR="00685CB7">
        <w:t xml:space="preserve"> </w:t>
      </w:r>
      <w:r w:rsidRPr="0016278F">
        <w:t>структура</w:t>
      </w:r>
      <w:r w:rsidR="00685CB7">
        <w:t xml:space="preserve"> </w:t>
      </w:r>
      <w:r w:rsidRPr="0016278F">
        <w:t>представления</w:t>
      </w:r>
      <w:r w:rsidR="00685CB7">
        <w:t xml:space="preserve"> </w:t>
      </w:r>
      <w:r w:rsidRPr="0016278F">
        <w:t>планируемых</w:t>
      </w:r>
      <w:r w:rsidR="00685CB7">
        <w:t xml:space="preserve"> </w:t>
      </w:r>
      <w:r w:rsidRPr="0016278F">
        <w:t>результатов</w:t>
      </w:r>
      <w:r w:rsidR="00685CB7">
        <w:t xml:space="preserve"> </w:t>
      </w:r>
      <w:r w:rsidRPr="0016278F">
        <w:t>подчеркивает</w:t>
      </w:r>
      <w:r w:rsidR="00685CB7">
        <w:t xml:space="preserve"> </w:t>
      </w:r>
      <w:r w:rsidRPr="0016278F">
        <w:t>тот</w:t>
      </w:r>
      <w:r w:rsidR="00685CB7">
        <w:t xml:space="preserve"> </w:t>
      </w:r>
      <w:r w:rsidRPr="0016278F">
        <w:t>факт,</w:t>
      </w:r>
      <w:r w:rsidR="00685CB7">
        <w:t xml:space="preserve"> </w:t>
      </w:r>
      <w:r w:rsidRPr="0016278F">
        <w:t>что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образовательного</w:t>
      </w:r>
      <w:r w:rsidR="00685CB7">
        <w:t xml:space="preserve"> </w:t>
      </w:r>
      <w:r w:rsidRPr="0016278F">
        <w:t>процесса,</w:t>
      </w:r>
      <w:r w:rsidR="00685CB7">
        <w:t xml:space="preserve"> </w:t>
      </w:r>
      <w:r w:rsidRPr="0016278F">
        <w:t>направленного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реализацию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стижение</w:t>
      </w:r>
      <w:r w:rsidR="00685CB7">
        <w:t xml:space="preserve"> </w:t>
      </w:r>
      <w:r w:rsidRPr="0016278F">
        <w:t>планир</w:t>
      </w:r>
      <w:r w:rsidRPr="0016278F">
        <w:t>у</w:t>
      </w:r>
      <w:r w:rsidRPr="0016278F">
        <w:t>емых</w:t>
      </w:r>
      <w:r w:rsidR="00685CB7">
        <w:t xml:space="preserve"> </w:t>
      </w:r>
      <w:r w:rsidRPr="0016278F">
        <w:t>результатов,</w:t>
      </w:r>
      <w:r w:rsidR="00685CB7">
        <w:t xml:space="preserve"> </w:t>
      </w:r>
      <w:r w:rsidRPr="0016278F">
        <w:t>от</w:t>
      </w:r>
      <w:r w:rsidR="00685CB7">
        <w:t xml:space="preserve"> </w:t>
      </w:r>
      <w:r w:rsidRPr="0016278F">
        <w:t>учителя</w:t>
      </w:r>
      <w:r w:rsidR="00685CB7">
        <w:t xml:space="preserve"> </w:t>
      </w:r>
      <w:r w:rsidRPr="0016278F">
        <w:t>требуется</w:t>
      </w:r>
      <w:r w:rsidR="00685CB7">
        <w:t xml:space="preserve"> </w:t>
      </w:r>
      <w:r w:rsidRPr="0016278F">
        <w:t>использование</w:t>
      </w:r>
      <w:r w:rsidR="00685CB7">
        <w:t xml:space="preserve"> </w:t>
      </w:r>
      <w:r w:rsidRPr="0016278F">
        <w:t>таких</w:t>
      </w:r>
      <w:r w:rsidR="00685CB7">
        <w:t xml:space="preserve"> </w:t>
      </w:r>
      <w:r w:rsidRPr="0016278F">
        <w:t>педагогических</w:t>
      </w:r>
      <w:r w:rsidR="00685CB7">
        <w:t xml:space="preserve"> </w:t>
      </w:r>
      <w:r w:rsidRPr="0016278F">
        <w:t>технологий,</w:t>
      </w:r>
      <w:r w:rsidR="00685CB7">
        <w:t xml:space="preserve"> </w:t>
      </w:r>
      <w:r w:rsidRPr="0016278F">
        <w:t>которые</w:t>
      </w:r>
      <w:r w:rsidR="00685CB7">
        <w:t xml:space="preserve"> </w:t>
      </w:r>
      <w:r w:rsidRPr="0016278F">
        <w:t>основ</w:t>
      </w:r>
      <w:r w:rsidRPr="0016278F">
        <w:t>а</w:t>
      </w:r>
      <w:r w:rsidRPr="0016278F">
        <w:t>ны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дифференциации</w:t>
      </w:r>
      <w:r w:rsidR="00685CB7">
        <w:t xml:space="preserve"> </w:t>
      </w:r>
      <w:r w:rsidRPr="0016278F">
        <w:t>требований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одготовке</w:t>
      </w:r>
      <w:r w:rsidR="00685CB7">
        <w:t xml:space="preserve"> </w:t>
      </w:r>
      <w:r w:rsidRPr="0016278F">
        <w:t>обучающихся.</w:t>
      </w:r>
    </w:p>
    <w:p w:rsidR="006F3AB2" w:rsidRDefault="006F3AB2" w:rsidP="0016278F">
      <w:r>
        <w:t>На</w:t>
      </w:r>
      <w:r w:rsidR="00685CB7">
        <w:t xml:space="preserve"> </w:t>
      </w:r>
      <w:r>
        <w:t>уровне</w:t>
      </w:r>
      <w:r w:rsidR="00685CB7">
        <w:t xml:space="preserve"> </w:t>
      </w:r>
      <w:r>
        <w:t>основного</w:t>
      </w:r>
      <w:r w:rsidR="00685CB7">
        <w:t xml:space="preserve"> </w:t>
      </w:r>
      <w:r>
        <w:t>общего</w:t>
      </w:r>
      <w:r w:rsidR="00685CB7">
        <w:t xml:space="preserve"> </w:t>
      </w:r>
      <w:r>
        <w:t>образования</w:t>
      </w:r>
      <w:r w:rsidR="00685CB7">
        <w:t xml:space="preserve"> </w:t>
      </w:r>
      <w:r>
        <w:t>устанавливаются</w:t>
      </w:r>
      <w:r w:rsidR="00685CB7">
        <w:t xml:space="preserve"> </w:t>
      </w:r>
      <w:r>
        <w:t>планируемые</w:t>
      </w:r>
      <w:r w:rsidR="00685CB7">
        <w:t xml:space="preserve"> </w:t>
      </w:r>
      <w:r>
        <w:t>результаты</w:t>
      </w:r>
      <w:r w:rsidR="00685CB7">
        <w:t xml:space="preserve"> </w:t>
      </w:r>
      <w:r>
        <w:t>осво</w:t>
      </w:r>
      <w:r>
        <w:t>е</w:t>
      </w:r>
      <w:r>
        <w:t>ния:</w:t>
      </w:r>
    </w:p>
    <w:p w:rsidR="006F3AB2" w:rsidRDefault="006F3AB2" w:rsidP="00CA7BBC">
      <w:pPr>
        <w:numPr>
          <w:ilvl w:val="1"/>
          <w:numId w:val="1"/>
        </w:numPr>
        <w:ind w:left="426" w:hanging="333"/>
      </w:pPr>
      <w:r>
        <w:t>межпредметной</w:t>
      </w:r>
      <w:r w:rsidR="00685CB7">
        <w:t xml:space="preserve"> </w:t>
      </w:r>
      <w:r>
        <w:t>программы</w:t>
      </w:r>
      <w:r w:rsidR="00685CB7">
        <w:t xml:space="preserve"> </w:t>
      </w:r>
      <w:r>
        <w:t>«Межпредметные</w:t>
      </w:r>
      <w:r w:rsidR="00685CB7">
        <w:t xml:space="preserve"> </w:t>
      </w:r>
      <w:r>
        <w:t>понятия»</w:t>
      </w:r>
      <w:r w:rsidR="00685CB7">
        <w:t xml:space="preserve"> </w:t>
      </w:r>
      <w:r>
        <w:t>и</w:t>
      </w:r>
      <w:r w:rsidR="00685CB7">
        <w:t xml:space="preserve"> </w:t>
      </w:r>
      <w:r>
        <w:t>«Формирование</w:t>
      </w:r>
      <w:r w:rsidR="00685CB7">
        <w:t xml:space="preserve"> </w:t>
      </w:r>
      <w:r>
        <w:t>универсальных</w:t>
      </w:r>
      <w:r w:rsidR="00685CB7">
        <w:t xml:space="preserve"> </w:t>
      </w:r>
      <w:r>
        <w:t>уче</w:t>
      </w:r>
      <w:r>
        <w:t>б</w:t>
      </w:r>
      <w:r>
        <w:t>ных</w:t>
      </w:r>
      <w:r w:rsidR="00685CB7">
        <w:t xml:space="preserve"> </w:t>
      </w:r>
      <w:r>
        <w:t>действий»,</w:t>
      </w:r>
      <w:r w:rsidR="00685CB7">
        <w:t xml:space="preserve"> </w:t>
      </w:r>
      <w:r>
        <w:t>а</w:t>
      </w:r>
      <w:r w:rsidR="00685CB7">
        <w:t xml:space="preserve"> </w:t>
      </w:r>
      <w:r>
        <w:t>также</w:t>
      </w:r>
      <w:r w:rsidR="00685CB7">
        <w:t xml:space="preserve"> </w:t>
      </w:r>
      <w:r>
        <w:t>ее</w:t>
      </w:r>
      <w:r w:rsidR="00685CB7">
        <w:t xml:space="preserve"> </w:t>
      </w:r>
      <w:r>
        <w:t>раздела</w:t>
      </w:r>
      <w:r w:rsidR="00685CB7">
        <w:t xml:space="preserve"> </w:t>
      </w:r>
      <w:r>
        <w:t>«Формирование</w:t>
      </w:r>
      <w:r w:rsidR="00685CB7">
        <w:t xml:space="preserve"> </w:t>
      </w:r>
      <w:r>
        <w:t>и</w:t>
      </w:r>
      <w:r w:rsidR="00685CB7">
        <w:t xml:space="preserve"> </w:t>
      </w:r>
      <w:r>
        <w:t>развитие</w:t>
      </w:r>
      <w:r w:rsidR="00685CB7">
        <w:t xml:space="preserve"> </w:t>
      </w:r>
      <w:r>
        <w:t>компетентности</w:t>
      </w:r>
      <w:r w:rsidR="00685CB7">
        <w:t xml:space="preserve"> </w:t>
      </w:r>
      <w:r>
        <w:t>в</w:t>
      </w:r>
      <w:r w:rsidR="00685CB7">
        <w:t xml:space="preserve"> </w:t>
      </w:r>
      <w:r>
        <w:t>области</w:t>
      </w:r>
      <w:r w:rsidR="00685CB7">
        <w:t xml:space="preserve"> </w:t>
      </w:r>
      <w:r>
        <w:t>испол</w:t>
      </w:r>
      <w:r>
        <w:t>ь</w:t>
      </w:r>
      <w:r>
        <w:t>зования</w:t>
      </w:r>
      <w:r w:rsidR="00685CB7">
        <w:t xml:space="preserve"> </w:t>
      </w:r>
      <w:r>
        <w:t>информационно-коммуникационных</w:t>
      </w:r>
      <w:r w:rsidR="00685CB7">
        <w:t xml:space="preserve"> </w:t>
      </w:r>
      <w:r>
        <w:t>технологий»;</w:t>
      </w:r>
    </w:p>
    <w:p w:rsidR="00CA7BBC" w:rsidRDefault="006F3AB2" w:rsidP="00CA7BBC">
      <w:pPr>
        <w:numPr>
          <w:ilvl w:val="1"/>
          <w:numId w:val="1"/>
        </w:numPr>
        <w:ind w:left="426" w:hanging="333"/>
      </w:pPr>
      <w:r>
        <w:t>программ</w:t>
      </w:r>
      <w:r w:rsidR="00685CB7">
        <w:t xml:space="preserve"> </w:t>
      </w:r>
      <w:r>
        <w:t>по</w:t>
      </w:r>
      <w:r w:rsidR="00685CB7">
        <w:t xml:space="preserve"> </w:t>
      </w:r>
      <w:r>
        <w:t>всем</w:t>
      </w:r>
      <w:r w:rsidR="00685CB7">
        <w:t xml:space="preserve"> </w:t>
      </w:r>
      <w:r>
        <w:t>учебным</w:t>
      </w:r>
      <w:r w:rsidR="00685CB7">
        <w:t xml:space="preserve"> </w:t>
      </w:r>
      <w:r>
        <w:t>предметам</w:t>
      </w:r>
      <w:r w:rsidR="00CA7BBC">
        <w:t>:</w:t>
      </w:r>
    </w:p>
    <w:p w:rsidR="00CA7BBC" w:rsidRDefault="00CA7BBC" w:rsidP="00D703FC">
      <w:pPr>
        <w:numPr>
          <w:ilvl w:val="0"/>
          <w:numId w:val="391"/>
        </w:numPr>
        <w:ind w:left="709" w:hanging="283"/>
      </w:pPr>
      <w:r>
        <w:t>Основная</w:t>
      </w:r>
      <w:r w:rsidR="00685CB7">
        <w:t xml:space="preserve"> </w:t>
      </w:r>
      <w:r>
        <w:t>часть:</w:t>
      </w:r>
      <w:r w:rsidR="00685CB7">
        <w:t xml:space="preserve"> </w:t>
      </w:r>
      <w:r w:rsidR="006F3AB2">
        <w:t>«Русский</w:t>
      </w:r>
      <w:r w:rsidR="00685CB7">
        <w:t xml:space="preserve"> </w:t>
      </w:r>
      <w:r w:rsidR="006F3AB2">
        <w:t>язык»,</w:t>
      </w:r>
      <w:r w:rsidR="00685CB7">
        <w:t xml:space="preserve"> </w:t>
      </w:r>
      <w:r w:rsidR="006F3AB2">
        <w:t>«Литература»,</w:t>
      </w:r>
      <w:r w:rsidR="00685CB7">
        <w:t xml:space="preserve"> </w:t>
      </w:r>
      <w:r w:rsidR="006F3AB2" w:rsidRPr="00946756">
        <w:t>«Родной</w:t>
      </w:r>
      <w:r w:rsidR="00685CB7">
        <w:t xml:space="preserve"> </w:t>
      </w:r>
      <w:r w:rsidR="006F3AB2" w:rsidRPr="00946756">
        <w:t>(чувашский)</w:t>
      </w:r>
      <w:r w:rsidR="00685CB7">
        <w:t xml:space="preserve"> </w:t>
      </w:r>
      <w:r w:rsidR="006F3AB2" w:rsidRPr="00946756">
        <w:t>язык</w:t>
      </w:r>
      <w:r w:rsidR="00685CB7">
        <w:t xml:space="preserve"> </w:t>
      </w:r>
      <w:r w:rsidR="006F3AB2" w:rsidRPr="00946756">
        <w:t>и</w:t>
      </w:r>
      <w:r w:rsidR="00685CB7">
        <w:t xml:space="preserve"> </w:t>
      </w:r>
      <w:r w:rsidR="006F3AB2" w:rsidRPr="00946756">
        <w:t>родная</w:t>
      </w:r>
      <w:r w:rsidR="00685CB7">
        <w:t xml:space="preserve"> </w:t>
      </w:r>
      <w:r w:rsidR="006F3AB2" w:rsidRPr="00946756">
        <w:t>(чува</w:t>
      </w:r>
      <w:r w:rsidR="006F3AB2" w:rsidRPr="00946756">
        <w:t>ш</w:t>
      </w:r>
      <w:r w:rsidR="006F3AB2" w:rsidRPr="00946756">
        <w:t>ская)</w:t>
      </w:r>
      <w:r w:rsidR="00685CB7">
        <w:t xml:space="preserve"> </w:t>
      </w:r>
      <w:r w:rsidR="006F3AB2" w:rsidRPr="00946756">
        <w:t>литература,»,</w:t>
      </w:r>
      <w:r w:rsidR="00685CB7">
        <w:t xml:space="preserve"> </w:t>
      </w:r>
      <w:r w:rsidR="006F3AB2" w:rsidRPr="00946756">
        <w:t>«Родной</w:t>
      </w:r>
      <w:r w:rsidR="00685CB7">
        <w:t xml:space="preserve"> </w:t>
      </w:r>
      <w:r w:rsidR="006F3AB2" w:rsidRPr="00946756">
        <w:t>(русский</w:t>
      </w:r>
      <w:r w:rsidR="00685CB7">
        <w:t xml:space="preserve"> </w:t>
      </w:r>
      <w:r w:rsidR="006F3AB2" w:rsidRPr="00946756">
        <w:t>язык)</w:t>
      </w:r>
      <w:r w:rsidR="00685CB7">
        <w:t xml:space="preserve"> </w:t>
      </w:r>
      <w:r w:rsidR="006F3AB2" w:rsidRPr="00946756">
        <w:t>и</w:t>
      </w:r>
      <w:r w:rsidR="00685CB7">
        <w:t xml:space="preserve"> </w:t>
      </w:r>
      <w:r w:rsidR="006F3AB2" w:rsidRPr="00946756">
        <w:t>родная</w:t>
      </w:r>
      <w:r w:rsidR="00685CB7">
        <w:t xml:space="preserve"> </w:t>
      </w:r>
      <w:r w:rsidR="006F3AB2" w:rsidRPr="00946756">
        <w:t>(русская)</w:t>
      </w:r>
      <w:r w:rsidR="00685CB7">
        <w:t xml:space="preserve"> </w:t>
      </w:r>
      <w:r w:rsidR="006F3AB2" w:rsidRPr="00946756">
        <w:t>литература»,</w:t>
      </w:r>
      <w:r w:rsidR="00685CB7">
        <w:t xml:space="preserve"> </w:t>
      </w:r>
      <w:r w:rsidR="006F3AB2">
        <w:t>«Иностранный</w:t>
      </w:r>
      <w:r w:rsidR="00685CB7">
        <w:t xml:space="preserve"> </w:t>
      </w:r>
      <w:r w:rsidR="006F3AB2">
        <w:t>язык</w:t>
      </w:r>
      <w:r w:rsidR="00685CB7">
        <w:t xml:space="preserve"> </w:t>
      </w:r>
      <w:r w:rsidR="006F3AB2">
        <w:t>(английский)»,</w:t>
      </w:r>
      <w:r w:rsidR="00685CB7">
        <w:t xml:space="preserve"> </w:t>
      </w:r>
      <w:r w:rsidR="006F3AB2">
        <w:t>«Математика»,</w:t>
      </w:r>
      <w:r w:rsidR="00685CB7">
        <w:t xml:space="preserve"> </w:t>
      </w:r>
      <w:r w:rsidR="006F3AB2">
        <w:t>«Алгебра»,</w:t>
      </w:r>
      <w:r w:rsidR="00685CB7">
        <w:t xml:space="preserve"> </w:t>
      </w:r>
      <w:r w:rsidR="006F3AB2">
        <w:t>«Геометрия»,</w:t>
      </w:r>
      <w:r w:rsidR="00685CB7">
        <w:t xml:space="preserve"> </w:t>
      </w:r>
      <w:r w:rsidR="006F3AB2">
        <w:t>«Информатика»,</w:t>
      </w:r>
      <w:r w:rsidR="00685CB7">
        <w:t xml:space="preserve"> </w:t>
      </w:r>
      <w:r w:rsidR="006F3AB2">
        <w:t>«История</w:t>
      </w:r>
      <w:r w:rsidR="00685CB7">
        <w:t xml:space="preserve"> </w:t>
      </w:r>
      <w:r w:rsidR="006F3AB2">
        <w:t>Ро</w:t>
      </w:r>
      <w:r w:rsidR="006F3AB2">
        <w:t>с</w:t>
      </w:r>
      <w:r w:rsidR="006F3AB2">
        <w:t>сии.</w:t>
      </w:r>
      <w:r w:rsidR="00685CB7">
        <w:t xml:space="preserve"> </w:t>
      </w:r>
      <w:r w:rsidR="006F3AB2">
        <w:t>Всеобщая</w:t>
      </w:r>
      <w:r w:rsidR="00685CB7">
        <w:t xml:space="preserve"> </w:t>
      </w:r>
      <w:r w:rsidR="006F3AB2">
        <w:t>история»,</w:t>
      </w:r>
      <w:r w:rsidR="00685CB7">
        <w:t xml:space="preserve"> </w:t>
      </w:r>
      <w:r w:rsidR="006F3AB2">
        <w:t>«Обществознание»,</w:t>
      </w:r>
      <w:r w:rsidR="00685CB7">
        <w:t xml:space="preserve"> </w:t>
      </w:r>
      <w:r w:rsidR="006F3AB2">
        <w:t>«География»,</w:t>
      </w:r>
      <w:r w:rsidR="00685CB7">
        <w:t xml:space="preserve"> </w:t>
      </w:r>
      <w:r w:rsidR="006F3AB2">
        <w:t>«Физика»,</w:t>
      </w:r>
      <w:r w:rsidR="00685CB7">
        <w:t xml:space="preserve"> </w:t>
      </w:r>
      <w:r w:rsidR="006F3AB2">
        <w:t>«Химия»,</w:t>
      </w:r>
      <w:r w:rsidR="00685CB7">
        <w:t xml:space="preserve"> </w:t>
      </w:r>
      <w:r w:rsidR="006F3AB2">
        <w:t>«Биология»,</w:t>
      </w:r>
      <w:r w:rsidR="00685CB7">
        <w:t xml:space="preserve"> </w:t>
      </w:r>
      <w:r w:rsidR="006F3AB2">
        <w:lastRenderedPageBreak/>
        <w:t>«Музыка»,</w:t>
      </w:r>
      <w:r w:rsidR="00685CB7">
        <w:t xml:space="preserve"> </w:t>
      </w:r>
      <w:r w:rsidR="006F3AB2">
        <w:t>«Изобразительное</w:t>
      </w:r>
      <w:r w:rsidR="00685CB7">
        <w:t xml:space="preserve"> </w:t>
      </w:r>
      <w:r w:rsidR="006F3AB2">
        <w:t>искусство»,</w:t>
      </w:r>
      <w:r w:rsidR="00685CB7">
        <w:t xml:space="preserve"> </w:t>
      </w:r>
      <w:r w:rsidR="006F3AB2">
        <w:t>«Технология»,</w:t>
      </w:r>
      <w:r w:rsidR="00685CB7">
        <w:t xml:space="preserve"> </w:t>
      </w:r>
      <w:r w:rsidR="006F3AB2">
        <w:t>«Основы</w:t>
      </w:r>
      <w:r w:rsidR="00685CB7">
        <w:t xml:space="preserve"> </w:t>
      </w:r>
      <w:r w:rsidR="006F3AB2">
        <w:t>безопасности</w:t>
      </w:r>
      <w:r w:rsidR="00685CB7">
        <w:t xml:space="preserve"> </w:t>
      </w:r>
      <w:r w:rsidR="006F3AB2">
        <w:t>жизнеде</w:t>
      </w:r>
      <w:r w:rsidR="006F3AB2">
        <w:t>я</w:t>
      </w:r>
      <w:r w:rsidR="006F3AB2">
        <w:t>тельности»,</w:t>
      </w:r>
      <w:r w:rsidR="00685CB7">
        <w:t xml:space="preserve"> </w:t>
      </w:r>
      <w:r w:rsidR="006F3AB2">
        <w:t>«Ф</w:t>
      </w:r>
      <w:r w:rsidR="006F3AB2">
        <w:t>и</w:t>
      </w:r>
      <w:r w:rsidR="006F3AB2">
        <w:t>зическая</w:t>
      </w:r>
      <w:r w:rsidR="00685CB7">
        <w:t xml:space="preserve"> </w:t>
      </w:r>
      <w:r w:rsidR="006F3AB2">
        <w:t>культура»,</w:t>
      </w:r>
    </w:p>
    <w:p w:rsidR="006F3AB2" w:rsidRPr="00946756" w:rsidRDefault="00CA7BBC" w:rsidP="00D703FC">
      <w:pPr>
        <w:numPr>
          <w:ilvl w:val="0"/>
          <w:numId w:val="391"/>
        </w:numPr>
        <w:ind w:left="709" w:hanging="283"/>
      </w:pPr>
      <w:r>
        <w:t>Часть,</w:t>
      </w:r>
      <w:r w:rsidR="00685CB7">
        <w:t xml:space="preserve"> </w:t>
      </w:r>
      <w:r>
        <w:t>формируемая</w:t>
      </w:r>
      <w:r w:rsidR="00685CB7">
        <w:t xml:space="preserve"> </w:t>
      </w:r>
      <w:r>
        <w:t>участниками</w:t>
      </w:r>
      <w:r w:rsidR="00685CB7">
        <w:t xml:space="preserve"> </w:t>
      </w:r>
      <w:r>
        <w:t>образовательных</w:t>
      </w:r>
      <w:r w:rsidR="00685CB7">
        <w:t xml:space="preserve"> </w:t>
      </w:r>
      <w:r>
        <w:t>отношений:</w:t>
      </w:r>
      <w:r w:rsidR="00685CB7">
        <w:t xml:space="preserve"> </w:t>
      </w:r>
      <w:r w:rsidR="006F3AB2" w:rsidRPr="00946756">
        <w:t>«Государственный</w:t>
      </w:r>
      <w:r w:rsidR="00685CB7">
        <w:t xml:space="preserve"> </w:t>
      </w:r>
      <w:r w:rsidR="006F3AB2" w:rsidRPr="00946756">
        <w:t>язык</w:t>
      </w:r>
      <w:r w:rsidR="00685CB7">
        <w:t xml:space="preserve"> </w:t>
      </w:r>
      <w:r w:rsidR="006F3AB2" w:rsidRPr="00946756">
        <w:t>Ч</w:t>
      </w:r>
      <w:r w:rsidR="006F3AB2" w:rsidRPr="00946756">
        <w:t>у</w:t>
      </w:r>
      <w:r w:rsidR="006F3AB2" w:rsidRPr="00946756">
        <w:t>вашской</w:t>
      </w:r>
      <w:r w:rsidR="00685CB7">
        <w:t xml:space="preserve"> </w:t>
      </w:r>
      <w:r w:rsidR="006F3AB2" w:rsidRPr="00946756">
        <w:t>Республики</w:t>
      </w:r>
      <w:r w:rsidR="00685CB7">
        <w:t xml:space="preserve"> </w:t>
      </w:r>
      <w:r w:rsidR="006F3AB2" w:rsidRPr="00946756">
        <w:t>(чувашский),</w:t>
      </w:r>
      <w:r w:rsidR="00685CB7">
        <w:t xml:space="preserve"> </w:t>
      </w:r>
      <w:r w:rsidR="006F3AB2" w:rsidRPr="00946756">
        <w:t>«История</w:t>
      </w:r>
      <w:r w:rsidR="00685CB7">
        <w:t xml:space="preserve"> </w:t>
      </w:r>
      <w:r w:rsidR="006F3AB2" w:rsidRPr="00946756">
        <w:t>и</w:t>
      </w:r>
      <w:r w:rsidR="00685CB7">
        <w:t xml:space="preserve"> </w:t>
      </w:r>
      <w:r w:rsidR="006F3AB2" w:rsidRPr="00946756">
        <w:t>культура</w:t>
      </w:r>
      <w:r w:rsidR="00685CB7">
        <w:t xml:space="preserve"> </w:t>
      </w:r>
      <w:r w:rsidR="006F3AB2" w:rsidRPr="00946756">
        <w:t>родного</w:t>
      </w:r>
      <w:r w:rsidR="00685CB7">
        <w:t xml:space="preserve"> </w:t>
      </w:r>
      <w:r w:rsidR="006F3AB2" w:rsidRPr="00946756">
        <w:t>края»,</w:t>
      </w:r>
      <w:r w:rsidR="00685CB7">
        <w:t xml:space="preserve"> </w:t>
      </w:r>
      <w:r w:rsidRPr="00946756">
        <w:t>«Второй</w:t>
      </w:r>
      <w:r w:rsidR="00685CB7">
        <w:t xml:space="preserve"> </w:t>
      </w:r>
      <w:r w:rsidRPr="00946756">
        <w:t>иностра</w:t>
      </w:r>
      <w:r w:rsidRPr="00946756">
        <w:t>н</w:t>
      </w:r>
      <w:r w:rsidRPr="00946756">
        <w:t>ный</w:t>
      </w:r>
      <w:r w:rsidR="00685CB7">
        <w:t xml:space="preserve"> </w:t>
      </w:r>
      <w:r w:rsidRPr="00946756">
        <w:t>язык</w:t>
      </w:r>
      <w:r w:rsidR="00685CB7">
        <w:t xml:space="preserve"> </w:t>
      </w:r>
      <w:r w:rsidRPr="00946756">
        <w:t>(немецкий)»</w:t>
      </w:r>
      <w:r w:rsidR="006F3AB2" w:rsidRPr="00946756">
        <w:t>.</w:t>
      </w:r>
    </w:p>
    <w:p w:rsidR="0016278F" w:rsidRPr="003C1977" w:rsidRDefault="0016278F" w:rsidP="00CA7BBC">
      <w:pPr>
        <w:ind w:left="426" w:hanging="333"/>
        <w:jc w:val="center"/>
        <w:rPr>
          <w:b/>
          <w:sz w:val="18"/>
          <w:szCs w:val="18"/>
        </w:rPr>
      </w:pPr>
      <w:bookmarkStart w:id="16" w:name="_Toc409691626"/>
      <w:bookmarkStart w:id="17" w:name="_Toc406058977"/>
      <w:bookmarkStart w:id="18" w:name="_Toc405145648"/>
    </w:p>
    <w:p w:rsidR="0016278F" w:rsidRPr="0016278F" w:rsidRDefault="0016278F" w:rsidP="00CC18FC">
      <w:pPr>
        <w:pStyle w:val="3"/>
        <w:rPr>
          <w:b w:val="0"/>
        </w:rPr>
      </w:pPr>
      <w:bookmarkStart w:id="19" w:name="_Toc3283004"/>
      <w:r w:rsidRPr="00CC18FC">
        <w:rPr>
          <w:rFonts w:ascii="Times New Roman" w:hAnsi="Times New Roman"/>
          <w:sz w:val="24"/>
          <w:szCs w:val="24"/>
        </w:rPr>
        <w:t>1.2.2.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CC18FC">
        <w:rPr>
          <w:rFonts w:ascii="Times New Roman" w:hAnsi="Times New Roman"/>
          <w:sz w:val="24"/>
          <w:szCs w:val="24"/>
        </w:rPr>
        <w:t>Личностны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CC18FC">
        <w:rPr>
          <w:rFonts w:ascii="Times New Roman" w:hAnsi="Times New Roman"/>
          <w:sz w:val="24"/>
          <w:szCs w:val="24"/>
        </w:rPr>
        <w:t>результат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CC18FC">
        <w:rPr>
          <w:rFonts w:ascii="Times New Roman" w:hAnsi="Times New Roman"/>
          <w:sz w:val="24"/>
          <w:szCs w:val="24"/>
        </w:rPr>
        <w:t>освоени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bookmarkEnd w:id="16"/>
      <w:bookmarkEnd w:id="17"/>
      <w:bookmarkEnd w:id="18"/>
      <w:r w:rsidRPr="00CC18FC">
        <w:rPr>
          <w:rFonts w:ascii="Times New Roman" w:hAnsi="Times New Roman"/>
          <w:sz w:val="24"/>
          <w:szCs w:val="24"/>
        </w:rPr>
        <w:t>основ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CC18FC">
        <w:rPr>
          <w:rFonts w:ascii="Times New Roman" w:hAnsi="Times New Roman"/>
          <w:sz w:val="24"/>
          <w:szCs w:val="24"/>
        </w:rPr>
        <w:t>образователь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CC18FC">
        <w:rPr>
          <w:rFonts w:ascii="Times New Roman" w:hAnsi="Times New Roman"/>
          <w:sz w:val="24"/>
          <w:szCs w:val="24"/>
        </w:rPr>
        <w:t>програ</w:t>
      </w:r>
      <w:r w:rsidRPr="00CC18FC">
        <w:rPr>
          <w:rFonts w:ascii="Times New Roman" w:hAnsi="Times New Roman"/>
          <w:sz w:val="24"/>
          <w:szCs w:val="24"/>
        </w:rPr>
        <w:t>м</w:t>
      </w:r>
      <w:r w:rsidRPr="00CC18FC">
        <w:rPr>
          <w:rFonts w:ascii="Times New Roman" w:hAnsi="Times New Roman"/>
          <w:sz w:val="24"/>
          <w:szCs w:val="24"/>
        </w:rPr>
        <w:t>мы</w:t>
      </w:r>
      <w:r w:rsidRPr="0016278F">
        <w:rPr>
          <w:b w:val="0"/>
        </w:rPr>
        <w:t>:</w:t>
      </w:r>
      <w:bookmarkEnd w:id="19"/>
    </w:p>
    <w:p w:rsidR="0016278F" w:rsidRPr="003C1977" w:rsidRDefault="0016278F" w:rsidP="0016278F">
      <w:pPr>
        <w:ind w:left="709" w:firstLine="0"/>
        <w:jc w:val="center"/>
        <w:rPr>
          <w:b/>
          <w:sz w:val="18"/>
          <w:szCs w:val="18"/>
        </w:rPr>
      </w:pPr>
    </w:p>
    <w:p w:rsidR="0016278F" w:rsidRPr="0016278F" w:rsidRDefault="0016278F" w:rsidP="00D703FC">
      <w:pPr>
        <w:widowControl w:val="0"/>
        <w:numPr>
          <w:ilvl w:val="0"/>
          <w:numId w:val="294"/>
        </w:numPr>
        <w:ind w:left="426"/>
      </w:pPr>
      <w:r w:rsidRPr="0016278F">
        <w:t>Российская</w:t>
      </w:r>
      <w:r w:rsidR="00685CB7">
        <w:t xml:space="preserve"> </w:t>
      </w:r>
      <w:r w:rsidRPr="0016278F">
        <w:t>гражданская</w:t>
      </w:r>
      <w:r w:rsidR="00685CB7">
        <w:t xml:space="preserve"> </w:t>
      </w:r>
      <w:r w:rsidRPr="0016278F">
        <w:t>идентичность</w:t>
      </w:r>
      <w:r w:rsidR="00685CB7">
        <w:t xml:space="preserve"> </w:t>
      </w:r>
      <w:r w:rsidRPr="0016278F">
        <w:t>(патриотизм,</w:t>
      </w:r>
      <w:r w:rsidR="00685CB7">
        <w:t xml:space="preserve"> </w:t>
      </w:r>
      <w:r w:rsidRPr="0016278F">
        <w:t>уваж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течеству,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ошлом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ст</w:t>
      </w:r>
      <w:r w:rsidRPr="0016278F">
        <w:t>о</w:t>
      </w:r>
      <w:r w:rsidRPr="0016278F">
        <w:t>ящему</w:t>
      </w:r>
      <w:r w:rsidR="00685CB7">
        <w:t xml:space="preserve"> </w:t>
      </w:r>
      <w:r w:rsidRPr="0016278F">
        <w:t>многонационального</w:t>
      </w:r>
      <w:r w:rsidR="00685CB7">
        <w:t xml:space="preserve"> </w:t>
      </w:r>
      <w:r w:rsidRPr="0016278F">
        <w:t>народа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чувство</w:t>
      </w:r>
      <w:r w:rsidR="00685CB7">
        <w:t xml:space="preserve"> </w:t>
      </w:r>
      <w:r w:rsidRPr="0016278F">
        <w:t>ответствен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лга</w:t>
      </w:r>
      <w:r w:rsidR="00685CB7">
        <w:t xml:space="preserve"> </w:t>
      </w:r>
      <w:r w:rsidRPr="0016278F">
        <w:t>перед</w:t>
      </w:r>
      <w:r w:rsidR="00685CB7">
        <w:t xml:space="preserve"> </w:t>
      </w:r>
      <w:r w:rsidRPr="0016278F">
        <w:t>Родиной,</w:t>
      </w:r>
      <w:r w:rsidR="00685CB7">
        <w:t xml:space="preserve"> </w:t>
      </w:r>
      <w:r w:rsidRPr="0016278F">
        <w:t>идентификация</w:t>
      </w:r>
      <w:r w:rsidR="00685CB7">
        <w:t xml:space="preserve"> </w:t>
      </w:r>
      <w:r w:rsidRPr="0016278F">
        <w:t>себ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ачестве</w:t>
      </w:r>
      <w:r w:rsidR="00685CB7">
        <w:t xml:space="preserve"> </w:t>
      </w:r>
      <w:r w:rsidRPr="0016278F">
        <w:t>гражданина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субъективная</w:t>
      </w:r>
      <w:r w:rsidR="00685CB7">
        <w:t xml:space="preserve"> </w:t>
      </w:r>
      <w:r w:rsidRPr="0016278F">
        <w:t>значимость</w:t>
      </w:r>
      <w:r w:rsidR="00685CB7">
        <w:t xml:space="preserve"> </w:t>
      </w:r>
      <w:r w:rsidRPr="0016278F">
        <w:t>использования</w:t>
      </w:r>
      <w:r w:rsidR="00685CB7">
        <w:t xml:space="preserve"> </w:t>
      </w:r>
      <w:r w:rsidRPr="0016278F">
        <w:t>русского</w:t>
      </w:r>
      <w:r w:rsidR="00685CB7">
        <w:t xml:space="preserve"> </w:t>
      </w:r>
      <w:r w:rsidRPr="0016278F">
        <w:t>язык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языков</w:t>
      </w:r>
      <w:r w:rsidR="00685CB7">
        <w:t xml:space="preserve"> </w:t>
      </w:r>
      <w:r w:rsidRPr="0016278F">
        <w:t>народов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осозна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щущение</w:t>
      </w:r>
      <w:r w:rsidR="00685CB7">
        <w:t xml:space="preserve"> </w:t>
      </w:r>
      <w:r w:rsidRPr="0016278F">
        <w:t>личностной</w:t>
      </w:r>
      <w:r w:rsidR="00685CB7">
        <w:t xml:space="preserve"> </w:t>
      </w:r>
      <w:r w:rsidRPr="0016278F">
        <w:t>сопричастности</w:t>
      </w:r>
      <w:r w:rsidR="00685CB7">
        <w:t xml:space="preserve"> </w:t>
      </w:r>
      <w:r w:rsidRPr="0016278F">
        <w:t>судьбе</w:t>
      </w:r>
      <w:r w:rsidR="00685CB7">
        <w:t xml:space="preserve"> </w:t>
      </w:r>
      <w:r w:rsidRPr="0016278F">
        <w:t>российского</w:t>
      </w:r>
      <w:r w:rsidR="00685CB7">
        <w:t xml:space="preserve"> </w:t>
      </w:r>
      <w:r w:rsidRPr="0016278F">
        <w:t>народа).</w:t>
      </w:r>
      <w:r w:rsidR="00685CB7">
        <w:t xml:space="preserve"> </w:t>
      </w:r>
      <w:r w:rsidRPr="0016278F">
        <w:t>Осознание</w:t>
      </w:r>
      <w:r w:rsidR="00685CB7">
        <w:t xml:space="preserve"> </w:t>
      </w:r>
      <w:r w:rsidRPr="0016278F">
        <w:t>этнической</w:t>
      </w:r>
      <w:r w:rsidR="00685CB7">
        <w:t xml:space="preserve"> </w:t>
      </w:r>
      <w:r w:rsidRPr="0016278F">
        <w:t>принадлежности,</w:t>
      </w:r>
      <w:r w:rsidR="00685CB7">
        <w:t xml:space="preserve"> </w:t>
      </w:r>
      <w:r w:rsidRPr="0016278F">
        <w:t>знание</w:t>
      </w:r>
      <w:r w:rsidR="00685CB7">
        <w:t xml:space="preserve"> </w:t>
      </w:r>
      <w:r w:rsidRPr="0016278F">
        <w:t>истории,</w:t>
      </w:r>
      <w:r w:rsidR="00685CB7">
        <w:t xml:space="preserve"> </w:t>
      </w:r>
      <w:r w:rsidRPr="0016278F">
        <w:t>языка,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народа,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края,</w:t>
      </w:r>
      <w:r w:rsidR="00685CB7">
        <w:t xml:space="preserve"> </w:t>
      </w:r>
      <w:r w:rsidRPr="0016278F">
        <w:t>основ</w:t>
      </w:r>
      <w:r w:rsidR="00685CB7">
        <w:t xml:space="preserve"> </w:t>
      </w:r>
      <w:r w:rsidRPr="0016278F">
        <w:t>культурного</w:t>
      </w:r>
      <w:r w:rsidR="00685CB7">
        <w:t xml:space="preserve"> </w:t>
      </w:r>
      <w:r w:rsidRPr="0016278F">
        <w:t>наследия</w:t>
      </w:r>
      <w:r w:rsidR="00685CB7">
        <w:t xml:space="preserve"> </w:t>
      </w:r>
      <w:r w:rsidRPr="0016278F">
        <w:t>народов</w:t>
      </w:r>
      <w:r w:rsidR="00685CB7">
        <w:t xml:space="preserve"> </w:t>
      </w:r>
      <w:r w:rsidRPr="0016278F">
        <w:t>Росс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челов</w:t>
      </w:r>
      <w:r w:rsidRPr="0016278F">
        <w:t>е</w:t>
      </w:r>
      <w:r w:rsidRPr="0016278F">
        <w:t>чества</w:t>
      </w:r>
      <w:r w:rsidR="00685CB7">
        <w:t xml:space="preserve"> </w:t>
      </w:r>
      <w:r w:rsidRPr="0016278F">
        <w:t>(идентичность</w:t>
      </w:r>
      <w:r w:rsidR="00685CB7">
        <w:t xml:space="preserve"> </w:t>
      </w:r>
      <w:r w:rsidRPr="0016278F">
        <w:t>человека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оссийской</w:t>
      </w:r>
      <w:r w:rsidR="00685CB7">
        <w:t xml:space="preserve"> </w:t>
      </w:r>
      <w:r w:rsidRPr="0016278F">
        <w:t>многонациональной</w:t>
      </w:r>
      <w:r w:rsidR="00685CB7">
        <w:t xml:space="preserve"> </w:t>
      </w:r>
      <w:r w:rsidRPr="0016278F">
        <w:t>культурой,</w:t>
      </w:r>
      <w:r w:rsidR="00685CB7">
        <w:t xml:space="preserve"> </w:t>
      </w:r>
      <w:r w:rsidRPr="0016278F">
        <w:t>сопричастность</w:t>
      </w:r>
      <w:r w:rsidR="00685CB7">
        <w:t xml:space="preserve"> </w:t>
      </w:r>
      <w:r w:rsidRPr="0016278F">
        <w:t>истории</w:t>
      </w:r>
      <w:r w:rsidR="00685CB7">
        <w:t xml:space="preserve"> </w:t>
      </w:r>
      <w:r w:rsidRPr="0016278F">
        <w:t>народ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осударств,</w:t>
      </w:r>
      <w:r w:rsidR="00685CB7">
        <w:t xml:space="preserve"> </w:t>
      </w:r>
      <w:r w:rsidRPr="0016278F">
        <w:t>находивших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территории</w:t>
      </w:r>
      <w:r w:rsidR="00685CB7">
        <w:t xml:space="preserve"> </w:t>
      </w:r>
      <w:r w:rsidRPr="0016278F">
        <w:t>современной</w:t>
      </w:r>
      <w:r w:rsidR="00685CB7">
        <w:t xml:space="preserve"> </w:t>
      </w:r>
      <w:r w:rsidRPr="0016278F">
        <w:t>России);</w:t>
      </w:r>
      <w:r w:rsidR="00685CB7">
        <w:t xml:space="preserve"> </w:t>
      </w:r>
      <w:r w:rsidRPr="0016278F">
        <w:t>интериоризация</w:t>
      </w:r>
      <w:r w:rsidR="00685CB7">
        <w:t xml:space="preserve"> </w:t>
      </w:r>
      <w:r w:rsidRPr="0016278F">
        <w:t>гум</w:t>
      </w:r>
      <w:r w:rsidRPr="0016278F">
        <w:t>а</w:t>
      </w:r>
      <w:r w:rsidRPr="0016278F">
        <w:t>нистических,</w:t>
      </w:r>
      <w:r w:rsidR="00685CB7">
        <w:t xml:space="preserve"> </w:t>
      </w:r>
      <w:r w:rsidRPr="0016278F">
        <w:t>демократически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радиционных</w:t>
      </w:r>
      <w:r w:rsidR="00685CB7">
        <w:t xml:space="preserve"> </w:t>
      </w:r>
      <w:r w:rsidRPr="0016278F">
        <w:t>ценностей</w:t>
      </w:r>
      <w:r w:rsidR="00685CB7">
        <w:t xml:space="preserve"> </w:t>
      </w:r>
      <w:r w:rsidRPr="0016278F">
        <w:t>многонационального</w:t>
      </w:r>
      <w:r w:rsidR="00685CB7">
        <w:t xml:space="preserve"> </w:t>
      </w:r>
      <w:r w:rsidRPr="0016278F">
        <w:t>российского</w:t>
      </w:r>
      <w:r w:rsidR="00685CB7">
        <w:t xml:space="preserve"> </w:t>
      </w:r>
      <w:r w:rsidRPr="0016278F">
        <w:t>общества.</w:t>
      </w:r>
      <w:r w:rsidR="00685CB7">
        <w:t xml:space="preserve"> </w:t>
      </w:r>
      <w:r w:rsidRPr="0016278F">
        <w:t>Осознанное,</w:t>
      </w:r>
      <w:r w:rsidR="00685CB7">
        <w:t xml:space="preserve"> </w:t>
      </w:r>
      <w:r w:rsidRPr="0016278F">
        <w:t>уважительно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брожелатель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истории,</w:t>
      </w:r>
      <w:r w:rsidR="00685CB7">
        <w:t xml:space="preserve"> </w:t>
      </w:r>
      <w:r w:rsidRPr="0016278F">
        <w:t>культуре,</w:t>
      </w:r>
      <w:r w:rsidR="00685CB7">
        <w:t xml:space="preserve"> </w:t>
      </w:r>
      <w:r w:rsidRPr="0016278F">
        <w:t>рел</w:t>
      </w:r>
      <w:r w:rsidRPr="0016278F">
        <w:t>и</w:t>
      </w:r>
      <w:r w:rsidRPr="0016278F">
        <w:t>гии,</w:t>
      </w:r>
      <w:r w:rsidR="00685CB7">
        <w:t xml:space="preserve"> </w:t>
      </w:r>
      <w:r w:rsidRPr="0016278F">
        <w:t>традициям,</w:t>
      </w:r>
      <w:r w:rsidR="00685CB7">
        <w:t xml:space="preserve"> </w:t>
      </w:r>
      <w:r w:rsidRPr="0016278F">
        <w:t>языкам,</w:t>
      </w:r>
      <w:r w:rsidR="00685CB7">
        <w:t xml:space="preserve"> </w:t>
      </w:r>
      <w:r w:rsidRPr="0016278F">
        <w:t>ценностям</w:t>
      </w:r>
      <w:r w:rsidR="00685CB7">
        <w:t xml:space="preserve"> </w:t>
      </w:r>
      <w:r w:rsidRPr="0016278F">
        <w:t>народов</w:t>
      </w:r>
      <w:r w:rsidR="00685CB7">
        <w:t xml:space="preserve"> </w:t>
      </w:r>
      <w:r w:rsidRPr="0016278F">
        <w:t>Росс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родов</w:t>
      </w:r>
      <w:r w:rsidR="00685CB7">
        <w:t xml:space="preserve"> </w:t>
      </w:r>
      <w:r w:rsidRPr="0016278F">
        <w:t>м</w:t>
      </w:r>
      <w:r w:rsidRPr="0016278F">
        <w:t>и</w:t>
      </w:r>
      <w:r w:rsidRPr="0016278F">
        <w:t>ра.</w:t>
      </w:r>
    </w:p>
    <w:p w:rsidR="0016278F" w:rsidRPr="0016278F" w:rsidRDefault="0016278F" w:rsidP="00D703FC">
      <w:pPr>
        <w:widowControl w:val="0"/>
        <w:numPr>
          <w:ilvl w:val="0"/>
          <w:numId w:val="294"/>
        </w:numPr>
        <w:ind w:left="426"/>
      </w:pPr>
      <w:r w:rsidRPr="0016278F">
        <w:t>Готовнос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особность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аморазвитию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амообразованию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мотив</w:t>
      </w:r>
      <w:r w:rsidRPr="0016278F">
        <w:t>а</w:t>
      </w:r>
      <w:r w:rsidRPr="0016278F">
        <w:t>ции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бучению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знанию;</w:t>
      </w:r>
      <w:r w:rsidR="00685CB7">
        <w:t xml:space="preserve"> </w:t>
      </w:r>
      <w:r w:rsidRPr="0016278F">
        <w:t>готовнос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особность</w:t>
      </w:r>
      <w:r w:rsidR="00685CB7">
        <w:t xml:space="preserve"> </w:t>
      </w:r>
      <w:r w:rsidRPr="0016278F">
        <w:t>осознанному</w:t>
      </w:r>
      <w:r w:rsidR="00685CB7">
        <w:t xml:space="preserve"> </w:t>
      </w:r>
      <w:r w:rsidRPr="0016278F">
        <w:t>выбор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строению</w:t>
      </w:r>
      <w:r w:rsidR="00685CB7">
        <w:t xml:space="preserve"> </w:t>
      </w:r>
      <w:r w:rsidRPr="0016278F">
        <w:t>дал</w:t>
      </w:r>
      <w:r w:rsidRPr="0016278F">
        <w:t>ь</w:t>
      </w:r>
      <w:r w:rsidRPr="0016278F">
        <w:t>нейшей</w:t>
      </w:r>
      <w:r w:rsidR="00685CB7">
        <w:t xml:space="preserve"> </w:t>
      </w:r>
      <w:r w:rsidRPr="0016278F">
        <w:t>индивидуальной</w:t>
      </w:r>
      <w:r w:rsidR="00685CB7">
        <w:t xml:space="preserve"> </w:t>
      </w:r>
      <w:r w:rsidRPr="0016278F">
        <w:t>траектории</w:t>
      </w:r>
      <w:r w:rsidR="00685CB7">
        <w:t xml:space="preserve"> </w:t>
      </w:r>
      <w:r w:rsidRPr="0016278F">
        <w:t>образовани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базе</w:t>
      </w:r>
      <w:r w:rsidR="00685CB7">
        <w:t xml:space="preserve"> </w:t>
      </w:r>
      <w:r w:rsidRPr="0016278F">
        <w:t>ориентировк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мире</w:t>
      </w:r>
      <w:r w:rsidR="00685CB7">
        <w:t xml:space="preserve"> </w:t>
      </w:r>
      <w:r w:rsidRPr="0016278F">
        <w:t>професс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</w:t>
      </w:r>
      <w:r w:rsidRPr="0016278F">
        <w:t>о</w:t>
      </w:r>
      <w:r w:rsidRPr="0016278F">
        <w:t>фессиональных</w:t>
      </w:r>
      <w:r w:rsidR="00685CB7">
        <w:t xml:space="preserve"> </w:t>
      </w:r>
      <w:r w:rsidRPr="0016278F">
        <w:t>предпочтений,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етом</w:t>
      </w:r>
      <w:r w:rsidR="00685CB7">
        <w:t xml:space="preserve"> </w:t>
      </w:r>
      <w:r w:rsidRPr="0016278F">
        <w:t>устойчивых</w:t>
      </w:r>
      <w:r w:rsidR="00685CB7">
        <w:t xml:space="preserve"> </w:t>
      </w:r>
      <w:r w:rsidRPr="0016278F">
        <w:t>познавательных</w:t>
      </w:r>
      <w:r w:rsidR="00685CB7">
        <w:t xml:space="preserve"> </w:t>
      </w:r>
      <w:r w:rsidRPr="0016278F">
        <w:t>инт</w:t>
      </w:r>
      <w:r w:rsidRPr="0016278F">
        <w:t>е</w:t>
      </w:r>
      <w:r w:rsidRPr="0016278F">
        <w:t>ресов.</w:t>
      </w:r>
    </w:p>
    <w:p w:rsidR="0016278F" w:rsidRPr="0016278F" w:rsidRDefault="0016278F" w:rsidP="00D703FC">
      <w:pPr>
        <w:widowControl w:val="0"/>
        <w:numPr>
          <w:ilvl w:val="0"/>
          <w:numId w:val="294"/>
        </w:numPr>
        <w:ind w:left="426"/>
      </w:pPr>
      <w:r w:rsidRPr="0016278F">
        <w:t>Развитое</w:t>
      </w:r>
      <w:r w:rsidR="00685CB7">
        <w:t xml:space="preserve"> </w:t>
      </w:r>
      <w:r w:rsidRPr="0016278F">
        <w:t>моральное</w:t>
      </w:r>
      <w:r w:rsidR="00685CB7">
        <w:t xml:space="preserve"> </w:t>
      </w:r>
      <w:r w:rsidRPr="0016278F">
        <w:t>созна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омпетентнос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ешении</w:t>
      </w:r>
      <w:r w:rsidR="00685CB7">
        <w:t xml:space="preserve"> </w:t>
      </w:r>
      <w:r w:rsidRPr="0016278F">
        <w:t>моральных</w:t>
      </w:r>
      <w:r w:rsidR="00685CB7">
        <w:t xml:space="preserve"> </w:t>
      </w:r>
      <w:r w:rsidRPr="0016278F">
        <w:t>проблем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ли</w:t>
      </w:r>
      <w:r w:rsidRPr="0016278F">
        <w:t>ч</w:t>
      </w:r>
      <w:r w:rsidRPr="0016278F">
        <w:t>ностного</w:t>
      </w:r>
      <w:r w:rsidR="00685CB7">
        <w:t xml:space="preserve"> </w:t>
      </w:r>
      <w:r w:rsidRPr="0016278F">
        <w:t>выбора,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нравственных</w:t>
      </w:r>
      <w:r w:rsidR="00685CB7">
        <w:t xml:space="preserve"> </w:t>
      </w:r>
      <w:r w:rsidRPr="0016278F">
        <w:t>чувст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равственного</w:t>
      </w:r>
      <w:r w:rsidR="00685CB7">
        <w:t xml:space="preserve"> </w:t>
      </w:r>
      <w:r w:rsidRPr="0016278F">
        <w:t>пов</w:t>
      </w:r>
      <w:r w:rsidRPr="0016278F">
        <w:t>е</w:t>
      </w:r>
      <w:r w:rsidRPr="0016278F">
        <w:t>дения,</w:t>
      </w:r>
      <w:r w:rsidR="00685CB7">
        <w:t xml:space="preserve"> </w:t>
      </w:r>
      <w:r w:rsidRPr="0016278F">
        <w:t>осознанн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тветственного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обственным</w:t>
      </w:r>
      <w:r w:rsidR="00685CB7">
        <w:t xml:space="preserve"> </w:t>
      </w:r>
      <w:r w:rsidRPr="0016278F">
        <w:t>поступкам</w:t>
      </w:r>
      <w:r w:rsidR="00685CB7">
        <w:t xml:space="preserve"> </w:t>
      </w:r>
      <w:r w:rsidRPr="0016278F">
        <w:t>(способ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нравственному</w:t>
      </w:r>
      <w:r w:rsidR="00685CB7">
        <w:t xml:space="preserve"> </w:t>
      </w:r>
      <w:r w:rsidRPr="0016278F">
        <w:t>самосове</w:t>
      </w:r>
      <w:r w:rsidRPr="0016278F">
        <w:t>р</w:t>
      </w:r>
      <w:r w:rsidRPr="0016278F">
        <w:t>шенствованию;</w:t>
      </w:r>
      <w:r w:rsidR="00685CB7">
        <w:t xml:space="preserve"> </w:t>
      </w:r>
      <w:r w:rsidRPr="0016278F">
        <w:t>веротерпимость,</w:t>
      </w:r>
      <w:r w:rsidR="00685CB7">
        <w:t xml:space="preserve"> </w:t>
      </w:r>
      <w:r w:rsidRPr="0016278F">
        <w:t>уважитель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елигиозным</w:t>
      </w:r>
      <w:r w:rsidR="00685CB7">
        <w:t xml:space="preserve"> </w:t>
      </w:r>
      <w:r w:rsidRPr="0016278F">
        <w:t>чувствам,</w:t>
      </w:r>
      <w:r w:rsidR="00685CB7">
        <w:t xml:space="preserve"> </w:t>
      </w:r>
      <w:r w:rsidRPr="0016278F">
        <w:t>взглядам</w:t>
      </w:r>
      <w:r w:rsidR="00685CB7">
        <w:t xml:space="preserve"> </w:t>
      </w:r>
      <w:r w:rsidRPr="0016278F">
        <w:t>людей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отсутствию;</w:t>
      </w:r>
      <w:r w:rsidR="00685CB7">
        <w:t xml:space="preserve"> </w:t>
      </w:r>
      <w:r w:rsidRPr="0016278F">
        <w:t>знание</w:t>
      </w:r>
      <w:r w:rsidR="00685CB7">
        <w:t xml:space="preserve"> </w:t>
      </w:r>
      <w:r w:rsidRPr="0016278F">
        <w:t>основных</w:t>
      </w:r>
      <w:r w:rsidR="00685CB7">
        <w:t xml:space="preserve"> </w:t>
      </w:r>
      <w:r w:rsidRPr="0016278F">
        <w:t>норм</w:t>
      </w:r>
      <w:r w:rsidR="00685CB7">
        <w:t xml:space="preserve"> </w:t>
      </w:r>
      <w:r w:rsidRPr="0016278F">
        <w:t>морали,</w:t>
      </w:r>
      <w:r w:rsidR="00685CB7">
        <w:t xml:space="preserve"> </w:t>
      </w:r>
      <w:r w:rsidRPr="0016278F">
        <w:t>нравственных,</w:t>
      </w:r>
      <w:r w:rsidR="00685CB7">
        <w:t xml:space="preserve"> </w:t>
      </w:r>
      <w:r w:rsidRPr="0016278F">
        <w:t>духовных</w:t>
      </w:r>
      <w:r w:rsidR="00685CB7">
        <w:t xml:space="preserve"> </w:t>
      </w:r>
      <w:r w:rsidRPr="0016278F">
        <w:t>идеалов,</w:t>
      </w:r>
      <w:r w:rsidR="00685CB7">
        <w:t xml:space="preserve"> </w:t>
      </w:r>
      <w:r w:rsidRPr="0016278F">
        <w:t>хранимых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ультурных</w:t>
      </w:r>
      <w:r w:rsidR="00685CB7">
        <w:t xml:space="preserve"> </w:t>
      </w:r>
      <w:r w:rsidRPr="0016278F">
        <w:t>традициях</w:t>
      </w:r>
      <w:r w:rsidR="00685CB7">
        <w:t xml:space="preserve"> </w:t>
      </w:r>
      <w:r w:rsidRPr="0016278F">
        <w:t>народов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готовность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ознательному</w:t>
      </w:r>
      <w:r w:rsidR="00685CB7">
        <w:t xml:space="preserve"> </w:t>
      </w:r>
      <w:r w:rsidRPr="0016278F">
        <w:t>самоогр</w:t>
      </w:r>
      <w:r w:rsidRPr="0016278F">
        <w:t>а</w:t>
      </w:r>
      <w:r w:rsidRPr="0016278F">
        <w:t>ничению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оступках,</w:t>
      </w:r>
      <w:r w:rsidR="00685CB7">
        <w:t xml:space="preserve"> </w:t>
      </w:r>
      <w:r w:rsidRPr="0016278F">
        <w:t>поведении,</w:t>
      </w:r>
      <w:r w:rsidR="00685CB7">
        <w:t xml:space="preserve"> </w:t>
      </w:r>
      <w:r w:rsidRPr="0016278F">
        <w:t>расточительном</w:t>
      </w:r>
      <w:r w:rsidR="00685CB7">
        <w:t xml:space="preserve"> </w:t>
      </w:r>
      <w:r w:rsidRPr="0016278F">
        <w:t>потребительстве;</w:t>
      </w:r>
      <w:r w:rsidR="00685CB7">
        <w:t xml:space="preserve"> </w:t>
      </w:r>
      <w:r w:rsidRPr="0016278F">
        <w:t>сформированность</w:t>
      </w:r>
      <w:r w:rsidR="00685CB7">
        <w:t xml:space="preserve"> </w:t>
      </w:r>
      <w:r w:rsidRPr="0016278F">
        <w:t>предста</w:t>
      </w:r>
      <w:r w:rsidRPr="0016278F">
        <w:t>в</w:t>
      </w:r>
      <w:r w:rsidRPr="0016278F">
        <w:t>лений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основах</w:t>
      </w:r>
      <w:r w:rsidR="00685CB7">
        <w:t xml:space="preserve"> </w:t>
      </w:r>
      <w:r w:rsidRPr="0016278F">
        <w:t>светской</w:t>
      </w:r>
      <w:r w:rsidR="00685CB7">
        <w:t xml:space="preserve"> </w:t>
      </w:r>
      <w:r w:rsidRPr="0016278F">
        <w:t>этики,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традиционных</w:t>
      </w:r>
      <w:r w:rsidR="00685CB7">
        <w:t xml:space="preserve"> </w:t>
      </w:r>
      <w:r w:rsidRPr="0016278F">
        <w:t>религий,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рол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звитии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стории</w:t>
      </w:r>
      <w:r w:rsidR="00685CB7">
        <w:t xml:space="preserve"> </w:t>
      </w:r>
      <w:r w:rsidRPr="0016278F">
        <w:t>Росс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человечества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тановлении</w:t>
      </w:r>
      <w:r w:rsidR="00685CB7">
        <w:t xml:space="preserve"> </w:t>
      </w:r>
      <w:r w:rsidRPr="0016278F">
        <w:t>гражданского</w:t>
      </w:r>
      <w:r w:rsidR="00685CB7">
        <w:t xml:space="preserve"> </w:t>
      </w:r>
      <w:r w:rsidRPr="0016278F">
        <w:t>обществ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оссийской</w:t>
      </w:r>
      <w:r w:rsidR="00685CB7">
        <w:t xml:space="preserve"> </w:t>
      </w:r>
      <w:r w:rsidRPr="0016278F">
        <w:t>государственности;</w:t>
      </w:r>
      <w:r w:rsidR="00685CB7">
        <w:t xml:space="preserve"> </w:t>
      </w:r>
      <w:r w:rsidRPr="0016278F">
        <w:t>понимание</w:t>
      </w:r>
      <w:r w:rsidR="00685CB7">
        <w:t xml:space="preserve"> </w:t>
      </w:r>
      <w:r w:rsidRPr="0016278F">
        <w:t>значения</w:t>
      </w:r>
      <w:r w:rsidR="00685CB7">
        <w:t xml:space="preserve"> </w:t>
      </w:r>
      <w:r w:rsidRPr="0016278F">
        <w:t>нравственности,</w:t>
      </w:r>
      <w:r w:rsidR="00685CB7">
        <w:t xml:space="preserve"> </w:t>
      </w:r>
      <w:r w:rsidRPr="0016278F">
        <w:t>вер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лиг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человека,</w:t>
      </w:r>
      <w:r w:rsidR="00685CB7">
        <w:t xml:space="preserve"> </w:t>
      </w:r>
      <w:r w:rsidRPr="0016278F">
        <w:t>с</w:t>
      </w:r>
      <w:r w:rsidRPr="0016278F">
        <w:t>е</w:t>
      </w:r>
      <w:r w:rsidRPr="0016278F">
        <w:t>мь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ства).</w:t>
      </w:r>
      <w:r w:rsidR="00685CB7">
        <w:t xml:space="preserve"> </w:t>
      </w:r>
      <w:r w:rsidRPr="0016278F">
        <w:t>Сформированность</w:t>
      </w:r>
      <w:r w:rsidR="00685CB7">
        <w:t xml:space="preserve"> </w:t>
      </w:r>
      <w:r w:rsidRPr="0016278F">
        <w:t>ответственного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учению;</w:t>
      </w:r>
      <w:r w:rsidR="00685CB7">
        <w:t xml:space="preserve"> </w:t>
      </w:r>
      <w:r w:rsidRPr="0016278F">
        <w:t>уважительного</w:t>
      </w:r>
      <w:r w:rsidR="00685CB7">
        <w:t xml:space="preserve"> </w:t>
      </w:r>
      <w:r w:rsidRPr="0016278F">
        <w:t>отн</w:t>
      </w:r>
      <w:r w:rsidRPr="0016278F">
        <w:t>о</w:t>
      </w:r>
      <w:r w:rsidRPr="0016278F">
        <w:t>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труду,</w:t>
      </w:r>
      <w:r w:rsidR="00685CB7">
        <w:t xml:space="preserve"> </w:t>
      </w:r>
      <w:r w:rsidRPr="0016278F">
        <w:t>наличие</w:t>
      </w:r>
      <w:r w:rsidR="00685CB7">
        <w:t xml:space="preserve"> </w:t>
      </w:r>
      <w:r w:rsidRPr="0016278F">
        <w:t>опыта</w:t>
      </w:r>
      <w:r w:rsidR="00685CB7">
        <w:t xml:space="preserve"> </w:t>
      </w:r>
      <w:r w:rsidRPr="0016278F">
        <w:t>участ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циально</w:t>
      </w:r>
      <w:r w:rsidR="00685CB7">
        <w:t xml:space="preserve"> </w:t>
      </w:r>
      <w:r w:rsidRPr="0016278F">
        <w:t>значимом</w:t>
      </w:r>
      <w:r w:rsidR="00685CB7">
        <w:t xml:space="preserve"> </w:t>
      </w:r>
      <w:r w:rsidRPr="0016278F">
        <w:t>труде.</w:t>
      </w:r>
      <w:r w:rsidR="00685CB7">
        <w:t xml:space="preserve"> </w:t>
      </w:r>
      <w:r w:rsidRPr="0016278F">
        <w:t>Осознание</w:t>
      </w:r>
      <w:r w:rsidR="00685CB7">
        <w:t xml:space="preserve"> </w:t>
      </w:r>
      <w:r w:rsidRPr="0016278F">
        <w:t>значения</w:t>
      </w:r>
      <w:r w:rsidR="00685CB7">
        <w:t xml:space="preserve"> </w:t>
      </w:r>
      <w:r w:rsidRPr="0016278F">
        <w:t>семь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человек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ства,</w:t>
      </w:r>
      <w:r w:rsidR="00685CB7">
        <w:t xml:space="preserve"> </w:t>
      </w:r>
      <w:r w:rsidRPr="0016278F">
        <w:t>принятие</w:t>
      </w:r>
      <w:r w:rsidR="00685CB7">
        <w:t xml:space="preserve"> </w:t>
      </w:r>
      <w:r w:rsidRPr="0016278F">
        <w:t>ценности</w:t>
      </w:r>
      <w:r w:rsidR="00685CB7">
        <w:t xml:space="preserve"> </w:t>
      </w:r>
      <w:r w:rsidRPr="0016278F">
        <w:t>семейной</w:t>
      </w:r>
      <w:r w:rsidR="00685CB7">
        <w:t xml:space="preserve"> </w:t>
      </w:r>
      <w:r w:rsidRPr="0016278F">
        <w:t>жизни,</w:t>
      </w:r>
      <w:r w:rsidR="00685CB7">
        <w:t xml:space="preserve"> </w:t>
      </w:r>
      <w:r w:rsidRPr="0016278F">
        <w:t>уважительно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аботливое</w:t>
      </w:r>
      <w:r w:rsidR="00685CB7">
        <w:t xml:space="preserve"> </w:t>
      </w:r>
      <w:r w:rsidRPr="0016278F">
        <w:t>о</w:t>
      </w:r>
      <w:r w:rsidRPr="0016278F">
        <w:t>т</w:t>
      </w:r>
      <w:r w:rsidRPr="0016278F">
        <w:t>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членам</w:t>
      </w:r>
      <w:r w:rsidR="00685CB7">
        <w:t xml:space="preserve"> </w:t>
      </w:r>
      <w:r w:rsidRPr="0016278F">
        <w:t>св</w:t>
      </w:r>
      <w:r w:rsidRPr="0016278F">
        <w:t>о</w:t>
      </w:r>
      <w:r w:rsidRPr="0016278F">
        <w:t>ей</w:t>
      </w:r>
      <w:r w:rsidR="00685CB7">
        <w:t xml:space="preserve"> </w:t>
      </w:r>
      <w:r w:rsidRPr="0016278F">
        <w:t>семьи.</w:t>
      </w:r>
    </w:p>
    <w:p w:rsidR="0016278F" w:rsidRPr="0016278F" w:rsidRDefault="0016278F" w:rsidP="00D703FC">
      <w:pPr>
        <w:widowControl w:val="0"/>
        <w:numPr>
          <w:ilvl w:val="0"/>
          <w:numId w:val="294"/>
        </w:numPr>
        <w:ind w:left="426"/>
      </w:pPr>
      <w:r w:rsidRPr="0016278F">
        <w:t>Сформированность</w:t>
      </w:r>
      <w:r w:rsidR="00685CB7">
        <w:t xml:space="preserve"> </w:t>
      </w:r>
      <w:r w:rsidRPr="0016278F">
        <w:t>целостного</w:t>
      </w:r>
      <w:r w:rsidR="00685CB7">
        <w:t xml:space="preserve"> </w:t>
      </w:r>
      <w:r w:rsidRPr="0016278F">
        <w:t>мировоззрения,</w:t>
      </w:r>
      <w:r w:rsidR="00685CB7">
        <w:t xml:space="preserve"> </w:t>
      </w:r>
      <w:r w:rsidRPr="0016278F">
        <w:t>соответствующего</w:t>
      </w:r>
      <w:r w:rsidR="00685CB7">
        <w:t xml:space="preserve"> </w:t>
      </w:r>
      <w:r w:rsidRPr="0016278F">
        <w:t>современному</w:t>
      </w:r>
      <w:r w:rsidR="00685CB7">
        <w:t xml:space="preserve"> </w:t>
      </w:r>
      <w:r w:rsidRPr="0016278F">
        <w:t>уровню</w:t>
      </w:r>
      <w:r w:rsidR="00685CB7">
        <w:t xml:space="preserve"> </w:t>
      </w:r>
      <w:r w:rsidRPr="0016278F">
        <w:t>разв</w:t>
      </w:r>
      <w:r w:rsidRPr="0016278F">
        <w:t>и</w:t>
      </w:r>
      <w:r w:rsidRPr="0016278F">
        <w:t>тия</w:t>
      </w:r>
      <w:r w:rsidR="00685CB7">
        <w:t xml:space="preserve"> </w:t>
      </w:r>
      <w:r w:rsidRPr="0016278F">
        <w:t>наук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ственной</w:t>
      </w:r>
      <w:r w:rsidR="00685CB7">
        <w:t xml:space="preserve"> </w:t>
      </w:r>
      <w:r w:rsidRPr="0016278F">
        <w:t>практики,</w:t>
      </w:r>
      <w:r w:rsidR="00685CB7">
        <w:t xml:space="preserve"> </w:t>
      </w:r>
      <w:r w:rsidRPr="0016278F">
        <w:t>учитывающего</w:t>
      </w:r>
      <w:r w:rsidR="00685CB7">
        <w:t xml:space="preserve"> </w:t>
      </w:r>
      <w:r w:rsidRPr="0016278F">
        <w:t>социальное,</w:t>
      </w:r>
      <w:r w:rsidR="00685CB7">
        <w:t xml:space="preserve"> </w:t>
      </w:r>
      <w:r w:rsidRPr="0016278F">
        <w:t>культурное,</w:t>
      </w:r>
      <w:r w:rsidR="00685CB7">
        <w:t xml:space="preserve"> </w:t>
      </w:r>
      <w:r w:rsidRPr="0016278F">
        <w:t>языковое,</w:t>
      </w:r>
      <w:r w:rsidR="00685CB7">
        <w:t xml:space="preserve"> </w:t>
      </w:r>
      <w:r w:rsidRPr="0016278F">
        <w:t>духовное</w:t>
      </w:r>
      <w:r w:rsidR="00685CB7">
        <w:t xml:space="preserve"> </w:t>
      </w:r>
      <w:r w:rsidRPr="0016278F">
        <w:t>мн</w:t>
      </w:r>
      <w:r w:rsidRPr="0016278F">
        <w:t>о</w:t>
      </w:r>
      <w:r w:rsidRPr="0016278F">
        <w:t>гообразие</w:t>
      </w:r>
      <w:r w:rsidR="00685CB7">
        <w:t xml:space="preserve"> </w:t>
      </w:r>
      <w:r w:rsidRPr="0016278F">
        <w:t>современного</w:t>
      </w:r>
      <w:r w:rsidR="00685CB7">
        <w:t xml:space="preserve"> </w:t>
      </w:r>
      <w:r w:rsidRPr="0016278F">
        <w:t>мира.</w:t>
      </w:r>
    </w:p>
    <w:p w:rsidR="0016278F" w:rsidRPr="0016278F" w:rsidRDefault="0016278F" w:rsidP="00D703FC">
      <w:pPr>
        <w:widowControl w:val="0"/>
        <w:numPr>
          <w:ilvl w:val="0"/>
          <w:numId w:val="294"/>
        </w:numPr>
        <w:ind w:left="426"/>
      </w:pPr>
      <w:r w:rsidRPr="0016278F">
        <w:t>Осознанное,</w:t>
      </w:r>
      <w:r w:rsidR="00685CB7">
        <w:t xml:space="preserve"> </w:t>
      </w:r>
      <w:r w:rsidRPr="0016278F">
        <w:t>уважительно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брожелатель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другому</w:t>
      </w:r>
      <w:r w:rsidR="00685CB7">
        <w:t xml:space="preserve"> </w:t>
      </w:r>
      <w:r w:rsidRPr="0016278F">
        <w:t>человеку,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мнению,</w:t>
      </w:r>
      <w:r w:rsidR="00685CB7">
        <w:t xml:space="preserve"> </w:t>
      </w:r>
      <w:r w:rsidRPr="0016278F">
        <w:t>м</w:t>
      </w:r>
      <w:r w:rsidRPr="0016278F">
        <w:t>и</w:t>
      </w:r>
      <w:r w:rsidRPr="0016278F">
        <w:t>ровоззрению,</w:t>
      </w:r>
      <w:r w:rsidR="00685CB7">
        <w:t xml:space="preserve"> </w:t>
      </w:r>
      <w:r w:rsidRPr="0016278F">
        <w:t>культуре,</w:t>
      </w:r>
      <w:r w:rsidR="00685CB7">
        <w:t xml:space="preserve"> </w:t>
      </w:r>
      <w:r w:rsidRPr="0016278F">
        <w:t>языку,</w:t>
      </w:r>
      <w:r w:rsidR="00685CB7">
        <w:t xml:space="preserve"> </w:t>
      </w:r>
      <w:r w:rsidRPr="0016278F">
        <w:t>вере,</w:t>
      </w:r>
      <w:r w:rsidR="00685CB7">
        <w:t xml:space="preserve"> </w:t>
      </w:r>
      <w:r w:rsidRPr="0016278F">
        <w:t>гражданской</w:t>
      </w:r>
      <w:r w:rsidR="00685CB7">
        <w:t xml:space="preserve"> </w:t>
      </w:r>
      <w:r w:rsidRPr="0016278F">
        <w:t>позиции.</w:t>
      </w:r>
      <w:r w:rsidR="00685CB7">
        <w:t xml:space="preserve"> </w:t>
      </w:r>
      <w:r w:rsidRPr="0016278F">
        <w:t>Готовнос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особность</w:t>
      </w:r>
      <w:r w:rsidR="00685CB7">
        <w:t xml:space="preserve"> </w:t>
      </w:r>
      <w:r w:rsidRPr="0016278F">
        <w:t>вести</w:t>
      </w:r>
      <w:r w:rsidR="00685CB7">
        <w:t xml:space="preserve"> </w:t>
      </w:r>
      <w:r w:rsidRPr="0016278F">
        <w:t>ди</w:t>
      </w:r>
      <w:r w:rsidRPr="0016278F">
        <w:t>а</w:t>
      </w:r>
      <w:r w:rsidRPr="0016278F">
        <w:t>лог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другими</w:t>
      </w:r>
      <w:r w:rsidR="00685CB7">
        <w:t xml:space="preserve"> </w:t>
      </w:r>
      <w:r w:rsidRPr="0016278F">
        <w:t>людьм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стига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нем</w:t>
      </w:r>
      <w:r w:rsidR="00685CB7">
        <w:t xml:space="preserve"> </w:t>
      </w:r>
      <w:r w:rsidRPr="0016278F">
        <w:t>взаимопонимания</w:t>
      </w:r>
      <w:r w:rsidR="00685CB7">
        <w:t xml:space="preserve"> </w:t>
      </w:r>
      <w:r w:rsidRPr="0016278F">
        <w:t>(идентификация</w:t>
      </w:r>
      <w:r w:rsidR="00685CB7">
        <w:t xml:space="preserve"> </w:t>
      </w:r>
      <w:r w:rsidRPr="0016278F">
        <w:t>себя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полнопра</w:t>
      </w:r>
      <w:r w:rsidRPr="0016278F">
        <w:t>в</w:t>
      </w:r>
      <w:r w:rsidRPr="0016278F">
        <w:t>ного</w:t>
      </w:r>
      <w:r w:rsidR="00685CB7">
        <w:t xml:space="preserve"> </w:t>
      </w:r>
      <w:r w:rsidRPr="0016278F">
        <w:t>субъекта</w:t>
      </w:r>
      <w:r w:rsidR="00685CB7">
        <w:t xml:space="preserve"> </w:t>
      </w:r>
      <w:r w:rsidRPr="0016278F">
        <w:t>общения,</w:t>
      </w:r>
      <w:r w:rsidR="00685CB7">
        <w:t xml:space="preserve"> </w:t>
      </w:r>
      <w:r w:rsidRPr="0016278F">
        <w:t>готов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конструированию</w:t>
      </w:r>
      <w:r w:rsidR="00685CB7">
        <w:t xml:space="preserve"> </w:t>
      </w:r>
      <w:r w:rsidRPr="0016278F">
        <w:t>образа</w:t>
      </w:r>
      <w:r w:rsidR="00685CB7">
        <w:t xml:space="preserve"> </w:t>
      </w:r>
      <w:r w:rsidRPr="0016278F">
        <w:t>партнера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диалогу,</w:t>
      </w:r>
      <w:r w:rsidR="00685CB7">
        <w:t xml:space="preserve"> </w:t>
      </w:r>
      <w:r w:rsidRPr="0016278F">
        <w:t>готов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ко</w:t>
      </w:r>
      <w:r w:rsidRPr="0016278F">
        <w:t>н</w:t>
      </w:r>
      <w:r w:rsidRPr="0016278F">
        <w:t>струированию</w:t>
      </w:r>
      <w:r w:rsidR="00685CB7">
        <w:t xml:space="preserve"> </w:t>
      </w:r>
      <w:r w:rsidRPr="0016278F">
        <w:t>образа</w:t>
      </w:r>
      <w:r w:rsidR="00685CB7">
        <w:t xml:space="preserve"> </w:t>
      </w:r>
      <w:r w:rsidRPr="0016278F">
        <w:t>допустимых</w:t>
      </w:r>
      <w:r w:rsidR="00685CB7">
        <w:t xml:space="preserve"> </w:t>
      </w:r>
      <w:r w:rsidRPr="0016278F">
        <w:t>способов</w:t>
      </w:r>
      <w:r w:rsidR="00685CB7">
        <w:t xml:space="preserve"> </w:t>
      </w:r>
      <w:r w:rsidRPr="0016278F">
        <w:t>диалога,</w:t>
      </w:r>
      <w:r w:rsidR="00685CB7">
        <w:t xml:space="preserve"> </w:t>
      </w:r>
      <w:r w:rsidRPr="0016278F">
        <w:t>готов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конструированию</w:t>
      </w:r>
      <w:r w:rsidR="00685CB7">
        <w:t xml:space="preserve"> </w:t>
      </w:r>
      <w:r w:rsidRPr="0016278F">
        <w:t>процесса</w:t>
      </w:r>
      <w:r w:rsidR="00685CB7">
        <w:t xml:space="preserve"> </w:t>
      </w:r>
      <w:r w:rsidRPr="0016278F">
        <w:t>диалога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конвенционирования</w:t>
      </w:r>
      <w:r w:rsidR="00685CB7">
        <w:t xml:space="preserve"> </w:t>
      </w:r>
      <w:r w:rsidRPr="0016278F">
        <w:t>интересов,</w:t>
      </w:r>
      <w:r w:rsidR="00685CB7">
        <w:t xml:space="preserve"> </w:t>
      </w:r>
      <w:r w:rsidRPr="0016278F">
        <w:t>процедур,</w:t>
      </w:r>
      <w:r w:rsidR="00685CB7">
        <w:t xml:space="preserve"> </w:t>
      </w:r>
      <w:r w:rsidRPr="0016278F">
        <w:t>готовнос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особ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ведению</w:t>
      </w:r>
      <w:r w:rsidR="00685CB7">
        <w:t xml:space="preserve"> </w:t>
      </w:r>
      <w:r w:rsidRPr="0016278F">
        <w:t>п</w:t>
      </w:r>
      <w:r w:rsidRPr="0016278F">
        <w:t>е</w:t>
      </w:r>
      <w:r w:rsidRPr="0016278F">
        <w:t>реговоров).</w:t>
      </w:r>
    </w:p>
    <w:p w:rsidR="0016278F" w:rsidRPr="0016278F" w:rsidRDefault="0016278F" w:rsidP="00D703FC">
      <w:pPr>
        <w:widowControl w:val="0"/>
        <w:numPr>
          <w:ilvl w:val="0"/>
          <w:numId w:val="294"/>
        </w:numPr>
        <w:ind w:left="426"/>
      </w:pPr>
      <w:r w:rsidRPr="0016278F">
        <w:t>Освоенность</w:t>
      </w:r>
      <w:r w:rsidR="00685CB7">
        <w:t xml:space="preserve"> </w:t>
      </w:r>
      <w:r w:rsidRPr="0016278F">
        <w:t>социальных</w:t>
      </w:r>
      <w:r w:rsidR="00685CB7">
        <w:t xml:space="preserve"> </w:t>
      </w:r>
      <w:r w:rsidRPr="0016278F">
        <w:t>норм,</w:t>
      </w:r>
      <w:r w:rsidR="00685CB7">
        <w:t xml:space="preserve"> </w:t>
      </w:r>
      <w:r w:rsidRPr="0016278F">
        <w:t>правил</w:t>
      </w:r>
      <w:r w:rsidR="00685CB7">
        <w:t xml:space="preserve"> </w:t>
      </w:r>
      <w:r w:rsidRPr="0016278F">
        <w:t>поведения,</w:t>
      </w:r>
      <w:r w:rsidR="00685CB7">
        <w:t xml:space="preserve"> </w:t>
      </w:r>
      <w:r w:rsidRPr="0016278F">
        <w:t>рол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форм</w:t>
      </w:r>
      <w:r w:rsidR="00685CB7">
        <w:t xml:space="preserve"> </w:t>
      </w:r>
      <w:r w:rsidRPr="0016278F">
        <w:t>социальной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гру</w:t>
      </w:r>
      <w:r w:rsidRPr="0016278F">
        <w:t>п</w:t>
      </w:r>
      <w:r w:rsidRPr="0016278F">
        <w:t>па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обществах.</w:t>
      </w:r>
      <w:r w:rsidR="00685CB7">
        <w:t xml:space="preserve"> </w:t>
      </w: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ьном</w:t>
      </w:r>
      <w:r w:rsidR="00685CB7">
        <w:t xml:space="preserve"> </w:t>
      </w:r>
      <w:r w:rsidRPr="0016278F">
        <w:t>самоуправлен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ственной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еделах</w:t>
      </w:r>
      <w:r w:rsidR="00685CB7">
        <w:t xml:space="preserve"> </w:t>
      </w:r>
      <w:r w:rsidRPr="0016278F">
        <w:t>возрас</w:t>
      </w:r>
      <w:r w:rsidRPr="0016278F">
        <w:t>т</w:t>
      </w:r>
      <w:r w:rsidRPr="0016278F">
        <w:t>ных</w:t>
      </w:r>
      <w:r w:rsidR="00685CB7">
        <w:t xml:space="preserve"> </w:t>
      </w:r>
      <w:r w:rsidRPr="0016278F">
        <w:t>компетенций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етом</w:t>
      </w:r>
      <w:r w:rsidR="00685CB7">
        <w:t xml:space="preserve"> </w:t>
      </w:r>
      <w:r w:rsidRPr="0016278F">
        <w:t>региональных,</w:t>
      </w:r>
      <w:r w:rsidR="00685CB7">
        <w:t xml:space="preserve"> </w:t>
      </w:r>
      <w:r w:rsidRPr="0016278F">
        <w:t>этнокультурных,</w:t>
      </w:r>
      <w:r w:rsidR="00685CB7">
        <w:t xml:space="preserve"> </w:t>
      </w:r>
      <w:r w:rsidRPr="0016278F">
        <w:t>социаль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экономических</w:t>
      </w:r>
      <w:r w:rsidR="00685CB7">
        <w:t xml:space="preserve"> </w:t>
      </w:r>
      <w:r w:rsidRPr="0016278F">
        <w:t>ос</w:t>
      </w:r>
      <w:r w:rsidRPr="0016278F">
        <w:t>о</w:t>
      </w:r>
      <w:r w:rsidRPr="0016278F">
        <w:t>бенностей</w:t>
      </w:r>
      <w:r w:rsidR="00685CB7">
        <w:t xml:space="preserve"> </w:t>
      </w:r>
      <w:r w:rsidRPr="0016278F">
        <w:t>(формирование</w:t>
      </w:r>
      <w:r w:rsidR="00685CB7">
        <w:t xml:space="preserve"> </w:t>
      </w:r>
      <w:r w:rsidRPr="0016278F">
        <w:t>готовности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участию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оцессе</w:t>
      </w:r>
      <w:r w:rsidR="00685CB7">
        <w:t xml:space="preserve"> </w:t>
      </w:r>
      <w:r w:rsidRPr="0016278F">
        <w:t>упорядочения</w:t>
      </w:r>
      <w:r w:rsidR="00685CB7">
        <w:t xml:space="preserve"> </w:t>
      </w:r>
      <w:r w:rsidRPr="0016278F">
        <w:t>социальных</w:t>
      </w:r>
      <w:r w:rsidR="00685CB7">
        <w:t xml:space="preserve"> </w:t>
      </w:r>
      <w:r w:rsidRPr="0016278F">
        <w:t>связ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тношений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торые</w:t>
      </w:r>
      <w:r w:rsidR="00685CB7">
        <w:t xml:space="preserve"> </w:t>
      </w:r>
      <w:r w:rsidRPr="0016278F">
        <w:t>включен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оторые</w:t>
      </w:r>
      <w:r w:rsidR="00685CB7">
        <w:t xml:space="preserve"> </w:t>
      </w:r>
      <w:r w:rsidRPr="0016278F">
        <w:t>формируют</w:t>
      </w:r>
      <w:r w:rsidR="00685CB7">
        <w:t xml:space="preserve"> </w:t>
      </w:r>
      <w:r w:rsidRPr="0016278F">
        <w:t>сами</w:t>
      </w:r>
      <w:r w:rsidR="00685CB7">
        <w:t xml:space="preserve"> </w:t>
      </w:r>
      <w:r w:rsidRPr="0016278F">
        <w:t>учащиеся;</w:t>
      </w:r>
      <w:r w:rsidR="00685CB7">
        <w:t xml:space="preserve"> </w:t>
      </w:r>
      <w:r w:rsidRPr="0016278F">
        <w:t>включеннос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неп</w:t>
      </w:r>
      <w:r w:rsidRPr="0016278F">
        <w:t>о</w:t>
      </w:r>
      <w:r w:rsidRPr="0016278F">
        <w:t>средстве</w:t>
      </w:r>
      <w:r w:rsidRPr="0016278F">
        <w:t>н</w:t>
      </w:r>
      <w:r w:rsidRPr="0016278F">
        <w:t>ное</w:t>
      </w:r>
      <w:r w:rsidR="00685CB7">
        <w:t xml:space="preserve"> </w:t>
      </w:r>
      <w:r w:rsidRPr="0016278F">
        <w:t>гражданское</w:t>
      </w:r>
      <w:r w:rsidR="00685CB7">
        <w:t xml:space="preserve"> </w:t>
      </w:r>
      <w:r w:rsidRPr="0016278F">
        <w:t>участие,</w:t>
      </w:r>
      <w:r w:rsidR="00685CB7">
        <w:t xml:space="preserve"> </w:t>
      </w:r>
      <w:r w:rsidRPr="0016278F">
        <w:t>готовность</w:t>
      </w:r>
      <w:r w:rsidR="00685CB7">
        <w:t xml:space="preserve"> </w:t>
      </w:r>
      <w:r w:rsidRPr="0016278F">
        <w:t>участвова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жизнедеятельности</w:t>
      </w:r>
      <w:r w:rsidR="00685CB7">
        <w:t xml:space="preserve"> </w:t>
      </w:r>
      <w:r w:rsidRPr="0016278F">
        <w:t>подросткового</w:t>
      </w:r>
      <w:r w:rsidR="00685CB7">
        <w:t xml:space="preserve"> </w:t>
      </w:r>
      <w:r w:rsidRPr="0016278F">
        <w:t>общественного</w:t>
      </w:r>
      <w:r w:rsidR="00685CB7">
        <w:t xml:space="preserve"> </w:t>
      </w:r>
      <w:r w:rsidRPr="0016278F">
        <w:t>объединения,</w:t>
      </w:r>
      <w:r w:rsidR="00685CB7">
        <w:t xml:space="preserve"> </w:t>
      </w:r>
      <w:r w:rsidRPr="0016278F">
        <w:t>продуктивно</w:t>
      </w:r>
      <w:r w:rsidR="00685CB7">
        <w:t xml:space="preserve"> </w:t>
      </w:r>
      <w:r w:rsidRPr="0016278F">
        <w:t>взаимодействующего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социальной</w:t>
      </w:r>
      <w:r w:rsidR="00685CB7">
        <w:t xml:space="preserve"> </w:t>
      </w:r>
      <w:r w:rsidRPr="0016278F">
        <w:t>сред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</w:t>
      </w:r>
      <w:r w:rsidRPr="0016278F">
        <w:t>ь</w:t>
      </w:r>
      <w:r w:rsidRPr="0016278F">
        <w:t>ными</w:t>
      </w:r>
      <w:r w:rsidR="00685CB7">
        <w:t xml:space="preserve"> </w:t>
      </w:r>
      <w:r w:rsidRPr="0016278F">
        <w:t>институтами;</w:t>
      </w:r>
      <w:r w:rsidR="00685CB7">
        <w:t xml:space="preserve"> </w:t>
      </w:r>
      <w:r w:rsidRPr="0016278F">
        <w:t>идентификация</w:t>
      </w:r>
      <w:r w:rsidR="00685CB7">
        <w:t xml:space="preserve"> </w:t>
      </w:r>
      <w:r w:rsidRPr="0016278F">
        <w:t>себ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ачестве</w:t>
      </w:r>
      <w:r w:rsidR="00685CB7">
        <w:t xml:space="preserve"> </w:t>
      </w:r>
      <w:r w:rsidRPr="0016278F">
        <w:t>субъекта</w:t>
      </w:r>
      <w:r w:rsidR="00685CB7">
        <w:t xml:space="preserve"> </w:t>
      </w:r>
      <w:r w:rsidRPr="0016278F">
        <w:t>социальных</w:t>
      </w:r>
      <w:r w:rsidR="00685CB7">
        <w:t xml:space="preserve"> </w:t>
      </w:r>
      <w:r w:rsidRPr="0016278F">
        <w:t>преобразований,</w:t>
      </w:r>
      <w:r w:rsidR="00685CB7">
        <w:t xml:space="preserve"> </w:t>
      </w:r>
      <w:r w:rsidRPr="0016278F">
        <w:t>осво</w:t>
      </w:r>
      <w:r w:rsidRPr="0016278F">
        <w:t>е</w:t>
      </w:r>
      <w:r w:rsidRPr="0016278F">
        <w:t>ние</w:t>
      </w:r>
      <w:r w:rsidR="00685CB7">
        <w:t xml:space="preserve"> </w:t>
      </w:r>
      <w:r w:rsidRPr="0016278F">
        <w:t>компетентносте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фере</w:t>
      </w:r>
      <w:r w:rsidR="00685CB7">
        <w:t xml:space="preserve"> </w:t>
      </w:r>
      <w:r w:rsidRPr="0016278F">
        <w:t>организаторской</w:t>
      </w:r>
      <w:r w:rsidR="00685CB7">
        <w:t xml:space="preserve"> </w:t>
      </w:r>
      <w:r w:rsidRPr="0016278F">
        <w:t>деятельности;</w:t>
      </w:r>
      <w:r w:rsidR="00685CB7">
        <w:t xml:space="preserve"> </w:t>
      </w:r>
      <w:r w:rsidRPr="0016278F">
        <w:t>интериоризация</w:t>
      </w:r>
      <w:r w:rsidR="00685CB7">
        <w:t xml:space="preserve"> </w:t>
      </w:r>
      <w:r w:rsidRPr="0016278F">
        <w:t>ценностей</w:t>
      </w:r>
      <w:r w:rsidR="00685CB7">
        <w:t xml:space="preserve"> </w:t>
      </w:r>
      <w:r w:rsidRPr="0016278F">
        <w:t>созид</w:t>
      </w:r>
      <w:r w:rsidRPr="0016278F">
        <w:t>а</w:t>
      </w:r>
      <w:r w:rsidRPr="0016278F">
        <w:lastRenderedPageBreak/>
        <w:t>тельного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кружающей</w:t>
      </w:r>
      <w:r w:rsidR="00685CB7">
        <w:t xml:space="preserve"> </w:t>
      </w:r>
      <w:r w:rsidRPr="0016278F">
        <w:t>действительности,</w:t>
      </w:r>
      <w:r w:rsidR="00685CB7">
        <w:t xml:space="preserve"> </w:t>
      </w:r>
      <w:r w:rsidRPr="0016278F">
        <w:t>ценностей</w:t>
      </w:r>
      <w:r w:rsidR="00685CB7">
        <w:t xml:space="preserve"> </w:t>
      </w:r>
      <w:r w:rsidRPr="0016278F">
        <w:t>социального</w:t>
      </w:r>
      <w:r w:rsidR="00685CB7">
        <w:t xml:space="preserve"> </w:t>
      </w:r>
      <w:r w:rsidRPr="0016278F">
        <w:t>творчества,</w:t>
      </w:r>
      <w:r w:rsidR="00685CB7">
        <w:t xml:space="preserve"> </w:t>
      </w:r>
      <w:r w:rsidRPr="0016278F">
        <w:t>це</w:t>
      </w:r>
      <w:r w:rsidRPr="0016278F">
        <w:t>н</w:t>
      </w:r>
      <w:r w:rsidRPr="0016278F">
        <w:t>ности</w:t>
      </w:r>
      <w:r w:rsidR="00685CB7">
        <w:t xml:space="preserve"> </w:t>
      </w:r>
      <w:r w:rsidRPr="0016278F">
        <w:t>продуктивной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совместной</w:t>
      </w:r>
      <w:r w:rsidR="00685CB7">
        <w:t xml:space="preserve"> </w:t>
      </w:r>
      <w:r w:rsidRPr="0016278F">
        <w:t>деятельности,</w:t>
      </w:r>
      <w:r w:rsidR="00685CB7">
        <w:t xml:space="preserve"> </w:t>
      </w:r>
      <w:r w:rsidRPr="0016278F">
        <w:t>самореализац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групп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рган</w:t>
      </w:r>
      <w:r w:rsidRPr="0016278F">
        <w:t>и</w:t>
      </w:r>
      <w:r w:rsidRPr="0016278F">
        <w:t>зации,</w:t>
      </w:r>
      <w:r w:rsidR="00685CB7">
        <w:t xml:space="preserve"> </w:t>
      </w:r>
      <w:r w:rsidRPr="0016278F">
        <w:t>ценности</w:t>
      </w:r>
      <w:r w:rsidR="00685CB7">
        <w:t xml:space="preserve"> </w:t>
      </w:r>
      <w:r w:rsidRPr="0016278F">
        <w:t>«другого»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равноправного</w:t>
      </w:r>
      <w:r w:rsidR="00685CB7">
        <w:t xml:space="preserve"> </w:t>
      </w:r>
      <w:r w:rsidRPr="0016278F">
        <w:t>партнера,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компетенций</w:t>
      </w:r>
      <w:r w:rsidR="00685CB7">
        <w:t xml:space="preserve"> </w:t>
      </w:r>
      <w:r w:rsidRPr="0016278F">
        <w:t>анализа,</w:t>
      </w:r>
      <w:r w:rsidR="00685CB7">
        <w:t xml:space="preserve"> </w:t>
      </w:r>
      <w:r w:rsidRPr="0016278F">
        <w:t>проектирования,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деятельности,</w:t>
      </w:r>
      <w:r w:rsidR="00685CB7">
        <w:t xml:space="preserve"> </w:t>
      </w:r>
      <w:r w:rsidRPr="0016278F">
        <w:t>рефлексии</w:t>
      </w:r>
      <w:r w:rsidR="00685CB7">
        <w:t xml:space="preserve"> </w:t>
      </w:r>
      <w:r w:rsidRPr="0016278F">
        <w:t>изменений,</w:t>
      </w:r>
      <w:r w:rsidR="00685CB7">
        <w:t xml:space="preserve"> </w:t>
      </w:r>
      <w:r w:rsidRPr="0016278F">
        <w:t>способов</w:t>
      </w:r>
      <w:r w:rsidR="00685CB7">
        <w:t xml:space="preserve"> </w:t>
      </w:r>
      <w:r w:rsidRPr="0016278F">
        <w:t>взаимовыгодного</w:t>
      </w:r>
      <w:r w:rsidR="00685CB7">
        <w:t xml:space="preserve"> </w:t>
      </w:r>
      <w:r w:rsidRPr="0016278F">
        <w:t>сотрудничества,</w:t>
      </w:r>
      <w:r w:rsidR="00685CB7">
        <w:t xml:space="preserve"> </w:t>
      </w:r>
      <w:r w:rsidRPr="0016278F">
        <w:t>способов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со</w:t>
      </w:r>
      <w:r w:rsidRPr="0016278F">
        <w:t>б</w:t>
      </w:r>
      <w:r w:rsidRPr="0016278F">
        <w:t>ственного</w:t>
      </w:r>
      <w:r w:rsidR="00685CB7">
        <w:t xml:space="preserve"> </w:t>
      </w:r>
      <w:r w:rsidRPr="0016278F">
        <w:t>лидерского</w:t>
      </w:r>
      <w:r w:rsidR="00685CB7">
        <w:t xml:space="preserve"> </w:t>
      </w:r>
      <w:r w:rsidRPr="0016278F">
        <w:t>потенциала).</w:t>
      </w:r>
    </w:p>
    <w:p w:rsidR="0016278F" w:rsidRPr="0016278F" w:rsidRDefault="0016278F" w:rsidP="00D703FC">
      <w:pPr>
        <w:widowControl w:val="0"/>
        <w:numPr>
          <w:ilvl w:val="0"/>
          <w:numId w:val="294"/>
        </w:numPr>
        <w:ind w:left="426"/>
      </w:pPr>
      <w:r w:rsidRPr="0016278F">
        <w:t>Сформированность</w:t>
      </w:r>
      <w:r w:rsidR="00685CB7">
        <w:t xml:space="preserve"> </w:t>
      </w:r>
      <w:r w:rsidRPr="0016278F">
        <w:t>ценности</w:t>
      </w:r>
      <w:r w:rsidR="00685CB7">
        <w:t xml:space="preserve"> </w:t>
      </w:r>
      <w:r w:rsidRPr="0016278F">
        <w:t>здоров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безопасного</w:t>
      </w:r>
      <w:r w:rsidR="00685CB7">
        <w:t xml:space="preserve"> </w:t>
      </w:r>
      <w:r w:rsidRPr="0016278F">
        <w:t>образа</w:t>
      </w:r>
      <w:r w:rsidR="00685CB7">
        <w:t xml:space="preserve"> </w:t>
      </w:r>
      <w:r w:rsidRPr="0016278F">
        <w:t>жизни;</w:t>
      </w:r>
      <w:r w:rsidR="00685CB7">
        <w:t xml:space="preserve"> </w:t>
      </w:r>
      <w:r w:rsidRPr="0016278F">
        <w:t>интериоризация</w:t>
      </w:r>
      <w:r w:rsidR="00685CB7">
        <w:t xml:space="preserve"> </w:t>
      </w:r>
      <w:r w:rsidRPr="0016278F">
        <w:t>правил</w:t>
      </w:r>
      <w:r w:rsidR="00685CB7">
        <w:t xml:space="preserve"> </w:t>
      </w:r>
      <w:r w:rsidRPr="0016278F">
        <w:t>и</w:t>
      </w:r>
      <w:r w:rsidRPr="0016278F">
        <w:t>н</w:t>
      </w:r>
      <w:r w:rsidRPr="0016278F">
        <w:t>дивидуальн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оллективного</w:t>
      </w:r>
      <w:r w:rsidR="00685CB7">
        <w:t xml:space="preserve"> </w:t>
      </w:r>
      <w:r w:rsidRPr="0016278F">
        <w:t>безопасного</w:t>
      </w:r>
      <w:r w:rsidR="00685CB7">
        <w:t xml:space="preserve"> </w:t>
      </w:r>
      <w:r w:rsidRPr="0016278F">
        <w:t>повед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чрезвычайных</w:t>
      </w:r>
      <w:r w:rsidR="00685CB7">
        <w:t xml:space="preserve"> </w:t>
      </w:r>
      <w:r w:rsidRPr="0016278F">
        <w:t>ситуациях,</w:t>
      </w:r>
      <w:r w:rsidR="00685CB7">
        <w:t xml:space="preserve"> </w:t>
      </w:r>
      <w:r w:rsidRPr="0016278F">
        <w:t>угрож</w:t>
      </w:r>
      <w:r w:rsidRPr="0016278F">
        <w:t>а</w:t>
      </w:r>
      <w:r w:rsidRPr="0016278F">
        <w:t>ющих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доровью</w:t>
      </w:r>
      <w:r w:rsidR="00685CB7">
        <w:t xml:space="preserve"> </w:t>
      </w:r>
      <w:r w:rsidRPr="0016278F">
        <w:t>людей,</w:t>
      </w:r>
      <w:r w:rsidR="00685CB7">
        <w:t xml:space="preserve"> </w:t>
      </w:r>
      <w:r w:rsidRPr="0016278F">
        <w:t>правил</w:t>
      </w:r>
      <w:r w:rsidR="00685CB7">
        <w:t xml:space="preserve"> </w:t>
      </w:r>
      <w:r w:rsidRPr="0016278F">
        <w:t>поведени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транспорт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дорогах.</w:t>
      </w:r>
    </w:p>
    <w:p w:rsidR="0016278F" w:rsidRPr="0016278F" w:rsidRDefault="0016278F" w:rsidP="00D703FC">
      <w:pPr>
        <w:widowControl w:val="0"/>
        <w:numPr>
          <w:ilvl w:val="0"/>
          <w:numId w:val="294"/>
        </w:numPr>
        <w:ind w:left="426"/>
      </w:pPr>
      <w:r w:rsidRPr="0016278F">
        <w:t>Развитость</w:t>
      </w:r>
      <w:r w:rsidR="00685CB7">
        <w:t xml:space="preserve"> </w:t>
      </w:r>
      <w:r w:rsidRPr="0016278F">
        <w:t>эстетического</w:t>
      </w:r>
      <w:r w:rsidR="00685CB7">
        <w:t xml:space="preserve"> </w:t>
      </w:r>
      <w:r w:rsidRPr="0016278F">
        <w:t>сознания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освоение</w:t>
      </w:r>
      <w:r w:rsidR="00685CB7">
        <w:t xml:space="preserve"> </w:t>
      </w:r>
      <w:r w:rsidRPr="0016278F">
        <w:t>художественного</w:t>
      </w:r>
      <w:r w:rsidR="00685CB7">
        <w:t xml:space="preserve"> </w:t>
      </w:r>
      <w:r w:rsidRPr="0016278F">
        <w:t>наследия</w:t>
      </w:r>
      <w:r w:rsidR="00685CB7">
        <w:t xml:space="preserve"> </w:t>
      </w:r>
      <w:r w:rsidRPr="0016278F">
        <w:t>народов</w:t>
      </w:r>
      <w:r w:rsidR="00685CB7">
        <w:t xml:space="preserve"> </w:t>
      </w:r>
      <w:r w:rsidRPr="0016278F">
        <w:t>Росс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ира,</w:t>
      </w:r>
      <w:r w:rsidR="00685CB7">
        <w:t xml:space="preserve"> </w:t>
      </w:r>
      <w:r w:rsidRPr="0016278F">
        <w:t>творческ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эстетического</w:t>
      </w:r>
      <w:r w:rsidR="00685CB7">
        <w:t xml:space="preserve"> </w:t>
      </w:r>
      <w:r w:rsidRPr="0016278F">
        <w:t>характера</w:t>
      </w:r>
      <w:r w:rsidR="00685CB7">
        <w:t xml:space="preserve"> </w:t>
      </w:r>
      <w:r w:rsidRPr="0016278F">
        <w:t>(способность</w:t>
      </w:r>
      <w:r w:rsidR="00685CB7">
        <w:t xml:space="preserve"> </w:t>
      </w:r>
      <w:r w:rsidRPr="0016278F">
        <w:t>понимать</w:t>
      </w:r>
      <w:r w:rsidR="00685CB7">
        <w:t xml:space="preserve"> </w:t>
      </w:r>
      <w:r w:rsidRPr="0016278F">
        <w:t>художественные</w:t>
      </w:r>
      <w:r w:rsidR="00685CB7">
        <w:t xml:space="preserve"> </w:t>
      </w:r>
      <w:r w:rsidRPr="0016278F">
        <w:t>произведения,</w:t>
      </w:r>
      <w:r w:rsidR="00685CB7">
        <w:t xml:space="preserve"> </w:t>
      </w:r>
      <w:r w:rsidRPr="0016278F">
        <w:t>отражающие</w:t>
      </w:r>
      <w:r w:rsidR="00685CB7">
        <w:t xml:space="preserve"> </w:t>
      </w:r>
      <w:r w:rsidRPr="0016278F">
        <w:t>разные</w:t>
      </w:r>
      <w:r w:rsidR="00685CB7">
        <w:t xml:space="preserve"> </w:t>
      </w:r>
      <w:r w:rsidRPr="0016278F">
        <w:t>этнокультурные</w:t>
      </w:r>
      <w:r w:rsidR="00685CB7">
        <w:t xml:space="preserve"> </w:t>
      </w:r>
      <w:r w:rsidRPr="0016278F">
        <w:t>традиции;</w:t>
      </w:r>
      <w:r w:rsidR="00685CB7">
        <w:t xml:space="preserve"> </w:t>
      </w:r>
      <w:r w:rsidRPr="0016278F">
        <w:t>сформированность</w:t>
      </w:r>
      <w:r w:rsidR="00685CB7">
        <w:t xml:space="preserve"> </w:t>
      </w:r>
      <w:r w:rsidRPr="0016278F">
        <w:t>основ</w:t>
      </w:r>
      <w:r w:rsidR="00685CB7">
        <w:t xml:space="preserve"> </w:t>
      </w:r>
      <w:r w:rsidRPr="0016278F">
        <w:t>худож</w:t>
      </w:r>
      <w:r w:rsidRPr="0016278F">
        <w:t>е</w:t>
      </w:r>
      <w:r w:rsidRPr="0016278F">
        <w:t>ственной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части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общей</w:t>
      </w:r>
      <w:r w:rsidR="00685CB7">
        <w:t xml:space="preserve"> </w:t>
      </w:r>
      <w:r w:rsidRPr="0016278F">
        <w:t>духовной</w:t>
      </w:r>
      <w:r w:rsidR="00685CB7">
        <w:t xml:space="preserve"> </w:t>
      </w:r>
      <w:r w:rsidRPr="0016278F">
        <w:t>культуры,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особого</w:t>
      </w:r>
      <w:r w:rsidR="00685CB7">
        <w:t xml:space="preserve"> </w:t>
      </w:r>
      <w:r w:rsidRPr="0016278F">
        <w:t>способа</w:t>
      </w:r>
      <w:r w:rsidR="00685CB7">
        <w:t xml:space="preserve"> </w:t>
      </w:r>
      <w:r w:rsidRPr="0016278F">
        <w:t>познания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редства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общения;</w:t>
      </w:r>
      <w:r w:rsidR="00685CB7">
        <w:t xml:space="preserve"> </w:t>
      </w:r>
      <w:r w:rsidRPr="0016278F">
        <w:t>эстетическое,</w:t>
      </w:r>
      <w:r w:rsidR="00685CB7">
        <w:t xml:space="preserve"> </w:t>
      </w:r>
      <w:r w:rsidRPr="0016278F">
        <w:t>эмоционально-ценностное</w:t>
      </w:r>
      <w:r w:rsidR="00685CB7">
        <w:t xml:space="preserve"> </w:t>
      </w:r>
      <w:r w:rsidRPr="0016278F">
        <w:t>вид</w:t>
      </w:r>
      <w:r w:rsidRPr="0016278F">
        <w:t>е</w:t>
      </w:r>
      <w:r w:rsidRPr="0016278F">
        <w:t>ние</w:t>
      </w:r>
      <w:r w:rsidR="00685CB7">
        <w:t xml:space="preserve"> </w:t>
      </w:r>
      <w:r w:rsidRPr="0016278F">
        <w:t>окружающего</w:t>
      </w:r>
      <w:r w:rsidR="00685CB7">
        <w:t xml:space="preserve"> </w:t>
      </w:r>
      <w:r w:rsidRPr="0016278F">
        <w:t>мира;</w:t>
      </w:r>
      <w:r w:rsidR="00685CB7">
        <w:t xml:space="preserve"> </w:t>
      </w:r>
      <w:r w:rsidRPr="0016278F">
        <w:t>способ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эмоционально-ценностному</w:t>
      </w:r>
      <w:r w:rsidR="00685CB7">
        <w:t xml:space="preserve"> </w:t>
      </w:r>
      <w:r w:rsidRPr="0016278F">
        <w:t>освоению</w:t>
      </w:r>
      <w:r w:rsidR="00685CB7">
        <w:t xml:space="preserve"> </w:t>
      </w:r>
      <w:r w:rsidRPr="0016278F">
        <w:t>мира,</w:t>
      </w:r>
      <w:r w:rsidR="00685CB7">
        <w:t xml:space="preserve"> </w:t>
      </w:r>
      <w:r w:rsidRPr="0016278F">
        <w:t>самовыр</w:t>
      </w:r>
      <w:r w:rsidRPr="0016278F">
        <w:t>а</w:t>
      </w:r>
      <w:r w:rsidRPr="0016278F">
        <w:t>жению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риентац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художественно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равственном</w:t>
      </w:r>
      <w:r w:rsidR="00685CB7">
        <w:t xml:space="preserve"> </w:t>
      </w:r>
      <w:r w:rsidRPr="0016278F">
        <w:t>пространстве</w:t>
      </w:r>
      <w:r w:rsidR="00685CB7">
        <w:t xml:space="preserve"> </w:t>
      </w:r>
      <w:r w:rsidRPr="0016278F">
        <w:t>культуры;</w:t>
      </w:r>
      <w:r w:rsidR="00685CB7">
        <w:t xml:space="preserve"> </w:t>
      </w:r>
      <w:r w:rsidRPr="0016278F">
        <w:t>уваж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и</w:t>
      </w:r>
      <w:r w:rsidRPr="0016278F">
        <w:t>с</w:t>
      </w:r>
      <w:r w:rsidRPr="0016278F">
        <w:t>тории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Отечества,</w:t>
      </w:r>
      <w:r w:rsidR="00685CB7">
        <w:t xml:space="preserve"> </w:t>
      </w:r>
      <w:r w:rsidRPr="0016278F">
        <w:t>выраженно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ом</w:t>
      </w:r>
      <w:r w:rsidR="00685CB7">
        <w:t xml:space="preserve"> </w:t>
      </w:r>
      <w:r w:rsidRPr="0016278F">
        <w:t>числ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онимании</w:t>
      </w:r>
      <w:r w:rsidR="00685CB7">
        <w:t xml:space="preserve"> </w:t>
      </w:r>
      <w:r w:rsidRPr="0016278F">
        <w:t>красоты</w:t>
      </w:r>
      <w:r w:rsidR="00685CB7">
        <w:t xml:space="preserve"> </w:t>
      </w:r>
      <w:r w:rsidRPr="0016278F">
        <w:t>человека;</w:t>
      </w:r>
      <w:r w:rsidR="00685CB7">
        <w:t xml:space="preserve"> </w:t>
      </w:r>
      <w:r w:rsidRPr="0016278F">
        <w:t>п</w:t>
      </w:r>
      <w:r w:rsidRPr="0016278F">
        <w:t>о</w:t>
      </w:r>
      <w:r w:rsidRPr="0016278F">
        <w:t>требнос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щени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художественными</w:t>
      </w:r>
      <w:r w:rsidR="00685CB7">
        <w:t xml:space="preserve"> </w:t>
      </w:r>
      <w:r w:rsidRPr="0016278F">
        <w:t>произведениями,</w:t>
      </w:r>
      <w:r w:rsidR="00685CB7">
        <w:t xml:space="preserve"> </w:t>
      </w:r>
      <w:r w:rsidRPr="0016278F">
        <w:t>сформированность</w:t>
      </w:r>
      <w:r w:rsidR="00685CB7">
        <w:t xml:space="preserve"> </w:t>
      </w:r>
      <w:r w:rsidRPr="0016278F">
        <w:t>активного</w:t>
      </w:r>
      <w:r w:rsidR="00685CB7">
        <w:t xml:space="preserve"> </w:t>
      </w:r>
      <w:r w:rsidRPr="0016278F">
        <w:t>отн</w:t>
      </w:r>
      <w:r w:rsidRPr="0016278F">
        <w:t>о</w:t>
      </w:r>
      <w:r w:rsidRPr="0016278F">
        <w:t>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трад</w:t>
      </w:r>
      <w:r w:rsidRPr="0016278F">
        <w:t>и</w:t>
      </w:r>
      <w:r w:rsidRPr="0016278F">
        <w:t>циям</w:t>
      </w:r>
      <w:r w:rsidR="00685CB7">
        <w:t xml:space="preserve"> </w:t>
      </w:r>
      <w:r w:rsidRPr="0016278F">
        <w:t>художественной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смысловой,</w:t>
      </w:r>
      <w:r w:rsidR="00685CB7">
        <w:t xml:space="preserve"> </w:t>
      </w:r>
      <w:r w:rsidRPr="0016278F">
        <w:t>эстетическ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личностно-значимой</w:t>
      </w:r>
      <w:r w:rsidR="00685CB7">
        <w:t xml:space="preserve"> </w:t>
      </w:r>
      <w:r w:rsidRPr="0016278F">
        <w:t>ценности).</w:t>
      </w:r>
    </w:p>
    <w:p w:rsidR="0016278F" w:rsidRDefault="0016278F" w:rsidP="00D703FC">
      <w:pPr>
        <w:widowControl w:val="0"/>
        <w:numPr>
          <w:ilvl w:val="0"/>
          <w:numId w:val="294"/>
        </w:numPr>
        <w:ind w:left="426"/>
      </w:pPr>
      <w:r w:rsidRPr="0016278F">
        <w:t>Сформированность</w:t>
      </w:r>
      <w:r w:rsidR="00685CB7">
        <w:t xml:space="preserve"> </w:t>
      </w:r>
      <w:r w:rsidRPr="0016278F">
        <w:t>основ</w:t>
      </w:r>
      <w:r w:rsidR="00685CB7">
        <w:t xml:space="preserve"> </w:t>
      </w:r>
      <w:r w:rsidRPr="0016278F">
        <w:t>экологической</w:t>
      </w:r>
      <w:r w:rsidR="00685CB7">
        <w:t xml:space="preserve"> </w:t>
      </w:r>
      <w:r w:rsidRPr="0016278F">
        <w:t>культуры,</w:t>
      </w:r>
      <w:r w:rsidR="00685CB7">
        <w:t xml:space="preserve"> </w:t>
      </w:r>
      <w:r w:rsidRPr="0016278F">
        <w:t>соответствующей</w:t>
      </w:r>
      <w:r w:rsidR="00685CB7">
        <w:t xml:space="preserve"> </w:t>
      </w:r>
      <w:r w:rsidRPr="0016278F">
        <w:t>современному</w:t>
      </w:r>
      <w:r w:rsidR="00685CB7">
        <w:t xml:space="preserve"> </w:t>
      </w:r>
      <w:r w:rsidRPr="0016278F">
        <w:t>уровню</w:t>
      </w:r>
      <w:r w:rsidR="00685CB7">
        <w:t xml:space="preserve"> </w:t>
      </w:r>
      <w:r w:rsidRPr="0016278F">
        <w:t>экологического</w:t>
      </w:r>
      <w:r w:rsidR="00685CB7">
        <w:t xml:space="preserve"> </w:t>
      </w:r>
      <w:r w:rsidRPr="0016278F">
        <w:t>мышления,</w:t>
      </w:r>
      <w:r w:rsidR="00685CB7">
        <w:t xml:space="preserve"> </w:t>
      </w:r>
      <w:r w:rsidRPr="0016278F">
        <w:t>наличие</w:t>
      </w:r>
      <w:r w:rsidR="00685CB7">
        <w:t xml:space="preserve"> </w:t>
      </w:r>
      <w:r w:rsidRPr="0016278F">
        <w:t>опыта</w:t>
      </w:r>
      <w:r w:rsidR="00685CB7">
        <w:t xml:space="preserve"> </w:t>
      </w:r>
      <w:r w:rsidRPr="0016278F">
        <w:t>экологически</w:t>
      </w:r>
      <w:r w:rsidR="00685CB7">
        <w:t xml:space="preserve"> </w:t>
      </w:r>
      <w:r w:rsidRPr="0016278F">
        <w:t>ориентированной</w:t>
      </w:r>
      <w:r w:rsidR="00685CB7">
        <w:t xml:space="preserve"> </w:t>
      </w:r>
      <w:r w:rsidRPr="0016278F">
        <w:t>рефлексивно-оценочн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актическ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жизненных</w:t>
      </w:r>
      <w:r w:rsidR="00685CB7">
        <w:t xml:space="preserve"> </w:t>
      </w:r>
      <w:r w:rsidRPr="0016278F">
        <w:t>ситуациях</w:t>
      </w:r>
      <w:r w:rsidR="00685CB7">
        <w:t xml:space="preserve"> </w:t>
      </w:r>
      <w:r w:rsidRPr="0016278F">
        <w:t>(готов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исследованию</w:t>
      </w:r>
      <w:r w:rsidR="00685CB7">
        <w:t xml:space="preserve"> </w:t>
      </w:r>
      <w:r w:rsidRPr="0016278F">
        <w:t>природы,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зан</w:t>
      </w:r>
      <w:r w:rsidRPr="0016278F">
        <w:t>я</w:t>
      </w:r>
      <w:r w:rsidRPr="0016278F">
        <w:t>тиям</w:t>
      </w:r>
      <w:r w:rsidR="00685CB7">
        <w:t xml:space="preserve"> </w:t>
      </w:r>
      <w:r w:rsidRPr="0016278F">
        <w:t>сельскохозяйственным</w:t>
      </w:r>
      <w:r w:rsidR="00685CB7">
        <w:t xml:space="preserve"> </w:t>
      </w:r>
      <w:r w:rsidRPr="0016278F">
        <w:t>трудом,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художественно-эстетическому</w:t>
      </w:r>
      <w:r w:rsidR="00685CB7">
        <w:t xml:space="preserve"> </w:t>
      </w:r>
      <w:r w:rsidRPr="0016278F">
        <w:t>отражению</w:t>
      </w:r>
      <w:r w:rsidR="00685CB7">
        <w:t xml:space="preserve"> </w:t>
      </w:r>
      <w:r w:rsidRPr="0016278F">
        <w:t>природы,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занятиям</w:t>
      </w:r>
      <w:r w:rsidR="00685CB7">
        <w:t xml:space="preserve"> </w:t>
      </w:r>
      <w:r w:rsidRPr="0016278F">
        <w:t>туризмом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ом</w:t>
      </w:r>
      <w:r w:rsidR="00685CB7">
        <w:t xml:space="preserve"> </w:t>
      </w:r>
      <w:r w:rsidRPr="0016278F">
        <w:t>числе</w:t>
      </w:r>
      <w:r w:rsidR="00685CB7">
        <w:t xml:space="preserve"> </w:t>
      </w:r>
      <w:r w:rsidRPr="0016278F">
        <w:t>экотуризмом,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существлению</w:t>
      </w:r>
      <w:r w:rsidR="00685CB7">
        <w:t xml:space="preserve"> </w:t>
      </w:r>
      <w:r w:rsidRPr="0016278F">
        <w:t>природоохранной</w:t>
      </w:r>
      <w:r w:rsidR="00685CB7">
        <w:t xml:space="preserve"> </w:t>
      </w:r>
      <w:r w:rsidRPr="0016278F">
        <w:t>деятельн</w:t>
      </w:r>
      <w:r w:rsidRPr="0016278F">
        <w:t>о</w:t>
      </w:r>
      <w:r w:rsidRPr="0016278F">
        <w:t>сти).</w:t>
      </w:r>
    </w:p>
    <w:p w:rsidR="00BA20A8" w:rsidRDefault="00606F41" w:rsidP="00BA20A8">
      <w:r w:rsidRPr="00B15B35">
        <w:t>Данные</w:t>
      </w:r>
      <w:r w:rsidR="00685CB7">
        <w:t xml:space="preserve"> </w:t>
      </w:r>
      <w:r w:rsidRPr="00B15B35">
        <w:t>образовательные</w:t>
      </w:r>
      <w:r w:rsidR="00685CB7">
        <w:t xml:space="preserve"> </w:t>
      </w:r>
      <w:r w:rsidRPr="00B15B35">
        <w:t>результаты</w:t>
      </w:r>
      <w:r w:rsidR="00685CB7">
        <w:t xml:space="preserve"> </w:t>
      </w:r>
      <w:r w:rsidRPr="00B15B35">
        <w:t>проверяются</w:t>
      </w:r>
      <w:r w:rsidR="00685CB7">
        <w:t xml:space="preserve"> </w:t>
      </w:r>
      <w:r w:rsidRPr="00B15B35">
        <w:t>и</w:t>
      </w:r>
      <w:r w:rsidR="00685CB7">
        <w:t xml:space="preserve"> </w:t>
      </w:r>
      <w:r w:rsidRPr="00B15B35">
        <w:t>оцениваются</w:t>
      </w:r>
      <w:r w:rsidR="00685CB7">
        <w:t xml:space="preserve"> </w:t>
      </w:r>
      <w:r w:rsidRPr="00B15B35">
        <w:t>школой</w:t>
      </w:r>
      <w:r w:rsidR="00685CB7">
        <w:t xml:space="preserve"> </w:t>
      </w:r>
      <w:r w:rsidRPr="00B15B35">
        <w:t>самостоятельно</w:t>
      </w:r>
      <w:r w:rsidR="00685CB7">
        <w:t xml:space="preserve"> </w:t>
      </w:r>
      <w:r w:rsidRPr="00B15B35">
        <w:t>с</w:t>
      </w:r>
      <w:r w:rsidR="00685CB7">
        <w:t xml:space="preserve"> </w:t>
      </w:r>
      <w:r w:rsidRPr="00B15B35">
        <w:t>помощью</w:t>
      </w:r>
      <w:r w:rsidR="00685CB7">
        <w:t xml:space="preserve"> </w:t>
      </w:r>
      <w:r w:rsidRPr="00B15B35">
        <w:t>анкетирования</w:t>
      </w:r>
      <w:r w:rsidR="00685CB7">
        <w:t xml:space="preserve"> </w:t>
      </w:r>
      <w:r w:rsidRPr="00B15B35">
        <w:t>разных</w:t>
      </w:r>
      <w:r w:rsidR="00685CB7">
        <w:t xml:space="preserve"> </w:t>
      </w:r>
      <w:r w:rsidRPr="00B15B35">
        <w:t>субъектов</w:t>
      </w:r>
      <w:r w:rsidR="00685CB7">
        <w:t xml:space="preserve"> </w:t>
      </w:r>
      <w:r w:rsidRPr="00B15B35">
        <w:t>образовательного</w:t>
      </w:r>
      <w:r w:rsidR="00685CB7">
        <w:t xml:space="preserve"> </w:t>
      </w:r>
      <w:r w:rsidRPr="00B15B35">
        <w:t>процесса,</w:t>
      </w:r>
      <w:r w:rsidR="00685CB7">
        <w:t xml:space="preserve"> </w:t>
      </w:r>
      <w:r w:rsidRPr="00B15B35">
        <w:t>проведения</w:t>
      </w:r>
      <w:r w:rsidR="00685CB7">
        <w:t xml:space="preserve"> </w:t>
      </w:r>
      <w:r w:rsidRPr="00B15B35">
        <w:t>наблюдений,</w:t>
      </w:r>
      <w:r w:rsidR="00685CB7">
        <w:t xml:space="preserve"> </w:t>
      </w:r>
      <w:r w:rsidRPr="00B15B35">
        <w:t>п</w:t>
      </w:r>
      <w:r w:rsidRPr="00B15B35">
        <w:t>о</w:t>
      </w:r>
      <w:r w:rsidRPr="00B15B35">
        <w:t>казателей</w:t>
      </w:r>
      <w:r w:rsidR="00685CB7">
        <w:t xml:space="preserve"> </w:t>
      </w:r>
      <w:r w:rsidRPr="00B15B35">
        <w:t>деятельности</w:t>
      </w:r>
      <w:r w:rsidR="00685CB7">
        <w:t xml:space="preserve"> </w:t>
      </w:r>
      <w:r w:rsidRPr="00B15B35">
        <w:t>образовательного</w:t>
      </w:r>
      <w:r w:rsidR="00685CB7">
        <w:t xml:space="preserve"> </w:t>
      </w:r>
      <w:r w:rsidRPr="00B15B35">
        <w:t>учреждения</w:t>
      </w:r>
      <w:r w:rsidR="00685CB7">
        <w:t xml:space="preserve"> </w:t>
      </w:r>
      <w:r w:rsidRPr="00B15B35">
        <w:t>(в</w:t>
      </w:r>
      <w:r w:rsidR="00685CB7">
        <w:t xml:space="preserve"> </w:t>
      </w:r>
      <w:r w:rsidRPr="00B15B35">
        <w:t>частности,</w:t>
      </w:r>
      <w:r w:rsidR="00685CB7">
        <w:t xml:space="preserve"> </w:t>
      </w:r>
      <w:r w:rsidRPr="00B15B35">
        <w:t>правонарушений,</w:t>
      </w:r>
      <w:r w:rsidR="00685CB7">
        <w:t xml:space="preserve"> </w:t>
      </w:r>
      <w:r w:rsidRPr="00B15B35">
        <w:t>участие</w:t>
      </w:r>
      <w:r w:rsidR="00685CB7">
        <w:t xml:space="preserve"> </w:t>
      </w:r>
      <w:r w:rsidRPr="00B15B35">
        <w:t>об</w:t>
      </w:r>
      <w:r w:rsidRPr="00B15B35">
        <w:t>у</w:t>
      </w:r>
      <w:r w:rsidRPr="00B15B35">
        <w:t>чающихся</w:t>
      </w:r>
      <w:r w:rsidR="00685CB7">
        <w:t xml:space="preserve"> </w:t>
      </w:r>
      <w:r w:rsidRPr="00B15B35">
        <w:t>в</w:t>
      </w:r>
      <w:r w:rsidR="00685CB7">
        <w:t xml:space="preserve"> </w:t>
      </w:r>
      <w:r w:rsidRPr="00B15B35">
        <w:t>различных</w:t>
      </w:r>
      <w:r w:rsidR="00685CB7">
        <w:t xml:space="preserve"> </w:t>
      </w:r>
      <w:r w:rsidRPr="00B15B35">
        <w:t>внешкольных,</w:t>
      </w:r>
      <w:r w:rsidR="00685CB7">
        <w:t xml:space="preserve"> </w:t>
      </w:r>
      <w:r w:rsidRPr="00B15B35">
        <w:t>внеурочных</w:t>
      </w:r>
      <w:r w:rsidR="00685CB7">
        <w:t xml:space="preserve"> </w:t>
      </w:r>
      <w:r w:rsidRPr="00B15B35">
        <w:t>формах</w:t>
      </w:r>
      <w:r w:rsidR="00685CB7">
        <w:t xml:space="preserve"> </w:t>
      </w:r>
      <w:r w:rsidRPr="00B15B35">
        <w:t>деятельности</w:t>
      </w:r>
      <w:r w:rsidR="00685CB7">
        <w:t xml:space="preserve"> </w:t>
      </w:r>
      <w:r w:rsidRPr="00B15B35">
        <w:t>и</w:t>
      </w:r>
      <w:r w:rsidR="00685CB7">
        <w:t xml:space="preserve"> </w:t>
      </w:r>
      <w:r w:rsidRPr="00B15B35">
        <w:t>т.п.).</w:t>
      </w:r>
      <w:r w:rsidR="00685CB7">
        <w:t xml:space="preserve"> </w:t>
      </w:r>
      <w:r w:rsidRPr="00B15B35">
        <w:t>Образовательные</w:t>
      </w:r>
      <w:r w:rsidR="00685CB7">
        <w:t xml:space="preserve"> </w:t>
      </w:r>
      <w:r w:rsidRPr="00B15B35">
        <w:t>резул</w:t>
      </w:r>
      <w:r w:rsidRPr="00B15B35">
        <w:t>ь</w:t>
      </w:r>
      <w:r w:rsidRPr="00B15B35">
        <w:t>таты</w:t>
      </w:r>
      <w:r w:rsidR="00685CB7">
        <w:t xml:space="preserve"> </w:t>
      </w:r>
      <w:r w:rsidRPr="00B15B35">
        <w:t>этой</w:t>
      </w:r>
      <w:r w:rsidR="00685CB7">
        <w:t xml:space="preserve"> </w:t>
      </w:r>
      <w:r w:rsidRPr="00B15B35">
        <w:t>группы</w:t>
      </w:r>
      <w:r w:rsidR="00685CB7">
        <w:t xml:space="preserve"> </w:t>
      </w:r>
      <w:r w:rsidRPr="00B15B35">
        <w:t>могут</w:t>
      </w:r>
      <w:r w:rsidR="00685CB7">
        <w:t xml:space="preserve"> </w:t>
      </w:r>
      <w:r w:rsidRPr="00B15B35">
        <w:t>описываться</w:t>
      </w:r>
      <w:r w:rsidR="00685CB7">
        <w:t xml:space="preserve"> </w:t>
      </w:r>
      <w:r w:rsidRPr="00B15B35">
        <w:t>либо</w:t>
      </w:r>
      <w:r w:rsidR="00685CB7">
        <w:t xml:space="preserve"> </w:t>
      </w:r>
      <w:r w:rsidRPr="00B15B35">
        <w:t>с</w:t>
      </w:r>
      <w:r w:rsidR="00685CB7">
        <w:t xml:space="preserve"> </w:t>
      </w:r>
      <w:r w:rsidRPr="00B15B35">
        <w:t>помощью</w:t>
      </w:r>
      <w:r w:rsidR="00685CB7">
        <w:t xml:space="preserve"> </w:t>
      </w:r>
      <w:r w:rsidRPr="00B15B35">
        <w:t>содержательных</w:t>
      </w:r>
      <w:r w:rsidR="00685CB7">
        <w:t xml:space="preserve"> </w:t>
      </w:r>
      <w:r w:rsidRPr="00B15B35">
        <w:t>характеристик,</w:t>
      </w:r>
      <w:r w:rsidR="00685CB7">
        <w:t xml:space="preserve"> </w:t>
      </w:r>
      <w:r w:rsidRPr="00B15B35">
        <w:t>либо</w:t>
      </w:r>
      <w:r w:rsidR="00685CB7">
        <w:t xml:space="preserve"> </w:t>
      </w:r>
      <w:r w:rsidRPr="00B15B35">
        <w:t>с</w:t>
      </w:r>
      <w:r w:rsidR="00685CB7">
        <w:t xml:space="preserve"> </w:t>
      </w:r>
      <w:r w:rsidRPr="00B15B35">
        <w:t>помощью</w:t>
      </w:r>
      <w:r w:rsidR="00685CB7">
        <w:t xml:space="preserve"> </w:t>
      </w:r>
      <w:r w:rsidRPr="00B15B35">
        <w:t>статистических</w:t>
      </w:r>
      <w:r w:rsidR="00685CB7">
        <w:t xml:space="preserve"> </w:t>
      </w:r>
      <w:r w:rsidRPr="00B15B35">
        <w:t>данных</w:t>
      </w:r>
      <w:r w:rsidR="00685CB7">
        <w:t xml:space="preserve"> </w:t>
      </w:r>
      <w:r w:rsidRPr="00B15B35">
        <w:t>по</w:t>
      </w:r>
      <w:r w:rsidR="00685CB7">
        <w:t xml:space="preserve"> </w:t>
      </w:r>
      <w:r w:rsidRPr="00B15B35">
        <w:t>образовательному</w:t>
      </w:r>
      <w:r w:rsidR="00685CB7">
        <w:t xml:space="preserve"> </w:t>
      </w:r>
      <w:r w:rsidRPr="00B15B35">
        <w:t>учреждению</w:t>
      </w:r>
      <w:r w:rsidR="00685CB7">
        <w:t xml:space="preserve"> </w:t>
      </w:r>
      <w:r w:rsidRPr="00B15B35">
        <w:t>за</w:t>
      </w:r>
      <w:r w:rsidR="00685CB7">
        <w:t xml:space="preserve"> </w:t>
      </w:r>
      <w:r w:rsidRPr="00B15B35">
        <w:t>определенный</w:t>
      </w:r>
      <w:r w:rsidR="00685CB7">
        <w:t xml:space="preserve"> </w:t>
      </w:r>
      <w:r w:rsidRPr="00B15B35">
        <w:t>пр</w:t>
      </w:r>
      <w:r w:rsidRPr="00B15B35">
        <w:t>о</w:t>
      </w:r>
      <w:r w:rsidRPr="00B15B35">
        <w:t>межуток</w:t>
      </w:r>
      <w:r w:rsidR="00685CB7">
        <w:t xml:space="preserve"> </w:t>
      </w:r>
      <w:r w:rsidRPr="00B15B35">
        <w:t>времени.</w:t>
      </w:r>
    </w:p>
    <w:p w:rsidR="00606F41" w:rsidRPr="003C1977" w:rsidRDefault="00606F41" w:rsidP="00BA20A8">
      <w:pPr>
        <w:rPr>
          <w:sz w:val="18"/>
          <w:szCs w:val="18"/>
        </w:rPr>
      </w:pPr>
    </w:p>
    <w:p w:rsidR="00BA20A8" w:rsidRPr="00CC18FC" w:rsidRDefault="00BA20A8" w:rsidP="00CC18FC">
      <w:pPr>
        <w:pStyle w:val="3"/>
        <w:rPr>
          <w:rFonts w:ascii="Times New Roman" w:hAnsi="Times New Roman"/>
          <w:sz w:val="24"/>
          <w:szCs w:val="24"/>
        </w:rPr>
      </w:pPr>
      <w:bookmarkStart w:id="20" w:name="_Toc405145649"/>
      <w:bookmarkStart w:id="21" w:name="_Toc406058978"/>
      <w:bookmarkStart w:id="22" w:name="_Toc409691627"/>
      <w:bookmarkStart w:id="23" w:name="_Toc410653951"/>
      <w:bookmarkStart w:id="24" w:name="_Toc414553132"/>
      <w:bookmarkStart w:id="25" w:name="_Toc496862409"/>
      <w:bookmarkStart w:id="26" w:name="_Toc3283005"/>
      <w:r w:rsidRPr="00CC18FC">
        <w:rPr>
          <w:rFonts w:ascii="Times New Roman" w:hAnsi="Times New Roman"/>
          <w:sz w:val="24"/>
          <w:szCs w:val="24"/>
        </w:rPr>
        <w:t>1.2.4.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CC18FC">
        <w:rPr>
          <w:rFonts w:ascii="Times New Roman" w:hAnsi="Times New Roman"/>
          <w:sz w:val="24"/>
          <w:szCs w:val="24"/>
        </w:rPr>
        <w:t>Метапредметны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CC18FC">
        <w:rPr>
          <w:rFonts w:ascii="Times New Roman" w:hAnsi="Times New Roman"/>
          <w:sz w:val="24"/>
          <w:szCs w:val="24"/>
        </w:rPr>
        <w:t>результат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CC18FC">
        <w:rPr>
          <w:rFonts w:ascii="Times New Roman" w:hAnsi="Times New Roman"/>
          <w:sz w:val="24"/>
          <w:szCs w:val="24"/>
        </w:rPr>
        <w:t>освоени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CC18FC">
        <w:rPr>
          <w:rFonts w:ascii="Times New Roman" w:hAnsi="Times New Roman"/>
          <w:sz w:val="24"/>
          <w:szCs w:val="24"/>
        </w:rPr>
        <w:t>ООП</w:t>
      </w:r>
      <w:bookmarkEnd w:id="20"/>
      <w:bookmarkEnd w:id="21"/>
      <w:bookmarkEnd w:id="22"/>
      <w:bookmarkEnd w:id="23"/>
      <w:bookmarkEnd w:id="24"/>
      <w:bookmarkEnd w:id="25"/>
      <w:bookmarkEnd w:id="26"/>
    </w:p>
    <w:p w:rsidR="00BA20A8" w:rsidRPr="003C1977" w:rsidRDefault="00BA20A8" w:rsidP="00BA20A8">
      <w:pPr>
        <w:rPr>
          <w:sz w:val="18"/>
          <w:szCs w:val="18"/>
        </w:rPr>
      </w:pPr>
    </w:p>
    <w:p w:rsidR="00BA20A8" w:rsidRPr="00F160A1" w:rsidRDefault="00BA20A8" w:rsidP="00BA20A8">
      <w:pPr>
        <w:rPr>
          <w:b/>
          <w:i/>
        </w:rPr>
      </w:pPr>
      <w:r w:rsidRPr="00F160A1">
        <w:t>Метапредметные</w:t>
      </w:r>
      <w:r w:rsidR="00685CB7">
        <w:t xml:space="preserve"> </w:t>
      </w:r>
      <w:r w:rsidRPr="00F160A1">
        <w:t>результаты,</w:t>
      </w:r>
      <w:r w:rsidR="00685CB7">
        <w:t xml:space="preserve"> </w:t>
      </w:r>
      <w:r w:rsidRPr="00F160A1">
        <w:rPr>
          <w:color w:val="000000"/>
        </w:rPr>
        <w:t>включают</w:t>
      </w:r>
      <w:r w:rsidR="00685CB7">
        <w:rPr>
          <w:color w:val="000000"/>
        </w:rPr>
        <w:t xml:space="preserve"> </w:t>
      </w:r>
      <w:r w:rsidRPr="00F160A1">
        <w:rPr>
          <w:color w:val="000000"/>
        </w:rPr>
        <w:t>освоенные</w:t>
      </w:r>
      <w:r w:rsidR="00685CB7">
        <w:rPr>
          <w:color w:val="000000"/>
        </w:rPr>
        <w:t xml:space="preserve"> </w:t>
      </w:r>
      <w:r w:rsidRPr="00F160A1">
        <w:rPr>
          <w:color w:val="000000"/>
        </w:rPr>
        <w:t>обучающимися</w:t>
      </w:r>
      <w:r w:rsidR="00685CB7">
        <w:rPr>
          <w:color w:val="000000"/>
        </w:rPr>
        <w:t xml:space="preserve"> </w:t>
      </w:r>
      <w:r w:rsidRPr="00F160A1">
        <w:rPr>
          <w:color w:val="000000"/>
        </w:rPr>
        <w:t>межпредметные</w:t>
      </w:r>
      <w:r w:rsidR="00685CB7">
        <w:rPr>
          <w:color w:val="000000"/>
        </w:rPr>
        <w:t xml:space="preserve"> </w:t>
      </w:r>
      <w:r w:rsidRPr="00F160A1">
        <w:rPr>
          <w:color w:val="000000"/>
        </w:rPr>
        <w:t>понятия</w:t>
      </w:r>
      <w:r w:rsidR="00685CB7">
        <w:rPr>
          <w:color w:val="000000"/>
        </w:rPr>
        <w:t xml:space="preserve"> </w:t>
      </w:r>
      <w:r w:rsidRPr="00F160A1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F160A1">
        <w:rPr>
          <w:color w:val="000000"/>
        </w:rPr>
        <w:t>универсальные</w:t>
      </w:r>
      <w:r w:rsidR="00685CB7">
        <w:rPr>
          <w:color w:val="000000"/>
        </w:rPr>
        <w:t xml:space="preserve"> </w:t>
      </w:r>
      <w:r w:rsidRPr="00F160A1">
        <w:rPr>
          <w:color w:val="000000"/>
        </w:rPr>
        <w:t>учебные</w:t>
      </w:r>
      <w:r w:rsidR="00685CB7">
        <w:rPr>
          <w:color w:val="000000"/>
        </w:rPr>
        <w:t xml:space="preserve"> </w:t>
      </w:r>
      <w:r w:rsidRPr="00F160A1">
        <w:rPr>
          <w:color w:val="000000"/>
        </w:rPr>
        <w:t>действия</w:t>
      </w:r>
      <w:r w:rsidR="00685CB7">
        <w:rPr>
          <w:color w:val="000000"/>
        </w:rPr>
        <w:t xml:space="preserve"> </w:t>
      </w:r>
      <w:r w:rsidRPr="00F160A1">
        <w:rPr>
          <w:color w:val="000000"/>
        </w:rPr>
        <w:t>(регулятивные,</w:t>
      </w:r>
      <w:r w:rsidR="00685CB7">
        <w:rPr>
          <w:color w:val="000000"/>
        </w:rPr>
        <w:t xml:space="preserve"> </w:t>
      </w:r>
      <w:r w:rsidRPr="00F160A1">
        <w:rPr>
          <w:color w:val="000000"/>
        </w:rPr>
        <w:t>познавательные,</w:t>
      </w:r>
      <w:r w:rsidR="00685CB7">
        <w:rPr>
          <w:color w:val="000000"/>
        </w:rPr>
        <w:t xml:space="preserve"> </w:t>
      </w:r>
      <w:r w:rsidRPr="00F160A1">
        <w:rPr>
          <w:color w:val="000000"/>
        </w:rPr>
        <w:t>комм</w:t>
      </w:r>
      <w:r w:rsidRPr="00F160A1">
        <w:rPr>
          <w:color w:val="000000"/>
        </w:rPr>
        <w:t>у</w:t>
      </w:r>
      <w:r w:rsidRPr="00F160A1">
        <w:rPr>
          <w:color w:val="000000"/>
        </w:rPr>
        <w:t>никативные).</w:t>
      </w:r>
    </w:p>
    <w:p w:rsidR="00BA20A8" w:rsidRPr="00F160A1" w:rsidRDefault="00BA20A8" w:rsidP="00BA20A8">
      <w:pPr>
        <w:rPr>
          <w:b/>
        </w:rPr>
      </w:pPr>
      <w:r w:rsidRPr="00F160A1">
        <w:rPr>
          <w:b/>
        </w:rPr>
        <w:t>Межпредметные</w:t>
      </w:r>
      <w:r w:rsidR="00685CB7">
        <w:rPr>
          <w:b/>
        </w:rPr>
        <w:t xml:space="preserve"> </w:t>
      </w:r>
      <w:r w:rsidRPr="00F160A1">
        <w:rPr>
          <w:b/>
        </w:rPr>
        <w:t>понятия</w:t>
      </w:r>
    </w:p>
    <w:p w:rsidR="00BA20A8" w:rsidRPr="00F160A1" w:rsidRDefault="00BA20A8" w:rsidP="00BA20A8">
      <w:r w:rsidRPr="00F160A1">
        <w:t>Условием</w:t>
      </w:r>
      <w:r w:rsidR="00685CB7">
        <w:t xml:space="preserve"> </w:t>
      </w:r>
      <w:r w:rsidRPr="00F160A1">
        <w:t>формирования</w:t>
      </w:r>
      <w:r w:rsidR="00685CB7">
        <w:t xml:space="preserve"> </w:t>
      </w:r>
      <w:r w:rsidRPr="00F160A1">
        <w:t>межпредметных</w:t>
      </w:r>
      <w:r w:rsidR="00685CB7">
        <w:t xml:space="preserve"> </w:t>
      </w:r>
      <w:r w:rsidRPr="00F160A1">
        <w:t>понятий,</w:t>
      </w:r>
      <w:r w:rsidR="00685CB7">
        <w:t xml:space="preserve"> </w:t>
      </w:r>
      <w:r w:rsidRPr="00F160A1">
        <w:t>например</w:t>
      </w:r>
      <w:r w:rsidR="00685CB7">
        <w:t xml:space="preserve"> </w:t>
      </w:r>
      <w:r w:rsidRPr="00F160A1">
        <w:t>таких</w:t>
      </w:r>
      <w:r w:rsidR="00685CB7">
        <w:t xml:space="preserve"> </w:t>
      </w:r>
      <w:r w:rsidRPr="00F160A1">
        <w:t>как</w:t>
      </w:r>
      <w:r w:rsidR="00685CB7">
        <w:t xml:space="preserve"> </w:t>
      </w:r>
      <w:r w:rsidRPr="00F160A1">
        <w:t>система,</w:t>
      </w:r>
      <w:r w:rsidR="00685CB7">
        <w:t xml:space="preserve"> </w:t>
      </w:r>
      <w:r w:rsidRPr="00F160A1">
        <w:rPr>
          <w:color w:val="222222"/>
          <w:shd w:val="clear" w:color="auto" w:fill="FFFFFF"/>
        </w:rPr>
        <w:t>факт,</w:t>
      </w:r>
      <w:r w:rsidR="00685CB7">
        <w:rPr>
          <w:color w:val="222222"/>
          <w:shd w:val="clear" w:color="auto" w:fill="FFFFFF"/>
        </w:rPr>
        <w:t xml:space="preserve"> </w:t>
      </w:r>
      <w:r w:rsidRPr="00F160A1">
        <w:rPr>
          <w:color w:val="222222"/>
          <w:shd w:val="clear" w:color="auto" w:fill="FFFFFF"/>
        </w:rPr>
        <w:t>зак</w:t>
      </w:r>
      <w:r w:rsidRPr="00F160A1">
        <w:rPr>
          <w:color w:val="222222"/>
          <w:shd w:val="clear" w:color="auto" w:fill="FFFFFF"/>
        </w:rPr>
        <w:t>о</w:t>
      </w:r>
      <w:r w:rsidRPr="00F160A1">
        <w:rPr>
          <w:color w:val="222222"/>
          <w:shd w:val="clear" w:color="auto" w:fill="FFFFFF"/>
        </w:rPr>
        <w:t>номерность,</w:t>
      </w:r>
      <w:r w:rsidR="00685CB7">
        <w:rPr>
          <w:color w:val="222222"/>
          <w:shd w:val="clear" w:color="auto" w:fill="FFFFFF"/>
        </w:rPr>
        <w:t xml:space="preserve"> </w:t>
      </w:r>
      <w:r w:rsidRPr="00F160A1">
        <w:rPr>
          <w:color w:val="222222"/>
          <w:shd w:val="clear" w:color="auto" w:fill="FFFFFF"/>
        </w:rPr>
        <w:t>феномен,</w:t>
      </w:r>
      <w:r w:rsidR="00685CB7">
        <w:rPr>
          <w:color w:val="222222"/>
          <w:shd w:val="clear" w:color="auto" w:fill="FFFFFF"/>
        </w:rPr>
        <w:t xml:space="preserve"> </w:t>
      </w:r>
      <w:r w:rsidRPr="00F160A1">
        <w:rPr>
          <w:color w:val="222222"/>
          <w:shd w:val="clear" w:color="auto" w:fill="FFFFFF"/>
        </w:rPr>
        <w:t>анализ,</w:t>
      </w:r>
      <w:r w:rsidR="00685CB7">
        <w:rPr>
          <w:color w:val="222222"/>
          <w:shd w:val="clear" w:color="auto" w:fill="FFFFFF"/>
        </w:rPr>
        <w:t xml:space="preserve"> </w:t>
      </w:r>
      <w:r w:rsidRPr="00F160A1">
        <w:rPr>
          <w:color w:val="222222"/>
          <w:shd w:val="clear" w:color="auto" w:fill="FFFFFF"/>
        </w:rPr>
        <w:t>синтез</w:t>
      </w:r>
      <w:r w:rsidR="00685CB7">
        <w:t xml:space="preserve"> </w:t>
      </w:r>
      <w:r w:rsidRPr="00F160A1">
        <w:t>является</w:t>
      </w:r>
      <w:r w:rsidR="00685CB7">
        <w:t xml:space="preserve"> </w:t>
      </w:r>
      <w:r w:rsidRPr="00F160A1">
        <w:t>овладение</w:t>
      </w:r>
      <w:r w:rsidR="00685CB7">
        <w:t xml:space="preserve"> </w:t>
      </w:r>
      <w:r w:rsidRPr="00F160A1">
        <w:t>обучающимися</w:t>
      </w:r>
      <w:r w:rsidR="00685CB7">
        <w:t xml:space="preserve"> </w:t>
      </w:r>
      <w:r w:rsidRPr="00F160A1">
        <w:t>основами</w:t>
      </w:r>
      <w:r w:rsidR="00685CB7">
        <w:t xml:space="preserve"> </w:t>
      </w:r>
      <w:r w:rsidRPr="00F160A1">
        <w:t>читательской</w:t>
      </w:r>
      <w:r w:rsidR="00685CB7">
        <w:t xml:space="preserve"> </w:t>
      </w:r>
      <w:r w:rsidRPr="00F160A1">
        <w:t>компетенции,</w:t>
      </w:r>
      <w:r w:rsidR="00685CB7">
        <w:t xml:space="preserve"> </w:t>
      </w:r>
      <w:r w:rsidRPr="00F160A1">
        <w:t>приобретение</w:t>
      </w:r>
      <w:r w:rsidR="00685CB7">
        <w:t xml:space="preserve"> </w:t>
      </w:r>
      <w:r w:rsidRPr="00F160A1">
        <w:t>навыков</w:t>
      </w:r>
      <w:r w:rsidR="00685CB7">
        <w:t xml:space="preserve"> </w:t>
      </w:r>
      <w:r w:rsidRPr="00F160A1">
        <w:t>работы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информацией,</w:t>
      </w:r>
      <w:r w:rsidR="00685CB7">
        <w:t xml:space="preserve"> </w:t>
      </w:r>
      <w:r w:rsidRPr="00F160A1">
        <w:t>участие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проектной</w:t>
      </w:r>
      <w:r w:rsidR="00685CB7">
        <w:t xml:space="preserve"> </w:t>
      </w:r>
      <w:r w:rsidRPr="00F160A1">
        <w:t>деятел</w:t>
      </w:r>
      <w:r w:rsidRPr="00F160A1">
        <w:t>ь</w:t>
      </w:r>
      <w:r w:rsidRPr="00F160A1">
        <w:t>ности.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основной</w:t>
      </w:r>
      <w:r w:rsidR="00685CB7">
        <w:t xml:space="preserve"> </w:t>
      </w:r>
      <w:r w:rsidRPr="00F160A1">
        <w:t>школе</w:t>
      </w:r>
      <w:r w:rsidR="00685CB7">
        <w:t xml:space="preserve"> </w:t>
      </w:r>
      <w:r w:rsidRPr="00F160A1">
        <w:t>на</w:t>
      </w:r>
      <w:r w:rsidR="00685CB7">
        <w:t xml:space="preserve"> </w:t>
      </w:r>
      <w:r w:rsidRPr="00F160A1">
        <w:t>всех</w:t>
      </w:r>
      <w:r w:rsidR="00685CB7">
        <w:t xml:space="preserve"> </w:t>
      </w:r>
      <w:r w:rsidRPr="00F160A1">
        <w:t>предметах</w:t>
      </w:r>
      <w:r w:rsidR="00685CB7">
        <w:t xml:space="preserve"> </w:t>
      </w:r>
      <w:r w:rsidRPr="00F160A1">
        <w:t>будет</w:t>
      </w:r>
      <w:r w:rsidR="00685CB7">
        <w:t xml:space="preserve"> </w:t>
      </w:r>
      <w:r w:rsidRPr="00F160A1">
        <w:t>продолжена</w:t>
      </w:r>
      <w:r w:rsidR="00685CB7">
        <w:t xml:space="preserve"> </w:t>
      </w:r>
      <w:r w:rsidRPr="00F160A1">
        <w:t>работа</w:t>
      </w:r>
      <w:r w:rsidR="00685CB7">
        <w:t xml:space="preserve"> </w:t>
      </w:r>
      <w:r w:rsidRPr="00F160A1">
        <w:t>по</w:t>
      </w:r>
      <w:r w:rsidR="00685CB7">
        <w:t xml:space="preserve"> </w:t>
      </w:r>
      <w:r w:rsidRPr="00F160A1">
        <w:t>формированию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развитию</w:t>
      </w:r>
      <w:r w:rsidR="00685CB7">
        <w:t xml:space="preserve"> </w:t>
      </w:r>
      <w:r w:rsidRPr="00F160A1">
        <w:rPr>
          <w:b/>
        </w:rPr>
        <w:t>основ</w:t>
      </w:r>
      <w:r w:rsidR="00685CB7">
        <w:rPr>
          <w:b/>
        </w:rPr>
        <w:t xml:space="preserve"> </w:t>
      </w:r>
      <w:r w:rsidRPr="00F160A1">
        <w:rPr>
          <w:b/>
        </w:rPr>
        <w:t>читательской</w:t>
      </w:r>
      <w:r w:rsidR="00685CB7">
        <w:rPr>
          <w:b/>
        </w:rPr>
        <w:t xml:space="preserve"> </w:t>
      </w:r>
      <w:r w:rsidRPr="00F160A1">
        <w:rPr>
          <w:b/>
        </w:rPr>
        <w:t>компетенции</w:t>
      </w:r>
      <w:r w:rsidRPr="00F160A1">
        <w:t>.</w:t>
      </w:r>
      <w:r w:rsidR="00685CB7">
        <w:t xml:space="preserve"> </w:t>
      </w:r>
      <w:r w:rsidRPr="00F160A1">
        <w:t>Обучающиеся</w:t>
      </w:r>
      <w:r w:rsidR="00685CB7">
        <w:t xml:space="preserve"> </w:t>
      </w:r>
      <w:r w:rsidRPr="00F160A1">
        <w:t>овлад</w:t>
      </w:r>
      <w:r w:rsidRPr="00F160A1">
        <w:t>е</w:t>
      </w:r>
      <w:r w:rsidRPr="00F160A1">
        <w:t>ют</w:t>
      </w:r>
      <w:r w:rsidR="00685CB7">
        <w:t xml:space="preserve"> </w:t>
      </w:r>
      <w:r w:rsidRPr="00F160A1">
        <w:t>чтением</w:t>
      </w:r>
      <w:r w:rsidR="00685CB7">
        <w:t xml:space="preserve"> </w:t>
      </w:r>
      <w:r w:rsidRPr="00F160A1">
        <w:t>как</w:t>
      </w:r>
      <w:r w:rsidR="00685CB7">
        <w:t xml:space="preserve"> </w:t>
      </w:r>
      <w:r w:rsidRPr="00F160A1">
        <w:t>средством</w:t>
      </w:r>
      <w:r w:rsidR="00685CB7">
        <w:t xml:space="preserve"> </w:t>
      </w:r>
      <w:r w:rsidRPr="00F160A1">
        <w:t>осуществления</w:t>
      </w:r>
      <w:r w:rsidR="00685CB7">
        <w:t xml:space="preserve"> </w:t>
      </w:r>
      <w:r w:rsidRPr="00F160A1">
        <w:t>своих</w:t>
      </w:r>
      <w:r w:rsidR="00685CB7">
        <w:t xml:space="preserve"> </w:t>
      </w:r>
      <w:r w:rsidRPr="00F160A1">
        <w:t>дальнейших</w:t>
      </w:r>
      <w:r w:rsidR="00685CB7">
        <w:t xml:space="preserve"> </w:t>
      </w:r>
      <w:r w:rsidRPr="00F160A1">
        <w:t>планов:</w:t>
      </w:r>
      <w:r w:rsidR="00685CB7">
        <w:t xml:space="preserve"> </w:t>
      </w:r>
      <w:r w:rsidRPr="00F160A1">
        <w:t>продолжения</w:t>
      </w:r>
      <w:r w:rsidR="00685CB7">
        <w:t xml:space="preserve"> </w:t>
      </w:r>
      <w:r w:rsidRPr="00F160A1">
        <w:t>образования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самообразования,</w:t>
      </w:r>
      <w:r w:rsidR="00685CB7">
        <w:t xml:space="preserve"> </w:t>
      </w:r>
      <w:r w:rsidRPr="00F160A1">
        <w:t>осознанного</w:t>
      </w:r>
      <w:r w:rsidR="00685CB7">
        <w:t xml:space="preserve"> </w:t>
      </w:r>
      <w:r w:rsidRPr="00F160A1">
        <w:t>планирования</w:t>
      </w:r>
      <w:r w:rsidR="00685CB7">
        <w:t xml:space="preserve"> </w:t>
      </w:r>
      <w:r w:rsidRPr="00F160A1">
        <w:t>св</w:t>
      </w:r>
      <w:r w:rsidRPr="00F160A1">
        <w:t>о</w:t>
      </w:r>
      <w:r w:rsidRPr="00F160A1">
        <w:t>его</w:t>
      </w:r>
      <w:r w:rsidR="00685CB7">
        <w:t xml:space="preserve"> </w:t>
      </w:r>
      <w:r w:rsidRPr="00F160A1">
        <w:t>актуального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ерспективного</w:t>
      </w:r>
      <w:r w:rsidR="00685CB7">
        <w:t xml:space="preserve"> </w:t>
      </w:r>
      <w:r w:rsidRPr="00F160A1">
        <w:t>круга</w:t>
      </w:r>
      <w:r w:rsidR="00685CB7">
        <w:t xml:space="preserve"> </w:t>
      </w:r>
      <w:r w:rsidRPr="00F160A1">
        <w:t>чтения,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том</w:t>
      </w:r>
      <w:r w:rsidR="00685CB7">
        <w:t xml:space="preserve"> </w:t>
      </w:r>
      <w:r w:rsidRPr="00F160A1">
        <w:t>числе</w:t>
      </w:r>
      <w:r w:rsidR="00685CB7">
        <w:t xml:space="preserve"> </w:t>
      </w:r>
      <w:r w:rsidRPr="00F160A1">
        <w:t>досугового,</w:t>
      </w:r>
      <w:r w:rsidR="00685CB7">
        <w:t xml:space="preserve"> </w:t>
      </w:r>
      <w:r w:rsidRPr="00F160A1">
        <w:t>подготовки</w:t>
      </w:r>
      <w:r w:rsidR="00685CB7">
        <w:t xml:space="preserve"> </w:t>
      </w:r>
      <w:r w:rsidRPr="00F160A1">
        <w:t>к</w:t>
      </w:r>
      <w:r w:rsidR="00685CB7">
        <w:t xml:space="preserve"> </w:t>
      </w:r>
      <w:r w:rsidRPr="00F160A1">
        <w:t>трудовой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соц</w:t>
      </w:r>
      <w:r w:rsidRPr="00F160A1">
        <w:t>и</w:t>
      </w:r>
      <w:r w:rsidRPr="00F160A1">
        <w:t>альной</w:t>
      </w:r>
      <w:r w:rsidR="00685CB7">
        <w:t xml:space="preserve"> </w:t>
      </w:r>
      <w:r w:rsidRPr="00F160A1">
        <w:t>деятел</w:t>
      </w:r>
      <w:r w:rsidRPr="00F160A1">
        <w:t>ь</w:t>
      </w:r>
      <w:r w:rsidRPr="00F160A1">
        <w:t>ности.</w:t>
      </w:r>
      <w:r w:rsidR="00685CB7">
        <w:t xml:space="preserve"> </w:t>
      </w:r>
      <w:r w:rsidRPr="00F160A1">
        <w:t>У</w:t>
      </w:r>
      <w:r w:rsidR="00685CB7">
        <w:t xml:space="preserve"> </w:t>
      </w:r>
      <w:r w:rsidRPr="00F160A1">
        <w:t>выпускников</w:t>
      </w:r>
      <w:r w:rsidR="00685CB7">
        <w:t xml:space="preserve"> </w:t>
      </w:r>
      <w:r w:rsidRPr="00F160A1">
        <w:t>будет</w:t>
      </w:r>
      <w:r w:rsidR="00685CB7">
        <w:t xml:space="preserve"> </w:t>
      </w:r>
      <w:r w:rsidRPr="00F160A1">
        <w:t>сформирована</w:t>
      </w:r>
      <w:r w:rsidR="00685CB7">
        <w:t xml:space="preserve"> </w:t>
      </w:r>
      <w:r w:rsidRPr="00F160A1">
        <w:t>потребность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систематическом</w:t>
      </w:r>
      <w:r w:rsidR="00685CB7">
        <w:t xml:space="preserve"> </w:t>
      </w:r>
      <w:r w:rsidRPr="00F160A1">
        <w:t>чтении</w:t>
      </w:r>
      <w:r w:rsidR="00685CB7">
        <w:t xml:space="preserve"> </w:t>
      </w:r>
      <w:r w:rsidRPr="00F160A1">
        <w:t>как</w:t>
      </w:r>
      <w:r w:rsidR="00685CB7">
        <w:t xml:space="preserve"> </w:t>
      </w:r>
      <w:r w:rsidRPr="00F160A1">
        <w:t>средстве</w:t>
      </w:r>
      <w:r w:rsidR="00685CB7">
        <w:t xml:space="preserve"> </w:t>
      </w:r>
      <w:r w:rsidRPr="00F160A1">
        <w:t>познания</w:t>
      </w:r>
      <w:r w:rsidR="00685CB7">
        <w:t xml:space="preserve"> </w:t>
      </w:r>
      <w:r w:rsidRPr="00F160A1">
        <w:t>мира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себя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этом</w:t>
      </w:r>
      <w:r w:rsidR="00685CB7">
        <w:t xml:space="preserve"> </w:t>
      </w:r>
      <w:r w:rsidRPr="00F160A1">
        <w:t>мире,</w:t>
      </w:r>
      <w:r w:rsidR="00685CB7">
        <w:t xml:space="preserve"> </w:t>
      </w:r>
      <w:r w:rsidRPr="00F160A1">
        <w:t>гармонизации</w:t>
      </w:r>
      <w:r w:rsidR="00685CB7">
        <w:t xml:space="preserve"> </w:t>
      </w:r>
      <w:r w:rsidRPr="00F160A1">
        <w:t>отношений</w:t>
      </w:r>
      <w:r w:rsidR="00685CB7">
        <w:t xml:space="preserve"> </w:t>
      </w:r>
      <w:r w:rsidRPr="00F160A1">
        <w:t>человека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общества,</w:t>
      </w:r>
      <w:r w:rsidR="00685CB7">
        <w:t xml:space="preserve"> </w:t>
      </w:r>
      <w:r w:rsidRPr="00F160A1">
        <w:t>с</w:t>
      </w:r>
      <w:r w:rsidRPr="00F160A1">
        <w:t>о</w:t>
      </w:r>
      <w:r w:rsidRPr="00F160A1">
        <w:t>здании</w:t>
      </w:r>
      <w:r w:rsidR="00685CB7">
        <w:t xml:space="preserve"> </w:t>
      </w:r>
      <w:r w:rsidRPr="00F160A1">
        <w:t>образа</w:t>
      </w:r>
      <w:r w:rsidR="00685CB7">
        <w:t xml:space="preserve"> </w:t>
      </w:r>
      <w:r w:rsidRPr="00F160A1">
        <w:t>«п</w:t>
      </w:r>
      <w:r w:rsidRPr="00F160A1">
        <w:t>о</w:t>
      </w:r>
      <w:r w:rsidRPr="00F160A1">
        <w:t>требного</w:t>
      </w:r>
      <w:r w:rsidR="00685CB7">
        <w:t xml:space="preserve"> </w:t>
      </w:r>
      <w:r w:rsidRPr="00F160A1">
        <w:t>будущего».</w:t>
      </w:r>
    </w:p>
    <w:p w:rsidR="00BA20A8" w:rsidRPr="00F160A1" w:rsidRDefault="00BA20A8" w:rsidP="00BA20A8">
      <w:pPr>
        <w:rPr>
          <w:i/>
        </w:rPr>
      </w:pPr>
      <w:r w:rsidRPr="00F160A1">
        <w:t>При</w:t>
      </w:r>
      <w:r w:rsidR="00685CB7">
        <w:t xml:space="preserve"> </w:t>
      </w:r>
      <w:r w:rsidRPr="00F160A1">
        <w:t>изучении</w:t>
      </w:r>
      <w:r w:rsidR="00685CB7">
        <w:t xml:space="preserve"> </w:t>
      </w:r>
      <w:r w:rsidRPr="00F160A1">
        <w:t>учебных</w:t>
      </w:r>
      <w:r w:rsidR="00685CB7">
        <w:t xml:space="preserve"> </w:t>
      </w:r>
      <w:r w:rsidRPr="00F160A1">
        <w:t>предметов</w:t>
      </w:r>
      <w:r w:rsidR="00685CB7">
        <w:t xml:space="preserve"> </w:t>
      </w:r>
      <w:r w:rsidRPr="00F160A1">
        <w:t>обучающиеся</w:t>
      </w:r>
      <w:r w:rsidR="00685CB7">
        <w:t xml:space="preserve"> </w:t>
      </w:r>
      <w:r w:rsidRPr="00F160A1">
        <w:t>усовершенствуют</w:t>
      </w:r>
      <w:r w:rsidR="00685CB7">
        <w:t xml:space="preserve"> </w:t>
      </w:r>
      <w:r w:rsidRPr="00F160A1">
        <w:t>приобретённые</w:t>
      </w:r>
      <w:r w:rsidR="00685CB7">
        <w:t xml:space="preserve"> </w:t>
      </w:r>
      <w:r w:rsidRPr="00F160A1">
        <w:t>на</w:t>
      </w:r>
      <w:r w:rsidR="00685CB7">
        <w:t xml:space="preserve"> </w:t>
      </w:r>
      <w:r w:rsidRPr="00F160A1">
        <w:t>первом</w:t>
      </w:r>
      <w:r w:rsidR="00685CB7">
        <w:t xml:space="preserve"> </w:t>
      </w:r>
      <w:r w:rsidRPr="00F160A1">
        <w:t>уровне</w:t>
      </w:r>
      <w:r w:rsidR="00685CB7">
        <w:t xml:space="preserve"> </w:t>
      </w:r>
      <w:r w:rsidRPr="00F160A1">
        <w:rPr>
          <w:b/>
        </w:rPr>
        <w:t>навыки</w:t>
      </w:r>
      <w:r w:rsidR="00685CB7">
        <w:rPr>
          <w:b/>
        </w:rPr>
        <w:t xml:space="preserve"> </w:t>
      </w:r>
      <w:r w:rsidRPr="00F160A1">
        <w:rPr>
          <w:b/>
        </w:rPr>
        <w:t>работы</w:t>
      </w:r>
      <w:r w:rsidR="00685CB7">
        <w:rPr>
          <w:b/>
        </w:rPr>
        <w:t xml:space="preserve"> </w:t>
      </w:r>
      <w:r w:rsidRPr="00F160A1">
        <w:rPr>
          <w:b/>
        </w:rPr>
        <w:t>с</w:t>
      </w:r>
      <w:r w:rsidR="00685CB7">
        <w:rPr>
          <w:b/>
        </w:rPr>
        <w:t xml:space="preserve"> </w:t>
      </w:r>
      <w:r w:rsidRPr="00F160A1">
        <w:rPr>
          <w:b/>
        </w:rPr>
        <w:t>информацией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ополнят</w:t>
      </w:r>
      <w:r w:rsidR="00685CB7">
        <w:t xml:space="preserve"> </w:t>
      </w:r>
      <w:r w:rsidRPr="00F160A1">
        <w:t>их.</w:t>
      </w:r>
      <w:r w:rsidR="00685CB7">
        <w:t xml:space="preserve"> </w:t>
      </w:r>
      <w:r w:rsidRPr="00F160A1">
        <w:t>Они</w:t>
      </w:r>
      <w:r w:rsidR="00685CB7">
        <w:t xml:space="preserve"> </w:t>
      </w:r>
      <w:r w:rsidRPr="00F160A1">
        <w:t>смогут</w:t>
      </w:r>
      <w:r w:rsidR="00685CB7">
        <w:t xml:space="preserve"> </w:t>
      </w:r>
      <w:r w:rsidRPr="00F160A1">
        <w:t>работать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текстами,</w:t>
      </w:r>
      <w:r w:rsidR="00685CB7">
        <w:t xml:space="preserve"> </w:t>
      </w:r>
      <w:r w:rsidRPr="00F160A1">
        <w:t>преобраз</w:t>
      </w:r>
      <w:r w:rsidRPr="00F160A1">
        <w:t>о</w:t>
      </w:r>
      <w:r w:rsidRPr="00F160A1">
        <w:t>вывать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интерпретировать</w:t>
      </w:r>
      <w:r w:rsidR="00685CB7">
        <w:t xml:space="preserve"> </w:t>
      </w:r>
      <w:r w:rsidRPr="00F160A1">
        <w:t>содержащуюся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них</w:t>
      </w:r>
      <w:r w:rsidR="00685CB7">
        <w:t xml:space="preserve"> </w:t>
      </w:r>
      <w:r w:rsidRPr="00F160A1">
        <w:t>информацию,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том</w:t>
      </w:r>
      <w:r w:rsidR="00685CB7">
        <w:t xml:space="preserve"> </w:t>
      </w:r>
      <w:r w:rsidRPr="00F160A1">
        <w:t>числе:</w:t>
      </w:r>
    </w:p>
    <w:p w:rsidR="00BA20A8" w:rsidRPr="00F160A1" w:rsidRDefault="00BA20A8" w:rsidP="00D703FC">
      <w:pPr>
        <w:numPr>
          <w:ilvl w:val="0"/>
          <w:numId w:val="133"/>
        </w:numPr>
        <w:ind w:left="426" w:hanging="426"/>
      </w:pPr>
      <w:r w:rsidRPr="00F160A1">
        <w:t>систематизировать,</w:t>
      </w:r>
      <w:r w:rsidR="00685CB7">
        <w:t xml:space="preserve"> </w:t>
      </w:r>
      <w:r w:rsidRPr="00F160A1">
        <w:t>сопоставлять,</w:t>
      </w:r>
      <w:r w:rsidR="00685CB7">
        <w:t xml:space="preserve"> </w:t>
      </w:r>
      <w:r w:rsidRPr="00F160A1">
        <w:t>анализировать,</w:t>
      </w:r>
      <w:r w:rsidR="00685CB7">
        <w:t xml:space="preserve"> </w:t>
      </w:r>
      <w:r w:rsidRPr="00F160A1">
        <w:t>обобщать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интерпретировать</w:t>
      </w:r>
      <w:r w:rsidR="00685CB7">
        <w:t xml:space="preserve"> </w:t>
      </w:r>
      <w:r w:rsidRPr="00F160A1">
        <w:t>информацию,</w:t>
      </w:r>
      <w:r w:rsidR="00685CB7">
        <w:t xml:space="preserve"> </w:t>
      </w:r>
      <w:r w:rsidRPr="00F160A1">
        <w:t>с</w:t>
      </w:r>
      <w:r w:rsidRPr="00F160A1">
        <w:t>о</w:t>
      </w:r>
      <w:r w:rsidRPr="00F160A1">
        <w:t>держащуюся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готовых</w:t>
      </w:r>
      <w:r w:rsidR="00685CB7">
        <w:t xml:space="preserve"> </w:t>
      </w:r>
      <w:r w:rsidRPr="00F160A1">
        <w:t>информационных</w:t>
      </w:r>
      <w:r w:rsidR="00685CB7">
        <w:t xml:space="preserve"> </w:t>
      </w:r>
      <w:r w:rsidRPr="00F160A1">
        <w:t>объектах;</w:t>
      </w:r>
    </w:p>
    <w:p w:rsidR="00BA20A8" w:rsidRPr="00F160A1" w:rsidRDefault="00BA20A8" w:rsidP="00D703FC">
      <w:pPr>
        <w:numPr>
          <w:ilvl w:val="0"/>
          <w:numId w:val="133"/>
        </w:numPr>
        <w:ind w:left="426" w:hanging="426"/>
      </w:pPr>
      <w:r w:rsidRPr="00F160A1">
        <w:t>выделять</w:t>
      </w:r>
      <w:r w:rsidR="00685CB7">
        <w:t xml:space="preserve"> </w:t>
      </w:r>
      <w:r w:rsidRPr="00F160A1">
        <w:t>главную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избыточную</w:t>
      </w:r>
      <w:r w:rsidR="00685CB7">
        <w:t xml:space="preserve"> </w:t>
      </w:r>
      <w:r w:rsidRPr="00F160A1">
        <w:t>информацию,</w:t>
      </w:r>
      <w:r w:rsidR="00685CB7">
        <w:t xml:space="preserve"> </w:t>
      </w:r>
      <w:r w:rsidRPr="00F160A1">
        <w:t>выполнять</w:t>
      </w:r>
      <w:r w:rsidR="00685CB7">
        <w:t xml:space="preserve"> </w:t>
      </w:r>
      <w:r w:rsidRPr="00F160A1">
        <w:t>смысловое</w:t>
      </w:r>
      <w:r w:rsidR="00685CB7">
        <w:t xml:space="preserve"> </w:t>
      </w:r>
      <w:r w:rsidRPr="00F160A1">
        <w:t>свёртывание</w:t>
      </w:r>
      <w:r w:rsidR="00685CB7">
        <w:t xml:space="preserve"> </w:t>
      </w:r>
      <w:r w:rsidRPr="00F160A1">
        <w:t>выделе</w:t>
      </w:r>
      <w:r w:rsidRPr="00F160A1">
        <w:t>н</w:t>
      </w:r>
      <w:r w:rsidRPr="00F160A1">
        <w:t>ных</w:t>
      </w:r>
      <w:r w:rsidR="00685CB7">
        <w:t xml:space="preserve"> </w:t>
      </w:r>
      <w:r w:rsidRPr="00F160A1">
        <w:t>фактов,</w:t>
      </w:r>
      <w:r w:rsidR="00685CB7">
        <w:t xml:space="preserve"> </w:t>
      </w:r>
      <w:r w:rsidRPr="00F160A1">
        <w:t>мыслей;</w:t>
      </w:r>
      <w:r w:rsidR="00685CB7">
        <w:t xml:space="preserve"> </w:t>
      </w:r>
      <w:r w:rsidRPr="00F160A1">
        <w:t>представлять</w:t>
      </w:r>
      <w:r w:rsidR="00685CB7">
        <w:t xml:space="preserve"> </w:t>
      </w:r>
      <w:r w:rsidRPr="00F160A1">
        <w:t>информацию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сжатой</w:t>
      </w:r>
      <w:r w:rsidR="00685CB7">
        <w:t xml:space="preserve"> </w:t>
      </w:r>
      <w:r w:rsidRPr="00F160A1">
        <w:t>словесной</w:t>
      </w:r>
      <w:r w:rsidR="00685CB7">
        <w:t xml:space="preserve"> </w:t>
      </w:r>
      <w:r w:rsidRPr="00F160A1">
        <w:t>форме</w:t>
      </w:r>
      <w:r w:rsidR="00685CB7">
        <w:t xml:space="preserve"> </w:t>
      </w:r>
      <w:r w:rsidRPr="00F160A1">
        <w:t>(в</w:t>
      </w:r>
      <w:r w:rsidR="00685CB7">
        <w:t xml:space="preserve"> </w:t>
      </w:r>
      <w:r w:rsidRPr="00F160A1">
        <w:t>виде</w:t>
      </w:r>
      <w:r w:rsidR="00685CB7">
        <w:t xml:space="preserve"> </w:t>
      </w:r>
      <w:r w:rsidRPr="00F160A1">
        <w:t>плана</w:t>
      </w:r>
      <w:r w:rsidR="00685CB7">
        <w:t xml:space="preserve"> </w:t>
      </w:r>
      <w:r w:rsidRPr="00F160A1">
        <w:t>или</w:t>
      </w:r>
      <w:r w:rsidR="00685CB7">
        <w:t xml:space="preserve"> </w:t>
      </w:r>
      <w:r w:rsidRPr="00F160A1">
        <w:t>тез</w:t>
      </w:r>
      <w:r w:rsidRPr="00F160A1">
        <w:t>и</w:t>
      </w:r>
      <w:r w:rsidRPr="00F160A1">
        <w:lastRenderedPageBreak/>
        <w:t>сов)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наглядно-символической</w:t>
      </w:r>
      <w:r w:rsidR="00685CB7">
        <w:t xml:space="preserve"> </w:t>
      </w:r>
      <w:r w:rsidRPr="00F160A1">
        <w:t>форме</w:t>
      </w:r>
      <w:r w:rsidR="00685CB7">
        <w:t xml:space="preserve"> </w:t>
      </w:r>
      <w:r w:rsidRPr="00F160A1">
        <w:t>(в</w:t>
      </w:r>
      <w:r w:rsidR="00685CB7">
        <w:t xml:space="preserve"> </w:t>
      </w:r>
      <w:r w:rsidRPr="00F160A1">
        <w:t>виде</w:t>
      </w:r>
      <w:r w:rsidR="00685CB7">
        <w:t xml:space="preserve"> </w:t>
      </w:r>
      <w:r w:rsidRPr="00F160A1">
        <w:t>таблиц,</w:t>
      </w:r>
      <w:r w:rsidR="00685CB7">
        <w:t xml:space="preserve"> </w:t>
      </w:r>
      <w:r w:rsidRPr="00F160A1">
        <w:t>графических</w:t>
      </w:r>
      <w:r w:rsidR="00685CB7">
        <w:t xml:space="preserve"> </w:t>
      </w:r>
      <w:r w:rsidRPr="00F160A1">
        <w:t>схем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диаграмм,</w:t>
      </w:r>
      <w:r w:rsidR="00685CB7">
        <w:t xml:space="preserve"> </w:t>
      </w:r>
      <w:r w:rsidRPr="00F160A1">
        <w:t>карт</w:t>
      </w:r>
      <w:r w:rsidR="00685CB7">
        <w:t xml:space="preserve"> </w:t>
      </w:r>
      <w:r w:rsidRPr="00F160A1">
        <w:t>п</w:t>
      </w:r>
      <w:r w:rsidRPr="00F160A1">
        <w:t>о</w:t>
      </w:r>
      <w:r w:rsidRPr="00F160A1">
        <w:t>нятий</w:t>
      </w:r>
      <w:r w:rsidR="00685CB7">
        <w:t xml:space="preserve"> </w:t>
      </w:r>
      <w:r w:rsidRPr="00F160A1">
        <w:t>—</w:t>
      </w:r>
      <w:r w:rsidR="00685CB7">
        <w:t xml:space="preserve"> </w:t>
      </w:r>
      <w:r w:rsidRPr="00F160A1">
        <w:t>концептуальных</w:t>
      </w:r>
      <w:r w:rsidR="00685CB7">
        <w:t xml:space="preserve"> </w:t>
      </w:r>
      <w:r w:rsidRPr="00F160A1">
        <w:t>диаграмм,</w:t>
      </w:r>
      <w:r w:rsidR="00685CB7">
        <w:t xml:space="preserve"> </w:t>
      </w:r>
      <w:r w:rsidRPr="00F160A1">
        <w:t>опорных</w:t>
      </w:r>
      <w:r w:rsidR="00685CB7">
        <w:t xml:space="preserve"> </w:t>
      </w:r>
      <w:r w:rsidRPr="00F160A1">
        <w:t>конспе</w:t>
      </w:r>
      <w:r w:rsidRPr="00F160A1">
        <w:t>к</w:t>
      </w:r>
      <w:r w:rsidRPr="00F160A1">
        <w:t>тов);</w:t>
      </w:r>
    </w:p>
    <w:p w:rsidR="00BA20A8" w:rsidRPr="00F160A1" w:rsidRDefault="00BA20A8" w:rsidP="00D703FC">
      <w:pPr>
        <w:numPr>
          <w:ilvl w:val="0"/>
          <w:numId w:val="133"/>
        </w:numPr>
        <w:ind w:left="426" w:hanging="426"/>
      </w:pPr>
      <w:r w:rsidRPr="00F160A1">
        <w:t>заполнять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дополнять</w:t>
      </w:r>
      <w:r w:rsidR="00685CB7">
        <w:t xml:space="preserve"> </w:t>
      </w:r>
      <w:r w:rsidRPr="00F160A1">
        <w:t>таблицы,</w:t>
      </w:r>
      <w:r w:rsidR="00685CB7">
        <w:t xml:space="preserve"> </w:t>
      </w:r>
      <w:r w:rsidRPr="00F160A1">
        <w:t>схемы,</w:t>
      </w:r>
      <w:r w:rsidR="00685CB7">
        <w:t xml:space="preserve"> </w:t>
      </w:r>
      <w:r w:rsidRPr="00F160A1">
        <w:t>диаграммы,</w:t>
      </w:r>
      <w:r w:rsidR="00685CB7">
        <w:t xml:space="preserve"> </w:t>
      </w:r>
      <w:r w:rsidRPr="00F160A1">
        <w:t>тексты.</w:t>
      </w:r>
    </w:p>
    <w:p w:rsidR="00BA20A8" w:rsidRPr="00F160A1" w:rsidRDefault="00BA20A8" w:rsidP="00BA20A8">
      <w:pPr>
        <w:suppressAutoHyphens/>
      </w:pPr>
      <w:r w:rsidRPr="00F160A1">
        <w:t>В</w:t>
      </w:r>
      <w:r w:rsidR="00685CB7">
        <w:t xml:space="preserve"> </w:t>
      </w:r>
      <w:r w:rsidRPr="00F160A1">
        <w:t>ходе</w:t>
      </w:r>
      <w:r w:rsidR="00685CB7">
        <w:t xml:space="preserve"> </w:t>
      </w:r>
      <w:r w:rsidRPr="00F160A1">
        <w:t>изучения</w:t>
      </w:r>
      <w:r w:rsidR="00685CB7">
        <w:t xml:space="preserve"> </w:t>
      </w:r>
      <w:r w:rsidRPr="00F160A1">
        <w:t>всех</w:t>
      </w:r>
      <w:r w:rsidR="00685CB7">
        <w:t xml:space="preserve"> </w:t>
      </w:r>
      <w:r w:rsidRPr="00F160A1">
        <w:t>учебных</w:t>
      </w:r>
      <w:r w:rsidR="00685CB7">
        <w:t xml:space="preserve"> </w:t>
      </w:r>
      <w:r w:rsidRPr="00F160A1">
        <w:t>предметов</w:t>
      </w:r>
      <w:r w:rsidR="00685CB7">
        <w:t xml:space="preserve"> </w:t>
      </w:r>
      <w:r w:rsidRPr="00F160A1">
        <w:t>обучающиеся</w:t>
      </w:r>
      <w:r w:rsidR="00685CB7">
        <w:t xml:space="preserve"> </w:t>
      </w:r>
      <w:r w:rsidRPr="00F160A1">
        <w:rPr>
          <w:b/>
        </w:rPr>
        <w:t>приобретут</w:t>
      </w:r>
      <w:r w:rsidR="00685CB7">
        <w:rPr>
          <w:b/>
        </w:rPr>
        <w:t xml:space="preserve"> </w:t>
      </w:r>
      <w:r w:rsidRPr="00F160A1">
        <w:rPr>
          <w:b/>
        </w:rPr>
        <w:t>опыт</w:t>
      </w:r>
      <w:r w:rsidR="00685CB7">
        <w:rPr>
          <w:b/>
        </w:rPr>
        <w:t xml:space="preserve"> </w:t>
      </w:r>
      <w:r w:rsidRPr="00F160A1">
        <w:rPr>
          <w:b/>
        </w:rPr>
        <w:t>проектной</w:t>
      </w:r>
      <w:r w:rsidR="00685CB7">
        <w:rPr>
          <w:b/>
        </w:rPr>
        <w:t xml:space="preserve"> </w:t>
      </w:r>
      <w:r w:rsidRPr="00F160A1">
        <w:rPr>
          <w:b/>
        </w:rPr>
        <w:t>деятельности</w:t>
      </w:r>
      <w:r w:rsidR="00685CB7">
        <w:t xml:space="preserve"> </w:t>
      </w:r>
      <w:r w:rsidRPr="00F160A1">
        <w:t>как</w:t>
      </w:r>
      <w:r w:rsidR="00685CB7">
        <w:t xml:space="preserve"> </w:t>
      </w:r>
      <w:r w:rsidRPr="00F160A1">
        <w:t>особой</w:t>
      </w:r>
      <w:r w:rsidR="00685CB7">
        <w:t xml:space="preserve"> </w:t>
      </w:r>
      <w:r w:rsidRPr="00F160A1">
        <w:t>формы</w:t>
      </w:r>
      <w:r w:rsidR="00685CB7">
        <w:t xml:space="preserve"> </w:t>
      </w:r>
      <w:r w:rsidRPr="00F160A1">
        <w:t>учебной</w:t>
      </w:r>
      <w:r w:rsidR="00685CB7">
        <w:t xml:space="preserve"> </w:t>
      </w:r>
      <w:r w:rsidRPr="00F160A1">
        <w:t>работы,</w:t>
      </w:r>
      <w:r w:rsidR="00685CB7">
        <w:t xml:space="preserve"> </w:t>
      </w:r>
      <w:r w:rsidRPr="00F160A1">
        <w:t>способствующей</w:t>
      </w:r>
      <w:r w:rsidR="00685CB7">
        <w:t xml:space="preserve"> </w:t>
      </w:r>
      <w:r w:rsidRPr="00F160A1">
        <w:t>воспитанию</w:t>
      </w:r>
      <w:r w:rsidR="00685CB7">
        <w:t xml:space="preserve"> </w:t>
      </w:r>
      <w:r w:rsidRPr="00F160A1">
        <w:t>самостоятельности,</w:t>
      </w:r>
      <w:r w:rsidR="00685CB7">
        <w:t xml:space="preserve"> </w:t>
      </w:r>
      <w:r w:rsidRPr="00F160A1">
        <w:t>инициативности,</w:t>
      </w:r>
      <w:r w:rsidR="00685CB7">
        <w:t xml:space="preserve"> </w:t>
      </w:r>
      <w:r w:rsidRPr="00F160A1">
        <w:t>ответственности,</w:t>
      </w:r>
      <w:r w:rsidR="00685CB7">
        <w:t xml:space="preserve"> </w:t>
      </w:r>
      <w:r w:rsidRPr="00F160A1">
        <w:t>повышению</w:t>
      </w:r>
      <w:r w:rsidR="00685CB7">
        <w:t xml:space="preserve"> </w:t>
      </w:r>
      <w:r w:rsidRPr="00F160A1">
        <w:t>мотивации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эффективности</w:t>
      </w:r>
      <w:r w:rsidR="00685CB7">
        <w:t xml:space="preserve"> </w:t>
      </w:r>
      <w:r w:rsidRPr="00F160A1">
        <w:t>учебной</w:t>
      </w:r>
      <w:r w:rsidR="00685CB7">
        <w:t xml:space="preserve"> </w:t>
      </w:r>
      <w:r w:rsidRPr="00F160A1">
        <w:t>деятельности;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ходе</w:t>
      </w:r>
      <w:r w:rsidR="00685CB7">
        <w:t xml:space="preserve"> </w:t>
      </w:r>
      <w:r w:rsidRPr="00F160A1">
        <w:t>реализации</w:t>
      </w:r>
      <w:r w:rsidR="00685CB7">
        <w:t xml:space="preserve"> </w:t>
      </w:r>
      <w:r w:rsidRPr="00F160A1">
        <w:t>исходного</w:t>
      </w:r>
      <w:r w:rsidR="00685CB7">
        <w:t xml:space="preserve"> </w:t>
      </w:r>
      <w:r w:rsidRPr="00F160A1">
        <w:t>замысла</w:t>
      </w:r>
      <w:r w:rsidR="00685CB7">
        <w:t xml:space="preserve"> </w:t>
      </w:r>
      <w:r w:rsidRPr="00F160A1">
        <w:t>на</w:t>
      </w:r>
      <w:r w:rsidR="00685CB7">
        <w:t xml:space="preserve"> </w:t>
      </w:r>
      <w:r w:rsidRPr="00F160A1">
        <w:t>практическом</w:t>
      </w:r>
      <w:r w:rsidR="00685CB7">
        <w:t xml:space="preserve"> </w:t>
      </w:r>
      <w:r w:rsidRPr="00F160A1">
        <w:t>уровне</w:t>
      </w:r>
      <w:r w:rsidR="00685CB7">
        <w:t xml:space="preserve"> </w:t>
      </w:r>
      <w:r w:rsidRPr="00F160A1">
        <w:t>овладеют</w:t>
      </w:r>
      <w:r w:rsidR="00685CB7">
        <w:t xml:space="preserve"> </w:t>
      </w:r>
      <w:r w:rsidRPr="00F160A1">
        <w:t>умением</w:t>
      </w:r>
      <w:r w:rsidR="00685CB7">
        <w:t xml:space="preserve"> </w:t>
      </w:r>
      <w:r w:rsidRPr="00F160A1">
        <w:t>выбирать</w:t>
      </w:r>
      <w:r w:rsidR="00685CB7">
        <w:t xml:space="preserve"> </w:t>
      </w:r>
      <w:r w:rsidRPr="00F160A1">
        <w:t>адекватные</w:t>
      </w:r>
      <w:r w:rsidR="00685CB7">
        <w:t xml:space="preserve"> </w:t>
      </w:r>
      <w:r w:rsidRPr="00F160A1">
        <w:t>стоящей</w:t>
      </w:r>
      <w:r w:rsidR="00685CB7">
        <w:t xml:space="preserve"> </w:t>
      </w:r>
      <w:r w:rsidRPr="00F160A1">
        <w:t>задаче</w:t>
      </w:r>
      <w:r w:rsidR="00685CB7">
        <w:t xml:space="preserve"> </w:t>
      </w:r>
      <w:r w:rsidRPr="00F160A1">
        <w:t>средства,</w:t>
      </w:r>
      <w:r w:rsidR="00685CB7">
        <w:t xml:space="preserve"> </w:t>
      </w:r>
      <w:r w:rsidRPr="00F160A1">
        <w:t>принимать</w:t>
      </w:r>
      <w:r w:rsidR="00685CB7">
        <w:t xml:space="preserve"> </w:t>
      </w:r>
      <w:r w:rsidRPr="00F160A1">
        <w:t>решения,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том</w:t>
      </w:r>
      <w:r w:rsidR="00685CB7">
        <w:t xml:space="preserve"> </w:t>
      </w:r>
      <w:r w:rsidRPr="00F160A1">
        <w:t>числе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ситуациях</w:t>
      </w:r>
      <w:r w:rsidR="00685CB7">
        <w:t xml:space="preserve"> </w:t>
      </w:r>
      <w:r w:rsidRPr="00F160A1">
        <w:t>неопределённости.</w:t>
      </w:r>
      <w:r w:rsidR="00685CB7">
        <w:t xml:space="preserve"> </w:t>
      </w:r>
      <w:r w:rsidRPr="00F160A1">
        <w:t>Они</w:t>
      </w:r>
      <w:r w:rsidR="00685CB7">
        <w:t xml:space="preserve"> </w:t>
      </w:r>
      <w:r w:rsidRPr="00F160A1">
        <w:t>получат</w:t>
      </w:r>
      <w:r w:rsidR="00685CB7">
        <w:t xml:space="preserve"> </w:t>
      </w:r>
      <w:r w:rsidRPr="00F160A1">
        <w:t>возможность</w:t>
      </w:r>
      <w:r w:rsidR="00685CB7">
        <w:t xml:space="preserve"> </w:t>
      </w:r>
      <w:r w:rsidRPr="00F160A1">
        <w:t>развить</w:t>
      </w:r>
      <w:r w:rsidR="00685CB7">
        <w:t xml:space="preserve"> </w:t>
      </w:r>
      <w:r w:rsidRPr="00F160A1">
        <w:t>способность</w:t>
      </w:r>
      <w:r w:rsidR="00685CB7">
        <w:t xml:space="preserve"> </w:t>
      </w:r>
      <w:r w:rsidRPr="00F160A1">
        <w:t>к</w:t>
      </w:r>
      <w:r w:rsidR="00685CB7">
        <w:t xml:space="preserve"> </w:t>
      </w:r>
      <w:r w:rsidRPr="00F160A1">
        <w:t>разработке</w:t>
      </w:r>
      <w:r w:rsidR="00685CB7">
        <w:t xml:space="preserve"> </w:t>
      </w:r>
      <w:r w:rsidRPr="00F160A1">
        <w:t>нескольких</w:t>
      </w:r>
      <w:r w:rsidR="00685CB7">
        <w:t xml:space="preserve"> </w:t>
      </w:r>
      <w:r w:rsidRPr="00F160A1">
        <w:t>вариантов</w:t>
      </w:r>
      <w:r w:rsidR="00685CB7">
        <w:t xml:space="preserve"> </w:t>
      </w:r>
      <w:r w:rsidRPr="00F160A1">
        <w:t>решений,</w:t>
      </w:r>
      <w:r w:rsidR="00685CB7">
        <w:t xml:space="preserve"> </w:t>
      </w:r>
      <w:r w:rsidRPr="00F160A1">
        <w:t>к</w:t>
      </w:r>
      <w:r w:rsidR="00685CB7">
        <w:t xml:space="preserve"> </w:t>
      </w:r>
      <w:r w:rsidRPr="00F160A1">
        <w:t>поиску</w:t>
      </w:r>
      <w:r w:rsidR="00685CB7">
        <w:t xml:space="preserve"> </w:t>
      </w:r>
      <w:r w:rsidRPr="00F160A1">
        <w:t>нестандартных</w:t>
      </w:r>
      <w:r w:rsidR="00685CB7">
        <w:t xml:space="preserve"> </w:t>
      </w:r>
      <w:r w:rsidRPr="00F160A1">
        <w:t>решений,</w:t>
      </w:r>
      <w:r w:rsidR="00685CB7">
        <w:t xml:space="preserve"> </w:t>
      </w:r>
      <w:r w:rsidRPr="00F160A1">
        <w:t>поиску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осуществлению</w:t>
      </w:r>
      <w:r w:rsidR="00685CB7">
        <w:t xml:space="preserve"> </w:t>
      </w:r>
      <w:r w:rsidRPr="00F160A1">
        <w:t>наиболее</w:t>
      </w:r>
      <w:r w:rsidR="00685CB7">
        <w:t xml:space="preserve"> </w:t>
      </w:r>
      <w:r w:rsidRPr="00F160A1">
        <w:t>приемлемого</w:t>
      </w:r>
      <w:r w:rsidR="00685CB7">
        <w:t xml:space="preserve"> </w:t>
      </w:r>
      <w:r w:rsidRPr="00F160A1">
        <w:t>решения.</w:t>
      </w:r>
    </w:p>
    <w:p w:rsidR="00BA20A8" w:rsidRPr="00F160A1" w:rsidRDefault="00BA20A8" w:rsidP="00BA20A8">
      <w:pPr>
        <w:suppressAutoHyphens/>
      </w:pPr>
      <w:r w:rsidRPr="00F160A1">
        <w:t>Перечень</w:t>
      </w:r>
      <w:r w:rsidR="00685CB7">
        <w:t xml:space="preserve"> </w:t>
      </w:r>
      <w:r w:rsidRPr="00F160A1">
        <w:t>ключевых</w:t>
      </w:r>
      <w:r w:rsidR="00685CB7">
        <w:t xml:space="preserve"> </w:t>
      </w:r>
      <w:r w:rsidRPr="00F160A1">
        <w:t>межпредметных</w:t>
      </w:r>
      <w:r w:rsidR="00685CB7">
        <w:t xml:space="preserve"> </w:t>
      </w:r>
      <w:r w:rsidRPr="00F160A1">
        <w:t>понятий</w:t>
      </w:r>
      <w:r w:rsidR="00685CB7">
        <w:t xml:space="preserve"> </w:t>
      </w:r>
      <w:r w:rsidRPr="00F160A1">
        <w:t>определяется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ходе</w:t>
      </w:r>
      <w:r w:rsidR="00685CB7">
        <w:t xml:space="preserve"> </w:t>
      </w:r>
      <w:r w:rsidRPr="00F160A1">
        <w:t>разработки</w:t>
      </w:r>
      <w:r w:rsidR="00685CB7">
        <w:t xml:space="preserve"> </w:t>
      </w:r>
      <w:r w:rsidRPr="00F160A1">
        <w:t>основной</w:t>
      </w:r>
      <w:r w:rsidR="00685CB7">
        <w:t xml:space="preserve"> </w:t>
      </w:r>
      <w:r w:rsidRPr="00F160A1">
        <w:t>образовательной</w:t>
      </w:r>
      <w:r w:rsidR="00685CB7">
        <w:t xml:space="preserve"> </w:t>
      </w:r>
      <w:r w:rsidRPr="00F160A1">
        <w:t>программы</w:t>
      </w:r>
      <w:r w:rsidR="00685CB7">
        <w:t xml:space="preserve"> </w:t>
      </w:r>
      <w:r w:rsidRPr="00F160A1">
        <w:t>основного</w:t>
      </w:r>
      <w:r w:rsidR="00685CB7">
        <w:t xml:space="preserve"> </w:t>
      </w:r>
      <w:r w:rsidRPr="00F160A1">
        <w:t>общего</w:t>
      </w:r>
      <w:r w:rsidR="00685CB7">
        <w:t xml:space="preserve"> </w:t>
      </w:r>
      <w:r w:rsidRPr="00F160A1">
        <w:t>образования</w:t>
      </w:r>
      <w:r w:rsidR="00685CB7">
        <w:t xml:space="preserve"> </w:t>
      </w:r>
      <w:r w:rsidRPr="00F160A1">
        <w:t>образовательной</w:t>
      </w:r>
      <w:r w:rsidR="00685CB7">
        <w:t xml:space="preserve"> </w:t>
      </w:r>
      <w:r w:rsidRPr="00F160A1">
        <w:t>организации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зависимости</w:t>
      </w:r>
      <w:r w:rsidR="00685CB7">
        <w:t xml:space="preserve"> </w:t>
      </w:r>
      <w:r w:rsidRPr="00F160A1">
        <w:t>от</w:t>
      </w:r>
      <w:r w:rsidR="00685CB7">
        <w:t xml:space="preserve"> </w:t>
      </w:r>
      <w:r w:rsidRPr="00F160A1">
        <w:t>материально-технического</w:t>
      </w:r>
      <w:r w:rsidR="00685CB7">
        <w:t xml:space="preserve"> </w:t>
      </w:r>
      <w:r w:rsidRPr="00F160A1">
        <w:t>оснащения,</w:t>
      </w:r>
      <w:r w:rsidR="00685CB7">
        <w:t xml:space="preserve"> </w:t>
      </w:r>
      <w:r w:rsidRPr="00F160A1">
        <w:t>кадрового</w:t>
      </w:r>
      <w:r w:rsidR="00685CB7">
        <w:t xml:space="preserve"> </w:t>
      </w:r>
      <w:r w:rsidRPr="00F160A1">
        <w:t>потенциала,</w:t>
      </w:r>
      <w:r w:rsidR="00685CB7">
        <w:t xml:space="preserve"> </w:t>
      </w:r>
      <w:r w:rsidRPr="00F160A1">
        <w:t>используемых</w:t>
      </w:r>
      <w:r w:rsidR="00685CB7">
        <w:t xml:space="preserve"> </w:t>
      </w:r>
      <w:r w:rsidRPr="00F160A1">
        <w:t>методов</w:t>
      </w:r>
      <w:r w:rsidR="00685CB7">
        <w:t xml:space="preserve"> </w:t>
      </w:r>
      <w:r w:rsidRPr="00F160A1">
        <w:t>работы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образовательных</w:t>
      </w:r>
      <w:r w:rsidR="00685CB7">
        <w:t xml:space="preserve"> </w:t>
      </w:r>
      <w:r w:rsidRPr="00F160A1">
        <w:t>технологий.</w:t>
      </w:r>
    </w:p>
    <w:p w:rsidR="00BA20A8" w:rsidRPr="00F160A1" w:rsidRDefault="00BA20A8" w:rsidP="00BA20A8">
      <w:r w:rsidRPr="00F160A1">
        <w:t>В</w:t>
      </w:r>
      <w:r w:rsidR="00685CB7">
        <w:t xml:space="preserve"> </w:t>
      </w:r>
      <w:r w:rsidRPr="00F160A1">
        <w:t>соответствии</w:t>
      </w:r>
      <w:r w:rsidR="00685CB7">
        <w:t xml:space="preserve"> </w:t>
      </w:r>
      <w:r w:rsidRPr="00F160A1">
        <w:t>ФГОС</w:t>
      </w:r>
      <w:r w:rsidR="00685CB7">
        <w:t xml:space="preserve"> </w:t>
      </w:r>
      <w:r w:rsidRPr="00F160A1">
        <w:t>ООО</w:t>
      </w:r>
      <w:r w:rsidR="00685CB7">
        <w:t xml:space="preserve"> </w:t>
      </w:r>
      <w:r w:rsidRPr="00F160A1">
        <w:t>выделяются</w:t>
      </w:r>
      <w:r w:rsidR="00685CB7">
        <w:t xml:space="preserve"> </w:t>
      </w:r>
      <w:r w:rsidRPr="00F160A1">
        <w:t>три</w:t>
      </w:r>
      <w:r w:rsidR="00685CB7">
        <w:t xml:space="preserve"> </w:t>
      </w:r>
      <w:r w:rsidRPr="00F160A1">
        <w:t>группы</w:t>
      </w:r>
      <w:r w:rsidR="00685CB7">
        <w:t xml:space="preserve"> </w:t>
      </w:r>
      <w:r w:rsidRPr="00F160A1">
        <w:t>универсальных</w:t>
      </w:r>
      <w:r w:rsidR="00685CB7">
        <w:t xml:space="preserve"> </w:t>
      </w:r>
      <w:r w:rsidRPr="00F160A1">
        <w:t>учебных</w:t>
      </w:r>
      <w:r w:rsidR="00685CB7">
        <w:t xml:space="preserve"> </w:t>
      </w:r>
      <w:r w:rsidRPr="00F160A1">
        <w:t>действий:</w:t>
      </w:r>
      <w:r w:rsidR="00685CB7">
        <w:t xml:space="preserve"> </w:t>
      </w:r>
      <w:r w:rsidRPr="00F160A1">
        <w:t>рег</w:t>
      </w:r>
      <w:r w:rsidRPr="00F160A1">
        <w:t>у</w:t>
      </w:r>
      <w:r w:rsidRPr="00F160A1">
        <w:t>лятивные,</w:t>
      </w:r>
      <w:r w:rsidR="00685CB7">
        <w:t xml:space="preserve"> </w:t>
      </w:r>
      <w:r w:rsidRPr="00F160A1">
        <w:t>познавательные,</w:t>
      </w:r>
      <w:r w:rsidR="00685CB7">
        <w:t xml:space="preserve"> </w:t>
      </w:r>
      <w:r w:rsidRPr="00F160A1">
        <w:t>коммуникативные.</w:t>
      </w:r>
    </w:p>
    <w:p w:rsidR="00BA20A8" w:rsidRPr="00F160A1" w:rsidRDefault="00BA20A8" w:rsidP="00BA20A8">
      <w:pPr>
        <w:ind w:firstLine="0"/>
        <w:rPr>
          <w:b/>
        </w:rPr>
      </w:pPr>
      <w:r w:rsidRPr="00F160A1">
        <w:rPr>
          <w:b/>
        </w:rPr>
        <w:t>Регулятивные</w:t>
      </w:r>
      <w:r w:rsidR="00685CB7">
        <w:rPr>
          <w:b/>
        </w:rPr>
        <w:t xml:space="preserve"> </w:t>
      </w:r>
      <w:r w:rsidRPr="00F160A1">
        <w:rPr>
          <w:b/>
        </w:rPr>
        <w:t>УУД</w:t>
      </w:r>
    </w:p>
    <w:p w:rsidR="00BA20A8" w:rsidRPr="00F160A1" w:rsidRDefault="00BA20A8" w:rsidP="008D74A9">
      <w:pPr>
        <w:widowControl w:val="0"/>
        <w:numPr>
          <w:ilvl w:val="0"/>
          <w:numId w:val="2"/>
        </w:numPr>
        <w:ind w:left="0" w:firstLine="709"/>
      </w:pPr>
      <w:r w:rsidRPr="00F160A1">
        <w:t>Умение</w:t>
      </w:r>
      <w:r w:rsidR="00685CB7">
        <w:t xml:space="preserve"> </w:t>
      </w:r>
      <w:r w:rsidRPr="00F160A1">
        <w:t>самостоятельно</w:t>
      </w:r>
      <w:r w:rsidR="00685CB7">
        <w:t xml:space="preserve"> </w:t>
      </w:r>
      <w:r w:rsidRPr="00F160A1">
        <w:t>определять</w:t>
      </w:r>
      <w:r w:rsidR="00685CB7">
        <w:t xml:space="preserve"> </w:t>
      </w:r>
      <w:r w:rsidRPr="00F160A1">
        <w:t>цели</w:t>
      </w:r>
      <w:r w:rsidR="00685CB7">
        <w:t xml:space="preserve"> </w:t>
      </w:r>
      <w:r w:rsidRPr="00F160A1">
        <w:t>обучения,</w:t>
      </w:r>
      <w:r w:rsidR="00685CB7">
        <w:t xml:space="preserve"> </w:t>
      </w:r>
      <w:r w:rsidRPr="00F160A1">
        <w:t>ставить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формулировать</w:t>
      </w:r>
      <w:r w:rsidR="00685CB7">
        <w:t xml:space="preserve"> </w:t>
      </w:r>
      <w:r w:rsidRPr="00F160A1">
        <w:t>новые</w:t>
      </w:r>
      <w:r w:rsidR="00685CB7">
        <w:t xml:space="preserve"> </w:t>
      </w:r>
      <w:r w:rsidRPr="00F160A1">
        <w:t>з</w:t>
      </w:r>
      <w:r w:rsidRPr="00F160A1">
        <w:t>а</w:t>
      </w:r>
      <w:r w:rsidRPr="00F160A1">
        <w:t>дачи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учебе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ознавательной</w:t>
      </w:r>
      <w:r w:rsidR="00685CB7">
        <w:t xml:space="preserve"> </w:t>
      </w:r>
      <w:r w:rsidRPr="00F160A1">
        <w:t>деятельности,</w:t>
      </w:r>
      <w:r w:rsidR="00685CB7">
        <w:t xml:space="preserve"> </w:t>
      </w:r>
      <w:r w:rsidRPr="00F160A1">
        <w:t>развивать</w:t>
      </w:r>
      <w:r w:rsidR="00685CB7">
        <w:t xml:space="preserve"> </w:t>
      </w:r>
      <w:r w:rsidRPr="00F160A1">
        <w:t>мотивы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интересы</w:t>
      </w:r>
      <w:r w:rsidR="00685CB7">
        <w:t xml:space="preserve"> </w:t>
      </w:r>
      <w:r w:rsidRPr="00F160A1">
        <w:t>своей</w:t>
      </w:r>
      <w:r w:rsidR="00685CB7">
        <w:t xml:space="preserve"> </w:t>
      </w:r>
      <w:r w:rsidRPr="00F160A1">
        <w:t>познавательной</w:t>
      </w:r>
      <w:r w:rsidR="00685CB7">
        <w:t xml:space="preserve"> </w:t>
      </w:r>
      <w:r w:rsidRPr="00F160A1">
        <w:t>д</w:t>
      </w:r>
      <w:r w:rsidRPr="00F160A1">
        <w:t>е</w:t>
      </w:r>
      <w:r w:rsidRPr="00F160A1">
        <w:t>ятельности.</w:t>
      </w:r>
      <w:r w:rsidR="00685CB7">
        <w:t xml:space="preserve"> </w:t>
      </w:r>
      <w:r w:rsidRPr="00F160A1">
        <w:t>Обучающийся</w:t>
      </w:r>
      <w:r w:rsidR="00685CB7">
        <w:t xml:space="preserve"> </w:t>
      </w:r>
      <w:r w:rsidRPr="00F160A1">
        <w:t>сможет:</w:t>
      </w:r>
    </w:p>
    <w:p w:rsidR="00BA20A8" w:rsidRPr="00F160A1" w:rsidRDefault="00BA20A8" w:rsidP="008D74A9">
      <w:pPr>
        <w:widowControl w:val="0"/>
        <w:numPr>
          <w:ilvl w:val="0"/>
          <w:numId w:val="3"/>
        </w:numPr>
        <w:ind w:left="426" w:hanging="425"/>
      </w:pPr>
      <w:r w:rsidRPr="00F160A1">
        <w:t>анализировать</w:t>
      </w:r>
      <w:r w:rsidR="00685CB7">
        <w:t xml:space="preserve"> </w:t>
      </w:r>
      <w:r w:rsidRPr="00F160A1">
        <w:t>существующие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ланировать</w:t>
      </w:r>
      <w:r w:rsidR="00685CB7">
        <w:t xml:space="preserve"> </w:t>
      </w:r>
      <w:r w:rsidRPr="00F160A1">
        <w:t>будущие</w:t>
      </w:r>
      <w:r w:rsidR="00685CB7">
        <w:t xml:space="preserve"> </w:t>
      </w:r>
      <w:r w:rsidRPr="00F160A1">
        <w:t>образовательные</w:t>
      </w:r>
      <w:r w:rsidR="00685CB7">
        <w:t xml:space="preserve"> </w:t>
      </w:r>
      <w:r w:rsidRPr="00F160A1">
        <w:t>р</w:t>
      </w:r>
      <w:r w:rsidRPr="00F160A1">
        <w:t>е</w:t>
      </w:r>
      <w:r w:rsidRPr="00F160A1">
        <w:t>зультаты;</w:t>
      </w:r>
    </w:p>
    <w:p w:rsidR="00BA20A8" w:rsidRPr="00F160A1" w:rsidRDefault="00BA20A8" w:rsidP="008D74A9">
      <w:pPr>
        <w:widowControl w:val="0"/>
        <w:numPr>
          <w:ilvl w:val="0"/>
          <w:numId w:val="3"/>
        </w:numPr>
        <w:ind w:left="426" w:hanging="425"/>
      </w:pPr>
      <w:r w:rsidRPr="00F160A1">
        <w:t>идентифицировать</w:t>
      </w:r>
      <w:r w:rsidR="00685CB7">
        <w:t xml:space="preserve"> </w:t>
      </w:r>
      <w:r w:rsidRPr="00F160A1">
        <w:t>собственные</w:t>
      </w:r>
      <w:r w:rsidR="00685CB7">
        <w:t xml:space="preserve"> </w:t>
      </w:r>
      <w:r w:rsidRPr="00F160A1">
        <w:t>проблемы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определять</w:t>
      </w:r>
      <w:r w:rsidR="00685CB7">
        <w:t xml:space="preserve"> </w:t>
      </w:r>
      <w:r w:rsidRPr="00F160A1">
        <w:t>главную</w:t>
      </w:r>
      <w:r w:rsidR="00685CB7">
        <w:t xml:space="preserve"> </w:t>
      </w:r>
      <w:r w:rsidRPr="00F160A1">
        <w:t>проблему;</w:t>
      </w:r>
    </w:p>
    <w:p w:rsidR="00BA20A8" w:rsidRPr="00F160A1" w:rsidRDefault="00BA20A8" w:rsidP="008D74A9">
      <w:pPr>
        <w:widowControl w:val="0"/>
        <w:numPr>
          <w:ilvl w:val="0"/>
          <w:numId w:val="3"/>
        </w:numPr>
        <w:ind w:left="426" w:hanging="425"/>
      </w:pPr>
      <w:r w:rsidRPr="00F160A1">
        <w:t>выдвигать</w:t>
      </w:r>
      <w:r w:rsidR="00685CB7">
        <w:t xml:space="preserve"> </w:t>
      </w:r>
      <w:r w:rsidRPr="00F160A1">
        <w:t>версии</w:t>
      </w:r>
      <w:r w:rsidR="00685CB7">
        <w:t xml:space="preserve"> </w:t>
      </w:r>
      <w:r w:rsidRPr="00F160A1">
        <w:t>решения</w:t>
      </w:r>
      <w:r w:rsidR="00685CB7">
        <w:t xml:space="preserve"> </w:t>
      </w:r>
      <w:r w:rsidRPr="00F160A1">
        <w:t>проблемы,</w:t>
      </w:r>
      <w:r w:rsidR="00685CB7">
        <w:t xml:space="preserve"> </w:t>
      </w:r>
      <w:r w:rsidRPr="00F160A1">
        <w:t>формулировать</w:t>
      </w:r>
      <w:r w:rsidR="00685CB7">
        <w:t xml:space="preserve"> </w:t>
      </w:r>
      <w:r w:rsidRPr="00F160A1">
        <w:t>гипотезы,</w:t>
      </w:r>
      <w:r w:rsidR="00685CB7">
        <w:t xml:space="preserve"> </w:t>
      </w:r>
      <w:r w:rsidRPr="00F160A1">
        <w:t>предвосхищать</w:t>
      </w:r>
      <w:r w:rsidR="00685CB7">
        <w:t xml:space="preserve"> </w:t>
      </w:r>
      <w:r w:rsidRPr="00F160A1">
        <w:t>конечный</w:t>
      </w:r>
      <w:r w:rsidR="00685CB7">
        <w:t xml:space="preserve"> </w:t>
      </w:r>
      <w:r w:rsidRPr="00F160A1">
        <w:t>р</w:t>
      </w:r>
      <w:r w:rsidRPr="00F160A1">
        <w:t>е</w:t>
      </w:r>
      <w:r w:rsidRPr="00F160A1">
        <w:t>зультат;</w:t>
      </w:r>
    </w:p>
    <w:p w:rsidR="00BA20A8" w:rsidRPr="00F160A1" w:rsidRDefault="00BA20A8" w:rsidP="008D74A9">
      <w:pPr>
        <w:widowControl w:val="0"/>
        <w:numPr>
          <w:ilvl w:val="0"/>
          <w:numId w:val="3"/>
        </w:numPr>
        <w:ind w:left="426" w:hanging="425"/>
      </w:pPr>
      <w:r w:rsidRPr="00F160A1">
        <w:t>ставить</w:t>
      </w:r>
      <w:r w:rsidR="00685CB7">
        <w:t xml:space="preserve"> </w:t>
      </w:r>
      <w:r w:rsidRPr="00F160A1">
        <w:t>цель</w:t>
      </w:r>
      <w:r w:rsidR="00685CB7">
        <w:t xml:space="preserve"> </w:t>
      </w:r>
      <w:r w:rsidRPr="00F160A1">
        <w:t>деятельности</w:t>
      </w:r>
      <w:r w:rsidR="00685CB7">
        <w:t xml:space="preserve"> </w:t>
      </w:r>
      <w:r w:rsidRPr="00F160A1">
        <w:t>на</w:t>
      </w:r>
      <w:r w:rsidR="00685CB7">
        <w:t xml:space="preserve"> </w:t>
      </w:r>
      <w:r w:rsidRPr="00F160A1">
        <w:t>основе</w:t>
      </w:r>
      <w:r w:rsidR="00685CB7">
        <w:t xml:space="preserve"> </w:t>
      </w:r>
      <w:r w:rsidRPr="00F160A1">
        <w:t>определенной</w:t>
      </w:r>
      <w:r w:rsidR="00685CB7">
        <w:t xml:space="preserve"> </w:t>
      </w:r>
      <w:r w:rsidRPr="00F160A1">
        <w:t>проблемы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существующих</w:t>
      </w:r>
      <w:r w:rsidR="00685CB7">
        <w:t xml:space="preserve"> </w:t>
      </w:r>
      <w:r w:rsidRPr="00F160A1">
        <w:t>во</w:t>
      </w:r>
      <w:r w:rsidRPr="00F160A1">
        <w:t>з</w:t>
      </w:r>
      <w:r w:rsidRPr="00F160A1">
        <w:t>можностей;</w:t>
      </w:r>
    </w:p>
    <w:p w:rsidR="00BA20A8" w:rsidRPr="00F160A1" w:rsidRDefault="00BA20A8" w:rsidP="008D74A9">
      <w:pPr>
        <w:widowControl w:val="0"/>
        <w:numPr>
          <w:ilvl w:val="0"/>
          <w:numId w:val="3"/>
        </w:numPr>
        <w:ind w:left="426" w:hanging="425"/>
      </w:pPr>
      <w:r w:rsidRPr="00F160A1">
        <w:t>формулировать</w:t>
      </w:r>
      <w:r w:rsidR="00685CB7">
        <w:t xml:space="preserve"> </w:t>
      </w:r>
      <w:r w:rsidRPr="00F160A1">
        <w:t>учебные</w:t>
      </w:r>
      <w:r w:rsidR="00685CB7">
        <w:t xml:space="preserve"> </w:t>
      </w:r>
      <w:r w:rsidRPr="00F160A1">
        <w:t>задачи</w:t>
      </w:r>
      <w:r w:rsidR="00685CB7">
        <w:t xml:space="preserve"> </w:t>
      </w:r>
      <w:r w:rsidRPr="00F160A1">
        <w:t>как</w:t>
      </w:r>
      <w:r w:rsidR="00685CB7">
        <w:t xml:space="preserve"> </w:t>
      </w:r>
      <w:r w:rsidRPr="00F160A1">
        <w:t>шаги</w:t>
      </w:r>
      <w:r w:rsidR="00685CB7">
        <w:t xml:space="preserve"> </w:t>
      </w:r>
      <w:r w:rsidRPr="00F160A1">
        <w:t>достижения</w:t>
      </w:r>
      <w:r w:rsidR="00685CB7">
        <w:t xml:space="preserve"> </w:t>
      </w:r>
      <w:r w:rsidRPr="00F160A1">
        <w:t>поставленной</w:t>
      </w:r>
      <w:r w:rsidR="00685CB7">
        <w:t xml:space="preserve"> </w:t>
      </w:r>
      <w:r w:rsidRPr="00F160A1">
        <w:t>цели</w:t>
      </w:r>
      <w:r w:rsidR="00685CB7">
        <w:t xml:space="preserve"> </w:t>
      </w:r>
      <w:r w:rsidRPr="00F160A1">
        <w:t>деятельн</w:t>
      </w:r>
      <w:r w:rsidRPr="00F160A1">
        <w:t>о</w:t>
      </w:r>
      <w:r w:rsidRPr="00F160A1">
        <w:t>сти;</w:t>
      </w:r>
    </w:p>
    <w:p w:rsidR="00BA20A8" w:rsidRPr="00F160A1" w:rsidRDefault="00BA20A8" w:rsidP="008D74A9">
      <w:pPr>
        <w:widowControl w:val="0"/>
        <w:numPr>
          <w:ilvl w:val="0"/>
          <w:numId w:val="3"/>
        </w:numPr>
        <w:ind w:left="426" w:hanging="425"/>
      </w:pPr>
      <w:r w:rsidRPr="00F160A1">
        <w:t>обосновывать</w:t>
      </w:r>
      <w:r w:rsidR="00685CB7">
        <w:t xml:space="preserve"> </w:t>
      </w:r>
      <w:r w:rsidRPr="00F160A1">
        <w:t>целевые</w:t>
      </w:r>
      <w:r w:rsidR="00685CB7">
        <w:t xml:space="preserve"> </w:t>
      </w:r>
      <w:r w:rsidRPr="00F160A1">
        <w:t>ориентиры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риоритеты</w:t>
      </w:r>
      <w:r w:rsidR="00685CB7">
        <w:t xml:space="preserve"> </w:t>
      </w:r>
      <w:r w:rsidRPr="00F160A1">
        <w:t>ссылками</w:t>
      </w:r>
      <w:r w:rsidR="00685CB7">
        <w:t xml:space="preserve"> </w:t>
      </w:r>
      <w:r w:rsidRPr="00F160A1">
        <w:t>на</w:t>
      </w:r>
      <w:r w:rsidR="00685CB7">
        <w:t xml:space="preserve"> </w:t>
      </w:r>
      <w:r w:rsidRPr="00F160A1">
        <w:t>ценности,</w:t>
      </w:r>
      <w:r w:rsidR="00685CB7">
        <w:t xml:space="preserve"> </w:t>
      </w:r>
      <w:r w:rsidRPr="00F160A1">
        <w:t>указывая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обоснов</w:t>
      </w:r>
      <w:r w:rsidRPr="00F160A1">
        <w:t>ы</w:t>
      </w:r>
      <w:r w:rsidRPr="00F160A1">
        <w:t>вая</w:t>
      </w:r>
      <w:r w:rsidR="00685CB7">
        <w:t xml:space="preserve"> </w:t>
      </w:r>
      <w:r w:rsidRPr="00F160A1">
        <w:t>логическую</w:t>
      </w:r>
      <w:r w:rsidR="00685CB7">
        <w:t xml:space="preserve"> </w:t>
      </w:r>
      <w:r w:rsidRPr="00F160A1">
        <w:t>последовательность</w:t>
      </w:r>
      <w:r w:rsidR="00685CB7">
        <w:t xml:space="preserve"> </w:t>
      </w:r>
      <w:r w:rsidRPr="00F160A1">
        <w:t>шагов.</w:t>
      </w:r>
    </w:p>
    <w:p w:rsidR="00BA20A8" w:rsidRPr="00F160A1" w:rsidRDefault="00BA20A8" w:rsidP="008D74A9">
      <w:pPr>
        <w:widowControl w:val="0"/>
        <w:numPr>
          <w:ilvl w:val="0"/>
          <w:numId w:val="2"/>
        </w:numPr>
        <w:ind w:left="0" w:firstLine="709"/>
        <w:rPr>
          <w:b/>
        </w:rPr>
      </w:pPr>
      <w:r w:rsidRPr="00F160A1">
        <w:t>Умение</w:t>
      </w:r>
      <w:r w:rsidR="00685CB7">
        <w:t xml:space="preserve"> </w:t>
      </w:r>
      <w:r w:rsidRPr="00F160A1">
        <w:t>самостоятельно</w:t>
      </w:r>
      <w:r w:rsidR="00685CB7">
        <w:t xml:space="preserve"> </w:t>
      </w:r>
      <w:r w:rsidRPr="00F160A1">
        <w:t>планировать</w:t>
      </w:r>
      <w:r w:rsidR="00685CB7">
        <w:t xml:space="preserve"> </w:t>
      </w:r>
      <w:r w:rsidRPr="00F160A1">
        <w:t>пути</w:t>
      </w:r>
      <w:r w:rsidR="00685CB7">
        <w:t xml:space="preserve"> </w:t>
      </w:r>
      <w:r w:rsidRPr="00F160A1">
        <w:t>достижения</w:t>
      </w:r>
      <w:r w:rsidR="00685CB7">
        <w:t xml:space="preserve"> </w:t>
      </w:r>
      <w:r w:rsidRPr="00F160A1">
        <w:t>целей,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том</w:t>
      </w:r>
      <w:r w:rsidR="00685CB7">
        <w:t xml:space="preserve"> </w:t>
      </w:r>
      <w:r w:rsidRPr="00F160A1">
        <w:t>числе</w:t>
      </w:r>
      <w:r w:rsidR="00685CB7">
        <w:t xml:space="preserve"> </w:t>
      </w:r>
      <w:r w:rsidRPr="00F160A1">
        <w:t>альтернати</w:t>
      </w:r>
      <w:r w:rsidRPr="00F160A1">
        <w:t>в</w:t>
      </w:r>
      <w:r w:rsidRPr="00F160A1">
        <w:t>ные,</w:t>
      </w:r>
      <w:r w:rsidR="00685CB7">
        <w:t xml:space="preserve"> </w:t>
      </w:r>
      <w:r w:rsidRPr="00F160A1">
        <w:t>осознанно</w:t>
      </w:r>
      <w:r w:rsidR="00685CB7">
        <w:t xml:space="preserve"> </w:t>
      </w:r>
      <w:r w:rsidRPr="00F160A1">
        <w:t>выбирать</w:t>
      </w:r>
      <w:r w:rsidR="00685CB7">
        <w:t xml:space="preserve"> </w:t>
      </w:r>
      <w:r w:rsidRPr="00F160A1">
        <w:t>наиболее</w:t>
      </w:r>
      <w:r w:rsidR="00685CB7">
        <w:t xml:space="preserve"> </w:t>
      </w:r>
      <w:r w:rsidRPr="00F160A1">
        <w:t>эффективные</w:t>
      </w:r>
      <w:r w:rsidR="00685CB7">
        <w:t xml:space="preserve"> </w:t>
      </w:r>
      <w:r w:rsidRPr="00F160A1">
        <w:t>способы</w:t>
      </w:r>
      <w:r w:rsidR="00685CB7">
        <w:t xml:space="preserve"> </w:t>
      </w:r>
      <w:r w:rsidRPr="00F160A1">
        <w:t>решения</w:t>
      </w:r>
      <w:r w:rsidR="00685CB7">
        <w:t xml:space="preserve"> </w:t>
      </w:r>
      <w:r w:rsidRPr="00F160A1">
        <w:t>учебных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ознавательных</w:t>
      </w:r>
      <w:r w:rsidR="00685CB7">
        <w:t xml:space="preserve"> </w:t>
      </w:r>
      <w:r w:rsidRPr="00F160A1">
        <w:t>з</w:t>
      </w:r>
      <w:r w:rsidRPr="00F160A1">
        <w:t>а</w:t>
      </w:r>
      <w:r w:rsidRPr="00F160A1">
        <w:t>дач.</w:t>
      </w:r>
      <w:r w:rsidR="00685CB7">
        <w:t xml:space="preserve"> </w:t>
      </w:r>
      <w:r w:rsidRPr="00F160A1">
        <w:t>Обучающийся</w:t>
      </w:r>
      <w:r w:rsidR="00685CB7">
        <w:t xml:space="preserve"> </w:t>
      </w:r>
      <w:r w:rsidRPr="00F160A1">
        <w:t>сможет:</w:t>
      </w:r>
    </w:p>
    <w:p w:rsidR="00BA20A8" w:rsidRPr="00F160A1" w:rsidRDefault="00BA20A8" w:rsidP="008D74A9">
      <w:pPr>
        <w:widowControl w:val="0"/>
        <w:numPr>
          <w:ilvl w:val="0"/>
          <w:numId w:val="3"/>
        </w:numPr>
        <w:ind w:left="426" w:hanging="425"/>
      </w:pPr>
      <w:r w:rsidRPr="00F160A1">
        <w:t>определять</w:t>
      </w:r>
      <w:r w:rsidR="00685CB7">
        <w:t xml:space="preserve"> </w:t>
      </w:r>
      <w:r w:rsidRPr="00F160A1">
        <w:t>необходимые</w:t>
      </w:r>
      <w:r w:rsidR="00685CB7">
        <w:t xml:space="preserve"> </w:t>
      </w:r>
      <w:r w:rsidRPr="00F160A1">
        <w:t>действие(я)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соответствии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учебной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ознавательной</w:t>
      </w:r>
      <w:r w:rsidR="00685CB7">
        <w:t xml:space="preserve"> </w:t>
      </w:r>
      <w:r w:rsidRPr="00F160A1">
        <w:t>задачей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с</w:t>
      </w:r>
      <w:r w:rsidRPr="00F160A1">
        <w:t>о</w:t>
      </w:r>
      <w:r w:rsidRPr="00F160A1">
        <w:t>ставлять</w:t>
      </w:r>
      <w:r w:rsidR="00685CB7">
        <w:t xml:space="preserve"> </w:t>
      </w:r>
      <w:r w:rsidRPr="00F160A1">
        <w:t>алгоритм</w:t>
      </w:r>
      <w:r w:rsidR="00685CB7">
        <w:t xml:space="preserve"> </w:t>
      </w:r>
      <w:r w:rsidRPr="00F160A1">
        <w:t>их</w:t>
      </w:r>
      <w:r w:rsidR="00685CB7">
        <w:t xml:space="preserve"> </w:t>
      </w:r>
      <w:r w:rsidRPr="00F160A1">
        <w:t>выполнения;</w:t>
      </w:r>
    </w:p>
    <w:p w:rsidR="00BA20A8" w:rsidRPr="00F160A1" w:rsidRDefault="00BA20A8" w:rsidP="008D74A9">
      <w:pPr>
        <w:widowControl w:val="0"/>
        <w:numPr>
          <w:ilvl w:val="0"/>
          <w:numId w:val="3"/>
        </w:numPr>
        <w:ind w:left="426" w:hanging="425"/>
      </w:pPr>
      <w:r w:rsidRPr="00F160A1">
        <w:t>обосновывать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осуществлять</w:t>
      </w:r>
      <w:r w:rsidR="00685CB7">
        <w:t xml:space="preserve"> </w:t>
      </w:r>
      <w:r w:rsidRPr="00F160A1">
        <w:t>выбор</w:t>
      </w:r>
      <w:r w:rsidR="00685CB7">
        <w:t xml:space="preserve"> </w:t>
      </w:r>
      <w:r w:rsidRPr="00F160A1">
        <w:t>наиболее</w:t>
      </w:r>
      <w:r w:rsidR="00685CB7">
        <w:t xml:space="preserve"> </w:t>
      </w:r>
      <w:r w:rsidRPr="00F160A1">
        <w:t>эффективных</w:t>
      </w:r>
      <w:r w:rsidR="00685CB7">
        <w:t xml:space="preserve"> </w:t>
      </w:r>
      <w:r w:rsidRPr="00F160A1">
        <w:t>способов</w:t>
      </w:r>
      <w:r w:rsidR="00685CB7">
        <w:t xml:space="preserve"> </w:t>
      </w:r>
      <w:r w:rsidRPr="00F160A1">
        <w:t>решения</w:t>
      </w:r>
      <w:r w:rsidR="00685CB7">
        <w:t xml:space="preserve"> </w:t>
      </w:r>
      <w:r w:rsidRPr="00F160A1">
        <w:t>учебных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озн</w:t>
      </w:r>
      <w:r w:rsidRPr="00F160A1">
        <w:t>а</w:t>
      </w:r>
      <w:r w:rsidRPr="00F160A1">
        <w:t>вательных</w:t>
      </w:r>
      <w:r w:rsidR="00685CB7">
        <w:t xml:space="preserve"> </w:t>
      </w:r>
      <w:r w:rsidRPr="00F160A1">
        <w:t>задач;</w:t>
      </w:r>
    </w:p>
    <w:p w:rsidR="00BA20A8" w:rsidRPr="00F160A1" w:rsidRDefault="00BA20A8" w:rsidP="008D74A9">
      <w:pPr>
        <w:widowControl w:val="0"/>
        <w:numPr>
          <w:ilvl w:val="0"/>
          <w:numId w:val="3"/>
        </w:numPr>
        <w:ind w:left="426" w:hanging="425"/>
      </w:pPr>
      <w:r w:rsidRPr="00F160A1">
        <w:t>определять/находить,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том</w:t>
      </w:r>
      <w:r w:rsidR="00685CB7">
        <w:t xml:space="preserve"> </w:t>
      </w:r>
      <w:r w:rsidRPr="00F160A1">
        <w:t>числе</w:t>
      </w:r>
      <w:r w:rsidR="00685CB7">
        <w:t xml:space="preserve"> </w:t>
      </w:r>
      <w:r w:rsidRPr="00F160A1">
        <w:t>из</w:t>
      </w:r>
      <w:r w:rsidR="00685CB7">
        <w:t xml:space="preserve"> </w:t>
      </w:r>
      <w:r w:rsidRPr="00F160A1">
        <w:t>предложенных</w:t>
      </w:r>
      <w:r w:rsidR="00685CB7">
        <w:t xml:space="preserve"> </w:t>
      </w:r>
      <w:r w:rsidRPr="00F160A1">
        <w:t>вариантов,</w:t>
      </w:r>
      <w:r w:rsidR="00685CB7">
        <w:t xml:space="preserve"> </w:t>
      </w:r>
      <w:r w:rsidRPr="00F160A1">
        <w:t>условия</w:t>
      </w:r>
      <w:r w:rsidR="00685CB7">
        <w:t xml:space="preserve"> </w:t>
      </w:r>
      <w:r w:rsidRPr="00F160A1">
        <w:t>для</w:t>
      </w:r>
      <w:r w:rsidR="00685CB7">
        <w:t xml:space="preserve"> </w:t>
      </w:r>
      <w:r w:rsidRPr="00F160A1">
        <w:t>выполнения</w:t>
      </w:r>
      <w:r w:rsidR="00685CB7">
        <w:t xml:space="preserve"> </w:t>
      </w:r>
      <w:r w:rsidRPr="00F160A1">
        <w:t>уче</w:t>
      </w:r>
      <w:r w:rsidRPr="00F160A1">
        <w:t>б</w:t>
      </w:r>
      <w:r w:rsidRPr="00F160A1">
        <w:t>ной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ознавательной</w:t>
      </w:r>
      <w:r w:rsidR="00685CB7">
        <w:t xml:space="preserve"> </w:t>
      </w:r>
      <w:r w:rsidRPr="00F160A1">
        <w:t>задачи;</w:t>
      </w:r>
    </w:p>
    <w:p w:rsidR="00BA20A8" w:rsidRPr="00F160A1" w:rsidRDefault="00BA20A8" w:rsidP="008D74A9">
      <w:pPr>
        <w:widowControl w:val="0"/>
        <w:numPr>
          <w:ilvl w:val="0"/>
          <w:numId w:val="3"/>
        </w:numPr>
        <w:ind w:left="426" w:hanging="425"/>
      </w:pPr>
      <w:r w:rsidRPr="00F160A1">
        <w:t>выстраивать</w:t>
      </w:r>
      <w:r w:rsidR="00685CB7">
        <w:t xml:space="preserve"> </w:t>
      </w:r>
      <w:r w:rsidRPr="00F160A1">
        <w:t>жизненные</w:t>
      </w:r>
      <w:r w:rsidR="00685CB7">
        <w:t xml:space="preserve"> </w:t>
      </w:r>
      <w:r w:rsidRPr="00F160A1">
        <w:t>планы</w:t>
      </w:r>
      <w:r w:rsidR="00685CB7">
        <w:t xml:space="preserve"> </w:t>
      </w:r>
      <w:r w:rsidRPr="00F160A1">
        <w:t>на</w:t>
      </w:r>
      <w:r w:rsidR="00685CB7">
        <w:t xml:space="preserve"> </w:t>
      </w:r>
      <w:r w:rsidRPr="00F160A1">
        <w:t>краткосрочное</w:t>
      </w:r>
      <w:r w:rsidR="00685CB7">
        <w:t xml:space="preserve"> </w:t>
      </w:r>
      <w:r w:rsidRPr="00F160A1">
        <w:t>будущее</w:t>
      </w:r>
      <w:r w:rsidR="00685CB7">
        <w:t xml:space="preserve"> </w:t>
      </w:r>
      <w:r w:rsidRPr="00F160A1">
        <w:t>(заявлять</w:t>
      </w:r>
      <w:r w:rsidR="00685CB7">
        <w:t xml:space="preserve"> </w:t>
      </w:r>
      <w:r w:rsidRPr="00F160A1">
        <w:t>целевые</w:t>
      </w:r>
      <w:r w:rsidR="00685CB7">
        <w:t xml:space="preserve"> </w:t>
      </w:r>
      <w:r w:rsidRPr="00F160A1">
        <w:t>ориентиры,</w:t>
      </w:r>
      <w:r w:rsidR="00685CB7">
        <w:t xml:space="preserve"> </w:t>
      </w:r>
      <w:r w:rsidRPr="00F160A1">
        <w:t>ст</w:t>
      </w:r>
      <w:r w:rsidRPr="00F160A1">
        <w:t>а</w:t>
      </w:r>
      <w:r w:rsidRPr="00F160A1">
        <w:t>вить</w:t>
      </w:r>
      <w:r w:rsidR="00685CB7">
        <w:t xml:space="preserve"> </w:t>
      </w:r>
      <w:r w:rsidRPr="00F160A1">
        <w:t>адекватные</w:t>
      </w:r>
      <w:r w:rsidR="00685CB7">
        <w:t xml:space="preserve"> </w:t>
      </w:r>
      <w:r w:rsidRPr="00F160A1">
        <w:t>им</w:t>
      </w:r>
      <w:r w:rsidR="00685CB7">
        <w:t xml:space="preserve"> </w:t>
      </w:r>
      <w:r w:rsidRPr="00F160A1">
        <w:t>задачи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редлагать</w:t>
      </w:r>
      <w:r w:rsidR="00685CB7">
        <w:t xml:space="preserve"> </w:t>
      </w:r>
      <w:r w:rsidRPr="00F160A1">
        <w:t>действия,</w:t>
      </w:r>
      <w:r w:rsidR="00685CB7">
        <w:t xml:space="preserve"> </w:t>
      </w:r>
      <w:r w:rsidRPr="00F160A1">
        <w:t>указывая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обосновывая</w:t>
      </w:r>
      <w:r w:rsidR="00685CB7">
        <w:t xml:space="preserve"> </w:t>
      </w:r>
      <w:r w:rsidRPr="00F160A1">
        <w:t>логическую</w:t>
      </w:r>
      <w:r w:rsidR="00685CB7">
        <w:t xml:space="preserve"> </w:t>
      </w:r>
      <w:r w:rsidRPr="00F160A1">
        <w:t>последов</w:t>
      </w:r>
      <w:r w:rsidRPr="00F160A1">
        <w:t>а</w:t>
      </w:r>
      <w:r w:rsidRPr="00F160A1">
        <w:t>тельность</w:t>
      </w:r>
      <w:r w:rsidR="00685CB7">
        <w:t xml:space="preserve"> </w:t>
      </w:r>
      <w:r w:rsidRPr="00F160A1">
        <w:t>шагов);</w:t>
      </w:r>
    </w:p>
    <w:p w:rsidR="00BA20A8" w:rsidRPr="00F160A1" w:rsidRDefault="00BA20A8" w:rsidP="008D74A9">
      <w:pPr>
        <w:widowControl w:val="0"/>
        <w:numPr>
          <w:ilvl w:val="0"/>
          <w:numId w:val="3"/>
        </w:numPr>
        <w:ind w:left="426" w:hanging="425"/>
      </w:pPr>
      <w:r w:rsidRPr="00F160A1">
        <w:t>выбирать</w:t>
      </w:r>
      <w:r w:rsidR="00685CB7">
        <w:t xml:space="preserve"> </w:t>
      </w:r>
      <w:r w:rsidRPr="00F160A1">
        <w:t>из</w:t>
      </w:r>
      <w:r w:rsidR="00685CB7">
        <w:t xml:space="preserve"> </w:t>
      </w:r>
      <w:r w:rsidRPr="00F160A1">
        <w:t>предложенных</w:t>
      </w:r>
      <w:r w:rsidR="00685CB7">
        <w:t xml:space="preserve"> </w:t>
      </w:r>
      <w:r w:rsidRPr="00F160A1">
        <w:t>вариантов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самостоятельно</w:t>
      </w:r>
      <w:r w:rsidR="00685CB7">
        <w:t xml:space="preserve"> </w:t>
      </w:r>
      <w:r w:rsidRPr="00F160A1">
        <w:t>искать</w:t>
      </w:r>
      <w:r w:rsidR="00685CB7">
        <w:t xml:space="preserve"> </w:t>
      </w:r>
      <w:r w:rsidRPr="00F160A1">
        <w:t>средства/ресурсы</w:t>
      </w:r>
      <w:r w:rsidR="00685CB7">
        <w:t xml:space="preserve"> </w:t>
      </w:r>
      <w:r w:rsidRPr="00F160A1">
        <w:t>для</w:t>
      </w:r>
      <w:r w:rsidR="00685CB7">
        <w:t xml:space="preserve"> </w:t>
      </w:r>
      <w:r w:rsidRPr="00F160A1">
        <w:t>решения</w:t>
      </w:r>
      <w:r w:rsidR="00685CB7">
        <w:t xml:space="preserve"> </w:t>
      </w:r>
      <w:r w:rsidRPr="00F160A1">
        <w:t>з</w:t>
      </w:r>
      <w:r w:rsidRPr="00F160A1">
        <w:t>а</w:t>
      </w:r>
      <w:r w:rsidRPr="00F160A1">
        <w:t>дачи/достижения</w:t>
      </w:r>
      <w:r w:rsidR="00685CB7">
        <w:t xml:space="preserve"> </w:t>
      </w:r>
      <w:r w:rsidRPr="00F160A1">
        <w:t>цели;</w:t>
      </w:r>
    </w:p>
    <w:p w:rsidR="00BA20A8" w:rsidRPr="00F160A1" w:rsidRDefault="00BA20A8" w:rsidP="008D74A9">
      <w:pPr>
        <w:widowControl w:val="0"/>
        <w:numPr>
          <w:ilvl w:val="0"/>
          <w:numId w:val="3"/>
        </w:numPr>
        <w:ind w:left="426" w:hanging="425"/>
      </w:pPr>
      <w:r w:rsidRPr="00F160A1">
        <w:t>составлять</w:t>
      </w:r>
      <w:r w:rsidR="00685CB7">
        <w:t xml:space="preserve"> </w:t>
      </w:r>
      <w:r w:rsidRPr="00F160A1">
        <w:t>план</w:t>
      </w:r>
      <w:r w:rsidR="00685CB7">
        <w:t xml:space="preserve"> </w:t>
      </w:r>
      <w:r w:rsidRPr="00F160A1">
        <w:t>решения</w:t>
      </w:r>
      <w:r w:rsidR="00685CB7">
        <w:t xml:space="preserve"> </w:t>
      </w:r>
      <w:r w:rsidRPr="00F160A1">
        <w:t>проблемы</w:t>
      </w:r>
      <w:r w:rsidR="00685CB7">
        <w:t xml:space="preserve"> </w:t>
      </w:r>
      <w:r w:rsidRPr="00F160A1">
        <w:t>(выполнения</w:t>
      </w:r>
      <w:r w:rsidR="00685CB7">
        <w:t xml:space="preserve"> </w:t>
      </w:r>
      <w:r w:rsidRPr="00F160A1">
        <w:t>проекта,</w:t>
      </w:r>
      <w:r w:rsidR="00685CB7">
        <w:t xml:space="preserve"> </w:t>
      </w:r>
      <w:r w:rsidRPr="00F160A1">
        <w:t>проведения</w:t>
      </w:r>
      <w:r w:rsidR="00685CB7">
        <w:t xml:space="preserve"> </w:t>
      </w:r>
      <w:r w:rsidRPr="00F160A1">
        <w:t>исследов</w:t>
      </w:r>
      <w:r w:rsidRPr="00F160A1">
        <w:t>а</w:t>
      </w:r>
      <w:r w:rsidRPr="00F160A1">
        <w:t>ния);</w:t>
      </w:r>
    </w:p>
    <w:p w:rsidR="00BA20A8" w:rsidRPr="00F160A1" w:rsidRDefault="00BA20A8" w:rsidP="008D74A9">
      <w:pPr>
        <w:widowControl w:val="0"/>
        <w:numPr>
          <w:ilvl w:val="0"/>
          <w:numId w:val="3"/>
        </w:numPr>
        <w:ind w:left="426" w:hanging="425"/>
      </w:pPr>
      <w:r w:rsidRPr="00F160A1">
        <w:t>определять</w:t>
      </w:r>
      <w:r w:rsidR="00685CB7">
        <w:t xml:space="preserve"> </w:t>
      </w:r>
      <w:r w:rsidRPr="00F160A1">
        <w:t>потенциальные</w:t>
      </w:r>
      <w:r w:rsidR="00685CB7">
        <w:t xml:space="preserve"> </w:t>
      </w:r>
      <w:r w:rsidRPr="00F160A1">
        <w:t>затруднения</w:t>
      </w:r>
      <w:r w:rsidR="00685CB7">
        <w:t xml:space="preserve"> </w:t>
      </w:r>
      <w:r w:rsidRPr="00F160A1">
        <w:t>при</w:t>
      </w:r>
      <w:r w:rsidR="00685CB7">
        <w:t xml:space="preserve"> </w:t>
      </w:r>
      <w:r w:rsidRPr="00F160A1">
        <w:t>решении</w:t>
      </w:r>
      <w:r w:rsidR="00685CB7">
        <w:t xml:space="preserve"> </w:t>
      </w:r>
      <w:r w:rsidRPr="00F160A1">
        <w:t>учебной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ознавательной</w:t>
      </w:r>
      <w:r w:rsidR="00685CB7">
        <w:t xml:space="preserve"> </w:t>
      </w:r>
      <w:r w:rsidRPr="00F160A1">
        <w:t>задачи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нах</w:t>
      </w:r>
      <w:r w:rsidRPr="00F160A1">
        <w:t>о</w:t>
      </w:r>
      <w:r w:rsidRPr="00F160A1">
        <w:t>дить</w:t>
      </w:r>
      <w:r w:rsidR="00685CB7">
        <w:t xml:space="preserve"> </w:t>
      </w:r>
      <w:r w:rsidRPr="00F160A1">
        <w:t>средства</w:t>
      </w:r>
      <w:r w:rsidR="00685CB7">
        <w:t xml:space="preserve"> </w:t>
      </w:r>
      <w:r w:rsidRPr="00F160A1">
        <w:t>для</w:t>
      </w:r>
      <w:r w:rsidR="00685CB7">
        <w:t xml:space="preserve"> </w:t>
      </w:r>
      <w:r w:rsidRPr="00F160A1">
        <w:t>их</w:t>
      </w:r>
      <w:r w:rsidR="00685CB7">
        <w:t xml:space="preserve"> </w:t>
      </w:r>
      <w:r w:rsidRPr="00F160A1">
        <w:t>устранения;</w:t>
      </w:r>
    </w:p>
    <w:p w:rsidR="00BA20A8" w:rsidRPr="00F160A1" w:rsidRDefault="00BA20A8" w:rsidP="008D74A9">
      <w:pPr>
        <w:widowControl w:val="0"/>
        <w:numPr>
          <w:ilvl w:val="0"/>
          <w:numId w:val="3"/>
        </w:numPr>
        <w:ind w:left="426" w:hanging="425"/>
      </w:pPr>
      <w:r w:rsidRPr="00F160A1">
        <w:t>описывать</w:t>
      </w:r>
      <w:r w:rsidR="00685CB7">
        <w:t xml:space="preserve"> </w:t>
      </w:r>
      <w:r w:rsidRPr="00F160A1">
        <w:t>свой</w:t>
      </w:r>
      <w:r w:rsidR="00685CB7">
        <w:t xml:space="preserve"> </w:t>
      </w:r>
      <w:r w:rsidRPr="00F160A1">
        <w:t>опыт,</w:t>
      </w:r>
      <w:r w:rsidR="00685CB7">
        <w:t xml:space="preserve"> </w:t>
      </w:r>
      <w:r w:rsidRPr="00F160A1">
        <w:t>оформляя</w:t>
      </w:r>
      <w:r w:rsidR="00685CB7">
        <w:t xml:space="preserve"> </w:t>
      </w:r>
      <w:r w:rsidRPr="00F160A1">
        <w:t>его</w:t>
      </w:r>
      <w:r w:rsidR="00685CB7">
        <w:t xml:space="preserve"> </w:t>
      </w:r>
      <w:r w:rsidRPr="00F160A1">
        <w:t>для</w:t>
      </w:r>
      <w:r w:rsidR="00685CB7">
        <w:t xml:space="preserve"> </w:t>
      </w:r>
      <w:r w:rsidRPr="00F160A1">
        <w:t>передачи</w:t>
      </w:r>
      <w:r w:rsidR="00685CB7">
        <w:t xml:space="preserve"> </w:t>
      </w:r>
      <w:r w:rsidRPr="00F160A1">
        <w:t>другим</w:t>
      </w:r>
      <w:r w:rsidR="00685CB7">
        <w:t xml:space="preserve"> </w:t>
      </w:r>
      <w:r w:rsidRPr="00F160A1">
        <w:t>людям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виде</w:t>
      </w:r>
      <w:r w:rsidR="00685CB7">
        <w:t xml:space="preserve"> </w:t>
      </w:r>
      <w:r w:rsidRPr="00F160A1">
        <w:t>технологии</w:t>
      </w:r>
      <w:r w:rsidR="00685CB7">
        <w:t xml:space="preserve"> </w:t>
      </w:r>
      <w:r w:rsidRPr="00F160A1">
        <w:t>решения</w:t>
      </w:r>
      <w:r w:rsidR="00685CB7">
        <w:t xml:space="preserve"> </w:t>
      </w:r>
      <w:r w:rsidRPr="00F160A1">
        <w:t>практических</w:t>
      </w:r>
      <w:r w:rsidR="00685CB7">
        <w:t xml:space="preserve"> </w:t>
      </w:r>
      <w:r w:rsidRPr="00F160A1">
        <w:t>задач</w:t>
      </w:r>
      <w:r w:rsidR="00685CB7">
        <w:t xml:space="preserve"> </w:t>
      </w:r>
      <w:r w:rsidRPr="00F160A1">
        <w:t>определенного</w:t>
      </w:r>
      <w:r w:rsidR="00685CB7">
        <w:t xml:space="preserve"> </w:t>
      </w:r>
      <w:r w:rsidRPr="00F160A1">
        <w:t>класса;</w:t>
      </w:r>
    </w:p>
    <w:p w:rsidR="00BA20A8" w:rsidRPr="00F160A1" w:rsidRDefault="00BA20A8" w:rsidP="008D74A9">
      <w:pPr>
        <w:widowControl w:val="0"/>
        <w:numPr>
          <w:ilvl w:val="0"/>
          <w:numId w:val="3"/>
        </w:numPr>
        <w:ind w:left="426" w:hanging="425"/>
      </w:pPr>
      <w:r w:rsidRPr="00F160A1">
        <w:t>планировать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корректировать</w:t>
      </w:r>
      <w:r w:rsidR="00685CB7">
        <w:t xml:space="preserve"> </w:t>
      </w:r>
      <w:r w:rsidRPr="00F160A1">
        <w:t>свою</w:t>
      </w:r>
      <w:r w:rsidR="00685CB7">
        <w:t xml:space="preserve"> </w:t>
      </w:r>
      <w:r w:rsidRPr="00F160A1">
        <w:t>индивидуальную</w:t>
      </w:r>
      <w:r w:rsidR="00685CB7">
        <w:t xml:space="preserve"> </w:t>
      </w:r>
      <w:r w:rsidRPr="00F160A1">
        <w:t>образовательную</w:t>
      </w:r>
      <w:r w:rsidR="00685CB7">
        <w:t xml:space="preserve"> </w:t>
      </w:r>
      <w:r w:rsidRPr="00F160A1">
        <w:t>тр</w:t>
      </w:r>
      <w:r w:rsidRPr="00F160A1">
        <w:t>а</w:t>
      </w:r>
      <w:r w:rsidRPr="00F160A1">
        <w:t>екторию.</w:t>
      </w:r>
    </w:p>
    <w:p w:rsidR="00BA20A8" w:rsidRPr="00F160A1" w:rsidRDefault="00BA20A8" w:rsidP="008D74A9">
      <w:pPr>
        <w:widowControl w:val="0"/>
        <w:numPr>
          <w:ilvl w:val="0"/>
          <w:numId w:val="2"/>
        </w:numPr>
        <w:ind w:left="0" w:firstLine="709"/>
      </w:pPr>
      <w:r w:rsidRPr="00F160A1">
        <w:t>Умение</w:t>
      </w:r>
      <w:r w:rsidR="00685CB7">
        <w:t xml:space="preserve"> </w:t>
      </w:r>
      <w:r w:rsidRPr="00F160A1">
        <w:t>соотносить</w:t>
      </w:r>
      <w:r w:rsidR="00685CB7">
        <w:t xml:space="preserve"> </w:t>
      </w:r>
      <w:r w:rsidRPr="00F160A1">
        <w:t>свои</w:t>
      </w:r>
      <w:r w:rsidR="00685CB7">
        <w:t xml:space="preserve"> </w:t>
      </w:r>
      <w:r w:rsidRPr="00F160A1">
        <w:t>действия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планируемыми</w:t>
      </w:r>
      <w:r w:rsidR="00685CB7">
        <w:t xml:space="preserve"> </w:t>
      </w:r>
      <w:r w:rsidRPr="00F160A1">
        <w:t>результатами,</w:t>
      </w:r>
      <w:r w:rsidR="00685CB7">
        <w:t xml:space="preserve"> </w:t>
      </w:r>
      <w:r w:rsidRPr="00F160A1">
        <w:t>осуществлять</w:t>
      </w:r>
      <w:r w:rsidR="00685CB7">
        <w:t xml:space="preserve"> </w:t>
      </w:r>
      <w:r w:rsidRPr="00F160A1">
        <w:t>ко</w:t>
      </w:r>
      <w:r w:rsidRPr="00F160A1">
        <w:t>н</w:t>
      </w:r>
      <w:r w:rsidRPr="00F160A1">
        <w:t>троль</w:t>
      </w:r>
      <w:r w:rsidR="00685CB7">
        <w:t xml:space="preserve"> </w:t>
      </w:r>
      <w:r w:rsidRPr="00F160A1">
        <w:t>своей</w:t>
      </w:r>
      <w:r w:rsidR="00685CB7">
        <w:t xml:space="preserve"> </w:t>
      </w:r>
      <w:r w:rsidRPr="00F160A1">
        <w:t>деятельности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процессе</w:t>
      </w:r>
      <w:r w:rsidR="00685CB7">
        <w:t xml:space="preserve"> </w:t>
      </w:r>
      <w:r w:rsidRPr="00F160A1">
        <w:t>достижения</w:t>
      </w:r>
      <w:r w:rsidR="00685CB7">
        <w:t xml:space="preserve"> </w:t>
      </w:r>
      <w:r w:rsidRPr="00F160A1">
        <w:t>результата,</w:t>
      </w:r>
      <w:r w:rsidR="00685CB7">
        <w:t xml:space="preserve"> </w:t>
      </w:r>
      <w:r w:rsidRPr="00F160A1">
        <w:t>определять</w:t>
      </w:r>
      <w:r w:rsidR="00685CB7">
        <w:t xml:space="preserve"> </w:t>
      </w:r>
      <w:r w:rsidRPr="00F160A1">
        <w:t>способы</w:t>
      </w:r>
      <w:r w:rsidR="00685CB7">
        <w:t xml:space="preserve"> </w:t>
      </w:r>
      <w:r w:rsidRPr="00F160A1">
        <w:t>действий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ра</w:t>
      </w:r>
      <w:r w:rsidRPr="00F160A1">
        <w:t>м</w:t>
      </w:r>
      <w:r w:rsidRPr="00F160A1">
        <w:t>ках</w:t>
      </w:r>
      <w:r w:rsidR="00685CB7">
        <w:t xml:space="preserve"> </w:t>
      </w:r>
      <w:r w:rsidRPr="00F160A1">
        <w:t>предложенных</w:t>
      </w:r>
      <w:r w:rsidR="00685CB7">
        <w:t xml:space="preserve"> </w:t>
      </w:r>
      <w:r w:rsidRPr="00F160A1">
        <w:t>условий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требований,</w:t>
      </w:r>
      <w:r w:rsidR="00685CB7">
        <w:t xml:space="preserve"> </w:t>
      </w:r>
      <w:r w:rsidRPr="00F160A1">
        <w:t>корректировать</w:t>
      </w:r>
      <w:r w:rsidR="00685CB7">
        <w:t xml:space="preserve"> </w:t>
      </w:r>
      <w:r w:rsidRPr="00F160A1">
        <w:t>свои</w:t>
      </w:r>
      <w:r w:rsidR="00685CB7">
        <w:t xml:space="preserve"> </w:t>
      </w:r>
      <w:r w:rsidRPr="00F160A1">
        <w:t>действия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соответствии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измен</w:t>
      </w:r>
      <w:r w:rsidRPr="00F160A1">
        <w:t>я</w:t>
      </w:r>
      <w:r w:rsidRPr="00F160A1">
        <w:t>ющейся</w:t>
      </w:r>
      <w:r w:rsidR="00685CB7">
        <w:t xml:space="preserve"> </w:t>
      </w:r>
      <w:r w:rsidRPr="00F160A1">
        <w:t>ситуацией.</w:t>
      </w:r>
      <w:r w:rsidR="00685CB7">
        <w:t xml:space="preserve"> </w:t>
      </w:r>
      <w:r w:rsidRPr="00F160A1">
        <w:t>Обучающийся</w:t>
      </w:r>
      <w:r w:rsidR="00685CB7">
        <w:t xml:space="preserve"> </w:t>
      </w:r>
      <w:r w:rsidRPr="00F160A1">
        <w:t>см</w:t>
      </w:r>
      <w:r w:rsidRPr="00F160A1">
        <w:t>о</w:t>
      </w:r>
      <w:r w:rsidRPr="00F160A1">
        <w:t>жет: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определять</w:t>
      </w:r>
      <w:r w:rsidR="00685CB7">
        <w:t xml:space="preserve"> </w:t>
      </w:r>
      <w:r w:rsidRPr="00F160A1">
        <w:t>совместно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педагогом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сверстниками</w:t>
      </w:r>
      <w:r w:rsidR="00685CB7">
        <w:t xml:space="preserve"> </w:t>
      </w:r>
      <w:r w:rsidRPr="00F160A1">
        <w:t>критерии</w:t>
      </w:r>
      <w:r w:rsidR="00685CB7">
        <w:t xml:space="preserve"> </w:t>
      </w:r>
      <w:r w:rsidRPr="00F160A1">
        <w:t>планируемых</w:t>
      </w:r>
      <w:r w:rsidR="00685CB7">
        <w:t xml:space="preserve"> </w:t>
      </w:r>
      <w:r w:rsidRPr="00F160A1">
        <w:t>результатов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крит</w:t>
      </w:r>
      <w:r w:rsidRPr="00F160A1">
        <w:t>е</w:t>
      </w:r>
      <w:r w:rsidRPr="00F160A1">
        <w:t>рии</w:t>
      </w:r>
      <w:r w:rsidR="00685CB7">
        <w:t xml:space="preserve"> </w:t>
      </w:r>
      <w:r w:rsidRPr="00F160A1">
        <w:t>оценки</w:t>
      </w:r>
      <w:r w:rsidR="00685CB7">
        <w:t xml:space="preserve"> </w:t>
      </w:r>
      <w:r w:rsidRPr="00F160A1">
        <w:t>своей</w:t>
      </w:r>
      <w:r w:rsidR="00685CB7">
        <w:t xml:space="preserve"> </w:t>
      </w:r>
      <w:r w:rsidRPr="00F160A1">
        <w:t>учебной</w:t>
      </w:r>
      <w:r w:rsidR="00685CB7">
        <w:t xml:space="preserve"> </w:t>
      </w:r>
      <w:r w:rsidRPr="00F160A1">
        <w:t>деятельности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систематизировать</w:t>
      </w:r>
      <w:r w:rsidR="00685CB7">
        <w:t xml:space="preserve"> </w:t>
      </w:r>
      <w:r w:rsidRPr="00F160A1">
        <w:t>(в</w:t>
      </w:r>
      <w:r w:rsidR="00685CB7">
        <w:t xml:space="preserve"> </w:t>
      </w:r>
      <w:r w:rsidRPr="00F160A1">
        <w:t>том</w:t>
      </w:r>
      <w:r w:rsidR="00685CB7">
        <w:t xml:space="preserve"> </w:t>
      </w:r>
      <w:r w:rsidRPr="00F160A1">
        <w:t>числе</w:t>
      </w:r>
      <w:r w:rsidR="00685CB7">
        <w:t xml:space="preserve"> </w:t>
      </w:r>
      <w:r w:rsidRPr="00F160A1">
        <w:t>выбирать</w:t>
      </w:r>
      <w:r w:rsidR="00685CB7">
        <w:t xml:space="preserve"> </w:t>
      </w:r>
      <w:r w:rsidRPr="00F160A1">
        <w:t>приоритетные)</w:t>
      </w:r>
      <w:r w:rsidR="00685CB7">
        <w:t xml:space="preserve"> </w:t>
      </w:r>
      <w:r w:rsidRPr="00F160A1">
        <w:t>критерии</w:t>
      </w:r>
      <w:r w:rsidR="00685CB7">
        <w:t xml:space="preserve"> </w:t>
      </w:r>
      <w:r w:rsidRPr="00F160A1">
        <w:t>планируемых</w:t>
      </w:r>
      <w:r w:rsidR="00685CB7">
        <w:t xml:space="preserve"> </w:t>
      </w:r>
      <w:r w:rsidRPr="00F160A1">
        <w:t>р</w:t>
      </w:r>
      <w:r w:rsidRPr="00F160A1">
        <w:t>е</w:t>
      </w:r>
      <w:r w:rsidRPr="00F160A1">
        <w:t>зультатов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lastRenderedPageBreak/>
        <w:t>оценки</w:t>
      </w:r>
      <w:r w:rsidR="00685CB7">
        <w:t xml:space="preserve"> </w:t>
      </w:r>
      <w:r w:rsidRPr="00F160A1">
        <w:t>своей</w:t>
      </w:r>
      <w:r w:rsidR="00685CB7">
        <w:t xml:space="preserve"> </w:t>
      </w:r>
      <w:r w:rsidRPr="00F160A1">
        <w:t>деятельности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отбирать</w:t>
      </w:r>
      <w:r w:rsidR="00685CB7">
        <w:t xml:space="preserve"> </w:t>
      </w:r>
      <w:r w:rsidRPr="00F160A1">
        <w:t>инструменты</w:t>
      </w:r>
      <w:r w:rsidR="00685CB7">
        <w:t xml:space="preserve"> </w:t>
      </w:r>
      <w:r w:rsidRPr="00F160A1">
        <w:t>для</w:t>
      </w:r>
      <w:r w:rsidR="00685CB7">
        <w:t xml:space="preserve"> </w:t>
      </w:r>
      <w:r w:rsidRPr="00F160A1">
        <w:t>оценивания</w:t>
      </w:r>
      <w:r w:rsidR="00685CB7">
        <w:t xml:space="preserve"> </w:t>
      </w:r>
      <w:r w:rsidRPr="00F160A1">
        <w:t>своей</w:t>
      </w:r>
      <w:r w:rsidR="00685CB7">
        <w:t xml:space="preserve"> </w:t>
      </w:r>
      <w:r w:rsidRPr="00F160A1">
        <w:t>деятельности,</w:t>
      </w:r>
      <w:r w:rsidR="00685CB7">
        <w:t xml:space="preserve"> </w:t>
      </w:r>
      <w:r w:rsidRPr="00F160A1">
        <w:t>осуществлять</w:t>
      </w:r>
      <w:r w:rsidR="00685CB7">
        <w:t xml:space="preserve"> </w:t>
      </w:r>
      <w:r w:rsidRPr="00F160A1">
        <w:t>самоконтроль</w:t>
      </w:r>
      <w:r w:rsidR="00685CB7">
        <w:t xml:space="preserve"> </w:t>
      </w:r>
      <w:r w:rsidRPr="00F160A1">
        <w:t>своей</w:t>
      </w:r>
      <w:r w:rsidR="00685CB7">
        <w:t xml:space="preserve"> </w:t>
      </w:r>
      <w:r w:rsidRPr="00F160A1">
        <w:t>д</w:t>
      </w:r>
      <w:r w:rsidRPr="00F160A1">
        <w:t>е</w:t>
      </w:r>
      <w:r w:rsidRPr="00F160A1">
        <w:t>ятельности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рамках</w:t>
      </w:r>
      <w:r w:rsidR="00685CB7">
        <w:t xml:space="preserve"> </w:t>
      </w:r>
      <w:r w:rsidRPr="00F160A1">
        <w:t>предложенных</w:t>
      </w:r>
      <w:r w:rsidR="00685CB7">
        <w:t xml:space="preserve"> </w:t>
      </w:r>
      <w:r w:rsidRPr="00F160A1">
        <w:t>условий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требований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оценивать</w:t>
      </w:r>
      <w:r w:rsidR="00685CB7">
        <w:t xml:space="preserve"> </w:t>
      </w:r>
      <w:r w:rsidRPr="00F160A1">
        <w:t>свою</w:t>
      </w:r>
      <w:r w:rsidR="00685CB7">
        <w:t xml:space="preserve"> </w:t>
      </w:r>
      <w:r w:rsidRPr="00F160A1">
        <w:t>деятельность,</w:t>
      </w:r>
      <w:r w:rsidR="00685CB7">
        <w:t xml:space="preserve"> </w:t>
      </w:r>
      <w:r w:rsidRPr="00F160A1">
        <w:t>аргументируя</w:t>
      </w:r>
      <w:r w:rsidR="00685CB7">
        <w:t xml:space="preserve"> </w:t>
      </w:r>
      <w:r w:rsidRPr="00F160A1">
        <w:t>причины</w:t>
      </w:r>
      <w:r w:rsidR="00685CB7">
        <w:t xml:space="preserve"> </w:t>
      </w:r>
      <w:r w:rsidRPr="00F160A1">
        <w:t>достижения</w:t>
      </w:r>
      <w:r w:rsidR="00685CB7">
        <w:t xml:space="preserve"> </w:t>
      </w:r>
      <w:r w:rsidRPr="00F160A1">
        <w:t>или</w:t>
      </w:r>
      <w:r w:rsidR="00685CB7">
        <w:t xml:space="preserve"> </w:t>
      </w:r>
      <w:r w:rsidRPr="00F160A1">
        <w:t>отсутствия</w:t>
      </w:r>
      <w:r w:rsidR="00685CB7">
        <w:t xml:space="preserve"> </w:t>
      </w:r>
      <w:r w:rsidRPr="00F160A1">
        <w:t>планируем</w:t>
      </w:r>
      <w:r w:rsidRPr="00F160A1">
        <w:t>о</w:t>
      </w:r>
      <w:r w:rsidRPr="00F160A1">
        <w:t>го</w:t>
      </w:r>
      <w:r w:rsidR="00685CB7">
        <w:t xml:space="preserve"> </w:t>
      </w:r>
      <w:r w:rsidRPr="00F160A1">
        <w:t>результата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находить</w:t>
      </w:r>
      <w:r w:rsidR="00685CB7">
        <w:t xml:space="preserve"> </w:t>
      </w:r>
      <w:r w:rsidRPr="00F160A1">
        <w:t>достаточные</w:t>
      </w:r>
      <w:r w:rsidR="00685CB7">
        <w:t xml:space="preserve"> </w:t>
      </w:r>
      <w:r w:rsidRPr="00F160A1">
        <w:t>средства</w:t>
      </w:r>
      <w:r w:rsidR="00685CB7">
        <w:t xml:space="preserve"> </w:t>
      </w:r>
      <w:r w:rsidRPr="00F160A1">
        <w:t>для</w:t>
      </w:r>
      <w:r w:rsidR="00685CB7">
        <w:t xml:space="preserve"> </w:t>
      </w:r>
      <w:r w:rsidRPr="00F160A1">
        <w:t>выполнения</w:t>
      </w:r>
      <w:r w:rsidR="00685CB7">
        <w:t xml:space="preserve"> </w:t>
      </w:r>
      <w:r w:rsidRPr="00F160A1">
        <w:t>учебных</w:t>
      </w:r>
      <w:r w:rsidR="00685CB7">
        <w:t xml:space="preserve"> </w:t>
      </w:r>
      <w:r w:rsidRPr="00F160A1">
        <w:t>действий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изменяющейся</w:t>
      </w:r>
      <w:r w:rsidR="00685CB7">
        <w:t xml:space="preserve"> </w:t>
      </w:r>
      <w:r w:rsidRPr="00F160A1">
        <w:t>ситуации</w:t>
      </w:r>
      <w:r w:rsidR="00685CB7">
        <w:t xml:space="preserve"> </w:t>
      </w:r>
      <w:r w:rsidRPr="00F160A1">
        <w:t>и/или</w:t>
      </w:r>
      <w:r w:rsidR="00685CB7">
        <w:t xml:space="preserve"> </w:t>
      </w:r>
      <w:r w:rsidRPr="00F160A1">
        <w:t>при</w:t>
      </w:r>
      <w:r w:rsidR="00685CB7">
        <w:t xml:space="preserve"> </w:t>
      </w:r>
      <w:r w:rsidRPr="00F160A1">
        <w:t>отсутствии</w:t>
      </w:r>
      <w:r w:rsidR="00685CB7">
        <w:t xml:space="preserve"> </w:t>
      </w:r>
      <w:r w:rsidRPr="00F160A1">
        <w:t>планируемого</w:t>
      </w:r>
      <w:r w:rsidR="00685CB7">
        <w:t xml:space="preserve"> </w:t>
      </w:r>
      <w:r w:rsidRPr="00F160A1">
        <w:t>результата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работая</w:t>
      </w:r>
      <w:r w:rsidR="00685CB7">
        <w:t xml:space="preserve"> </w:t>
      </w:r>
      <w:r w:rsidRPr="00F160A1">
        <w:t>по</w:t>
      </w:r>
      <w:r w:rsidR="00685CB7">
        <w:t xml:space="preserve"> </w:t>
      </w:r>
      <w:r w:rsidRPr="00F160A1">
        <w:t>своему</w:t>
      </w:r>
      <w:r w:rsidR="00685CB7">
        <w:t xml:space="preserve"> </w:t>
      </w:r>
      <w:r w:rsidRPr="00F160A1">
        <w:t>плану,</w:t>
      </w:r>
      <w:r w:rsidR="00685CB7">
        <w:t xml:space="preserve"> </w:t>
      </w:r>
      <w:r w:rsidRPr="00F160A1">
        <w:t>вносить</w:t>
      </w:r>
      <w:r w:rsidR="00685CB7">
        <w:t xml:space="preserve"> </w:t>
      </w:r>
      <w:r w:rsidRPr="00F160A1">
        <w:t>коррективы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текущую</w:t>
      </w:r>
      <w:r w:rsidR="00685CB7">
        <w:t xml:space="preserve"> </w:t>
      </w:r>
      <w:r w:rsidRPr="00F160A1">
        <w:t>деятельность</w:t>
      </w:r>
      <w:r w:rsidR="00685CB7">
        <w:t xml:space="preserve"> </w:t>
      </w:r>
      <w:r w:rsidRPr="00F160A1">
        <w:t>на</w:t>
      </w:r>
      <w:r w:rsidR="00685CB7">
        <w:t xml:space="preserve"> </w:t>
      </w:r>
      <w:r w:rsidRPr="00F160A1">
        <w:t>основе</w:t>
      </w:r>
      <w:r w:rsidR="00685CB7">
        <w:t xml:space="preserve"> </w:t>
      </w:r>
      <w:r w:rsidRPr="00F160A1">
        <w:t>анализа</w:t>
      </w:r>
      <w:r w:rsidR="00685CB7">
        <w:t xml:space="preserve"> </w:t>
      </w:r>
      <w:r w:rsidRPr="00F160A1">
        <w:t>изм</w:t>
      </w:r>
      <w:r w:rsidRPr="00F160A1">
        <w:t>е</w:t>
      </w:r>
      <w:r w:rsidRPr="00F160A1">
        <w:t>нений</w:t>
      </w:r>
      <w:r w:rsidR="00685CB7">
        <w:t xml:space="preserve"> </w:t>
      </w:r>
      <w:r w:rsidRPr="00F160A1">
        <w:t>ситуации</w:t>
      </w:r>
      <w:r w:rsidR="00685CB7">
        <w:t xml:space="preserve"> </w:t>
      </w:r>
      <w:r w:rsidRPr="00F160A1">
        <w:t>для</w:t>
      </w:r>
      <w:r w:rsidR="00685CB7">
        <w:t xml:space="preserve"> </w:t>
      </w:r>
      <w:r w:rsidRPr="00F160A1">
        <w:t>получения</w:t>
      </w:r>
      <w:r w:rsidR="00685CB7">
        <w:t xml:space="preserve"> </w:t>
      </w:r>
      <w:r w:rsidRPr="00F160A1">
        <w:t>запланированных</w:t>
      </w:r>
      <w:r w:rsidR="00685CB7">
        <w:t xml:space="preserve"> </w:t>
      </w:r>
      <w:r w:rsidRPr="00F160A1">
        <w:t>характеристик</w:t>
      </w:r>
      <w:r w:rsidR="00685CB7">
        <w:t xml:space="preserve"> </w:t>
      </w:r>
      <w:r w:rsidRPr="00F160A1">
        <w:t>проду</w:t>
      </w:r>
      <w:r w:rsidRPr="00F160A1">
        <w:t>к</w:t>
      </w:r>
      <w:r w:rsidRPr="00F160A1">
        <w:t>та/результата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устанавливать</w:t>
      </w:r>
      <w:r w:rsidR="00685CB7">
        <w:t xml:space="preserve"> </w:t>
      </w:r>
      <w:r w:rsidRPr="00F160A1">
        <w:t>связь</w:t>
      </w:r>
      <w:r w:rsidR="00685CB7">
        <w:t xml:space="preserve"> </w:t>
      </w:r>
      <w:r w:rsidRPr="00F160A1">
        <w:t>между</w:t>
      </w:r>
      <w:r w:rsidR="00685CB7">
        <w:t xml:space="preserve"> </w:t>
      </w:r>
      <w:r w:rsidRPr="00F160A1">
        <w:t>полученными</w:t>
      </w:r>
      <w:r w:rsidR="00685CB7">
        <w:t xml:space="preserve"> </w:t>
      </w:r>
      <w:r w:rsidRPr="00F160A1">
        <w:t>характеристиками</w:t>
      </w:r>
      <w:r w:rsidR="00685CB7">
        <w:t xml:space="preserve"> </w:t>
      </w:r>
      <w:r w:rsidRPr="00F160A1">
        <w:t>продукта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характеристиками</w:t>
      </w:r>
      <w:r w:rsidR="00685CB7">
        <w:t xml:space="preserve"> </w:t>
      </w:r>
      <w:r w:rsidRPr="00F160A1">
        <w:t>пр</w:t>
      </w:r>
      <w:r w:rsidRPr="00F160A1">
        <w:t>о</w:t>
      </w:r>
      <w:r w:rsidRPr="00F160A1">
        <w:t>цесса</w:t>
      </w:r>
      <w:r w:rsidR="00685CB7">
        <w:t xml:space="preserve"> </w:t>
      </w:r>
      <w:r w:rsidRPr="00F160A1">
        <w:t>деятельности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о</w:t>
      </w:r>
      <w:r w:rsidR="00685CB7">
        <w:t xml:space="preserve"> </w:t>
      </w:r>
      <w:r w:rsidRPr="00F160A1">
        <w:t>завершении</w:t>
      </w:r>
      <w:r w:rsidR="00685CB7">
        <w:t xml:space="preserve"> </w:t>
      </w:r>
      <w:r w:rsidRPr="00F160A1">
        <w:t>деятельности</w:t>
      </w:r>
      <w:r w:rsidR="00685CB7">
        <w:t xml:space="preserve"> </w:t>
      </w:r>
      <w:r w:rsidRPr="00F160A1">
        <w:t>предлагать</w:t>
      </w:r>
      <w:r w:rsidR="00685CB7">
        <w:t xml:space="preserve"> </w:t>
      </w:r>
      <w:r w:rsidRPr="00F160A1">
        <w:t>изменение</w:t>
      </w:r>
      <w:r w:rsidR="00685CB7">
        <w:t xml:space="preserve"> </w:t>
      </w:r>
      <w:r w:rsidRPr="00F160A1">
        <w:t>характеристик</w:t>
      </w:r>
      <w:r w:rsidR="00685CB7">
        <w:t xml:space="preserve"> </w:t>
      </w:r>
      <w:r w:rsidRPr="00F160A1">
        <w:t>пр</w:t>
      </w:r>
      <w:r w:rsidRPr="00F160A1">
        <w:t>о</w:t>
      </w:r>
      <w:r w:rsidRPr="00F160A1">
        <w:t>цесса</w:t>
      </w:r>
      <w:r w:rsidR="00685CB7">
        <w:t xml:space="preserve"> </w:t>
      </w:r>
      <w:r w:rsidRPr="00F160A1">
        <w:t>для</w:t>
      </w:r>
      <w:r w:rsidR="00685CB7">
        <w:t xml:space="preserve"> </w:t>
      </w:r>
      <w:r w:rsidRPr="00F160A1">
        <w:t>получения</w:t>
      </w:r>
      <w:r w:rsidR="00685CB7">
        <w:t xml:space="preserve"> </w:t>
      </w:r>
      <w:r w:rsidRPr="00F160A1">
        <w:t>улучшенных</w:t>
      </w:r>
      <w:r w:rsidR="00685CB7">
        <w:t xml:space="preserve"> </w:t>
      </w:r>
      <w:r w:rsidRPr="00F160A1">
        <w:t>характеристик</w:t>
      </w:r>
      <w:r w:rsidR="00685CB7">
        <w:t xml:space="preserve"> </w:t>
      </w:r>
      <w:r w:rsidRPr="00F160A1">
        <w:t>пр</w:t>
      </w:r>
      <w:r w:rsidRPr="00F160A1">
        <w:t>о</w:t>
      </w:r>
      <w:r w:rsidRPr="00F160A1">
        <w:t>дукта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сверять</w:t>
      </w:r>
      <w:r w:rsidR="00685CB7">
        <w:t xml:space="preserve"> </w:t>
      </w:r>
      <w:r w:rsidRPr="00F160A1">
        <w:t>свои</w:t>
      </w:r>
      <w:r w:rsidR="00685CB7">
        <w:t xml:space="preserve"> </w:t>
      </w:r>
      <w:r w:rsidRPr="00F160A1">
        <w:t>действия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целью</w:t>
      </w:r>
      <w:r w:rsidR="00685CB7">
        <w:t xml:space="preserve"> </w:t>
      </w:r>
      <w:r w:rsidRPr="00F160A1">
        <w:t>и,</w:t>
      </w:r>
      <w:r w:rsidR="00685CB7">
        <w:t xml:space="preserve"> </w:t>
      </w:r>
      <w:r w:rsidRPr="00F160A1">
        <w:t>при</w:t>
      </w:r>
      <w:r w:rsidR="00685CB7">
        <w:t xml:space="preserve"> </w:t>
      </w:r>
      <w:r w:rsidRPr="00F160A1">
        <w:t>необходимости,</w:t>
      </w:r>
      <w:r w:rsidR="00685CB7">
        <w:t xml:space="preserve"> </w:t>
      </w:r>
      <w:r w:rsidRPr="00F160A1">
        <w:t>исправлять</w:t>
      </w:r>
      <w:r w:rsidR="00685CB7">
        <w:t xml:space="preserve"> </w:t>
      </w:r>
      <w:r w:rsidRPr="00F160A1">
        <w:t>ошибки</w:t>
      </w:r>
      <w:r w:rsidR="00685CB7">
        <w:t xml:space="preserve"> </w:t>
      </w:r>
      <w:r w:rsidRPr="00F160A1">
        <w:t>самосто</w:t>
      </w:r>
      <w:r w:rsidRPr="00F160A1">
        <w:t>я</w:t>
      </w:r>
      <w:r w:rsidRPr="00F160A1">
        <w:t>тельно.</w:t>
      </w:r>
    </w:p>
    <w:p w:rsidR="00BA20A8" w:rsidRPr="00F160A1" w:rsidRDefault="00BA20A8" w:rsidP="008D74A9">
      <w:pPr>
        <w:widowControl w:val="0"/>
        <w:numPr>
          <w:ilvl w:val="0"/>
          <w:numId w:val="2"/>
        </w:numPr>
        <w:ind w:left="0" w:firstLine="709"/>
      </w:pPr>
      <w:r w:rsidRPr="00F160A1">
        <w:t>Умение</w:t>
      </w:r>
      <w:r w:rsidR="00685CB7">
        <w:t xml:space="preserve"> </w:t>
      </w:r>
      <w:r w:rsidRPr="00F160A1">
        <w:t>оценивать</w:t>
      </w:r>
      <w:r w:rsidR="00685CB7">
        <w:t xml:space="preserve"> </w:t>
      </w:r>
      <w:r w:rsidRPr="00F160A1">
        <w:t>правильность</w:t>
      </w:r>
      <w:r w:rsidR="00685CB7">
        <w:t xml:space="preserve"> </w:t>
      </w:r>
      <w:r w:rsidRPr="00F160A1">
        <w:t>выполнения</w:t>
      </w:r>
      <w:r w:rsidR="00685CB7">
        <w:t xml:space="preserve"> </w:t>
      </w:r>
      <w:r w:rsidRPr="00F160A1">
        <w:t>учебной</w:t>
      </w:r>
      <w:r w:rsidR="00685CB7">
        <w:t xml:space="preserve"> </w:t>
      </w:r>
      <w:r w:rsidRPr="00F160A1">
        <w:t>задачи,</w:t>
      </w:r>
      <w:r w:rsidR="00685CB7">
        <w:t xml:space="preserve"> </w:t>
      </w:r>
      <w:r w:rsidRPr="00F160A1">
        <w:t>собственные</w:t>
      </w:r>
      <w:r w:rsidR="00685CB7">
        <w:t xml:space="preserve"> </w:t>
      </w:r>
      <w:r w:rsidRPr="00F160A1">
        <w:t>возможн</w:t>
      </w:r>
      <w:r w:rsidRPr="00F160A1">
        <w:t>о</w:t>
      </w:r>
      <w:r w:rsidRPr="00F160A1">
        <w:t>сти</w:t>
      </w:r>
      <w:r w:rsidR="00685CB7">
        <w:t xml:space="preserve"> </w:t>
      </w:r>
      <w:r w:rsidRPr="00F160A1">
        <w:t>ее</w:t>
      </w:r>
      <w:r w:rsidR="00685CB7">
        <w:t xml:space="preserve"> </w:t>
      </w:r>
      <w:r w:rsidRPr="00F160A1">
        <w:t>решения.</w:t>
      </w:r>
      <w:r w:rsidR="00685CB7">
        <w:t xml:space="preserve"> </w:t>
      </w:r>
      <w:r w:rsidRPr="00F160A1">
        <w:t>Обучающийся</w:t>
      </w:r>
      <w:r w:rsidR="00685CB7">
        <w:t xml:space="preserve"> </w:t>
      </w:r>
      <w:r w:rsidRPr="00F160A1">
        <w:t>сможет: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определять</w:t>
      </w:r>
      <w:r w:rsidR="00685CB7">
        <w:t xml:space="preserve"> </w:t>
      </w:r>
      <w:r w:rsidRPr="00F160A1">
        <w:t>критерии</w:t>
      </w:r>
      <w:r w:rsidR="00685CB7">
        <w:t xml:space="preserve"> </w:t>
      </w:r>
      <w:r w:rsidRPr="00F160A1">
        <w:t>правильности</w:t>
      </w:r>
      <w:r w:rsidR="00685CB7">
        <w:t xml:space="preserve"> </w:t>
      </w:r>
      <w:r w:rsidRPr="00F160A1">
        <w:t>(корректности)</w:t>
      </w:r>
      <w:r w:rsidR="00685CB7">
        <w:t xml:space="preserve"> </w:t>
      </w:r>
      <w:r w:rsidRPr="00F160A1">
        <w:t>выполнения</w:t>
      </w:r>
      <w:r w:rsidR="00685CB7">
        <w:t xml:space="preserve"> </w:t>
      </w:r>
      <w:r w:rsidRPr="00F160A1">
        <w:t>учебной</w:t>
      </w:r>
      <w:r w:rsidR="00685CB7">
        <w:t xml:space="preserve"> </w:t>
      </w:r>
      <w:r w:rsidRPr="00F160A1">
        <w:t>з</w:t>
      </w:r>
      <w:r w:rsidRPr="00F160A1">
        <w:t>а</w:t>
      </w:r>
      <w:r w:rsidRPr="00F160A1">
        <w:t>дачи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анализировать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обосновывать</w:t>
      </w:r>
      <w:r w:rsidR="00685CB7">
        <w:t xml:space="preserve"> </w:t>
      </w:r>
      <w:r w:rsidRPr="00F160A1">
        <w:t>применение</w:t>
      </w:r>
      <w:r w:rsidR="00685CB7">
        <w:t xml:space="preserve"> </w:t>
      </w:r>
      <w:r w:rsidRPr="00F160A1">
        <w:t>соответствующего</w:t>
      </w:r>
      <w:r w:rsidR="00685CB7">
        <w:t xml:space="preserve"> </w:t>
      </w:r>
      <w:r w:rsidRPr="00F160A1">
        <w:t>инструментария</w:t>
      </w:r>
      <w:r w:rsidR="00685CB7">
        <w:t xml:space="preserve"> </w:t>
      </w:r>
      <w:r w:rsidRPr="00F160A1">
        <w:t>для</w:t>
      </w:r>
      <w:r w:rsidR="00685CB7">
        <w:t xml:space="preserve"> </w:t>
      </w:r>
      <w:r w:rsidRPr="00F160A1">
        <w:t>выполн</w:t>
      </w:r>
      <w:r w:rsidRPr="00F160A1">
        <w:t>е</w:t>
      </w:r>
      <w:r w:rsidRPr="00F160A1">
        <w:t>ния</w:t>
      </w:r>
      <w:r w:rsidR="00685CB7">
        <w:t xml:space="preserve"> </w:t>
      </w:r>
      <w:r w:rsidRPr="00F160A1">
        <w:t>учебной</w:t>
      </w:r>
      <w:r w:rsidR="00685CB7">
        <w:t xml:space="preserve"> </w:t>
      </w:r>
      <w:r w:rsidRPr="00F160A1">
        <w:t>задачи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свободно</w:t>
      </w:r>
      <w:r w:rsidR="00685CB7">
        <w:t xml:space="preserve"> </w:t>
      </w:r>
      <w:r w:rsidRPr="00F160A1">
        <w:t>пользоваться</w:t>
      </w:r>
      <w:r w:rsidR="00685CB7">
        <w:t xml:space="preserve"> </w:t>
      </w:r>
      <w:r w:rsidRPr="00F160A1">
        <w:t>выработанными</w:t>
      </w:r>
      <w:r w:rsidR="00685CB7">
        <w:t xml:space="preserve"> </w:t>
      </w:r>
      <w:r w:rsidRPr="00F160A1">
        <w:t>критериями</w:t>
      </w:r>
      <w:r w:rsidR="00685CB7">
        <w:t xml:space="preserve"> </w:t>
      </w:r>
      <w:r w:rsidRPr="00F160A1">
        <w:t>оценки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самооценки,</w:t>
      </w:r>
      <w:r w:rsidR="00685CB7">
        <w:t xml:space="preserve"> </w:t>
      </w:r>
      <w:r w:rsidRPr="00F160A1">
        <w:t>исходя</w:t>
      </w:r>
      <w:r w:rsidR="00685CB7">
        <w:t xml:space="preserve"> </w:t>
      </w:r>
      <w:r w:rsidRPr="00F160A1">
        <w:t>из</w:t>
      </w:r>
      <w:r w:rsidR="00685CB7">
        <w:t xml:space="preserve"> </w:t>
      </w:r>
      <w:r w:rsidRPr="00F160A1">
        <w:t>цели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имеющихся</w:t>
      </w:r>
      <w:r w:rsidR="00685CB7">
        <w:t xml:space="preserve"> </w:t>
      </w:r>
      <w:r w:rsidRPr="00F160A1">
        <w:t>средств,</w:t>
      </w:r>
      <w:r w:rsidR="00685CB7">
        <w:t xml:space="preserve"> </w:t>
      </w:r>
      <w:r w:rsidRPr="00F160A1">
        <w:t>различая</w:t>
      </w:r>
      <w:r w:rsidR="00685CB7">
        <w:t xml:space="preserve"> </w:t>
      </w:r>
      <w:r w:rsidRPr="00F160A1">
        <w:t>результат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способы</w:t>
      </w:r>
      <w:r w:rsidR="00685CB7">
        <w:t xml:space="preserve"> </w:t>
      </w:r>
      <w:r w:rsidRPr="00F160A1">
        <w:t>действий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оценивать</w:t>
      </w:r>
      <w:r w:rsidR="00685CB7">
        <w:t xml:space="preserve"> </w:t>
      </w:r>
      <w:r w:rsidRPr="00F160A1">
        <w:t>продукт</w:t>
      </w:r>
      <w:r w:rsidR="00685CB7">
        <w:t xml:space="preserve"> </w:t>
      </w:r>
      <w:r w:rsidRPr="00F160A1">
        <w:t>своей</w:t>
      </w:r>
      <w:r w:rsidR="00685CB7">
        <w:t xml:space="preserve"> </w:t>
      </w:r>
      <w:r w:rsidRPr="00F160A1">
        <w:t>деятельности</w:t>
      </w:r>
      <w:r w:rsidR="00685CB7">
        <w:t xml:space="preserve"> </w:t>
      </w:r>
      <w:r w:rsidRPr="00F160A1">
        <w:t>по</w:t>
      </w:r>
      <w:r w:rsidR="00685CB7">
        <w:t xml:space="preserve"> </w:t>
      </w:r>
      <w:r w:rsidRPr="00F160A1">
        <w:t>заданным</w:t>
      </w:r>
      <w:r w:rsidR="00685CB7">
        <w:t xml:space="preserve"> </w:t>
      </w:r>
      <w:r w:rsidRPr="00F160A1">
        <w:t>и/или</w:t>
      </w:r>
      <w:r w:rsidR="00685CB7">
        <w:t xml:space="preserve"> </w:t>
      </w:r>
      <w:r w:rsidRPr="00F160A1">
        <w:t>самостоятельно</w:t>
      </w:r>
      <w:r w:rsidR="00685CB7">
        <w:t xml:space="preserve"> </w:t>
      </w:r>
      <w:r w:rsidRPr="00F160A1">
        <w:t>определенным</w:t>
      </w:r>
      <w:r w:rsidR="00685CB7">
        <w:t xml:space="preserve"> </w:t>
      </w:r>
      <w:r w:rsidRPr="00F160A1">
        <w:t>крит</w:t>
      </w:r>
      <w:r w:rsidRPr="00F160A1">
        <w:t>е</w:t>
      </w:r>
      <w:r w:rsidRPr="00F160A1">
        <w:t>риям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соответствии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целью</w:t>
      </w:r>
      <w:r w:rsidR="00685CB7">
        <w:t xml:space="preserve"> </w:t>
      </w:r>
      <w:r w:rsidRPr="00F160A1">
        <w:t>деятельности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обосновывать</w:t>
      </w:r>
      <w:r w:rsidR="00685CB7">
        <w:t xml:space="preserve"> </w:t>
      </w:r>
      <w:r w:rsidRPr="00F160A1">
        <w:t>достижимость</w:t>
      </w:r>
      <w:r w:rsidR="00685CB7">
        <w:t xml:space="preserve"> </w:t>
      </w:r>
      <w:r w:rsidRPr="00F160A1">
        <w:t>цели</w:t>
      </w:r>
      <w:r w:rsidR="00685CB7">
        <w:t xml:space="preserve"> </w:t>
      </w:r>
      <w:r w:rsidRPr="00F160A1">
        <w:t>выбранным</w:t>
      </w:r>
      <w:r w:rsidR="00685CB7">
        <w:t xml:space="preserve"> </w:t>
      </w:r>
      <w:r w:rsidRPr="00F160A1">
        <w:t>способом</w:t>
      </w:r>
      <w:r w:rsidR="00685CB7">
        <w:t xml:space="preserve"> </w:t>
      </w:r>
      <w:r w:rsidRPr="00F160A1">
        <w:t>на</w:t>
      </w:r>
      <w:r w:rsidR="00685CB7">
        <w:t xml:space="preserve"> </w:t>
      </w:r>
      <w:r w:rsidRPr="00F160A1">
        <w:t>основе</w:t>
      </w:r>
      <w:r w:rsidR="00685CB7">
        <w:t xml:space="preserve"> </w:t>
      </w:r>
      <w:r w:rsidRPr="00F160A1">
        <w:t>оценки</w:t>
      </w:r>
      <w:r w:rsidR="00685CB7">
        <w:t xml:space="preserve"> </w:t>
      </w:r>
      <w:r w:rsidRPr="00F160A1">
        <w:t>своих</w:t>
      </w:r>
      <w:r w:rsidR="00685CB7">
        <w:t xml:space="preserve"> </w:t>
      </w:r>
      <w:r w:rsidRPr="00F160A1">
        <w:t>внутренних</w:t>
      </w:r>
      <w:r w:rsidR="00685CB7">
        <w:t xml:space="preserve"> </w:t>
      </w:r>
      <w:r w:rsidRPr="00F160A1">
        <w:t>р</w:t>
      </w:r>
      <w:r w:rsidRPr="00F160A1">
        <w:t>е</w:t>
      </w:r>
      <w:r w:rsidRPr="00F160A1">
        <w:t>сурсов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доступных</w:t>
      </w:r>
      <w:r w:rsidR="00685CB7">
        <w:t xml:space="preserve"> </w:t>
      </w:r>
      <w:r w:rsidRPr="00F160A1">
        <w:t>внешних</w:t>
      </w:r>
      <w:r w:rsidR="00685CB7">
        <w:t xml:space="preserve"> </w:t>
      </w:r>
      <w:r w:rsidRPr="00F160A1">
        <w:t>ресурсов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фиксировать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анализировать</w:t>
      </w:r>
      <w:r w:rsidR="00685CB7">
        <w:t xml:space="preserve"> </w:t>
      </w:r>
      <w:r w:rsidRPr="00F160A1">
        <w:t>динамику</w:t>
      </w:r>
      <w:r w:rsidR="00685CB7">
        <w:t xml:space="preserve"> </w:t>
      </w:r>
      <w:r w:rsidRPr="00F160A1">
        <w:t>собственных</w:t>
      </w:r>
      <w:r w:rsidR="00685CB7">
        <w:t xml:space="preserve"> </w:t>
      </w:r>
      <w:r w:rsidRPr="00F160A1">
        <w:t>образовательных</w:t>
      </w:r>
      <w:r w:rsidR="00685CB7">
        <w:t xml:space="preserve"> </w:t>
      </w:r>
      <w:r w:rsidRPr="00F160A1">
        <w:t>р</w:t>
      </w:r>
      <w:r w:rsidRPr="00F160A1">
        <w:t>е</w:t>
      </w:r>
      <w:r w:rsidRPr="00F160A1">
        <w:t>зультатов.</w:t>
      </w:r>
    </w:p>
    <w:p w:rsidR="00BA20A8" w:rsidRPr="00F160A1" w:rsidRDefault="00BA20A8" w:rsidP="008D74A9">
      <w:pPr>
        <w:widowControl w:val="0"/>
        <w:numPr>
          <w:ilvl w:val="0"/>
          <w:numId w:val="2"/>
        </w:numPr>
        <w:ind w:left="0" w:firstLine="709"/>
        <w:rPr>
          <w:b/>
        </w:rPr>
      </w:pPr>
      <w:r w:rsidRPr="00F160A1">
        <w:t>Владение</w:t>
      </w:r>
      <w:r w:rsidR="00685CB7">
        <w:t xml:space="preserve"> </w:t>
      </w:r>
      <w:r w:rsidRPr="00F160A1">
        <w:t>основами</w:t>
      </w:r>
      <w:r w:rsidR="00685CB7">
        <w:t xml:space="preserve"> </w:t>
      </w:r>
      <w:r w:rsidRPr="00F160A1">
        <w:t>самоконтроля,</w:t>
      </w:r>
      <w:r w:rsidR="00685CB7">
        <w:t xml:space="preserve"> </w:t>
      </w:r>
      <w:r w:rsidRPr="00F160A1">
        <w:t>самооценки,</w:t>
      </w:r>
      <w:r w:rsidR="00685CB7">
        <w:t xml:space="preserve"> </w:t>
      </w:r>
      <w:r w:rsidRPr="00F160A1">
        <w:t>принятия</w:t>
      </w:r>
      <w:r w:rsidR="00685CB7">
        <w:t xml:space="preserve"> </w:t>
      </w:r>
      <w:r w:rsidRPr="00F160A1">
        <w:t>решений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осуществления</w:t>
      </w:r>
      <w:r w:rsidR="00685CB7">
        <w:t xml:space="preserve"> </w:t>
      </w:r>
      <w:r w:rsidRPr="00F160A1">
        <w:t>осознанного</w:t>
      </w:r>
      <w:r w:rsidR="00685CB7">
        <w:t xml:space="preserve"> </w:t>
      </w:r>
      <w:r w:rsidRPr="00F160A1">
        <w:t>выбора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учебной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ознавательной.</w:t>
      </w:r>
      <w:r w:rsidR="00685CB7">
        <w:t xml:space="preserve"> </w:t>
      </w:r>
      <w:r w:rsidRPr="00F160A1">
        <w:t>Обучающийся</w:t>
      </w:r>
      <w:r w:rsidR="00685CB7">
        <w:t xml:space="preserve"> </w:t>
      </w:r>
      <w:r w:rsidRPr="00F160A1">
        <w:t>см</w:t>
      </w:r>
      <w:r w:rsidRPr="00F160A1">
        <w:t>о</w:t>
      </w:r>
      <w:r w:rsidRPr="00F160A1">
        <w:t>жет: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наблюдать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анализировать</w:t>
      </w:r>
      <w:r w:rsidR="00685CB7">
        <w:t xml:space="preserve"> </w:t>
      </w:r>
      <w:r w:rsidRPr="00F160A1">
        <w:t>собственную</w:t>
      </w:r>
      <w:r w:rsidR="00685CB7">
        <w:t xml:space="preserve"> </w:t>
      </w:r>
      <w:r w:rsidRPr="00F160A1">
        <w:t>учебную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ознавательную</w:t>
      </w:r>
      <w:r w:rsidR="00685CB7">
        <w:t xml:space="preserve"> </w:t>
      </w:r>
      <w:r w:rsidRPr="00F160A1">
        <w:t>деятельность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деятел</w:t>
      </w:r>
      <w:r w:rsidRPr="00F160A1">
        <w:t>ь</w:t>
      </w:r>
      <w:r w:rsidRPr="00F160A1">
        <w:t>ность</w:t>
      </w:r>
      <w:r w:rsidR="00685CB7">
        <w:t xml:space="preserve"> </w:t>
      </w:r>
      <w:r w:rsidRPr="00F160A1">
        <w:t>других</w:t>
      </w:r>
      <w:r w:rsidR="00685CB7">
        <w:t xml:space="preserve"> </w:t>
      </w:r>
      <w:r w:rsidRPr="00F160A1">
        <w:t>обучающихся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процессе</w:t>
      </w:r>
      <w:r w:rsidR="00685CB7">
        <w:t xml:space="preserve"> </w:t>
      </w:r>
      <w:r w:rsidRPr="00F160A1">
        <w:t>взаимопроверки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соотносить</w:t>
      </w:r>
      <w:r w:rsidR="00685CB7">
        <w:t xml:space="preserve"> </w:t>
      </w:r>
      <w:r w:rsidRPr="00F160A1">
        <w:t>реальные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ланируемые</w:t>
      </w:r>
      <w:r w:rsidR="00685CB7">
        <w:t xml:space="preserve"> </w:t>
      </w:r>
      <w:r w:rsidRPr="00F160A1">
        <w:t>результаты</w:t>
      </w:r>
      <w:r w:rsidR="00685CB7">
        <w:t xml:space="preserve"> </w:t>
      </w:r>
      <w:r w:rsidRPr="00F160A1">
        <w:t>индивидуальной</w:t>
      </w:r>
      <w:r w:rsidR="00685CB7">
        <w:t xml:space="preserve"> </w:t>
      </w:r>
      <w:r w:rsidRPr="00F160A1">
        <w:t>образовательной</w:t>
      </w:r>
      <w:r w:rsidR="00685CB7">
        <w:t xml:space="preserve"> </w:t>
      </w:r>
      <w:r w:rsidRPr="00F160A1">
        <w:t>деятельн</w:t>
      </w:r>
      <w:r w:rsidRPr="00F160A1">
        <w:t>о</w:t>
      </w:r>
      <w:r w:rsidRPr="00F160A1">
        <w:t>сти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делать</w:t>
      </w:r>
      <w:r w:rsidR="00685CB7">
        <w:t xml:space="preserve"> </w:t>
      </w:r>
      <w:r w:rsidRPr="00F160A1">
        <w:t>выводы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принимать</w:t>
      </w:r>
      <w:r w:rsidR="00685CB7">
        <w:t xml:space="preserve"> </w:t>
      </w:r>
      <w:r w:rsidRPr="00F160A1">
        <w:t>решение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учебной</w:t>
      </w:r>
      <w:r w:rsidR="00685CB7">
        <w:t xml:space="preserve"> </w:t>
      </w:r>
      <w:r w:rsidRPr="00F160A1">
        <w:t>ситуации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нести</w:t>
      </w:r>
      <w:r w:rsidR="00685CB7">
        <w:t xml:space="preserve"> </w:t>
      </w:r>
      <w:r w:rsidRPr="00F160A1">
        <w:t>за</w:t>
      </w:r>
      <w:r w:rsidR="00685CB7">
        <w:t xml:space="preserve"> </w:t>
      </w:r>
      <w:r w:rsidRPr="00F160A1">
        <w:t>него</w:t>
      </w:r>
      <w:r w:rsidR="00685CB7">
        <w:t xml:space="preserve"> </w:t>
      </w:r>
      <w:r w:rsidRPr="00F160A1">
        <w:t>ответственность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самостоятельно</w:t>
      </w:r>
      <w:r w:rsidR="00685CB7">
        <w:t xml:space="preserve"> </w:t>
      </w:r>
      <w:r w:rsidRPr="00F160A1">
        <w:t>определять</w:t>
      </w:r>
      <w:r w:rsidR="00685CB7">
        <w:t xml:space="preserve"> </w:t>
      </w:r>
      <w:r w:rsidRPr="00F160A1">
        <w:t>причины</w:t>
      </w:r>
      <w:r w:rsidR="00685CB7">
        <w:t xml:space="preserve"> </w:t>
      </w:r>
      <w:r w:rsidRPr="00F160A1">
        <w:t>своего</w:t>
      </w:r>
      <w:r w:rsidR="00685CB7">
        <w:t xml:space="preserve"> </w:t>
      </w:r>
      <w:r w:rsidRPr="00F160A1">
        <w:t>успеха</w:t>
      </w:r>
      <w:r w:rsidR="00685CB7">
        <w:t xml:space="preserve"> </w:t>
      </w:r>
      <w:r w:rsidRPr="00F160A1">
        <w:t>или</w:t>
      </w:r>
      <w:r w:rsidR="00685CB7">
        <w:t xml:space="preserve"> </w:t>
      </w:r>
      <w:r w:rsidRPr="00F160A1">
        <w:t>неуспеха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находить</w:t>
      </w:r>
      <w:r w:rsidR="00685CB7">
        <w:t xml:space="preserve"> </w:t>
      </w:r>
      <w:r w:rsidRPr="00F160A1">
        <w:t>способы</w:t>
      </w:r>
      <w:r w:rsidR="00685CB7">
        <w:t xml:space="preserve"> </w:t>
      </w:r>
      <w:r w:rsidRPr="00F160A1">
        <w:t>выхода</w:t>
      </w:r>
      <w:r w:rsidR="00685CB7">
        <w:t xml:space="preserve"> </w:t>
      </w:r>
      <w:r w:rsidRPr="00F160A1">
        <w:t>из</w:t>
      </w:r>
      <w:r w:rsidR="00685CB7">
        <w:t xml:space="preserve"> </w:t>
      </w:r>
      <w:r w:rsidRPr="00F160A1">
        <w:t>ситуации</w:t>
      </w:r>
      <w:r w:rsidR="00685CB7">
        <w:t xml:space="preserve"> </w:t>
      </w:r>
      <w:r w:rsidRPr="00F160A1">
        <w:t>неуспеха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ретроспективно</w:t>
      </w:r>
      <w:r w:rsidR="00685CB7">
        <w:t xml:space="preserve"> </w:t>
      </w:r>
      <w:r w:rsidRPr="00F160A1">
        <w:t>определять,</w:t>
      </w:r>
      <w:r w:rsidR="00685CB7">
        <w:t xml:space="preserve"> </w:t>
      </w:r>
      <w:r w:rsidRPr="00F160A1">
        <w:t>какие</w:t>
      </w:r>
      <w:r w:rsidR="00685CB7">
        <w:t xml:space="preserve"> </w:t>
      </w:r>
      <w:r w:rsidRPr="00F160A1">
        <w:t>действия</w:t>
      </w:r>
      <w:r w:rsidR="00685CB7">
        <w:t xml:space="preserve"> </w:t>
      </w:r>
      <w:r w:rsidRPr="00F160A1">
        <w:t>по</w:t>
      </w:r>
      <w:r w:rsidR="00685CB7">
        <w:t xml:space="preserve"> </w:t>
      </w:r>
      <w:r w:rsidRPr="00F160A1">
        <w:t>решению</w:t>
      </w:r>
      <w:r w:rsidR="00685CB7">
        <w:t xml:space="preserve"> </w:t>
      </w:r>
      <w:r w:rsidRPr="00F160A1">
        <w:t>учебной</w:t>
      </w:r>
      <w:r w:rsidR="00685CB7">
        <w:t xml:space="preserve"> </w:t>
      </w:r>
      <w:r w:rsidRPr="00F160A1">
        <w:t>задачи</w:t>
      </w:r>
      <w:r w:rsidR="00685CB7">
        <w:t xml:space="preserve"> </w:t>
      </w:r>
      <w:r w:rsidRPr="00F160A1">
        <w:t>или</w:t>
      </w:r>
      <w:r w:rsidR="00685CB7">
        <w:t xml:space="preserve"> </w:t>
      </w:r>
      <w:r w:rsidRPr="00F160A1">
        <w:t>параметры</w:t>
      </w:r>
      <w:r w:rsidR="00685CB7">
        <w:t xml:space="preserve"> </w:t>
      </w:r>
      <w:r w:rsidRPr="00F160A1">
        <w:t>этих</w:t>
      </w:r>
      <w:r w:rsidR="00685CB7">
        <w:t xml:space="preserve"> </w:t>
      </w:r>
      <w:r w:rsidRPr="00F160A1">
        <w:t>действий</w:t>
      </w:r>
      <w:r w:rsidR="00685CB7">
        <w:t xml:space="preserve"> </w:t>
      </w:r>
      <w:r w:rsidRPr="00F160A1">
        <w:t>привели</w:t>
      </w:r>
      <w:r w:rsidR="00685CB7">
        <w:t xml:space="preserve"> </w:t>
      </w:r>
      <w:r w:rsidRPr="00F160A1">
        <w:t>к</w:t>
      </w:r>
      <w:r w:rsidR="00685CB7">
        <w:t xml:space="preserve"> </w:t>
      </w:r>
      <w:r w:rsidRPr="00F160A1">
        <w:t>получению</w:t>
      </w:r>
      <w:r w:rsidR="00685CB7">
        <w:t xml:space="preserve"> </w:t>
      </w:r>
      <w:r w:rsidRPr="00F160A1">
        <w:t>имеющегося</w:t>
      </w:r>
      <w:r w:rsidR="00685CB7">
        <w:t xml:space="preserve"> </w:t>
      </w:r>
      <w:r w:rsidRPr="00F160A1">
        <w:t>продукта</w:t>
      </w:r>
      <w:r w:rsidR="00685CB7">
        <w:t xml:space="preserve"> </w:t>
      </w:r>
      <w:r w:rsidRPr="00F160A1">
        <w:t>учебной</w:t>
      </w:r>
      <w:r w:rsidR="00685CB7">
        <w:t xml:space="preserve"> </w:t>
      </w:r>
      <w:r w:rsidRPr="00F160A1">
        <w:t>деятельности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демонстрировать</w:t>
      </w:r>
      <w:r w:rsidR="00685CB7">
        <w:t xml:space="preserve"> </w:t>
      </w:r>
      <w:r w:rsidRPr="00F160A1">
        <w:t>приемы</w:t>
      </w:r>
      <w:r w:rsidR="00685CB7">
        <w:t xml:space="preserve"> </w:t>
      </w:r>
      <w:r w:rsidRPr="00F160A1">
        <w:t>регуляции</w:t>
      </w:r>
      <w:r w:rsidR="00685CB7">
        <w:t xml:space="preserve"> </w:t>
      </w:r>
      <w:r w:rsidRPr="00F160A1">
        <w:t>психофизиологических/</w:t>
      </w:r>
      <w:r w:rsidR="00685CB7">
        <w:t xml:space="preserve"> </w:t>
      </w:r>
      <w:r w:rsidRPr="00F160A1">
        <w:t>эмоциональных</w:t>
      </w:r>
      <w:r w:rsidR="00685CB7">
        <w:t xml:space="preserve"> </w:t>
      </w:r>
      <w:r w:rsidRPr="00F160A1">
        <w:t>состояний</w:t>
      </w:r>
      <w:r w:rsidR="00685CB7">
        <w:t xml:space="preserve"> </w:t>
      </w:r>
      <w:r w:rsidRPr="00F160A1">
        <w:t>для</w:t>
      </w:r>
      <w:r w:rsidR="00685CB7">
        <w:t xml:space="preserve"> </w:t>
      </w:r>
      <w:r w:rsidRPr="00F160A1">
        <w:t>д</w:t>
      </w:r>
      <w:r w:rsidRPr="00F160A1">
        <w:t>о</w:t>
      </w:r>
      <w:r w:rsidRPr="00F160A1">
        <w:t>стижения</w:t>
      </w:r>
      <w:r w:rsidR="00685CB7">
        <w:t xml:space="preserve"> </w:t>
      </w:r>
      <w:r w:rsidRPr="00F160A1">
        <w:t>эффекта</w:t>
      </w:r>
      <w:r w:rsidR="00685CB7">
        <w:t xml:space="preserve"> </w:t>
      </w:r>
      <w:r w:rsidRPr="00F160A1">
        <w:t>успокоения</w:t>
      </w:r>
      <w:r w:rsidR="00685CB7">
        <w:t xml:space="preserve"> </w:t>
      </w:r>
      <w:r w:rsidRPr="00F160A1">
        <w:t>(устранения</w:t>
      </w:r>
      <w:r w:rsidR="00685CB7">
        <w:t xml:space="preserve"> </w:t>
      </w:r>
      <w:r w:rsidRPr="00F160A1">
        <w:t>эмоциональной</w:t>
      </w:r>
      <w:r w:rsidR="00685CB7">
        <w:t xml:space="preserve"> </w:t>
      </w:r>
      <w:r w:rsidRPr="00F160A1">
        <w:t>напряженности),</w:t>
      </w:r>
      <w:r w:rsidR="00685CB7">
        <w:t xml:space="preserve"> </w:t>
      </w:r>
      <w:r w:rsidRPr="00F160A1">
        <w:t>эффекта</w:t>
      </w:r>
      <w:r w:rsidR="00685CB7">
        <w:t xml:space="preserve"> </w:t>
      </w:r>
      <w:r w:rsidRPr="00F160A1">
        <w:t>восстано</w:t>
      </w:r>
      <w:r w:rsidRPr="00F160A1">
        <w:t>в</w:t>
      </w:r>
      <w:r w:rsidRPr="00F160A1">
        <w:t>ления</w:t>
      </w:r>
      <w:r w:rsidR="00685CB7">
        <w:t xml:space="preserve"> </w:t>
      </w:r>
      <w:r w:rsidRPr="00F160A1">
        <w:t>(ослабления</w:t>
      </w:r>
      <w:r w:rsidR="00685CB7">
        <w:t xml:space="preserve"> </w:t>
      </w:r>
      <w:r w:rsidRPr="00F160A1">
        <w:t>проявлений</w:t>
      </w:r>
      <w:r w:rsidR="00685CB7">
        <w:t xml:space="preserve"> </w:t>
      </w:r>
      <w:r w:rsidRPr="00F160A1">
        <w:t>утомления),</w:t>
      </w:r>
      <w:r w:rsidR="00685CB7">
        <w:t xml:space="preserve"> </w:t>
      </w:r>
      <w:r w:rsidRPr="00F160A1">
        <w:t>эффекта</w:t>
      </w:r>
      <w:r w:rsidR="00685CB7">
        <w:t xml:space="preserve"> </w:t>
      </w:r>
      <w:r w:rsidRPr="00F160A1">
        <w:t>активизации</w:t>
      </w:r>
      <w:r w:rsidR="00685CB7">
        <w:t xml:space="preserve"> </w:t>
      </w:r>
      <w:r w:rsidRPr="00F160A1">
        <w:t>(повышения</w:t>
      </w:r>
      <w:r w:rsidR="00685CB7">
        <w:t xml:space="preserve"> </w:t>
      </w:r>
      <w:r w:rsidRPr="00F160A1">
        <w:t>психофизиолог</w:t>
      </w:r>
      <w:r w:rsidRPr="00F160A1">
        <w:t>и</w:t>
      </w:r>
      <w:r w:rsidRPr="00F160A1">
        <w:t>ческой</w:t>
      </w:r>
      <w:r w:rsidR="00685CB7">
        <w:t xml:space="preserve"> </w:t>
      </w:r>
      <w:r w:rsidRPr="00F160A1">
        <w:t>реактивности).</w:t>
      </w:r>
    </w:p>
    <w:p w:rsidR="00BA20A8" w:rsidRPr="00F160A1" w:rsidRDefault="00BA20A8" w:rsidP="00BA20A8">
      <w:pPr>
        <w:ind w:firstLine="0"/>
        <w:rPr>
          <w:b/>
        </w:rPr>
      </w:pPr>
      <w:r w:rsidRPr="00F160A1">
        <w:rPr>
          <w:b/>
        </w:rPr>
        <w:t>Познавательные</w:t>
      </w:r>
      <w:r w:rsidR="00685CB7">
        <w:rPr>
          <w:b/>
        </w:rPr>
        <w:t xml:space="preserve"> </w:t>
      </w:r>
      <w:r w:rsidRPr="00F160A1">
        <w:rPr>
          <w:b/>
        </w:rPr>
        <w:t>УУД</w:t>
      </w:r>
    </w:p>
    <w:p w:rsidR="00BA20A8" w:rsidRPr="00F160A1" w:rsidRDefault="00BA20A8" w:rsidP="008D74A9">
      <w:pPr>
        <w:widowControl w:val="0"/>
        <w:numPr>
          <w:ilvl w:val="0"/>
          <w:numId w:val="2"/>
        </w:numPr>
        <w:ind w:left="0" w:firstLine="709"/>
      </w:pPr>
      <w:r w:rsidRPr="00F160A1">
        <w:t>Умение</w:t>
      </w:r>
      <w:r w:rsidR="00685CB7">
        <w:t xml:space="preserve"> </w:t>
      </w:r>
      <w:r w:rsidRPr="00F160A1">
        <w:t>определять</w:t>
      </w:r>
      <w:r w:rsidR="00685CB7">
        <w:t xml:space="preserve"> </w:t>
      </w:r>
      <w:r w:rsidRPr="00F160A1">
        <w:t>понятия,</w:t>
      </w:r>
      <w:r w:rsidR="00685CB7">
        <w:t xml:space="preserve"> </w:t>
      </w:r>
      <w:r w:rsidRPr="00F160A1">
        <w:t>создавать</w:t>
      </w:r>
      <w:r w:rsidR="00685CB7">
        <w:t xml:space="preserve"> </w:t>
      </w:r>
      <w:r w:rsidRPr="00F160A1">
        <w:t>обобщения,</w:t>
      </w:r>
      <w:r w:rsidR="00685CB7">
        <w:t xml:space="preserve"> </w:t>
      </w:r>
      <w:r w:rsidRPr="00F160A1">
        <w:t>устанавливать</w:t>
      </w:r>
      <w:r w:rsidR="00685CB7">
        <w:t xml:space="preserve"> </w:t>
      </w:r>
      <w:r w:rsidRPr="00F160A1">
        <w:t>аналогии,</w:t>
      </w:r>
      <w:r w:rsidR="00685CB7">
        <w:t xml:space="preserve"> </w:t>
      </w:r>
      <w:r w:rsidRPr="00F160A1">
        <w:t>классиф</w:t>
      </w:r>
      <w:r w:rsidRPr="00F160A1">
        <w:t>и</w:t>
      </w:r>
      <w:r w:rsidRPr="00F160A1">
        <w:t>цировать,</w:t>
      </w:r>
      <w:r w:rsidR="00685CB7">
        <w:t xml:space="preserve"> </w:t>
      </w:r>
      <w:r w:rsidRPr="00F160A1">
        <w:t>самостоятельно</w:t>
      </w:r>
      <w:r w:rsidR="00685CB7">
        <w:t xml:space="preserve"> </w:t>
      </w:r>
      <w:r w:rsidRPr="00F160A1">
        <w:t>выбирать</w:t>
      </w:r>
      <w:r w:rsidR="00685CB7">
        <w:t xml:space="preserve"> </w:t>
      </w:r>
      <w:r w:rsidRPr="00F160A1">
        <w:t>основания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критерии</w:t>
      </w:r>
      <w:r w:rsidR="00685CB7">
        <w:t xml:space="preserve"> </w:t>
      </w:r>
      <w:r w:rsidRPr="00F160A1">
        <w:t>для</w:t>
      </w:r>
      <w:r w:rsidR="00685CB7">
        <w:t xml:space="preserve"> </w:t>
      </w:r>
      <w:r w:rsidRPr="00F160A1">
        <w:t>классификации,</w:t>
      </w:r>
      <w:r w:rsidR="00685CB7">
        <w:t xml:space="preserve"> </w:t>
      </w:r>
      <w:r w:rsidRPr="00F160A1">
        <w:t>устанавливать</w:t>
      </w:r>
      <w:r w:rsidR="00685CB7">
        <w:t xml:space="preserve"> </w:t>
      </w:r>
      <w:r w:rsidRPr="00F160A1">
        <w:t>пр</w:t>
      </w:r>
      <w:r w:rsidRPr="00F160A1">
        <w:t>и</w:t>
      </w:r>
      <w:r w:rsidRPr="00F160A1">
        <w:t>чинно-следственные</w:t>
      </w:r>
      <w:r w:rsidR="00685CB7">
        <w:t xml:space="preserve"> </w:t>
      </w:r>
      <w:r w:rsidRPr="00F160A1">
        <w:t>связи,</w:t>
      </w:r>
      <w:r w:rsidR="00685CB7">
        <w:t xml:space="preserve"> </w:t>
      </w:r>
      <w:r w:rsidRPr="00F160A1">
        <w:t>строить</w:t>
      </w:r>
      <w:r w:rsidR="00685CB7">
        <w:t xml:space="preserve"> </w:t>
      </w:r>
      <w:r w:rsidRPr="00F160A1">
        <w:t>логическое</w:t>
      </w:r>
      <w:r w:rsidR="00685CB7">
        <w:t xml:space="preserve"> </w:t>
      </w:r>
      <w:r w:rsidRPr="00F160A1">
        <w:t>рассуждение,</w:t>
      </w:r>
      <w:r w:rsidR="00685CB7">
        <w:t xml:space="preserve"> </w:t>
      </w:r>
      <w:r w:rsidRPr="00F160A1">
        <w:t>умозаключение</w:t>
      </w:r>
      <w:r w:rsidR="00685CB7">
        <w:t xml:space="preserve"> </w:t>
      </w:r>
      <w:r w:rsidRPr="00F160A1">
        <w:t>(индуктивное,</w:t>
      </w:r>
      <w:r w:rsidR="00685CB7">
        <w:t xml:space="preserve"> </w:t>
      </w:r>
      <w:r w:rsidRPr="00F160A1">
        <w:t>деду</w:t>
      </w:r>
      <w:r w:rsidRPr="00F160A1">
        <w:t>к</w:t>
      </w:r>
      <w:r w:rsidRPr="00F160A1">
        <w:t>тивное,</w:t>
      </w:r>
      <w:r w:rsidR="00685CB7">
        <w:t xml:space="preserve"> </w:t>
      </w:r>
      <w:r w:rsidRPr="00F160A1">
        <w:t>по</w:t>
      </w:r>
      <w:r w:rsidR="00685CB7">
        <w:t xml:space="preserve"> </w:t>
      </w:r>
      <w:r w:rsidRPr="00F160A1">
        <w:t>аналогии)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делать</w:t>
      </w:r>
      <w:r w:rsidR="00685CB7">
        <w:t xml:space="preserve"> </w:t>
      </w:r>
      <w:r w:rsidRPr="00F160A1">
        <w:t>выводы.</w:t>
      </w:r>
      <w:r w:rsidR="00685CB7">
        <w:t xml:space="preserve"> </w:t>
      </w:r>
      <w:r w:rsidRPr="00F160A1">
        <w:t>Обучающийся</w:t>
      </w:r>
      <w:r w:rsidR="00685CB7">
        <w:t xml:space="preserve"> </w:t>
      </w:r>
      <w:r w:rsidRPr="00F160A1">
        <w:t>см</w:t>
      </w:r>
      <w:r w:rsidRPr="00F160A1">
        <w:t>о</w:t>
      </w:r>
      <w:r w:rsidRPr="00F160A1">
        <w:t>жет: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подбирать</w:t>
      </w:r>
      <w:r w:rsidR="00685CB7">
        <w:t xml:space="preserve"> </w:t>
      </w:r>
      <w:r w:rsidRPr="00F160A1">
        <w:t>слова,</w:t>
      </w:r>
      <w:r w:rsidR="00685CB7">
        <w:t xml:space="preserve"> </w:t>
      </w:r>
      <w:r w:rsidRPr="00F160A1">
        <w:t>соподчиненные</w:t>
      </w:r>
      <w:r w:rsidR="00685CB7">
        <w:t xml:space="preserve"> </w:t>
      </w:r>
      <w:r w:rsidRPr="00F160A1">
        <w:t>ключевому</w:t>
      </w:r>
      <w:r w:rsidR="00685CB7">
        <w:t xml:space="preserve"> </w:t>
      </w:r>
      <w:r w:rsidRPr="00F160A1">
        <w:t>слову,</w:t>
      </w:r>
      <w:r w:rsidR="00685CB7">
        <w:t xml:space="preserve"> </w:t>
      </w:r>
      <w:r w:rsidRPr="00F160A1">
        <w:t>определяющие</w:t>
      </w:r>
      <w:r w:rsidR="00685CB7">
        <w:t xml:space="preserve"> </w:t>
      </w:r>
      <w:r w:rsidRPr="00F160A1">
        <w:t>его</w:t>
      </w:r>
      <w:r w:rsidR="00685CB7">
        <w:t xml:space="preserve"> </w:t>
      </w:r>
      <w:r w:rsidRPr="00F160A1">
        <w:t>признаки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свойства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выстраивать</w:t>
      </w:r>
      <w:r w:rsidR="00685CB7">
        <w:t xml:space="preserve"> </w:t>
      </w:r>
      <w:r w:rsidRPr="00F160A1">
        <w:t>логическую</w:t>
      </w:r>
      <w:r w:rsidR="00685CB7">
        <w:t xml:space="preserve"> </w:t>
      </w:r>
      <w:r w:rsidRPr="00F160A1">
        <w:t>цепочку,</w:t>
      </w:r>
      <w:r w:rsidR="00685CB7">
        <w:t xml:space="preserve"> </w:t>
      </w:r>
      <w:r w:rsidRPr="00F160A1">
        <w:t>состоящую</w:t>
      </w:r>
      <w:r w:rsidR="00685CB7">
        <w:t xml:space="preserve"> </w:t>
      </w:r>
      <w:r w:rsidRPr="00F160A1">
        <w:t>из</w:t>
      </w:r>
      <w:r w:rsidR="00685CB7">
        <w:t xml:space="preserve"> </w:t>
      </w:r>
      <w:r w:rsidRPr="00F160A1">
        <w:t>ключевого</w:t>
      </w:r>
      <w:r w:rsidR="00685CB7">
        <w:t xml:space="preserve"> </w:t>
      </w:r>
      <w:r w:rsidRPr="00F160A1">
        <w:t>слова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соподчиненных</w:t>
      </w:r>
      <w:r w:rsidR="00685CB7">
        <w:t xml:space="preserve"> </w:t>
      </w:r>
      <w:r w:rsidRPr="00F160A1">
        <w:t>ему</w:t>
      </w:r>
      <w:r w:rsidR="00685CB7">
        <w:t xml:space="preserve"> </w:t>
      </w:r>
      <w:r w:rsidRPr="00F160A1">
        <w:t>слов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выделять</w:t>
      </w:r>
      <w:r w:rsidR="00685CB7">
        <w:t xml:space="preserve"> </w:t>
      </w:r>
      <w:r w:rsidRPr="00F160A1">
        <w:t>общий</w:t>
      </w:r>
      <w:r w:rsidR="00685CB7">
        <w:t xml:space="preserve"> </w:t>
      </w:r>
      <w:r w:rsidRPr="00F160A1">
        <w:t>признак</w:t>
      </w:r>
      <w:r w:rsidR="00685CB7">
        <w:t xml:space="preserve"> </w:t>
      </w:r>
      <w:r w:rsidRPr="00F160A1">
        <w:t>двух</w:t>
      </w:r>
      <w:r w:rsidR="00685CB7">
        <w:t xml:space="preserve"> </w:t>
      </w:r>
      <w:r w:rsidRPr="00F160A1">
        <w:t>или</w:t>
      </w:r>
      <w:r w:rsidR="00685CB7">
        <w:t xml:space="preserve"> </w:t>
      </w:r>
      <w:r w:rsidRPr="00F160A1">
        <w:t>нескольких</w:t>
      </w:r>
      <w:r w:rsidR="00685CB7">
        <w:t xml:space="preserve"> </w:t>
      </w:r>
      <w:r w:rsidRPr="00F160A1">
        <w:t>предметов</w:t>
      </w:r>
      <w:r w:rsidR="00685CB7">
        <w:t xml:space="preserve"> </w:t>
      </w:r>
      <w:r w:rsidRPr="00F160A1">
        <w:t>или</w:t>
      </w:r>
      <w:r w:rsidR="00685CB7">
        <w:t xml:space="preserve"> </w:t>
      </w:r>
      <w:r w:rsidRPr="00F160A1">
        <w:t>явлений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объяснять</w:t>
      </w:r>
      <w:r w:rsidR="00685CB7">
        <w:t xml:space="preserve"> </w:t>
      </w:r>
      <w:r w:rsidRPr="00F160A1">
        <w:t>их</w:t>
      </w:r>
      <w:r w:rsidR="00685CB7">
        <w:t xml:space="preserve"> </w:t>
      </w:r>
      <w:r w:rsidRPr="00F160A1">
        <w:t>схо</w:t>
      </w:r>
      <w:r w:rsidRPr="00F160A1">
        <w:t>д</w:t>
      </w:r>
      <w:r w:rsidRPr="00F160A1">
        <w:t>ство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объединять</w:t>
      </w:r>
      <w:r w:rsidR="00685CB7">
        <w:t xml:space="preserve"> </w:t>
      </w:r>
      <w:r w:rsidRPr="00F160A1">
        <w:t>предметы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явления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группы</w:t>
      </w:r>
      <w:r w:rsidR="00685CB7">
        <w:t xml:space="preserve"> </w:t>
      </w:r>
      <w:r w:rsidRPr="00F160A1">
        <w:t>по</w:t>
      </w:r>
      <w:r w:rsidR="00685CB7">
        <w:t xml:space="preserve"> </w:t>
      </w:r>
      <w:r w:rsidRPr="00F160A1">
        <w:t>определенным</w:t>
      </w:r>
      <w:r w:rsidR="00685CB7">
        <w:t xml:space="preserve"> </w:t>
      </w:r>
      <w:r w:rsidRPr="00F160A1">
        <w:t>признакам,</w:t>
      </w:r>
      <w:r w:rsidR="00685CB7">
        <w:t xml:space="preserve"> </w:t>
      </w:r>
      <w:r w:rsidRPr="00F160A1">
        <w:t>сравнивать,</w:t>
      </w:r>
      <w:r w:rsidR="00685CB7">
        <w:t xml:space="preserve"> </w:t>
      </w:r>
      <w:r w:rsidRPr="00F160A1">
        <w:t>классифиц</w:t>
      </w:r>
      <w:r w:rsidRPr="00F160A1">
        <w:t>и</w:t>
      </w:r>
      <w:r w:rsidRPr="00F160A1">
        <w:t>ровать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обобщать</w:t>
      </w:r>
      <w:r w:rsidR="00685CB7">
        <w:t xml:space="preserve"> </w:t>
      </w:r>
      <w:r w:rsidRPr="00F160A1">
        <w:t>факты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явления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выделять</w:t>
      </w:r>
      <w:r w:rsidR="00685CB7">
        <w:t xml:space="preserve"> </w:t>
      </w:r>
      <w:r w:rsidRPr="00F160A1">
        <w:t>явление</w:t>
      </w:r>
      <w:r w:rsidR="00685CB7">
        <w:t xml:space="preserve"> </w:t>
      </w:r>
      <w:r w:rsidRPr="00F160A1">
        <w:t>из</w:t>
      </w:r>
      <w:r w:rsidR="00685CB7">
        <w:t xml:space="preserve"> </w:t>
      </w:r>
      <w:r w:rsidRPr="00F160A1">
        <w:t>общего</w:t>
      </w:r>
      <w:r w:rsidR="00685CB7">
        <w:t xml:space="preserve"> </w:t>
      </w:r>
      <w:r w:rsidRPr="00F160A1">
        <w:t>ряда</w:t>
      </w:r>
      <w:r w:rsidR="00685CB7">
        <w:t xml:space="preserve"> </w:t>
      </w:r>
      <w:r w:rsidRPr="00F160A1">
        <w:t>других</w:t>
      </w:r>
      <w:r w:rsidR="00685CB7">
        <w:t xml:space="preserve"> </w:t>
      </w:r>
      <w:r w:rsidRPr="00F160A1">
        <w:t>явлений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определять</w:t>
      </w:r>
      <w:r w:rsidR="00685CB7">
        <w:t xml:space="preserve"> </w:t>
      </w:r>
      <w:r w:rsidRPr="00F160A1">
        <w:t>обстоятельства,</w:t>
      </w:r>
      <w:r w:rsidR="00685CB7">
        <w:t xml:space="preserve"> </w:t>
      </w:r>
      <w:r w:rsidRPr="00F160A1">
        <w:t>которые</w:t>
      </w:r>
      <w:r w:rsidR="00685CB7">
        <w:t xml:space="preserve"> </w:t>
      </w:r>
      <w:r w:rsidRPr="00F160A1">
        <w:t>предшествовали</w:t>
      </w:r>
      <w:r w:rsidR="00685CB7">
        <w:t xml:space="preserve"> </w:t>
      </w:r>
      <w:r w:rsidRPr="00F160A1">
        <w:t>возникновению</w:t>
      </w:r>
      <w:r w:rsidR="00685CB7">
        <w:t xml:space="preserve"> </w:t>
      </w:r>
      <w:r w:rsidRPr="00F160A1">
        <w:t>связи</w:t>
      </w:r>
      <w:r w:rsidR="00685CB7">
        <w:t xml:space="preserve"> </w:t>
      </w:r>
      <w:r w:rsidRPr="00F160A1">
        <w:t>между</w:t>
      </w:r>
      <w:r w:rsidR="00685CB7">
        <w:t xml:space="preserve"> </w:t>
      </w:r>
      <w:r w:rsidRPr="00F160A1">
        <w:t>я</w:t>
      </w:r>
      <w:r w:rsidRPr="00F160A1">
        <w:t>в</w:t>
      </w:r>
      <w:r w:rsidRPr="00F160A1">
        <w:t>лениями,</w:t>
      </w:r>
      <w:r w:rsidR="00685CB7">
        <w:t xml:space="preserve"> </w:t>
      </w:r>
      <w:r w:rsidRPr="00F160A1">
        <w:t>из</w:t>
      </w:r>
      <w:r w:rsidR="00685CB7">
        <w:t xml:space="preserve"> </w:t>
      </w:r>
      <w:r w:rsidRPr="00F160A1">
        <w:t>этих</w:t>
      </w:r>
      <w:r w:rsidR="00685CB7">
        <w:t xml:space="preserve"> </w:t>
      </w:r>
      <w:r w:rsidRPr="00F160A1">
        <w:t>обстоятельств</w:t>
      </w:r>
      <w:r w:rsidR="00685CB7">
        <w:t xml:space="preserve"> </w:t>
      </w:r>
      <w:r w:rsidRPr="00F160A1">
        <w:t>выделять</w:t>
      </w:r>
      <w:r w:rsidR="00685CB7">
        <w:t xml:space="preserve"> </w:t>
      </w:r>
      <w:r w:rsidRPr="00F160A1">
        <w:t>определяющие,</w:t>
      </w:r>
      <w:r w:rsidR="00685CB7">
        <w:t xml:space="preserve"> </w:t>
      </w:r>
      <w:r w:rsidRPr="00F160A1">
        <w:t>способные</w:t>
      </w:r>
      <w:r w:rsidR="00685CB7">
        <w:t xml:space="preserve"> </w:t>
      </w:r>
      <w:r w:rsidRPr="00F160A1">
        <w:t>быть</w:t>
      </w:r>
      <w:r w:rsidR="00685CB7">
        <w:t xml:space="preserve"> </w:t>
      </w:r>
      <w:r w:rsidRPr="00F160A1">
        <w:t>причиной</w:t>
      </w:r>
      <w:r w:rsidR="00685CB7">
        <w:t xml:space="preserve"> </w:t>
      </w:r>
      <w:r w:rsidRPr="00F160A1">
        <w:t>данного</w:t>
      </w:r>
      <w:r w:rsidR="00685CB7">
        <w:t xml:space="preserve"> </w:t>
      </w:r>
      <w:r w:rsidRPr="00F160A1">
        <w:t>явления,</w:t>
      </w:r>
      <w:r w:rsidR="00685CB7">
        <w:t xml:space="preserve"> </w:t>
      </w:r>
      <w:r w:rsidRPr="00F160A1">
        <w:t>выя</w:t>
      </w:r>
      <w:r w:rsidRPr="00F160A1">
        <w:t>в</w:t>
      </w:r>
      <w:r w:rsidRPr="00F160A1">
        <w:t>лять</w:t>
      </w:r>
      <w:r w:rsidR="00685CB7">
        <w:t xml:space="preserve"> </w:t>
      </w:r>
      <w:r w:rsidRPr="00F160A1">
        <w:t>причины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следствия</w:t>
      </w:r>
      <w:r w:rsidR="00685CB7">
        <w:t xml:space="preserve"> </w:t>
      </w:r>
      <w:r w:rsidRPr="00F160A1">
        <w:t>явлений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строить</w:t>
      </w:r>
      <w:r w:rsidR="00685CB7">
        <w:t xml:space="preserve"> </w:t>
      </w:r>
      <w:r w:rsidRPr="00F160A1">
        <w:t>рассуждение</w:t>
      </w:r>
      <w:r w:rsidR="00685CB7">
        <w:t xml:space="preserve"> </w:t>
      </w:r>
      <w:r w:rsidRPr="00F160A1">
        <w:t>от</w:t>
      </w:r>
      <w:r w:rsidR="00685CB7">
        <w:t xml:space="preserve"> </w:t>
      </w:r>
      <w:r w:rsidRPr="00F160A1">
        <w:t>общих</w:t>
      </w:r>
      <w:r w:rsidR="00685CB7">
        <w:t xml:space="preserve"> </w:t>
      </w:r>
      <w:r w:rsidRPr="00F160A1">
        <w:t>закономерностей</w:t>
      </w:r>
      <w:r w:rsidR="00685CB7">
        <w:t xml:space="preserve"> </w:t>
      </w:r>
      <w:r w:rsidRPr="00F160A1">
        <w:t>к</w:t>
      </w:r>
      <w:r w:rsidR="00685CB7">
        <w:t xml:space="preserve"> </w:t>
      </w:r>
      <w:r w:rsidRPr="00F160A1">
        <w:t>частным</w:t>
      </w:r>
      <w:r w:rsidR="00685CB7">
        <w:t xml:space="preserve"> </w:t>
      </w:r>
      <w:r w:rsidRPr="00F160A1">
        <w:t>явлениям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от</w:t>
      </w:r>
      <w:r w:rsidR="00685CB7">
        <w:t xml:space="preserve"> </w:t>
      </w:r>
      <w:r w:rsidRPr="00F160A1">
        <w:t>частных</w:t>
      </w:r>
      <w:r w:rsidR="00685CB7">
        <w:t xml:space="preserve"> </w:t>
      </w:r>
      <w:r w:rsidRPr="00F160A1">
        <w:t>явлений</w:t>
      </w:r>
      <w:r w:rsidR="00685CB7">
        <w:t xml:space="preserve"> </w:t>
      </w:r>
      <w:r w:rsidRPr="00F160A1">
        <w:t>к</w:t>
      </w:r>
      <w:r w:rsidR="00685CB7">
        <w:t xml:space="preserve"> </w:t>
      </w:r>
      <w:r w:rsidRPr="00F160A1">
        <w:lastRenderedPageBreak/>
        <w:t>общим</w:t>
      </w:r>
      <w:r w:rsidR="00685CB7">
        <w:t xml:space="preserve"> </w:t>
      </w:r>
      <w:r w:rsidRPr="00F160A1">
        <w:t>закономерностям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строить</w:t>
      </w:r>
      <w:r w:rsidR="00685CB7">
        <w:t xml:space="preserve"> </w:t>
      </w:r>
      <w:r w:rsidRPr="00F160A1">
        <w:t>рассуждение</w:t>
      </w:r>
      <w:r w:rsidR="00685CB7">
        <w:t xml:space="preserve"> </w:t>
      </w:r>
      <w:r w:rsidRPr="00F160A1">
        <w:t>на</w:t>
      </w:r>
      <w:r w:rsidR="00685CB7">
        <w:t xml:space="preserve"> </w:t>
      </w:r>
      <w:r w:rsidRPr="00F160A1">
        <w:t>основе</w:t>
      </w:r>
      <w:r w:rsidR="00685CB7">
        <w:t xml:space="preserve"> </w:t>
      </w:r>
      <w:r w:rsidRPr="00F160A1">
        <w:t>сравнения</w:t>
      </w:r>
      <w:r w:rsidR="00685CB7">
        <w:t xml:space="preserve"> </w:t>
      </w:r>
      <w:r w:rsidRPr="00F160A1">
        <w:t>предметов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явлений,</w:t>
      </w:r>
      <w:r w:rsidR="00685CB7">
        <w:t xml:space="preserve"> </w:t>
      </w:r>
      <w:r w:rsidRPr="00F160A1">
        <w:t>выделяя</w:t>
      </w:r>
      <w:r w:rsidR="00685CB7">
        <w:t xml:space="preserve"> </w:t>
      </w:r>
      <w:r w:rsidRPr="00F160A1">
        <w:t>при</w:t>
      </w:r>
      <w:r w:rsidR="00685CB7">
        <w:t xml:space="preserve"> </w:t>
      </w:r>
      <w:r w:rsidRPr="00F160A1">
        <w:t>этом</w:t>
      </w:r>
      <w:r w:rsidR="00685CB7">
        <w:t xml:space="preserve"> </w:t>
      </w:r>
      <w:r w:rsidRPr="00F160A1">
        <w:t>общие</w:t>
      </w:r>
      <w:r w:rsidR="00685CB7">
        <w:t xml:space="preserve"> </w:t>
      </w:r>
      <w:r w:rsidRPr="00F160A1">
        <w:t>пр</w:t>
      </w:r>
      <w:r w:rsidRPr="00F160A1">
        <w:t>и</w:t>
      </w:r>
      <w:r w:rsidRPr="00F160A1">
        <w:t>знаки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излагать</w:t>
      </w:r>
      <w:r w:rsidR="00685CB7">
        <w:t xml:space="preserve"> </w:t>
      </w:r>
      <w:r w:rsidRPr="00F160A1">
        <w:t>полученную</w:t>
      </w:r>
      <w:r w:rsidR="00685CB7">
        <w:t xml:space="preserve"> </w:t>
      </w:r>
      <w:r w:rsidRPr="00F160A1">
        <w:t>информацию,</w:t>
      </w:r>
      <w:r w:rsidR="00685CB7">
        <w:t xml:space="preserve"> </w:t>
      </w:r>
      <w:r w:rsidRPr="00F160A1">
        <w:t>интерпретируя</w:t>
      </w:r>
      <w:r w:rsidR="00685CB7">
        <w:t xml:space="preserve"> </w:t>
      </w:r>
      <w:r w:rsidRPr="00F160A1">
        <w:t>ее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контексте</w:t>
      </w:r>
      <w:r w:rsidR="00685CB7">
        <w:t xml:space="preserve"> </w:t>
      </w:r>
      <w:r w:rsidRPr="00F160A1">
        <w:t>решаемой</w:t>
      </w:r>
      <w:r w:rsidR="00685CB7">
        <w:t xml:space="preserve"> </w:t>
      </w:r>
      <w:r w:rsidRPr="00F160A1">
        <w:t>задачи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самостоятельно</w:t>
      </w:r>
      <w:r w:rsidR="00685CB7">
        <w:t xml:space="preserve"> </w:t>
      </w:r>
      <w:r w:rsidRPr="00F160A1">
        <w:t>указывать</w:t>
      </w:r>
      <w:r w:rsidR="00685CB7">
        <w:t xml:space="preserve"> </w:t>
      </w:r>
      <w:r w:rsidRPr="00F160A1">
        <w:t>на</w:t>
      </w:r>
      <w:r w:rsidR="00685CB7">
        <w:t xml:space="preserve"> </w:t>
      </w:r>
      <w:r w:rsidRPr="00F160A1">
        <w:t>информацию,</w:t>
      </w:r>
      <w:r w:rsidR="00685CB7">
        <w:t xml:space="preserve"> </w:t>
      </w:r>
      <w:r w:rsidRPr="00F160A1">
        <w:t>нуждающуюся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проверке,</w:t>
      </w:r>
      <w:r w:rsidR="00685CB7">
        <w:t xml:space="preserve"> </w:t>
      </w:r>
      <w:r w:rsidRPr="00F160A1">
        <w:t>предлагать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рим</w:t>
      </w:r>
      <w:r w:rsidRPr="00F160A1">
        <w:t>е</w:t>
      </w:r>
      <w:r w:rsidRPr="00F160A1">
        <w:t>нять</w:t>
      </w:r>
      <w:r w:rsidR="00685CB7">
        <w:t xml:space="preserve"> </w:t>
      </w:r>
      <w:r w:rsidRPr="00F160A1">
        <w:t>способ</w:t>
      </w:r>
      <w:r w:rsidR="00685CB7">
        <w:t xml:space="preserve"> </w:t>
      </w:r>
      <w:r w:rsidRPr="00F160A1">
        <w:t>проверки</w:t>
      </w:r>
      <w:r w:rsidR="00685CB7">
        <w:t xml:space="preserve"> </w:t>
      </w:r>
      <w:r w:rsidRPr="00F160A1">
        <w:t>достоверности</w:t>
      </w:r>
      <w:r w:rsidR="00685CB7">
        <w:t xml:space="preserve"> </w:t>
      </w:r>
      <w:r w:rsidRPr="00F160A1">
        <w:t>информации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вербализовать</w:t>
      </w:r>
      <w:r w:rsidR="00685CB7">
        <w:t xml:space="preserve"> </w:t>
      </w:r>
      <w:r w:rsidRPr="00F160A1">
        <w:t>эмоциональное</w:t>
      </w:r>
      <w:r w:rsidR="00685CB7">
        <w:t xml:space="preserve"> </w:t>
      </w:r>
      <w:r w:rsidRPr="00F160A1">
        <w:t>впечатление,</w:t>
      </w:r>
      <w:r w:rsidR="00685CB7">
        <w:t xml:space="preserve"> </w:t>
      </w:r>
      <w:r w:rsidRPr="00F160A1">
        <w:t>оказанное</w:t>
      </w:r>
      <w:r w:rsidR="00685CB7">
        <w:t xml:space="preserve"> </w:t>
      </w:r>
      <w:r w:rsidRPr="00F160A1">
        <w:t>на</w:t>
      </w:r>
      <w:r w:rsidR="00685CB7">
        <w:t xml:space="preserve"> </w:t>
      </w:r>
      <w:r w:rsidRPr="00F160A1">
        <w:t>него</w:t>
      </w:r>
      <w:r w:rsidR="00685CB7">
        <w:t xml:space="preserve"> </w:t>
      </w:r>
      <w:r w:rsidRPr="00F160A1">
        <w:t>источником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объяснять</w:t>
      </w:r>
      <w:r w:rsidR="00685CB7">
        <w:t xml:space="preserve"> </w:t>
      </w:r>
      <w:r w:rsidRPr="00F160A1">
        <w:t>явления,</w:t>
      </w:r>
      <w:r w:rsidR="00685CB7">
        <w:t xml:space="preserve"> </w:t>
      </w:r>
      <w:r w:rsidRPr="00F160A1">
        <w:t>процессы,</w:t>
      </w:r>
      <w:r w:rsidR="00685CB7">
        <w:t xml:space="preserve"> </w:t>
      </w:r>
      <w:r w:rsidRPr="00F160A1">
        <w:t>связи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отношения,</w:t>
      </w:r>
      <w:r w:rsidR="00685CB7">
        <w:t xml:space="preserve"> </w:t>
      </w:r>
      <w:r w:rsidRPr="00F160A1">
        <w:t>выявляемые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ходе</w:t>
      </w:r>
      <w:r w:rsidR="00685CB7">
        <w:t xml:space="preserve"> </w:t>
      </w:r>
      <w:r w:rsidRPr="00F160A1">
        <w:t>познавательной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исслед</w:t>
      </w:r>
      <w:r w:rsidRPr="00F160A1">
        <w:t>о</w:t>
      </w:r>
      <w:r w:rsidRPr="00F160A1">
        <w:t>вательской</w:t>
      </w:r>
      <w:r w:rsidR="00685CB7">
        <w:t xml:space="preserve"> </w:t>
      </w:r>
      <w:r w:rsidRPr="00F160A1">
        <w:t>деятельности</w:t>
      </w:r>
      <w:r w:rsidR="00685CB7">
        <w:t xml:space="preserve"> </w:t>
      </w:r>
      <w:r w:rsidRPr="00F160A1">
        <w:t>(приводить</w:t>
      </w:r>
      <w:r w:rsidR="00685CB7">
        <w:t xml:space="preserve"> </w:t>
      </w:r>
      <w:r w:rsidRPr="00F160A1">
        <w:t>объяснение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изменением</w:t>
      </w:r>
      <w:r w:rsidR="00685CB7">
        <w:t xml:space="preserve"> </w:t>
      </w:r>
      <w:r w:rsidRPr="00F160A1">
        <w:t>формы</w:t>
      </w:r>
      <w:r w:rsidR="00685CB7">
        <w:t xml:space="preserve"> </w:t>
      </w:r>
      <w:r w:rsidRPr="00F160A1">
        <w:t>представления;</w:t>
      </w:r>
      <w:r w:rsidR="00685CB7">
        <w:t xml:space="preserve"> </w:t>
      </w:r>
      <w:r w:rsidRPr="00F160A1">
        <w:t>объяснять,</w:t>
      </w:r>
      <w:r w:rsidR="00685CB7">
        <w:t xml:space="preserve"> </w:t>
      </w:r>
      <w:r w:rsidRPr="00F160A1">
        <w:t>д</w:t>
      </w:r>
      <w:r w:rsidRPr="00F160A1">
        <w:t>е</w:t>
      </w:r>
      <w:r w:rsidRPr="00F160A1">
        <w:t>тализируя</w:t>
      </w:r>
      <w:r w:rsidR="00685CB7">
        <w:t xml:space="preserve"> </w:t>
      </w:r>
      <w:r w:rsidRPr="00F160A1">
        <w:t>или</w:t>
      </w:r>
      <w:r w:rsidR="00685CB7">
        <w:t xml:space="preserve"> </w:t>
      </w:r>
      <w:r w:rsidRPr="00F160A1">
        <w:t>обобщая;</w:t>
      </w:r>
      <w:r w:rsidR="00685CB7">
        <w:t xml:space="preserve"> </w:t>
      </w:r>
      <w:r w:rsidRPr="00F160A1">
        <w:t>объяснять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заданной</w:t>
      </w:r>
      <w:r w:rsidR="00685CB7">
        <w:t xml:space="preserve"> </w:t>
      </w:r>
      <w:r w:rsidRPr="00F160A1">
        <w:t>точки</w:t>
      </w:r>
      <w:r w:rsidR="00685CB7">
        <w:t xml:space="preserve"> </w:t>
      </w:r>
      <w:r w:rsidRPr="00F160A1">
        <w:t>зрения)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выявлять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называть</w:t>
      </w:r>
      <w:r w:rsidR="00685CB7">
        <w:t xml:space="preserve"> </w:t>
      </w:r>
      <w:r w:rsidRPr="00F160A1">
        <w:t>причины</w:t>
      </w:r>
      <w:r w:rsidR="00685CB7">
        <w:t xml:space="preserve"> </w:t>
      </w:r>
      <w:r w:rsidRPr="00F160A1">
        <w:t>события,</w:t>
      </w:r>
      <w:r w:rsidR="00685CB7">
        <w:t xml:space="preserve"> </w:t>
      </w:r>
      <w:r w:rsidRPr="00F160A1">
        <w:t>явления,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том</w:t>
      </w:r>
      <w:r w:rsidR="00685CB7">
        <w:t xml:space="preserve"> </w:t>
      </w:r>
      <w:r w:rsidRPr="00F160A1">
        <w:t>числе</w:t>
      </w:r>
      <w:r w:rsidR="00685CB7">
        <w:t xml:space="preserve"> </w:t>
      </w:r>
      <w:r w:rsidRPr="00F160A1">
        <w:t>возможные</w:t>
      </w:r>
      <w:r w:rsidR="00685CB7">
        <w:t xml:space="preserve"> </w:t>
      </w:r>
      <w:r w:rsidRPr="00F160A1">
        <w:t>/</w:t>
      </w:r>
      <w:r w:rsidR="00685CB7">
        <w:t xml:space="preserve"> </w:t>
      </w:r>
      <w:r w:rsidRPr="00F160A1">
        <w:t>наиболее</w:t>
      </w:r>
      <w:r w:rsidR="00685CB7">
        <w:t xml:space="preserve"> </w:t>
      </w:r>
      <w:r w:rsidRPr="00F160A1">
        <w:t>вероятные</w:t>
      </w:r>
      <w:r w:rsidR="00685CB7">
        <w:t xml:space="preserve"> </w:t>
      </w:r>
      <w:r w:rsidRPr="00F160A1">
        <w:t>причины,</w:t>
      </w:r>
      <w:r w:rsidR="00685CB7">
        <w:t xml:space="preserve"> </w:t>
      </w:r>
      <w:r w:rsidRPr="00F160A1">
        <w:t>возможные</w:t>
      </w:r>
      <w:r w:rsidR="00685CB7">
        <w:t xml:space="preserve"> </w:t>
      </w:r>
      <w:r w:rsidRPr="00F160A1">
        <w:t>последствия</w:t>
      </w:r>
      <w:r w:rsidR="00685CB7">
        <w:t xml:space="preserve"> </w:t>
      </w:r>
      <w:r w:rsidRPr="00F160A1">
        <w:t>заданной</w:t>
      </w:r>
      <w:r w:rsidR="00685CB7">
        <w:t xml:space="preserve"> </w:t>
      </w:r>
      <w:r w:rsidRPr="00F160A1">
        <w:t>причины,</w:t>
      </w:r>
      <w:r w:rsidR="00685CB7">
        <w:t xml:space="preserve"> </w:t>
      </w:r>
      <w:r w:rsidRPr="00F160A1">
        <w:t>самостоятельно</w:t>
      </w:r>
      <w:r w:rsidR="00685CB7">
        <w:t xml:space="preserve"> </w:t>
      </w:r>
      <w:r w:rsidRPr="00F160A1">
        <w:t>осуществляя</w:t>
      </w:r>
      <w:r w:rsidR="00685CB7">
        <w:t xml:space="preserve"> </w:t>
      </w:r>
      <w:r w:rsidRPr="00F160A1">
        <w:t>пр</w:t>
      </w:r>
      <w:r w:rsidRPr="00F160A1">
        <w:t>и</w:t>
      </w:r>
      <w:r w:rsidRPr="00F160A1">
        <w:t>чинно-следственный</w:t>
      </w:r>
      <w:r w:rsidR="00685CB7">
        <w:t xml:space="preserve"> </w:t>
      </w:r>
      <w:r w:rsidRPr="00F160A1">
        <w:t>анализ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делать</w:t>
      </w:r>
      <w:r w:rsidR="00685CB7">
        <w:t xml:space="preserve"> </w:t>
      </w:r>
      <w:r w:rsidRPr="00F160A1">
        <w:t>вывод</w:t>
      </w:r>
      <w:r w:rsidR="00685CB7">
        <w:t xml:space="preserve"> </w:t>
      </w:r>
      <w:r w:rsidRPr="00F160A1">
        <w:t>на</w:t>
      </w:r>
      <w:r w:rsidR="00685CB7">
        <w:t xml:space="preserve"> </w:t>
      </w:r>
      <w:r w:rsidRPr="00F160A1">
        <w:t>основе</w:t>
      </w:r>
      <w:r w:rsidR="00685CB7">
        <w:t xml:space="preserve"> </w:t>
      </w:r>
      <w:r w:rsidRPr="00F160A1">
        <w:t>критического</w:t>
      </w:r>
      <w:r w:rsidR="00685CB7">
        <w:t xml:space="preserve"> </w:t>
      </w:r>
      <w:r w:rsidRPr="00F160A1">
        <w:t>анализа</w:t>
      </w:r>
      <w:r w:rsidR="00685CB7">
        <w:t xml:space="preserve"> </w:t>
      </w:r>
      <w:r w:rsidRPr="00F160A1">
        <w:t>разных</w:t>
      </w:r>
      <w:r w:rsidR="00685CB7">
        <w:t xml:space="preserve"> </w:t>
      </w:r>
      <w:r w:rsidRPr="00F160A1">
        <w:t>точек</w:t>
      </w:r>
      <w:r w:rsidR="00685CB7">
        <w:t xml:space="preserve"> </w:t>
      </w:r>
      <w:r w:rsidRPr="00F160A1">
        <w:t>зрения,</w:t>
      </w:r>
      <w:r w:rsidR="00685CB7">
        <w:t xml:space="preserve"> </w:t>
      </w:r>
      <w:r w:rsidRPr="00F160A1">
        <w:t>подтверждать</w:t>
      </w:r>
      <w:r w:rsidR="00685CB7">
        <w:t xml:space="preserve"> </w:t>
      </w:r>
      <w:r w:rsidRPr="00F160A1">
        <w:t>вывод</w:t>
      </w:r>
      <w:r w:rsidR="00685CB7">
        <w:t xml:space="preserve"> </w:t>
      </w:r>
      <w:r w:rsidRPr="00F160A1">
        <w:t>со</w:t>
      </w:r>
      <w:r w:rsidRPr="00F160A1">
        <w:t>б</w:t>
      </w:r>
      <w:r w:rsidRPr="00F160A1">
        <w:t>ственной</w:t>
      </w:r>
      <w:r w:rsidR="00685CB7">
        <w:t xml:space="preserve"> </w:t>
      </w:r>
      <w:r w:rsidRPr="00F160A1">
        <w:t>аргументацией</w:t>
      </w:r>
      <w:r w:rsidR="00685CB7">
        <w:t xml:space="preserve"> </w:t>
      </w:r>
      <w:r w:rsidRPr="00F160A1">
        <w:t>или</w:t>
      </w:r>
      <w:r w:rsidR="00685CB7">
        <w:t xml:space="preserve"> </w:t>
      </w:r>
      <w:r w:rsidRPr="00F160A1">
        <w:t>самостоятельно</w:t>
      </w:r>
      <w:r w:rsidR="00685CB7">
        <w:t xml:space="preserve"> </w:t>
      </w:r>
      <w:r w:rsidRPr="00F160A1">
        <w:t>полученными</w:t>
      </w:r>
      <w:r w:rsidR="00685CB7">
        <w:t xml:space="preserve"> </w:t>
      </w:r>
      <w:r w:rsidRPr="00F160A1">
        <w:t>данными.</w:t>
      </w:r>
    </w:p>
    <w:p w:rsidR="00BA20A8" w:rsidRPr="00F160A1" w:rsidRDefault="00BA20A8" w:rsidP="008D74A9">
      <w:pPr>
        <w:widowControl w:val="0"/>
        <w:numPr>
          <w:ilvl w:val="0"/>
          <w:numId w:val="2"/>
        </w:numPr>
        <w:ind w:left="0" w:firstLine="709"/>
      </w:pPr>
      <w:r w:rsidRPr="00F160A1">
        <w:t>Умение</w:t>
      </w:r>
      <w:r w:rsidR="00685CB7">
        <w:t xml:space="preserve"> </w:t>
      </w:r>
      <w:r w:rsidRPr="00F160A1">
        <w:t>создавать,</w:t>
      </w:r>
      <w:r w:rsidR="00685CB7">
        <w:t xml:space="preserve"> </w:t>
      </w:r>
      <w:r w:rsidRPr="00F160A1">
        <w:t>применять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реобразовывать</w:t>
      </w:r>
      <w:r w:rsidR="00685CB7">
        <w:t xml:space="preserve"> </w:t>
      </w:r>
      <w:r w:rsidRPr="00F160A1">
        <w:t>знаки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символы,</w:t>
      </w:r>
      <w:r w:rsidR="00685CB7">
        <w:t xml:space="preserve"> </w:t>
      </w:r>
      <w:r w:rsidRPr="00F160A1">
        <w:t>модели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схемы</w:t>
      </w:r>
      <w:r w:rsidR="00685CB7">
        <w:t xml:space="preserve"> </w:t>
      </w:r>
      <w:r w:rsidRPr="00F160A1">
        <w:t>для</w:t>
      </w:r>
      <w:r w:rsidR="00685CB7">
        <w:t xml:space="preserve"> </w:t>
      </w:r>
      <w:r w:rsidRPr="00F160A1">
        <w:t>решения</w:t>
      </w:r>
      <w:r w:rsidR="00685CB7">
        <w:t xml:space="preserve"> </w:t>
      </w:r>
      <w:r w:rsidRPr="00F160A1">
        <w:t>учебных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ознавательных</w:t>
      </w:r>
      <w:r w:rsidR="00685CB7">
        <w:t xml:space="preserve"> </w:t>
      </w:r>
      <w:r w:rsidRPr="00F160A1">
        <w:t>задач.</w:t>
      </w:r>
      <w:r w:rsidR="00685CB7">
        <w:t xml:space="preserve"> </w:t>
      </w:r>
      <w:r w:rsidRPr="00F160A1">
        <w:t>Обучающийся</w:t>
      </w:r>
      <w:r w:rsidR="00685CB7">
        <w:t xml:space="preserve"> </w:t>
      </w:r>
      <w:r w:rsidRPr="00F160A1">
        <w:t>сможет: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обозначать</w:t>
      </w:r>
      <w:r w:rsidR="00685CB7">
        <w:t xml:space="preserve"> </w:t>
      </w:r>
      <w:r w:rsidRPr="00F160A1">
        <w:t>символом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знаком</w:t>
      </w:r>
      <w:r w:rsidR="00685CB7">
        <w:t xml:space="preserve"> </w:t>
      </w:r>
      <w:r w:rsidRPr="00F160A1">
        <w:t>предмет</w:t>
      </w:r>
      <w:r w:rsidR="00685CB7">
        <w:t xml:space="preserve"> </w:t>
      </w:r>
      <w:r w:rsidRPr="00F160A1">
        <w:t>и/или</w:t>
      </w:r>
      <w:r w:rsidR="00685CB7">
        <w:t xml:space="preserve"> </w:t>
      </w:r>
      <w:r w:rsidRPr="00F160A1">
        <w:t>явление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определять</w:t>
      </w:r>
      <w:r w:rsidR="00685CB7">
        <w:t xml:space="preserve"> </w:t>
      </w:r>
      <w:r w:rsidRPr="00F160A1">
        <w:t>логические</w:t>
      </w:r>
      <w:r w:rsidR="00685CB7">
        <w:t xml:space="preserve"> </w:t>
      </w:r>
      <w:r w:rsidRPr="00F160A1">
        <w:t>связи</w:t>
      </w:r>
      <w:r w:rsidR="00685CB7">
        <w:t xml:space="preserve"> </w:t>
      </w:r>
      <w:r w:rsidRPr="00F160A1">
        <w:t>между</w:t>
      </w:r>
      <w:r w:rsidR="00685CB7">
        <w:t xml:space="preserve"> </w:t>
      </w:r>
      <w:r w:rsidRPr="00F160A1">
        <w:t>предметами</w:t>
      </w:r>
      <w:r w:rsidR="00685CB7">
        <w:t xml:space="preserve"> </w:t>
      </w:r>
      <w:r w:rsidRPr="00F160A1">
        <w:t>и/или</w:t>
      </w:r>
      <w:r w:rsidR="00685CB7">
        <w:t xml:space="preserve"> </w:t>
      </w:r>
      <w:r w:rsidRPr="00F160A1">
        <w:t>явлениями,</w:t>
      </w:r>
      <w:r w:rsidR="00685CB7">
        <w:t xml:space="preserve"> </w:t>
      </w:r>
      <w:r w:rsidRPr="00F160A1">
        <w:t>обозначать</w:t>
      </w:r>
      <w:r w:rsidR="00685CB7">
        <w:t xml:space="preserve"> </w:t>
      </w:r>
      <w:r w:rsidRPr="00F160A1">
        <w:t>данные</w:t>
      </w:r>
      <w:r w:rsidR="00685CB7">
        <w:t xml:space="preserve"> </w:t>
      </w:r>
      <w:r w:rsidRPr="00F160A1">
        <w:t>логич</w:t>
      </w:r>
      <w:r w:rsidRPr="00F160A1">
        <w:t>е</w:t>
      </w:r>
      <w:r w:rsidRPr="00F160A1">
        <w:t>ские</w:t>
      </w:r>
      <w:r w:rsidR="00685CB7">
        <w:t xml:space="preserve"> </w:t>
      </w:r>
      <w:r w:rsidRPr="00F160A1">
        <w:t>связи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помощью</w:t>
      </w:r>
      <w:r w:rsidR="00685CB7">
        <w:t xml:space="preserve"> </w:t>
      </w:r>
      <w:r w:rsidRPr="00F160A1">
        <w:t>знаков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схеме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создавать</w:t>
      </w:r>
      <w:r w:rsidR="00685CB7">
        <w:t xml:space="preserve"> </w:t>
      </w:r>
      <w:r w:rsidRPr="00F160A1">
        <w:t>абстрактный</w:t>
      </w:r>
      <w:r w:rsidR="00685CB7">
        <w:t xml:space="preserve"> </w:t>
      </w:r>
      <w:r w:rsidRPr="00F160A1">
        <w:t>или</w:t>
      </w:r>
      <w:r w:rsidR="00685CB7">
        <w:t xml:space="preserve"> </w:t>
      </w:r>
      <w:r w:rsidRPr="00F160A1">
        <w:t>реальный</w:t>
      </w:r>
      <w:r w:rsidR="00685CB7">
        <w:t xml:space="preserve"> </w:t>
      </w:r>
      <w:r w:rsidRPr="00F160A1">
        <w:t>образ</w:t>
      </w:r>
      <w:r w:rsidR="00685CB7">
        <w:t xml:space="preserve"> </w:t>
      </w:r>
      <w:r w:rsidRPr="00F160A1">
        <w:t>предмета</w:t>
      </w:r>
      <w:r w:rsidR="00685CB7">
        <w:t xml:space="preserve"> </w:t>
      </w:r>
      <w:r w:rsidRPr="00F160A1">
        <w:t>и/или</w:t>
      </w:r>
      <w:r w:rsidR="00685CB7">
        <w:t xml:space="preserve"> </w:t>
      </w:r>
      <w:r w:rsidRPr="00F160A1">
        <w:t>явления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строить</w:t>
      </w:r>
      <w:r w:rsidR="00685CB7">
        <w:t xml:space="preserve"> </w:t>
      </w:r>
      <w:r w:rsidRPr="00F160A1">
        <w:t>модель/схему</w:t>
      </w:r>
      <w:r w:rsidR="00685CB7">
        <w:t xml:space="preserve"> </w:t>
      </w:r>
      <w:r w:rsidRPr="00F160A1">
        <w:t>на</w:t>
      </w:r>
      <w:r w:rsidR="00685CB7">
        <w:t xml:space="preserve"> </w:t>
      </w:r>
      <w:r w:rsidRPr="00F160A1">
        <w:t>основе</w:t>
      </w:r>
      <w:r w:rsidR="00685CB7">
        <w:t xml:space="preserve"> </w:t>
      </w:r>
      <w:r w:rsidRPr="00F160A1">
        <w:t>условий</w:t>
      </w:r>
      <w:r w:rsidR="00685CB7">
        <w:t xml:space="preserve"> </w:t>
      </w:r>
      <w:r w:rsidRPr="00F160A1">
        <w:t>задачи</w:t>
      </w:r>
      <w:r w:rsidR="00685CB7">
        <w:t xml:space="preserve"> </w:t>
      </w:r>
      <w:r w:rsidRPr="00F160A1">
        <w:t>и/или</w:t>
      </w:r>
      <w:r w:rsidR="00685CB7">
        <w:t xml:space="preserve"> </w:t>
      </w:r>
      <w:r w:rsidRPr="00F160A1">
        <w:t>способа</w:t>
      </w:r>
      <w:r w:rsidR="00685CB7">
        <w:t xml:space="preserve"> </w:t>
      </w:r>
      <w:r w:rsidRPr="00F160A1">
        <w:t>ее</w:t>
      </w:r>
      <w:r w:rsidR="00685CB7">
        <w:t xml:space="preserve"> </w:t>
      </w:r>
      <w:r w:rsidRPr="00F160A1">
        <w:t>решения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создавать</w:t>
      </w:r>
      <w:r w:rsidR="00685CB7">
        <w:t xml:space="preserve"> </w:t>
      </w:r>
      <w:r w:rsidRPr="00F160A1">
        <w:t>вербальные,</w:t>
      </w:r>
      <w:r w:rsidR="00685CB7">
        <w:t xml:space="preserve"> </w:t>
      </w:r>
      <w:r w:rsidRPr="00F160A1">
        <w:t>вещественные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информационные</w:t>
      </w:r>
      <w:r w:rsidR="00685CB7">
        <w:t xml:space="preserve"> </w:t>
      </w:r>
      <w:r w:rsidRPr="00F160A1">
        <w:t>модели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выделением</w:t>
      </w:r>
      <w:r w:rsidR="00685CB7">
        <w:t xml:space="preserve"> </w:t>
      </w:r>
      <w:r w:rsidRPr="00F160A1">
        <w:t>существенных</w:t>
      </w:r>
      <w:r w:rsidR="00685CB7">
        <w:t xml:space="preserve"> </w:t>
      </w:r>
      <w:r w:rsidRPr="00F160A1">
        <w:t>характеристик</w:t>
      </w:r>
      <w:r w:rsidR="00685CB7">
        <w:t xml:space="preserve"> </w:t>
      </w:r>
      <w:r w:rsidRPr="00F160A1">
        <w:t>объекта</w:t>
      </w:r>
      <w:r w:rsidR="00685CB7">
        <w:t xml:space="preserve"> </w:t>
      </w:r>
      <w:r w:rsidRPr="00F160A1">
        <w:t>для</w:t>
      </w:r>
      <w:r w:rsidR="00685CB7">
        <w:t xml:space="preserve"> </w:t>
      </w:r>
      <w:r w:rsidRPr="00F160A1">
        <w:t>определения</w:t>
      </w:r>
      <w:r w:rsidR="00685CB7">
        <w:t xml:space="preserve"> </w:t>
      </w:r>
      <w:r w:rsidRPr="00F160A1">
        <w:t>способа</w:t>
      </w:r>
      <w:r w:rsidR="00685CB7">
        <w:t xml:space="preserve"> </w:t>
      </w:r>
      <w:r w:rsidRPr="00F160A1">
        <w:t>решения</w:t>
      </w:r>
      <w:r w:rsidR="00685CB7">
        <w:t xml:space="preserve"> </w:t>
      </w:r>
      <w:r w:rsidRPr="00F160A1">
        <w:t>задачи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соответствии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сит</w:t>
      </w:r>
      <w:r w:rsidRPr="00F160A1">
        <w:t>у</w:t>
      </w:r>
      <w:r w:rsidRPr="00F160A1">
        <w:t>ацией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преобразовывать</w:t>
      </w:r>
      <w:r w:rsidR="00685CB7">
        <w:t xml:space="preserve"> </w:t>
      </w:r>
      <w:r w:rsidRPr="00F160A1">
        <w:t>модели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целью</w:t>
      </w:r>
      <w:r w:rsidR="00685CB7">
        <w:t xml:space="preserve"> </w:t>
      </w:r>
      <w:r w:rsidRPr="00F160A1">
        <w:t>выявления</w:t>
      </w:r>
      <w:r w:rsidR="00685CB7">
        <w:t xml:space="preserve"> </w:t>
      </w:r>
      <w:r w:rsidRPr="00F160A1">
        <w:t>общих</w:t>
      </w:r>
      <w:r w:rsidR="00685CB7">
        <w:t xml:space="preserve"> </w:t>
      </w:r>
      <w:r w:rsidRPr="00F160A1">
        <w:t>законов,</w:t>
      </w:r>
      <w:r w:rsidR="00685CB7">
        <w:t xml:space="preserve"> </w:t>
      </w:r>
      <w:r w:rsidRPr="00F160A1">
        <w:t>определяющих</w:t>
      </w:r>
      <w:r w:rsidR="00685CB7">
        <w:t xml:space="preserve"> </w:t>
      </w:r>
      <w:r w:rsidRPr="00F160A1">
        <w:t>данную</w:t>
      </w:r>
      <w:r w:rsidR="00685CB7">
        <w:t xml:space="preserve"> </w:t>
      </w:r>
      <w:r w:rsidRPr="00F160A1">
        <w:t>предме</w:t>
      </w:r>
      <w:r w:rsidRPr="00F160A1">
        <w:t>т</w:t>
      </w:r>
      <w:r w:rsidRPr="00F160A1">
        <w:t>ную</w:t>
      </w:r>
      <w:r w:rsidR="00685CB7">
        <w:t xml:space="preserve"> </w:t>
      </w:r>
      <w:r w:rsidRPr="00F160A1">
        <w:t>область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переводить</w:t>
      </w:r>
      <w:r w:rsidR="00685CB7">
        <w:t xml:space="preserve"> </w:t>
      </w:r>
      <w:r w:rsidRPr="00F160A1">
        <w:t>сложную</w:t>
      </w:r>
      <w:r w:rsidR="00685CB7">
        <w:t xml:space="preserve"> </w:t>
      </w:r>
      <w:r w:rsidRPr="00F160A1">
        <w:t>по</w:t>
      </w:r>
      <w:r w:rsidR="00685CB7">
        <w:t xml:space="preserve"> </w:t>
      </w:r>
      <w:r w:rsidRPr="00F160A1">
        <w:t>составу</w:t>
      </w:r>
      <w:r w:rsidR="00685CB7">
        <w:t xml:space="preserve"> </w:t>
      </w:r>
      <w:r w:rsidRPr="00F160A1">
        <w:t>(многоаспектную)</w:t>
      </w:r>
      <w:r w:rsidR="00685CB7">
        <w:t xml:space="preserve"> </w:t>
      </w:r>
      <w:r w:rsidRPr="00F160A1">
        <w:t>информацию</w:t>
      </w:r>
      <w:r w:rsidR="00685CB7">
        <w:t xml:space="preserve"> </w:t>
      </w:r>
      <w:r w:rsidRPr="00F160A1">
        <w:t>из</w:t>
      </w:r>
      <w:r w:rsidR="00685CB7">
        <w:t xml:space="preserve"> </w:t>
      </w:r>
      <w:r w:rsidRPr="00F160A1">
        <w:t>графического</w:t>
      </w:r>
      <w:r w:rsidR="00685CB7">
        <w:t xml:space="preserve"> </w:t>
      </w:r>
      <w:r w:rsidRPr="00F160A1">
        <w:t>или</w:t>
      </w:r>
      <w:r w:rsidR="00685CB7">
        <w:t xml:space="preserve"> </w:t>
      </w:r>
      <w:r w:rsidRPr="00F160A1">
        <w:t>формал</w:t>
      </w:r>
      <w:r w:rsidRPr="00F160A1">
        <w:t>и</w:t>
      </w:r>
      <w:r w:rsidRPr="00F160A1">
        <w:t>зованного</w:t>
      </w:r>
      <w:r w:rsidR="00685CB7">
        <w:t xml:space="preserve"> </w:t>
      </w:r>
      <w:r w:rsidRPr="00F160A1">
        <w:t>(символьного)</w:t>
      </w:r>
      <w:r w:rsidR="00685CB7">
        <w:t xml:space="preserve"> </w:t>
      </w:r>
      <w:r w:rsidRPr="00F160A1">
        <w:t>представления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текстовое,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наоб</w:t>
      </w:r>
      <w:r w:rsidRPr="00F160A1">
        <w:t>о</w:t>
      </w:r>
      <w:r w:rsidRPr="00F160A1">
        <w:t>рот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строить</w:t>
      </w:r>
      <w:r w:rsidR="00685CB7">
        <w:t xml:space="preserve"> </w:t>
      </w:r>
      <w:r w:rsidRPr="00F160A1">
        <w:t>схему,</w:t>
      </w:r>
      <w:r w:rsidR="00685CB7">
        <w:t xml:space="preserve"> </w:t>
      </w:r>
      <w:r w:rsidRPr="00F160A1">
        <w:t>алгоритм</w:t>
      </w:r>
      <w:r w:rsidR="00685CB7">
        <w:t xml:space="preserve"> </w:t>
      </w:r>
      <w:r w:rsidRPr="00F160A1">
        <w:t>действия,</w:t>
      </w:r>
      <w:r w:rsidR="00685CB7">
        <w:t xml:space="preserve"> </w:t>
      </w:r>
      <w:r w:rsidRPr="00F160A1">
        <w:t>исправлять</w:t>
      </w:r>
      <w:r w:rsidR="00685CB7">
        <w:t xml:space="preserve"> </w:t>
      </w:r>
      <w:r w:rsidRPr="00F160A1">
        <w:t>или</w:t>
      </w:r>
      <w:r w:rsidR="00685CB7">
        <w:t xml:space="preserve"> </w:t>
      </w:r>
      <w:r w:rsidRPr="00F160A1">
        <w:t>восстанавливать</w:t>
      </w:r>
      <w:r w:rsidR="00685CB7">
        <w:t xml:space="preserve"> </w:t>
      </w:r>
      <w:r w:rsidRPr="00F160A1">
        <w:t>неизвестный</w:t>
      </w:r>
      <w:r w:rsidR="00685CB7">
        <w:t xml:space="preserve"> </w:t>
      </w:r>
      <w:r w:rsidRPr="00F160A1">
        <w:t>ранее</w:t>
      </w:r>
      <w:r w:rsidR="00685CB7">
        <w:t xml:space="preserve"> </w:t>
      </w:r>
      <w:r w:rsidRPr="00F160A1">
        <w:t>алг</w:t>
      </w:r>
      <w:r w:rsidRPr="00F160A1">
        <w:t>о</w:t>
      </w:r>
      <w:r w:rsidRPr="00F160A1">
        <w:t>ритм</w:t>
      </w:r>
      <w:r w:rsidR="00685CB7">
        <w:t xml:space="preserve"> </w:t>
      </w:r>
      <w:r w:rsidRPr="00F160A1">
        <w:t>на</w:t>
      </w:r>
      <w:r w:rsidR="00685CB7">
        <w:t xml:space="preserve"> </w:t>
      </w:r>
      <w:r w:rsidRPr="00F160A1">
        <w:t>основе</w:t>
      </w:r>
      <w:r w:rsidR="00685CB7">
        <w:t xml:space="preserve"> </w:t>
      </w:r>
      <w:r w:rsidRPr="00F160A1">
        <w:t>имеющегося</w:t>
      </w:r>
      <w:r w:rsidR="00685CB7">
        <w:t xml:space="preserve"> </w:t>
      </w:r>
      <w:r w:rsidRPr="00F160A1">
        <w:t>знания</w:t>
      </w:r>
      <w:r w:rsidR="00685CB7">
        <w:t xml:space="preserve"> </w:t>
      </w:r>
      <w:r w:rsidRPr="00F160A1">
        <w:t>об</w:t>
      </w:r>
      <w:r w:rsidR="00685CB7">
        <w:t xml:space="preserve"> </w:t>
      </w:r>
      <w:r w:rsidRPr="00F160A1">
        <w:t>объекте,</w:t>
      </w:r>
      <w:r w:rsidR="00685CB7">
        <w:t xml:space="preserve"> </w:t>
      </w:r>
      <w:r w:rsidRPr="00F160A1">
        <w:t>к</w:t>
      </w:r>
      <w:r w:rsidR="00685CB7">
        <w:t xml:space="preserve"> </w:t>
      </w:r>
      <w:r w:rsidRPr="00F160A1">
        <w:t>которому</w:t>
      </w:r>
      <w:r w:rsidR="00685CB7">
        <w:t xml:space="preserve"> </w:t>
      </w:r>
      <w:r w:rsidRPr="00F160A1">
        <w:t>применяется</w:t>
      </w:r>
      <w:r w:rsidR="00685CB7">
        <w:t xml:space="preserve"> </w:t>
      </w:r>
      <w:r w:rsidRPr="00F160A1">
        <w:t>а</w:t>
      </w:r>
      <w:r w:rsidRPr="00F160A1">
        <w:t>л</w:t>
      </w:r>
      <w:r w:rsidRPr="00F160A1">
        <w:t>горитм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строить</w:t>
      </w:r>
      <w:r w:rsidR="00685CB7">
        <w:t xml:space="preserve"> </w:t>
      </w:r>
      <w:r w:rsidRPr="00F160A1">
        <w:t>доказательство:</w:t>
      </w:r>
      <w:r w:rsidR="00685CB7">
        <w:t xml:space="preserve"> </w:t>
      </w:r>
      <w:r w:rsidRPr="00F160A1">
        <w:t>прямое,</w:t>
      </w:r>
      <w:r w:rsidR="00685CB7">
        <w:t xml:space="preserve"> </w:t>
      </w:r>
      <w:r w:rsidRPr="00F160A1">
        <w:t>косвенное,</w:t>
      </w:r>
      <w:r w:rsidR="00685CB7">
        <w:t xml:space="preserve"> </w:t>
      </w:r>
      <w:r w:rsidRPr="00F160A1">
        <w:t>от</w:t>
      </w:r>
      <w:r w:rsidR="00685CB7">
        <w:t xml:space="preserve"> </w:t>
      </w:r>
      <w:r w:rsidRPr="00F160A1">
        <w:t>противного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анализировать/рефлексировать</w:t>
      </w:r>
      <w:r w:rsidR="00685CB7">
        <w:t xml:space="preserve"> </w:t>
      </w:r>
      <w:r w:rsidRPr="00F160A1">
        <w:t>опыт</w:t>
      </w:r>
      <w:r w:rsidR="00685CB7">
        <w:t xml:space="preserve"> </w:t>
      </w:r>
      <w:r w:rsidRPr="00F160A1">
        <w:t>разработки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реализации</w:t>
      </w:r>
      <w:r w:rsidR="00685CB7">
        <w:t xml:space="preserve"> </w:t>
      </w:r>
      <w:r w:rsidRPr="00F160A1">
        <w:t>учебного</w:t>
      </w:r>
      <w:r w:rsidR="00685CB7">
        <w:t xml:space="preserve"> </w:t>
      </w:r>
      <w:r w:rsidRPr="00F160A1">
        <w:t>проекта,</w:t>
      </w:r>
      <w:r w:rsidR="00685CB7">
        <w:t xml:space="preserve"> </w:t>
      </w:r>
      <w:r w:rsidRPr="00F160A1">
        <w:t>исследования</w:t>
      </w:r>
      <w:r w:rsidR="00685CB7">
        <w:t xml:space="preserve"> </w:t>
      </w:r>
      <w:r w:rsidRPr="00F160A1">
        <w:t>(теоретического,</w:t>
      </w:r>
      <w:r w:rsidR="00685CB7">
        <w:t xml:space="preserve"> </w:t>
      </w:r>
      <w:r w:rsidRPr="00F160A1">
        <w:t>эмпирического)</w:t>
      </w:r>
      <w:r w:rsidR="00685CB7">
        <w:t xml:space="preserve"> </w:t>
      </w:r>
      <w:r w:rsidRPr="00F160A1">
        <w:t>на</w:t>
      </w:r>
      <w:r w:rsidR="00685CB7">
        <w:t xml:space="preserve"> </w:t>
      </w:r>
      <w:r w:rsidRPr="00F160A1">
        <w:t>основе</w:t>
      </w:r>
      <w:r w:rsidR="00685CB7">
        <w:t xml:space="preserve"> </w:t>
      </w:r>
      <w:r w:rsidRPr="00F160A1">
        <w:t>предложенной</w:t>
      </w:r>
      <w:r w:rsidR="00685CB7">
        <w:t xml:space="preserve"> </w:t>
      </w:r>
      <w:r w:rsidRPr="00F160A1">
        <w:t>проблемной</w:t>
      </w:r>
      <w:r w:rsidR="00685CB7">
        <w:t xml:space="preserve"> </w:t>
      </w:r>
      <w:r w:rsidRPr="00F160A1">
        <w:t>ситуации,</w:t>
      </w:r>
      <w:r w:rsidR="00685CB7">
        <w:t xml:space="preserve"> </w:t>
      </w:r>
      <w:r w:rsidRPr="00F160A1">
        <w:t>поставленной</w:t>
      </w:r>
      <w:r w:rsidR="00685CB7">
        <w:t xml:space="preserve"> </w:t>
      </w:r>
      <w:r w:rsidRPr="00F160A1">
        <w:t>цели</w:t>
      </w:r>
      <w:r w:rsidR="00685CB7">
        <w:t xml:space="preserve"> </w:t>
      </w:r>
      <w:r w:rsidRPr="00F160A1">
        <w:t>и/или</w:t>
      </w:r>
      <w:r w:rsidR="00685CB7">
        <w:t xml:space="preserve"> </w:t>
      </w:r>
      <w:r w:rsidRPr="00F160A1">
        <w:t>заданных</w:t>
      </w:r>
      <w:r w:rsidR="00685CB7">
        <w:t xml:space="preserve"> </w:t>
      </w:r>
      <w:r w:rsidRPr="00F160A1">
        <w:t>критериев</w:t>
      </w:r>
      <w:r w:rsidR="00685CB7">
        <w:t xml:space="preserve"> </w:t>
      </w:r>
      <w:r w:rsidRPr="00F160A1">
        <w:t>оценки</w:t>
      </w:r>
      <w:r w:rsidR="00685CB7">
        <w:t xml:space="preserve"> </w:t>
      </w:r>
      <w:r w:rsidRPr="00F160A1">
        <w:t>пр</w:t>
      </w:r>
      <w:r w:rsidRPr="00F160A1">
        <w:t>о</w:t>
      </w:r>
      <w:r w:rsidRPr="00F160A1">
        <w:t>дукта/результата.</w:t>
      </w:r>
    </w:p>
    <w:p w:rsidR="00BA20A8" w:rsidRPr="00F160A1" w:rsidRDefault="00BA20A8" w:rsidP="008D74A9">
      <w:pPr>
        <w:widowControl w:val="0"/>
        <w:numPr>
          <w:ilvl w:val="0"/>
          <w:numId w:val="2"/>
        </w:numPr>
        <w:ind w:left="0" w:firstLine="709"/>
      </w:pPr>
      <w:r w:rsidRPr="00F160A1">
        <w:t>Смысловое</w:t>
      </w:r>
      <w:r w:rsidR="00685CB7">
        <w:t xml:space="preserve"> </w:t>
      </w:r>
      <w:r w:rsidRPr="00F160A1">
        <w:t>чтение.</w:t>
      </w:r>
      <w:r w:rsidR="00685CB7">
        <w:t xml:space="preserve"> </w:t>
      </w:r>
      <w:r w:rsidRPr="00F160A1">
        <w:t>Обучающийся</w:t>
      </w:r>
      <w:r w:rsidR="00685CB7">
        <w:t xml:space="preserve"> </w:t>
      </w:r>
      <w:r w:rsidRPr="00F160A1">
        <w:t>сможет: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находить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тексте</w:t>
      </w:r>
      <w:r w:rsidR="00685CB7">
        <w:t xml:space="preserve"> </w:t>
      </w:r>
      <w:r w:rsidRPr="00F160A1">
        <w:t>требуемую</w:t>
      </w:r>
      <w:r w:rsidR="00685CB7">
        <w:t xml:space="preserve"> </w:t>
      </w:r>
      <w:r w:rsidRPr="00F160A1">
        <w:t>информацию</w:t>
      </w:r>
      <w:r w:rsidR="00685CB7">
        <w:t xml:space="preserve"> </w:t>
      </w:r>
      <w:r w:rsidRPr="00F160A1">
        <w:t>(в</w:t>
      </w:r>
      <w:r w:rsidR="00685CB7">
        <w:t xml:space="preserve"> </w:t>
      </w:r>
      <w:r w:rsidRPr="00F160A1">
        <w:t>соответствии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целями</w:t>
      </w:r>
      <w:r w:rsidR="00685CB7">
        <w:t xml:space="preserve"> </w:t>
      </w:r>
      <w:r w:rsidRPr="00F160A1">
        <w:t>своей</w:t>
      </w:r>
      <w:r w:rsidR="00685CB7">
        <w:t xml:space="preserve"> </w:t>
      </w:r>
      <w:r w:rsidRPr="00F160A1">
        <w:t>деятельн</w:t>
      </w:r>
      <w:r w:rsidRPr="00F160A1">
        <w:t>о</w:t>
      </w:r>
      <w:r w:rsidRPr="00F160A1">
        <w:t>сти)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ориентироваться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содержании</w:t>
      </w:r>
      <w:r w:rsidR="00685CB7">
        <w:t xml:space="preserve"> </w:t>
      </w:r>
      <w:r w:rsidRPr="00F160A1">
        <w:t>текста,</w:t>
      </w:r>
      <w:r w:rsidR="00685CB7">
        <w:t xml:space="preserve"> </w:t>
      </w:r>
      <w:r w:rsidRPr="00F160A1">
        <w:t>понимать</w:t>
      </w:r>
      <w:r w:rsidR="00685CB7">
        <w:t xml:space="preserve"> </w:t>
      </w:r>
      <w:r w:rsidRPr="00F160A1">
        <w:t>целостный</w:t>
      </w:r>
      <w:r w:rsidR="00685CB7">
        <w:t xml:space="preserve"> </w:t>
      </w:r>
      <w:r w:rsidRPr="00F160A1">
        <w:t>смысл</w:t>
      </w:r>
      <w:r w:rsidR="00685CB7">
        <w:t xml:space="preserve"> </w:t>
      </w:r>
      <w:r w:rsidRPr="00F160A1">
        <w:t>текста,</w:t>
      </w:r>
      <w:r w:rsidR="00685CB7">
        <w:t xml:space="preserve"> </w:t>
      </w:r>
      <w:r w:rsidRPr="00F160A1">
        <w:t>структурировать</w:t>
      </w:r>
      <w:r w:rsidR="00685CB7">
        <w:t xml:space="preserve"> </w:t>
      </w:r>
      <w:r w:rsidRPr="00F160A1">
        <w:t>текст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устанавливать</w:t>
      </w:r>
      <w:r w:rsidR="00685CB7">
        <w:t xml:space="preserve"> </w:t>
      </w:r>
      <w:r w:rsidRPr="00F160A1">
        <w:t>взаимосвязь</w:t>
      </w:r>
      <w:r w:rsidR="00685CB7">
        <w:t xml:space="preserve"> </w:t>
      </w:r>
      <w:r w:rsidRPr="00F160A1">
        <w:t>описанных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тексте</w:t>
      </w:r>
      <w:r w:rsidR="00685CB7">
        <w:t xml:space="preserve"> </w:t>
      </w:r>
      <w:r w:rsidRPr="00F160A1">
        <w:t>событий,</w:t>
      </w:r>
      <w:r w:rsidR="00685CB7">
        <w:t xml:space="preserve"> </w:t>
      </w:r>
      <w:r w:rsidRPr="00F160A1">
        <w:t>явлений,</w:t>
      </w:r>
      <w:r w:rsidR="00685CB7">
        <w:t xml:space="preserve"> </w:t>
      </w:r>
      <w:r w:rsidRPr="00F160A1">
        <w:t>проце</w:t>
      </w:r>
      <w:r w:rsidRPr="00F160A1">
        <w:t>с</w:t>
      </w:r>
      <w:r w:rsidRPr="00F160A1">
        <w:t>сов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резюмировать</w:t>
      </w:r>
      <w:r w:rsidR="00685CB7">
        <w:t xml:space="preserve"> </w:t>
      </w:r>
      <w:r w:rsidRPr="00F160A1">
        <w:t>главную</w:t>
      </w:r>
      <w:r w:rsidR="00685CB7">
        <w:t xml:space="preserve"> </w:t>
      </w:r>
      <w:r w:rsidRPr="00F160A1">
        <w:t>идею</w:t>
      </w:r>
      <w:r w:rsidR="00685CB7">
        <w:t xml:space="preserve"> </w:t>
      </w:r>
      <w:r w:rsidRPr="00F160A1">
        <w:t>текста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преобразовывать</w:t>
      </w:r>
      <w:r w:rsidR="00685CB7">
        <w:t xml:space="preserve"> </w:t>
      </w:r>
      <w:r w:rsidRPr="00F160A1">
        <w:t>текст,</w:t>
      </w:r>
      <w:r w:rsidR="00685CB7">
        <w:t xml:space="preserve"> </w:t>
      </w:r>
      <w:r w:rsidRPr="00F160A1">
        <w:t>«переводя»</w:t>
      </w:r>
      <w:r w:rsidR="00685CB7">
        <w:t xml:space="preserve"> </w:t>
      </w:r>
      <w:r w:rsidRPr="00F160A1">
        <w:t>его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другую</w:t>
      </w:r>
      <w:r w:rsidR="00685CB7">
        <w:t xml:space="preserve"> </w:t>
      </w:r>
      <w:r w:rsidRPr="00F160A1">
        <w:t>модальность,</w:t>
      </w:r>
      <w:r w:rsidR="00685CB7">
        <w:t xml:space="preserve"> </w:t>
      </w:r>
      <w:r w:rsidRPr="00F160A1">
        <w:t>интерпретировать</w:t>
      </w:r>
      <w:r w:rsidR="00685CB7">
        <w:t xml:space="preserve"> </w:t>
      </w:r>
      <w:r w:rsidRPr="00F160A1">
        <w:t>текст</w:t>
      </w:r>
      <w:r w:rsidR="00685CB7">
        <w:t xml:space="preserve"> </w:t>
      </w:r>
      <w:r w:rsidRPr="00F160A1">
        <w:t>(худож</w:t>
      </w:r>
      <w:r w:rsidRPr="00F160A1">
        <w:t>е</w:t>
      </w:r>
      <w:r w:rsidRPr="00F160A1">
        <w:t>ственный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нехудожественный</w:t>
      </w:r>
      <w:r w:rsidR="00685CB7">
        <w:t xml:space="preserve"> </w:t>
      </w:r>
      <w:r w:rsidRPr="00F160A1">
        <w:t>–</w:t>
      </w:r>
      <w:r w:rsidR="00685CB7">
        <w:t xml:space="preserve"> </w:t>
      </w:r>
      <w:r w:rsidRPr="00F160A1">
        <w:t>учебный,</w:t>
      </w:r>
      <w:r w:rsidR="00685CB7">
        <w:t xml:space="preserve"> </w:t>
      </w:r>
      <w:r w:rsidRPr="00F160A1">
        <w:t>научно-популярный,</w:t>
      </w:r>
      <w:r w:rsidR="00685CB7">
        <w:t xml:space="preserve"> </w:t>
      </w:r>
      <w:r w:rsidRPr="00F160A1">
        <w:t>инфо</w:t>
      </w:r>
      <w:r w:rsidRPr="00F160A1">
        <w:t>р</w:t>
      </w:r>
      <w:r w:rsidRPr="00F160A1">
        <w:t>мационный,</w:t>
      </w:r>
      <w:r w:rsidR="00685CB7">
        <w:t xml:space="preserve"> </w:t>
      </w:r>
      <w:r w:rsidRPr="00F160A1">
        <w:t>текст</w:t>
      </w:r>
      <w:r w:rsidR="00685CB7">
        <w:t xml:space="preserve"> </w:t>
      </w:r>
      <w:r w:rsidRPr="00F160A1">
        <w:t>non-fiction)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критически</w:t>
      </w:r>
      <w:r w:rsidR="00685CB7">
        <w:t xml:space="preserve"> </w:t>
      </w:r>
      <w:r w:rsidRPr="00F160A1">
        <w:t>оценивать</w:t>
      </w:r>
      <w:r w:rsidR="00685CB7">
        <w:t xml:space="preserve"> </w:t>
      </w:r>
      <w:r w:rsidRPr="00F160A1">
        <w:t>содержание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форму</w:t>
      </w:r>
      <w:r w:rsidR="00685CB7">
        <w:t xml:space="preserve"> </w:t>
      </w:r>
      <w:r w:rsidRPr="00F160A1">
        <w:t>текста.</w:t>
      </w:r>
    </w:p>
    <w:p w:rsidR="00BA20A8" w:rsidRPr="00F160A1" w:rsidRDefault="00BA20A8" w:rsidP="008D74A9">
      <w:pPr>
        <w:widowControl w:val="0"/>
        <w:numPr>
          <w:ilvl w:val="0"/>
          <w:numId w:val="2"/>
        </w:numPr>
        <w:ind w:left="0" w:firstLine="709"/>
      </w:pPr>
      <w:r w:rsidRPr="00F160A1">
        <w:t>Формирование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развитие</w:t>
      </w:r>
      <w:r w:rsidR="00685CB7">
        <w:t xml:space="preserve"> </w:t>
      </w:r>
      <w:r w:rsidRPr="00F160A1">
        <w:t>экологического</w:t>
      </w:r>
      <w:r w:rsidR="00685CB7">
        <w:t xml:space="preserve"> </w:t>
      </w:r>
      <w:r w:rsidRPr="00F160A1">
        <w:t>мышления,</w:t>
      </w:r>
      <w:r w:rsidR="00685CB7">
        <w:t xml:space="preserve"> </w:t>
      </w:r>
      <w:r w:rsidRPr="00F160A1">
        <w:t>умение</w:t>
      </w:r>
      <w:r w:rsidR="00685CB7">
        <w:t xml:space="preserve"> </w:t>
      </w:r>
      <w:r w:rsidRPr="00F160A1">
        <w:t>применять</w:t>
      </w:r>
      <w:r w:rsidR="00685CB7">
        <w:t xml:space="preserve"> </w:t>
      </w:r>
      <w:r w:rsidRPr="00F160A1">
        <w:t>его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познав</w:t>
      </w:r>
      <w:r w:rsidRPr="00F160A1">
        <w:t>а</w:t>
      </w:r>
      <w:r w:rsidRPr="00F160A1">
        <w:t>тельной,</w:t>
      </w:r>
      <w:r w:rsidR="00685CB7">
        <w:t xml:space="preserve"> </w:t>
      </w:r>
      <w:r w:rsidRPr="00F160A1">
        <w:t>коммуникативной,</w:t>
      </w:r>
      <w:r w:rsidR="00685CB7">
        <w:t xml:space="preserve"> </w:t>
      </w:r>
      <w:r w:rsidRPr="00F160A1">
        <w:t>социальной</w:t>
      </w:r>
      <w:r w:rsidR="00685CB7">
        <w:t xml:space="preserve"> </w:t>
      </w:r>
      <w:r w:rsidRPr="00F160A1">
        <w:t>практике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рофессиональной</w:t>
      </w:r>
      <w:r w:rsidR="00685CB7">
        <w:t xml:space="preserve"> </w:t>
      </w:r>
      <w:r w:rsidRPr="00F160A1">
        <w:t>ориентации.</w:t>
      </w:r>
      <w:r w:rsidR="00685CB7">
        <w:t xml:space="preserve"> </w:t>
      </w:r>
      <w:r w:rsidRPr="00F160A1">
        <w:t>Обучающийся</w:t>
      </w:r>
      <w:r w:rsidR="00685CB7">
        <w:t xml:space="preserve"> </w:t>
      </w:r>
      <w:r w:rsidRPr="00F160A1">
        <w:t>сможет: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определять</w:t>
      </w:r>
      <w:r w:rsidR="00685CB7">
        <w:t xml:space="preserve"> </w:t>
      </w:r>
      <w:r w:rsidRPr="00F160A1">
        <w:t>свое</w:t>
      </w:r>
      <w:r w:rsidR="00685CB7">
        <w:t xml:space="preserve"> </w:t>
      </w:r>
      <w:r w:rsidRPr="00F160A1">
        <w:t>отношение</w:t>
      </w:r>
      <w:r w:rsidR="00685CB7">
        <w:t xml:space="preserve"> </w:t>
      </w:r>
      <w:r w:rsidRPr="00F160A1">
        <w:t>к</w:t>
      </w:r>
      <w:r w:rsidR="00685CB7">
        <w:t xml:space="preserve"> </w:t>
      </w:r>
      <w:r w:rsidRPr="00F160A1">
        <w:t>природной</w:t>
      </w:r>
      <w:r w:rsidR="00685CB7">
        <w:t xml:space="preserve"> </w:t>
      </w:r>
      <w:r w:rsidRPr="00F160A1">
        <w:t>среде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анализировать</w:t>
      </w:r>
      <w:r w:rsidR="00685CB7">
        <w:t xml:space="preserve"> </w:t>
      </w:r>
      <w:r w:rsidRPr="00F160A1">
        <w:t>влияние</w:t>
      </w:r>
      <w:r w:rsidR="00685CB7">
        <w:t xml:space="preserve"> </w:t>
      </w:r>
      <w:r w:rsidRPr="00F160A1">
        <w:t>экологических</w:t>
      </w:r>
      <w:r w:rsidR="00685CB7">
        <w:t xml:space="preserve"> </w:t>
      </w:r>
      <w:r w:rsidRPr="00F160A1">
        <w:t>факторов</w:t>
      </w:r>
      <w:r w:rsidR="00685CB7">
        <w:t xml:space="preserve"> </w:t>
      </w:r>
      <w:r w:rsidRPr="00F160A1">
        <w:t>на</w:t>
      </w:r>
      <w:r w:rsidR="00685CB7">
        <w:t xml:space="preserve"> </w:t>
      </w:r>
      <w:r w:rsidRPr="00F160A1">
        <w:t>среду</w:t>
      </w:r>
      <w:r w:rsidR="00685CB7">
        <w:t xml:space="preserve"> </w:t>
      </w:r>
      <w:r w:rsidRPr="00F160A1">
        <w:t>обитания</w:t>
      </w:r>
      <w:r w:rsidR="00685CB7">
        <w:t xml:space="preserve"> </w:t>
      </w:r>
      <w:r w:rsidRPr="00F160A1">
        <w:t>живых</w:t>
      </w:r>
      <w:r w:rsidR="00685CB7">
        <w:t xml:space="preserve"> </w:t>
      </w:r>
      <w:r w:rsidRPr="00F160A1">
        <w:t>органи</w:t>
      </w:r>
      <w:r w:rsidRPr="00F160A1">
        <w:t>з</w:t>
      </w:r>
      <w:r w:rsidRPr="00F160A1">
        <w:t>мов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проводить</w:t>
      </w:r>
      <w:r w:rsidR="00685CB7">
        <w:t xml:space="preserve"> </w:t>
      </w:r>
      <w:r w:rsidRPr="00F160A1">
        <w:t>причинный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вероятностный</w:t>
      </w:r>
      <w:r w:rsidR="00685CB7">
        <w:t xml:space="preserve"> </w:t>
      </w:r>
      <w:r w:rsidRPr="00F160A1">
        <w:t>анализ</w:t>
      </w:r>
      <w:r w:rsidR="00685CB7">
        <w:t xml:space="preserve"> </w:t>
      </w:r>
      <w:r w:rsidRPr="00F160A1">
        <w:t>экологических</w:t>
      </w:r>
      <w:r w:rsidR="00685CB7">
        <w:t xml:space="preserve"> </w:t>
      </w:r>
      <w:r w:rsidRPr="00F160A1">
        <w:t>ситуаций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прогнозировать</w:t>
      </w:r>
      <w:r w:rsidR="00685CB7">
        <w:t xml:space="preserve"> </w:t>
      </w:r>
      <w:r w:rsidRPr="00F160A1">
        <w:t>изменения</w:t>
      </w:r>
      <w:r w:rsidR="00685CB7">
        <w:t xml:space="preserve"> </w:t>
      </w:r>
      <w:r w:rsidRPr="00F160A1">
        <w:t>ситуации</w:t>
      </w:r>
      <w:r w:rsidR="00685CB7">
        <w:t xml:space="preserve"> </w:t>
      </w:r>
      <w:r w:rsidRPr="00F160A1">
        <w:t>при</w:t>
      </w:r>
      <w:r w:rsidR="00685CB7">
        <w:t xml:space="preserve"> </w:t>
      </w:r>
      <w:r w:rsidRPr="00F160A1">
        <w:t>смене</w:t>
      </w:r>
      <w:r w:rsidR="00685CB7">
        <w:t xml:space="preserve"> </w:t>
      </w:r>
      <w:r w:rsidRPr="00F160A1">
        <w:t>действия</w:t>
      </w:r>
      <w:r w:rsidR="00685CB7">
        <w:t xml:space="preserve"> </w:t>
      </w:r>
      <w:r w:rsidRPr="00F160A1">
        <w:t>одного</w:t>
      </w:r>
      <w:r w:rsidR="00685CB7">
        <w:t xml:space="preserve"> </w:t>
      </w:r>
      <w:r w:rsidRPr="00F160A1">
        <w:t>фактора</w:t>
      </w:r>
      <w:r w:rsidR="00685CB7">
        <w:t xml:space="preserve"> </w:t>
      </w:r>
      <w:r w:rsidRPr="00F160A1">
        <w:t>на</w:t>
      </w:r>
      <w:r w:rsidR="00685CB7">
        <w:t xml:space="preserve"> </w:t>
      </w:r>
      <w:r w:rsidRPr="00F160A1">
        <w:t>действие</w:t>
      </w:r>
      <w:r w:rsidR="00685CB7">
        <w:t xml:space="preserve"> </w:t>
      </w:r>
      <w:r w:rsidRPr="00F160A1">
        <w:t>другого</w:t>
      </w:r>
      <w:r w:rsidR="00685CB7">
        <w:t xml:space="preserve"> </w:t>
      </w:r>
      <w:r w:rsidRPr="00F160A1">
        <w:t>фактора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распространять</w:t>
      </w:r>
      <w:r w:rsidR="00685CB7">
        <w:t xml:space="preserve"> </w:t>
      </w:r>
      <w:r w:rsidRPr="00F160A1">
        <w:t>экологические</w:t>
      </w:r>
      <w:r w:rsidR="00685CB7">
        <w:t xml:space="preserve"> </w:t>
      </w:r>
      <w:r w:rsidRPr="00F160A1">
        <w:t>знания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участвовать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практических</w:t>
      </w:r>
      <w:r w:rsidR="00685CB7">
        <w:t xml:space="preserve"> </w:t>
      </w:r>
      <w:r w:rsidRPr="00F160A1">
        <w:t>делах</w:t>
      </w:r>
      <w:r w:rsidR="00685CB7">
        <w:t xml:space="preserve"> </w:t>
      </w:r>
      <w:r w:rsidRPr="00F160A1">
        <w:t>по</w:t>
      </w:r>
      <w:r w:rsidR="00685CB7">
        <w:t xml:space="preserve"> </w:t>
      </w:r>
      <w:r w:rsidRPr="00F160A1">
        <w:t>защите</w:t>
      </w:r>
      <w:r w:rsidR="00685CB7">
        <w:t xml:space="preserve"> </w:t>
      </w:r>
      <w:r w:rsidRPr="00F160A1">
        <w:t>окружа</w:t>
      </w:r>
      <w:r w:rsidRPr="00F160A1">
        <w:t>ю</w:t>
      </w:r>
      <w:r w:rsidRPr="00F160A1">
        <w:t>щей</w:t>
      </w:r>
      <w:r w:rsidR="00685CB7">
        <w:t xml:space="preserve"> </w:t>
      </w:r>
      <w:r w:rsidRPr="00F160A1">
        <w:t>среды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выражать</w:t>
      </w:r>
      <w:r w:rsidR="00685CB7">
        <w:t xml:space="preserve"> </w:t>
      </w:r>
      <w:r w:rsidRPr="00F160A1">
        <w:t>свое</w:t>
      </w:r>
      <w:r w:rsidR="00685CB7">
        <w:t xml:space="preserve"> </w:t>
      </w:r>
      <w:r w:rsidRPr="00F160A1">
        <w:t>отношение</w:t>
      </w:r>
      <w:r w:rsidR="00685CB7">
        <w:t xml:space="preserve"> </w:t>
      </w:r>
      <w:r w:rsidRPr="00F160A1">
        <w:t>к</w:t>
      </w:r>
      <w:r w:rsidR="00685CB7">
        <w:t xml:space="preserve"> </w:t>
      </w:r>
      <w:r w:rsidRPr="00F160A1">
        <w:t>природе</w:t>
      </w:r>
      <w:r w:rsidR="00685CB7">
        <w:t xml:space="preserve"> </w:t>
      </w:r>
      <w:r w:rsidRPr="00F160A1">
        <w:t>через</w:t>
      </w:r>
      <w:r w:rsidR="00685CB7">
        <w:t xml:space="preserve"> </w:t>
      </w:r>
      <w:r w:rsidRPr="00F160A1">
        <w:t>рисунки,</w:t>
      </w:r>
      <w:r w:rsidR="00685CB7">
        <w:t xml:space="preserve"> </w:t>
      </w:r>
      <w:r w:rsidRPr="00F160A1">
        <w:t>сочинения,</w:t>
      </w:r>
      <w:r w:rsidR="00685CB7">
        <w:t xml:space="preserve"> </w:t>
      </w:r>
      <w:r w:rsidRPr="00F160A1">
        <w:t>модели,</w:t>
      </w:r>
      <w:r w:rsidR="00685CB7">
        <w:t xml:space="preserve"> </w:t>
      </w:r>
      <w:r w:rsidRPr="00F160A1">
        <w:t>проектные</w:t>
      </w:r>
      <w:r w:rsidR="00685CB7">
        <w:t xml:space="preserve"> </w:t>
      </w:r>
      <w:r w:rsidRPr="00F160A1">
        <w:t>р</w:t>
      </w:r>
      <w:r w:rsidRPr="00F160A1">
        <w:t>а</w:t>
      </w:r>
      <w:r w:rsidRPr="00F160A1">
        <w:t>боты.</w:t>
      </w:r>
    </w:p>
    <w:p w:rsidR="00BA20A8" w:rsidRPr="00F160A1" w:rsidRDefault="00BA20A8" w:rsidP="003C1977">
      <w:r w:rsidRPr="005554F3">
        <w:rPr>
          <w:b/>
        </w:rPr>
        <w:lastRenderedPageBreak/>
        <w:t>10.</w:t>
      </w:r>
      <w:r w:rsidR="00685CB7">
        <w:t xml:space="preserve"> </w:t>
      </w:r>
      <w:r w:rsidRPr="00F160A1">
        <w:t>Развитие</w:t>
      </w:r>
      <w:r w:rsidR="00685CB7">
        <w:t xml:space="preserve"> </w:t>
      </w:r>
      <w:r w:rsidRPr="00F160A1">
        <w:t>мотивации</w:t>
      </w:r>
      <w:r w:rsidR="00685CB7">
        <w:t xml:space="preserve"> </w:t>
      </w:r>
      <w:r w:rsidRPr="00F160A1">
        <w:t>к</w:t>
      </w:r>
      <w:r w:rsidR="00685CB7">
        <w:t xml:space="preserve"> </w:t>
      </w:r>
      <w:r w:rsidRPr="00F160A1">
        <w:t>овладению</w:t>
      </w:r>
      <w:r w:rsidR="00685CB7">
        <w:t xml:space="preserve"> </w:t>
      </w:r>
      <w:r w:rsidRPr="00F160A1">
        <w:t>культурой</w:t>
      </w:r>
      <w:r w:rsidR="00685CB7">
        <w:t xml:space="preserve"> </w:t>
      </w:r>
      <w:r w:rsidRPr="00F160A1">
        <w:t>активного</w:t>
      </w:r>
      <w:r w:rsidR="00685CB7">
        <w:t xml:space="preserve"> </w:t>
      </w:r>
      <w:r w:rsidRPr="00F160A1">
        <w:t>использования</w:t>
      </w:r>
      <w:r w:rsidR="00685CB7">
        <w:t xml:space="preserve"> </w:t>
      </w:r>
      <w:r w:rsidRPr="00F160A1">
        <w:t>словарей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других</w:t>
      </w:r>
      <w:r w:rsidR="00685CB7">
        <w:t xml:space="preserve"> </w:t>
      </w:r>
      <w:r w:rsidRPr="00F160A1">
        <w:t>поисковых</w:t>
      </w:r>
      <w:r w:rsidR="00685CB7">
        <w:t xml:space="preserve"> </w:t>
      </w:r>
      <w:r w:rsidRPr="00F160A1">
        <w:t>систем.</w:t>
      </w:r>
      <w:r w:rsidR="00685CB7">
        <w:t xml:space="preserve"> </w:t>
      </w:r>
      <w:r w:rsidRPr="00F160A1">
        <w:t>Обучающийся</w:t>
      </w:r>
      <w:r w:rsidR="00685CB7">
        <w:t xml:space="preserve"> </w:t>
      </w:r>
      <w:r w:rsidRPr="00F160A1">
        <w:t>сможет:</w:t>
      </w:r>
    </w:p>
    <w:p w:rsidR="00BA20A8" w:rsidRPr="00F160A1" w:rsidRDefault="00BA20A8" w:rsidP="008D74A9">
      <w:pPr>
        <w:pStyle w:val="afe"/>
        <w:numPr>
          <w:ilvl w:val="0"/>
          <w:numId w:val="4"/>
        </w:numPr>
        <w:ind w:left="426" w:hanging="425"/>
      </w:pPr>
      <w:r w:rsidRPr="00F160A1">
        <w:t>определять</w:t>
      </w:r>
      <w:r w:rsidR="00685CB7">
        <w:t xml:space="preserve"> </w:t>
      </w:r>
      <w:r w:rsidRPr="00F160A1">
        <w:t>необходимые</w:t>
      </w:r>
      <w:r w:rsidR="00685CB7">
        <w:t xml:space="preserve"> </w:t>
      </w:r>
      <w:r w:rsidRPr="00F160A1">
        <w:t>ключевые</w:t>
      </w:r>
      <w:r w:rsidR="00685CB7">
        <w:t xml:space="preserve"> </w:t>
      </w:r>
      <w:r w:rsidRPr="00F160A1">
        <w:t>поисковые</w:t>
      </w:r>
      <w:r w:rsidR="00685CB7">
        <w:t xml:space="preserve"> </w:t>
      </w:r>
      <w:r w:rsidRPr="00F160A1">
        <w:t>слова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запросы;</w:t>
      </w:r>
    </w:p>
    <w:p w:rsidR="00BA20A8" w:rsidRPr="00F160A1" w:rsidRDefault="00BA20A8" w:rsidP="008D74A9">
      <w:pPr>
        <w:pStyle w:val="afe"/>
        <w:numPr>
          <w:ilvl w:val="0"/>
          <w:numId w:val="4"/>
        </w:numPr>
        <w:ind w:left="426" w:hanging="425"/>
      </w:pPr>
      <w:r w:rsidRPr="00F160A1">
        <w:t>осуществлять</w:t>
      </w:r>
      <w:r w:rsidR="00685CB7">
        <w:t xml:space="preserve"> </w:t>
      </w:r>
      <w:r w:rsidRPr="00F160A1">
        <w:t>взаимодействие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электронными</w:t>
      </w:r>
      <w:r w:rsidR="00685CB7">
        <w:t xml:space="preserve"> </w:t>
      </w:r>
      <w:r w:rsidRPr="00F160A1">
        <w:t>поисковыми</w:t>
      </w:r>
      <w:r w:rsidR="00685CB7">
        <w:t xml:space="preserve"> </w:t>
      </w:r>
      <w:r w:rsidRPr="00F160A1">
        <w:t>системами,</w:t>
      </w:r>
      <w:r w:rsidR="00685CB7">
        <w:t xml:space="preserve"> </w:t>
      </w:r>
      <w:r w:rsidRPr="00F160A1">
        <w:t>словарями;</w:t>
      </w:r>
    </w:p>
    <w:p w:rsidR="00BA20A8" w:rsidRPr="00F160A1" w:rsidRDefault="00BA20A8" w:rsidP="008D74A9">
      <w:pPr>
        <w:pStyle w:val="afe"/>
        <w:numPr>
          <w:ilvl w:val="0"/>
          <w:numId w:val="4"/>
        </w:numPr>
        <w:ind w:left="426" w:hanging="425"/>
      </w:pPr>
      <w:r w:rsidRPr="00F160A1">
        <w:t>формировать</w:t>
      </w:r>
      <w:r w:rsidR="00685CB7">
        <w:t xml:space="preserve"> </w:t>
      </w:r>
      <w:r w:rsidRPr="00F160A1">
        <w:t>множественную</w:t>
      </w:r>
      <w:r w:rsidR="00685CB7">
        <w:t xml:space="preserve"> </w:t>
      </w:r>
      <w:r w:rsidRPr="00F160A1">
        <w:t>выборку</w:t>
      </w:r>
      <w:r w:rsidR="00685CB7">
        <w:t xml:space="preserve"> </w:t>
      </w:r>
      <w:r w:rsidRPr="00F160A1">
        <w:t>из</w:t>
      </w:r>
      <w:r w:rsidR="00685CB7">
        <w:t xml:space="preserve"> </w:t>
      </w:r>
      <w:r w:rsidRPr="00F160A1">
        <w:t>поисковых</w:t>
      </w:r>
      <w:r w:rsidR="00685CB7">
        <w:t xml:space="preserve"> </w:t>
      </w:r>
      <w:r w:rsidRPr="00F160A1">
        <w:t>источников</w:t>
      </w:r>
      <w:r w:rsidR="00685CB7">
        <w:t xml:space="preserve"> </w:t>
      </w:r>
      <w:r w:rsidRPr="00F160A1">
        <w:t>для</w:t>
      </w:r>
      <w:r w:rsidR="00685CB7">
        <w:t xml:space="preserve"> </w:t>
      </w:r>
      <w:r w:rsidRPr="00F160A1">
        <w:t>объективизации</w:t>
      </w:r>
      <w:r w:rsidR="00685CB7">
        <w:t xml:space="preserve"> </w:t>
      </w:r>
      <w:r w:rsidRPr="00F160A1">
        <w:t>результатов</w:t>
      </w:r>
      <w:r w:rsidR="00685CB7">
        <w:t xml:space="preserve"> </w:t>
      </w:r>
      <w:r w:rsidRPr="00F160A1">
        <w:t>поиска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соотносить</w:t>
      </w:r>
      <w:r w:rsidR="00685CB7">
        <w:t xml:space="preserve"> </w:t>
      </w:r>
      <w:r w:rsidRPr="00F160A1">
        <w:t>полученные</w:t>
      </w:r>
      <w:r w:rsidR="00685CB7">
        <w:t xml:space="preserve"> </w:t>
      </w:r>
      <w:r w:rsidRPr="00F160A1">
        <w:t>результаты</w:t>
      </w:r>
      <w:r w:rsidR="00685CB7">
        <w:t xml:space="preserve"> </w:t>
      </w:r>
      <w:r w:rsidRPr="00F160A1">
        <w:t>поиска</w:t>
      </w:r>
      <w:r w:rsidR="00685CB7">
        <w:t xml:space="preserve"> </w:t>
      </w:r>
      <w:r w:rsidRPr="00F160A1">
        <w:t>со</w:t>
      </w:r>
      <w:r w:rsidR="00685CB7">
        <w:t xml:space="preserve"> </w:t>
      </w:r>
      <w:r w:rsidRPr="00F160A1">
        <w:t>своей</w:t>
      </w:r>
      <w:r w:rsidR="00685CB7">
        <w:t xml:space="preserve"> </w:t>
      </w:r>
      <w:r w:rsidRPr="00F160A1">
        <w:t>деятельностью.</w:t>
      </w:r>
    </w:p>
    <w:p w:rsidR="00BA20A8" w:rsidRPr="00F160A1" w:rsidRDefault="00BA20A8" w:rsidP="00BA20A8">
      <w:pPr>
        <w:tabs>
          <w:tab w:val="left" w:pos="993"/>
        </w:tabs>
        <w:ind w:firstLine="0"/>
        <w:rPr>
          <w:b/>
        </w:rPr>
      </w:pPr>
      <w:r w:rsidRPr="00F160A1">
        <w:rPr>
          <w:b/>
        </w:rPr>
        <w:t>Коммуникативные</w:t>
      </w:r>
      <w:r w:rsidR="00685CB7">
        <w:rPr>
          <w:b/>
        </w:rPr>
        <w:t xml:space="preserve"> </w:t>
      </w:r>
      <w:r w:rsidRPr="00F160A1">
        <w:rPr>
          <w:b/>
        </w:rPr>
        <w:t>УУД</w:t>
      </w:r>
    </w:p>
    <w:p w:rsidR="00BA20A8" w:rsidRPr="00F160A1" w:rsidRDefault="00BA20A8" w:rsidP="008D74A9">
      <w:pPr>
        <w:pStyle w:val="afe"/>
        <w:widowControl w:val="0"/>
        <w:numPr>
          <w:ilvl w:val="0"/>
          <w:numId w:val="5"/>
        </w:numPr>
        <w:ind w:left="0" w:firstLine="709"/>
      </w:pPr>
      <w:r w:rsidRPr="00F160A1">
        <w:t>Умение</w:t>
      </w:r>
      <w:r w:rsidR="00685CB7">
        <w:t xml:space="preserve"> </w:t>
      </w:r>
      <w:r w:rsidRPr="00F160A1">
        <w:t>организовывать</w:t>
      </w:r>
      <w:r w:rsidR="00685CB7">
        <w:t xml:space="preserve"> </w:t>
      </w:r>
      <w:r w:rsidRPr="00F160A1">
        <w:t>учебное</w:t>
      </w:r>
      <w:r w:rsidR="00685CB7">
        <w:t xml:space="preserve"> </w:t>
      </w:r>
      <w:r w:rsidRPr="00F160A1">
        <w:t>сотрудничество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совместную</w:t>
      </w:r>
      <w:r w:rsidR="00685CB7">
        <w:t xml:space="preserve"> </w:t>
      </w:r>
      <w:r w:rsidRPr="00F160A1">
        <w:t>деятельность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учителем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сверстниками;</w:t>
      </w:r>
      <w:r w:rsidR="00685CB7">
        <w:t xml:space="preserve"> </w:t>
      </w:r>
      <w:r w:rsidRPr="00F160A1">
        <w:t>работать</w:t>
      </w:r>
      <w:r w:rsidR="00685CB7">
        <w:t xml:space="preserve"> </w:t>
      </w:r>
      <w:r w:rsidRPr="00F160A1">
        <w:t>индивидуально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группе:</w:t>
      </w:r>
      <w:r w:rsidR="00685CB7">
        <w:t xml:space="preserve"> </w:t>
      </w:r>
      <w:r w:rsidRPr="00F160A1">
        <w:t>находить</w:t>
      </w:r>
      <w:r w:rsidR="00685CB7">
        <w:t xml:space="preserve"> </w:t>
      </w:r>
      <w:r w:rsidRPr="00F160A1">
        <w:t>общее</w:t>
      </w:r>
      <w:r w:rsidR="00685CB7">
        <w:t xml:space="preserve"> </w:t>
      </w:r>
      <w:r w:rsidRPr="00F160A1">
        <w:t>решение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разрешать</w:t>
      </w:r>
      <w:r w:rsidR="00685CB7">
        <w:t xml:space="preserve"> </w:t>
      </w:r>
      <w:r w:rsidRPr="00F160A1">
        <w:t>конфликты</w:t>
      </w:r>
      <w:r w:rsidR="00685CB7">
        <w:t xml:space="preserve"> </w:t>
      </w:r>
      <w:r w:rsidRPr="00F160A1">
        <w:t>на</w:t>
      </w:r>
      <w:r w:rsidR="00685CB7">
        <w:t xml:space="preserve"> </w:t>
      </w:r>
      <w:r w:rsidRPr="00F160A1">
        <w:t>основе</w:t>
      </w:r>
      <w:r w:rsidR="00685CB7">
        <w:t xml:space="preserve"> </w:t>
      </w:r>
      <w:r w:rsidRPr="00F160A1">
        <w:t>согласования</w:t>
      </w:r>
      <w:r w:rsidR="00685CB7">
        <w:t xml:space="preserve"> </w:t>
      </w:r>
      <w:r w:rsidRPr="00F160A1">
        <w:t>позиций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учета</w:t>
      </w:r>
      <w:r w:rsidR="00685CB7">
        <w:t xml:space="preserve"> </w:t>
      </w:r>
      <w:r w:rsidRPr="00F160A1">
        <w:t>интересов;</w:t>
      </w:r>
      <w:r w:rsidR="00685CB7">
        <w:t xml:space="preserve"> </w:t>
      </w:r>
      <w:r w:rsidRPr="00F160A1">
        <w:t>формулировать,</w:t>
      </w:r>
      <w:r w:rsidR="00685CB7">
        <w:t xml:space="preserve"> </w:t>
      </w:r>
      <w:r w:rsidRPr="00F160A1">
        <w:t>аргументировать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отстаивать</w:t>
      </w:r>
      <w:r w:rsidR="00685CB7">
        <w:t xml:space="preserve"> </w:t>
      </w:r>
      <w:r w:rsidRPr="00F160A1">
        <w:t>свое</w:t>
      </w:r>
      <w:r w:rsidR="00685CB7">
        <w:t xml:space="preserve"> </w:t>
      </w:r>
      <w:r w:rsidRPr="00F160A1">
        <w:t>мнение.</w:t>
      </w:r>
      <w:r w:rsidR="00685CB7">
        <w:t xml:space="preserve"> </w:t>
      </w:r>
      <w:r w:rsidRPr="00F160A1">
        <w:t>Обучающийся</w:t>
      </w:r>
      <w:r w:rsidR="00685CB7">
        <w:t xml:space="preserve"> </w:t>
      </w:r>
      <w:r w:rsidRPr="00F160A1">
        <w:t>сможет:</w:t>
      </w:r>
    </w:p>
    <w:p w:rsidR="00BA20A8" w:rsidRPr="00F160A1" w:rsidRDefault="00BA20A8" w:rsidP="00D703FC">
      <w:pPr>
        <w:widowControl w:val="0"/>
        <w:numPr>
          <w:ilvl w:val="0"/>
          <w:numId w:val="96"/>
        </w:numPr>
        <w:ind w:left="426" w:hanging="426"/>
      </w:pPr>
      <w:r w:rsidRPr="00F160A1">
        <w:t>определять</w:t>
      </w:r>
      <w:r w:rsidR="00685CB7">
        <w:t xml:space="preserve"> </w:t>
      </w:r>
      <w:r w:rsidRPr="00F160A1">
        <w:t>возможные</w:t>
      </w:r>
      <w:r w:rsidR="00685CB7">
        <w:t xml:space="preserve"> </w:t>
      </w:r>
      <w:r w:rsidRPr="00F160A1">
        <w:t>роли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совместной</w:t>
      </w:r>
      <w:r w:rsidR="00685CB7">
        <w:t xml:space="preserve"> </w:t>
      </w:r>
      <w:r w:rsidRPr="00F160A1">
        <w:t>деятельности;</w:t>
      </w:r>
    </w:p>
    <w:p w:rsidR="00BA20A8" w:rsidRPr="00F160A1" w:rsidRDefault="00BA20A8" w:rsidP="00D703FC">
      <w:pPr>
        <w:widowControl w:val="0"/>
        <w:numPr>
          <w:ilvl w:val="0"/>
          <w:numId w:val="96"/>
        </w:numPr>
        <w:ind w:left="426" w:hanging="426"/>
      </w:pPr>
      <w:r w:rsidRPr="00F160A1">
        <w:t>играть</w:t>
      </w:r>
      <w:r w:rsidR="00685CB7">
        <w:t xml:space="preserve"> </w:t>
      </w:r>
      <w:r w:rsidRPr="00F160A1">
        <w:t>определенную</w:t>
      </w:r>
      <w:r w:rsidR="00685CB7">
        <w:t xml:space="preserve"> </w:t>
      </w:r>
      <w:r w:rsidRPr="00F160A1">
        <w:t>роль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совместной</w:t>
      </w:r>
      <w:r w:rsidR="00685CB7">
        <w:t xml:space="preserve"> </w:t>
      </w:r>
      <w:r w:rsidRPr="00F160A1">
        <w:t>деятельности;</w:t>
      </w:r>
    </w:p>
    <w:p w:rsidR="00BA20A8" w:rsidRPr="00F160A1" w:rsidRDefault="00BA20A8" w:rsidP="00D703FC">
      <w:pPr>
        <w:widowControl w:val="0"/>
        <w:numPr>
          <w:ilvl w:val="0"/>
          <w:numId w:val="96"/>
        </w:numPr>
        <w:ind w:left="426" w:hanging="426"/>
      </w:pPr>
      <w:r w:rsidRPr="00F160A1">
        <w:t>принимать</w:t>
      </w:r>
      <w:r w:rsidR="00685CB7">
        <w:t xml:space="preserve"> </w:t>
      </w:r>
      <w:r w:rsidRPr="00F160A1">
        <w:t>позицию</w:t>
      </w:r>
      <w:r w:rsidR="00685CB7">
        <w:t xml:space="preserve"> </w:t>
      </w:r>
      <w:r w:rsidRPr="00F160A1">
        <w:t>собеседника,</w:t>
      </w:r>
      <w:r w:rsidR="00685CB7">
        <w:t xml:space="preserve"> </w:t>
      </w:r>
      <w:r w:rsidRPr="00F160A1">
        <w:t>понимая</w:t>
      </w:r>
      <w:r w:rsidR="00685CB7">
        <w:t xml:space="preserve"> </w:t>
      </w:r>
      <w:r w:rsidRPr="00F160A1">
        <w:t>позицию</w:t>
      </w:r>
      <w:r w:rsidR="00685CB7">
        <w:t xml:space="preserve"> </w:t>
      </w:r>
      <w:r w:rsidRPr="00F160A1">
        <w:t>другого,</w:t>
      </w:r>
      <w:r w:rsidR="00685CB7">
        <w:t xml:space="preserve"> </w:t>
      </w:r>
      <w:r w:rsidRPr="00F160A1">
        <w:t>различать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его</w:t>
      </w:r>
      <w:r w:rsidR="00685CB7">
        <w:t xml:space="preserve"> </w:t>
      </w:r>
      <w:r w:rsidRPr="00F160A1">
        <w:t>речи:</w:t>
      </w:r>
      <w:r w:rsidR="00685CB7">
        <w:t xml:space="preserve"> </w:t>
      </w:r>
      <w:r w:rsidRPr="00F160A1">
        <w:t>мнение</w:t>
      </w:r>
      <w:r w:rsidR="00685CB7">
        <w:t xml:space="preserve"> </w:t>
      </w:r>
      <w:r w:rsidRPr="00F160A1">
        <w:t>(точку</w:t>
      </w:r>
      <w:r w:rsidR="00685CB7">
        <w:t xml:space="preserve"> </w:t>
      </w:r>
      <w:r w:rsidRPr="00F160A1">
        <w:t>зрения),</w:t>
      </w:r>
      <w:r w:rsidR="00685CB7">
        <w:t xml:space="preserve"> </w:t>
      </w:r>
      <w:r w:rsidRPr="00F160A1">
        <w:t>доказательство</w:t>
      </w:r>
      <w:r w:rsidR="00685CB7">
        <w:t xml:space="preserve"> </w:t>
      </w:r>
      <w:r w:rsidRPr="00F160A1">
        <w:t>(аргументы),</w:t>
      </w:r>
      <w:r w:rsidR="00685CB7">
        <w:t xml:space="preserve"> </w:t>
      </w:r>
      <w:r w:rsidRPr="00F160A1">
        <w:t>факты;</w:t>
      </w:r>
      <w:r w:rsidR="00685CB7">
        <w:t xml:space="preserve"> </w:t>
      </w:r>
      <w:r w:rsidRPr="00F160A1">
        <w:t>гипотезы,</w:t>
      </w:r>
      <w:r w:rsidR="00685CB7">
        <w:t xml:space="preserve"> </w:t>
      </w:r>
      <w:r w:rsidRPr="00F160A1">
        <w:t>аксиомы,</w:t>
      </w:r>
      <w:r w:rsidR="00685CB7">
        <w:t xml:space="preserve"> </w:t>
      </w:r>
      <w:r w:rsidRPr="00F160A1">
        <w:t>те</w:t>
      </w:r>
      <w:r w:rsidRPr="00F160A1">
        <w:t>о</w:t>
      </w:r>
      <w:r w:rsidRPr="00F160A1">
        <w:t>рии;</w:t>
      </w:r>
    </w:p>
    <w:p w:rsidR="00BA20A8" w:rsidRPr="00F160A1" w:rsidRDefault="00BA20A8" w:rsidP="00D703FC">
      <w:pPr>
        <w:widowControl w:val="0"/>
        <w:numPr>
          <w:ilvl w:val="0"/>
          <w:numId w:val="96"/>
        </w:numPr>
        <w:ind w:left="426" w:hanging="426"/>
      </w:pPr>
      <w:r w:rsidRPr="00F160A1">
        <w:t>определять</w:t>
      </w:r>
      <w:r w:rsidR="00685CB7">
        <w:t xml:space="preserve"> </w:t>
      </w:r>
      <w:r w:rsidRPr="00F160A1">
        <w:t>свои</w:t>
      </w:r>
      <w:r w:rsidR="00685CB7">
        <w:t xml:space="preserve"> </w:t>
      </w:r>
      <w:r w:rsidRPr="00F160A1">
        <w:t>действия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действия</w:t>
      </w:r>
      <w:r w:rsidR="00685CB7">
        <w:t xml:space="preserve"> </w:t>
      </w:r>
      <w:r w:rsidRPr="00F160A1">
        <w:t>партнера,</w:t>
      </w:r>
      <w:r w:rsidR="00685CB7">
        <w:t xml:space="preserve"> </w:t>
      </w:r>
      <w:r w:rsidRPr="00F160A1">
        <w:t>которые</w:t>
      </w:r>
      <w:r w:rsidR="00685CB7">
        <w:t xml:space="preserve"> </w:t>
      </w:r>
      <w:r w:rsidRPr="00F160A1">
        <w:t>способствовали</w:t>
      </w:r>
      <w:r w:rsidR="00685CB7">
        <w:t xml:space="preserve"> </w:t>
      </w:r>
      <w:r w:rsidRPr="00F160A1">
        <w:t>или</w:t>
      </w:r>
      <w:r w:rsidR="00685CB7">
        <w:t xml:space="preserve"> </w:t>
      </w:r>
      <w:r w:rsidRPr="00F160A1">
        <w:t>препятствовали</w:t>
      </w:r>
      <w:r w:rsidR="00685CB7">
        <w:t xml:space="preserve"> </w:t>
      </w:r>
      <w:r w:rsidRPr="00F160A1">
        <w:t>продуктивной</w:t>
      </w:r>
      <w:r w:rsidR="00685CB7">
        <w:t xml:space="preserve"> </w:t>
      </w:r>
      <w:r w:rsidRPr="00F160A1">
        <w:t>коммуникации;</w:t>
      </w:r>
    </w:p>
    <w:p w:rsidR="00BA20A8" w:rsidRPr="00F160A1" w:rsidRDefault="00BA20A8" w:rsidP="00D703FC">
      <w:pPr>
        <w:widowControl w:val="0"/>
        <w:numPr>
          <w:ilvl w:val="0"/>
          <w:numId w:val="96"/>
        </w:numPr>
        <w:ind w:left="426" w:hanging="426"/>
      </w:pPr>
      <w:r w:rsidRPr="00F160A1">
        <w:t>строить</w:t>
      </w:r>
      <w:r w:rsidR="00685CB7">
        <w:t xml:space="preserve"> </w:t>
      </w:r>
      <w:r w:rsidRPr="00F160A1">
        <w:t>позитивные</w:t>
      </w:r>
      <w:r w:rsidR="00685CB7">
        <w:t xml:space="preserve"> </w:t>
      </w:r>
      <w:r w:rsidRPr="00F160A1">
        <w:t>отношения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процессе</w:t>
      </w:r>
      <w:r w:rsidR="00685CB7">
        <w:t xml:space="preserve"> </w:t>
      </w:r>
      <w:r w:rsidRPr="00F160A1">
        <w:t>учебной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ознавательной</w:t>
      </w:r>
      <w:r w:rsidR="00685CB7">
        <w:t xml:space="preserve"> </w:t>
      </w:r>
      <w:r w:rsidRPr="00F160A1">
        <w:t>де</w:t>
      </w:r>
      <w:r w:rsidRPr="00F160A1">
        <w:t>я</w:t>
      </w:r>
      <w:r w:rsidRPr="00F160A1">
        <w:t>тельности;</w:t>
      </w:r>
    </w:p>
    <w:p w:rsidR="00BA20A8" w:rsidRPr="00F160A1" w:rsidRDefault="00BA20A8" w:rsidP="00D703FC">
      <w:pPr>
        <w:widowControl w:val="0"/>
        <w:numPr>
          <w:ilvl w:val="0"/>
          <w:numId w:val="96"/>
        </w:numPr>
        <w:ind w:left="426" w:hanging="426"/>
      </w:pPr>
      <w:r w:rsidRPr="00F160A1">
        <w:t>корректно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аргументированно</w:t>
      </w:r>
      <w:r w:rsidR="00685CB7">
        <w:t xml:space="preserve"> </w:t>
      </w:r>
      <w:r w:rsidRPr="00F160A1">
        <w:t>отстаивать</w:t>
      </w:r>
      <w:r w:rsidR="00685CB7">
        <w:t xml:space="preserve"> </w:t>
      </w:r>
      <w:r w:rsidRPr="00F160A1">
        <w:t>свою</w:t>
      </w:r>
      <w:r w:rsidR="00685CB7">
        <w:t xml:space="preserve"> </w:t>
      </w:r>
      <w:r w:rsidRPr="00F160A1">
        <w:t>точку</w:t>
      </w:r>
      <w:r w:rsidR="00685CB7">
        <w:t xml:space="preserve"> </w:t>
      </w:r>
      <w:r w:rsidRPr="00F160A1">
        <w:t>зрения,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дискуссии</w:t>
      </w:r>
      <w:r w:rsidR="00685CB7">
        <w:t xml:space="preserve"> </w:t>
      </w:r>
      <w:r w:rsidRPr="00F160A1">
        <w:t>уметь</w:t>
      </w:r>
      <w:r w:rsidR="00685CB7">
        <w:t xml:space="preserve"> </w:t>
      </w:r>
      <w:r w:rsidRPr="00F160A1">
        <w:t>выдвигать</w:t>
      </w:r>
      <w:r w:rsidR="00685CB7">
        <w:t xml:space="preserve"> </w:t>
      </w:r>
      <w:r w:rsidRPr="00F160A1">
        <w:t>контраргументы,</w:t>
      </w:r>
      <w:r w:rsidR="00685CB7">
        <w:t xml:space="preserve"> </w:t>
      </w:r>
      <w:r w:rsidRPr="00F160A1">
        <w:t>перефразировать</w:t>
      </w:r>
      <w:r w:rsidR="00685CB7">
        <w:t xml:space="preserve"> </w:t>
      </w:r>
      <w:r w:rsidRPr="00F160A1">
        <w:t>свою</w:t>
      </w:r>
      <w:r w:rsidR="00685CB7">
        <w:t xml:space="preserve"> </w:t>
      </w:r>
      <w:r w:rsidRPr="00F160A1">
        <w:t>мысль</w:t>
      </w:r>
      <w:r w:rsidR="00685CB7">
        <w:t xml:space="preserve"> </w:t>
      </w:r>
      <w:r w:rsidRPr="00F160A1">
        <w:t>(владение</w:t>
      </w:r>
      <w:r w:rsidR="00685CB7">
        <w:t xml:space="preserve"> </w:t>
      </w:r>
      <w:r w:rsidRPr="00F160A1">
        <w:t>механизмом</w:t>
      </w:r>
      <w:r w:rsidR="00685CB7">
        <w:t xml:space="preserve"> </w:t>
      </w:r>
      <w:r w:rsidRPr="00F160A1">
        <w:t>эквивалентных</w:t>
      </w:r>
      <w:r w:rsidR="00685CB7">
        <w:t xml:space="preserve"> </w:t>
      </w:r>
      <w:r w:rsidRPr="00F160A1">
        <w:t>з</w:t>
      </w:r>
      <w:r w:rsidRPr="00F160A1">
        <w:t>а</w:t>
      </w:r>
      <w:r w:rsidRPr="00F160A1">
        <w:t>мен);</w:t>
      </w:r>
    </w:p>
    <w:p w:rsidR="00BA20A8" w:rsidRPr="00F160A1" w:rsidRDefault="00BA20A8" w:rsidP="00D703FC">
      <w:pPr>
        <w:widowControl w:val="0"/>
        <w:numPr>
          <w:ilvl w:val="0"/>
          <w:numId w:val="96"/>
        </w:numPr>
        <w:ind w:left="426" w:hanging="426"/>
      </w:pPr>
      <w:r w:rsidRPr="00F160A1">
        <w:t>критически</w:t>
      </w:r>
      <w:r w:rsidR="00685CB7">
        <w:t xml:space="preserve"> </w:t>
      </w:r>
      <w:r w:rsidRPr="00F160A1">
        <w:t>относиться</w:t>
      </w:r>
      <w:r w:rsidR="00685CB7">
        <w:t xml:space="preserve"> </w:t>
      </w:r>
      <w:r w:rsidRPr="00F160A1">
        <w:t>к</w:t>
      </w:r>
      <w:r w:rsidR="00685CB7">
        <w:t xml:space="preserve"> </w:t>
      </w:r>
      <w:r w:rsidRPr="00F160A1">
        <w:t>собственному</w:t>
      </w:r>
      <w:r w:rsidR="00685CB7">
        <w:t xml:space="preserve"> </w:t>
      </w:r>
      <w:r w:rsidRPr="00F160A1">
        <w:t>мнению,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достоинством</w:t>
      </w:r>
      <w:r w:rsidR="00685CB7">
        <w:t xml:space="preserve"> </w:t>
      </w:r>
      <w:r w:rsidRPr="00F160A1">
        <w:t>признавать</w:t>
      </w:r>
      <w:r w:rsidR="00685CB7">
        <w:t xml:space="preserve"> </w:t>
      </w:r>
      <w:r w:rsidRPr="00F160A1">
        <w:t>ошибочность</w:t>
      </w:r>
      <w:r w:rsidR="00685CB7">
        <w:t xml:space="preserve"> </w:t>
      </w:r>
      <w:r w:rsidRPr="00F160A1">
        <w:t>сво</w:t>
      </w:r>
      <w:r w:rsidRPr="00F160A1">
        <w:t>е</w:t>
      </w:r>
      <w:r w:rsidRPr="00F160A1">
        <w:t>го</w:t>
      </w:r>
      <w:r w:rsidR="00685CB7">
        <w:t xml:space="preserve"> </w:t>
      </w:r>
      <w:r w:rsidRPr="00F160A1">
        <w:t>мнения</w:t>
      </w:r>
      <w:r w:rsidR="00685CB7">
        <w:t xml:space="preserve"> </w:t>
      </w:r>
      <w:r w:rsidRPr="00F160A1">
        <w:t>(если</w:t>
      </w:r>
      <w:r w:rsidR="00685CB7">
        <w:t xml:space="preserve"> </w:t>
      </w:r>
      <w:r w:rsidRPr="00F160A1">
        <w:t>оно</w:t>
      </w:r>
      <w:r w:rsidR="00685CB7">
        <w:t xml:space="preserve"> </w:t>
      </w:r>
      <w:r w:rsidRPr="00F160A1">
        <w:t>таково)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корректировать</w:t>
      </w:r>
      <w:r w:rsidR="00685CB7">
        <w:t xml:space="preserve"> </w:t>
      </w:r>
      <w:r w:rsidRPr="00F160A1">
        <w:t>его;</w:t>
      </w:r>
    </w:p>
    <w:p w:rsidR="00BA20A8" w:rsidRPr="00F160A1" w:rsidRDefault="00BA20A8" w:rsidP="00D703FC">
      <w:pPr>
        <w:widowControl w:val="0"/>
        <w:numPr>
          <w:ilvl w:val="0"/>
          <w:numId w:val="96"/>
        </w:numPr>
        <w:ind w:left="426" w:hanging="426"/>
      </w:pPr>
      <w:r w:rsidRPr="00F160A1">
        <w:t>предлагать</w:t>
      </w:r>
      <w:r w:rsidR="00685CB7">
        <w:t xml:space="preserve"> </w:t>
      </w:r>
      <w:r w:rsidRPr="00F160A1">
        <w:t>альтернативное</w:t>
      </w:r>
      <w:r w:rsidR="00685CB7">
        <w:t xml:space="preserve"> </w:t>
      </w:r>
      <w:r w:rsidRPr="00F160A1">
        <w:t>решение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конфликтной</w:t>
      </w:r>
      <w:r w:rsidR="00685CB7">
        <w:t xml:space="preserve"> </w:t>
      </w:r>
      <w:r w:rsidRPr="00F160A1">
        <w:t>ситуации;</w:t>
      </w:r>
    </w:p>
    <w:p w:rsidR="00BA20A8" w:rsidRPr="00F160A1" w:rsidRDefault="00BA20A8" w:rsidP="00D703FC">
      <w:pPr>
        <w:widowControl w:val="0"/>
        <w:numPr>
          <w:ilvl w:val="0"/>
          <w:numId w:val="96"/>
        </w:numPr>
        <w:ind w:left="426" w:hanging="426"/>
      </w:pPr>
      <w:r w:rsidRPr="00F160A1">
        <w:t>выделять</w:t>
      </w:r>
      <w:r w:rsidR="00685CB7">
        <w:t xml:space="preserve"> </w:t>
      </w:r>
      <w:r w:rsidRPr="00F160A1">
        <w:t>общую</w:t>
      </w:r>
      <w:r w:rsidR="00685CB7">
        <w:t xml:space="preserve"> </w:t>
      </w:r>
      <w:r w:rsidRPr="00F160A1">
        <w:t>точку</w:t>
      </w:r>
      <w:r w:rsidR="00685CB7">
        <w:t xml:space="preserve"> </w:t>
      </w:r>
      <w:r w:rsidRPr="00F160A1">
        <w:t>зрения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дискуссии;</w:t>
      </w:r>
    </w:p>
    <w:p w:rsidR="00BA20A8" w:rsidRPr="00F160A1" w:rsidRDefault="00BA20A8" w:rsidP="00D703FC">
      <w:pPr>
        <w:widowControl w:val="0"/>
        <w:numPr>
          <w:ilvl w:val="0"/>
          <w:numId w:val="96"/>
        </w:numPr>
        <w:ind w:left="426" w:hanging="426"/>
      </w:pPr>
      <w:r w:rsidRPr="00F160A1">
        <w:t>договариваться</w:t>
      </w:r>
      <w:r w:rsidR="00685CB7">
        <w:t xml:space="preserve"> </w:t>
      </w:r>
      <w:r w:rsidRPr="00F160A1">
        <w:t>о</w:t>
      </w:r>
      <w:r w:rsidR="00685CB7">
        <w:t xml:space="preserve"> </w:t>
      </w:r>
      <w:r w:rsidRPr="00F160A1">
        <w:t>правилах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вопросах</w:t>
      </w:r>
      <w:r w:rsidR="00685CB7">
        <w:t xml:space="preserve"> </w:t>
      </w:r>
      <w:r w:rsidRPr="00F160A1">
        <w:t>для</w:t>
      </w:r>
      <w:r w:rsidR="00685CB7">
        <w:t xml:space="preserve"> </w:t>
      </w:r>
      <w:r w:rsidRPr="00F160A1">
        <w:t>обсуждения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соответствии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поставленной</w:t>
      </w:r>
      <w:r w:rsidR="00685CB7">
        <w:t xml:space="preserve"> </w:t>
      </w:r>
      <w:r w:rsidRPr="00F160A1">
        <w:t>перед</w:t>
      </w:r>
      <w:r w:rsidR="00685CB7">
        <w:t xml:space="preserve"> </w:t>
      </w:r>
      <w:r w:rsidRPr="00F160A1">
        <w:t>группой</w:t>
      </w:r>
      <w:r w:rsidR="00685CB7">
        <w:t xml:space="preserve"> </w:t>
      </w:r>
      <w:r w:rsidRPr="00F160A1">
        <w:t>задачей;</w:t>
      </w:r>
    </w:p>
    <w:p w:rsidR="00BA20A8" w:rsidRPr="00F160A1" w:rsidRDefault="00BA20A8" w:rsidP="00D703FC">
      <w:pPr>
        <w:widowControl w:val="0"/>
        <w:numPr>
          <w:ilvl w:val="0"/>
          <w:numId w:val="96"/>
        </w:numPr>
        <w:ind w:left="426" w:hanging="426"/>
      </w:pPr>
      <w:r w:rsidRPr="00F160A1">
        <w:t>организовывать</w:t>
      </w:r>
      <w:r w:rsidR="00685CB7">
        <w:t xml:space="preserve"> </w:t>
      </w:r>
      <w:r w:rsidRPr="00F160A1">
        <w:t>учебное</w:t>
      </w:r>
      <w:r w:rsidR="00685CB7">
        <w:t xml:space="preserve"> </w:t>
      </w:r>
      <w:r w:rsidRPr="00F160A1">
        <w:t>взаимодействие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группе</w:t>
      </w:r>
      <w:r w:rsidR="00685CB7">
        <w:t xml:space="preserve"> </w:t>
      </w:r>
      <w:r w:rsidRPr="00F160A1">
        <w:t>(определять</w:t>
      </w:r>
      <w:r w:rsidR="00685CB7">
        <w:t xml:space="preserve"> </w:t>
      </w:r>
      <w:r w:rsidRPr="00F160A1">
        <w:t>общие</w:t>
      </w:r>
      <w:r w:rsidR="00685CB7">
        <w:t xml:space="preserve"> </w:t>
      </w:r>
      <w:r w:rsidRPr="00F160A1">
        <w:t>цели,</w:t>
      </w:r>
      <w:r w:rsidR="00685CB7">
        <w:t xml:space="preserve"> </w:t>
      </w:r>
      <w:r w:rsidRPr="00F160A1">
        <w:t>распределять</w:t>
      </w:r>
      <w:r w:rsidR="00685CB7">
        <w:t xml:space="preserve"> </w:t>
      </w:r>
      <w:r w:rsidRPr="00F160A1">
        <w:t>роли,</w:t>
      </w:r>
      <w:r w:rsidR="00685CB7">
        <w:t xml:space="preserve"> </w:t>
      </w:r>
      <w:r w:rsidRPr="00F160A1">
        <w:t>д</w:t>
      </w:r>
      <w:r w:rsidRPr="00F160A1">
        <w:t>о</w:t>
      </w:r>
      <w:r w:rsidRPr="00F160A1">
        <w:t>говариваться</w:t>
      </w:r>
      <w:r w:rsidR="00685CB7">
        <w:t xml:space="preserve"> </w:t>
      </w:r>
      <w:r w:rsidRPr="00F160A1">
        <w:t>друг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другом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т.</w:t>
      </w:r>
      <w:r w:rsidR="00685CB7">
        <w:t xml:space="preserve"> </w:t>
      </w:r>
      <w:r w:rsidRPr="00F160A1">
        <w:t>д.);</w:t>
      </w:r>
    </w:p>
    <w:p w:rsidR="00BA20A8" w:rsidRPr="00F160A1" w:rsidRDefault="00BA20A8" w:rsidP="00D703FC">
      <w:pPr>
        <w:widowControl w:val="0"/>
        <w:numPr>
          <w:ilvl w:val="0"/>
          <w:numId w:val="96"/>
        </w:numPr>
        <w:ind w:left="426" w:hanging="426"/>
      </w:pPr>
      <w:r w:rsidRPr="00F160A1">
        <w:t>устранять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рамках</w:t>
      </w:r>
      <w:r w:rsidR="00685CB7">
        <w:t xml:space="preserve"> </w:t>
      </w:r>
      <w:r w:rsidRPr="00F160A1">
        <w:t>диалога</w:t>
      </w:r>
      <w:r w:rsidR="00685CB7">
        <w:t xml:space="preserve"> </w:t>
      </w:r>
      <w:r w:rsidRPr="00F160A1">
        <w:t>разрывы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коммуникации,</w:t>
      </w:r>
      <w:r w:rsidR="00685CB7">
        <w:t xml:space="preserve"> </w:t>
      </w:r>
      <w:r w:rsidRPr="00F160A1">
        <w:t>обусловленные</w:t>
      </w:r>
      <w:r w:rsidR="00685CB7">
        <w:t xml:space="preserve"> </w:t>
      </w:r>
      <w:r w:rsidRPr="00F160A1">
        <w:t>непониман</w:t>
      </w:r>
      <w:r w:rsidRPr="00F160A1">
        <w:t>и</w:t>
      </w:r>
      <w:r w:rsidRPr="00F160A1">
        <w:t>ем/неприятием</w:t>
      </w:r>
      <w:r w:rsidR="00685CB7">
        <w:t xml:space="preserve"> </w:t>
      </w:r>
      <w:r w:rsidRPr="00F160A1">
        <w:t>со</w:t>
      </w:r>
      <w:r w:rsidR="00685CB7">
        <w:t xml:space="preserve"> </w:t>
      </w:r>
      <w:r w:rsidRPr="00F160A1">
        <w:t>стороны</w:t>
      </w:r>
      <w:r w:rsidR="00685CB7">
        <w:t xml:space="preserve"> </w:t>
      </w:r>
      <w:r w:rsidRPr="00F160A1">
        <w:t>собеседника</w:t>
      </w:r>
      <w:r w:rsidR="00685CB7">
        <w:t xml:space="preserve"> </w:t>
      </w:r>
      <w:r w:rsidRPr="00F160A1">
        <w:t>задачи,</w:t>
      </w:r>
      <w:r w:rsidR="00685CB7">
        <w:t xml:space="preserve"> </w:t>
      </w:r>
      <w:r w:rsidRPr="00F160A1">
        <w:t>формы</w:t>
      </w:r>
      <w:r w:rsidR="00685CB7">
        <w:t xml:space="preserve"> </w:t>
      </w:r>
      <w:r w:rsidRPr="00F160A1">
        <w:t>или</w:t>
      </w:r>
      <w:r w:rsidR="00685CB7">
        <w:t xml:space="preserve"> </w:t>
      </w:r>
      <w:r w:rsidRPr="00F160A1">
        <w:t>содержания</w:t>
      </w:r>
      <w:r w:rsidR="00685CB7">
        <w:t xml:space="preserve"> </w:t>
      </w:r>
      <w:r w:rsidRPr="00F160A1">
        <w:t>ди</w:t>
      </w:r>
      <w:r w:rsidRPr="00F160A1">
        <w:t>а</w:t>
      </w:r>
      <w:r w:rsidRPr="00F160A1">
        <w:t>лога.</w:t>
      </w:r>
    </w:p>
    <w:p w:rsidR="00BA20A8" w:rsidRPr="00F160A1" w:rsidRDefault="00BA20A8" w:rsidP="008D74A9">
      <w:pPr>
        <w:widowControl w:val="0"/>
        <w:numPr>
          <w:ilvl w:val="0"/>
          <w:numId w:val="5"/>
        </w:numPr>
        <w:ind w:left="0" w:firstLine="709"/>
      </w:pPr>
      <w:r w:rsidRPr="00F160A1">
        <w:t>Умение</w:t>
      </w:r>
      <w:r w:rsidR="00685CB7">
        <w:t xml:space="preserve"> </w:t>
      </w:r>
      <w:r w:rsidRPr="00F160A1">
        <w:t>осознанно</w:t>
      </w:r>
      <w:r w:rsidR="00685CB7">
        <w:t xml:space="preserve"> </w:t>
      </w:r>
      <w:r w:rsidRPr="00F160A1">
        <w:t>использовать</w:t>
      </w:r>
      <w:r w:rsidR="00685CB7">
        <w:t xml:space="preserve"> </w:t>
      </w:r>
      <w:r w:rsidRPr="00F160A1">
        <w:t>речевые</w:t>
      </w:r>
      <w:r w:rsidR="00685CB7">
        <w:t xml:space="preserve"> </w:t>
      </w:r>
      <w:r w:rsidRPr="00F160A1">
        <w:t>средства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соответствии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задачей</w:t>
      </w:r>
      <w:r w:rsidR="00685CB7">
        <w:t xml:space="preserve"> </w:t>
      </w:r>
      <w:r w:rsidRPr="00F160A1">
        <w:t>коммун</w:t>
      </w:r>
      <w:r w:rsidRPr="00F160A1">
        <w:t>и</w:t>
      </w:r>
      <w:r w:rsidRPr="00F160A1">
        <w:t>кации</w:t>
      </w:r>
      <w:r w:rsidR="00685CB7">
        <w:t xml:space="preserve"> </w:t>
      </w:r>
      <w:r w:rsidRPr="00F160A1">
        <w:t>для</w:t>
      </w:r>
      <w:r w:rsidR="00685CB7">
        <w:t xml:space="preserve"> </w:t>
      </w:r>
      <w:r w:rsidRPr="00F160A1">
        <w:t>выражения</w:t>
      </w:r>
      <w:r w:rsidR="00685CB7">
        <w:t xml:space="preserve"> </w:t>
      </w:r>
      <w:r w:rsidRPr="00F160A1">
        <w:t>своих</w:t>
      </w:r>
      <w:r w:rsidR="00685CB7">
        <w:t xml:space="preserve"> </w:t>
      </w:r>
      <w:r w:rsidRPr="00F160A1">
        <w:t>чувств,</w:t>
      </w:r>
      <w:r w:rsidR="00685CB7">
        <w:t xml:space="preserve"> </w:t>
      </w:r>
      <w:r w:rsidRPr="00F160A1">
        <w:t>мыслей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отребностей</w:t>
      </w:r>
      <w:r w:rsidR="00685CB7">
        <w:t xml:space="preserve"> </w:t>
      </w:r>
      <w:r w:rsidRPr="00F160A1">
        <w:t>для</w:t>
      </w:r>
      <w:r w:rsidR="00685CB7">
        <w:t xml:space="preserve"> </w:t>
      </w:r>
      <w:r w:rsidRPr="00F160A1">
        <w:t>планирования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регуляции</w:t>
      </w:r>
      <w:r w:rsidR="00685CB7">
        <w:t xml:space="preserve"> </w:t>
      </w:r>
      <w:r w:rsidRPr="00F160A1">
        <w:t>своей</w:t>
      </w:r>
      <w:r w:rsidR="00685CB7">
        <w:t xml:space="preserve"> </w:t>
      </w:r>
      <w:r w:rsidRPr="00F160A1">
        <w:t>д</w:t>
      </w:r>
      <w:r w:rsidRPr="00F160A1">
        <w:t>е</w:t>
      </w:r>
      <w:r w:rsidRPr="00F160A1">
        <w:t>ятельности;</w:t>
      </w:r>
      <w:r w:rsidR="00685CB7">
        <w:t xml:space="preserve"> </w:t>
      </w:r>
      <w:r w:rsidRPr="00F160A1">
        <w:t>владение</w:t>
      </w:r>
      <w:r w:rsidR="00685CB7">
        <w:t xml:space="preserve"> </w:t>
      </w:r>
      <w:r w:rsidRPr="00F160A1">
        <w:t>устной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исьменной</w:t>
      </w:r>
      <w:r w:rsidR="00685CB7">
        <w:t xml:space="preserve"> </w:t>
      </w:r>
      <w:r w:rsidRPr="00F160A1">
        <w:t>речью,</w:t>
      </w:r>
      <w:r w:rsidR="00685CB7">
        <w:t xml:space="preserve"> </w:t>
      </w:r>
      <w:r w:rsidRPr="00F160A1">
        <w:t>монологической</w:t>
      </w:r>
      <w:r w:rsidR="00685CB7">
        <w:t xml:space="preserve"> </w:t>
      </w:r>
      <w:r w:rsidRPr="00F160A1">
        <w:t>контекстной</w:t>
      </w:r>
      <w:r w:rsidR="00685CB7">
        <w:t xml:space="preserve"> </w:t>
      </w:r>
      <w:r w:rsidRPr="00F160A1">
        <w:t>речью.</w:t>
      </w:r>
      <w:r w:rsidR="00685CB7">
        <w:t xml:space="preserve"> </w:t>
      </w:r>
      <w:r w:rsidRPr="00F160A1">
        <w:t>Обучающи</w:t>
      </w:r>
      <w:r w:rsidRPr="00F160A1">
        <w:t>й</w:t>
      </w:r>
      <w:r w:rsidRPr="00F160A1">
        <w:t>ся</w:t>
      </w:r>
      <w:r w:rsidR="00685CB7">
        <w:t xml:space="preserve"> </w:t>
      </w:r>
      <w:r w:rsidRPr="00F160A1">
        <w:t>сможет: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определять</w:t>
      </w:r>
      <w:r w:rsidR="00685CB7">
        <w:t xml:space="preserve"> </w:t>
      </w:r>
      <w:r w:rsidRPr="00F160A1">
        <w:t>задачу</w:t>
      </w:r>
      <w:r w:rsidR="00685CB7">
        <w:t xml:space="preserve"> </w:t>
      </w:r>
      <w:r w:rsidRPr="00F160A1">
        <w:t>коммуникации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соответствии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ней</w:t>
      </w:r>
      <w:r w:rsidR="00685CB7">
        <w:t xml:space="preserve"> </w:t>
      </w:r>
      <w:r w:rsidRPr="00F160A1">
        <w:t>отбирать</w:t>
      </w:r>
      <w:r w:rsidR="00685CB7">
        <w:t xml:space="preserve"> </w:t>
      </w:r>
      <w:r w:rsidRPr="00F160A1">
        <w:t>речевые</w:t>
      </w:r>
      <w:r w:rsidR="00685CB7">
        <w:t xml:space="preserve"> </w:t>
      </w:r>
      <w:r w:rsidRPr="00F160A1">
        <w:t>средства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отбирать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использовать</w:t>
      </w:r>
      <w:r w:rsidR="00685CB7">
        <w:t xml:space="preserve"> </w:t>
      </w:r>
      <w:r w:rsidRPr="00F160A1">
        <w:t>речевые</w:t>
      </w:r>
      <w:r w:rsidR="00685CB7">
        <w:t xml:space="preserve"> </w:t>
      </w:r>
      <w:r w:rsidRPr="00F160A1">
        <w:t>средства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процессе</w:t>
      </w:r>
      <w:r w:rsidR="00685CB7">
        <w:t xml:space="preserve"> </w:t>
      </w:r>
      <w:r w:rsidRPr="00F160A1">
        <w:t>коммуникации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другими</w:t>
      </w:r>
      <w:r w:rsidR="00685CB7">
        <w:t xml:space="preserve"> </w:t>
      </w:r>
      <w:r w:rsidRPr="00F160A1">
        <w:t>людьми</w:t>
      </w:r>
      <w:r w:rsidR="00685CB7">
        <w:t xml:space="preserve"> </w:t>
      </w:r>
      <w:r w:rsidRPr="00F160A1">
        <w:t>(диалог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паре,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малой</w:t>
      </w:r>
      <w:r w:rsidR="00685CB7">
        <w:t xml:space="preserve"> </w:t>
      </w:r>
      <w:r w:rsidRPr="00F160A1">
        <w:t>группе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т.</w:t>
      </w:r>
      <w:r w:rsidR="00685CB7">
        <w:t xml:space="preserve"> </w:t>
      </w:r>
      <w:r w:rsidRPr="00F160A1">
        <w:t>д.)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представлять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устной</w:t>
      </w:r>
      <w:r w:rsidR="00685CB7">
        <w:t xml:space="preserve"> </w:t>
      </w:r>
      <w:r w:rsidRPr="00F160A1">
        <w:t>или</w:t>
      </w:r>
      <w:r w:rsidR="00685CB7">
        <w:t xml:space="preserve"> </w:t>
      </w:r>
      <w:r w:rsidRPr="00F160A1">
        <w:t>письменной</w:t>
      </w:r>
      <w:r w:rsidR="00685CB7">
        <w:t xml:space="preserve"> </w:t>
      </w:r>
      <w:r w:rsidRPr="00F160A1">
        <w:t>форме</w:t>
      </w:r>
      <w:r w:rsidR="00685CB7">
        <w:t xml:space="preserve"> </w:t>
      </w:r>
      <w:r w:rsidRPr="00F160A1">
        <w:t>развернутый</w:t>
      </w:r>
      <w:r w:rsidR="00685CB7">
        <w:t xml:space="preserve"> </w:t>
      </w:r>
      <w:r w:rsidRPr="00F160A1">
        <w:t>план</w:t>
      </w:r>
      <w:r w:rsidR="00685CB7">
        <w:t xml:space="preserve"> </w:t>
      </w:r>
      <w:r w:rsidRPr="00F160A1">
        <w:t>собственной</w:t>
      </w:r>
      <w:r w:rsidR="00685CB7">
        <w:t xml:space="preserve"> </w:t>
      </w:r>
      <w:r w:rsidRPr="00F160A1">
        <w:t>де</w:t>
      </w:r>
      <w:r w:rsidRPr="00F160A1">
        <w:t>я</w:t>
      </w:r>
      <w:r w:rsidRPr="00F160A1">
        <w:t>тельности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соблюдать</w:t>
      </w:r>
      <w:r w:rsidR="00685CB7">
        <w:t xml:space="preserve"> </w:t>
      </w:r>
      <w:r w:rsidRPr="00F160A1">
        <w:t>нормы</w:t>
      </w:r>
      <w:r w:rsidR="00685CB7">
        <w:t xml:space="preserve"> </w:t>
      </w:r>
      <w:r w:rsidRPr="00F160A1">
        <w:t>публичной</w:t>
      </w:r>
      <w:r w:rsidR="00685CB7">
        <w:t xml:space="preserve"> </w:t>
      </w:r>
      <w:r w:rsidRPr="00F160A1">
        <w:t>речи,</w:t>
      </w:r>
      <w:r w:rsidR="00685CB7">
        <w:t xml:space="preserve"> </w:t>
      </w:r>
      <w:r w:rsidRPr="00F160A1">
        <w:t>регламент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монологе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дискуссии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соответствии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комм</w:t>
      </w:r>
      <w:r w:rsidRPr="00F160A1">
        <w:t>у</w:t>
      </w:r>
      <w:r w:rsidRPr="00F160A1">
        <w:t>никативной</w:t>
      </w:r>
      <w:r w:rsidR="00685CB7">
        <w:t xml:space="preserve"> </w:t>
      </w:r>
      <w:r w:rsidRPr="00F160A1">
        <w:t>задачей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высказывать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обосновывать</w:t>
      </w:r>
      <w:r w:rsidR="00685CB7">
        <w:t xml:space="preserve"> </w:t>
      </w:r>
      <w:r w:rsidRPr="00F160A1">
        <w:t>мнение</w:t>
      </w:r>
      <w:r w:rsidR="00685CB7">
        <w:t xml:space="preserve"> </w:t>
      </w:r>
      <w:r w:rsidRPr="00F160A1">
        <w:t>(суждение)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запрашивать</w:t>
      </w:r>
      <w:r w:rsidR="00685CB7">
        <w:t xml:space="preserve"> </w:t>
      </w:r>
      <w:r w:rsidRPr="00F160A1">
        <w:t>мнение</w:t>
      </w:r>
      <w:r w:rsidR="00685CB7">
        <w:t xml:space="preserve"> </w:t>
      </w:r>
      <w:r w:rsidRPr="00F160A1">
        <w:t>партнера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рамках</w:t>
      </w:r>
      <w:r w:rsidR="00685CB7">
        <w:t xml:space="preserve"> </w:t>
      </w:r>
      <w:r w:rsidRPr="00F160A1">
        <w:t>диал</w:t>
      </w:r>
      <w:r w:rsidRPr="00F160A1">
        <w:t>о</w:t>
      </w:r>
      <w:r w:rsidRPr="00F160A1">
        <w:t>га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принимать</w:t>
      </w:r>
      <w:r w:rsidR="00685CB7">
        <w:t xml:space="preserve"> </w:t>
      </w:r>
      <w:r w:rsidRPr="00F160A1">
        <w:t>решение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ходе</w:t>
      </w:r>
      <w:r w:rsidR="00685CB7">
        <w:t xml:space="preserve"> </w:t>
      </w:r>
      <w:r w:rsidRPr="00F160A1">
        <w:t>диалога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согласовывать</w:t>
      </w:r>
      <w:r w:rsidR="00685CB7">
        <w:t xml:space="preserve"> </w:t>
      </w:r>
      <w:r w:rsidRPr="00F160A1">
        <w:t>его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собеседником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создавать</w:t>
      </w:r>
      <w:r w:rsidR="00685CB7">
        <w:t xml:space="preserve"> </w:t>
      </w:r>
      <w:r w:rsidRPr="00F160A1">
        <w:t>письменные</w:t>
      </w:r>
      <w:r w:rsidR="00685CB7">
        <w:t xml:space="preserve"> </w:t>
      </w:r>
      <w:r w:rsidRPr="00F160A1">
        <w:t>«клишированные»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оригинальные</w:t>
      </w:r>
      <w:r w:rsidR="00685CB7">
        <w:t xml:space="preserve"> </w:t>
      </w:r>
      <w:r w:rsidRPr="00F160A1">
        <w:t>тексты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использованием</w:t>
      </w:r>
      <w:r w:rsidR="00685CB7">
        <w:t xml:space="preserve"> </w:t>
      </w:r>
      <w:r w:rsidRPr="00F160A1">
        <w:t>необход</w:t>
      </w:r>
      <w:r w:rsidRPr="00F160A1">
        <w:t>и</w:t>
      </w:r>
      <w:r w:rsidRPr="00F160A1">
        <w:t>мых</w:t>
      </w:r>
      <w:r w:rsidR="00685CB7">
        <w:t xml:space="preserve"> </w:t>
      </w:r>
      <w:r w:rsidRPr="00F160A1">
        <w:t>речевых</w:t>
      </w:r>
      <w:r w:rsidR="00685CB7">
        <w:t xml:space="preserve"> </w:t>
      </w:r>
      <w:r w:rsidRPr="00F160A1">
        <w:t>средств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использовать</w:t>
      </w:r>
      <w:r w:rsidR="00685CB7">
        <w:t xml:space="preserve"> </w:t>
      </w:r>
      <w:r w:rsidRPr="00F160A1">
        <w:t>вербальные</w:t>
      </w:r>
      <w:r w:rsidR="00685CB7">
        <w:t xml:space="preserve"> </w:t>
      </w:r>
      <w:r w:rsidRPr="00F160A1">
        <w:t>средства</w:t>
      </w:r>
      <w:r w:rsidR="00685CB7">
        <w:t xml:space="preserve"> </w:t>
      </w:r>
      <w:r w:rsidRPr="00F160A1">
        <w:t>(средства</w:t>
      </w:r>
      <w:r w:rsidR="00685CB7">
        <w:t xml:space="preserve"> </w:t>
      </w:r>
      <w:r w:rsidRPr="00F160A1">
        <w:t>логической</w:t>
      </w:r>
      <w:r w:rsidR="00685CB7">
        <w:t xml:space="preserve"> </w:t>
      </w:r>
      <w:r w:rsidRPr="00F160A1">
        <w:t>связи)</w:t>
      </w:r>
      <w:r w:rsidR="00685CB7">
        <w:t xml:space="preserve"> </w:t>
      </w:r>
      <w:r w:rsidRPr="00F160A1">
        <w:t>для</w:t>
      </w:r>
      <w:r w:rsidR="00685CB7">
        <w:t xml:space="preserve"> </w:t>
      </w:r>
      <w:r w:rsidRPr="00F160A1">
        <w:t>выделения</w:t>
      </w:r>
      <w:r w:rsidR="00685CB7">
        <w:t xml:space="preserve"> </w:t>
      </w:r>
      <w:r w:rsidRPr="00F160A1">
        <w:t>смысловых</w:t>
      </w:r>
      <w:r w:rsidR="00685CB7">
        <w:t xml:space="preserve"> </w:t>
      </w:r>
      <w:r w:rsidRPr="00F160A1">
        <w:t>бл</w:t>
      </w:r>
      <w:r w:rsidRPr="00F160A1">
        <w:t>о</w:t>
      </w:r>
      <w:r w:rsidRPr="00F160A1">
        <w:t>ков</w:t>
      </w:r>
      <w:r w:rsidR="00685CB7">
        <w:t xml:space="preserve"> </w:t>
      </w:r>
      <w:r w:rsidRPr="00F160A1">
        <w:t>своего</w:t>
      </w:r>
      <w:r w:rsidR="00685CB7">
        <w:t xml:space="preserve"> </w:t>
      </w:r>
      <w:r w:rsidRPr="00F160A1">
        <w:t>выступления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использовать</w:t>
      </w:r>
      <w:r w:rsidR="00685CB7">
        <w:t xml:space="preserve"> </w:t>
      </w:r>
      <w:r w:rsidRPr="00F160A1">
        <w:t>невербальные</w:t>
      </w:r>
      <w:r w:rsidR="00685CB7">
        <w:t xml:space="preserve"> </w:t>
      </w:r>
      <w:r w:rsidRPr="00F160A1">
        <w:t>средства</w:t>
      </w:r>
      <w:r w:rsidR="00685CB7">
        <w:t xml:space="preserve"> </w:t>
      </w:r>
      <w:r w:rsidRPr="00F160A1">
        <w:t>или</w:t>
      </w:r>
      <w:r w:rsidR="00685CB7">
        <w:t xml:space="preserve"> </w:t>
      </w:r>
      <w:r w:rsidRPr="00F160A1">
        <w:t>наглядные</w:t>
      </w:r>
      <w:r w:rsidR="00685CB7">
        <w:t xml:space="preserve"> </w:t>
      </w:r>
      <w:r w:rsidRPr="00F160A1">
        <w:t>материалы,</w:t>
      </w:r>
      <w:r w:rsidR="00685CB7">
        <w:t xml:space="preserve"> </w:t>
      </w:r>
      <w:r w:rsidRPr="00F160A1">
        <w:t>подготовле</w:t>
      </w:r>
      <w:r w:rsidRPr="00F160A1">
        <w:t>н</w:t>
      </w:r>
      <w:r w:rsidRPr="00F160A1">
        <w:t>ные/отобранные</w:t>
      </w:r>
      <w:r w:rsidR="00685CB7">
        <w:t xml:space="preserve"> </w:t>
      </w:r>
      <w:r w:rsidRPr="00F160A1">
        <w:t>под</w:t>
      </w:r>
      <w:r w:rsidR="00685CB7">
        <w:t xml:space="preserve"> </w:t>
      </w:r>
      <w:r w:rsidRPr="00F160A1">
        <w:t>руководством</w:t>
      </w:r>
      <w:r w:rsidR="00685CB7">
        <w:t xml:space="preserve"> </w:t>
      </w:r>
      <w:r w:rsidRPr="00F160A1">
        <w:t>учителя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делать</w:t>
      </w:r>
      <w:r w:rsidR="00685CB7">
        <w:t xml:space="preserve"> </w:t>
      </w:r>
      <w:r w:rsidRPr="00F160A1">
        <w:t>оценочный</w:t>
      </w:r>
      <w:r w:rsidR="00685CB7">
        <w:t xml:space="preserve"> </w:t>
      </w:r>
      <w:r w:rsidRPr="00F160A1">
        <w:t>вывод</w:t>
      </w:r>
      <w:r w:rsidR="00685CB7">
        <w:t xml:space="preserve"> </w:t>
      </w:r>
      <w:r w:rsidRPr="00F160A1">
        <w:t>о</w:t>
      </w:r>
      <w:r w:rsidR="00685CB7">
        <w:t xml:space="preserve"> </w:t>
      </w:r>
      <w:r w:rsidRPr="00F160A1">
        <w:t>достижении</w:t>
      </w:r>
      <w:r w:rsidR="00685CB7">
        <w:t xml:space="preserve"> </w:t>
      </w:r>
      <w:r w:rsidRPr="00F160A1">
        <w:t>цели</w:t>
      </w:r>
      <w:r w:rsidR="00685CB7">
        <w:t xml:space="preserve"> </w:t>
      </w:r>
      <w:r w:rsidRPr="00F160A1">
        <w:t>коммуникации</w:t>
      </w:r>
      <w:r w:rsidR="00685CB7">
        <w:t xml:space="preserve"> </w:t>
      </w:r>
      <w:r w:rsidRPr="00F160A1">
        <w:t>непосредственно</w:t>
      </w:r>
      <w:r w:rsidR="00685CB7">
        <w:t xml:space="preserve"> </w:t>
      </w:r>
      <w:r w:rsidRPr="00F160A1">
        <w:t>после</w:t>
      </w:r>
      <w:r w:rsidR="00685CB7">
        <w:t xml:space="preserve"> </w:t>
      </w:r>
      <w:r w:rsidRPr="00F160A1">
        <w:t>заве</w:t>
      </w:r>
      <w:r w:rsidRPr="00F160A1">
        <w:t>р</w:t>
      </w:r>
      <w:r w:rsidRPr="00F160A1">
        <w:t>шения</w:t>
      </w:r>
      <w:r w:rsidR="00685CB7">
        <w:t xml:space="preserve"> </w:t>
      </w:r>
      <w:r w:rsidRPr="00F160A1">
        <w:t>коммуникативного</w:t>
      </w:r>
      <w:r w:rsidR="00685CB7">
        <w:t xml:space="preserve"> </w:t>
      </w:r>
      <w:r w:rsidRPr="00F160A1">
        <w:t>контакта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обосновывать</w:t>
      </w:r>
      <w:r w:rsidR="00685CB7">
        <w:t xml:space="preserve"> </w:t>
      </w:r>
      <w:r w:rsidRPr="00F160A1">
        <w:t>его.</w:t>
      </w:r>
    </w:p>
    <w:p w:rsidR="00BA20A8" w:rsidRPr="00F160A1" w:rsidRDefault="00BA20A8" w:rsidP="008D74A9">
      <w:pPr>
        <w:widowControl w:val="0"/>
        <w:numPr>
          <w:ilvl w:val="0"/>
          <w:numId w:val="5"/>
        </w:numPr>
        <w:ind w:left="0" w:firstLine="709"/>
      </w:pPr>
      <w:r w:rsidRPr="00F160A1">
        <w:t>Формирование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развитие</w:t>
      </w:r>
      <w:r w:rsidR="00685CB7">
        <w:t xml:space="preserve"> </w:t>
      </w:r>
      <w:r w:rsidRPr="00F160A1">
        <w:t>компетентности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области</w:t>
      </w:r>
      <w:r w:rsidR="00685CB7">
        <w:t xml:space="preserve"> </w:t>
      </w:r>
      <w:r w:rsidRPr="00F160A1">
        <w:t>использования</w:t>
      </w:r>
      <w:r w:rsidR="00685CB7">
        <w:t xml:space="preserve"> </w:t>
      </w:r>
      <w:r w:rsidRPr="00F160A1">
        <w:t>инфо</w:t>
      </w:r>
      <w:r w:rsidRPr="00F160A1">
        <w:t>р</w:t>
      </w:r>
      <w:r w:rsidRPr="00F160A1">
        <w:t>мационно-коммуникационных</w:t>
      </w:r>
      <w:r w:rsidR="00685CB7">
        <w:t xml:space="preserve"> </w:t>
      </w:r>
      <w:r w:rsidRPr="00F160A1">
        <w:t>технологий</w:t>
      </w:r>
      <w:r w:rsidR="00685CB7">
        <w:t xml:space="preserve"> </w:t>
      </w:r>
      <w:r w:rsidRPr="00F160A1">
        <w:t>(далее</w:t>
      </w:r>
      <w:r w:rsidR="00685CB7">
        <w:t xml:space="preserve"> </w:t>
      </w:r>
      <w:r w:rsidRPr="00F160A1">
        <w:t>–</w:t>
      </w:r>
      <w:r w:rsidR="00685CB7">
        <w:t xml:space="preserve"> </w:t>
      </w:r>
      <w:r w:rsidRPr="00F160A1">
        <w:t>ИКТ).</w:t>
      </w:r>
      <w:r w:rsidR="00685CB7">
        <w:t xml:space="preserve"> </w:t>
      </w:r>
      <w:r w:rsidRPr="00F160A1">
        <w:t>Обучающийся</w:t>
      </w:r>
      <w:r w:rsidR="00685CB7">
        <w:t xml:space="preserve"> </w:t>
      </w:r>
      <w:r w:rsidRPr="00F160A1">
        <w:t>см</w:t>
      </w:r>
      <w:r w:rsidRPr="00F160A1">
        <w:t>о</w:t>
      </w:r>
      <w:r w:rsidRPr="00F160A1">
        <w:t>жет: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целенаправленно</w:t>
      </w:r>
      <w:r w:rsidR="00685CB7">
        <w:t xml:space="preserve"> </w:t>
      </w:r>
      <w:r w:rsidRPr="00F160A1">
        <w:t>искать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использовать</w:t>
      </w:r>
      <w:r w:rsidR="00685CB7">
        <w:t xml:space="preserve"> </w:t>
      </w:r>
      <w:r w:rsidRPr="00F160A1">
        <w:t>информационные</w:t>
      </w:r>
      <w:r w:rsidR="00685CB7">
        <w:t xml:space="preserve"> </w:t>
      </w:r>
      <w:r w:rsidRPr="00F160A1">
        <w:t>ресурсы,</w:t>
      </w:r>
      <w:r w:rsidR="00685CB7">
        <w:t xml:space="preserve"> </w:t>
      </w:r>
      <w:r w:rsidRPr="00F160A1">
        <w:t>необходимые</w:t>
      </w:r>
      <w:r w:rsidR="00685CB7">
        <w:t xml:space="preserve"> </w:t>
      </w:r>
      <w:r w:rsidRPr="00F160A1">
        <w:t>для</w:t>
      </w:r>
      <w:r w:rsidR="00685CB7">
        <w:t xml:space="preserve"> </w:t>
      </w:r>
      <w:r w:rsidRPr="00F160A1">
        <w:t>решения</w:t>
      </w:r>
      <w:r w:rsidR="00685CB7">
        <w:t xml:space="preserve"> </w:t>
      </w:r>
      <w:r w:rsidRPr="00F160A1">
        <w:lastRenderedPageBreak/>
        <w:t>учебных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рактических</w:t>
      </w:r>
      <w:r w:rsidR="00685CB7">
        <w:t xml:space="preserve"> </w:t>
      </w:r>
      <w:r w:rsidRPr="00F160A1">
        <w:t>задач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помощью</w:t>
      </w:r>
      <w:r w:rsidR="00685CB7">
        <w:t xml:space="preserve"> </w:t>
      </w:r>
      <w:r w:rsidRPr="00F160A1">
        <w:t>средств</w:t>
      </w:r>
      <w:r w:rsidR="00685CB7">
        <w:t xml:space="preserve"> </w:t>
      </w:r>
      <w:r w:rsidRPr="00F160A1">
        <w:t>ИКТ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выбирать,</w:t>
      </w:r>
      <w:r w:rsidR="00685CB7">
        <w:t xml:space="preserve"> </w:t>
      </w:r>
      <w:r w:rsidRPr="00F160A1">
        <w:t>строить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использовать</w:t>
      </w:r>
      <w:r w:rsidR="00685CB7">
        <w:t xml:space="preserve"> </w:t>
      </w:r>
      <w:r w:rsidRPr="00F160A1">
        <w:t>адекватную</w:t>
      </w:r>
      <w:r w:rsidR="00685CB7">
        <w:t xml:space="preserve"> </w:t>
      </w:r>
      <w:r w:rsidRPr="00F160A1">
        <w:t>информационную</w:t>
      </w:r>
      <w:r w:rsidR="00685CB7">
        <w:t xml:space="preserve"> </w:t>
      </w:r>
      <w:r w:rsidRPr="00F160A1">
        <w:t>модель</w:t>
      </w:r>
      <w:r w:rsidR="00685CB7">
        <w:t xml:space="preserve"> </w:t>
      </w:r>
      <w:r w:rsidRPr="00F160A1">
        <w:t>для</w:t>
      </w:r>
      <w:r w:rsidR="00685CB7">
        <w:t xml:space="preserve"> </w:t>
      </w:r>
      <w:r w:rsidRPr="00F160A1">
        <w:t>передачи</w:t>
      </w:r>
      <w:r w:rsidR="00685CB7">
        <w:t xml:space="preserve"> </w:t>
      </w:r>
      <w:r w:rsidRPr="00F160A1">
        <w:t>своих</w:t>
      </w:r>
      <w:r w:rsidR="00685CB7">
        <w:t xml:space="preserve"> </w:t>
      </w:r>
      <w:r w:rsidRPr="00F160A1">
        <w:t>мыслей</w:t>
      </w:r>
      <w:r w:rsidR="00685CB7">
        <w:t xml:space="preserve"> </w:t>
      </w:r>
      <w:r w:rsidRPr="00F160A1">
        <w:t>средствами</w:t>
      </w:r>
      <w:r w:rsidR="00685CB7">
        <w:t xml:space="preserve"> </w:t>
      </w:r>
      <w:r w:rsidRPr="00F160A1">
        <w:t>естественных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формальных</w:t>
      </w:r>
      <w:r w:rsidR="00685CB7">
        <w:t xml:space="preserve"> </w:t>
      </w:r>
      <w:r w:rsidRPr="00F160A1">
        <w:t>языков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соответствии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условиями</w:t>
      </w:r>
      <w:r w:rsidR="00685CB7">
        <w:t xml:space="preserve"> </w:t>
      </w:r>
      <w:r w:rsidRPr="00F160A1">
        <w:t>коммуник</w:t>
      </w:r>
      <w:r w:rsidRPr="00F160A1">
        <w:t>а</w:t>
      </w:r>
      <w:r w:rsidRPr="00F160A1">
        <w:t>ции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выделять</w:t>
      </w:r>
      <w:r w:rsidR="00685CB7">
        <w:t xml:space="preserve"> </w:t>
      </w:r>
      <w:r w:rsidRPr="00F160A1">
        <w:t>информационный</w:t>
      </w:r>
      <w:r w:rsidR="00685CB7">
        <w:t xml:space="preserve"> </w:t>
      </w:r>
      <w:r w:rsidRPr="00F160A1">
        <w:t>аспект</w:t>
      </w:r>
      <w:r w:rsidR="00685CB7">
        <w:t xml:space="preserve"> </w:t>
      </w:r>
      <w:r w:rsidRPr="00F160A1">
        <w:t>задачи,</w:t>
      </w:r>
      <w:r w:rsidR="00685CB7">
        <w:t xml:space="preserve"> </w:t>
      </w:r>
      <w:r w:rsidRPr="00F160A1">
        <w:t>оперировать</w:t>
      </w:r>
      <w:r w:rsidR="00685CB7">
        <w:t xml:space="preserve"> </w:t>
      </w:r>
      <w:r w:rsidRPr="00F160A1">
        <w:t>данными,</w:t>
      </w:r>
      <w:r w:rsidR="00685CB7">
        <w:t xml:space="preserve"> </w:t>
      </w:r>
      <w:r w:rsidRPr="00F160A1">
        <w:t>использовать</w:t>
      </w:r>
      <w:r w:rsidR="00685CB7">
        <w:t xml:space="preserve"> </w:t>
      </w:r>
      <w:r w:rsidRPr="00F160A1">
        <w:t>м</w:t>
      </w:r>
      <w:r w:rsidRPr="00F160A1">
        <w:t>о</w:t>
      </w:r>
      <w:r w:rsidRPr="00F160A1">
        <w:t>дель</w:t>
      </w:r>
      <w:r w:rsidR="00685CB7">
        <w:t xml:space="preserve"> </w:t>
      </w:r>
      <w:r w:rsidRPr="00F160A1">
        <w:t>решения</w:t>
      </w:r>
      <w:r w:rsidR="00685CB7">
        <w:t xml:space="preserve"> </w:t>
      </w:r>
      <w:r w:rsidRPr="00F160A1">
        <w:t>задачи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использовать</w:t>
      </w:r>
      <w:r w:rsidR="00685CB7">
        <w:t xml:space="preserve"> </w:t>
      </w:r>
      <w:r w:rsidRPr="00F160A1">
        <w:t>компьютерные</w:t>
      </w:r>
      <w:r w:rsidR="00685CB7">
        <w:t xml:space="preserve"> </w:t>
      </w:r>
      <w:r w:rsidRPr="00F160A1">
        <w:t>технологии</w:t>
      </w:r>
      <w:r w:rsidR="00685CB7">
        <w:t xml:space="preserve"> </w:t>
      </w:r>
      <w:r w:rsidRPr="00F160A1">
        <w:t>(включая</w:t>
      </w:r>
      <w:r w:rsidR="00685CB7">
        <w:t xml:space="preserve"> </w:t>
      </w:r>
      <w:r w:rsidRPr="00F160A1">
        <w:t>выбор</w:t>
      </w:r>
      <w:r w:rsidR="00685CB7">
        <w:t xml:space="preserve"> </w:t>
      </w:r>
      <w:r w:rsidRPr="00F160A1">
        <w:t>адекватных</w:t>
      </w:r>
      <w:r w:rsidR="00685CB7">
        <w:t xml:space="preserve"> </w:t>
      </w:r>
      <w:r w:rsidRPr="00F160A1">
        <w:t>задаче</w:t>
      </w:r>
      <w:r w:rsidR="00685CB7">
        <w:t xml:space="preserve"> </w:t>
      </w:r>
      <w:r w:rsidRPr="00F160A1">
        <w:t>инстр</w:t>
      </w:r>
      <w:r w:rsidRPr="00F160A1">
        <w:t>у</w:t>
      </w:r>
      <w:r w:rsidRPr="00F160A1">
        <w:t>ментальных</w:t>
      </w:r>
      <w:r w:rsidR="00685CB7">
        <w:t xml:space="preserve"> </w:t>
      </w:r>
      <w:r w:rsidRPr="00F160A1">
        <w:t>программно-аппаратных</w:t>
      </w:r>
      <w:r w:rsidR="00685CB7">
        <w:t xml:space="preserve"> </w:t>
      </w:r>
      <w:r w:rsidRPr="00F160A1">
        <w:t>средств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сервисов)</w:t>
      </w:r>
      <w:r w:rsidR="00685CB7">
        <w:t xml:space="preserve"> </w:t>
      </w:r>
      <w:r w:rsidRPr="00F160A1">
        <w:t>для</w:t>
      </w:r>
      <w:r w:rsidR="00685CB7">
        <w:t xml:space="preserve"> </w:t>
      </w:r>
      <w:r w:rsidRPr="00F160A1">
        <w:t>решения</w:t>
      </w:r>
      <w:r w:rsidR="00685CB7">
        <w:t xml:space="preserve"> </w:t>
      </w:r>
      <w:r w:rsidRPr="00F160A1">
        <w:t>информационных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коммуникацио</w:t>
      </w:r>
      <w:r w:rsidRPr="00F160A1">
        <w:t>н</w:t>
      </w:r>
      <w:r w:rsidRPr="00F160A1">
        <w:t>ных</w:t>
      </w:r>
      <w:r w:rsidR="00685CB7">
        <w:t xml:space="preserve"> </w:t>
      </w:r>
      <w:r w:rsidRPr="00F160A1">
        <w:t>учебных</w:t>
      </w:r>
      <w:r w:rsidR="00685CB7">
        <w:t xml:space="preserve"> </w:t>
      </w:r>
      <w:r w:rsidRPr="00F160A1">
        <w:t>задач,</w:t>
      </w:r>
      <w:r w:rsidR="00685CB7">
        <w:t xml:space="preserve"> </w:t>
      </w:r>
      <w:r w:rsidRPr="00F160A1">
        <w:t>в</w:t>
      </w:r>
      <w:r w:rsidR="00685CB7">
        <w:t xml:space="preserve"> </w:t>
      </w:r>
      <w:r w:rsidRPr="00F160A1">
        <w:t>том</w:t>
      </w:r>
      <w:r w:rsidR="00685CB7">
        <w:t xml:space="preserve"> </w:t>
      </w:r>
      <w:r w:rsidRPr="00F160A1">
        <w:t>числе:</w:t>
      </w:r>
      <w:r w:rsidR="00685CB7">
        <w:t xml:space="preserve"> </w:t>
      </w:r>
      <w:r w:rsidRPr="00F160A1">
        <w:t>вычисление,</w:t>
      </w:r>
      <w:r w:rsidR="00685CB7">
        <w:t xml:space="preserve"> </w:t>
      </w:r>
      <w:r w:rsidRPr="00F160A1">
        <w:t>написание</w:t>
      </w:r>
      <w:r w:rsidR="00685CB7">
        <w:t xml:space="preserve"> </w:t>
      </w:r>
      <w:r w:rsidRPr="00F160A1">
        <w:t>писем,</w:t>
      </w:r>
      <w:r w:rsidR="00685CB7">
        <w:t xml:space="preserve"> </w:t>
      </w:r>
      <w:r w:rsidRPr="00F160A1">
        <w:t>сочинений,</w:t>
      </w:r>
      <w:r w:rsidR="00685CB7">
        <w:t xml:space="preserve"> </w:t>
      </w:r>
      <w:r w:rsidRPr="00F160A1">
        <w:t>докладов,</w:t>
      </w:r>
      <w:r w:rsidR="00685CB7">
        <w:t xml:space="preserve"> </w:t>
      </w:r>
      <w:r w:rsidRPr="00F160A1">
        <w:t>рефератов,</w:t>
      </w:r>
      <w:r w:rsidR="00685CB7">
        <w:t xml:space="preserve"> </w:t>
      </w:r>
      <w:r w:rsidRPr="00F160A1">
        <w:t>с</w:t>
      </w:r>
      <w:r w:rsidRPr="00F160A1">
        <w:t>о</w:t>
      </w:r>
      <w:r w:rsidRPr="00F160A1">
        <w:t>здание</w:t>
      </w:r>
      <w:r w:rsidR="00685CB7">
        <w:t xml:space="preserve"> </w:t>
      </w:r>
      <w:r w:rsidRPr="00F160A1">
        <w:t>презентаций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др.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использовать</w:t>
      </w:r>
      <w:r w:rsidR="00685CB7">
        <w:t xml:space="preserve"> </w:t>
      </w:r>
      <w:r w:rsidRPr="00F160A1">
        <w:t>информацию</w:t>
      </w:r>
      <w:r w:rsidR="00685CB7">
        <w:t xml:space="preserve"> </w:t>
      </w:r>
      <w:r w:rsidRPr="00F160A1">
        <w:t>с</w:t>
      </w:r>
      <w:r w:rsidR="00685CB7">
        <w:t xml:space="preserve"> </w:t>
      </w:r>
      <w:r w:rsidRPr="00F160A1">
        <w:t>учетом</w:t>
      </w:r>
      <w:r w:rsidR="00685CB7">
        <w:t xml:space="preserve"> </w:t>
      </w:r>
      <w:r w:rsidRPr="00F160A1">
        <w:t>этических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равовых</w:t>
      </w:r>
      <w:r w:rsidR="00685CB7">
        <w:t xml:space="preserve"> </w:t>
      </w:r>
      <w:r w:rsidRPr="00F160A1">
        <w:t>норм;</w:t>
      </w:r>
    </w:p>
    <w:p w:rsidR="00BA20A8" w:rsidRPr="00F160A1" w:rsidRDefault="00BA20A8" w:rsidP="008D74A9">
      <w:pPr>
        <w:widowControl w:val="0"/>
        <w:numPr>
          <w:ilvl w:val="0"/>
          <w:numId w:val="4"/>
        </w:numPr>
        <w:ind w:left="426" w:hanging="425"/>
      </w:pPr>
      <w:r w:rsidRPr="00F160A1">
        <w:t>создавать</w:t>
      </w:r>
      <w:r w:rsidR="00685CB7">
        <w:t xml:space="preserve"> </w:t>
      </w:r>
      <w:r w:rsidRPr="00F160A1">
        <w:t>информационные</w:t>
      </w:r>
      <w:r w:rsidR="00685CB7">
        <w:t xml:space="preserve"> </w:t>
      </w:r>
      <w:r w:rsidRPr="00F160A1">
        <w:t>ресурсы</w:t>
      </w:r>
      <w:r w:rsidR="00685CB7">
        <w:t xml:space="preserve"> </w:t>
      </w:r>
      <w:r w:rsidRPr="00F160A1">
        <w:t>разного</w:t>
      </w:r>
      <w:r w:rsidR="00685CB7">
        <w:t xml:space="preserve"> </w:t>
      </w:r>
      <w:r w:rsidRPr="00F160A1">
        <w:t>типа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для</w:t>
      </w:r>
      <w:r w:rsidR="00685CB7">
        <w:t xml:space="preserve"> </w:t>
      </w:r>
      <w:r w:rsidRPr="00F160A1">
        <w:t>разных</w:t>
      </w:r>
      <w:r w:rsidR="00685CB7">
        <w:t xml:space="preserve"> </w:t>
      </w:r>
      <w:r w:rsidRPr="00F160A1">
        <w:t>аудиторий,</w:t>
      </w:r>
      <w:r w:rsidR="00685CB7">
        <w:t xml:space="preserve"> </w:t>
      </w:r>
      <w:r w:rsidRPr="00F160A1">
        <w:t>соблюдать</w:t>
      </w:r>
      <w:r w:rsidR="00685CB7">
        <w:t xml:space="preserve"> </w:t>
      </w:r>
      <w:r w:rsidRPr="00F160A1">
        <w:t>информ</w:t>
      </w:r>
      <w:r w:rsidRPr="00F160A1">
        <w:t>а</w:t>
      </w:r>
      <w:r w:rsidRPr="00F160A1">
        <w:t>ционную</w:t>
      </w:r>
      <w:r w:rsidR="00685CB7">
        <w:t xml:space="preserve"> </w:t>
      </w:r>
      <w:r w:rsidRPr="00F160A1">
        <w:t>гигиену</w:t>
      </w:r>
      <w:r w:rsidR="00685CB7">
        <w:t xml:space="preserve"> </w:t>
      </w:r>
      <w:r w:rsidRPr="00F160A1">
        <w:t>и</w:t>
      </w:r>
      <w:r w:rsidR="00685CB7">
        <w:t xml:space="preserve"> </w:t>
      </w:r>
      <w:r w:rsidRPr="00F160A1">
        <w:t>правила</w:t>
      </w:r>
      <w:r w:rsidR="00685CB7">
        <w:t xml:space="preserve"> </w:t>
      </w:r>
      <w:r w:rsidRPr="00F160A1">
        <w:t>информационной</w:t>
      </w:r>
      <w:r w:rsidR="00685CB7">
        <w:t xml:space="preserve"> </w:t>
      </w:r>
      <w:r w:rsidRPr="00F160A1">
        <w:t>безопасности.</w:t>
      </w:r>
    </w:p>
    <w:p w:rsidR="00BA20A8" w:rsidRPr="00704B29" w:rsidRDefault="00BA20A8" w:rsidP="00BA20A8">
      <w:pPr>
        <w:rPr>
          <w:sz w:val="16"/>
          <w:szCs w:val="16"/>
          <w:lang w:eastAsia="x-none"/>
        </w:rPr>
      </w:pPr>
    </w:p>
    <w:p w:rsidR="00F160A1" w:rsidRPr="00CC18FC" w:rsidRDefault="00F160A1" w:rsidP="00CC18FC">
      <w:pPr>
        <w:pStyle w:val="3"/>
        <w:rPr>
          <w:rFonts w:ascii="Times New Roman" w:hAnsi="Times New Roman"/>
          <w:bCs w:val="0"/>
          <w:sz w:val="24"/>
          <w:szCs w:val="24"/>
        </w:rPr>
      </w:pPr>
      <w:bookmarkStart w:id="27" w:name="_Toc3283006"/>
      <w:r w:rsidRPr="00CC18FC">
        <w:rPr>
          <w:rFonts w:ascii="Times New Roman" w:hAnsi="Times New Roman"/>
          <w:bCs w:val="0"/>
          <w:sz w:val="24"/>
          <w:szCs w:val="24"/>
        </w:rPr>
        <w:t>1.2.5.</w:t>
      </w:r>
      <w:r w:rsidR="00685CB7">
        <w:rPr>
          <w:rFonts w:ascii="Times New Roman" w:hAnsi="Times New Roman"/>
          <w:bCs w:val="0"/>
          <w:sz w:val="24"/>
          <w:szCs w:val="24"/>
        </w:rPr>
        <w:t xml:space="preserve"> </w:t>
      </w:r>
      <w:r w:rsidRPr="00CC18FC">
        <w:rPr>
          <w:rFonts w:ascii="Times New Roman" w:hAnsi="Times New Roman"/>
          <w:bCs w:val="0"/>
          <w:sz w:val="24"/>
          <w:szCs w:val="24"/>
        </w:rPr>
        <w:t>Предметные</w:t>
      </w:r>
      <w:r w:rsidR="00685CB7">
        <w:rPr>
          <w:rFonts w:ascii="Times New Roman" w:hAnsi="Times New Roman"/>
          <w:bCs w:val="0"/>
          <w:sz w:val="24"/>
          <w:szCs w:val="24"/>
        </w:rPr>
        <w:t xml:space="preserve"> </w:t>
      </w:r>
      <w:r w:rsidRPr="00CC18FC">
        <w:rPr>
          <w:rFonts w:ascii="Times New Roman" w:hAnsi="Times New Roman"/>
          <w:bCs w:val="0"/>
          <w:sz w:val="24"/>
          <w:szCs w:val="24"/>
        </w:rPr>
        <w:t>результаты</w:t>
      </w:r>
      <w:r w:rsidR="00685CB7">
        <w:rPr>
          <w:rFonts w:ascii="Times New Roman" w:eastAsia="Calibri" w:hAnsi="Times New Roman"/>
          <w:bCs w:val="0"/>
          <w:sz w:val="24"/>
          <w:szCs w:val="24"/>
          <w:lang w:eastAsia="en-US"/>
        </w:rPr>
        <w:t xml:space="preserve"> </w:t>
      </w:r>
      <w:r w:rsidR="00580706" w:rsidRPr="00CC18FC">
        <w:rPr>
          <w:rFonts w:ascii="Times New Roman" w:hAnsi="Times New Roman"/>
          <w:bCs w:val="0"/>
          <w:sz w:val="24"/>
          <w:szCs w:val="24"/>
        </w:rPr>
        <w:t>освоения</w:t>
      </w:r>
      <w:r w:rsidR="00685CB7">
        <w:rPr>
          <w:rFonts w:ascii="Times New Roman" w:hAnsi="Times New Roman"/>
          <w:bCs w:val="0"/>
          <w:sz w:val="24"/>
          <w:szCs w:val="24"/>
        </w:rPr>
        <w:t xml:space="preserve"> </w:t>
      </w:r>
      <w:r w:rsidR="00580706" w:rsidRPr="00CC18FC">
        <w:rPr>
          <w:rFonts w:ascii="Times New Roman" w:hAnsi="Times New Roman"/>
          <w:bCs w:val="0"/>
          <w:sz w:val="24"/>
          <w:szCs w:val="24"/>
        </w:rPr>
        <w:t>обучающимися</w:t>
      </w:r>
      <w:r w:rsidR="00685CB7">
        <w:rPr>
          <w:rFonts w:ascii="Times New Roman" w:hAnsi="Times New Roman"/>
          <w:bCs w:val="0"/>
          <w:sz w:val="24"/>
          <w:szCs w:val="24"/>
        </w:rPr>
        <w:t xml:space="preserve"> </w:t>
      </w:r>
      <w:bookmarkEnd w:id="2"/>
      <w:r w:rsidR="005554F3" w:rsidRPr="00CC18FC">
        <w:rPr>
          <w:rFonts w:ascii="Times New Roman" w:hAnsi="Times New Roman"/>
          <w:bCs w:val="0"/>
          <w:sz w:val="24"/>
          <w:szCs w:val="24"/>
        </w:rPr>
        <w:t>ООП</w:t>
      </w:r>
      <w:r w:rsidR="00685CB7">
        <w:rPr>
          <w:rFonts w:ascii="Times New Roman" w:hAnsi="Times New Roman"/>
          <w:bCs w:val="0"/>
          <w:sz w:val="24"/>
          <w:szCs w:val="24"/>
        </w:rPr>
        <w:t xml:space="preserve"> </w:t>
      </w:r>
      <w:r w:rsidR="005554F3" w:rsidRPr="00CC18FC">
        <w:rPr>
          <w:rFonts w:ascii="Times New Roman" w:hAnsi="Times New Roman"/>
          <w:bCs w:val="0"/>
          <w:sz w:val="24"/>
          <w:szCs w:val="24"/>
        </w:rPr>
        <w:t>ООО</w:t>
      </w:r>
      <w:bookmarkEnd w:id="27"/>
    </w:p>
    <w:p w:rsidR="007D264B" w:rsidRPr="00704B29" w:rsidRDefault="007D264B" w:rsidP="0016278F">
      <w:pPr>
        <w:rPr>
          <w:bCs/>
          <w:sz w:val="16"/>
          <w:szCs w:val="16"/>
        </w:rPr>
      </w:pPr>
      <w:bookmarkStart w:id="28" w:name="_Toc409691628"/>
      <w:bookmarkStart w:id="29" w:name="_Toc410653953"/>
      <w:bookmarkStart w:id="30" w:name="_Toc414553133"/>
    </w:p>
    <w:p w:rsidR="00F160A1" w:rsidRPr="0016278F" w:rsidRDefault="00F160A1" w:rsidP="0016278F">
      <w:pPr>
        <w:pStyle w:val="4"/>
        <w:spacing w:before="0"/>
        <w:rPr>
          <w:rFonts w:ascii="Times New Roman" w:hAnsi="Times New Roman"/>
          <w:bCs w:val="0"/>
          <w:i w:val="0"/>
          <w:color w:val="auto"/>
          <w:lang w:val="ru-RU"/>
        </w:rPr>
      </w:pPr>
      <w:bookmarkStart w:id="31" w:name="_Toc496862411"/>
      <w:r w:rsidRPr="0016278F">
        <w:rPr>
          <w:rFonts w:ascii="Times New Roman" w:hAnsi="Times New Roman"/>
          <w:bCs w:val="0"/>
          <w:i w:val="0"/>
          <w:color w:val="auto"/>
        </w:rPr>
        <w:t>1.2.5.1.</w:t>
      </w:r>
      <w:r w:rsidR="00685CB7">
        <w:rPr>
          <w:rFonts w:ascii="Times New Roman" w:hAnsi="Times New Roman"/>
          <w:bCs w:val="0"/>
          <w:i w:val="0"/>
          <w:color w:val="auto"/>
        </w:rPr>
        <w:t xml:space="preserve"> </w:t>
      </w:r>
      <w:bookmarkEnd w:id="28"/>
      <w:bookmarkEnd w:id="29"/>
      <w:bookmarkEnd w:id="30"/>
      <w:r w:rsidR="00580706" w:rsidRPr="0016278F">
        <w:rPr>
          <w:rFonts w:ascii="Times New Roman" w:hAnsi="Times New Roman"/>
          <w:bCs w:val="0"/>
          <w:i w:val="0"/>
          <w:color w:val="auto"/>
          <w:lang w:val="ru-RU"/>
        </w:rPr>
        <w:t>Предметная</w:t>
      </w:r>
      <w:r w:rsidR="00685CB7">
        <w:rPr>
          <w:rFonts w:ascii="Times New Roman" w:hAnsi="Times New Roman"/>
          <w:bCs w:val="0"/>
          <w:i w:val="0"/>
          <w:color w:val="auto"/>
          <w:lang w:val="ru-RU"/>
        </w:rPr>
        <w:t xml:space="preserve"> </w:t>
      </w:r>
      <w:r w:rsidR="00580706" w:rsidRPr="0016278F">
        <w:rPr>
          <w:rFonts w:ascii="Times New Roman" w:hAnsi="Times New Roman"/>
          <w:bCs w:val="0"/>
          <w:i w:val="0"/>
          <w:color w:val="auto"/>
          <w:lang w:val="ru-RU"/>
        </w:rPr>
        <w:t>область</w:t>
      </w:r>
      <w:r w:rsidR="00685CB7">
        <w:rPr>
          <w:rFonts w:ascii="Times New Roman" w:hAnsi="Times New Roman"/>
          <w:bCs w:val="0"/>
          <w:i w:val="0"/>
          <w:color w:val="auto"/>
          <w:lang w:val="ru-RU"/>
        </w:rPr>
        <w:t xml:space="preserve"> </w:t>
      </w:r>
      <w:r w:rsidR="00580706" w:rsidRPr="0016278F">
        <w:rPr>
          <w:rFonts w:ascii="Times New Roman" w:hAnsi="Times New Roman"/>
          <w:bCs w:val="0"/>
          <w:i w:val="0"/>
          <w:color w:val="auto"/>
          <w:lang w:val="ru-RU"/>
        </w:rPr>
        <w:t>«Русский</w:t>
      </w:r>
      <w:r w:rsidR="00685CB7">
        <w:rPr>
          <w:rFonts w:ascii="Times New Roman" w:hAnsi="Times New Roman"/>
          <w:bCs w:val="0"/>
          <w:i w:val="0"/>
          <w:color w:val="auto"/>
          <w:lang w:val="ru-RU"/>
        </w:rPr>
        <w:t xml:space="preserve"> </w:t>
      </w:r>
      <w:r w:rsidR="00580706" w:rsidRPr="0016278F">
        <w:rPr>
          <w:rFonts w:ascii="Times New Roman" w:hAnsi="Times New Roman"/>
          <w:bCs w:val="0"/>
          <w:i w:val="0"/>
          <w:color w:val="auto"/>
          <w:lang w:val="ru-RU"/>
        </w:rPr>
        <w:t>язык</w:t>
      </w:r>
      <w:r w:rsidR="00685CB7">
        <w:rPr>
          <w:rFonts w:ascii="Times New Roman" w:hAnsi="Times New Roman"/>
          <w:bCs w:val="0"/>
          <w:i w:val="0"/>
          <w:color w:val="auto"/>
          <w:lang w:val="ru-RU"/>
        </w:rPr>
        <w:t xml:space="preserve"> </w:t>
      </w:r>
      <w:r w:rsidR="00580706" w:rsidRPr="0016278F">
        <w:rPr>
          <w:rFonts w:ascii="Times New Roman" w:hAnsi="Times New Roman"/>
          <w:bCs w:val="0"/>
          <w:i w:val="0"/>
          <w:color w:val="auto"/>
          <w:lang w:val="ru-RU"/>
        </w:rPr>
        <w:t>и</w:t>
      </w:r>
      <w:r w:rsidR="00685CB7">
        <w:rPr>
          <w:rFonts w:ascii="Times New Roman" w:hAnsi="Times New Roman"/>
          <w:bCs w:val="0"/>
          <w:i w:val="0"/>
          <w:color w:val="auto"/>
          <w:lang w:val="ru-RU"/>
        </w:rPr>
        <w:t xml:space="preserve"> </w:t>
      </w:r>
      <w:r w:rsidR="00580706" w:rsidRPr="0016278F">
        <w:rPr>
          <w:rFonts w:ascii="Times New Roman" w:hAnsi="Times New Roman"/>
          <w:bCs w:val="0"/>
          <w:i w:val="0"/>
          <w:color w:val="auto"/>
          <w:lang w:val="ru-RU"/>
        </w:rPr>
        <w:t>литература»</w:t>
      </w:r>
      <w:bookmarkEnd w:id="31"/>
    </w:p>
    <w:p w:rsidR="00580706" w:rsidRPr="005554F3" w:rsidRDefault="00580706" w:rsidP="0016278F">
      <w:pPr>
        <w:rPr>
          <w:sz w:val="18"/>
          <w:szCs w:val="18"/>
          <w:lang w:eastAsia="x-none"/>
        </w:rPr>
      </w:pPr>
    </w:p>
    <w:p w:rsidR="00580706" w:rsidRPr="0016278F" w:rsidRDefault="00580706" w:rsidP="0016278F">
      <w:pPr>
        <w:pStyle w:val="5"/>
        <w:spacing w:before="0" w:line="240" w:lineRule="auto"/>
        <w:rPr>
          <w:rFonts w:ascii="Times New Roman" w:hAnsi="Times New Roman"/>
          <w:b/>
          <w:color w:val="auto"/>
          <w:sz w:val="24"/>
          <w:szCs w:val="24"/>
          <w:lang w:eastAsia="x-none"/>
        </w:rPr>
      </w:pPr>
      <w:r w:rsidRPr="0016278F">
        <w:rPr>
          <w:rFonts w:ascii="Times New Roman" w:hAnsi="Times New Roman"/>
          <w:b/>
          <w:color w:val="auto"/>
          <w:sz w:val="24"/>
          <w:szCs w:val="24"/>
          <w:lang w:eastAsia="x-none"/>
        </w:rPr>
        <w:t>1.2.5.1.1.</w:t>
      </w:r>
      <w:r w:rsidR="00685CB7">
        <w:rPr>
          <w:rFonts w:ascii="Times New Roman" w:hAnsi="Times New Roman"/>
          <w:b/>
          <w:color w:val="auto"/>
          <w:sz w:val="24"/>
          <w:szCs w:val="24"/>
          <w:lang w:eastAsia="x-none"/>
        </w:rPr>
        <w:t xml:space="preserve"> </w:t>
      </w:r>
      <w:r w:rsidRPr="0016278F">
        <w:rPr>
          <w:rFonts w:ascii="Times New Roman" w:hAnsi="Times New Roman"/>
          <w:b/>
          <w:color w:val="auto"/>
          <w:sz w:val="24"/>
          <w:szCs w:val="24"/>
          <w:lang w:eastAsia="x-none"/>
        </w:rPr>
        <w:t>Русский</w:t>
      </w:r>
      <w:r w:rsidR="00685CB7">
        <w:rPr>
          <w:rFonts w:ascii="Times New Roman" w:hAnsi="Times New Roman"/>
          <w:b/>
          <w:color w:val="auto"/>
          <w:sz w:val="24"/>
          <w:szCs w:val="24"/>
          <w:lang w:eastAsia="x-none"/>
        </w:rPr>
        <w:t xml:space="preserve"> </w:t>
      </w:r>
      <w:r w:rsidRPr="0016278F">
        <w:rPr>
          <w:rFonts w:ascii="Times New Roman" w:hAnsi="Times New Roman"/>
          <w:b/>
          <w:color w:val="auto"/>
          <w:sz w:val="24"/>
          <w:szCs w:val="24"/>
          <w:lang w:eastAsia="x-none"/>
        </w:rPr>
        <w:t>язык</w:t>
      </w:r>
    </w:p>
    <w:p w:rsidR="004E1A8A" w:rsidRPr="005554F3" w:rsidRDefault="004E1A8A" w:rsidP="0016278F">
      <w:pPr>
        <w:rPr>
          <w:sz w:val="18"/>
          <w:szCs w:val="18"/>
          <w:lang w:eastAsia="x-none"/>
        </w:rPr>
      </w:pPr>
    </w:p>
    <w:tbl>
      <w:tblPr>
        <w:tblW w:w="104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71"/>
        <w:gridCol w:w="3118"/>
      </w:tblGrid>
      <w:tr w:rsidR="00CC0848" w:rsidRPr="002F6254" w:rsidTr="00614CEF">
        <w:trPr>
          <w:trHeight w:val="548"/>
        </w:trPr>
        <w:tc>
          <w:tcPr>
            <w:tcW w:w="7371" w:type="dxa"/>
            <w:shd w:val="clear" w:color="auto" w:fill="auto"/>
          </w:tcPr>
          <w:p w:rsidR="00CC0848" w:rsidRPr="00614CEF" w:rsidRDefault="00CC0848" w:rsidP="00614CEF">
            <w:pPr>
              <w:ind w:firstLine="34"/>
              <w:jc w:val="left"/>
              <w:rPr>
                <w:rFonts w:eastAsia="Calibri"/>
                <w:lang w:eastAsia="x-none"/>
              </w:rPr>
            </w:pPr>
            <w:bookmarkStart w:id="32" w:name="_Toc287934277"/>
            <w:bookmarkStart w:id="33" w:name="_Toc414553134"/>
            <w:r w:rsidRPr="00614CEF">
              <w:rPr>
                <w:rFonts w:eastAsia="Calibri"/>
                <w:b/>
              </w:rPr>
              <w:t>Выпускник</w:t>
            </w:r>
            <w:r w:rsidR="00685CB7">
              <w:rPr>
                <w:rFonts w:eastAsia="Calibri"/>
                <w:b/>
              </w:rPr>
              <w:t xml:space="preserve"> </w:t>
            </w:r>
            <w:r w:rsidRPr="00614CEF">
              <w:rPr>
                <w:rFonts w:eastAsia="Calibri"/>
                <w:b/>
              </w:rPr>
              <w:t>научится:</w:t>
            </w:r>
            <w:bookmarkEnd w:id="32"/>
            <w:bookmarkEnd w:id="33"/>
          </w:p>
        </w:tc>
        <w:tc>
          <w:tcPr>
            <w:tcW w:w="3118" w:type="dxa"/>
            <w:shd w:val="clear" w:color="auto" w:fill="auto"/>
          </w:tcPr>
          <w:p w:rsidR="00CC0848" w:rsidRPr="00614CEF" w:rsidRDefault="00CC0848" w:rsidP="00614CEF">
            <w:pPr>
              <w:ind w:firstLine="0"/>
              <w:rPr>
                <w:rFonts w:eastAsia="Calibri"/>
                <w:lang w:eastAsia="x-none"/>
              </w:rPr>
            </w:pPr>
            <w:bookmarkStart w:id="34" w:name="_Toc414553135"/>
            <w:r w:rsidRPr="00614CEF">
              <w:rPr>
                <w:rFonts w:eastAsia="Calibri"/>
                <w:b/>
                <w:i/>
              </w:rPr>
              <w:t>Выпускник</w:t>
            </w:r>
            <w:r w:rsidR="00685CB7">
              <w:rPr>
                <w:rFonts w:eastAsia="Calibri"/>
                <w:b/>
                <w:i/>
              </w:rPr>
              <w:t xml:space="preserve"> </w:t>
            </w:r>
            <w:r w:rsidRPr="00614CEF">
              <w:rPr>
                <w:rFonts w:eastAsia="Calibri"/>
                <w:b/>
                <w:i/>
              </w:rPr>
              <w:t>получит</w:t>
            </w:r>
            <w:r w:rsidR="00685CB7">
              <w:rPr>
                <w:rFonts w:eastAsia="Calibri"/>
                <w:b/>
                <w:i/>
              </w:rPr>
              <w:t xml:space="preserve"> </w:t>
            </w:r>
            <w:r w:rsidRPr="00614CEF">
              <w:rPr>
                <w:rFonts w:eastAsia="Calibri"/>
                <w:b/>
                <w:i/>
              </w:rPr>
              <w:t>во</w:t>
            </w:r>
            <w:r w:rsidRPr="00614CEF">
              <w:rPr>
                <w:rFonts w:eastAsia="Calibri"/>
                <w:b/>
                <w:i/>
              </w:rPr>
              <w:t>з</w:t>
            </w:r>
            <w:r w:rsidRPr="00614CEF">
              <w:rPr>
                <w:rFonts w:eastAsia="Calibri"/>
                <w:b/>
                <w:i/>
              </w:rPr>
              <w:t>можность</w:t>
            </w:r>
            <w:r w:rsidR="00685CB7">
              <w:rPr>
                <w:rFonts w:eastAsia="Calibri"/>
                <w:b/>
                <w:i/>
              </w:rPr>
              <w:t xml:space="preserve"> </w:t>
            </w:r>
            <w:r w:rsidRPr="00614CEF">
              <w:rPr>
                <w:rFonts w:eastAsia="Calibri"/>
                <w:b/>
                <w:i/>
              </w:rPr>
              <w:t>научиться:</w:t>
            </w:r>
            <w:bookmarkEnd w:id="34"/>
          </w:p>
        </w:tc>
      </w:tr>
      <w:tr w:rsidR="00CC0848" w:rsidRPr="002F6254" w:rsidTr="00614CEF">
        <w:trPr>
          <w:trHeight w:val="2967"/>
        </w:trPr>
        <w:tc>
          <w:tcPr>
            <w:tcW w:w="7371" w:type="dxa"/>
            <w:shd w:val="clear" w:color="auto" w:fill="auto"/>
          </w:tcPr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владе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навыкам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аботы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учебно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книгой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оварям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другим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нформационным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сточниками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включая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М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есурсы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Pr="00614CEF">
              <w:rPr>
                <w:rFonts w:eastAsia="Calibri"/>
                <w:lang w:val="ru-RU" w:eastAsia="ru-RU"/>
              </w:rPr>
              <w:t>н</w:t>
            </w:r>
            <w:r w:rsidRPr="00614CEF">
              <w:rPr>
                <w:rFonts w:eastAsia="Calibri"/>
                <w:lang w:val="ru-RU" w:eastAsia="ru-RU"/>
              </w:rPr>
              <w:t>терн</w:t>
            </w:r>
            <w:r w:rsidRPr="00614CEF">
              <w:rPr>
                <w:rFonts w:eastAsia="Calibri"/>
                <w:lang w:val="ru-RU" w:eastAsia="ru-RU"/>
              </w:rPr>
              <w:t>е</w:t>
            </w:r>
            <w:r w:rsidRPr="00614CEF">
              <w:rPr>
                <w:rFonts w:eastAsia="Calibri"/>
                <w:lang w:val="ru-RU" w:eastAsia="ru-RU"/>
              </w:rPr>
              <w:t>та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владе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навыкам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азличных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видов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чтения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(изучающим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ознак</w:t>
            </w:r>
            <w:r w:rsidRPr="00614CEF">
              <w:rPr>
                <w:rFonts w:eastAsia="Calibri"/>
                <w:lang w:val="ru-RU" w:eastAsia="ru-RU"/>
              </w:rPr>
              <w:t>о</w:t>
            </w:r>
            <w:r w:rsidRPr="00614CEF">
              <w:rPr>
                <w:rFonts w:eastAsia="Calibri"/>
                <w:lang w:val="ru-RU" w:eastAsia="ru-RU"/>
              </w:rPr>
              <w:t>мительным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росмотровым)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нформационно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ереработк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р</w:t>
            </w:r>
            <w:r w:rsidRPr="00614CEF">
              <w:rPr>
                <w:rFonts w:eastAsia="Calibri"/>
                <w:lang w:val="ru-RU" w:eastAsia="ru-RU"/>
              </w:rPr>
              <w:t>о</w:t>
            </w:r>
            <w:r w:rsidRPr="00614CEF">
              <w:rPr>
                <w:rFonts w:eastAsia="Calibri"/>
                <w:lang w:val="ru-RU" w:eastAsia="ru-RU"/>
              </w:rPr>
              <w:t>читанного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мат</w:t>
            </w:r>
            <w:r w:rsidRPr="00614CEF">
              <w:rPr>
                <w:rFonts w:eastAsia="Calibri"/>
                <w:lang w:val="ru-RU" w:eastAsia="ru-RU"/>
              </w:rPr>
              <w:t>е</w:t>
            </w:r>
            <w:r w:rsidRPr="00614CEF">
              <w:rPr>
                <w:rFonts w:eastAsia="Calibri"/>
                <w:lang w:val="ru-RU" w:eastAsia="ru-RU"/>
              </w:rPr>
              <w:t>риала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владе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азличным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видам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аудирования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(с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олным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ониманием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ониманием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основного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одержания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выборочным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звлечением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Pr="00614CEF">
              <w:rPr>
                <w:rFonts w:eastAsia="Calibri"/>
                <w:lang w:val="ru-RU" w:eastAsia="ru-RU"/>
              </w:rPr>
              <w:t>н</w:t>
            </w:r>
            <w:r w:rsidRPr="00614CEF">
              <w:rPr>
                <w:rFonts w:eastAsia="Calibri"/>
                <w:lang w:val="ru-RU" w:eastAsia="ru-RU"/>
              </w:rPr>
              <w:t>формации)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нформационно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ереработк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текстов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азличных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функциональных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азновидн</w:t>
            </w:r>
            <w:r w:rsidRPr="00614CEF">
              <w:rPr>
                <w:rFonts w:eastAsia="Calibri"/>
                <w:lang w:val="ru-RU" w:eastAsia="ru-RU"/>
              </w:rPr>
              <w:t>о</w:t>
            </w:r>
            <w:r w:rsidRPr="00614CEF">
              <w:rPr>
                <w:rFonts w:eastAsia="Calibri"/>
                <w:lang w:val="ru-RU" w:eastAsia="ru-RU"/>
              </w:rPr>
              <w:t>сте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языка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адекватно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онимать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нтерпретирова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комментирова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тексты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азличных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функционально-смысловых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типов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еч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(повествов</w:t>
            </w:r>
            <w:r w:rsidRPr="00614CEF">
              <w:rPr>
                <w:rFonts w:eastAsia="Calibri"/>
                <w:lang w:val="ru-RU" w:eastAsia="ru-RU"/>
              </w:rPr>
              <w:t>а</w:t>
            </w:r>
            <w:r w:rsidRPr="00614CEF">
              <w:rPr>
                <w:rFonts w:eastAsia="Calibri"/>
                <w:lang w:val="ru-RU" w:eastAsia="ru-RU"/>
              </w:rPr>
              <w:t>ние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описание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ассуждение)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функциональных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азновидносте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языка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участвова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в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диалогическом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олилогическом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общении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озд</w:t>
            </w:r>
            <w:r w:rsidRPr="00614CEF">
              <w:rPr>
                <w:rFonts w:eastAsia="Calibri"/>
                <w:lang w:val="ru-RU" w:eastAsia="ru-RU"/>
              </w:rPr>
              <w:t>а</w:t>
            </w:r>
            <w:r w:rsidRPr="00614CEF">
              <w:rPr>
                <w:rFonts w:eastAsia="Calibri"/>
                <w:lang w:val="ru-RU" w:eastAsia="ru-RU"/>
              </w:rPr>
              <w:t>ва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устны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монологически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высказывания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азно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коммуник</w:t>
            </w:r>
            <w:r w:rsidRPr="00614CEF">
              <w:rPr>
                <w:rFonts w:eastAsia="Calibri"/>
                <w:lang w:val="ru-RU" w:eastAsia="ru-RU"/>
              </w:rPr>
              <w:t>а</w:t>
            </w:r>
            <w:r w:rsidRPr="00614CEF">
              <w:rPr>
                <w:rFonts w:eastAsia="Calibri"/>
                <w:lang w:val="ru-RU" w:eastAsia="ru-RU"/>
              </w:rPr>
              <w:t>тивно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направленн</w:t>
            </w:r>
            <w:r w:rsidRPr="00614CEF">
              <w:rPr>
                <w:rFonts w:eastAsia="Calibri"/>
                <w:lang w:val="ru-RU" w:eastAsia="ru-RU"/>
              </w:rPr>
              <w:t>о</w:t>
            </w:r>
            <w:r w:rsidRPr="00614CEF">
              <w:rPr>
                <w:rFonts w:eastAsia="Calibri"/>
                <w:lang w:val="ru-RU" w:eastAsia="ru-RU"/>
              </w:rPr>
              <w:t>ст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в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зависимост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от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целей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феры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итуаци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общения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облюдением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норм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овременного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усского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литерату</w:t>
            </w:r>
            <w:r w:rsidRPr="00614CEF">
              <w:rPr>
                <w:rFonts w:eastAsia="Calibri"/>
                <w:lang w:val="ru-RU" w:eastAsia="ru-RU"/>
              </w:rPr>
              <w:t>р</w:t>
            </w:r>
            <w:r w:rsidRPr="00614CEF">
              <w:rPr>
                <w:rFonts w:eastAsia="Calibri"/>
                <w:lang w:val="ru-RU" w:eastAsia="ru-RU"/>
              </w:rPr>
              <w:t>ного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языка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ечевого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этик</w:t>
            </w:r>
            <w:r w:rsidRPr="00614CEF">
              <w:rPr>
                <w:rFonts w:eastAsia="Calibri"/>
                <w:lang w:val="ru-RU" w:eastAsia="ru-RU"/>
              </w:rPr>
              <w:t>е</w:t>
            </w:r>
            <w:r w:rsidRPr="00614CEF">
              <w:rPr>
                <w:rFonts w:eastAsia="Calibri"/>
                <w:lang w:val="ru-RU" w:eastAsia="ru-RU"/>
              </w:rPr>
              <w:t>та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создава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едактирова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исьменны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тексты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азных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тиле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жанров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облюдением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норм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овременного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усского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литературн</w:t>
            </w:r>
            <w:r w:rsidRPr="00614CEF">
              <w:rPr>
                <w:rFonts w:eastAsia="Calibri"/>
                <w:lang w:val="ru-RU" w:eastAsia="ru-RU"/>
              </w:rPr>
              <w:t>о</w:t>
            </w:r>
            <w:r w:rsidRPr="00614CEF">
              <w:rPr>
                <w:rFonts w:eastAsia="Calibri"/>
                <w:lang w:val="ru-RU" w:eastAsia="ru-RU"/>
              </w:rPr>
              <w:t>го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языка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ечев</w:t>
            </w:r>
            <w:r w:rsidRPr="00614CEF">
              <w:rPr>
                <w:rFonts w:eastAsia="Calibri"/>
                <w:lang w:val="ru-RU" w:eastAsia="ru-RU"/>
              </w:rPr>
              <w:t>о</w:t>
            </w:r>
            <w:r w:rsidRPr="00614CEF">
              <w:rPr>
                <w:rFonts w:eastAsia="Calibri"/>
                <w:lang w:val="ru-RU" w:eastAsia="ru-RU"/>
              </w:rPr>
              <w:t>го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этикета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анализирова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текст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точк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зрения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его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темы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цели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основно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мысли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основно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дополнительно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нформации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ринадлежн</w:t>
            </w:r>
            <w:r w:rsidRPr="00614CEF">
              <w:rPr>
                <w:rFonts w:eastAsia="Calibri"/>
                <w:lang w:val="ru-RU" w:eastAsia="ru-RU"/>
              </w:rPr>
              <w:t>о</w:t>
            </w:r>
            <w:r w:rsidRPr="00614CEF">
              <w:rPr>
                <w:rFonts w:eastAsia="Calibri"/>
                <w:lang w:val="ru-RU" w:eastAsia="ru-RU"/>
              </w:rPr>
              <w:t>ст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к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функционально-смысловому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типу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еч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функционально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азновидност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языка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использова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знани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алфавита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р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оиск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нформации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различа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значимы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незначимы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единицы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языка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проводи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фонетически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орфоэпически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анализ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</w:t>
            </w:r>
            <w:r w:rsidRPr="00614CEF">
              <w:rPr>
                <w:rFonts w:eastAsia="Calibri"/>
                <w:lang w:val="ru-RU" w:eastAsia="ru-RU"/>
              </w:rPr>
              <w:t>о</w:t>
            </w:r>
            <w:r w:rsidRPr="00614CEF">
              <w:rPr>
                <w:rFonts w:eastAsia="Calibri"/>
                <w:lang w:val="ru-RU" w:eastAsia="ru-RU"/>
              </w:rPr>
              <w:t>ва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классифицирова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группирова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звук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еч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о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заданным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р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Pr="00614CEF">
              <w:rPr>
                <w:rFonts w:eastAsia="Calibri"/>
                <w:lang w:val="ru-RU" w:eastAsia="ru-RU"/>
              </w:rPr>
              <w:t>знакам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ова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о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заданным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араметрам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х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звукового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ост</w:t>
            </w:r>
            <w:r w:rsidRPr="00614CEF">
              <w:rPr>
                <w:rFonts w:eastAsia="Calibri"/>
                <w:lang w:val="ru-RU" w:eastAsia="ru-RU"/>
              </w:rPr>
              <w:t>а</w:t>
            </w:r>
            <w:r w:rsidRPr="00614CEF">
              <w:rPr>
                <w:rFonts w:eastAsia="Calibri"/>
                <w:lang w:val="ru-RU" w:eastAsia="ru-RU"/>
              </w:rPr>
              <w:t>ва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члени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ова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на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ог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равильно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х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ер</w:t>
            </w:r>
            <w:r w:rsidRPr="00614CEF">
              <w:rPr>
                <w:rFonts w:eastAsia="Calibri"/>
                <w:lang w:val="ru-RU" w:eastAsia="ru-RU"/>
              </w:rPr>
              <w:t>е</w:t>
            </w:r>
            <w:r w:rsidRPr="00614CEF">
              <w:rPr>
                <w:rFonts w:eastAsia="Calibri"/>
                <w:lang w:val="ru-RU" w:eastAsia="ru-RU"/>
              </w:rPr>
              <w:t>носить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определя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место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ударного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ога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наблюда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за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еремещением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lastRenderedPageBreak/>
              <w:t>удар</w:t>
            </w:r>
            <w:r w:rsidRPr="00614CEF">
              <w:rPr>
                <w:rFonts w:eastAsia="Calibri"/>
                <w:lang w:val="ru-RU" w:eastAsia="ru-RU"/>
              </w:rPr>
              <w:t>е</w:t>
            </w:r>
            <w:r w:rsidRPr="00614CEF">
              <w:rPr>
                <w:rFonts w:eastAsia="Calibri"/>
                <w:lang w:val="ru-RU" w:eastAsia="ru-RU"/>
              </w:rPr>
              <w:t>ния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р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зменени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формы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ова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употребля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в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еч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ова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х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формы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в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оответстви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акцентологическим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но</w:t>
            </w:r>
            <w:r w:rsidRPr="00614CEF">
              <w:rPr>
                <w:rFonts w:eastAsia="Calibri"/>
                <w:lang w:val="ru-RU" w:eastAsia="ru-RU"/>
              </w:rPr>
              <w:t>р</w:t>
            </w:r>
            <w:r w:rsidRPr="00614CEF">
              <w:rPr>
                <w:rFonts w:eastAsia="Calibri"/>
                <w:lang w:val="ru-RU" w:eastAsia="ru-RU"/>
              </w:rPr>
              <w:t>мами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опознава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морфемы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члени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ова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на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морфемы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на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основ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мыслового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грамматического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овообразовательного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анализа;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характеризова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морфемны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остав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ова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уточня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лексическо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значени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ова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опоро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на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его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морфе</w:t>
            </w:r>
            <w:r w:rsidRPr="00614CEF">
              <w:rPr>
                <w:rFonts w:eastAsia="Calibri"/>
                <w:lang w:val="ru-RU" w:eastAsia="ru-RU"/>
              </w:rPr>
              <w:t>м</w:t>
            </w:r>
            <w:r w:rsidRPr="00614CEF">
              <w:rPr>
                <w:rFonts w:eastAsia="Calibri"/>
                <w:lang w:val="ru-RU" w:eastAsia="ru-RU"/>
              </w:rPr>
              <w:t>ны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остав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проводи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морфемны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овообразовательны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анализ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ов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проводи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лексически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анализ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ова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опознава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лексически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редства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выразительност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основны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виды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тропов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(метафора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эпитет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равнение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гипербола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олицетв</w:t>
            </w:r>
            <w:r w:rsidRPr="00614CEF">
              <w:rPr>
                <w:rFonts w:eastAsia="Calibri"/>
                <w:lang w:val="ru-RU" w:eastAsia="ru-RU"/>
              </w:rPr>
              <w:t>о</w:t>
            </w:r>
            <w:r w:rsidRPr="00614CEF">
              <w:rPr>
                <w:rFonts w:eastAsia="Calibri"/>
                <w:lang w:val="ru-RU" w:eastAsia="ru-RU"/>
              </w:rPr>
              <w:t>рение)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опознава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амостоятельны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част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еч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х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формы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а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такж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</w:t>
            </w:r>
            <w:r w:rsidRPr="00614CEF">
              <w:rPr>
                <w:rFonts w:eastAsia="Calibri"/>
                <w:lang w:val="ru-RU" w:eastAsia="ru-RU"/>
              </w:rPr>
              <w:t>у</w:t>
            </w:r>
            <w:r w:rsidRPr="00614CEF">
              <w:rPr>
                <w:rFonts w:eastAsia="Calibri"/>
                <w:lang w:val="ru-RU" w:eastAsia="ru-RU"/>
              </w:rPr>
              <w:t>жебны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част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еч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межд</w:t>
            </w:r>
            <w:r w:rsidRPr="00614CEF">
              <w:rPr>
                <w:rFonts w:eastAsia="Calibri"/>
                <w:lang w:val="ru-RU" w:eastAsia="ru-RU"/>
              </w:rPr>
              <w:t>о</w:t>
            </w:r>
            <w:r w:rsidRPr="00614CEF">
              <w:rPr>
                <w:rFonts w:eastAsia="Calibri"/>
                <w:lang w:val="ru-RU" w:eastAsia="ru-RU"/>
              </w:rPr>
              <w:t>метия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проводи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морфологически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анализ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ова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применя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знания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умения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о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морфемик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овообразованию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р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ров</w:t>
            </w:r>
            <w:r w:rsidRPr="00614CEF">
              <w:rPr>
                <w:rFonts w:eastAsia="Calibri"/>
                <w:lang w:val="ru-RU" w:eastAsia="ru-RU"/>
              </w:rPr>
              <w:t>е</w:t>
            </w:r>
            <w:r w:rsidRPr="00614CEF">
              <w:rPr>
                <w:rFonts w:eastAsia="Calibri"/>
                <w:lang w:val="ru-RU" w:eastAsia="ru-RU"/>
              </w:rPr>
              <w:t>дени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морфологического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анализа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ов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опознава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основны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единицы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интаксиса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(словосочетание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ре</w:t>
            </w:r>
            <w:r w:rsidRPr="00614CEF">
              <w:rPr>
                <w:rFonts w:eastAsia="Calibri"/>
                <w:lang w:val="ru-RU" w:eastAsia="ru-RU"/>
              </w:rPr>
              <w:t>д</w:t>
            </w:r>
            <w:r w:rsidRPr="00614CEF">
              <w:rPr>
                <w:rFonts w:eastAsia="Calibri"/>
                <w:lang w:val="ru-RU" w:eastAsia="ru-RU"/>
              </w:rPr>
              <w:t>ложение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текст)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анализирова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азличны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виды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овосочетани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редлож</w:t>
            </w:r>
            <w:r w:rsidRPr="00614CEF">
              <w:rPr>
                <w:rFonts w:eastAsia="Calibri"/>
                <w:lang w:val="ru-RU" w:eastAsia="ru-RU"/>
              </w:rPr>
              <w:t>е</w:t>
            </w:r>
            <w:r w:rsidRPr="00614CEF">
              <w:rPr>
                <w:rFonts w:eastAsia="Calibri"/>
                <w:lang w:val="ru-RU" w:eastAsia="ru-RU"/>
              </w:rPr>
              <w:t>ни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точк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зрения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х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труктурно-смыслово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организаци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функци</w:t>
            </w:r>
            <w:r w:rsidRPr="00614CEF">
              <w:rPr>
                <w:rFonts w:eastAsia="Calibri"/>
                <w:lang w:val="ru-RU" w:eastAsia="ru-RU"/>
              </w:rPr>
              <w:t>о</w:t>
            </w:r>
            <w:r w:rsidRPr="00614CEF">
              <w:rPr>
                <w:rFonts w:eastAsia="Calibri"/>
                <w:lang w:val="ru-RU" w:eastAsia="ru-RU"/>
              </w:rPr>
              <w:t>нальных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особе</w:t>
            </w:r>
            <w:r w:rsidRPr="00614CEF">
              <w:rPr>
                <w:rFonts w:eastAsia="Calibri"/>
                <w:lang w:val="ru-RU" w:eastAsia="ru-RU"/>
              </w:rPr>
              <w:t>н</w:t>
            </w:r>
            <w:r w:rsidRPr="00614CEF">
              <w:rPr>
                <w:rFonts w:eastAsia="Calibri"/>
                <w:lang w:val="ru-RU" w:eastAsia="ru-RU"/>
              </w:rPr>
              <w:t>ностей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находи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грамматическую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основу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редлож</w:t>
            </w:r>
            <w:r w:rsidRPr="00614CEF">
              <w:rPr>
                <w:rFonts w:eastAsia="Calibri"/>
                <w:lang w:val="ru-RU" w:eastAsia="ru-RU"/>
              </w:rPr>
              <w:t>е</w:t>
            </w:r>
            <w:r w:rsidRPr="00614CEF">
              <w:rPr>
                <w:rFonts w:eastAsia="Calibri"/>
                <w:lang w:val="ru-RU" w:eastAsia="ru-RU"/>
              </w:rPr>
              <w:t>ния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распознава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главны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второстепенны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члены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редлож</w:t>
            </w:r>
            <w:r w:rsidRPr="00614CEF">
              <w:rPr>
                <w:rFonts w:eastAsia="Calibri"/>
                <w:lang w:val="ru-RU" w:eastAsia="ru-RU"/>
              </w:rPr>
              <w:t>е</w:t>
            </w:r>
            <w:r w:rsidRPr="00614CEF">
              <w:rPr>
                <w:rFonts w:eastAsia="Calibri"/>
                <w:lang w:val="ru-RU" w:eastAsia="ru-RU"/>
              </w:rPr>
              <w:t>ния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опознава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редложения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росты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ожные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редложения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осложненно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труктуры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проводи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интаксически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анализ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овосочетания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редлож</w:t>
            </w:r>
            <w:r w:rsidRPr="00614CEF">
              <w:rPr>
                <w:rFonts w:eastAsia="Calibri"/>
                <w:lang w:val="ru-RU" w:eastAsia="ru-RU"/>
              </w:rPr>
              <w:t>е</w:t>
            </w:r>
            <w:r w:rsidRPr="00614CEF">
              <w:rPr>
                <w:rFonts w:eastAsia="Calibri"/>
                <w:lang w:val="ru-RU" w:eastAsia="ru-RU"/>
              </w:rPr>
              <w:t>ния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соблюда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основны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языковы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нормы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в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устно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исьменно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</w:t>
            </w:r>
            <w:r w:rsidRPr="00614CEF">
              <w:rPr>
                <w:rFonts w:eastAsia="Calibri"/>
                <w:lang w:val="ru-RU" w:eastAsia="ru-RU"/>
              </w:rPr>
              <w:t>е</w:t>
            </w:r>
            <w:r w:rsidRPr="00614CEF">
              <w:rPr>
                <w:rFonts w:eastAsia="Calibri"/>
                <w:lang w:val="ru-RU" w:eastAsia="ru-RU"/>
              </w:rPr>
              <w:t>чи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опираться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на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фонетический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морфемный,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овообразовательны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морфологически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анализ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в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рактик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равопис</w:t>
            </w:r>
            <w:r w:rsidRPr="00614CEF">
              <w:rPr>
                <w:rFonts w:eastAsia="Calibri"/>
                <w:lang w:val="ru-RU" w:eastAsia="ru-RU"/>
              </w:rPr>
              <w:t>а</w:t>
            </w:r>
            <w:r w:rsidRPr="00614CEF">
              <w:rPr>
                <w:rFonts w:eastAsia="Calibri"/>
                <w:lang w:val="ru-RU" w:eastAsia="ru-RU"/>
              </w:rPr>
              <w:t>ния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опираться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на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грамматико-интонационный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анализ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р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объяснени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расстановки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знаков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репинания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в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предл</w:t>
            </w:r>
            <w:r w:rsidRPr="00614CEF">
              <w:rPr>
                <w:rFonts w:eastAsia="Calibri"/>
                <w:lang w:val="ru-RU" w:eastAsia="ru-RU"/>
              </w:rPr>
              <w:t>о</w:t>
            </w:r>
            <w:r w:rsidRPr="00614CEF">
              <w:rPr>
                <w:rFonts w:eastAsia="Calibri"/>
                <w:lang w:val="ru-RU" w:eastAsia="ru-RU"/>
              </w:rPr>
              <w:t>жении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284" w:hanging="284"/>
              <w:rPr>
                <w:rFonts w:eastAsia="Calibri"/>
                <w:b/>
                <w:i/>
                <w:lang w:val="ru-RU" w:eastAsia="ru-RU"/>
              </w:rPr>
            </w:pPr>
            <w:r w:rsidRPr="00614CEF">
              <w:rPr>
                <w:rFonts w:eastAsia="Calibri"/>
                <w:lang w:val="ru-RU" w:eastAsia="ru-RU"/>
              </w:rPr>
              <w:t>использовать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орфографические</w:t>
            </w:r>
            <w:r w:rsidR="00685CB7">
              <w:rPr>
                <w:rFonts w:eastAsia="Calibri"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lang w:val="ru-RU" w:eastAsia="ru-RU"/>
              </w:rPr>
              <w:t>словари.</w:t>
            </w:r>
          </w:p>
        </w:tc>
        <w:tc>
          <w:tcPr>
            <w:tcW w:w="3118" w:type="dxa"/>
            <w:shd w:val="clear" w:color="auto" w:fill="auto"/>
          </w:tcPr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142" w:hanging="199"/>
              <w:rPr>
                <w:rFonts w:eastAsia="Calibri"/>
                <w:i/>
                <w:lang w:val="ru-RU" w:eastAsia="ru-RU"/>
              </w:rPr>
            </w:pPr>
            <w:r w:rsidRPr="00614CEF">
              <w:rPr>
                <w:rFonts w:eastAsia="Calibri"/>
                <w:i/>
                <w:lang w:val="ru-RU" w:eastAsia="ru-RU"/>
              </w:rPr>
              <w:lastRenderedPageBreak/>
              <w:t>анализировать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речевые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высказывания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с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точк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зрения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их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соответствия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ситуаци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общения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успешност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в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достиж</w:t>
            </w:r>
            <w:r w:rsidRPr="00614CEF">
              <w:rPr>
                <w:rFonts w:eastAsia="Calibri"/>
                <w:i/>
                <w:lang w:val="ru-RU" w:eastAsia="ru-RU"/>
              </w:rPr>
              <w:t>е</w:t>
            </w:r>
            <w:r w:rsidRPr="00614CEF">
              <w:rPr>
                <w:rFonts w:eastAsia="Calibri"/>
                <w:i/>
                <w:lang w:val="ru-RU" w:eastAsia="ru-RU"/>
              </w:rPr>
              <w:t>ни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прогнозируемого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р</w:t>
            </w:r>
            <w:r w:rsidRPr="00614CEF">
              <w:rPr>
                <w:rFonts w:eastAsia="Calibri"/>
                <w:i/>
                <w:lang w:val="ru-RU" w:eastAsia="ru-RU"/>
              </w:rPr>
              <w:t>е</w:t>
            </w:r>
            <w:r w:rsidRPr="00614CEF">
              <w:rPr>
                <w:rFonts w:eastAsia="Calibri"/>
                <w:i/>
                <w:lang w:val="ru-RU" w:eastAsia="ru-RU"/>
              </w:rPr>
              <w:t>зультата;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понимать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о</w:t>
            </w:r>
            <w:r w:rsidRPr="00614CEF">
              <w:rPr>
                <w:rFonts w:eastAsia="Calibri"/>
                <w:i/>
                <w:lang w:val="ru-RU" w:eastAsia="ru-RU"/>
              </w:rPr>
              <w:t>с</w:t>
            </w:r>
            <w:r w:rsidRPr="00614CEF">
              <w:rPr>
                <w:rFonts w:eastAsia="Calibri"/>
                <w:i/>
                <w:lang w:val="ru-RU" w:eastAsia="ru-RU"/>
              </w:rPr>
              <w:t>новные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причины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коммун</w:t>
            </w:r>
            <w:r w:rsidRPr="00614CEF">
              <w:rPr>
                <w:rFonts w:eastAsia="Calibri"/>
                <w:i/>
                <w:lang w:val="ru-RU" w:eastAsia="ru-RU"/>
              </w:rPr>
              <w:t>и</w:t>
            </w:r>
            <w:r w:rsidRPr="00614CEF">
              <w:rPr>
                <w:rFonts w:eastAsia="Calibri"/>
                <w:i/>
                <w:lang w:val="ru-RU" w:eastAsia="ru-RU"/>
              </w:rPr>
              <w:t>кативных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н</w:t>
            </w:r>
            <w:r w:rsidRPr="00614CEF">
              <w:rPr>
                <w:rFonts w:eastAsia="Calibri"/>
                <w:i/>
                <w:lang w:val="ru-RU" w:eastAsia="ru-RU"/>
              </w:rPr>
              <w:t>е</w:t>
            </w:r>
            <w:r w:rsidRPr="00614CEF">
              <w:rPr>
                <w:rFonts w:eastAsia="Calibri"/>
                <w:i/>
                <w:lang w:val="ru-RU" w:eastAsia="ru-RU"/>
              </w:rPr>
              <w:t>удач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уметь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объя</w:t>
            </w:r>
            <w:r w:rsidRPr="00614CEF">
              <w:rPr>
                <w:rFonts w:eastAsia="Calibri"/>
                <w:i/>
                <w:lang w:val="ru-RU" w:eastAsia="ru-RU"/>
              </w:rPr>
              <w:t>с</w:t>
            </w:r>
            <w:r w:rsidRPr="00614CEF">
              <w:rPr>
                <w:rFonts w:eastAsia="Calibri"/>
                <w:i/>
                <w:lang w:val="ru-RU" w:eastAsia="ru-RU"/>
              </w:rPr>
              <w:t>нять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их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142" w:hanging="199"/>
              <w:rPr>
                <w:rFonts w:eastAsia="Calibri"/>
                <w:i/>
                <w:lang w:val="ru-RU" w:eastAsia="ru-RU"/>
              </w:rPr>
            </w:pPr>
            <w:r w:rsidRPr="00614CEF">
              <w:rPr>
                <w:rFonts w:eastAsia="Calibri"/>
                <w:i/>
                <w:lang w:val="ru-RU" w:eastAsia="ru-RU"/>
              </w:rPr>
              <w:t>оценивать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собственную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чужую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речь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с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точк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зр</w:t>
            </w:r>
            <w:r w:rsidRPr="00614CEF">
              <w:rPr>
                <w:rFonts w:eastAsia="Calibri"/>
                <w:i/>
                <w:lang w:val="ru-RU" w:eastAsia="ru-RU"/>
              </w:rPr>
              <w:t>е</w:t>
            </w:r>
            <w:r w:rsidRPr="00614CEF">
              <w:rPr>
                <w:rFonts w:eastAsia="Calibri"/>
                <w:i/>
                <w:lang w:val="ru-RU" w:eastAsia="ru-RU"/>
              </w:rPr>
              <w:t>ния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точного,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уместного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выразительного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слов</w:t>
            </w:r>
            <w:r w:rsidRPr="00614CEF">
              <w:rPr>
                <w:rFonts w:eastAsia="Calibri"/>
                <w:i/>
                <w:lang w:val="ru-RU" w:eastAsia="ru-RU"/>
              </w:rPr>
              <w:t>о</w:t>
            </w:r>
            <w:r w:rsidRPr="00614CEF">
              <w:rPr>
                <w:rFonts w:eastAsia="Calibri"/>
                <w:i/>
                <w:lang w:val="ru-RU" w:eastAsia="ru-RU"/>
              </w:rPr>
              <w:t>употребл</w:t>
            </w:r>
            <w:r w:rsidRPr="00614CEF">
              <w:rPr>
                <w:rFonts w:eastAsia="Calibri"/>
                <w:i/>
                <w:lang w:val="ru-RU" w:eastAsia="ru-RU"/>
              </w:rPr>
              <w:t>е</w:t>
            </w:r>
            <w:r w:rsidRPr="00614CEF">
              <w:rPr>
                <w:rFonts w:eastAsia="Calibri"/>
                <w:i/>
                <w:lang w:val="ru-RU" w:eastAsia="ru-RU"/>
              </w:rPr>
              <w:t>ния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142" w:hanging="199"/>
              <w:rPr>
                <w:rFonts w:eastAsia="Calibri"/>
                <w:i/>
                <w:lang w:val="ru-RU" w:eastAsia="ru-RU"/>
              </w:rPr>
            </w:pPr>
            <w:r w:rsidRPr="00614CEF">
              <w:rPr>
                <w:rFonts w:eastAsia="Calibri"/>
                <w:i/>
                <w:lang w:val="ru-RU" w:eastAsia="ru-RU"/>
              </w:rPr>
              <w:t>опознавать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различные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выр</w:t>
            </w:r>
            <w:r w:rsidRPr="00614CEF">
              <w:rPr>
                <w:rFonts w:eastAsia="Calibri"/>
                <w:i/>
                <w:lang w:val="ru-RU" w:eastAsia="ru-RU"/>
              </w:rPr>
              <w:t>а</w:t>
            </w:r>
            <w:r w:rsidRPr="00614CEF">
              <w:rPr>
                <w:rFonts w:eastAsia="Calibri"/>
                <w:i/>
                <w:lang w:val="ru-RU" w:eastAsia="ru-RU"/>
              </w:rPr>
              <w:t>зительные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средства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языка;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142" w:hanging="199"/>
              <w:rPr>
                <w:rFonts w:eastAsia="Calibri"/>
                <w:i/>
                <w:lang w:val="ru-RU" w:eastAsia="ru-RU"/>
              </w:rPr>
            </w:pPr>
            <w:r w:rsidRPr="00614CEF">
              <w:rPr>
                <w:rFonts w:eastAsia="Calibri"/>
                <w:i/>
                <w:lang w:val="ru-RU" w:eastAsia="ru-RU"/>
              </w:rPr>
              <w:t>писать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конспект,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о</w:t>
            </w:r>
            <w:r w:rsidRPr="00614CEF">
              <w:rPr>
                <w:rFonts w:eastAsia="Calibri"/>
                <w:i/>
                <w:lang w:val="ru-RU" w:eastAsia="ru-RU"/>
              </w:rPr>
              <w:t>т</w:t>
            </w:r>
            <w:r w:rsidRPr="00614CEF">
              <w:rPr>
                <w:rFonts w:eastAsia="Calibri"/>
                <w:i/>
                <w:lang w:val="ru-RU" w:eastAsia="ru-RU"/>
              </w:rPr>
              <w:t>зыв,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тезисы,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рефераты,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ст</w:t>
            </w:r>
            <w:r w:rsidRPr="00614CEF">
              <w:rPr>
                <w:rFonts w:eastAsia="Calibri"/>
                <w:i/>
                <w:lang w:val="ru-RU" w:eastAsia="ru-RU"/>
              </w:rPr>
              <w:t>а</w:t>
            </w:r>
            <w:r w:rsidRPr="00614CEF">
              <w:rPr>
                <w:rFonts w:eastAsia="Calibri"/>
                <w:i/>
                <w:lang w:val="ru-RU" w:eastAsia="ru-RU"/>
              </w:rPr>
              <w:t>тьи,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рецензии,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доклады,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интервью,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очерки,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дов</w:t>
            </w:r>
            <w:r w:rsidRPr="00614CEF">
              <w:rPr>
                <w:rFonts w:eastAsia="Calibri"/>
                <w:i/>
                <w:lang w:val="ru-RU" w:eastAsia="ru-RU"/>
              </w:rPr>
              <w:t>е</w:t>
            </w:r>
            <w:r w:rsidRPr="00614CEF">
              <w:rPr>
                <w:rFonts w:eastAsia="Calibri"/>
                <w:i/>
                <w:lang w:val="ru-RU" w:eastAsia="ru-RU"/>
              </w:rPr>
              <w:t>ренности,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резюме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др</w:t>
            </w:r>
            <w:r w:rsidRPr="00614CEF">
              <w:rPr>
                <w:rFonts w:eastAsia="Calibri"/>
                <w:i/>
                <w:lang w:val="ru-RU" w:eastAsia="ru-RU"/>
              </w:rPr>
              <w:t>у</w:t>
            </w:r>
            <w:r w:rsidRPr="00614CEF">
              <w:rPr>
                <w:rFonts w:eastAsia="Calibri"/>
                <w:i/>
                <w:lang w:val="ru-RU" w:eastAsia="ru-RU"/>
              </w:rPr>
              <w:t>гие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жанры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142" w:hanging="199"/>
              <w:rPr>
                <w:rFonts w:eastAsia="Calibri"/>
                <w:i/>
                <w:lang w:val="ru-RU" w:eastAsia="ru-RU"/>
              </w:rPr>
            </w:pPr>
            <w:r w:rsidRPr="00614CEF">
              <w:rPr>
                <w:rFonts w:eastAsia="Calibri"/>
                <w:i/>
                <w:lang w:val="ru-RU" w:eastAsia="ru-RU"/>
              </w:rPr>
              <w:t>осознанно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использовать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речевые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средства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в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соо</w:t>
            </w:r>
            <w:r w:rsidRPr="00614CEF">
              <w:rPr>
                <w:rFonts w:eastAsia="Calibri"/>
                <w:i/>
                <w:lang w:val="ru-RU" w:eastAsia="ru-RU"/>
              </w:rPr>
              <w:t>т</w:t>
            </w:r>
            <w:r w:rsidRPr="00614CEF">
              <w:rPr>
                <w:rFonts w:eastAsia="Calibri"/>
                <w:i/>
                <w:lang w:val="ru-RU" w:eastAsia="ru-RU"/>
              </w:rPr>
              <w:t>ветстви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с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задачей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ко</w:t>
            </w:r>
            <w:r w:rsidRPr="00614CEF">
              <w:rPr>
                <w:rFonts w:eastAsia="Calibri"/>
                <w:i/>
                <w:lang w:val="ru-RU" w:eastAsia="ru-RU"/>
              </w:rPr>
              <w:t>м</w:t>
            </w:r>
            <w:r w:rsidRPr="00614CEF">
              <w:rPr>
                <w:rFonts w:eastAsia="Calibri"/>
                <w:i/>
                <w:lang w:val="ru-RU" w:eastAsia="ru-RU"/>
              </w:rPr>
              <w:t>муникаци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для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выражения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своих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чувств,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мыслей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потребностей;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планир</w:t>
            </w:r>
            <w:r w:rsidRPr="00614CEF">
              <w:rPr>
                <w:rFonts w:eastAsia="Calibri"/>
                <w:i/>
                <w:lang w:val="ru-RU" w:eastAsia="ru-RU"/>
              </w:rPr>
              <w:t>о</w:t>
            </w:r>
            <w:r w:rsidRPr="00614CEF">
              <w:rPr>
                <w:rFonts w:eastAsia="Calibri"/>
                <w:i/>
                <w:lang w:val="ru-RU" w:eastAsia="ru-RU"/>
              </w:rPr>
              <w:t>вания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регуляци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своей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деятел</w:t>
            </w:r>
            <w:r w:rsidRPr="00614CEF">
              <w:rPr>
                <w:rFonts w:eastAsia="Calibri"/>
                <w:i/>
                <w:lang w:val="ru-RU" w:eastAsia="ru-RU"/>
              </w:rPr>
              <w:t>ь</w:t>
            </w:r>
            <w:r w:rsidRPr="00614CEF">
              <w:rPr>
                <w:rFonts w:eastAsia="Calibri"/>
                <w:i/>
                <w:lang w:val="ru-RU" w:eastAsia="ru-RU"/>
              </w:rPr>
              <w:t>ности;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142" w:hanging="199"/>
              <w:rPr>
                <w:rFonts w:eastAsia="Calibri"/>
                <w:i/>
                <w:lang w:val="ru-RU" w:eastAsia="ru-RU"/>
              </w:rPr>
            </w:pPr>
            <w:r w:rsidRPr="00614CEF">
              <w:rPr>
                <w:rFonts w:eastAsia="Calibri"/>
                <w:i/>
                <w:lang w:val="ru-RU" w:eastAsia="ru-RU"/>
              </w:rPr>
              <w:t>участвовать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в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разных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видах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обсуждения,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фо</w:t>
            </w:r>
            <w:r w:rsidRPr="00614CEF">
              <w:rPr>
                <w:rFonts w:eastAsia="Calibri"/>
                <w:i/>
                <w:lang w:val="ru-RU" w:eastAsia="ru-RU"/>
              </w:rPr>
              <w:t>р</w:t>
            </w:r>
            <w:r w:rsidRPr="00614CEF">
              <w:rPr>
                <w:rFonts w:eastAsia="Calibri"/>
                <w:i/>
                <w:lang w:val="ru-RU" w:eastAsia="ru-RU"/>
              </w:rPr>
              <w:lastRenderedPageBreak/>
              <w:t>мулировать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собственную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позицию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аргументир</w:t>
            </w:r>
            <w:r w:rsidRPr="00614CEF">
              <w:rPr>
                <w:rFonts w:eastAsia="Calibri"/>
                <w:i/>
                <w:lang w:val="ru-RU" w:eastAsia="ru-RU"/>
              </w:rPr>
              <w:t>о</w:t>
            </w:r>
            <w:r w:rsidRPr="00614CEF">
              <w:rPr>
                <w:rFonts w:eastAsia="Calibri"/>
                <w:i/>
                <w:lang w:val="ru-RU" w:eastAsia="ru-RU"/>
              </w:rPr>
              <w:t>вать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ее,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привлекая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свед</w:t>
            </w:r>
            <w:r w:rsidRPr="00614CEF">
              <w:rPr>
                <w:rFonts w:eastAsia="Calibri"/>
                <w:i/>
                <w:lang w:val="ru-RU" w:eastAsia="ru-RU"/>
              </w:rPr>
              <w:t>е</w:t>
            </w:r>
            <w:r w:rsidRPr="00614CEF">
              <w:rPr>
                <w:rFonts w:eastAsia="Calibri"/>
                <w:i/>
                <w:lang w:val="ru-RU" w:eastAsia="ru-RU"/>
              </w:rPr>
              <w:t>ния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из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жизненного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ч</w:t>
            </w:r>
            <w:r w:rsidRPr="00614CEF">
              <w:rPr>
                <w:rFonts w:eastAsia="Calibri"/>
                <w:i/>
                <w:lang w:val="ru-RU" w:eastAsia="ru-RU"/>
              </w:rPr>
              <w:t>и</w:t>
            </w:r>
            <w:r w:rsidRPr="00614CEF">
              <w:rPr>
                <w:rFonts w:eastAsia="Calibri"/>
                <w:i/>
                <w:lang w:val="ru-RU" w:eastAsia="ru-RU"/>
              </w:rPr>
              <w:t>тательского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оп</w:t>
            </w:r>
            <w:r w:rsidRPr="00614CEF">
              <w:rPr>
                <w:rFonts w:eastAsia="Calibri"/>
                <w:i/>
                <w:lang w:val="ru-RU" w:eastAsia="ru-RU"/>
              </w:rPr>
              <w:t>ы</w:t>
            </w:r>
            <w:r w:rsidRPr="00614CEF">
              <w:rPr>
                <w:rFonts w:eastAsia="Calibri"/>
                <w:i/>
                <w:lang w:val="ru-RU" w:eastAsia="ru-RU"/>
              </w:rPr>
              <w:t>та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142" w:hanging="199"/>
              <w:rPr>
                <w:rFonts w:eastAsia="Calibri"/>
                <w:i/>
                <w:lang w:val="ru-RU" w:eastAsia="ru-RU"/>
              </w:rPr>
            </w:pPr>
            <w:r w:rsidRPr="00614CEF">
              <w:rPr>
                <w:rFonts w:eastAsia="Calibri"/>
                <w:i/>
                <w:lang w:val="ru-RU" w:eastAsia="ru-RU"/>
              </w:rPr>
              <w:t>характеризовать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слов</w:t>
            </w:r>
            <w:r w:rsidRPr="00614CEF">
              <w:rPr>
                <w:rFonts w:eastAsia="Calibri"/>
                <w:i/>
                <w:lang w:val="ru-RU" w:eastAsia="ru-RU"/>
              </w:rPr>
              <w:t>о</w:t>
            </w:r>
            <w:r w:rsidRPr="00614CEF">
              <w:rPr>
                <w:rFonts w:eastAsia="Calibri"/>
                <w:i/>
                <w:lang w:val="ru-RU" w:eastAsia="ru-RU"/>
              </w:rPr>
              <w:t>образовательные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цепочк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словообразовательные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гнезда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142" w:hanging="199"/>
              <w:rPr>
                <w:rFonts w:eastAsia="Calibri"/>
                <w:i/>
                <w:lang w:val="ru-RU" w:eastAsia="ru-RU"/>
              </w:rPr>
            </w:pPr>
            <w:r w:rsidRPr="00614CEF">
              <w:rPr>
                <w:rFonts w:eastAsia="Calibri"/>
                <w:i/>
                <w:lang w:val="ru-RU" w:eastAsia="ru-RU"/>
              </w:rPr>
              <w:t>использовать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этимолог</w:t>
            </w:r>
            <w:r w:rsidRPr="00614CEF">
              <w:rPr>
                <w:rFonts w:eastAsia="Calibri"/>
                <w:i/>
                <w:lang w:val="ru-RU" w:eastAsia="ru-RU"/>
              </w:rPr>
              <w:t>и</w:t>
            </w:r>
            <w:r w:rsidRPr="00614CEF">
              <w:rPr>
                <w:rFonts w:eastAsia="Calibri"/>
                <w:i/>
                <w:lang w:val="ru-RU" w:eastAsia="ru-RU"/>
              </w:rPr>
              <w:t>ческие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данные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для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объя</w:t>
            </w:r>
            <w:r w:rsidRPr="00614CEF">
              <w:rPr>
                <w:rFonts w:eastAsia="Calibri"/>
                <w:i/>
                <w:lang w:val="ru-RU" w:eastAsia="ru-RU"/>
              </w:rPr>
              <w:t>с</w:t>
            </w:r>
            <w:r w:rsidRPr="00614CEF">
              <w:rPr>
                <w:rFonts w:eastAsia="Calibri"/>
                <w:i/>
                <w:lang w:val="ru-RU" w:eastAsia="ru-RU"/>
              </w:rPr>
              <w:t>нения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правописания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ле</w:t>
            </w:r>
            <w:r w:rsidRPr="00614CEF">
              <w:rPr>
                <w:rFonts w:eastAsia="Calibri"/>
                <w:i/>
                <w:lang w:val="ru-RU" w:eastAsia="ru-RU"/>
              </w:rPr>
              <w:t>к</w:t>
            </w:r>
            <w:r w:rsidRPr="00614CEF">
              <w:rPr>
                <w:rFonts w:eastAsia="Calibri"/>
                <w:i/>
                <w:lang w:val="ru-RU" w:eastAsia="ru-RU"/>
              </w:rPr>
              <w:t>сическ</w:t>
            </w:r>
            <w:r w:rsidRPr="00614CEF">
              <w:rPr>
                <w:rFonts w:eastAsia="Calibri"/>
                <w:i/>
                <w:lang w:val="ru-RU" w:eastAsia="ru-RU"/>
              </w:rPr>
              <w:t>о</w:t>
            </w:r>
            <w:r w:rsidRPr="00614CEF">
              <w:rPr>
                <w:rFonts w:eastAsia="Calibri"/>
                <w:i/>
                <w:lang w:val="ru-RU" w:eastAsia="ru-RU"/>
              </w:rPr>
              <w:t>го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значения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слова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142" w:hanging="199"/>
              <w:rPr>
                <w:rFonts w:eastAsia="Calibri"/>
                <w:i/>
                <w:lang w:val="ru-RU" w:eastAsia="ru-RU"/>
              </w:rPr>
            </w:pPr>
            <w:r w:rsidRPr="00614CEF">
              <w:rPr>
                <w:rFonts w:eastAsia="Calibri"/>
                <w:i/>
                <w:lang w:val="ru-RU" w:eastAsia="ru-RU"/>
              </w:rPr>
              <w:t>самостоятельно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опред</w:t>
            </w:r>
            <w:r w:rsidRPr="00614CEF">
              <w:rPr>
                <w:rFonts w:eastAsia="Calibri"/>
                <w:i/>
                <w:lang w:val="ru-RU" w:eastAsia="ru-RU"/>
              </w:rPr>
              <w:t>е</w:t>
            </w:r>
            <w:r w:rsidRPr="00614CEF">
              <w:rPr>
                <w:rFonts w:eastAsia="Calibri"/>
                <w:i/>
                <w:lang w:val="ru-RU" w:eastAsia="ru-RU"/>
              </w:rPr>
              <w:t>лять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цел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своего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обучения,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ставить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формулир</w:t>
            </w:r>
            <w:r w:rsidRPr="00614CEF">
              <w:rPr>
                <w:rFonts w:eastAsia="Calibri"/>
                <w:i/>
                <w:lang w:val="ru-RU" w:eastAsia="ru-RU"/>
              </w:rPr>
              <w:t>о</w:t>
            </w:r>
            <w:r w:rsidRPr="00614CEF">
              <w:rPr>
                <w:rFonts w:eastAsia="Calibri"/>
                <w:i/>
                <w:lang w:val="ru-RU" w:eastAsia="ru-RU"/>
              </w:rPr>
              <w:t>вать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для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себя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новые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зад</w:t>
            </w:r>
            <w:r w:rsidRPr="00614CEF">
              <w:rPr>
                <w:rFonts w:eastAsia="Calibri"/>
                <w:i/>
                <w:lang w:val="ru-RU" w:eastAsia="ru-RU"/>
              </w:rPr>
              <w:t>а</w:t>
            </w:r>
            <w:r w:rsidRPr="00614CEF">
              <w:rPr>
                <w:rFonts w:eastAsia="Calibri"/>
                <w:i/>
                <w:lang w:val="ru-RU" w:eastAsia="ru-RU"/>
              </w:rPr>
              <w:t>ч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в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учебе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познавател</w:t>
            </w:r>
            <w:r w:rsidRPr="00614CEF">
              <w:rPr>
                <w:rFonts w:eastAsia="Calibri"/>
                <w:i/>
                <w:lang w:val="ru-RU" w:eastAsia="ru-RU"/>
              </w:rPr>
              <w:t>ь</w:t>
            </w:r>
            <w:r w:rsidRPr="00614CEF">
              <w:rPr>
                <w:rFonts w:eastAsia="Calibri"/>
                <w:i/>
                <w:lang w:val="ru-RU" w:eastAsia="ru-RU"/>
              </w:rPr>
              <w:t>ной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деятельности,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разв</w:t>
            </w:r>
            <w:r w:rsidRPr="00614CEF">
              <w:rPr>
                <w:rFonts w:eastAsia="Calibri"/>
                <w:i/>
                <w:lang w:val="ru-RU" w:eastAsia="ru-RU"/>
              </w:rPr>
              <w:t>и</w:t>
            </w:r>
            <w:r w:rsidRPr="00614CEF">
              <w:rPr>
                <w:rFonts w:eastAsia="Calibri"/>
                <w:i/>
                <w:lang w:val="ru-RU" w:eastAsia="ru-RU"/>
              </w:rPr>
              <w:t>вать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мотивы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и</w:t>
            </w:r>
            <w:r w:rsidRPr="00614CEF">
              <w:rPr>
                <w:rFonts w:eastAsia="Calibri"/>
                <w:i/>
                <w:lang w:val="ru-RU" w:eastAsia="ru-RU"/>
              </w:rPr>
              <w:t>н</w:t>
            </w:r>
            <w:r w:rsidRPr="00614CEF">
              <w:rPr>
                <w:rFonts w:eastAsia="Calibri"/>
                <w:i/>
                <w:lang w:val="ru-RU" w:eastAsia="ru-RU"/>
              </w:rPr>
              <w:t>тересы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своей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познавательной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д</w:t>
            </w:r>
            <w:r w:rsidRPr="00614CEF">
              <w:rPr>
                <w:rFonts w:eastAsia="Calibri"/>
                <w:i/>
                <w:lang w:val="ru-RU" w:eastAsia="ru-RU"/>
              </w:rPr>
              <w:t>е</w:t>
            </w:r>
            <w:r w:rsidRPr="00614CEF">
              <w:rPr>
                <w:rFonts w:eastAsia="Calibri"/>
                <w:i/>
                <w:lang w:val="ru-RU" w:eastAsia="ru-RU"/>
              </w:rPr>
              <w:t>ятельн</w:t>
            </w:r>
            <w:r w:rsidRPr="00614CEF">
              <w:rPr>
                <w:rFonts w:eastAsia="Calibri"/>
                <w:i/>
                <w:lang w:val="ru-RU" w:eastAsia="ru-RU"/>
              </w:rPr>
              <w:t>о</w:t>
            </w:r>
            <w:r w:rsidRPr="00614CEF">
              <w:rPr>
                <w:rFonts w:eastAsia="Calibri"/>
                <w:i/>
                <w:lang w:val="ru-RU" w:eastAsia="ru-RU"/>
              </w:rPr>
              <w:t>сти;</w:t>
            </w:r>
          </w:p>
          <w:p w:rsidR="00CC0848" w:rsidRPr="00614CEF" w:rsidRDefault="00CC0848" w:rsidP="00614CEF">
            <w:pPr>
              <w:pStyle w:val="afe"/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ind w:left="142" w:hanging="199"/>
              <w:rPr>
                <w:rFonts w:eastAsia="Calibri"/>
                <w:b/>
                <w:i/>
                <w:lang w:val="ru-RU" w:eastAsia="ru-RU"/>
              </w:rPr>
            </w:pPr>
            <w:r w:rsidRPr="00614CEF">
              <w:rPr>
                <w:rFonts w:eastAsia="Calibri"/>
                <w:i/>
                <w:lang w:val="ru-RU" w:eastAsia="ru-RU"/>
              </w:rPr>
              <w:t>самостоятельно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планир</w:t>
            </w:r>
            <w:r w:rsidRPr="00614CEF">
              <w:rPr>
                <w:rFonts w:eastAsia="Calibri"/>
                <w:i/>
                <w:lang w:val="ru-RU" w:eastAsia="ru-RU"/>
              </w:rPr>
              <w:t>о</w:t>
            </w:r>
            <w:r w:rsidRPr="00614CEF">
              <w:rPr>
                <w:rFonts w:eastAsia="Calibri"/>
                <w:i/>
                <w:lang w:val="ru-RU" w:eastAsia="ru-RU"/>
              </w:rPr>
              <w:t>вать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пут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достижения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целей,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в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том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числе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ал</w:t>
            </w:r>
            <w:r w:rsidRPr="00614CEF">
              <w:rPr>
                <w:rFonts w:eastAsia="Calibri"/>
                <w:i/>
                <w:lang w:val="ru-RU" w:eastAsia="ru-RU"/>
              </w:rPr>
              <w:t>ь</w:t>
            </w:r>
            <w:r w:rsidRPr="00614CEF">
              <w:rPr>
                <w:rFonts w:eastAsia="Calibri"/>
                <w:i/>
                <w:lang w:val="ru-RU" w:eastAsia="ru-RU"/>
              </w:rPr>
              <w:t>терн</w:t>
            </w:r>
            <w:r w:rsidRPr="00614CEF">
              <w:rPr>
                <w:rFonts w:eastAsia="Calibri"/>
                <w:i/>
                <w:lang w:val="ru-RU" w:eastAsia="ru-RU"/>
              </w:rPr>
              <w:t>а</w:t>
            </w:r>
            <w:r w:rsidRPr="00614CEF">
              <w:rPr>
                <w:rFonts w:eastAsia="Calibri"/>
                <w:i/>
                <w:lang w:val="ru-RU" w:eastAsia="ru-RU"/>
              </w:rPr>
              <w:t>тивные,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осознанно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выбирать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наиболее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э</w:t>
            </w:r>
            <w:r w:rsidRPr="00614CEF">
              <w:rPr>
                <w:rFonts w:eastAsia="Calibri"/>
                <w:i/>
                <w:lang w:val="ru-RU" w:eastAsia="ru-RU"/>
              </w:rPr>
              <w:t>ф</w:t>
            </w:r>
            <w:r w:rsidRPr="00614CEF">
              <w:rPr>
                <w:rFonts w:eastAsia="Calibri"/>
                <w:i/>
                <w:lang w:val="ru-RU" w:eastAsia="ru-RU"/>
              </w:rPr>
              <w:t>фективные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способы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р</w:t>
            </w:r>
            <w:r w:rsidRPr="00614CEF">
              <w:rPr>
                <w:rFonts w:eastAsia="Calibri"/>
                <w:i/>
                <w:lang w:val="ru-RU" w:eastAsia="ru-RU"/>
              </w:rPr>
              <w:t>е</w:t>
            </w:r>
            <w:r w:rsidRPr="00614CEF">
              <w:rPr>
                <w:rFonts w:eastAsia="Calibri"/>
                <w:i/>
                <w:lang w:val="ru-RU" w:eastAsia="ru-RU"/>
              </w:rPr>
              <w:t>шения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учебных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и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познав</w:t>
            </w:r>
            <w:r w:rsidRPr="00614CEF">
              <w:rPr>
                <w:rFonts w:eastAsia="Calibri"/>
                <w:i/>
                <w:lang w:val="ru-RU" w:eastAsia="ru-RU"/>
              </w:rPr>
              <w:t>а</w:t>
            </w:r>
            <w:r w:rsidRPr="00614CEF">
              <w:rPr>
                <w:rFonts w:eastAsia="Calibri"/>
                <w:i/>
                <w:lang w:val="ru-RU" w:eastAsia="ru-RU"/>
              </w:rPr>
              <w:t>тельных</w:t>
            </w:r>
            <w:r w:rsidR="00685CB7">
              <w:rPr>
                <w:rFonts w:eastAsia="Calibri"/>
                <w:i/>
                <w:lang w:val="ru-RU" w:eastAsia="ru-RU"/>
              </w:rPr>
              <w:t xml:space="preserve"> </w:t>
            </w:r>
            <w:r w:rsidRPr="00614CEF">
              <w:rPr>
                <w:rFonts w:eastAsia="Calibri"/>
                <w:i/>
                <w:lang w:val="ru-RU" w:eastAsia="ru-RU"/>
              </w:rPr>
              <w:t>з</w:t>
            </w:r>
            <w:r w:rsidRPr="00614CEF">
              <w:rPr>
                <w:rFonts w:eastAsia="Calibri"/>
                <w:i/>
                <w:lang w:val="ru-RU" w:eastAsia="ru-RU"/>
              </w:rPr>
              <w:t>а</w:t>
            </w:r>
            <w:r w:rsidRPr="00614CEF">
              <w:rPr>
                <w:rFonts w:eastAsia="Calibri"/>
                <w:i/>
                <w:lang w:val="ru-RU" w:eastAsia="ru-RU"/>
              </w:rPr>
              <w:t>дач.</w:t>
            </w:r>
          </w:p>
        </w:tc>
      </w:tr>
    </w:tbl>
    <w:p w:rsidR="00F160A1" w:rsidRPr="005554F3" w:rsidRDefault="00F160A1" w:rsidP="0016278F">
      <w:pPr>
        <w:rPr>
          <w:sz w:val="18"/>
          <w:szCs w:val="18"/>
        </w:rPr>
      </w:pPr>
    </w:p>
    <w:p w:rsidR="00F160A1" w:rsidRPr="0016278F" w:rsidRDefault="00F160A1" w:rsidP="0016278F">
      <w:pPr>
        <w:pStyle w:val="5"/>
        <w:spacing w:before="0" w:line="240" w:lineRule="auto"/>
        <w:rPr>
          <w:rFonts w:ascii="Times New Roman" w:eastAsia="Calibri" w:hAnsi="Times New Roman"/>
          <w:b/>
          <w:color w:val="auto"/>
          <w:sz w:val="24"/>
          <w:szCs w:val="24"/>
        </w:rPr>
      </w:pPr>
      <w:bookmarkStart w:id="35" w:name="_Toc409691629"/>
      <w:bookmarkStart w:id="36" w:name="_Toc410653954"/>
      <w:bookmarkStart w:id="37" w:name="_Toc414553136"/>
      <w:r w:rsidRPr="0016278F">
        <w:rPr>
          <w:rFonts w:ascii="Times New Roman" w:hAnsi="Times New Roman"/>
          <w:b/>
          <w:color w:val="auto"/>
          <w:sz w:val="24"/>
          <w:szCs w:val="24"/>
        </w:rPr>
        <w:t>1.2.5.</w:t>
      </w:r>
      <w:r w:rsidR="00580706" w:rsidRPr="0016278F">
        <w:rPr>
          <w:rFonts w:ascii="Times New Roman" w:hAnsi="Times New Roman"/>
          <w:b/>
          <w:color w:val="auto"/>
          <w:sz w:val="24"/>
          <w:szCs w:val="24"/>
          <w:lang w:val="ru-RU"/>
        </w:rPr>
        <w:t>1.</w:t>
      </w:r>
      <w:r w:rsidRPr="0016278F">
        <w:rPr>
          <w:rFonts w:ascii="Times New Roman" w:hAnsi="Times New Roman"/>
          <w:b/>
          <w:color w:val="auto"/>
          <w:sz w:val="24"/>
          <w:szCs w:val="24"/>
        </w:rPr>
        <w:t>2.</w:t>
      </w:r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Pr="0016278F">
        <w:rPr>
          <w:rFonts w:ascii="Times New Roman" w:hAnsi="Times New Roman"/>
          <w:b/>
          <w:color w:val="auto"/>
          <w:sz w:val="24"/>
          <w:szCs w:val="24"/>
        </w:rPr>
        <w:t>Литература</w:t>
      </w:r>
      <w:bookmarkEnd w:id="35"/>
      <w:bookmarkEnd w:id="36"/>
      <w:bookmarkEnd w:id="37"/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</w:p>
    <w:p w:rsidR="004E1A8A" w:rsidRPr="005554F3" w:rsidRDefault="004E1A8A" w:rsidP="0016278F">
      <w:pPr>
        <w:autoSpaceDE w:val="0"/>
        <w:autoSpaceDN w:val="0"/>
        <w:adjustRightInd w:val="0"/>
        <w:rPr>
          <w:rFonts w:eastAsia="MS Mincho"/>
          <w:sz w:val="18"/>
          <w:szCs w:val="18"/>
        </w:rPr>
      </w:pPr>
    </w:p>
    <w:p w:rsidR="00F160A1" w:rsidRPr="0016278F" w:rsidRDefault="00F160A1" w:rsidP="0016278F">
      <w:pPr>
        <w:autoSpaceDE w:val="0"/>
        <w:autoSpaceDN w:val="0"/>
        <w:adjustRightInd w:val="0"/>
        <w:rPr>
          <w:rFonts w:eastAsia="MS Mincho"/>
        </w:rPr>
      </w:pPr>
      <w:r w:rsidRPr="0016278F">
        <w:rPr>
          <w:rFonts w:eastAsia="MS Mincho"/>
        </w:rPr>
        <w:t>В</w:t>
      </w:r>
      <w:r w:rsidR="00685CB7">
        <w:rPr>
          <w:rFonts w:eastAsia="MS Mincho"/>
        </w:rPr>
        <w:t xml:space="preserve"> </w:t>
      </w:r>
      <w:r w:rsidRPr="0016278F">
        <w:rPr>
          <w:rFonts w:eastAsia="MS Mincho"/>
        </w:rPr>
        <w:t>соответствии</w:t>
      </w:r>
      <w:r w:rsidR="00685CB7">
        <w:rPr>
          <w:rFonts w:eastAsia="MS Mincho"/>
        </w:rPr>
        <w:t xml:space="preserve"> </w:t>
      </w:r>
      <w:r w:rsidRPr="0016278F">
        <w:rPr>
          <w:rFonts w:eastAsia="MS Mincho"/>
        </w:rPr>
        <w:t>с</w:t>
      </w:r>
      <w:r w:rsidR="00685CB7">
        <w:rPr>
          <w:rFonts w:eastAsia="MS Mincho"/>
        </w:rPr>
        <w:t xml:space="preserve"> </w:t>
      </w:r>
      <w:r w:rsidRPr="0016278F">
        <w:rPr>
          <w:rFonts w:eastAsia="MS Mincho"/>
        </w:rPr>
        <w:t>Федеральным</w:t>
      </w:r>
      <w:r w:rsidR="00685CB7">
        <w:rPr>
          <w:rFonts w:eastAsia="MS Mincho"/>
        </w:rPr>
        <w:t xml:space="preserve"> </w:t>
      </w:r>
      <w:r w:rsidRPr="0016278F">
        <w:rPr>
          <w:rFonts w:eastAsia="MS Mincho"/>
        </w:rPr>
        <w:t>государственным</w:t>
      </w:r>
      <w:r w:rsidR="00685CB7">
        <w:rPr>
          <w:rFonts w:eastAsia="MS Mincho"/>
        </w:rPr>
        <w:t xml:space="preserve"> </w:t>
      </w:r>
      <w:r w:rsidRPr="0016278F">
        <w:rPr>
          <w:rFonts w:eastAsia="MS Mincho"/>
        </w:rPr>
        <w:t>образовательным</w:t>
      </w:r>
      <w:r w:rsidR="00685CB7">
        <w:rPr>
          <w:rFonts w:eastAsia="MS Mincho"/>
        </w:rPr>
        <w:t xml:space="preserve"> </w:t>
      </w:r>
      <w:r w:rsidRPr="0016278F">
        <w:rPr>
          <w:rFonts w:eastAsia="MS Mincho"/>
        </w:rPr>
        <w:t>стандартом</w:t>
      </w:r>
      <w:r w:rsidR="00685CB7">
        <w:rPr>
          <w:rFonts w:eastAsia="MS Mincho"/>
        </w:rPr>
        <w:t xml:space="preserve"> </w:t>
      </w:r>
      <w:r w:rsidRPr="0016278F">
        <w:rPr>
          <w:rFonts w:eastAsia="MS Mincho"/>
        </w:rPr>
        <w:t>основного</w:t>
      </w:r>
      <w:r w:rsidR="00685CB7">
        <w:rPr>
          <w:rFonts w:eastAsia="MS Mincho"/>
        </w:rPr>
        <w:t xml:space="preserve"> </w:t>
      </w:r>
      <w:r w:rsidRPr="0016278F">
        <w:rPr>
          <w:rFonts w:eastAsia="MS Mincho"/>
        </w:rPr>
        <w:t>о</w:t>
      </w:r>
      <w:r w:rsidRPr="0016278F">
        <w:rPr>
          <w:rFonts w:eastAsia="MS Mincho"/>
        </w:rPr>
        <w:t>б</w:t>
      </w:r>
      <w:r w:rsidRPr="0016278F">
        <w:rPr>
          <w:rFonts w:eastAsia="MS Mincho"/>
        </w:rPr>
        <w:t>щего</w:t>
      </w:r>
      <w:r w:rsidR="00685CB7">
        <w:rPr>
          <w:rFonts w:eastAsia="MS Mincho"/>
        </w:rPr>
        <w:t xml:space="preserve"> </w:t>
      </w:r>
      <w:r w:rsidRPr="0016278F">
        <w:rPr>
          <w:rFonts w:eastAsia="MS Mincho"/>
        </w:rPr>
        <w:t>образования</w:t>
      </w:r>
      <w:r w:rsidR="00685CB7">
        <w:rPr>
          <w:rFonts w:eastAsia="MS Mincho"/>
        </w:rPr>
        <w:t xml:space="preserve"> </w:t>
      </w:r>
      <w:r w:rsidRPr="0016278F">
        <w:rPr>
          <w:rFonts w:eastAsia="MS Mincho"/>
          <w:b/>
        </w:rPr>
        <w:t>предметными</w:t>
      </w:r>
      <w:r w:rsidR="00685CB7">
        <w:rPr>
          <w:rFonts w:eastAsia="MS Mincho"/>
        </w:rPr>
        <w:t xml:space="preserve"> </w:t>
      </w:r>
      <w:r w:rsidRPr="0016278F">
        <w:rPr>
          <w:rFonts w:eastAsia="MS Mincho"/>
          <w:b/>
        </w:rPr>
        <w:t>результатами</w:t>
      </w:r>
      <w:r w:rsidR="00685CB7">
        <w:rPr>
          <w:rFonts w:eastAsia="MS Mincho"/>
        </w:rPr>
        <w:t xml:space="preserve"> </w:t>
      </w:r>
      <w:r w:rsidRPr="0016278F">
        <w:rPr>
          <w:rFonts w:eastAsia="MS Mincho"/>
        </w:rPr>
        <w:t>изучения</w:t>
      </w:r>
      <w:r w:rsidR="00685CB7">
        <w:rPr>
          <w:rFonts w:eastAsia="MS Mincho"/>
        </w:rPr>
        <w:t xml:space="preserve"> </w:t>
      </w:r>
      <w:r w:rsidRPr="0016278F">
        <w:rPr>
          <w:rFonts w:eastAsia="MS Mincho"/>
        </w:rPr>
        <w:t>предмета</w:t>
      </w:r>
      <w:r w:rsidR="00685CB7">
        <w:rPr>
          <w:rFonts w:eastAsia="MS Mincho"/>
        </w:rPr>
        <w:t xml:space="preserve"> </w:t>
      </w:r>
      <w:r w:rsidRPr="0016278F">
        <w:rPr>
          <w:rFonts w:eastAsia="MS Mincho"/>
        </w:rPr>
        <w:t>«Литература»</w:t>
      </w:r>
      <w:r w:rsidR="00685CB7">
        <w:rPr>
          <w:rFonts w:eastAsia="MS Mincho"/>
        </w:rPr>
        <w:t xml:space="preserve"> </w:t>
      </w:r>
      <w:r w:rsidRPr="0016278F">
        <w:rPr>
          <w:rFonts w:eastAsia="MS Mincho"/>
        </w:rPr>
        <w:t>являю</w:t>
      </w:r>
      <w:r w:rsidRPr="0016278F">
        <w:rPr>
          <w:rFonts w:eastAsia="MS Mincho"/>
        </w:rPr>
        <w:t>т</w:t>
      </w:r>
      <w:r w:rsidRPr="0016278F">
        <w:rPr>
          <w:rFonts w:eastAsia="MS Mincho"/>
        </w:rPr>
        <w:t>ся:</w:t>
      </w:r>
    </w:p>
    <w:p w:rsidR="00F160A1" w:rsidRPr="0016278F" w:rsidRDefault="00F160A1" w:rsidP="008D74A9">
      <w:pPr>
        <w:numPr>
          <w:ilvl w:val="0"/>
          <w:numId w:val="19"/>
        </w:numPr>
        <w:ind w:left="426" w:hanging="426"/>
      </w:pPr>
      <w:r w:rsidRPr="0016278F">
        <w:t>осознание</w:t>
      </w:r>
      <w:r w:rsidR="00685CB7">
        <w:t xml:space="preserve"> </w:t>
      </w:r>
      <w:r w:rsidRPr="0016278F">
        <w:t>значимости</w:t>
      </w:r>
      <w:r w:rsidR="00685CB7">
        <w:t xml:space="preserve"> </w:t>
      </w:r>
      <w:r w:rsidRPr="0016278F">
        <w:t>чте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зучения</w:t>
      </w:r>
      <w:r w:rsidR="00685CB7">
        <w:t xml:space="preserve"> </w:t>
      </w:r>
      <w:r w:rsidRPr="0016278F">
        <w:t>литературы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дальнейшего</w:t>
      </w:r>
      <w:r w:rsidR="00685CB7">
        <w:t xml:space="preserve"> </w:t>
      </w:r>
      <w:r w:rsidRPr="0016278F">
        <w:t>развития;</w:t>
      </w:r>
      <w:r w:rsidR="00685CB7">
        <w:t xml:space="preserve"> </w:t>
      </w:r>
      <w:r w:rsidRPr="0016278F">
        <w:t>форм</w:t>
      </w:r>
      <w:r w:rsidRPr="0016278F">
        <w:t>и</w:t>
      </w:r>
      <w:r w:rsidRPr="0016278F">
        <w:t>рование</w:t>
      </w:r>
      <w:r w:rsidR="00685CB7">
        <w:t xml:space="preserve"> </w:t>
      </w:r>
      <w:r w:rsidRPr="0016278F">
        <w:t>потребност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истематическом</w:t>
      </w:r>
      <w:r w:rsidR="00685CB7">
        <w:t xml:space="preserve"> </w:t>
      </w:r>
      <w:r w:rsidRPr="0016278F">
        <w:t>чтении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средстве</w:t>
      </w:r>
      <w:r w:rsidR="00685CB7">
        <w:t xml:space="preserve"> </w:t>
      </w:r>
      <w:r w:rsidRPr="0016278F">
        <w:t>познания</w:t>
      </w:r>
      <w:r w:rsidR="00685CB7">
        <w:t xml:space="preserve"> </w:t>
      </w:r>
      <w:r w:rsidRPr="0016278F">
        <w:t>м</w:t>
      </w:r>
      <w:r w:rsidRPr="0016278F">
        <w:t>и</w:t>
      </w:r>
      <w:r w:rsidRPr="0016278F">
        <w:t>р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еб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этом</w:t>
      </w:r>
      <w:r w:rsidR="00685CB7">
        <w:t xml:space="preserve"> </w:t>
      </w:r>
      <w:r w:rsidRPr="0016278F">
        <w:t>мире,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пособе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эстетическ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нтеллектуального</w:t>
      </w:r>
      <w:r w:rsidR="00685CB7">
        <w:t xml:space="preserve"> </w:t>
      </w:r>
      <w:r w:rsidRPr="0016278F">
        <w:t>уд</w:t>
      </w:r>
      <w:r w:rsidRPr="0016278F">
        <w:t>о</w:t>
      </w:r>
      <w:r w:rsidRPr="0016278F">
        <w:t>влетворения;</w:t>
      </w:r>
    </w:p>
    <w:p w:rsidR="00F160A1" w:rsidRPr="0016278F" w:rsidRDefault="00F160A1" w:rsidP="008D74A9">
      <w:pPr>
        <w:numPr>
          <w:ilvl w:val="0"/>
          <w:numId w:val="19"/>
        </w:numPr>
        <w:ind w:left="426" w:hanging="426"/>
      </w:pPr>
      <w:r w:rsidRPr="0016278F">
        <w:t>восприятие</w:t>
      </w:r>
      <w:r w:rsidR="00685CB7">
        <w:t xml:space="preserve"> </w:t>
      </w:r>
      <w:r w:rsidRPr="0016278F">
        <w:t>литературы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одной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основных</w:t>
      </w:r>
      <w:r w:rsidR="00685CB7">
        <w:t xml:space="preserve"> </w:t>
      </w:r>
      <w:r w:rsidRPr="0016278F">
        <w:t>культурных</w:t>
      </w:r>
      <w:r w:rsidR="00685CB7">
        <w:t xml:space="preserve"> </w:t>
      </w:r>
      <w:r w:rsidRPr="0016278F">
        <w:t>ценностей</w:t>
      </w:r>
      <w:r w:rsidR="00685CB7">
        <w:t xml:space="preserve"> </w:t>
      </w:r>
      <w:r w:rsidRPr="0016278F">
        <w:t>народа</w:t>
      </w:r>
      <w:r w:rsidR="00685CB7">
        <w:t xml:space="preserve"> </w:t>
      </w:r>
      <w:r w:rsidRPr="0016278F">
        <w:t>(отр</w:t>
      </w:r>
      <w:r w:rsidRPr="0016278F">
        <w:t>а</w:t>
      </w:r>
      <w:r w:rsidRPr="0016278F">
        <w:t>жающей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менталитет,</w:t>
      </w:r>
      <w:r w:rsidR="00685CB7">
        <w:t xml:space="preserve"> </w:t>
      </w:r>
      <w:r w:rsidRPr="0016278F">
        <w:t>историю,</w:t>
      </w:r>
      <w:r w:rsidR="00685CB7">
        <w:t xml:space="preserve"> </w:t>
      </w:r>
      <w:r w:rsidRPr="0016278F">
        <w:t>мировосприятие)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человечества</w:t>
      </w:r>
      <w:r w:rsidR="00685CB7">
        <w:t xml:space="preserve"> </w:t>
      </w:r>
      <w:r w:rsidRPr="0016278F">
        <w:t>(содержащей</w:t>
      </w:r>
      <w:r w:rsidR="00685CB7">
        <w:t xml:space="preserve"> </w:t>
      </w:r>
      <w:r w:rsidRPr="0016278F">
        <w:t>смыслы,</w:t>
      </w:r>
      <w:r w:rsidR="00685CB7">
        <w:t xml:space="preserve"> </w:t>
      </w:r>
      <w:r w:rsidRPr="0016278F">
        <w:t>важные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чел</w:t>
      </w:r>
      <w:r w:rsidRPr="0016278F">
        <w:t>о</w:t>
      </w:r>
      <w:r w:rsidRPr="0016278F">
        <w:t>вечеств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целом);</w:t>
      </w:r>
    </w:p>
    <w:p w:rsidR="00F160A1" w:rsidRPr="0016278F" w:rsidRDefault="00F160A1" w:rsidP="008D74A9">
      <w:pPr>
        <w:numPr>
          <w:ilvl w:val="0"/>
          <w:numId w:val="7"/>
        </w:numPr>
        <w:ind w:left="426" w:hanging="426"/>
        <w:rPr>
          <w:b/>
          <w:bCs/>
        </w:rPr>
      </w:pPr>
      <w:r w:rsidRPr="0016278F">
        <w:t>обеспечение</w:t>
      </w:r>
      <w:r w:rsidR="00685CB7">
        <w:t xml:space="preserve"> </w:t>
      </w:r>
      <w:r w:rsidRPr="0016278F">
        <w:t>культурной</w:t>
      </w:r>
      <w:r w:rsidR="00685CB7">
        <w:t xml:space="preserve"> </w:t>
      </w:r>
      <w:r w:rsidRPr="0016278F">
        <w:t>самоидентификации,</w:t>
      </w:r>
      <w:r w:rsidR="00685CB7">
        <w:t xml:space="preserve"> </w:t>
      </w:r>
      <w:r w:rsidRPr="0016278F">
        <w:t>осознание</w:t>
      </w:r>
      <w:r w:rsidR="00685CB7">
        <w:t xml:space="preserve"> </w:t>
      </w:r>
      <w:r w:rsidRPr="0016278F">
        <w:t>коммуникативно-эстетических</w:t>
      </w:r>
      <w:r w:rsidR="00685CB7">
        <w:t xml:space="preserve"> </w:t>
      </w:r>
      <w:r w:rsidRPr="0016278F">
        <w:t>возмо</w:t>
      </w:r>
      <w:r w:rsidRPr="0016278F">
        <w:t>ж</w:t>
      </w:r>
      <w:r w:rsidRPr="0016278F">
        <w:t>ностей</w:t>
      </w:r>
      <w:r w:rsidR="00685CB7">
        <w:t xml:space="preserve"> </w:t>
      </w:r>
      <w:r w:rsidRPr="0016278F">
        <w:t>родного</w:t>
      </w:r>
      <w:r w:rsidR="00685CB7">
        <w:t xml:space="preserve"> </w:t>
      </w:r>
      <w:r w:rsidRPr="0016278F">
        <w:t>язык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изучения</w:t>
      </w:r>
      <w:r w:rsidR="00685CB7">
        <w:t xml:space="preserve"> </w:t>
      </w:r>
      <w:r w:rsidRPr="0016278F">
        <w:t>выдающихся</w:t>
      </w:r>
      <w:r w:rsidR="00685CB7">
        <w:t xml:space="preserve"> </w:t>
      </w:r>
      <w:r w:rsidRPr="0016278F">
        <w:t>произведений</w:t>
      </w:r>
      <w:r w:rsidR="00685CB7">
        <w:t xml:space="preserve"> </w:t>
      </w:r>
      <w:r w:rsidRPr="0016278F">
        <w:t>российской</w:t>
      </w:r>
      <w:r w:rsidR="00685CB7">
        <w:t xml:space="preserve"> </w:t>
      </w:r>
      <w:r w:rsidRPr="0016278F">
        <w:t>культуры,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народа,</w:t>
      </w:r>
      <w:r w:rsidR="00685CB7">
        <w:t xml:space="preserve"> </w:t>
      </w:r>
      <w:r w:rsidRPr="0016278F">
        <w:t>мировой</w:t>
      </w:r>
      <w:r w:rsidR="00685CB7">
        <w:t xml:space="preserve"> </w:t>
      </w:r>
      <w:r w:rsidRPr="0016278F">
        <w:t>культуры;</w:t>
      </w:r>
    </w:p>
    <w:p w:rsidR="00F160A1" w:rsidRPr="0016278F" w:rsidRDefault="00F160A1" w:rsidP="008D74A9">
      <w:pPr>
        <w:numPr>
          <w:ilvl w:val="0"/>
          <w:numId w:val="7"/>
        </w:numPr>
        <w:ind w:left="426" w:hanging="426"/>
      </w:pPr>
      <w:r w:rsidRPr="0016278F">
        <w:t>воспитание</w:t>
      </w:r>
      <w:r w:rsidR="00685CB7">
        <w:t xml:space="preserve"> </w:t>
      </w:r>
      <w:r w:rsidRPr="0016278F">
        <w:t>квалифицированного</w:t>
      </w:r>
      <w:r w:rsidR="00685CB7">
        <w:t xml:space="preserve"> </w:t>
      </w:r>
      <w:r w:rsidRPr="0016278F">
        <w:t>читателя</w:t>
      </w:r>
      <w:r w:rsidR="00685CB7">
        <w:t xml:space="preserve"> </w:t>
      </w:r>
      <w:r w:rsidRPr="0016278F">
        <w:t>со</w:t>
      </w:r>
      <w:r w:rsidR="00685CB7">
        <w:t xml:space="preserve"> </w:t>
      </w:r>
      <w:r w:rsidRPr="0016278F">
        <w:t>сформированным</w:t>
      </w:r>
      <w:r w:rsidR="00685CB7">
        <w:t xml:space="preserve"> </w:t>
      </w:r>
      <w:r w:rsidRPr="0016278F">
        <w:t>эстетическим</w:t>
      </w:r>
      <w:r w:rsidR="00685CB7">
        <w:t xml:space="preserve"> </w:t>
      </w:r>
      <w:r w:rsidRPr="0016278F">
        <w:t>вкусом,</w:t>
      </w:r>
      <w:r w:rsidR="00685CB7">
        <w:t xml:space="preserve"> </w:t>
      </w:r>
      <w:r w:rsidRPr="0016278F">
        <w:t>спосо</w:t>
      </w:r>
      <w:r w:rsidRPr="0016278F">
        <w:t>б</w:t>
      </w:r>
      <w:r w:rsidRPr="0016278F">
        <w:t>ного</w:t>
      </w:r>
      <w:r w:rsidR="00685CB7">
        <w:t xml:space="preserve"> </w:t>
      </w:r>
      <w:r w:rsidRPr="0016278F">
        <w:t>аргументировать</w:t>
      </w:r>
      <w:r w:rsidR="00685CB7">
        <w:t xml:space="preserve"> </w:t>
      </w:r>
      <w:r w:rsidRPr="0016278F">
        <w:t>свое</w:t>
      </w:r>
      <w:r w:rsidR="00685CB7">
        <w:t xml:space="preserve"> </w:t>
      </w:r>
      <w:r w:rsidRPr="0016278F">
        <w:t>мне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формлять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словесно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уст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исьменных</w:t>
      </w:r>
      <w:r w:rsidR="00685CB7">
        <w:t xml:space="preserve"> </w:t>
      </w:r>
      <w:r w:rsidRPr="0016278F">
        <w:t>высказываниях</w:t>
      </w:r>
      <w:r w:rsidR="00685CB7">
        <w:t xml:space="preserve"> </w:t>
      </w:r>
      <w:r w:rsidRPr="0016278F">
        <w:t>разных</w:t>
      </w:r>
      <w:r w:rsidR="00685CB7">
        <w:t xml:space="preserve"> </w:t>
      </w:r>
      <w:r w:rsidRPr="0016278F">
        <w:t>жанров,</w:t>
      </w:r>
      <w:r w:rsidR="00685CB7">
        <w:t xml:space="preserve"> </w:t>
      </w:r>
      <w:r w:rsidRPr="0016278F">
        <w:t>создавать</w:t>
      </w:r>
      <w:r w:rsidR="00685CB7">
        <w:t xml:space="preserve"> </w:t>
      </w:r>
      <w:r w:rsidRPr="0016278F">
        <w:t>развернутые</w:t>
      </w:r>
      <w:r w:rsidR="00685CB7">
        <w:t xml:space="preserve"> </w:t>
      </w:r>
      <w:r w:rsidRPr="0016278F">
        <w:t>высказывания</w:t>
      </w:r>
      <w:r w:rsidR="00685CB7">
        <w:t xml:space="preserve"> </w:t>
      </w:r>
      <w:r w:rsidRPr="0016278F">
        <w:t>аналитическ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нтерпретирующего</w:t>
      </w:r>
      <w:r w:rsidR="00685CB7">
        <w:t xml:space="preserve"> </w:t>
      </w:r>
      <w:r w:rsidRPr="0016278F">
        <w:t>х</w:t>
      </w:r>
      <w:r w:rsidRPr="0016278F">
        <w:t>а</w:t>
      </w:r>
      <w:r w:rsidRPr="0016278F">
        <w:t>рактера,</w:t>
      </w:r>
      <w:r w:rsidR="00685CB7">
        <w:t xml:space="preserve"> </w:t>
      </w:r>
      <w:r w:rsidRPr="0016278F">
        <w:t>участвова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суждении</w:t>
      </w:r>
      <w:r w:rsidR="00685CB7">
        <w:t xml:space="preserve"> </w:t>
      </w:r>
      <w:r w:rsidRPr="0016278F">
        <w:t>прочитанного,</w:t>
      </w:r>
      <w:r w:rsidR="00685CB7">
        <w:t xml:space="preserve"> </w:t>
      </w:r>
      <w:r w:rsidRPr="0016278F">
        <w:t>сознательно</w:t>
      </w:r>
      <w:r w:rsidR="00685CB7">
        <w:t xml:space="preserve"> </w:t>
      </w:r>
      <w:r w:rsidRPr="0016278F">
        <w:t>планировать</w:t>
      </w:r>
      <w:r w:rsidR="00685CB7">
        <w:t xml:space="preserve"> </w:t>
      </w:r>
      <w:r w:rsidRPr="0016278F">
        <w:t>свое</w:t>
      </w:r>
      <w:r w:rsidR="00685CB7">
        <w:t xml:space="preserve"> </w:t>
      </w:r>
      <w:r w:rsidRPr="0016278F">
        <w:t>досуговое</w:t>
      </w:r>
      <w:r w:rsidR="00685CB7">
        <w:t xml:space="preserve"> </w:t>
      </w:r>
      <w:r w:rsidRPr="0016278F">
        <w:t>чт</w:t>
      </w:r>
      <w:r w:rsidRPr="0016278F">
        <w:t>е</w:t>
      </w:r>
      <w:r w:rsidRPr="0016278F">
        <w:t>ние;</w:t>
      </w:r>
    </w:p>
    <w:p w:rsidR="00F160A1" w:rsidRPr="0016278F" w:rsidRDefault="00F160A1" w:rsidP="008D74A9">
      <w:pPr>
        <w:numPr>
          <w:ilvl w:val="0"/>
          <w:numId w:val="7"/>
        </w:numPr>
        <w:ind w:left="426" w:hanging="426"/>
      </w:pPr>
      <w:r w:rsidRPr="0016278F">
        <w:t>развитие</w:t>
      </w:r>
      <w:r w:rsidR="00685CB7">
        <w:t xml:space="preserve"> </w:t>
      </w:r>
      <w:r w:rsidRPr="0016278F">
        <w:t>способности</w:t>
      </w:r>
      <w:r w:rsidR="00685CB7">
        <w:t xml:space="preserve"> </w:t>
      </w:r>
      <w:r w:rsidRPr="0016278F">
        <w:t>понимать</w:t>
      </w:r>
      <w:r w:rsidR="00685CB7">
        <w:t xml:space="preserve"> </w:t>
      </w:r>
      <w:r w:rsidRPr="0016278F">
        <w:t>литературные</w:t>
      </w:r>
      <w:r w:rsidR="00685CB7">
        <w:t xml:space="preserve"> </w:t>
      </w:r>
      <w:r w:rsidRPr="0016278F">
        <w:t>художественные</w:t>
      </w:r>
      <w:r w:rsidR="00685CB7">
        <w:t xml:space="preserve"> </w:t>
      </w:r>
      <w:r w:rsidRPr="0016278F">
        <w:t>произведения,</w:t>
      </w:r>
      <w:r w:rsidR="00685CB7">
        <w:t xml:space="preserve"> </w:t>
      </w:r>
      <w:r w:rsidRPr="0016278F">
        <w:t>воплощающие</w:t>
      </w:r>
      <w:r w:rsidR="00685CB7">
        <w:t xml:space="preserve"> </w:t>
      </w:r>
      <w:r w:rsidRPr="0016278F">
        <w:t>разные</w:t>
      </w:r>
      <w:r w:rsidR="00685CB7">
        <w:t xml:space="preserve"> </w:t>
      </w:r>
      <w:r w:rsidRPr="0016278F">
        <w:t>этнокультурные</w:t>
      </w:r>
      <w:r w:rsidR="00685CB7">
        <w:t xml:space="preserve"> </w:t>
      </w:r>
      <w:r w:rsidRPr="0016278F">
        <w:t>традиции;</w:t>
      </w:r>
    </w:p>
    <w:p w:rsidR="00F160A1" w:rsidRPr="0016278F" w:rsidRDefault="00F160A1" w:rsidP="008D74A9">
      <w:pPr>
        <w:numPr>
          <w:ilvl w:val="0"/>
          <w:numId w:val="7"/>
        </w:numPr>
        <w:ind w:left="426" w:hanging="426"/>
      </w:pPr>
      <w:r w:rsidRPr="0016278F">
        <w:t>овладение</w:t>
      </w:r>
      <w:r w:rsidR="00685CB7">
        <w:t xml:space="preserve"> </w:t>
      </w:r>
      <w:r w:rsidRPr="0016278F">
        <w:t>процедурами</w:t>
      </w:r>
      <w:r w:rsidR="00685CB7">
        <w:t xml:space="preserve"> </w:t>
      </w:r>
      <w:r w:rsidRPr="0016278F">
        <w:t>эстетическ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мыслового</w:t>
      </w:r>
      <w:r w:rsidR="00685CB7">
        <w:t xml:space="preserve"> </w:t>
      </w:r>
      <w:r w:rsidRPr="0016278F">
        <w:t>анализа</w:t>
      </w:r>
      <w:r w:rsidR="00685CB7">
        <w:t xml:space="preserve"> </w:t>
      </w:r>
      <w:r w:rsidRPr="0016278F">
        <w:t>текст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понимания</w:t>
      </w:r>
      <w:r w:rsidR="00685CB7">
        <w:t xml:space="preserve"> </w:t>
      </w:r>
      <w:r w:rsidRPr="0016278F">
        <w:t>при</w:t>
      </w:r>
      <w:r w:rsidRPr="0016278F">
        <w:t>н</w:t>
      </w:r>
      <w:r w:rsidRPr="0016278F">
        <w:t>ципиальных</w:t>
      </w:r>
      <w:r w:rsidR="00685CB7">
        <w:t xml:space="preserve"> </w:t>
      </w:r>
      <w:r w:rsidRPr="0016278F">
        <w:t>отличий</w:t>
      </w:r>
      <w:r w:rsidR="00685CB7">
        <w:t xml:space="preserve"> </w:t>
      </w:r>
      <w:r w:rsidRPr="0016278F">
        <w:t>литературного</w:t>
      </w:r>
      <w:r w:rsidR="00685CB7">
        <w:t xml:space="preserve"> </w:t>
      </w:r>
      <w:r w:rsidRPr="0016278F">
        <w:t>художественного</w:t>
      </w:r>
      <w:r w:rsidR="00685CB7">
        <w:t xml:space="preserve"> </w:t>
      </w:r>
      <w:r w:rsidRPr="0016278F">
        <w:t>текста</w:t>
      </w:r>
      <w:r w:rsidR="00685CB7">
        <w:t xml:space="preserve"> </w:t>
      </w:r>
      <w:r w:rsidRPr="0016278F">
        <w:t>от</w:t>
      </w:r>
      <w:r w:rsidR="00685CB7">
        <w:t xml:space="preserve"> </w:t>
      </w:r>
      <w:r w:rsidRPr="0016278F">
        <w:t>научного,</w:t>
      </w:r>
      <w:r w:rsidR="00685CB7">
        <w:t xml:space="preserve"> </w:t>
      </w:r>
      <w:r w:rsidRPr="0016278F">
        <w:t>делового,</w:t>
      </w:r>
      <w:r w:rsidR="00685CB7">
        <w:t xml:space="preserve"> </w:t>
      </w:r>
      <w:r w:rsidRPr="0016278F">
        <w:t>публицист</w:t>
      </w:r>
      <w:r w:rsidRPr="0016278F">
        <w:t>и</w:t>
      </w:r>
      <w:r w:rsidRPr="0016278F">
        <w:lastRenderedPageBreak/>
        <w:t>ческ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.</w:t>
      </w:r>
      <w:r w:rsidR="00685CB7">
        <w:t xml:space="preserve"> </w:t>
      </w:r>
      <w:r w:rsidRPr="0016278F">
        <w:t>п.,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умений</w:t>
      </w:r>
      <w:r w:rsidR="00685CB7">
        <w:t xml:space="preserve"> </w:t>
      </w:r>
      <w:r w:rsidRPr="0016278F">
        <w:t>воспринимать,</w:t>
      </w:r>
      <w:r w:rsidR="00685CB7">
        <w:t xml:space="preserve"> </w:t>
      </w:r>
      <w:r w:rsidRPr="0016278F">
        <w:t>анализировать,</w:t>
      </w:r>
      <w:r w:rsidR="00685CB7">
        <w:t xml:space="preserve"> </w:t>
      </w:r>
      <w:r w:rsidRPr="0016278F">
        <w:t>критически</w:t>
      </w:r>
      <w:r w:rsidR="00685CB7">
        <w:t xml:space="preserve"> </w:t>
      </w:r>
      <w:r w:rsidRPr="0016278F">
        <w:t>оценива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</w:t>
      </w:r>
      <w:r w:rsidRPr="0016278F">
        <w:t>н</w:t>
      </w:r>
      <w:r w:rsidRPr="0016278F">
        <w:t>терпретировать</w:t>
      </w:r>
      <w:r w:rsidR="00685CB7">
        <w:t xml:space="preserve"> </w:t>
      </w:r>
      <w:r w:rsidRPr="0016278F">
        <w:t>прочитанное,</w:t>
      </w:r>
      <w:r w:rsidR="00685CB7">
        <w:t xml:space="preserve"> </w:t>
      </w:r>
      <w:r w:rsidRPr="0016278F">
        <w:t>осознавать</w:t>
      </w:r>
      <w:r w:rsidR="00685CB7">
        <w:t xml:space="preserve"> </w:t>
      </w:r>
      <w:r w:rsidRPr="0016278F">
        <w:t>художественную</w:t>
      </w:r>
      <w:r w:rsidR="00685CB7">
        <w:t xml:space="preserve"> </w:t>
      </w:r>
      <w:r w:rsidRPr="0016278F">
        <w:t>картину</w:t>
      </w:r>
      <w:r w:rsidR="00685CB7">
        <w:t xml:space="preserve"> </w:t>
      </w:r>
      <w:r w:rsidRPr="0016278F">
        <w:t>жизни,</w:t>
      </w:r>
      <w:r w:rsidR="00685CB7">
        <w:t xml:space="preserve"> </w:t>
      </w:r>
      <w:r w:rsidRPr="0016278F">
        <w:t>отраженную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литер</w:t>
      </w:r>
      <w:r w:rsidRPr="0016278F">
        <w:t>а</w:t>
      </w:r>
      <w:r w:rsidRPr="0016278F">
        <w:t>ту</w:t>
      </w:r>
      <w:r w:rsidRPr="0016278F">
        <w:t>р</w:t>
      </w:r>
      <w:r w:rsidRPr="0016278F">
        <w:t>ном</w:t>
      </w:r>
      <w:r w:rsidR="00685CB7">
        <w:t xml:space="preserve"> </w:t>
      </w:r>
      <w:r w:rsidRPr="0016278F">
        <w:t>произведении,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ровне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только</w:t>
      </w:r>
      <w:r w:rsidR="00685CB7">
        <w:t xml:space="preserve"> </w:t>
      </w:r>
      <w:r w:rsidRPr="0016278F">
        <w:t>эмоционального</w:t>
      </w:r>
      <w:r w:rsidR="00685CB7">
        <w:t xml:space="preserve"> </w:t>
      </w:r>
      <w:r w:rsidRPr="0016278F">
        <w:t>восприятия,</w:t>
      </w:r>
      <w:r w:rsidR="00685CB7">
        <w:t xml:space="preserve"> </w:t>
      </w:r>
      <w:r w:rsidRPr="0016278F">
        <w:t>н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нтеллектуального</w:t>
      </w:r>
      <w:r w:rsidR="00685CB7">
        <w:t xml:space="preserve"> </w:t>
      </w:r>
      <w:r w:rsidRPr="0016278F">
        <w:t>осмысления.</w:t>
      </w:r>
    </w:p>
    <w:p w:rsidR="009909B1" w:rsidRPr="0016278F" w:rsidRDefault="009909B1" w:rsidP="0016278F">
      <w:pPr>
        <w:pStyle w:val="2f1"/>
        <w:autoSpaceDE w:val="0"/>
        <w:autoSpaceDN w:val="0"/>
        <w:adjustRightInd w:val="0"/>
        <w:spacing w:after="0" w:line="240" w:lineRule="auto"/>
        <w:ind w:left="0"/>
        <w:rPr>
          <w:rFonts w:eastAsia="MS Mincho"/>
        </w:rPr>
      </w:pPr>
      <w:r w:rsidRPr="0016278F">
        <w:rPr>
          <w:rFonts w:eastAsia="MS Mincho"/>
          <w:b/>
        </w:rPr>
        <w:t>Предметные</w:t>
      </w:r>
      <w:r w:rsidR="00685CB7">
        <w:rPr>
          <w:rFonts w:eastAsia="MS Mincho"/>
        </w:rPr>
        <w:t xml:space="preserve"> </w:t>
      </w:r>
      <w:r w:rsidRPr="0016278F">
        <w:rPr>
          <w:rFonts w:eastAsia="MS Mincho"/>
          <w:b/>
        </w:rPr>
        <w:t>результаты</w:t>
      </w:r>
      <w:r w:rsidR="00685CB7">
        <w:rPr>
          <w:rFonts w:eastAsia="MS Mincho"/>
        </w:rPr>
        <w:t xml:space="preserve"> </w:t>
      </w:r>
      <w:r w:rsidRPr="0016278F">
        <w:rPr>
          <w:rFonts w:eastAsia="MS Mincho"/>
        </w:rPr>
        <w:t>изучения</w:t>
      </w:r>
      <w:r w:rsidR="00685CB7">
        <w:rPr>
          <w:rFonts w:eastAsia="MS Mincho"/>
        </w:rPr>
        <w:t xml:space="preserve"> </w:t>
      </w:r>
      <w:r w:rsidRPr="0016278F">
        <w:rPr>
          <w:rFonts w:eastAsia="MS Mincho"/>
        </w:rPr>
        <w:t>предмета</w:t>
      </w:r>
      <w:r w:rsidR="00685CB7">
        <w:rPr>
          <w:rFonts w:eastAsia="MS Mincho"/>
        </w:rPr>
        <w:t xml:space="preserve"> </w:t>
      </w:r>
      <w:r w:rsidRPr="0016278F">
        <w:rPr>
          <w:rFonts w:eastAsia="MS Mincho"/>
        </w:rPr>
        <w:t>«Литература»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21"/>
        <w:gridCol w:w="3969"/>
      </w:tblGrid>
      <w:tr w:rsidR="00CB2679" w:rsidRPr="0016278F" w:rsidTr="00CB2679">
        <w:tc>
          <w:tcPr>
            <w:tcW w:w="6521" w:type="dxa"/>
            <w:shd w:val="clear" w:color="auto" w:fill="auto"/>
          </w:tcPr>
          <w:p w:rsidR="00CB2679" w:rsidRPr="0016278F" w:rsidRDefault="00CB2679" w:rsidP="0016278F">
            <w:pPr>
              <w:pStyle w:val="2f1"/>
              <w:autoSpaceDE w:val="0"/>
              <w:autoSpaceDN w:val="0"/>
              <w:adjustRightInd w:val="0"/>
              <w:spacing w:after="0" w:line="240" w:lineRule="auto"/>
              <w:ind w:left="0" w:firstLine="0"/>
              <w:rPr>
                <w:lang w:val="ru-RU" w:eastAsia="ru-RU"/>
              </w:rPr>
            </w:pPr>
            <w:r w:rsidRPr="0016278F">
              <w:rPr>
                <w:b/>
                <w:bCs/>
                <w:lang w:val="ru-RU" w:eastAsia="ru-RU"/>
              </w:rPr>
              <w:t>Выпускник</w:t>
            </w:r>
            <w:r w:rsidR="00685CB7">
              <w:rPr>
                <w:b/>
                <w:bCs/>
                <w:lang w:val="ru-RU" w:eastAsia="ru-RU"/>
              </w:rPr>
              <w:t xml:space="preserve"> </w:t>
            </w:r>
            <w:r w:rsidRPr="0016278F">
              <w:rPr>
                <w:b/>
                <w:bCs/>
                <w:lang w:val="ru-RU" w:eastAsia="ru-RU"/>
              </w:rPr>
              <w:t>научится</w:t>
            </w:r>
            <w:r w:rsidRPr="0016278F">
              <w:rPr>
                <w:bCs/>
                <w:lang w:val="ru-RU" w:eastAsia="ru-RU"/>
              </w:rPr>
              <w:t>:</w:t>
            </w:r>
            <w:r w:rsidR="00685CB7">
              <w:rPr>
                <w:bCs/>
                <w:lang w:val="ru-RU" w:eastAsia="ru-RU"/>
              </w:rPr>
              <w:t xml:space="preserve"> </w:t>
            </w:r>
          </w:p>
        </w:tc>
        <w:tc>
          <w:tcPr>
            <w:tcW w:w="3969" w:type="dxa"/>
            <w:shd w:val="clear" w:color="auto" w:fill="auto"/>
          </w:tcPr>
          <w:p w:rsidR="00CB2679" w:rsidRPr="0016278F" w:rsidRDefault="00CB2679" w:rsidP="0016278F">
            <w:pPr>
              <w:pStyle w:val="2f1"/>
              <w:autoSpaceDE w:val="0"/>
              <w:autoSpaceDN w:val="0"/>
              <w:adjustRightInd w:val="0"/>
              <w:spacing w:after="0" w:line="240" w:lineRule="auto"/>
              <w:ind w:left="0" w:firstLine="0"/>
              <w:rPr>
                <w:b/>
                <w:lang w:val="ru-RU" w:eastAsia="ru-RU"/>
              </w:rPr>
            </w:pPr>
            <w:r w:rsidRPr="0016278F">
              <w:rPr>
                <w:b/>
                <w:bCs/>
                <w:i/>
                <w:lang w:val="ru-RU" w:eastAsia="ru-RU"/>
              </w:rPr>
              <w:t>Выпускник</w:t>
            </w:r>
            <w:r w:rsidR="00685CB7">
              <w:rPr>
                <w:b/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/>
                <w:bCs/>
                <w:i/>
                <w:lang w:val="ru-RU" w:eastAsia="ru-RU"/>
              </w:rPr>
              <w:t>получит</w:t>
            </w:r>
            <w:r w:rsidR="00685CB7">
              <w:rPr>
                <w:b/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/>
                <w:bCs/>
                <w:i/>
                <w:lang w:val="ru-RU" w:eastAsia="ru-RU"/>
              </w:rPr>
              <w:t>возмо</w:t>
            </w:r>
            <w:r w:rsidRPr="0016278F">
              <w:rPr>
                <w:b/>
                <w:bCs/>
                <w:i/>
                <w:lang w:val="ru-RU" w:eastAsia="ru-RU"/>
              </w:rPr>
              <w:t>ж</w:t>
            </w:r>
            <w:r w:rsidRPr="0016278F">
              <w:rPr>
                <w:b/>
                <w:bCs/>
                <w:i/>
                <w:lang w:val="ru-RU" w:eastAsia="ru-RU"/>
              </w:rPr>
              <w:t>ность</w:t>
            </w:r>
            <w:r w:rsidR="00685CB7">
              <w:rPr>
                <w:b/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/>
                <w:bCs/>
                <w:i/>
                <w:lang w:val="ru-RU" w:eastAsia="ru-RU"/>
              </w:rPr>
              <w:t>научиться:</w:t>
            </w:r>
          </w:p>
        </w:tc>
      </w:tr>
      <w:tr w:rsidR="00CB2679" w:rsidRPr="0016278F" w:rsidTr="00CB2679">
        <w:tc>
          <w:tcPr>
            <w:tcW w:w="10490" w:type="dxa"/>
            <w:gridSpan w:val="2"/>
            <w:shd w:val="clear" w:color="auto" w:fill="auto"/>
          </w:tcPr>
          <w:p w:rsidR="00CB2679" w:rsidRPr="0016278F" w:rsidRDefault="00CB2679" w:rsidP="00CB2679">
            <w:pPr>
              <w:pStyle w:val="2f1"/>
              <w:autoSpaceDE w:val="0"/>
              <w:autoSpaceDN w:val="0"/>
              <w:adjustRightInd w:val="0"/>
              <w:spacing w:after="0" w:line="240" w:lineRule="auto"/>
              <w:ind w:left="360" w:firstLine="0"/>
              <w:rPr>
                <w:bCs/>
                <w:i/>
                <w:lang w:val="ru-RU" w:eastAsia="ru-RU"/>
              </w:rPr>
            </w:pPr>
            <w:r w:rsidRPr="0016278F">
              <w:rPr>
                <w:b/>
                <w:bCs/>
                <w:i/>
                <w:lang w:val="ru-RU" w:eastAsia="ru-RU"/>
              </w:rPr>
              <w:t>Устное</w:t>
            </w:r>
            <w:r w:rsidR="00685CB7">
              <w:rPr>
                <w:b/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/>
                <w:bCs/>
                <w:i/>
                <w:lang w:val="ru-RU" w:eastAsia="ru-RU"/>
              </w:rPr>
              <w:t>народное</w:t>
            </w:r>
            <w:r w:rsidR="00685CB7">
              <w:rPr>
                <w:b/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/>
                <w:bCs/>
                <w:i/>
                <w:lang w:val="ru-RU" w:eastAsia="ru-RU"/>
              </w:rPr>
              <w:t>творчество</w:t>
            </w:r>
          </w:p>
        </w:tc>
      </w:tr>
      <w:tr w:rsidR="00CB2679" w:rsidRPr="0016278F" w:rsidTr="00CB2679">
        <w:tc>
          <w:tcPr>
            <w:tcW w:w="6521" w:type="dxa"/>
            <w:shd w:val="clear" w:color="auto" w:fill="auto"/>
          </w:tcPr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18" w:hanging="142"/>
              <w:rPr>
                <w:bCs/>
                <w:lang w:val="ru-RU" w:eastAsia="ru-RU"/>
              </w:rPr>
            </w:pPr>
            <w:r w:rsidRPr="0016278F">
              <w:rPr>
                <w:bCs/>
                <w:lang w:val="ru-RU" w:eastAsia="ru-RU"/>
              </w:rPr>
              <w:t>осознанн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восприним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оним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фоль</w:t>
            </w:r>
            <w:r w:rsidRPr="0016278F">
              <w:rPr>
                <w:bCs/>
                <w:lang w:val="ru-RU" w:eastAsia="ru-RU"/>
              </w:rPr>
              <w:t>к</w:t>
            </w:r>
            <w:r w:rsidRPr="0016278F">
              <w:rPr>
                <w:bCs/>
                <w:lang w:val="ru-RU" w:eastAsia="ru-RU"/>
              </w:rPr>
              <w:t>лорный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текст;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различ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фольклорны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литературны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роизведения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о</w:t>
            </w:r>
            <w:r w:rsidRPr="0016278F">
              <w:rPr>
                <w:bCs/>
                <w:lang w:val="ru-RU" w:eastAsia="ru-RU"/>
              </w:rPr>
              <w:t>б</w:t>
            </w:r>
            <w:r w:rsidRPr="0016278F">
              <w:rPr>
                <w:bCs/>
                <w:lang w:val="ru-RU" w:eastAsia="ru-RU"/>
              </w:rPr>
              <w:t>ращатьс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к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ословицам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оговоркам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фольклорным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обр</w:t>
            </w:r>
            <w:r w:rsidRPr="0016278F">
              <w:rPr>
                <w:bCs/>
                <w:lang w:val="ru-RU" w:eastAsia="ru-RU"/>
              </w:rPr>
              <w:t>а</w:t>
            </w:r>
            <w:r w:rsidRPr="0016278F">
              <w:rPr>
                <w:bCs/>
                <w:lang w:val="ru-RU" w:eastAsia="ru-RU"/>
              </w:rPr>
              <w:t>зам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традиционным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фольклорным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риемам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в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различных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</w:t>
            </w:r>
            <w:r w:rsidRPr="0016278F">
              <w:rPr>
                <w:bCs/>
                <w:lang w:val="ru-RU" w:eastAsia="ru-RU"/>
              </w:rPr>
              <w:t>и</w:t>
            </w:r>
            <w:r w:rsidRPr="0016278F">
              <w:rPr>
                <w:bCs/>
                <w:lang w:val="ru-RU" w:eastAsia="ru-RU"/>
              </w:rPr>
              <w:t>туациях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речевог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общения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опоставля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фольклорную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казку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е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нтерпретацию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редствам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других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скусств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(иллюстрация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мультипликация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художестве</w:t>
            </w:r>
            <w:r w:rsidRPr="0016278F">
              <w:rPr>
                <w:bCs/>
                <w:lang w:val="ru-RU" w:eastAsia="ru-RU"/>
              </w:rPr>
              <w:t>н</w:t>
            </w:r>
            <w:r w:rsidRPr="0016278F">
              <w:rPr>
                <w:bCs/>
                <w:lang w:val="ru-RU" w:eastAsia="ru-RU"/>
              </w:rPr>
              <w:t>ный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фильм);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18" w:hanging="142"/>
              <w:rPr>
                <w:bCs/>
                <w:lang w:val="ru-RU" w:eastAsia="ru-RU"/>
              </w:rPr>
            </w:pPr>
            <w:r w:rsidRPr="0016278F">
              <w:rPr>
                <w:bCs/>
                <w:lang w:val="ru-RU" w:eastAsia="ru-RU"/>
              </w:rPr>
              <w:t>выделя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нравственную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роблематику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фольклорных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те</w:t>
            </w:r>
            <w:r w:rsidRPr="0016278F">
              <w:rPr>
                <w:bCs/>
                <w:lang w:val="ru-RU" w:eastAsia="ru-RU"/>
              </w:rPr>
              <w:t>к</w:t>
            </w:r>
            <w:r w:rsidRPr="0016278F">
              <w:rPr>
                <w:bCs/>
                <w:lang w:val="ru-RU" w:eastAsia="ru-RU"/>
              </w:rPr>
              <w:t>стов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как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основу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дл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развити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редставлений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нравстве</w:t>
            </w:r>
            <w:r w:rsidRPr="0016278F">
              <w:rPr>
                <w:bCs/>
                <w:lang w:val="ru-RU" w:eastAsia="ru-RU"/>
              </w:rPr>
              <w:t>н</w:t>
            </w:r>
            <w:r w:rsidRPr="0016278F">
              <w:rPr>
                <w:bCs/>
                <w:lang w:val="ru-RU" w:eastAsia="ru-RU"/>
              </w:rPr>
              <w:t>ном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деал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воег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русског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народов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формировани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редставлений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русском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национальном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характ</w:t>
            </w:r>
            <w:r w:rsidRPr="0016278F">
              <w:rPr>
                <w:bCs/>
                <w:lang w:val="ru-RU" w:eastAsia="ru-RU"/>
              </w:rPr>
              <w:t>е</w:t>
            </w:r>
            <w:r w:rsidRPr="0016278F">
              <w:rPr>
                <w:bCs/>
                <w:lang w:val="ru-RU" w:eastAsia="ru-RU"/>
              </w:rPr>
              <w:t>ре;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18" w:hanging="142"/>
              <w:rPr>
                <w:bCs/>
                <w:lang w:val="ru-RU" w:eastAsia="ru-RU"/>
              </w:rPr>
            </w:pPr>
            <w:r w:rsidRPr="0016278F">
              <w:rPr>
                <w:bCs/>
                <w:lang w:val="ru-RU" w:eastAsia="ru-RU"/>
              </w:rPr>
              <w:t>виде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черты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русског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национальног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хара</w:t>
            </w:r>
            <w:r w:rsidRPr="0016278F">
              <w:rPr>
                <w:bCs/>
                <w:lang w:val="ru-RU" w:eastAsia="ru-RU"/>
              </w:rPr>
              <w:t>к</w:t>
            </w:r>
            <w:r w:rsidRPr="0016278F">
              <w:rPr>
                <w:bCs/>
                <w:lang w:val="ru-RU" w:eastAsia="ru-RU"/>
              </w:rPr>
              <w:t>тера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в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героях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русских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казок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былин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виде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черты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национальног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х</w:t>
            </w:r>
            <w:r w:rsidRPr="0016278F">
              <w:rPr>
                <w:bCs/>
                <w:lang w:val="ru-RU" w:eastAsia="ru-RU"/>
              </w:rPr>
              <w:t>а</w:t>
            </w:r>
            <w:r w:rsidRPr="0016278F">
              <w:rPr>
                <w:bCs/>
                <w:lang w:val="ru-RU" w:eastAsia="ru-RU"/>
              </w:rPr>
              <w:t>рактера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воег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народа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в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героях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народных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казок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б</w:t>
            </w:r>
            <w:r w:rsidRPr="0016278F">
              <w:rPr>
                <w:bCs/>
                <w:lang w:val="ru-RU" w:eastAsia="ru-RU"/>
              </w:rPr>
              <w:t>ы</w:t>
            </w:r>
            <w:r w:rsidRPr="0016278F">
              <w:rPr>
                <w:bCs/>
                <w:lang w:val="ru-RU" w:eastAsia="ru-RU"/>
              </w:rPr>
              <w:t>лин;</w:t>
            </w:r>
            <w:r w:rsidR="00685CB7">
              <w:rPr>
                <w:bCs/>
                <w:lang w:val="ru-RU" w:eastAsia="ru-RU"/>
              </w:rPr>
              <w:t xml:space="preserve"> 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18" w:hanging="142"/>
              <w:rPr>
                <w:bCs/>
                <w:lang w:val="ru-RU" w:eastAsia="ru-RU"/>
              </w:rPr>
            </w:pPr>
            <w:r w:rsidRPr="0016278F">
              <w:rPr>
                <w:bCs/>
                <w:lang w:val="ru-RU" w:eastAsia="ru-RU"/>
              </w:rPr>
              <w:t>учитыва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жанрово-родовы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ризнак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роизведений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устн</w:t>
            </w:r>
            <w:r w:rsidRPr="0016278F">
              <w:rPr>
                <w:bCs/>
                <w:lang w:val="ru-RU" w:eastAsia="ru-RU"/>
              </w:rPr>
              <w:t>о</w:t>
            </w:r>
            <w:r w:rsidRPr="0016278F">
              <w:rPr>
                <w:bCs/>
                <w:lang w:val="ru-RU" w:eastAsia="ru-RU"/>
              </w:rPr>
              <w:t>г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народног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творчества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выбир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фольклорны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роизв</w:t>
            </w:r>
            <w:r w:rsidRPr="0016278F">
              <w:rPr>
                <w:bCs/>
                <w:lang w:val="ru-RU" w:eastAsia="ru-RU"/>
              </w:rPr>
              <w:t>е</w:t>
            </w:r>
            <w:r w:rsidRPr="0016278F">
              <w:rPr>
                <w:bCs/>
                <w:lang w:val="ru-RU" w:eastAsia="ru-RU"/>
              </w:rPr>
              <w:t>дени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дл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амостоятельн</w:t>
            </w:r>
            <w:r w:rsidRPr="0016278F">
              <w:rPr>
                <w:bCs/>
                <w:lang w:val="ru-RU" w:eastAsia="ru-RU"/>
              </w:rPr>
              <w:t>о</w:t>
            </w:r>
            <w:r w:rsidRPr="0016278F">
              <w:rPr>
                <w:bCs/>
                <w:lang w:val="ru-RU" w:eastAsia="ru-RU"/>
              </w:rPr>
              <w:t>г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чтения;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18" w:hanging="142"/>
              <w:rPr>
                <w:bCs/>
                <w:lang w:val="ru-RU" w:eastAsia="ru-RU"/>
              </w:rPr>
            </w:pPr>
            <w:r w:rsidRPr="0016278F">
              <w:rPr>
                <w:bCs/>
                <w:lang w:val="ru-RU" w:eastAsia="ru-RU"/>
              </w:rPr>
              <w:t>целенаправленн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спользов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малы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фол</w:t>
            </w:r>
            <w:r w:rsidRPr="0016278F">
              <w:rPr>
                <w:bCs/>
                <w:lang w:val="ru-RU" w:eastAsia="ru-RU"/>
              </w:rPr>
              <w:t>ь</w:t>
            </w:r>
            <w:r w:rsidRPr="0016278F">
              <w:rPr>
                <w:bCs/>
                <w:lang w:val="ru-RU" w:eastAsia="ru-RU"/>
              </w:rPr>
              <w:t>клорны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жанры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в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воих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устных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исьменных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высказыван</w:t>
            </w:r>
            <w:r w:rsidRPr="0016278F">
              <w:rPr>
                <w:bCs/>
                <w:lang w:val="ru-RU" w:eastAsia="ru-RU"/>
              </w:rPr>
              <w:t>и</w:t>
            </w:r>
            <w:r w:rsidRPr="0016278F">
              <w:rPr>
                <w:bCs/>
                <w:lang w:val="ru-RU" w:eastAsia="ru-RU"/>
              </w:rPr>
              <w:t>ях;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18" w:hanging="142"/>
              <w:rPr>
                <w:bCs/>
                <w:lang w:val="ru-RU" w:eastAsia="ru-RU"/>
              </w:rPr>
            </w:pPr>
            <w:r w:rsidRPr="0016278F">
              <w:rPr>
                <w:bCs/>
                <w:lang w:val="ru-RU" w:eastAsia="ru-RU"/>
              </w:rPr>
              <w:t>определя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омощью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ословицы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жизне</w:t>
            </w:r>
            <w:r w:rsidRPr="0016278F">
              <w:rPr>
                <w:bCs/>
                <w:lang w:val="ru-RU" w:eastAsia="ru-RU"/>
              </w:rPr>
              <w:t>н</w:t>
            </w:r>
            <w:r w:rsidRPr="0016278F">
              <w:rPr>
                <w:bCs/>
                <w:lang w:val="ru-RU" w:eastAsia="ru-RU"/>
              </w:rPr>
              <w:t>ную/вымышленную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иту</w:t>
            </w:r>
            <w:r w:rsidRPr="0016278F">
              <w:rPr>
                <w:bCs/>
                <w:lang w:val="ru-RU" w:eastAsia="ru-RU"/>
              </w:rPr>
              <w:t>а</w:t>
            </w:r>
            <w:r w:rsidRPr="0016278F">
              <w:rPr>
                <w:bCs/>
                <w:lang w:val="ru-RU" w:eastAsia="ru-RU"/>
              </w:rPr>
              <w:t>цию;</w:t>
            </w:r>
            <w:r w:rsidR="00685CB7">
              <w:rPr>
                <w:bCs/>
                <w:lang w:val="ru-RU" w:eastAsia="ru-RU"/>
              </w:rPr>
              <w:t xml:space="preserve"> 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18" w:hanging="142"/>
              <w:rPr>
                <w:bCs/>
                <w:lang w:val="ru-RU" w:eastAsia="ru-RU"/>
              </w:rPr>
            </w:pPr>
            <w:r w:rsidRPr="0016278F">
              <w:rPr>
                <w:bCs/>
                <w:lang w:val="ru-RU" w:eastAsia="ru-RU"/>
              </w:rPr>
              <w:t>выразительн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чит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казк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былины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облюда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оотве</w:t>
            </w:r>
            <w:r w:rsidRPr="0016278F">
              <w:rPr>
                <w:bCs/>
                <w:lang w:val="ru-RU" w:eastAsia="ru-RU"/>
              </w:rPr>
              <w:t>т</w:t>
            </w:r>
            <w:r w:rsidRPr="0016278F">
              <w:rPr>
                <w:bCs/>
                <w:lang w:val="ru-RU" w:eastAsia="ru-RU"/>
              </w:rPr>
              <w:t>ствующий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нтонационный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рисунок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устног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ра</w:t>
            </w:r>
            <w:r w:rsidRPr="0016278F">
              <w:rPr>
                <w:bCs/>
                <w:lang w:val="ru-RU" w:eastAsia="ru-RU"/>
              </w:rPr>
              <w:t>с</w:t>
            </w:r>
            <w:r w:rsidRPr="0016278F">
              <w:rPr>
                <w:bCs/>
                <w:lang w:val="ru-RU" w:eastAsia="ru-RU"/>
              </w:rPr>
              <w:t>сказывания;</w:t>
            </w:r>
            <w:r w:rsidR="00685CB7">
              <w:rPr>
                <w:bCs/>
                <w:lang w:val="ru-RU" w:eastAsia="ru-RU"/>
              </w:rPr>
              <w:t xml:space="preserve"> 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18" w:hanging="142"/>
              <w:rPr>
                <w:bCs/>
                <w:lang w:val="ru-RU" w:eastAsia="ru-RU"/>
              </w:rPr>
            </w:pPr>
            <w:r w:rsidRPr="0016278F">
              <w:rPr>
                <w:bCs/>
                <w:lang w:val="ru-RU" w:eastAsia="ru-RU"/>
              </w:rPr>
              <w:t>пересказыв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казки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четк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выделя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юже</w:t>
            </w:r>
            <w:r w:rsidRPr="0016278F">
              <w:rPr>
                <w:bCs/>
                <w:lang w:val="ru-RU" w:eastAsia="ru-RU"/>
              </w:rPr>
              <w:t>т</w:t>
            </w:r>
            <w:r w:rsidRPr="0016278F">
              <w:rPr>
                <w:bCs/>
                <w:lang w:val="ru-RU" w:eastAsia="ru-RU"/>
              </w:rPr>
              <w:t>ны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линии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н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ропуска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значимых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композиционных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элементов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спол</w:t>
            </w:r>
            <w:r w:rsidRPr="0016278F">
              <w:rPr>
                <w:bCs/>
                <w:lang w:val="ru-RU" w:eastAsia="ru-RU"/>
              </w:rPr>
              <w:t>ь</w:t>
            </w:r>
            <w:r w:rsidRPr="0016278F">
              <w:rPr>
                <w:bCs/>
                <w:lang w:val="ru-RU" w:eastAsia="ru-RU"/>
              </w:rPr>
              <w:t>зу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в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воей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реч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характерны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дл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народных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казок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худож</w:t>
            </w:r>
            <w:r w:rsidRPr="0016278F">
              <w:rPr>
                <w:bCs/>
                <w:lang w:val="ru-RU" w:eastAsia="ru-RU"/>
              </w:rPr>
              <w:t>е</w:t>
            </w:r>
            <w:r w:rsidRPr="0016278F">
              <w:rPr>
                <w:bCs/>
                <w:lang w:val="ru-RU" w:eastAsia="ru-RU"/>
              </w:rPr>
              <w:t>ственны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р</w:t>
            </w:r>
            <w:r w:rsidRPr="0016278F">
              <w:rPr>
                <w:bCs/>
                <w:lang w:val="ru-RU" w:eastAsia="ru-RU"/>
              </w:rPr>
              <w:t>и</w:t>
            </w:r>
            <w:r w:rsidRPr="0016278F">
              <w:rPr>
                <w:bCs/>
                <w:lang w:val="ru-RU" w:eastAsia="ru-RU"/>
              </w:rPr>
              <w:t>емы;</w:t>
            </w:r>
            <w:r w:rsidR="00685CB7">
              <w:rPr>
                <w:bCs/>
                <w:lang w:val="ru-RU" w:eastAsia="ru-RU"/>
              </w:rPr>
              <w:t xml:space="preserve"> 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18" w:hanging="142"/>
              <w:rPr>
                <w:bCs/>
                <w:lang w:val="ru-RU" w:eastAsia="ru-RU"/>
              </w:rPr>
            </w:pPr>
            <w:r w:rsidRPr="0016278F">
              <w:rPr>
                <w:bCs/>
                <w:lang w:val="ru-RU" w:eastAsia="ru-RU"/>
              </w:rPr>
              <w:t>выявля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в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казках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характерны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худож</w:t>
            </w:r>
            <w:r w:rsidRPr="0016278F">
              <w:rPr>
                <w:bCs/>
                <w:lang w:val="ru-RU" w:eastAsia="ru-RU"/>
              </w:rPr>
              <w:t>е</w:t>
            </w:r>
            <w:r w:rsidRPr="0016278F">
              <w:rPr>
                <w:bCs/>
                <w:lang w:val="ru-RU" w:eastAsia="ru-RU"/>
              </w:rPr>
              <w:t>ственны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риемы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на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этой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основ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опред</w:t>
            </w:r>
            <w:r w:rsidRPr="0016278F">
              <w:rPr>
                <w:bCs/>
                <w:lang w:val="ru-RU" w:eastAsia="ru-RU"/>
              </w:rPr>
              <w:t>е</w:t>
            </w:r>
            <w:r w:rsidRPr="0016278F">
              <w:rPr>
                <w:bCs/>
                <w:lang w:val="ru-RU" w:eastAsia="ru-RU"/>
              </w:rPr>
              <w:t>ля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жанровую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разновиднос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казки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отлич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литературную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казку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от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фоль</w:t>
            </w:r>
            <w:r w:rsidRPr="0016278F">
              <w:rPr>
                <w:bCs/>
                <w:lang w:val="ru-RU" w:eastAsia="ru-RU"/>
              </w:rPr>
              <w:t>к</w:t>
            </w:r>
            <w:r w:rsidRPr="0016278F">
              <w:rPr>
                <w:bCs/>
                <w:lang w:val="ru-RU" w:eastAsia="ru-RU"/>
              </w:rPr>
              <w:t>лорной;</w:t>
            </w:r>
            <w:r w:rsidR="00685CB7">
              <w:rPr>
                <w:bCs/>
                <w:lang w:val="ru-RU" w:eastAsia="ru-RU"/>
              </w:rPr>
              <w:t xml:space="preserve"> 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18" w:hanging="142"/>
              <w:rPr>
                <w:lang w:val="ru-RU" w:eastAsia="ru-RU"/>
              </w:rPr>
            </w:pPr>
            <w:r w:rsidRPr="0016278F">
              <w:rPr>
                <w:bCs/>
                <w:lang w:val="ru-RU" w:eastAsia="ru-RU"/>
              </w:rPr>
              <w:t>виде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необычно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в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обычном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устана</w:t>
            </w:r>
            <w:r w:rsidRPr="0016278F">
              <w:rPr>
                <w:bCs/>
                <w:lang w:val="ru-RU" w:eastAsia="ru-RU"/>
              </w:rPr>
              <w:t>в</w:t>
            </w:r>
            <w:r w:rsidRPr="0016278F">
              <w:rPr>
                <w:bCs/>
                <w:lang w:val="ru-RU" w:eastAsia="ru-RU"/>
              </w:rPr>
              <w:t>лив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неочевидны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вяз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между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редметами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явлениями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действиями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отгад</w:t>
            </w:r>
            <w:r w:rsidRPr="0016278F">
              <w:rPr>
                <w:bCs/>
                <w:lang w:val="ru-RU" w:eastAsia="ru-RU"/>
              </w:rPr>
              <w:t>ы</w:t>
            </w:r>
            <w:r w:rsidRPr="0016278F">
              <w:rPr>
                <w:bCs/>
                <w:lang w:val="ru-RU" w:eastAsia="ru-RU"/>
              </w:rPr>
              <w:t>ва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л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очиня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зага</w:t>
            </w:r>
            <w:r w:rsidRPr="0016278F">
              <w:rPr>
                <w:bCs/>
                <w:lang w:val="ru-RU" w:eastAsia="ru-RU"/>
              </w:rPr>
              <w:t>д</w:t>
            </w:r>
            <w:r w:rsidRPr="0016278F">
              <w:rPr>
                <w:bCs/>
                <w:lang w:val="ru-RU" w:eastAsia="ru-RU"/>
              </w:rPr>
              <w:t>ку.</w:t>
            </w:r>
          </w:p>
        </w:tc>
        <w:tc>
          <w:tcPr>
            <w:tcW w:w="3969" w:type="dxa"/>
            <w:shd w:val="clear" w:color="auto" w:fill="auto"/>
          </w:tcPr>
          <w:p w:rsidR="00CB2679" w:rsidRPr="0016278F" w:rsidRDefault="00CB2679" w:rsidP="00D703FC">
            <w:pPr>
              <w:pStyle w:val="2f1"/>
              <w:numPr>
                <w:ilvl w:val="0"/>
                <w:numId w:val="136"/>
              </w:numPr>
              <w:autoSpaceDE w:val="0"/>
              <w:autoSpaceDN w:val="0"/>
              <w:adjustRightInd w:val="0"/>
              <w:spacing w:after="0" w:line="240" w:lineRule="auto"/>
              <w:ind w:left="262" w:hanging="285"/>
              <w:rPr>
                <w:bCs/>
                <w:i/>
                <w:lang w:val="ru-RU" w:eastAsia="ru-RU"/>
              </w:rPr>
            </w:pPr>
            <w:r w:rsidRPr="0016278F">
              <w:rPr>
                <w:bCs/>
                <w:i/>
                <w:lang w:val="ru-RU" w:eastAsia="ru-RU"/>
              </w:rPr>
              <w:t>сравнивая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сказки,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принадлеж</w:t>
            </w:r>
            <w:r w:rsidRPr="0016278F">
              <w:rPr>
                <w:bCs/>
                <w:i/>
                <w:lang w:val="ru-RU" w:eastAsia="ru-RU"/>
              </w:rPr>
              <w:t>а</w:t>
            </w:r>
            <w:r w:rsidRPr="0016278F">
              <w:rPr>
                <w:bCs/>
                <w:i/>
                <w:lang w:val="ru-RU" w:eastAsia="ru-RU"/>
              </w:rPr>
              <w:t>щие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разным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народам,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видеть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в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них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воплощение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нравственного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идеала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конкретного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народа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(находить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общее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и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различное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с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идеалом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русского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и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своего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нар</w:t>
            </w:r>
            <w:r w:rsidRPr="0016278F">
              <w:rPr>
                <w:bCs/>
                <w:i/>
                <w:lang w:val="ru-RU" w:eastAsia="ru-RU"/>
              </w:rPr>
              <w:t>о</w:t>
            </w:r>
            <w:r w:rsidRPr="0016278F">
              <w:rPr>
                <w:bCs/>
                <w:i/>
                <w:lang w:val="ru-RU" w:eastAsia="ru-RU"/>
              </w:rPr>
              <w:t>дов);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6"/>
              </w:numPr>
              <w:autoSpaceDE w:val="0"/>
              <w:autoSpaceDN w:val="0"/>
              <w:adjustRightInd w:val="0"/>
              <w:spacing w:after="0" w:line="240" w:lineRule="auto"/>
              <w:ind w:left="262" w:hanging="285"/>
              <w:rPr>
                <w:bCs/>
                <w:i/>
                <w:lang w:val="ru-RU" w:eastAsia="ru-RU"/>
              </w:rPr>
            </w:pPr>
            <w:r w:rsidRPr="0016278F">
              <w:rPr>
                <w:bCs/>
                <w:i/>
                <w:lang w:val="ru-RU" w:eastAsia="ru-RU"/>
              </w:rPr>
              <w:t>рассказывать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о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самосто</w:t>
            </w:r>
            <w:r w:rsidRPr="0016278F">
              <w:rPr>
                <w:bCs/>
                <w:i/>
                <w:lang w:val="ru-RU" w:eastAsia="ru-RU"/>
              </w:rPr>
              <w:t>я</w:t>
            </w:r>
            <w:r w:rsidRPr="0016278F">
              <w:rPr>
                <w:bCs/>
                <w:i/>
                <w:lang w:val="ru-RU" w:eastAsia="ru-RU"/>
              </w:rPr>
              <w:t>тельно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прочитанной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сказке,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былине,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обосновывая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свой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выбор;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6"/>
              </w:numPr>
              <w:autoSpaceDE w:val="0"/>
              <w:autoSpaceDN w:val="0"/>
              <w:adjustRightInd w:val="0"/>
              <w:spacing w:after="0" w:line="240" w:lineRule="auto"/>
              <w:ind w:left="262" w:hanging="285"/>
              <w:rPr>
                <w:bCs/>
                <w:i/>
                <w:lang w:val="ru-RU" w:eastAsia="ru-RU"/>
              </w:rPr>
            </w:pPr>
            <w:r w:rsidRPr="0016278F">
              <w:rPr>
                <w:bCs/>
                <w:i/>
                <w:lang w:val="ru-RU" w:eastAsia="ru-RU"/>
              </w:rPr>
              <w:t>сочинять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сказку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(в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том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числе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и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по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пословице),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былину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и/или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пр</w:t>
            </w:r>
            <w:r w:rsidRPr="0016278F">
              <w:rPr>
                <w:bCs/>
                <w:i/>
                <w:lang w:val="ru-RU" w:eastAsia="ru-RU"/>
              </w:rPr>
              <w:t>и</w:t>
            </w:r>
            <w:r w:rsidRPr="0016278F">
              <w:rPr>
                <w:bCs/>
                <w:i/>
                <w:lang w:val="ru-RU" w:eastAsia="ru-RU"/>
              </w:rPr>
              <w:t>думывать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сюжетные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л</w:t>
            </w:r>
            <w:r w:rsidRPr="0016278F">
              <w:rPr>
                <w:bCs/>
                <w:i/>
                <w:lang w:val="ru-RU" w:eastAsia="ru-RU"/>
              </w:rPr>
              <w:t>и</w:t>
            </w:r>
            <w:r w:rsidRPr="0016278F">
              <w:rPr>
                <w:bCs/>
                <w:i/>
                <w:lang w:val="ru-RU" w:eastAsia="ru-RU"/>
              </w:rPr>
              <w:t>нии;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6"/>
              </w:numPr>
              <w:autoSpaceDE w:val="0"/>
              <w:autoSpaceDN w:val="0"/>
              <w:adjustRightInd w:val="0"/>
              <w:spacing w:after="0" w:line="240" w:lineRule="auto"/>
              <w:ind w:left="262" w:hanging="285"/>
              <w:rPr>
                <w:bCs/>
                <w:i/>
                <w:lang w:val="ru-RU" w:eastAsia="ru-RU"/>
              </w:rPr>
            </w:pPr>
            <w:r w:rsidRPr="0016278F">
              <w:rPr>
                <w:bCs/>
                <w:i/>
                <w:lang w:val="ru-RU" w:eastAsia="ru-RU"/>
              </w:rPr>
              <w:t>сравнивая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произведения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героич</w:t>
            </w:r>
            <w:r w:rsidRPr="0016278F">
              <w:rPr>
                <w:bCs/>
                <w:i/>
                <w:lang w:val="ru-RU" w:eastAsia="ru-RU"/>
              </w:rPr>
              <w:t>е</w:t>
            </w:r>
            <w:r w:rsidRPr="0016278F">
              <w:rPr>
                <w:bCs/>
                <w:i/>
                <w:lang w:val="ru-RU" w:eastAsia="ru-RU"/>
              </w:rPr>
              <w:t>ского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эпоса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разных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народов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(б</w:t>
            </w:r>
            <w:r w:rsidRPr="0016278F">
              <w:rPr>
                <w:bCs/>
                <w:i/>
                <w:lang w:val="ru-RU" w:eastAsia="ru-RU"/>
              </w:rPr>
              <w:t>ы</w:t>
            </w:r>
            <w:r w:rsidRPr="0016278F">
              <w:rPr>
                <w:bCs/>
                <w:i/>
                <w:lang w:val="ru-RU" w:eastAsia="ru-RU"/>
              </w:rPr>
              <w:t>лину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и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сагу,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былину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и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сказание),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определять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черты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национальн</w:t>
            </w:r>
            <w:r w:rsidRPr="0016278F">
              <w:rPr>
                <w:bCs/>
                <w:i/>
                <w:lang w:val="ru-RU" w:eastAsia="ru-RU"/>
              </w:rPr>
              <w:t>о</w:t>
            </w:r>
            <w:r w:rsidRPr="0016278F">
              <w:rPr>
                <w:bCs/>
                <w:i/>
                <w:lang w:val="ru-RU" w:eastAsia="ru-RU"/>
              </w:rPr>
              <w:t>го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хара</w:t>
            </w:r>
            <w:r w:rsidRPr="0016278F">
              <w:rPr>
                <w:bCs/>
                <w:i/>
                <w:lang w:val="ru-RU" w:eastAsia="ru-RU"/>
              </w:rPr>
              <w:t>к</w:t>
            </w:r>
            <w:r w:rsidRPr="0016278F">
              <w:rPr>
                <w:bCs/>
                <w:i/>
                <w:lang w:val="ru-RU" w:eastAsia="ru-RU"/>
              </w:rPr>
              <w:t>тера;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6"/>
              </w:numPr>
              <w:autoSpaceDE w:val="0"/>
              <w:autoSpaceDN w:val="0"/>
              <w:adjustRightInd w:val="0"/>
              <w:spacing w:after="0" w:line="240" w:lineRule="auto"/>
              <w:ind w:left="262" w:hanging="285"/>
              <w:rPr>
                <w:bCs/>
                <w:i/>
                <w:lang w:val="ru-RU" w:eastAsia="ru-RU"/>
              </w:rPr>
            </w:pPr>
            <w:r w:rsidRPr="0016278F">
              <w:rPr>
                <w:bCs/>
                <w:i/>
                <w:lang w:val="ru-RU" w:eastAsia="ru-RU"/>
              </w:rPr>
              <w:t>выбирать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произведения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ус</w:t>
            </w:r>
            <w:r w:rsidRPr="0016278F">
              <w:rPr>
                <w:bCs/>
                <w:i/>
                <w:lang w:val="ru-RU" w:eastAsia="ru-RU"/>
              </w:rPr>
              <w:t>т</w:t>
            </w:r>
            <w:r w:rsidRPr="0016278F">
              <w:rPr>
                <w:bCs/>
                <w:i/>
                <w:lang w:val="ru-RU" w:eastAsia="ru-RU"/>
              </w:rPr>
              <w:t>ного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народного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творчества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разных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народов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для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самостоятельного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чтения,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руководствуясь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ко</w:t>
            </w:r>
            <w:r w:rsidRPr="0016278F">
              <w:rPr>
                <w:bCs/>
                <w:i/>
                <w:lang w:val="ru-RU" w:eastAsia="ru-RU"/>
              </w:rPr>
              <w:t>н</w:t>
            </w:r>
            <w:r w:rsidRPr="0016278F">
              <w:rPr>
                <w:bCs/>
                <w:i/>
                <w:lang w:val="ru-RU" w:eastAsia="ru-RU"/>
              </w:rPr>
              <w:t>кретными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целевыми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установк</w:t>
            </w:r>
            <w:r w:rsidRPr="0016278F">
              <w:rPr>
                <w:bCs/>
                <w:i/>
                <w:lang w:val="ru-RU" w:eastAsia="ru-RU"/>
              </w:rPr>
              <w:t>а</w:t>
            </w:r>
            <w:r w:rsidRPr="0016278F">
              <w:rPr>
                <w:bCs/>
                <w:i/>
                <w:lang w:val="ru-RU" w:eastAsia="ru-RU"/>
              </w:rPr>
              <w:t>ми;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6"/>
              </w:numPr>
              <w:autoSpaceDE w:val="0"/>
              <w:autoSpaceDN w:val="0"/>
              <w:adjustRightInd w:val="0"/>
              <w:spacing w:after="0" w:line="240" w:lineRule="auto"/>
              <w:ind w:left="262" w:hanging="285"/>
              <w:rPr>
                <w:lang w:val="ru-RU" w:eastAsia="ru-RU"/>
              </w:rPr>
            </w:pPr>
            <w:r w:rsidRPr="0016278F">
              <w:rPr>
                <w:bCs/>
                <w:i/>
                <w:lang w:val="ru-RU" w:eastAsia="ru-RU"/>
              </w:rPr>
              <w:t>устанавливать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связи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между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фольклорными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произведениями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разных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народов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на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уровне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тем</w:t>
            </w:r>
            <w:r w:rsidRPr="0016278F">
              <w:rPr>
                <w:bCs/>
                <w:i/>
                <w:lang w:val="ru-RU" w:eastAsia="ru-RU"/>
              </w:rPr>
              <w:t>а</w:t>
            </w:r>
            <w:r w:rsidRPr="0016278F">
              <w:rPr>
                <w:bCs/>
                <w:i/>
                <w:lang w:val="ru-RU" w:eastAsia="ru-RU"/>
              </w:rPr>
              <w:t>тики,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пробл</w:t>
            </w:r>
            <w:r w:rsidRPr="0016278F">
              <w:rPr>
                <w:bCs/>
                <w:i/>
                <w:lang w:val="ru-RU" w:eastAsia="ru-RU"/>
              </w:rPr>
              <w:t>е</w:t>
            </w:r>
            <w:r w:rsidRPr="0016278F">
              <w:rPr>
                <w:bCs/>
                <w:i/>
                <w:lang w:val="ru-RU" w:eastAsia="ru-RU"/>
              </w:rPr>
              <w:t>матики,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образов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(по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принципу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схо</w:t>
            </w:r>
            <w:r w:rsidRPr="0016278F">
              <w:rPr>
                <w:bCs/>
                <w:i/>
                <w:lang w:val="ru-RU" w:eastAsia="ru-RU"/>
              </w:rPr>
              <w:t>д</w:t>
            </w:r>
            <w:r w:rsidRPr="0016278F">
              <w:rPr>
                <w:bCs/>
                <w:i/>
                <w:lang w:val="ru-RU" w:eastAsia="ru-RU"/>
              </w:rPr>
              <w:t>ства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и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различия).</w:t>
            </w:r>
          </w:p>
        </w:tc>
      </w:tr>
      <w:tr w:rsidR="00CB2679" w:rsidRPr="0016278F" w:rsidTr="00CB2679">
        <w:tc>
          <w:tcPr>
            <w:tcW w:w="10490" w:type="dxa"/>
            <w:gridSpan w:val="2"/>
            <w:shd w:val="clear" w:color="auto" w:fill="auto"/>
          </w:tcPr>
          <w:p w:rsidR="00CB2679" w:rsidRPr="0016278F" w:rsidRDefault="00CB2679" w:rsidP="00CB2679">
            <w:pPr>
              <w:pStyle w:val="2f1"/>
              <w:autoSpaceDE w:val="0"/>
              <w:autoSpaceDN w:val="0"/>
              <w:adjustRightInd w:val="0"/>
              <w:spacing w:after="0" w:line="240" w:lineRule="auto"/>
              <w:ind w:left="0" w:firstLine="0"/>
              <w:rPr>
                <w:bCs/>
                <w:i/>
                <w:lang w:val="ru-RU" w:eastAsia="ru-RU"/>
              </w:rPr>
            </w:pPr>
            <w:r w:rsidRPr="0016278F">
              <w:rPr>
                <w:b/>
                <w:bCs/>
                <w:i/>
                <w:lang w:val="ru-RU" w:eastAsia="ru-RU"/>
              </w:rPr>
              <w:t>Древнерусская</w:t>
            </w:r>
            <w:r w:rsidR="00685CB7">
              <w:rPr>
                <w:b/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/>
                <w:bCs/>
                <w:i/>
                <w:lang w:val="ru-RU" w:eastAsia="ru-RU"/>
              </w:rPr>
              <w:t>литература.</w:t>
            </w:r>
            <w:r w:rsidR="00685CB7">
              <w:rPr>
                <w:b/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/>
                <w:bCs/>
                <w:i/>
                <w:lang w:val="ru-RU" w:eastAsia="ru-RU"/>
              </w:rPr>
              <w:t>Русская</w:t>
            </w:r>
            <w:r w:rsidR="00685CB7">
              <w:rPr>
                <w:b/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/>
                <w:bCs/>
                <w:i/>
                <w:lang w:val="ru-RU" w:eastAsia="ru-RU"/>
              </w:rPr>
              <w:t>литература</w:t>
            </w:r>
            <w:r w:rsidR="00685CB7">
              <w:rPr>
                <w:b/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/>
                <w:bCs/>
                <w:i/>
                <w:lang w:val="ru-RU" w:eastAsia="ru-RU"/>
              </w:rPr>
              <w:t>XVIII</w:t>
            </w:r>
            <w:r w:rsidR="00685CB7">
              <w:rPr>
                <w:b/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/>
                <w:bCs/>
                <w:i/>
                <w:lang w:val="ru-RU" w:eastAsia="ru-RU"/>
              </w:rPr>
              <w:t>в.</w:t>
            </w:r>
            <w:r w:rsidR="00685CB7">
              <w:rPr>
                <w:b/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/>
                <w:bCs/>
                <w:i/>
                <w:lang w:val="ru-RU" w:eastAsia="ru-RU"/>
              </w:rPr>
              <w:t>Русская</w:t>
            </w:r>
            <w:r w:rsidR="00685CB7">
              <w:rPr>
                <w:b/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/>
                <w:bCs/>
                <w:i/>
                <w:lang w:val="ru-RU" w:eastAsia="ru-RU"/>
              </w:rPr>
              <w:t>литература</w:t>
            </w:r>
            <w:r w:rsidR="00685CB7">
              <w:rPr>
                <w:b/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/>
                <w:bCs/>
                <w:i/>
                <w:lang w:val="ru-RU" w:eastAsia="ru-RU"/>
              </w:rPr>
              <w:t>XIX—XX</w:t>
            </w:r>
            <w:r w:rsidR="00685CB7">
              <w:rPr>
                <w:b/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/>
                <w:bCs/>
                <w:i/>
                <w:lang w:val="ru-RU" w:eastAsia="ru-RU"/>
              </w:rPr>
              <w:t>вв.</w:t>
            </w:r>
            <w:r w:rsidR="00685CB7">
              <w:rPr>
                <w:b/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/>
                <w:bCs/>
                <w:i/>
                <w:lang w:val="ru-RU" w:eastAsia="ru-RU"/>
              </w:rPr>
              <w:t>Литература</w:t>
            </w:r>
            <w:r w:rsidR="00685CB7">
              <w:rPr>
                <w:b/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/>
                <w:bCs/>
                <w:i/>
                <w:lang w:val="ru-RU" w:eastAsia="ru-RU"/>
              </w:rPr>
              <w:t>народов</w:t>
            </w:r>
            <w:r w:rsidR="00685CB7">
              <w:rPr>
                <w:b/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/>
                <w:bCs/>
                <w:i/>
                <w:lang w:val="ru-RU" w:eastAsia="ru-RU"/>
              </w:rPr>
              <w:t>России.</w:t>
            </w:r>
            <w:r w:rsidR="00685CB7">
              <w:rPr>
                <w:b/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/>
                <w:bCs/>
                <w:i/>
                <w:lang w:val="ru-RU" w:eastAsia="ru-RU"/>
              </w:rPr>
              <w:t>Зарубежная</w:t>
            </w:r>
            <w:r w:rsidR="00685CB7">
              <w:rPr>
                <w:b/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/>
                <w:bCs/>
                <w:i/>
                <w:lang w:val="ru-RU" w:eastAsia="ru-RU"/>
              </w:rPr>
              <w:t>литерат</w:t>
            </w:r>
            <w:r w:rsidRPr="0016278F">
              <w:rPr>
                <w:b/>
                <w:bCs/>
                <w:i/>
                <w:lang w:val="ru-RU" w:eastAsia="ru-RU"/>
              </w:rPr>
              <w:t>у</w:t>
            </w:r>
            <w:r w:rsidRPr="0016278F">
              <w:rPr>
                <w:b/>
                <w:bCs/>
                <w:i/>
                <w:lang w:val="ru-RU" w:eastAsia="ru-RU"/>
              </w:rPr>
              <w:t>ра</w:t>
            </w:r>
          </w:p>
        </w:tc>
      </w:tr>
      <w:tr w:rsidR="00CB2679" w:rsidRPr="0016278F" w:rsidTr="00CB2679">
        <w:tc>
          <w:tcPr>
            <w:tcW w:w="6521" w:type="dxa"/>
            <w:shd w:val="clear" w:color="auto" w:fill="auto"/>
          </w:tcPr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18" w:hanging="142"/>
              <w:rPr>
                <w:bCs/>
                <w:lang w:val="ru-RU" w:eastAsia="ru-RU"/>
              </w:rPr>
            </w:pPr>
            <w:r w:rsidRPr="0016278F">
              <w:rPr>
                <w:bCs/>
                <w:lang w:val="ru-RU" w:eastAsia="ru-RU"/>
              </w:rPr>
              <w:t>осознанн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восприним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художестве</w:t>
            </w:r>
            <w:r w:rsidRPr="0016278F">
              <w:rPr>
                <w:bCs/>
                <w:lang w:val="ru-RU" w:eastAsia="ru-RU"/>
              </w:rPr>
              <w:t>н</w:t>
            </w:r>
            <w:r w:rsidRPr="0016278F">
              <w:rPr>
                <w:bCs/>
                <w:lang w:val="ru-RU" w:eastAsia="ru-RU"/>
              </w:rPr>
              <w:t>но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роизведени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в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единств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формы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одержания;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адекватн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оним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худ</w:t>
            </w:r>
            <w:r w:rsidRPr="0016278F">
              <w:rPr>
                <w:bCs/>
                <w:lang w:val="ru-RU" w:eastAsia="ru-RU"/>
              </w:rPr>
              <w:t>о</w:t>
            </w:r>
            <w:r w:rsidRPr="0016278F">
              <w:rPr>
                <w:bCs/>
                <w:lang w:val="ru-RU" w:eastAsia="ru-RU"/>
              </w:rPr>
              <w:t>жественный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текст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дав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ег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мысловой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анализ;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нте</w:t>
            </w:r>
            <w:r w:rsidRPr="0016278F">
              <w:rPr>
                <w:bCs/>
                <w:lang w:val="ru-RU" w:eastAsia="ru-RU"/>
              </w:rPr>
              <w:t>р</w:t>
            </w:r>
            <w:r w:rsidRPr="0016278F">
              <w:rPr>
                <w:bCs/>
                <w:lang w:val="ru-RU" w:eastAsia="ru-RU"/>
              </w:rPr>
              <w:t>претиров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рочитанное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устанавлив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ол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читател</w:t>
            </w:r>
            <w:r w:rsidRPr="0016278F">
              <w:rPr>
                <w:bCs/>
                <w:lang w:val="ru-RU" w:eastAsia="ru-RU"/>
              </w:rPr>
              <w:t>ь</w:t>
            </w:r>
            <w:r w:rsidRPr="0016278F">
              <w:rPr>
                <w:bCs/>
                <w:lang w:val="ru-RU" w:eastAsia="ru-RU"/>
              </w:rPr>
              <w:t>ских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ассоциаций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отбир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роизвед</w:t>
            </w:r>
            <w:r w:rsidRPr="0016278F">
              <w:rPr>
                <w:bCs/>
                <w:lang w:val="ru-RU" w:eastAsia="ru-RU"/>
              </w:rPr>
              <w:t>е</w:t>
            </w:r>
            <w:r w:rsidRPr="0016278F">
              <w:rPr>
                <w:bCs/>
                <w:lang w:val="ru-RU" w:eastAsia="ru-RU"/>
              </w:rPr>
              <w:t>ни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дл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чтения;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18" w:hanging="142"/>
              <w:rPr>
                <w:bCs/>
                <w:lang w:val="ru-RU" w:eastAsia="ru-RU"/>
              </w:rPr>
            </w:pPr>
            <w:r w:rsidRPr="0016278F">
              <w:rPr>
                <w:bCs/>
                <w:lang w:val="ru-RU" w:eastAsia="ru-RU"/>
              </w:rPr>
              <w:t>восприним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художественный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текст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как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роизведени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</w:t>
            </w:r>
            <w:r w:rsidRPr="0016278F">
              <w:rPr>
                <w:bCs/>
                <w:lang w:val="ru-RU" w:eastAsia="ru-RU"/>
              </w:rPr>
              <w:t>с</w:t>
            </w:r>
            <w:r w:rsidRPr="0016278F">
              <w:rPr>
                <w:bCs/>
                <w:lang w:val="ru-RU" w:eastAsia="ru-RU"/>
              </w:rPr>
              <w:t>кусства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ослани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автора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читателю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овременнику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ото</w:t>
            </w:r>
            <w:r w:rsidRPr="0016278F">
              <w:rPr>
                <w:bCs/>
                <w:lang w:val="ru-RU" w:eastAsia="ru-RU"/>
              </w:rPr>
              <w:t>м</w:t>
            </w:r>
            <w:r w:rsidRPr="0016278F">
              <w:rPr>
                <w:bCs/>
                <w:lang w:val="ru-RU" w:eastAsia="ru-RU"/>
              </w:rPr>
              <w:t>ку;</w:t>
            </w:r>
            <w:r w:rsidR="00685CB7">
              <w:rPr>
                <w:bCs/>
                <w:lang w:val="ru-RU" w:eastAsia="ru-RU"/>
              </w:rPr>
              <w:t xml:space="preserve"> 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18" w:hanging="142"/>
              <w:rPr>
                <w:bCs/>
                <w:lang w:val="ru-RU" w:eastAsia="ru-RU"/>
              </w:rPr>
            </w:pPr>
            <w:r w:rsidRPr="0016278F">
              <w:rPr>
                <w:bCs/>
                <w:lang w:val="ru-RU" w:eastAsia="ru-RU"/>
              </w:rPr>
              <w:t>определя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дл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еб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актуальную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ерспективную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цел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чтени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художественной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литературы;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выбир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роизвед</w:t>
            </w:r>
            <w:r w:rsidRPr="0016278F">
              <w:rPr>
                <w:bCs/>
                <w:lang w:val="ru-RU" w:eastAsia="ru-RU"/>
              </w:rPr>
              <w:t>е</w:t>
            </w:r>
            <w:r w:rsidRPr="0016278F">
              <w:rPr>
                <w:bCs/>
                <w:lang w:val="ru-RU" w:eastAsia="ru-RU"/>
              </w:rPr>
              <w:t>ни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дл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ам</w:t>
            </w:r>
            <w:r w:rsidRPr="0016278F">
              <w:rPr>
                <w:bCs/>
                <w:lang w:val="ru-RU" w:eastAsia="ru-RU"/>
              </w:rPr>
              <w:t>о</w:t>
            </w:r>
            <w:r w:rsidRPr="0016278F">
              <w:rPr>
                <w:bCs/>
                <w:lang w:val="ru-RU" w:eastAsia="ru-RU"/>
              </w:rPr>
              <w:t>стоятельног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чтения;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18" w:hanging="142"/>
              <w:rPr>
                <w:bCs/>
                <w:lang w:val="ru-RU" w:eastAsia="ru-RU"/>
              </w:rPr>
            </w:pPr>
            <w:r w:rsidRPr="0016278F">
              <w:rPr>
                <w:bCs/>
                <w:lang w:val="ru-RU" w:eastAsia="ru-RU"/>
              </w:rPr>
              <w:t>выявля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нтерпретиров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авторскую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озицию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опред</w:t>
            </w:r>
            <w:r w:rsidRPr="0016278F">
              <w:rPr>
                <w:bCs/>
                <w:lang w:val="ru-RU" w:eastAsia="ru-RU"/>
              </w:rPr>
              <w:t>е</w:t>
            </w:r>
            <w:r w:rsidRPr="0016278F">
              <w:rPr>
                <w:bCs/>
                <w:lang w:val="ru-RU" w:eastAsia="ru-RU"/>
              </w:rPr>
              <w:t>ля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во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к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ней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отношение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на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этой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основ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формиров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lastRenderedPageBreak/>
              <w:t>собственны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ценностны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ориент</w:t>
            </w:r>
            <w:r w:rsidRPr="0016278F">
              <w:rPr>
                <w:bCs/>
                <w:lang w:val="ru-RU" w:eastAsia="ru-RU"/>
              </w:rPr>
              <w:t>а</w:t>
            </w:r>
            <w:r w:rsidRPr="0016278F">
              <w:rPr>
                <w:bCs/>
                <w:lang w:val="ru-RU" w:eastAsia="ru-RU"/>
              </w:rPr>
              <w:t>ции;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18" w:hanging="142"/>
              <w:rPr>
                <w:bCs/>
                <w:lang w:val="ru-RU" w:eastAsia="ru-RU"/>
              </w:rPr>
            </w:pPr>
            <w:r w:rsidRPr="0016278F">
              <w:rPr>
                <w:bCs/>
                <w:lang w:val="ru-RU" w:eastAsia="ru-RU"/>
              </w:rPr>
              <w:t>определя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актуальнос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роизведений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дл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читателей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ра</w:t>
            </w:r>
            <w:r w:rsidRPr="0016278F">
              <w:rPr>
                <w:bCs/>
                <w:lang w:val="ru-RU" w:eastAsia="ru-RU"/>
              </w:rPr>
              <w:t>з</w:t>
            </w:r>
            <w:r w:rsidRPr="0016278F">
              <w:rPr>
                <w:bCs/>
                <w:lang w:val="ru-RU" w:eastAsia="ru-RU"/>
              </w:rPr>
              <w:t>ных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околений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вступ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в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диалог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другим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читател</w:t>
            </w:r>
            <w:r w:rsidRPr="0016278F">
              <w:rPr>
                <w:bCs/>
                <w:lang w:val="ru-RU" w:eastAsia="ru-RU"/>
              </w:rPr>
              <w:t>я</w:t>
            </w:r>
            <w:r w:rsidRPr="0016278F">
              <w:rPr>
                <w:bCs/>
                <w:lang w:val="ru-RU" w:eastAsia="ru-RU"/>
              </w:rPr>
              <w:t>ми;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18" w:hanging="142"/>
              <w:rPr>
                <w:bCs/>
                <w:lang w:val="ru-RU" w:eastAsia="ru-RU"/>
              </w:rPr>
            </w:pPr>
            <w:r w:rsidRPr="0016278F">
              <w:rPr>
                <w:bCs/>
                <w:lang w:val="ru-RU" w:eastAsia="ru-RU"/>
              </w:rPr>
              <w:t>анализиров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столковыв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роизведени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разной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жа</w:t>
            </w:r>
            <w:r w:rsidRPr="0016278F">
              <w:rPr>
                <w:bCs/>
                <w:lang w:val="ru-RU" w:eastAsia="ru-RU"/>
              </w:rPr>
              <w:t>н</w:t>
            </w:r>
            <w:r w:rsidRPr="0016278F">
              <w:rPr>
                <w:bCs/>
                <w:lang w:val="ru-RU" w:eastAsia="ru-RU"/>
              </w:rPr>
              <w:t>ровой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рироды,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аргументированн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формулируя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во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отн</w:t>
            </w:r>
            <w:r w:rsidRPr="0016278F">
              <w:rPr>
                <w:bCs/>
                <w:lang w:val="ru-RU" w:eastAsia="ru-RU"/>
              </w:rPr>
              <w:t>о</w:t>
            </w:r>
            <w:r w:rsidRPr="0016278F">
              <w:rPr>
                <w:bCs/>
                <w:lang w:val="ru-RU" w:eastAsia="ru-RU"/>
              </w:rPr>
              <w:t>шени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к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р</w:t>
            </w:r>
            <w:r w:rsidRPr="0016278F">
              <w:rPr>
                <w:bCs/>
                <w:lang w:val="ru-RU" w:eastAsia="ru-RU"/>
              </w:rPr>
              <w:t>о</w:t>
            </w:r>
            <w:r w:rsidRPr="0016278F">
              <w:rPr>
                <w:bCs/>
                <w:lang w:val="ru-RU" w:eastAsia="ru-RU"/>
              </w:rPr>
              <w:t>читанному;</w:t>
            </w:r>
            <w:r w:rsidR="00685CB7">
              <w:rPr>
                <w:bCs/>
                <w:lang w:val="ru-RU" w:eastAsia="ru-RU"/>
              </w:rPr>
              <w:t xml:space="preserve"> 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18" w:hanging="142"/>
              <w:rPr>
                <w:bCs/>
                <w:lang w:val="ru-RU" w:eastAsia="ru-RU"/>
              </w:rPr>
            </w:pPr>
            <w:r w:rsidRPr="0016278F">
              <w:rPr>
                <w:bCs/>
                <w:lang w:val="ru-RU" w:eastAsia="ru-RU"/>
              </w:rPr>
              <w:t>создав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обственный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текст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аналитическог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нтерпрет</w:t>
            </w:r>
            <w:r w:rsidRPr="0016278F">
              <w:rPr>
                <w:bCs/>
                <w:lang w:val="ru-RU" w:eastAsia="ru-RU"/>
              </w:rPr>
              <w:t>и</w:t>
            </w:r>
            <w:r w:rsidRPr="0016278F">
              <w:rPr>
                <w:bCs/>
                <w:lang w:val="ru-RU" w:eastAsia="ru-RU"/>
              </w:rPr>
              <w:t>рующег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характера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в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различных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фо</w:t>
            </w:r>
            <w:r w:rsidRPr="0016278F">
              <w:rPr>
                <w:bCs/>
                <w:lang w:val="ru-RU" w:eastAsia="ru-RU"/>
              </w:rPr>
              <w:t>р</w:t>
            </w:r>
            <w:r w:rsidRPr="0016278F">
              <w:rPr>
                <w:bCs/>
                <w:lang w:val="ru-RU" w:eastAsia="ru-RU"/>
              </w:rPr>
              <w:t>матах;</w:t>
            </w:r>
            <w:r w:rsidR="00685CB7">
              <w:rPr>
                <w:bCs/>
                <w:lang w:val="ru-RU" w:eastAsia="ru-RU"/>
              </w:rPr>
              <w:t xml:space="preserve"> 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18" w:hanging="142"/>
              <w:rPr>
                <w:bCs/>
                <w:lang w:val="ru-RU" w:eastAsia="ru-RU"/>
              </w:rPr>
            </w:pPr>
            <w:r w:rsidRPr="0016278F">
              <w:rPr>
                <w:bCs/>
                <w:lang w:val="ru-RU" w:eastAsia="ru-RU"/>
              </w:rPr>
              <w:t>сопоставля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роизведени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ловесног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скусства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его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в</w:t>
            </w:r>
            <w:r w:rsidRPr="0016278F">
              <w:rPr>
                <w:bCs/>
                <w:lang w:val="ru-RU" w:eastAsia="ru-RU"/>
              </w:rPr>
              <w:t>о</w:t>
            </w:r>
            <w:r w:rsidRPr="0016278F">
              <w:rPr>
                <w:bCs/>
                <w:lang w:val="ru-RU" w:eastAsia="ru-RU"/>
              </w:rPr>
              <w:t>площени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в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других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ску</w:t>
            </w:r>
            <w:r w:rsidRPr="0016278F">
              <w:rPr>
                <w:bCs/>
                <w:lang w:val="ru-RU" w:eastAsia="ru-RU"/>
              </w:rPr>
              <w:t>с</w:t>
            </w:r>
            <w:r w:rsidRPr="0016278F">
              <w:rPr>
                <w:bCs/>
                <w:lang w:val="ru-RU" w:eastAsia="ru-RU"/>
              </w:rPr>
              <w:t>ствах;</w:t>
            </w:r>
            <w:r w:rsidR="00685CB7">
              <w:rPr>
                <w:bCs/>
                <w:lang w:val="ru-RU" w:eastAsia="ru-RU"/>
              </w:rPr>
              <w:t xml:space="preserve"> 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18" w:hanging="142"/>
              <w:rPr>
                <w:bCs/>
                <w:lang w:val="ru-RU" w:eastAsia="ru-RU"/>
              </w:rPr>
            </w:pPr>
            <w:r w:rsidRPr="0016278F">
              <w:rPr>
                <w:bCs/>
                <w:lang w:val="ru-RU" w:eastAsia="ru-RU"/>
              </w:rPr>
              <w:t>работа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разным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сточникам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нформ</w:t>
            </w:r>
            <w:r w:rsidRPr="0016278F">
              <w:rPr>
                <w:bCs/>
                <w:lang w:val="ru-RU" w:eastAsia="ru-RU"/>
              </w:rPr>
              <w:t>а</w:t>
            </w:r>
            <w:r w:rsidRPr="0016278F">
              <w:rPr>
                <w:bCs/>
                <w:lang w:val="ru-RU" w:eastAsia="ru-RU"/>
              </w:rPr>
              <w:t>ци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владеть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основным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способам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ее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обработк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и</w:t>
            </w:r>
            <w:r w:rsidR="00685CB7">
              <w:rPr>
                <w:bCs/>
                <w:lang w:val="ru-RU" w:eastAsia="ru-RU"/>
              </w:rPr>
              <w:t xml:space="preserve"> </w:t>
            </w:r>
            <w:r w:rsidRPr="0016278F">
              <w:rPr>
                <w:bCs/>
                <w:lang w:val="ru-RU" w:eastAsia="ru-RU"/>
              </w:rPr>
              <w:t>презент</w:t>
            </w:r>
            <w:r w:rsidRPr="0016278F">
              <w:rPr>
                <w:bCs/>
                <w:lang w:val="ru-RU" w:eastAsia="ru-RU"/>
              </w:rPr>
              <w:t>а</w:t>
            </w:r>
            <w:r w:rsidRPr="0016278F">
              <w:rPr>
                <w:bCs/>
                <w:lang w:val="ru-RU" w:eastAsia="ru-RU"/>
              </w:rPr>
              <w:t>ции.</w:t>
            </w:r>
            <w:r w:rsidR="00685CB7">
              <w:rPr>
                <w:bCs/>
                <w:lang w:val="ru-RU" w:eastAsia="ru-RU"/>
              </w:rPr>
              <w:t xml:space="preserve"> </w:t>
            </w:r>
          </w:p>
        </w:tc>
        <w:tc>
          <w:tcPr>
            <w:tcW w:w="3969" w:type="dxa"/>
            <w:shd w:val="clear" w:color="auto" w:fill="auto"/>
          </w:tcPr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79" w:hanging="179"/>
              <w:rPr>
                <w:bCs/>
                <w:i/>
                <w:lang w:val="ru-RU" w:eastAsia="ru-RU"/>
              </w:rPr>
            </w:pPr>
            <w:r w:rsidRPr="0016278F">
              <w:rPr>
                <w:bCs/>
                <w:i/>
                <w:lang w:val="ru-RU" w:eastAsia="ru-RU"/>
              </w:rPr>
              <w:lastRenderedPageBreak/>
              <w:t>выбирать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путь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анализа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произв</w:t>
            </w:r>
            <w:r w:rsidRPr="0016278F">
              <w:rPr>
                <w:bCs/>
                <w:i/>
                <w:lang w:val="ru-RU" w:eastAsia="ru-RU"/>
              </w:rPr>
              <w:t>е</w:t>
            </w:r>
            <w:r w:rsidRPr="0016278F">
              <w:rPr>
                <w:bCs/>
                <w:i/>
                <w:lang w:val="ru-RU" w:eastAsia="ru-RU"/>
              </w:rPr>
              <w:t>дения,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адекватный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жа</w:t>
            </w:r>
            <w:r w:rsidRPr="0016278F">
              <w:rPr>
                <w:bCs/>
                <w:i/>
                <w:lang w:val="ru-RU" w:eastAsia="ru-RU"/>
              </w:rPr>
              <w:t>н</w:t>
            </w:r>
            <w:r w:rsidRPr="0016278F">
              <w:rPr>
                <w:bCs/>
                <w:i/>
                <w:lang w:val="ru-RU" w:eastAsia="ru-RU"/>
              </w:rPr>
              <w:t>рово-родовой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природе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художественн</w:t>
            </w:r>
            <w:r w:rsidRPr="0016278F">
              <w:rPr>
                <w:bCs/>
                <w:i/>
                <w:lang w:val="ru-RU" w:eastAsia="ru-RU"/>
              </w:rPr>
              <w:t>о</w:t>
            </w:r>
            <w:r w:rsidRPr="0016278F">
              <w:rPr>
                <w:bCs/>
                <w:i/>
                <w:lang w:val="ru-RU" w:eastAsia="ru-RU"/>
              </w:rPr>
              <w:t>го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те</w:t>
            </w:r>
            <w:r w:rsidRPr="0016278F">
              <w:rPr>
                <w:bCs/>
                <w:i/>
                <w:lang w:val="ru-RU" w:eastAsia="ru-RU"/>
              </w:rPr>
              <w:t>к</w:t>
            </w:r>
            <w:r w:rsidRPr="0016278F">
              <w:rPr>
                <w:bCs/>
                <w:i/>
                <w:lang w:val="ru-RU" w:eastAsia="ru-RU"/>
              </w:rPr>
              <w:t>ста;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79" w:hanging="179"/>
              <w:rPr>
                <w:bCs/>
                <w:i/>
                <w:lang w:val="ru-RU" w:eastAsia="ru-RU"/>
              </w:rPr>
            </w:pPr>
            <w:r w:rsidRPr="0016278F">
              <w:rPr>
                <w:bCs/>
                <w:i/>
                <w:lang w:val="ru-RU" w:eastAsia="ru-RU"/>
              </w:rPr>
              <w:t>дифференцировать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элементы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п</w:t>
            </w:r>
            <w:r w:rsidRPr="0016278F">
              <w:rPr>
                <w:bCs/>
                <w:i/>
                <w:lang w:val="ru-RU" w:eastAsia="ru-RU"/>
              </w:rPr>
              <w:t>о</w:t>
            </w:r>
            <w:r w:rsidRPr="0016278F">
              <w:rPr>
                <w:bCs/>
                <w:i/>
                <w:lang w:val="ru-RU" w:eastAsia="ru-RU"/>
              </w:rPr>
              <w:t>этики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художественного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текста,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видеть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их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художественную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и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смысловую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фун</w:t>
            </w:r>
            <w:r w:rsidRPr="0016278F">
              <w:rPr>
                <w:bCs/>
                <w:i/>
                <w:lang w:val="ru-RU" w:eastAsia="ru-RU"/>
              </w:rPr>
              <w:t>к</w:t>
            </w:r>
            <w:r w:rsidRPr="0016278F">
              <w:rPr>
                <w:bCs/>
                <w:i/>
                <w:lang w:val="ru-RU" w:eastAsia="ru-RU"/>
              </w:rPr>
              <w:t>цию;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79" w:hanging="179"/>
              <w:rPr>
                <w:bCs/>
                <w:i/>
                <w:lang w:val="ru-RU" w:eastAsia="ru-RU"/>
              </w:rPr>
            </w:pPr>
            <w:r w:rsidRPr="0016278F">
              <w:rPr>
                <w:bCs/>
                <w:i/>
                <w:lang w:val="ru-RU" w:eastAsia="ru-RU"/>
              </w:rPr>
              <w:t>сопоставлять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«чужие»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те</w:t>
            </w:r>
            <w:r w:rsidRPr="0016278F">
              <w:rPr>
                <w:bCs/>
                <w:i/>
                <w:lang w:val="ru-RU" w:eastAsia="ru-RU"/>
              </w:rPr>
              <w:t>к</w:t>
            </w:r>
            <w:r w:rsidRPr="0016278F">
              <w:rPr>
                <w:bCs/>
                <w:i/>
                <w:lang w:val="ru-RU" w:eastAsia="ru-RU"/>
              </w:rPr>
              <w:t>сты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интерпретирующего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х</w:t>
            </w:r>
            <w:r w:rsidRPr="0016278F">
              <w:rPr>
                <w:bCs/>
                <w:i/>
                <w:lang w:val="ru-RU" w:eastAsia="ru-RU"/>
              </w:rPr>
              <w:t>а</w:t>
            </w:r>
            <w:r w:rsidRPr="0016278F">
              <w:rPr>
                <w:bCs/>
                <w:i/>
                <w:lang w:val="ru-RU" w:eastAsia="ru-RU"/>
              </w:rPr>
              <w:t>рактера,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аргументированно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оцен</w:t>
            </w:r>
            <w:r w:rsidRPr="0016278F">
              <w:rPr>
                <w:bCs/>
                <w:i/>
                <w:lang w:val="ru-RU" w:eastAsia="ru-RU"/>
              </w:rPr>
              <w:t>и</w:t>
            </w:r>
            <w:r w:rsidRPr="0016278F">
              <w:rPr>
                <w:bCs/>
                <w:i/>
                <w:lang w:val="ru-RU" w:eastAsia="ru-RU"/>
              </w:rPr>
              <w:t>вать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их;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79" w:hanging="179"/>
              <w:rPr>
                <w:bCs/>
                <w:i/>
                <w:lang w:val="ru-RU" w:eastAsia="ru-RU"/>
              </w:rPr>
            </w:pPr>
            <w:r w:rsidRPr="0016278F">
              <w:rPr>
                <w:bCs/>
                <w:i/>
                <w:lang w:val="ru-RU" w:eastAsia="ru-RU"/>
              </w:rPr>
              <w:t>оценивать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интерпретацию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х</w:t>
            </w:r>
            <w:r w:rsidRPr="0016278F">
              <w:rPr>
                <w:bCs/>
                <w:i/>
                <w:lang w:val="ru-RU" w:eastAsia="ru-RU"/>
              </w:rPr>
              <w:t>у</w:t>
            </w:r>
            <w:r w:rsidRPr="0016278F">
              <w:rPr>
                <w:bCs/>
                <w:i/>
                <w:lang w:val="ru-RU" w:eastAsia="ru-RU"/>
              </w:rPr>
              <w:t>дожественного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текста,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созда</w:t>
            </w:r>
            <w:r w:rsidRPr="0016278F">
              <w:rPr>
                <w:bCs/>
                <w:i/>
                <w:lang w:val="ru-RU" w:eastAsia="ru-RU"/>
              </w:rPr>
              <w:t>н</w:t>
            </w:r>
            <w:r w:rsidRPr="0016278F">
              <w:rPr>
                <w:bCs/>
                <w:i/>
                <w:lang w:val="ru-RU" w:eastAsia="ru-RU"/>
              </w:rPr>
              <w:lastRenderedPageBreak/>
              <w:t>ную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средствами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других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иску</w:t>
            </w:r>
            <w:r w:rsidRPr="0016278F">
              <w:rPr>
                <w:bCs/>
                <w:i/>
                <w:lang w:val="ru-RU" w:eastAsia="ru-RU"/>
              </w:rPr>
              <w:t>с</w:t>
            </w:r>
            <w:r w:rsidRPr="0016278F">
              <w:rPr>
                <w:bCs/>
                <w:i/>
                <w:lang w:val="ru-RU" w:eastAsia="ru-RU"/>
              </w:rPr>
              <w:t>ств;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79" w:hanging="179"/>
              <w:rPr>
                <w:bCs/>
                <w:i/>
                <w:lang w:val="ru-RU" w:eastAsia="ru-RU"/>
              </w:rPr>
            </w:pPr>
            <w:r w:rsidRPr="0016278F">
              <w:rPr>
                <w:bCs/>
                <w:i/>
                <w:lang w:val="ru-RU" w:eastAsia="ru-RU"/>
              </w:rPr>
              <w:t>создавать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собственную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инте</w:t>
            </w:r>
            <w:r w:rsidRPr="0016278F">
              <w:rPr>
                <w:bCs/>
                <w:i/>
                <w:lang w:val="ru-RU" w:eastAsia="ru-RU"/>
              </w:rPr>
              <w:t>р</w:t>
            </w:r>
            <w:r w:rsidRPr="0016278F">
              <w:rPr>
                <w:bCs/>
                <w:i/>
                <w:lang w:val="ru-RU" w:eastAsia="ru-RU"/>
              </w:rPr>
              <w:t>претацию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изученного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текста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средствами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других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иску</w:t>
            </w:r>
            <w:r w:rsidRPr="0016278F">
              <w:rPr>
                <w:bCs/>
                <w:i/>
                <w:lang w:val="ru-RU" w:eastAsia="ru-RU"/>
              </w:rPr>
              <w:t>с</w:t>
            </w:r>
            <w:r w:rsidRPr="0016278F">
              <w:rPr>
                <w:bCs/>
                <w:i/>
                <w:lang w:val="ru-RU" w:eastAsia="ru-RU"/>
              </w:rPr>
              <w:t>ств;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79" w:hanging="179"/>
              <w:rPr>
                <w:bCs/>
                <w:i/>
                <w:lang w:val="ru-RU" w:eastAsia="ru-RU"/>
              </w:rPr>
            </w:pPr>
            <w:r w:rsidRPr="0016278F">
              <w:rPr>
                <w:bCs/>
                <w:i/>
                <w:lang w:val="ru-RU" w:eastAsia="ru-RU"/>
              </w:rPr>
              <w:t>сопоставлять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произведения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ру</w:t>
            </w:r>
            <w:r w:rsidRPr="0016278F">
              <w:rPr>
                <w:bCs/>
                <w:i/>
                <w:lang w:val="ru-RU" w:eastAsia="ru-RU"/>
              </w:rPr>
              <w:t>с</w:t>
            </w:r>
            <w:r w:rsidRPr="0016278F">
              <w:rPr>
                <w:bCs/>
                <w:i/>
                <w:lang w:val="ru-RU" w:eastAsia="ru-RU"/>
              </w:rPr>
              <w:t>ской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и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мировой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литературы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с</w:t>
            </w:r>
            <w:r w:rsidRPr="0016278F">
              <w:rPr>
                <w:bCs/>
                <w:i/>
                <w:lang w:val="ru-RU" w:eastAsia="ru-RU"/>
              </w:rPr>
              <w:t>а</w:t>
            </w:r>
            <w:r w:rsidRPr="0016278F">
              <w:rPr>
                <w:bCs/>
                <w:i/>
                <w:lang w:val="ru-RU" w:eastAsia="ru-RU"/>
              </w:rPr>
              <w:t>мостоятельно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(или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под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руково</w:t>
            </w:r>
            <w:r w:rsidRPr="0016278F">
              <w:rPr>
                <w:bCs/>
                <w:i/>
                <w:lang w:val="ru-RU" w:eastAsia="ru-RU"/>
              </w:rPr>
              <w:t>д</w:t>
            </w:r>
            <w:r w:rsidRPr="0016278F">
              <w:rPr>
                <w:bCs/>
                <w:i/>
                <w:lang w:val="ru-RU" w:eastAsia="ru-RU"/>
              </w:rPr>
              <w:t>ством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учителя),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опр</w:t>
            </w:r>
            <w:r w:rsidRPr="0016278F">
              <w:rPr>
                <w:bCs/>
                <w:i/>
                <w:lang w:val="ru-RU" w:eastAsia="ru-RU"/>
              </w:rPr>
              <w:t>е</w:t>
            </w:r>
            <w:r w:rsidRPr="0016278F">
              <w:rPr>
                <w:bCs/>
                <w:i/>
                <w:lang w:val="ru-RU" w:eastAsia="ru-RU"/>
              </w:rPr>
              <w:t>деляя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линии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сопоставления,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выбирая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аспект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для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сопоставительного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анал</w:t>
            </w:r>
            <w:r w:rsidRPr="0016278F">
              <w:rPr>
                <w:bCs/>
                <w:i/>
                <w:lang w:val="ru-RU" w:eastAsia="ru-RU"/>
              </w:rPr>
              <w:t>и</w:t>
            </w:r>
            <w:r w:rsidRPr="0016278F">
              <w:rPr>
                <w:bCs/>
                <w:i/>
                <w:lang w:val="ru-RU" w:eastAsia="ru-RU"/>
              </w:rPr>
              <w:t>за;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</w:p>
          <w:p w:rsidR="00CB2679" w:rsidRPr="0016278F" w:rsidRDefault="00CB2679" w:rsidP="00D703FC">
            <w:pPr>
              <w:pStyle w:val="2f1"/>
              <w:numPr>
                <w:ilvl w:val="0"/>
                <w:numId w:val="135"/>
              </w:numPr>
              <w:autoSpaceDE w:val="0"/>
              <w:autoSpaceDN w:val="0"/>
              <w:adjustRightInd w:val="0"/>
              <w:spacing w:after="0" w:line="240" w:lineRule="auto"/>
              <w:ind w:left="179" w:hanging="179"/>
              <w:rPr>
                <w:bCs/>
                <w:i/>
                <w:lang w:val="ru-RU" w:eastAsia="ru-RU"/>
              </w:rPr>
            </w:pPr>
            <w:r w:rsidRPr="0016278F">
              <w:rPr>
                <w:bCs/>
                <w:i/>
                <w:lang w:val="ru-RU" w:eastAsia="ru-RU"/>
              </w:rPr>
              <w:t>вести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самостоятельную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проек</w:t>
            </w:r>
            <w:r w:rsidRPr="0016278F">
              <w:rPr>
                <w:bCs/>
                <w:i/>
                <w:lang w:val="ru-RU" w:eastAsia="ru-RU"/>
              </w:rPr>
              <w:t>т</w:t>
            </w:r>
            <w:r w:rsidRPr="0016278F">
              <w:rPr>
                <w:bCs/>
                <w:i/>
                <w:lang w:val="ru-RU" w:eastAsia="ru-RU"/>
              </w:rPr>
              <w:t>но-исследовательскую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деятел</w:t>
            </w:r>
            <w:r w:rsidRPr="0016278F">
              <w:rPr>
                <w:bCs/>
                <w:i/>
                <w:lang w:val="ru-RU" w:eastAsia="ru-RU"/>
              </w:rPr>
              <w:t>ь</w:t>
            </w:r>
            <w:r w:rsidRPr="0016278F">
              <w:rPr>
                <w:bCs/>
                <w:i/>
                <w:lang w:val="ru-RU" w:eastAsia="ru-RU"/>
              </w:rPr>
              <w:t>ность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и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оформлять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ее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результ</w:t>
            </w:r>
            <w:r w:rsidRPr="0016278F">
              <w:rPr>
                <w:bCs/>
                <w:i/>
                <w:lang w:val="ru-RU" w:eastAsia="ru-RU"/>
              </w:rPr>
              <w:t>а</w:t>
            </w:r>
            <w:r w:rsidRPr="0016278F">
              <w:rPr>
                <w:bCs/>
                <w:i/>
                <w:lang w:val="ru-RU" w:eastAsia="ru-RU"/>
              </w:rPr>
              <w:t>ты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в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разных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форм</w:t>
            </w:r>
            <w:r w:rsidRPr="0016278F">
              <w:rPr>
                <w:bCs/>
                <w:i/>
                <w:lang w:val="ru-RU" w:eastAsia="ru-RU"/>
              </w:rPr>
              <w:t>а</w:t>
            </w:r>
            <w:r w:rsidRPr="0016278F">
              <w:rPr>
                <w:bCs/>
                <w:i/>
                <w:lang w:val="ru-RU" w:eastAsia="ru-RU"/>
              </w:rPr>
              <w:t>тах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(работа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исследовательского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характера,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реферат,</w:t>
            </w:r>
            <w:r w:rsidR="00685CB7">
              <w:rPr>
                <w:bCs/>
                <w:i/>
                <w:lang w:val="ru-RU" w:eastAsia="ru-RU"/>
              </w:rPr>
              <w:t xml:space="preserve"> </w:t>
            </w:r>
            <w:r w:rsidRPr="0016278F">
              <w:rPr>
                <w:bCs/>
                <w:i/>
                <w:lang w:val="ru-RU" w:eastAsia="ru-RU"/>
              </w:rPr>
              <w:t>проект).</w:t>
            </w:r>
          </w:p>
        </w:tc>
      </w:tr>
    </w:tbl>
    <w:p w:rsidR="00AD7F67" w:rsidRPr="00704B29" w:rsidRDefault="00AD7F67" w:rsidP="00805B9C">
      <w:pPr>
        <w:ind w:firstLine="0"/>
        <w:rPr>
          <w:sz w:val="16"/>
          <w:szCs w:val="16"/>
        </w:rPr>
      </w:pPr>
    </w:p>
    <w:p w:rsidR="00580706" w:rsidRDefault="00F160A1" w:rsidP="0016278F">
      <w:pPr>
        <w:pStyle w:val="4"/>
        <w:spacing w:before="0"/>
        <w:rPr>
          <w:rFonts w:ascii="Times New Roman" w:hAnsi="Times New Roman"/>
          <w:i w:val="0"/>
          <w:color w:val="auto"/>
          <w:lang w:val="ru-RU"/>
        </w:rPr>
      </w:pPr>
      <w:bookmarkStart w:id="38" w:name="_Toc409691630"/>
      <w:bookmarkStart w:id="39" w:name="_Toc410653955"/>
      <w:bookmarkStart w:id="40" w:name="_Toc414553137"/>
      <w:bookmarkStart w:id="41" w:name="_Toc496862412"/>
      <w:r w:rsidRPr="0016278F">
        <w:rPr>
          <w:rFonts w:ascii="Times New Roman" w:hAnsi="Times New Roman"/>
          <w:i w:val="0"/>
          <w:color w:val="auto"/>
        </w:rPr>
        <w:t>1.2.5.</w:t>
      </w:r>
      <w:r w:rsidR="00580706" w:rsidRPr="0016278F">
        <w:rPr>
          <w:rFonts w:ascii="Times New Roman" w:hAnsi="Times New Roman"/>
          <w:i w:val="0"/>
          <w:color w:val="auto"/>
          <w:lang w:val="ru-RU"/>
        </w:rPr>
        <w:t>2</w:t>
      </w:r>
      <w:r w:rsidRPr="0016278F">
        <w:rPr>
          <w:rFonts w:ascii="Times New Roman" w:hAnsi="Times New Roman"/>
          <w:i w:val="0"/>
          <w:color w:val="auto"/>
        </w:rPr>
        <w:t>.</w:t>
      </w:r>
      <w:r w:rsidR="00685CB7">
        <w:rPr>
          <w:rFonts w:ascii="Times New Roman" w:hAnsi="Times New Roman"/>
          <w:i w:val="0"/>
          <w:color w:val="auto"/>
        </w:rPr>
        <w:t xml:space="preserve"> </w:t>
      </w:r>
      <w:r w:rsidR="00580706" w:rsidRPr="0016278F">
        <w:rPr>
          <w:rFonts w:ascii="Times New Roman" w:hAnsi="Times New Roman"/>
          <w:i w:val="0"/>
          <w:color w:val="auto"/>
          <w:lang w:val="ru-RU"/>
        </w:rPr>
        <w:t>Предметная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580706" w:rsidRPr="0016278F">
        <w:rPr>
          <w:rFonts w:ascii="Times New Roman" w:hAnsi="Times New Roman"/>
          <w:i w:val="0"/>
          <w:color w:val="auto"/>
          <w:lang w:val="ru-RU"/>
        </w:rPr>
        <w:t>область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580706" w:rsidRPr="0016278F">
        <w:rPr>
          <w:rFonts w:ascii="Times New Roman" w:hAnsi="Times New Roman"/>
          <w:i w:val="0"/>
          <w:color w:val="auto"/>
          <w:lang w:val="ru-RU"/>
        </w:rPr>
        <w:t>«Иностранные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580706" w:rsidRPr="0016278F">
        <w:rPr>
          <w:rFonts w:ascii="Times New Roman" w:hAnsi="Times New Roman"/>
          <w:i w:val="0"/>
          <w:color w:val="auto"/>
          <w:lang w:val="ru-RU"/>
        </w:rPr>
        <w:t>языки»</w:t>
      </w:r>
      <w:bookmarkEnd w:id="41"/>
    </w:p>
    <w:p w:rsidR="00805B9C" w:rsidRPr="005554F3" w:rsidRDefault="00805B9C" w:rsidP="00805B9C">
      <w:pPr>
        <w:rPr>
          <w:sz w:val="18"/>
          <w:szCs w:val="18"/>
          <w:lang w:eastAsia="x-none"/>
        </w:rPr>
      </w:pPr>
    </w:p>
    <w:p w:rsidR="00F160A1" w:rsidRPr="0016278F" w:rsidRDefault="00580706" w:rsidP="0016278F">
      <w:pPr>
        <w:pStyle w:val="5"/>
        <w:spacing w:before="0" w:line="240" w:lineRule="auto"/>
        <w:rPr>
          <w:rFonts w:ascii="Times New Roman" w:hAnsi="Times New Roman"/>
          <w:b/>
          <w:color w:val="auto"/>
          <w:sz w:val="24"/>
          <w:szCs w:val="24"/>
          <w:lang w:val="ru-RU"/>
        </w:rPr>
      </w:pPr>
      <w:r w:rsidRPr="0016278F">
        <w:rPr>
          <w:rFonts w:ascii="Times New Roman" w:hAnsi="Times New Roman"/>
          <w:b/>
          <w:color w:val="auto"/>
          <w:sz w:val="24"/>
          <w:szCs w:val="24"/>
          <w:lang w:val="ru-RU"/>
        </w:rPr>
        <w:t>1.2.5.2.1.</w:t>
      </w:r>
      <w:r w:rsidR="00685CB7">
        <w:rPr>
          <w:rFonts w:ascii="Times New Roman" w:hAnsi="Times New Roman"/>
          <w:b/>
          <w:color w:val="auto"/>
          <w:sz w:val="24"/>
          <w:szCs w:val="24"/>
          <w:lang w:val="ru-RU"/>
        </w:rPr>
        <w:t xml:space="preserve"> </w:t>
      </w:r>
      <w:r w:rsidR="00F160A1" w:rsidRPr="0016278F">
        <w:rPr>
          <w:rFonts w:ascii="Times New Roman" w:hAnsi="Times New Roman"/>
          <w:b/>
          <w:color w:val="auto"/>
          <w:sz w:val="24"/>
          <w:szCs w:val="24"/>
        </w:rPr>
        <w:t>Иностранный</w:t>
      </w:r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="00F160A1" w:rsidRPr="0016278F">
        <w:rPr>
          <w:rFonts w:ascii="Times New Roman" w:hAnsi="Times New Roman"/>
          <w:b/>
          <w:color w:val="auto"/>
          <w:sz w:val="24"/>
          <w:szCs w:val="24"/>
        </w:rPr>
        <w:t>язык</w:t>
      </w:r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="00F160A1" w:rsidRPr="0016278F">
        <w:rPr>
          <w:rFonts w:ascii="Times New Roman" w:hAnsi="Times New Roman"/>
          <w:b/>
          <w:color w:val="auto"/>
          <w:sz w:val="24"/>
          <w:szCs w:val="24"/>
        </w:rPr>
        <w:t>(</w:t>
      </w:r>
      <w:r w:rsidR="00FC43D2" w:rsidRPr="0016278F">
        <w:rPr>
          <w:rFonts w:ascii="Times New Roman" w:hAnsi="Times New Roman"/>
          <w:b/>
          <w:color w:val="auto"/>
          <w:sz w:val="24"/>
          <w:szCs w:val="24"/>
        </w:rPr>
        <w:t>английский</w:t>
      </w:r>
      <w:r w:rsidR="00F160A1" w:rsidRPr="0016278F">
        <w:rPr>
          <w:rFonts w:ascii="Times New Roman" w:hAnsi="Times New Roman"/>
          <w:b/>
          <w:color w:val="auto"/>
          <w:sz w:val="24"/>
          <w:szCs w:val="24"/>
        </w:rPr>
        <w:t>)</w:t>
      </w:r>
      <w:bookmarkEnd w:id="38"/>
      <w:bookmarkEnd w:id="39"/>
      <w:bookmarkEnd w:id="40"/>
    </w:p>
    <w:p w:rsidR="004E1A8A" w:rsidRPr="005554F3" w:rsidRDefault="004E1A8A" w:rsidP="0016278F">
      <w:pPr>
        <w:rPr>
          <w:sz w:val="18"/>
          <w:szCs w:val="18"/>
          <w:lang w:eastAsia="x-none"/>
        </w:rPr>
      </w:pPr>
    </w:p>
    <w:tbl>
      <w:tblPr>
        <w:tblW w:w="10347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095"/>
        <w:gridCol w:w="4252"/>
      </w:tblGrid>
      <w:tr w:rsidR="00CE685D" w:rsidRPr="0016278F" w:rsidTr="00CA7BBC">
        <w:tc>
          <w:tcPr>
            <w:tcW w:w="6095" w:type="dxa"/>
            <w:shd w:val="clear" w:color="auto" w:fill="auto"/>
          </w:tcPr>
          <w:p w:rsidR="00CE685D" w:rsidRPr="0016278F" w:rsidRDefault="00CE685D" w:rsidP="0016278F">
            <w:pPr>
              <w:ind w:left="34" w:firstLine="1"/>
              <w:rPr>
                <w:b/>
              </w:rPr>
            </w:pPr>
            <w:r w:rsidRPr="0016278F">
              <w:rPr>
                <w:b/>
              </w:rPr>
              <w:t>Выпускник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научи</w:t>
            </w:r>
            <w:r w:rsidRPr="0016278F">
              <w:rPr>
                <w:b/>
              </w:rPr>
              <w:t>т</w:t>
            </w:r>
            <w:r w:rsidRPr="0016278F">
              <w:rPr>
                <w:b/>
              </w:rPr>
              <w:t>ся:</w:t>
            </w:r>
          </w:p>
        </w:tc>
        <w:tc>
          <w:tcPr>
            <w:tcW w:w="4252" w:type="dxa"/>
            <w:shd w:val="clear" w:color="auto" w:fill="auto"/>
          </w:tcPr>
          <w:p w:rsidR="00CE685D" w:rsidRPr="0016278F" w:rsidRDefault="00CE685D" w:rsidP="0016278F">
            <w:pPr>
              <w:ind w:firstLine="34"/>
              <w:rPr>
                <w:b/>
              </w:rPr>
            </w:pPr>
            <w:r w:rsidRPr="0016278F">
              <w:rPr>
                <w:b/>
                <w:i/>
              </w:rPr>
              <w:t>Выпускник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получит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возмо</w:t>
            </w:r>
            <w:r w:rsidRPr="0016278F">
              <w:rPr>
                <w:b/>
                <w:i/>
              </w:rPr>
              <w:t>ж</w:t>
            </w:r>
            <w:r w:rsidRPr="0016278F">
              <w:rPr>
                <w:b/>
                <w:i/>
              </w:rPr>
              <w:t>ность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научит</w:t>
            </w:r>
            <w:r w:rsidRPr="0016278F">
              <w:rPr>
                <w:b/>
                <w:i/>
              </w:rPr>
              <w:t>ь</w:t>
            </w:r>
            <w:r w:rsidRPr="0016278F">
              <w:rPr>
                <w:b/>
                <w:i/>
              </w:rPr>
              <w:t>ся</w:t>
            </w:r>
            <w:r w:rsidRPr="0016278F">
              <w:rPr>
                <w:b/>
              </w:rPr>
              <w:t>:</w:t>
            </w:r>
          </w:p>
        </w:tc>
      </w:tr>
      <w:tr w:rsidR="004E1A8A" w:rsidRPr="0016278F" w:rsidTr="00CA7BBC">
        <w:tc>
          <w:tcPr>
            <w:tcW w:w="10347" w:type="dxa"/>
            <w:gridSpan w:val="2"/>
            <w:shd w:val="clear" w:color="auto" w:fill="auto"/>
          </w:tcPr>
          <w:p w:rsidR="004E1A8A" w:rsidRPr="0016278F" w:rsidRDefault="004E1A8A" w:rsidP="0016278F">
            <w:pPr>
              <w:ind w:firstLine="34"/>
              <w:rPr>
                <w:b/>
              </w:rPr>
            </w:pPr>
            <w:r w:rsidRPr="0016278F">
              <w:rPr>
                <w:b/>
              </w:rPr>
              <w:t>Коммуникативные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умения</w:t>
            </w:r>
          </w:p>
        </w:tc>
      </w:tr>
      <w:tr w:rsidR="00CE685D" w:rsidRPr="0016278F" w:rsidTr="00CA7BBC">
        <w:tc>
          <w:tcPr>
            <w:tcW w:w="10347" w:type="dxa"/>
            <w:gridSpan w:val="2"/>
            <w:shd w:val="clear" w:color="auto" w:fill="auto"/>
          </w:tcPr>
          <w:p w:rsidR="00CE685D" w:rsidRPr="0016278F" w:rsidRDefault="00CE685D" w:rsidP="0016278F">
            <w:pPr>
              <w:ind w:firstLine="34"/>
              <w:rPr>
                <w:b/>
                <w:i/>
              </w:rPr>
            </w:pPr>
            <w:r w:rsidRPr="0016278F">
              <w:rPr>
                <w:b/>
              </w:rPr>
              <w:t>Говорение.</w:t>
            </w:r>
          </w:p>
        </w:tc>
      </w:tr>
      <w:tr w:rsidR="00CE685D" w:rsidRPr="0016278F" w:rsidTr="00CA7BBC">
        <w:tc>
          <w:tcPr>
            <w:tcW w:w="10347" w:type="dxa"/>
            <w:gridSpan w:val="2"/>
            <w:shd w:val="clear" w:color="auto" w:fill="auto"/>
          </w:tcPr>
          <w:p w:rsidR="00CE685D" w:rsidRPr="0016278F" w:rsidRDefault="00CE685D" w:rsidP="0016278F">
            <w:pPr>
              <w:ind w:firstLine="34"/>
              <w:rPr>
                <w:b/>
                <w:i/>
              </w:rPr>
            </w:pPr>
            <w:r w:rsidRPr="0016278F">
              <w:rPr>
                <w:b/>
              </w:rPr>
              <w:t>Диалогич</w:t>
            </w:r>
            <w:r w:rsidRPr="0016278F">
              <w:rPr>
                <w:b/>
              </w:rPr>
              <w:t>е</w:t>
            </w:r>
            <w:r w:rsidRPr="0016278F">
              <w:rPr>
                <w:b/>
              </w:rPr>
              <w:t>ская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речь</w:t>
            </w:r>
          </w:p>
        </w:tc>
      </w:tr>
      <w:tr w:rsidR="00CE685D" w:rsidRPr="0016278F" w:rsidTr="00CA7BBC">
        <w:tc>
          <w:tcPr>
            <w:tcW w:w="6095" w:type="dxa"/>
            <w:shd w:val="clear" w:color="auto" w:fill="auto"/>
          </w:tcPr>
          <w:p w:rsidR="00CE685D" w:rsidRPr="0016278F" w:rsidRDefault="00CE685D" w:rsidP="008D74A9">
            <w:pPr>
              <w:numPr>
                <w:ilvl w:val="0"/>
                <w:numId w:val="10"/>
              </w:numPr>
              <w:ind w:left="177" w:hanging="177"/>
              <w:rPr>
                <w:b/>
              </w:rPr>
            </w:pPr>
            <w:r w:rsidRPr="0016278F">
              <w:t>вести</w:t>
            </w:r>
            <w:r w:rsidR="00685CB7">
              <w:t xml:space="preserve"> </w:t>
            </w:r>
            <w:r w:rsidRPr="0016278F">
              <w:t>диалог</w:t>
            </w:r>
            <w:r w:rsidR="00685CB7">
              <w:t xml:space="preserve"> </w:t>
            </w:r>
            <w:r w:rsidRPr="0016278F">
              <w:t>(диалог</w:t>
            </w:r>
            <w:r w:rsidR="00685CB7">
              <w:t xml:space="preserve"> </w:t>
            </w:r>
            <w:r w:rsidRPr="0016278F">
              <w:t>этикетного</w:t>
            </w:r>
            <w:r w:rsidR="00685CB7">
              <w:t xml:space="preserve"> </w:t>
            </w:r>
            <w:r w:rsidRPr="0016278F">
              <w:t>характера,</w:t>
            </w:r>
            <w:r w:rsidR="00685CB7">
              <w:t xml:space="preserve"> </w:t>
            </w:r>
            <w:r w:rsidRPr="0016278F">
              <w:t>ди</w:t>
            </w:r>
            <w:r w:rsidRPr="0016278F">
              <w:t>а</w:t>
            </w:r>
            <w:r w:rsidRPr="0016278F">
              <w:t>лог-расспрос,</w:t>
            </w:r>
            <w:r w:rsidR="00685CB7">
              <w:t xml:space="preserve"> </w:t>
            </w:r>
            <w:r w:rsidRPr="0016278F">
              <w:t>диалог</w:t>
            </w:r>
            <w:r w:rsidR="00685CB7">
              <w:t xml:space="preserve"> </w:t>
            </w:r>
            <w:r w:rsidRPr="0016278F">
              <w:t>побуждение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действию;</w:t>
            </w:r>
            <w:r w:rsidR="00685CB7">
              <w:t xml:space="preserve"> </w:t>
            </w:r>
            <w:r w:rsidRPr="0016278F">
              <w:t>комбинир</w:t>
            </w:r>
            <w:r w:rsidRPr="0016278F">
              <w:t>о</w:t>
            </w:r>
            <w:r w:rsidRPr="0016278F">
              <w:t>ванный</w:t>
            </w:r>
            <w:r w:rsidR="00685CB7">
              <w:t xml:space="preserve"> </w:t>
            </w:r>
            <w:r w:rsidRPr="0016278F">
              <w:t>диалог)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тандартных</w:t>
            </w:r>
            <w:r w:rsidR="00685CB7">
              <w:t xml:space="preserve"> </w:t>
            </w:r>
            <w:r w:rsidRPr="0016278F">
              <w:t>ситуациях</w:t>
            </w:r>
            <w:r w:rsidR="00685CB7">
              <w:t xml:space="preserve"> </w:t>
            </w:r>
            <w:r w:rsidRPr="0016278F">
              <w:t>неофициал</w:t>
            </w:r>
            <w:r w:rsidRPr="0016278F">
              <w:t>ь</w:t>
            </w:r>
            <w:r w:rsidRPr="0016278F">
              <w:t>ного</w:t>
            </w:r>
            <w:r w:rsidR="00685CB7">
              <w:t xml:space="preserve"> </w:t>
            </w:r>
            <w:r w:rsidRPr="0016278F">
              <w:t>общен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амках</w:t>
            </w:r>
            <w:r w:rsidR="00685CB7">
              <w:t xml:space="preserve"> </w:t>
            </w:r>
            <w:r w:rsidRPr="0016278F">
              <w:t>освоенной</w:t>
            </w:r>
            <w:r w:rsidR="00685CB7">
              <w:t xml:space="preserve"> </w:t>
            </w:r>
            <w:r w:rsidRPr="0016278F">
              <w:t>тематики,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блюдая</w:t>
            </w:r>
            <w:r w:rsidR="00685CB7">
              <w:t xml:space="preserve"> </w:t>
            </w:r>
            <w:r w:rsidRPr="0016278F">
              <w:t>нормы</w:t>
            </w:r>
            <w:r w:rsidR="00685CB7">
              <w:t xml:space="preserve"> </w:t>
            </w:r>
            <w:r w:rsidRPr="0016278F">
              <w:t>речевого</w:t>
            </w:r>
            <w:r w:rsidR="00685CB7">
              <w:t xml:space="preserve"> </w:t>
            </w:r>
            <w:r w:rsidRPr="0016278F">
              <w:t>этикета,</w:t>
            </w:r>
            <w:r w:rsidR="00685CB7">
              <w:t xml:space="preserve"> </w:t>
            </w:r>
            <w:r w:rsidRPr="0016278F">
              <w:t>приняты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тране</w:t>
            </w:r>
            <w:r w:rsidR="00685CB7">
              <w:t xml:space="preserve"> </w:t>
            </w:r>
            <w:r w:rsidRPr="0016278F">
              <w:t>изучаем</w:t>
            </w:r>
            <w:r w:rsidRPr="0016278F">
              <w:t>о</w:t>
            </w:r>
            <w:r w:rsidRPr="0016278F">
              <w:t>го</w:t>
            </w:r>
            <w:r w:rsidR="00685CB7">
              <w:t xml:space="preserve"> </w:t>
            </w:r>
            <w:r w:rsidRPr="0016278F">
              <w:t>яз</w:t>
            </w:r>
            <w:r w:rsidRPr="0016278F">
              <w:t>ы</w:t>
            </w:r>
            <w:r w:rsidRPr="0016278F">
              <w:t>ка.</w:t>
            </w:r>
            <w:r w:rsidR="00685CB7">
              <w:t xml:space="preserve"> </w:t>
            </w:r>
          </w:p>
        </w:tc>
        <w:tc>
          <w:tcPr>
            <w:tcW w:w="4252" w:type="dxa"/>
            <w:shd w:val="clear" w:color="auto" w:fill="auto"/>
          </w:tcPr>
          <w:p w:rsidR="00CE685D" w:rsidRPr="0016278F" w:rsidRDefault="00CE685D" w:rsidP="008D74A9">
            <w:pPr>
              <w:numPr>
                <w:ilvl w:val="0"/>
                <w:numId w:val="10"/>
              </w:numPr>
              <w:ind w:left="176" w:hanging="176"/>
              <w:rPr>
                <w:i/>
              </w:rPr>
            </w:pPr>
            <w:r w:rsidRPr="0016278F">
              <w:rPr>
                <w:i/>
              </w:rPr>
              <w:t>ве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иалог-обмен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н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ниями;</w:t>
            </w:r>
            <w:r w:rsidR="00685CB7">
              <w:rPr>
                <w:i/>
              </w:rPr>
              <w:t xml:space="preserve"> </w:t>
            </w:r>
          </w:p>
          <w:p w:rsidR="00CE685D" w:rsidRPr="0016278F" w:rsidRDefault="00CE685D" w:rsidP="008D74A9">
            <w:pPr>
              <w:numPr>
                <w:ilvl w:val="0"/>
                <w:numId w:val="8"/>
              </w:numPr>
              <w:ind w:left="176" w:hanging="176"/>
              <w:rPr>
                <w:i/>
              </w:rPr>
            </w:pPr>
            <w:r w:rsidRPr="0016278F">
              <w:rPr>
                <w:i/>
              </w:rPr>
              <w:t>бр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нте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вью;</w:t>
            </w:r>
          </w:p>
          <w:p w:rsidR="00CE685D" w:rsidRPr="0016278F" w:rsidRDefault="00CE685D" w:rsidP="008D74A9">
            <w:pPr>
              <w:numPr>
                <w:ilvl w:val="0"/>
                <w:numId w:val="8"/>
              </w:numPr>
              <w:ind w:left="176" w:hanging="176"/>
              <w:rPr>
                <w:b/>
              </w:rPr>
            </w:pPr>
            <w:r w:rsidRPr="0016278F">
              <w:rPr>
                <w:i/>
              </w:rPr>
              <w:t>ве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иалог-расспро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нов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линей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кст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(таблицы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и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грамм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.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.).</w:t>
            </w:r>
          </w:p>
        </w:tc>
      </w:tr>
      <w:tr w:rsidR="00CE685D" w:rsidRPr="0016278F" w:rsidTr="00CA7BBC">
        <w:tc>
          <w:tcPr>
            <w:tcW w:w="10347" w:type="dxa"/>
            <w:gridSpan w:val="2"/>
            <w:shd w:val="clear" w:color="auto" w:fill="auto"/>
          </w:tcPr>
          <w:p w:rsidR="00CE685D" w:rsidRPr="0016278F" w:rsidRDefault="00CE685D" w:rsidP="0016278F">
            <w:pPr>
              <w:ind w:firstLine="0"/>
              <w:rPr>
                <w:i/>
              </w:rPr>
            </w:pPr>
            <w:r w:rsidRPr="0016278F">
              <w:rPr>
                <w:b/>
              </w:rPr>
              <w:t>Монолог</w:t>
            </w:r>
            <w:r w:rsidRPr="0016278F">
              <w:rPr>
                <w:b/>
              </w:rPr>
              <w:t>и</w:t>
            </w:r>
            <w:r w:rsidRPr="0016278F">
              <w:rPr>
                <w:b/>
              </w:rPr>
              <w:t>ческая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речь</w:t>
            </w:r>
          </w:p>
        </w:tc>
      </w:tr>
      <w:tr w:rsidR="00CE685D" w:rsidRPr="0016278F" w:rsidTr="00CA7BBC">
        <w:tc>
          <w:tcPr>
            <w:tcW w:w="6095" w:type="dxa"/>
            <w:shd w:val="clear" w:color="auto" w:fill="auto"/>
          </w:tcPr>
          <w:p w:rsidR="00CE685D" w:rsidRPr="0016278F" w:rsidRDefault="00CE685D" w:rsidP="008D74A9">
            <w:pPr>
              <w:numPr>
                <w:ilvl w:val="0"/>
                <w:numId w:val="9"/>
              </w:numPr>
              <w:ind w:left="204" w:hanging="204"/>
            </w:pPr>
            <w:r w:rsidRPr="0016278F">
              <w:t>строить</w:t>
            </w:r>
            <w:r w:rsidR="00685CB7">
              <w:t xml:space="preserve"> </w:t>
            </w:r>
            <w:r w:rsidRPr="0016278F">
              <w:t>связное</w:t>
            </w:r>
            <w:r w:rsidR="00685CB7">
              <w:t xml:space="preserve"> </w:t>
            </w:r>
            <w:r w:rsidRPr="0016278F">
              <w:t>монологическое</w:t>
            </w:r>
            <w:r w:rsidR="00685CB7">
              <w:t xml:space="preserve"> </w:t>
            </w:r>
            <w:r w:rsidRPr="0016278F">
              <w:t>высказывание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оп</w:t>
            </w:r>
            <w:r w:rsidRPr="0016278F">
              <w:t>о</w:t>
            </w:r>
            <w:r w:rsidRPr="0016278F">
              <w:t>рой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зрительную</w:t>
            </w:r>
            <w:r w:rsidR="00685CB7">
              <w:t xml:space="preserve"> </w:t>
            </w:r>
            <w:r w:rsidRPr="0016278F">
              <w:t>наглядность</w:t>
            </w:r>
            <w:r w:rsidR="00685CB7">
              <w:t xml:space="preserve"> </w:t>
            </w:r>
            <w:r w:rsidRPr="0016278F">
              <w:t>и/или</w:t>
            </w:r>
            <w:r w:rsidR="00685CB7">
              <w:t xml:space="preserve"> </w:t>
            </w:r>
            <w:r w:rsidRPr="0016278F">
              <w:t>вербальные</w:t>
            </w:r>
            <w:r w:rsidR="00685CB7">
              <w:t xml:space="preserve"> </w:t>
            </w:r>
            <w:r w:rsidRPr="0016278F">
              <w:t>опоры</w:t>
            </w:r>
            <w:r w:rsidR="00685CB7">
              <w:t xml:space="preserve"> </w:t>
            </w:r>
            <w:r w:rsidRPr="0016278F">
              <w:t>(ключевые</w:t>
            </w:r>
            <w:r w:rsidR="00685CB7">
              <w:t xml:space="preserve"> </w:t>
            </w:r>
            <w:r w:rsidRPr="0016278F">
              <w:t>слова,</w:t>
            </w:r>
            <w:r w:rsidR="00685CB7">
              <w:t xml:space="preserve"> </w:t>
            </w:r>
            <w:r w:rsidRPr="0016278F">
              <w:t>план,</w:t>
            </w:r>
            <w:r w:rsidR="00685CB7">
              <w:t xml:space="preserve"> </w:t>
            </w:r>
            <w:r w:rsidRPr="0016278F">
              <w:t>вопросы)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амках</w:t>
            </w:r>
            <w:r w:rsidR="00685CB7">
              <w:t xml:space="preserve"> </w:t>
            </w:r>
            <w:r w:rsidRPr="0016278F">
              <w:t>освоенной</w:t>
            </w:r>
            <w:r w:rsidR="00685CB7">
              <w:t xml:space="preserve"> </w:t>
            </w:r>
            <w:r w:rsidRPr="0016278F">
              <w:t>т</w:t>
            </w:r>
            <w:r w:rsidRPr="0016278F">
              <w:t>е</w:t>
            </w:r>
            <w:r w:rsidRPr="0016278F">
              <w:t>матики;</w:t>
            </w:r>
          </w:p>
          <w:p w:rsidR="00CE685D" w:rsidRPr="0016278F" w:rsidRDefault="00CE685D" w:rsidP="008D74A9">
            <w:pPr>
              <w:numPr>
                <w:ilvl w:val="0"/>
                <w:numId w:val="9"/>
              </w:numPr>
              <w:ind w:left="204" w:hanging="204"/>
            </w:pPr>
            <w:r w:rsidRPr="0016278F">
              <w:t>описывать</w:t>
            </w:r>
            <w:r w:rsidR="00685CB7">
              <w:t xml:space="preserve"> </w:t>
            </w:r>
            <w:r w:rsidRPr="0016278F">
              <w:t>события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опорой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зрительную</w:t>
            </w:r>
            <w:r w:rsidR="00685CB7">
              <w:t xml:space="preserve"> </w:t>
            </w:r>
            <w:r w:rsidRPr="0016278F">
              <w:t>нагля</w:t>
            </w:r>
            <w:r w:rsidRPr="0016278F">
              <w:t>д</w:t>
            </w:r>
            <w:r w:rsidRPr="0016278F">
              <w:t>ность</w:t>
            </w:r>
            <w:r w:rsidR="00685CB7">
              <w:t xml:space="preserve"> </w:t>
            </w:r>
            <w:r w:rsidRPr="0016278F">
              <w:t>и/или</w:t>
            </w:r>
            <w:r w:rsidR="00685CB7">
              <w:t xml:space="preserve"> </w:t>
            </w:r>
            <w:r w:rsidRPr="0016278F">
              <w:t>вербальную</w:t>
            </w:r>
            <w:r w:rsidR="00685CB7">
              <w:t xml:space="preserve"> </w:t>
            </w:r>
            <w:r w:rsidRPr="0016278F">
              <w:t>опору</w:t>
            </w:r>
            <w:r w:rsidR="00685CB7">
              <w:t xml:space="preserve"> </w:t>
            </w:r>
            <w:r w:rsidRPr="0016278F">
              <w:t>(ключевые</w:t>
            </w:r>
            <w:r w:rsidR="00685CB7">
              <w:t xml:space="preserve"> </w:t>
            </w:r>
            <w:r w:rsidRPr="0016278F">
              <w:t>слова,</w:t>
            </w:r>
            <w:r w:rsidR="00685CB7">
              <w:t xml:space="preserve"> </w:t>
            </w:r>
            <w:r w:rsidRPr="0016278F">
              <w:t>план,</w:t>
            </w:r>
            <w:r w:rsidR="00685CB7">
              <w:t xml:space="preserve"> </w:t>
            </w:r>
            <w:r w:rsidRPr="0016278F">
              <w:t>в</w:t>
            </w:r>
            <w:r w:rsidRPr="0016278F">
              <w:t>о</w:t>
            </w:r>
            <w:r w:rsidRPr="0016278F">
              <w:t>просы);</w:t>
            </w:r>
            <w:r w:rsidR="00685CB7">
              <w:t xml:space="preserve"> </w:t>
            </w:r>
          </w:p>
          <w:p w:rsidR="00CE685D" w:rsidRPr="0016278F" w:rsidRDefault="00CE685D" w:rsidP="008D74A9">
            <w:pPr>
              <w:numPr>
                <w:ilvl w:val="0"/>
                <w:numId w:val="9"/>
              </w:numPr>
              <w:ind w:left="204" w:hanging="204"/>
            </w:pPr>
            <w:r w:rsidRPr="0016278F">
              <w:t>давать</w:t>
            </w:r>
            <w:r w:rsidR="00685CB7">
              <w:t xml:space="preserve"> </w:t>
            </w:r>
            <w:r w:rsidRPr="0016278F">
              <w:t>краткую</w:t>
            </w:r>
            <w:r w:rsidR="00685CB7">
              <w:t xml:space="preserve"> </w:t>
            </w:r>
            <w:r w:rsidRPr="0016278F">
              <w:t>характеристику</w:t>
            </w:r>
            <w:r w:rsidR="00685CB7">
              <w:t xml:space="preserve"> </w:t>
            </w:r>
            <w:r w:rsidRPr="0016278F">
              <w:t>реальных</w:t>
            </w:r>
            <w:r w:rsidR="00685CB7">
              <w:t xml:space="preserve"> </w:t>
            </w:r>
            <w:r w:rsidRPr="0016278F">
              <w:t>люде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л</w:t>
            </w:r>
            <w:r w:rsidRPr="0016278F">
              <w:t>и</w:t>
            </w:r>
            <w:r w:rsidRPr="0016278F">
              <w:t>тературных</w:t>
            </w:r>
            <w:r w:rsidR="00685CB7">
              <w:t xml:space="preserve"> </w:t>
            </w:r>
            <w:r w:rsidRPr="0016278F">
              <w:t>персон</w:t>
            </w:r>
            <w:r w:rsidRPr="0016278F">
              <w:t>а</w:t>
            </w:r>
            <w:r w:rsidRPr="0016278F">
              <w:t>жей;</w:t>
            </w:r>
            <w:r w:rsidR="00685CB7">
              <w:t xml:space="preserve"> </w:t>
            </w:r>
          </w:p>
          <w:p w:rsidR="00CE685D" w:rsidRPr="0016278F" w:rsidRDefault="00CE685D" w:rsidP="008D74A9">
            <w:pPr>
              <w:numPr>
                <w:ilvl w:val="0"/>
                <w:numId w:val="9"/>
              </w:numPr>
              <w:ind w:left="204" w:hanging="204"/>
            </w:pPr>
            <w:r w:rsidRPr="0016278F">
              <w:t>передавать</w:t>
            </w:r>
            <w:r w:rsidR="00685CB7">
              <w:t xml:space="preserve"> </w:t>
            </w:r>
            <w:r w:rsidRPr="0016278F">
              <w:t>основное</w:t>
            </w:r>
            <w:r w:rsidR="00685CB7">
              <w:t xml:space="preserve"> </w:t>
            </w:r>
            <w:r w:rsidRPr="0016278F">
              <w:t>содержание</w:t>
            </w:r>
            <w:r w:rsidR="00685CB7">
              <w:t xml:space="preserve"> </w:t>
            </w:r>
            <w:r w:rsidRPr="0016278F">
              <w:t>прочитанного</w:t>
            </w:r>
            <w:r w:rsidR="00685CB7">
              <w:t xml:space="preserve"> </w:t>
            </w:r>
            <w:r w:rsidRPr="0016278F">
              <w:t>те</w:t>
            </w:r>
            <w:r w:rsidRPr="0016278F">
              <w:t>к</w:t>
            </w:r>
            <w:r w:rsidRPr="0016278F">
              <w:t>ста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опорой</w:t>
            </w:r>
            <w:r w:rsidR="00685CB7">
              <w:t xml:space="preserve"> </w:t>
            </w:r>
            <w:r w:rsidRPr="0016278F">
              <w:t>или</w:t>
            </w:r>
            <w:r w:rsidR="00685CB7">
              <w:t xml:space="preserve"> </w:t>
            </w:r>
            <w:r w:rsidRPr="0016278F">
              <w:t>без</w:t>
            </w:r>
            <w:r w:rsidR="00685CB7">
              <w:t xml:space="preserve"> </w:t>
            </w:r>
            <w:r w:rsidRPr="0016278F">
              <w:t>опоры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текст,</w:t>
            </w:r>
            <w:r w:rsidR="00685CB7">
              <w:t xml:space="preserve"> </w:t>
            </w:r>
            <w:r w:rsidRPr="0016278F">
              <w:t>ключевые</w:t>
            </w:r>
            <w:r w:rsidR="00685CB7">
              <w:t xml:space="preserve"> </w:t>
            </w:r>
            <w:r w:rsidRPr="0016278F">
              <w:t>слова/</w:t>
            </w:r>
            <w:r w:rsidR="00685CB7">
              <w:t xml:space="preserve"> </w:t>
            </w:r>
            <w:r w:rsidRPr="0016278F">
              <w:t>план/</w:t>
            </w:r>
            <w:r w:rsidR="00685CB7">
              <w:t xml:space="preserve"> </w:t>
            </w:r>
            <w:r w:rsidRPr="0016278F">
              <w:t>вопр</w:t>
            </w:r>
            <w:r w:rsidRPr="0016278F">
              <w:t>о</w:t>
            </w:r>
            <w:r w:rsidRPr="0016278F">
              <w:t>сы;</w:t>
            </w:r>
          </w:p>
          <w:p w:rsidR="00CE685D" w:rsidRPr="0016278F" w:rsidRDefault="00CE685D" w:rsidP="008D74A9">
            <w:pPr>
              <w:numPr>
                <w:ilvl w:val="0"/>
                <w:numId w:val="9"/>
              </w:numPr>
              <w:ind w:left="204" w:hanging="204"/>
              <w:rPr>
                <w:b/>
              </w:rPr>
            </w:pPr>
            <w:r w:rsidRPr="0016278F">
              <w:t>описывать</w:t>
            </w:r>
            <w:r w:rsidR="00685CB7">
              <w:t xml:space="preserve"> </w:t>
            </w:r>
            <w:r w:rsidRPr="0016278F">
              <w:t>картинку/</w:t>
            </w:r>
            <w:r w:rsidR="00685CB7">
              <w:t xml:space="preserve"> </w:t>
            </w:r>
            <w:r w:rsidRPr="0016278F">
              <w:t>фото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опорой</w:t>
            </w:r>
            <w:r w:rsidR="00685CB7">
              <w:t xml:space="preserve"> </w:t>
            </w:r>
            <w:r w:rsidRPr="0016278F">
              <w:t>или</w:t>
            </w:r>
            <w:r w:rsidR="00685CB7">
              <w:t xml:space="preserve"> </w:t>
            </w:r>
            <w:r w:rsidRPr="0016278F">
              <w:t>без</w:t>
            </w:r>
            <w:r w:rsidR="00685CB7">
              <w:t xml:space="preserve"> </w:t>
            </w:r>
            <w:r w:rsidRPr="0016278F">
              <w:t>опоры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ключевые</w:t>
            </w:r>
            <w:r w:rsidR="00685CB7">
              <w:t xml:space="preserve"> </w:t>
            </w:r>
            <w:r w:rsidRPr="0016278F">
              <w:t>слова/</w:t>
            </w:r>
            <w:r w:rsidR="00685CB7">
              <w:t xml:space="preserve"> </w:t>
            </w:r>
            <w:r w:rsidRPr="0016278F">
              <w:t>план/</w:t>
            </w:r>
            <w:r w:rsidR="00685CB7">
              <w:t xml:space="preserve"> </w:t>
            </w:r>
            <w:r w:rsidRPr="0016278F">
              <w:t>в</w:t>
            </w:r>
            <w:r w:rsidRPr="0016278F">
              <w:t>о</w:t>
            </w:r>
            <w:r w:rsidRPr="0016278F">
              <w:t>просы.</w:t>
            </w:r>
          </w:p>
        </w:tc>
        <w:tc>
          <w:tcPr>
            <w:tcW w:w="4252" w:type="dxa"/>
            <w:shd w:val="clear" w:color="auto" w:fill="auto"/>
          </w:tcPr>
          <w:p w:rsidR="00CE685D" w:rsidRPr="0016278F" w:rsidRDefault="00CE685D" w:rsidP="008D74A9">
            <w:pPr>
              <w:numPr>
                <w:ilvl w:val="0"/>
                <w:numId w:val="9"/>
              </w:numPr>
              <w:ind w:left="249" w:hanging="245"/>
              <w:rPr>
                <w:i/>
              </w:rPr>
            </w:pPr>
            <w:r w:rsidRPr="0016278F">
              <w:rPr>
                <w:i/>
              </w:rPr>
              <w:t>дел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общен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данн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м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нов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чита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ного;</w:t>
            </w:r>
            <w:r w:rsidR="00685CB7">
              <w:rPr>
                <w:i/>
              </w:rPr>
              <w:t xml:space="preserve"> </w:t>
            </w:r>
          </w:p>
          <w:p w:rsidR="00CE685D" w:rsidRPr="0016278F" w:rsidRDefault="00CE685D" w:rsidP="008D74A9">
            <w:pPr>
              <w:numPr>
                <w:ilvl w:val="0"/>
                <w:numId w:val="9"/>
              </w:numPr>
              <w:ind w:left="249" w:hanging="245"/>
              <w:rPr>
                <w:i/>
              </w:rPr>
            </w:pPr>
            <w:r w:rsidRPr="0016278F">
              <w:rPr>
                <w:i/>
              </w:rPr>
              <w:t>комментир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акт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ч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танного/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слушан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кста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ыраж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ргументир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о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тношен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читанному/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луша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ному;</w:t>
            </w:r>
            <w:r w:rsidR="00685CB7">
              <w:rPr>
                <w:i/>
              </w:rPr>
              <w:t xml:space="preserve"> </w:t>
            </w:r>
          </w:p>
          <w:p w:rsidR="00CE685D" w:rsidRPr="0016278F" w:rsidRDefault="00CE685D" w:rsidP="008D74A9">
            <w:pPr>
              <w:numPr>
                <w:ilvl w:val="0"/>
                <w:numId w:val="9"/>
              </w:numPr>
              <w:ind w:left="249" w:hanging="245"/>
              <w:rPr>
                <w:i/>
              </w:rPr>
            </w:pPr>
            <w:r w:rsidRPr="0016278F">
              <w:rPr>
                <w:i/>
              </w:rPr>
              <w:t>кратк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ысказыватьс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ез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едв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ритель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дготов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данн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м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ответств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едложе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итуацие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щ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ния;</w:t>
            </w:r>
          </w:p>
          <w:p w:rsidR="00CE685D" w:rsidRPr="0016278F" w:rsidRDefault="00CE685D" w:rsidP="008D74A9">
            <w:pPr>
              <w:numPr>
                <w:ilvl w:val="0"/>
                <w:numId w:val="9"/>
              </w:numPr>
              <w:ind w:left="249" w:hanging="245"/>
              <w:rPr>
                <w:i/>
              </w:rPr>
            </w:pPr>
            <w:r w:rsidRPr="0016278F">
              <w:rPr>
                <w:i/>
              </w:rPr>
              <w:t>кратк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ысказыватьс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п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р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елинейны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кст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(таблицы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и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граммы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сп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сан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.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.);</w:t>
            </w:r>
          </w:p>
          <w:p w:rsidR="00CE685D" w:rsidRPr="0016278F" w:rsidRDefault="00CE685D" w:rsidP="008D74A9">
            <w:pPr>
              <w:numPr>
                <w:ilvl w:val="0"/>
                <w:numId w:val="9"/>
              </w:numPr>
              <w:ind w:left="249" w:hanging="245"/>
              <w:rPr>
                <w:b/>
              </w:rPr>
            </w:pPr>
            <w:r w:rsidRPr="0016278F">
              <w:rPr>
                <w:i/>
              </w:rPr>
              <w:t>кратк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лаг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зультат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Pr="0016278F">
              <w:rPr>
                <w:i/>
              </w:rPr>
              <w:t>ы</w:t>
            </w:r>
            <w:r w:rsidRPr="0016278F">
              <w:rPr>
                <w:i/>
              </w:rPr>
              <w:t>полнен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ект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б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ты.</w:t>
            </w:r>
          </w:p>
        </w:tc>
      </w:tr>
      <w:tr w:rsidR="00CE685D" w:rsidRPr="0016278F" w:rsidTr="00CA7BBC">
        <w:tc>
          <w:tcPr>
            <w:tcW w:w="10347" w:type="dxa"/>
            <w:gridSpan w:val="2"/>
            <w:shd w:val="clear" w:color="auto" w:fill="auto"/>
          </w:tcPr>
          <w:p w:rsidR="00CE685D" w:rsidRPr="0016278F" w:rsidRDefault="00CE685D" w:rsidP="0016278F">
            <w:pPr>
              <w:ind w:firstLine="0"/>
              <w:rPr>
                <w:i/>
              </w:rPr>
            </w:pPr>
            <w:r w:rsidRPr="0016278F">
              <w:rPr>
                <w:b/>
              </w:rPr>
              <w:t>Ауд</w:t>
            </w:r>
            <w:r w:rsidRPr="0016278F">
              <w:rPr>
                <w:b/>
              </w:rPr>
              <w:t>и</w:t>
            </w:r>
            <w:r w:rsidRPr="0016278F">
              <w:rPr>
                <w:b/>
              </w:rPr>
              <w:t>рование</w:t>
            </w:r>
          </w:p>
        </w:tc>
      </w:tr>
      <w:tr w:rsidR="00CE685D" w:rsidRPr="0016278F" w:rsidTr="00CA7BBC">
        <w:tc>
          <w:tcPr>
            <w:tcW w:w="6095" w:type="dxa"/>
            <w:shd w:val="clear" w:color="auto" w:fill="auto"/>
          </w:tcPr>
          <w:p w:rsidR="00CE685D" w:rsidRPr="0016278F" w:rsidRDefault="00CE685D" w:rsidP="008D74A9">
            <w:pPr>
              <w:numPr>
                <w:ilvl w:val="0"/>
                <w:numId w:val="11"/>
              </w:numPr>
              <w:ind w:left="253" w:hanging="253"/>
            </w:pPr>
            <w:r w:rsidRPr="0016278F">
              <w:t>воспринимать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слу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нимать</w:t>
            </w:r>
            <w:r w:rsidR="00685CB7">
              <w:t xml:space="preserve"> </w:t>
            </w:r>
            <w:r w:rsidRPr="0016278F">
              <w:t>основное</w:t>
            </w:r>
            <w:r w:rsidR="00685CB7">
              <w:t xml:space="preserve"> </w:t>
            </w:r>
            <w:r w:rsidRPr="0016278F">
              <w:t>содерж</w:t>
            </w:r>
            <w:r w:rsidRPr="0016278F">
              <w:t>а</w:t>
            </w:r>
            <w:r w:rsidRPr="0016278F">
              <w:t>ние</w:t>
            </w:r>
            <w:r w:rsidR="00685CB7">
              <w:t xml:space="preserve"> </w:t>
            </w:r>
            <w:r w:rsidRPr="0016278F">
              <w:t>несложных</w:t>
            </w:r>
            <w:r w:rsidR="00685CB7">
              <w:t xml:space="preserve"> </w:t>
            </w:r>
            <w:r w:rsidRPr="0016278F">
              <w:t>аутентичных</w:t>
            </w:r>
            <w:r w:rsidR="00685CB7">
              <w:t xml:space="preserve"> </w:t>
            </w:r>
            <w:r w:rsidRPr="0016278F">
              <w:t>текстов,</w:t>
            </w:r>
            <w:r w:rsidR="00685CB7">
              <w:t xml:space="preserve"> </w:t>
            </w:r>
            <w:r w:rsidRPr="0016278F">
              <w:t>содержащих</w:t>
            </w:r>
            <w:r w:rsidR="00685CB7">
              <w:t xml:space="preserve"> </w:t>
            </w:r>
            <w:r w:rsidRPr="0016278F">
              <w:t>н</w:t>
            </w:r>
            <w:r w:rsidRPr="0016278F">
              <w:t>е</w:t>
            </w:r>
            <w:r w:rsidRPr="0016278F">
              <w:t>которое</w:t>
            </w:r>
            <w:r w:rsidR="00685CB7">
              <w:t xml:space="preserve"> </w:t>
            </w:r>
            <w:r w:rsidRPr="0016278F">
              <w:t>количество</w:t>
            </w:r>
            <w:r w:rsidR="00685CB7">
              <w:t xml:space="preserve"> </w:t>
            </w:r>
            <w:r w:rsidRPr="0016278F">
              <w:t>неизученных</w:t>
            </w:r>
            <w:r w:rsidR="00685CB7">
              <w:t xml:space="preserve"> </w:t>
            </w:r>
            <w:r w:rsidRPr="0016278F">
              <w:t>языковых</w:t>
            </w:r>
            <w:r w:rsidR="00685CB7">
              <w:t xml:space="preserve"> </w:t>
            </w:r>
            <w:r w:rsidRPr="0016278F">
              <w:t>явл</w:t>
            </w:r>
            <w:r w:rsidRPr="0016278F">
              <w:t>е</w:t>
            </w:r>
            <w:r w:rsidRPr="0016278F">
              <w:t>ний;</w:t>
            </w:r>
            <w:r w:rsidR="00685CB7">
              <w:t xml:space="preserve"> </w:t>
            </w:r>
          </w:p>
          <w:p w:rsidR="00CE685D" w:rsidRPr="0016278F" w:rsidRDefault="00CE685D" w:rsidP="008D74A9">
            <w:pPr>
              <w:numPr>
                <w:ilvl w:val="0"/>
                <w:numId w:val="11"/>
              </w:numPr>
              <w:ind w:left="253" w:hanging="253"/>
              <w:rPr>
                <w:b/>
              </w:rPr>
            </w:pPr>
            <w:r w:rsidRPr="0016278F">
              <w:t>воспринимать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слу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нимать</w:t>
            </w:r>
            <w:r w:rsidR="00685CB7">
              <w:t xml:space="preserve"> </w:t>
            </w:r>
            <w:r w:rsidRPr="0016278F">
              <w:t>ну</w:t>
            </w:r>
            <w:r w:rsidRPr="0016278F">
              <w:t>ж</w:t>
            </w:r>
            <w:r w:rsidRPr="0016278F">
              <w:t>ную/интересующую/</w:t>
            </w:r>
            <w:r w:rsidR="00685CB7">
              <w:t xml:space="preserve"> </w:t>
            </w:r>
            <w:r w:rsidRPr="0016278F">
              <w:t>запрашиваемую</w:t>
            </w:r>
            <w:r w:rsidR="00685CB7">
              <w:t xml:space="preserve"> </w:t>
            </w:r>
            <w:r w:rsidRPr="0016278F">
              <w:t>информацию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аутентичных</w:t>
            </w:r>
            <w:r w:rsidR="00685CB7">
              <w:t xml:space="preserve"> </w:t>
            </w:r>
            <w:r w:rsidRPr="0016278F">
              <w:t>текстах,</w:t>
            </w:r>
            <w:r w:rsidR="00685CB7">
              <w:t xml:space="preserve"> </w:t>
            </w:r>
            <w:r w:rsidRPr="0016278F">
              <w:t>содержащих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изученные</w:t>
            </w:r>
            <w:r w:rsidR="00685CB7">
              <w:t xml:space="preserve"> </w:t>
            </w:r>
            <w:r w:rsidRPr="0016278F">
              <w:lastRenderedPageBreak/>
              <w:t>языковые</w:t>
            </w:r>
            <w:r w:rsidR="00685CB7">
              <w:t xml:space="preserve"> </w:t>
            </w:r>
            <w:r w:rsidRPr="0016278F">
              <w:t>явления,</w:t>
            </w:r>
            <w:r w:rsidR="00685CB7">
              <w:t xml:space="preserve"> </w:t>
            </w:r>
            <w:r w:rsidRPr="0016278F">
              <w:t>так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некоторое</w:t>
            </w:r>
            <w:r w:rsidR="00685CB7">
              <w:t xml:space="preserve"> </w:t>
            </w:r>
            <w:r w:rsidRPr="0016278F">
              <w:t>количество</w:t>
            </w:r>
            <w:r w:rsidR="00685CB7">
              <w:t xml:space="preserve"> </w:t>
            </w:r>
            <w:r w:rsidRPr="0016278F">
              <w:t>неиз</w:t>
            </w:r>
            <w:r w:rsidRPr="0016278F">
              <w:t>у</w:t>
            </w:r>
            <w:r w:rsidRPr="0016278F">
              <w:t>ченных</w:t>
            </w:r>
            <w:r w:rsidR="00685CB7">
              <w:t xml:space="preserve"> </w:t>
            </w:r>
            <w:r w:rsidRPr="0016278F">
              <w:t>языковых</w:t>
            </w:r>
            <w:r w:rsidR="00685CB7">
              <w:t xml:space="preserve"> </w:t>
            </w:r>
            <w:r w:rsidRPr="0016278F">
              <w:t>явл</w:t>
            </w:r>
            <w:r w:rsidRPr="0016278F">
              <w:t>е</w:t>
            </w:r>
            <w:r w:rsidRPr="0016278F">
              <w:t>ний.</w:t>
            </w:r>
          </w:p>
        </w:tc>
        <w:tc>
          <w:tcPr>
            <w:tcW w:w="4252" w:type="dxa"/>
            <w:shd w:val="clear" w:color="auto" w:fill="auto"/>
          </w:tcPr>
          <w:p w:rsidR="00CE685D" w:rsidRPr="0016278F" w:rsidRDefault="00CE685D" w:rsidP="008D74A9">
            <w:pPr>
              <w:numPr>
                <w:ilvl w:val="0"/>
                <w:numId w:val="11"/>
              </w:numPr>
              <w:ind w:left="222" w:hanging="222"/>
              <w:rPr>
                <w:i/>
              </w:rPr>
            </w:pPr>
            <w:r w:rsidRPr="0016278F">
              <w:rPr>
                <w:i/>
              </w:rPr>
              <w:lastRenderedPageBreak/>
              <w:t>выде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новн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м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оспр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нимаемо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лу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</w:t>
            </w:r>
            <w:r w:rsidRPr="0016278F">
              <w:rPr>
                <w:i/>
              </w:rPr>
              <w:t>к</w:t>
            </w:r>
            <w:r w:rsidRPr="0016278F">
              <w:rPr>
                <w:i/>
              </w:rPr>
              <w:t>сте;</w:t>
            </w:r>
          </w:p>
          <w:p w:rsidR="00CE685D" w:rsidRPr="0016278F" w:rsidRDefault="00CE685D" w:rsidP="008D74A9">
            <w:pPr>
              <w:numPr>
                <w:ilvl w:val="0"/>
                <w:numId w:val="11"/>
              </w:numPr>
              <w:ind w:left="222" w:hanging="222"/>
              <w:rPr>
                <w:b/>
              </w:rPr>
            </w:pPr>
            <w:r w:rsidRPr="0016278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онтекстуал</w:t>
            </w:r>
            <w:r w:rsidRPr="0016278F">
              <w:rPr>
                <w:i/>
              </w:rPr>
              <w:t>ь</w:t>
            </w:r>
            <w:r w:rsidRPr="0016278F">
              <w:rPr>
                <w:i/>
              </w:rPr>
              <w:t>н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л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зыков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огадк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осприят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лу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кстов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держащ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знаком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л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ва.</w:t>
            </w:r>
          </w:p>
        </w:tc>
      </w:tr>
      <w:tr w:rsidR="00CE685D" w:rsidRPr="0016278F" w:rsidTr="00CA7BBC">
        <w:tc>
          <w:tcPr>
            <w:tcW w:w="10347" w:type="dxa"/>
            <w:gridSpan w:val="2"/>
            <w:shd w:val="clear" w:color="auto" w:fill="auto"/>
          </w:tcPr>
          <w:p w:rsidR="00CE685D" w:rsidRPr="0016278F" w:rsidRDefault="00CE685D" w:rsidP="0016278F">
            <w:pPr>
              <w:ind w:left="360" w:firstLine="0"/>
              <w:rPr>
                <w:i/>
              </w:rPr>
            </w:pPr>
            <w:r w:rsidRPr="0016278F">
              <w:rPr>
                <w:b/>
              </w:rPr>
              <w:lastRenderedPageBreak/>
              <w:t>Чт</w:t>
            </w:r>
            <w:r w:rsidRPr="0016278F">
              <w:rPr>
                <w:b/>
              </w:rPr>
              <w:t>е</w:t>
            </w:r>
            <w:r w:rsidRPr="0016278F">
              <w:rPr>
                <w:b/>
              </w:rPr>
              <w:t>ние</w:t>
            </w:r>
          </w:p>
        </w:tc>
      </w:tr>
      <w:tr w:rsidR="00CE685D" w:rsidRPr="0016278F" w:rsidTr="00CA7BBC">
        <w:tc>
          <w:tcPr>
            <w:tcW w:w="6095" w:type="dxa"/>
            <w:shd w:val="clear" w:color="auto" w:fill="auto"/>
          </w:tcPr>
          <w:p w:rsidR="00CE685D" w:rsidRPr="0016278F" w:rsidRDefault="00CE685D" w:rsidP="008D74A9">
            <w:pPr>
              <w:numPr>
                <w:ilvl w:val="0"/>
                <w:numId w:val="12"/>
              </w:numPr>
              <w:ind w:left="253" w:hanging="253"/>
            </w:pPr>
            <w:r w:rsidRPr="0016278F">
              <w:t>чит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нимать</w:t>
            </w:r>
            <w:r w:rsidR="00685CB7">
              <w:t xml:space="preserve"> </w:t>
            </w:r>
            <w:r w:rsidRPr="0016278F">
              <w:t>основное</w:t>
            </w:r>
            <w:r w:rsidR="00685CB7">
              <w:t xml:space="preserve"> </w:t>
            </w:r>
            <w:r w:rsidRPr="0016278F">
              <w:t>содержание</w:t>
            </w:r>
            <w:r w:rsidR="00685CB7">
              <w:t xml:space="preserve"> </w:t>
            </w:r>
            <w:r w:rsidRPr="0016278F">
              <w:t>несложных</w:t>
            </w:r>
            <w:r w:rsidR="00685CB7">
              <w:t xml:space="preserve"> </w:t>
            </w:r>
            <w:r w:rsidRPr="0016278F">
              <w:t>аутентичных</w:t>
            </w:r>
            <w:r w:rsidR="00685CB7">
              <w:t xml:space="preserve"> </w:t>
            </w:r>
            <w:r w:rsidRPr="0016278F">
              <w:t>текстов,</w:t>
            </w:r>
            <w:r w:rsidR="00685CB7">
              <w:t xml:space="preserve"> </w:t>
            </w:r>
            <w:r w:rsidRPr="0016278F">
              <w:t>содержащие</w:t>
            </w:r>
            <w:r w:rsidR="00685CB7">
              <w:t xml:space="preserve"> </w:t>
            </w:r>
            <w:r w:rsidRPr="0016278F">
              <w:t>отдельные</w:t>
            </w:r>
            <w:r w:rsidR="00685CB7">
              <w:t xml:space="preserve"> </w:t>
            </w:r>
            <w:r w:rsidRPr="0016278F">
              <w:t>неиз</w:t>
            </w:r>
            <w:r w:rsidRPr="0016278F">
              <w:t>у</w:t>
            </w:r>
            <w:r w:rsidRPr="0016278F">
              <w:t>ченные</w:t>
            </w:r>
            <w:r w:rsidR="00685CB7">
              <w:t xml:space="preserve"> </w:t>
            </w:r>
            <w:r w:rsidRPr="0016278F">
              <w:t>языковые</w:t>
            </w:r>
            <w:r w:rsidR="00685CB7">
              <w:t xml:space="preserve"> </w:t>
            </w:r>
            <w:r w:rsidRPr="0016278F">
              <w:t>явл</w:t>
            </w:r>
            <w:r w:rsidRPr="0016278F">
              <w:t>е</w:t>
            </w:r>
            <w:r w:rsidRPr="0016278F">
              <w:t>ния;</w:t>
            </w:r>
          </w:p>
          <w:p w:rsidR="00CE685D" w:rsidRPr="0016278F" w:rsidRDefault="00CE685D" w:rsidP="008D74A9">
            <w:pPr>
              <w:numPr>
                <w:ilvl w:val="0"/>
                <w:numId w:val="12"/>
              </w:numPr>
              <w:ind w:left="253" w:hanging="253"/>
            </w:pPr>
            <w:r w:rsidRPr="0016278F">
              <w:t>чит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находи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несложных</w:t>
            </w:r>
            <w:r w:rsidR="00685CB7">
              <w:t xml:space="preserve"> </w:t>
            </w:r>
            <w:r w:rsidRPr="0016278F">
              <w:t>аутентичных</w:t>
            </w:r>
            <w:r w:rsidR="00685CB7">
              <w:t xml:space="preserve"> </w:t>
            </w:r>
            <w:r w:rsidRPr="0016278F">
              <w:t>текстах,</w:t>
            </w:r>
            <w:r w:rsidR="00685CB7">
              <w:t xml:space="preserve"> </w:t>
            </w:r>
            <w:r w:rsidRPr="0016278F">
              <w:t>содержащих</w:t>
            </w:r>
            <w:r w:rsidR="00685CB7">
              <w:t xml:space="preserve"> </w:t>
            </w:r>
            <w:r w:rsidRPr="0016278F">
              <w:t>отдельные</w:t>
            </w:r>
            <w:r w:rsidR="00685CB7">
              <w:t xml:space="preserve"> </w:t>
            </w:r>
            <w:r w:rsidRPr="0016278F">
              <w:t>неизученные</w:t>
            </w:r>
            <w:r w:rsidR="00685CB7">
              <w:t xml:space="preserve"> </w:t>
            </w:r>
            <w:r w:rsidRPr="0016278F">
              <w:t>языковые</w:t>
            </w:r>
            <w:r w:rsidR="00685CB7">
              <w:t xml:space="preserve"> </w:t>
            </w:r>
            <w:r w:rsidRPr="0016278F">
              <w:t>явл</w:t>
            </w:r>
            <w:r w:rsidRPr="0016278F">
              <w:t>е</w:t>
            </w:r>
            <w:r w:rsidRPr="0016278F">
              <w:t>ния,</w:t>
            </w:r>
            <w:r w:rsidR="00685CB7">
              <w:t xml:space="preserve"> </w:t>
            </w:r>
            <w:r w:rsidRPr="0016278F">
              <w:t>нужную/интересующую/</w:t>
            </w:r>
            <w:r w:rsidR="00685CB7">
              <w:t xml:space="preserve"> </w:t>
            </w:r>
            <w:r w:rsidRPr="0016278F">
              <w:t>запрашиваемую</w:t>
            </w:r>
            <w:r w:rsidR="00685CB7">
              <w:t xml:space="preserve"> </w:t>
            </w:r>
            <w:r w:rsidRPr="0016278F">
              <w:t>инфо</w:t>
            </w:r>
            <w:r w:rsidRPr="0016278F">
              <w:t>р</w:t>
            </w:r>
            <w:r w:rsidRPr="0016278F">
              <w:t>мацию,</w:t>
            </w:r>
            <w:r w:rsidR="00685CB7">
              <w:t xml:space="preserve"> </w:t>
            </w:r>
            <w:r w:rsidRPr="0016278F">
              <w:t>представленную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явно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неявном</w:t>
            </w:r>
            <w:r w:rsidR="00685CB7">
              <w:t xml:space="preserve"> </w:t>
            </w:r>
            <w:r w:rsidRPr="0016278F">
              <w:t>в</w:t>
            </w:r>
            <w:r w:rsidRPr="0016278F">
              <w:t>и</w:t>
            </w:r>
            <w:r w:rsidRPr="0016278F">
              <w:t>де;</w:t>
            </w:r>
          </w:p>
          <w:p w:rsidR="00CE685D" w:rsidRPr="0016278F" w:rsidRDefault="00CE685D" w:rsidP="008D74A9">
            <w:pPr>
              <w:numPr>
                <w:ilvl w:val="0"/>
                <w:numId w:val="13"/>
              </w:numPr>
              <w:ind w:left="253" w:hanging="253"/>
              <w:rPr>
                <w:i/>
              </w:rPr>
            </w:pPr>
            <w:r w:rsidRPr="0016278F">
              <w:t>чит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лностью</w:t>
            </w:r>
            <w:r w:rsidR="00685CB7">
              <w:t xml:space="preserve"> </w:t>
            </w:r>
            <w:r w:rsidRPr="0016278F">
              <w:t>понимать</w:t>
            </w:r>
            <w:r w:rsidR="00685CB7">
              <w:t xml:space="preserve"> </w:t>
            </w:r>
            <w:r w:rsidRPr="0016278F">
              <w:t>несложные</w:t>
            </w:r>
            <w:r w:rsidR="00685CB7">
              <w:t xml:space="preserve"> </w:t>
            </w:r>
            <w:r w:rsidRPr="0016278F">
              <w:t>аутенти</w:t>
            </w:r>
            <w:r w:rsidRPr="0016278F">
              <w:t>ч</w:t>
            </w:r>
            <w:r w:rsidRPr="0016278F">
              <w:t>ные</w:t>
            </w:r>
            <w:r w:rsidR="00685CB7">
              <w:t xml:space="preserve"> </w:t>
            </w:r>
            <w:r w:rsidRPr="0016278F">
              <w:t>тексты,</w:t>
            </w:r>
            <w:r w:rsidR="00685CB7">
              <w:t xml:space="preserve"> </w:t>
            </w:r>
            <w:r w:rsidRPr="0016278F">
              <w:t>построенные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изученном</w:t>
            </w:r>
            <w:r w:rsidR="00685CB7">
              <w:t xml:space="preserve"> </w:t>
            </w:r>
            <w:r w:rsidRPr="0016278F">
              <w:t>языковом</w:t>
            </w:r>
            <w:r w:rsidR="00685CB7">
              <w:t xml:space="preserve"> </w:t>
            </w:r>
            <w:r w:rsidRPr="0016278F">
              <w:t>м</w:t>
            </w:r>
            <w:r w:rsidRPr="0016278F">
              <w:t>а</w:t>
            </w:r>
            <w:r w:rsidRPr="0016278F">
              <w:t>тери</w:t>
            </w:r>
            <w:r w:rsidRPr="0016278F">
              <w:t>а</w:t>
            </w:r>
            <w:r w:rsidRPr="0016278F">
              <w:t>ле;</w:t>
            </w:r>
          </w:p>
          <w:p w:rsidR="00CE685D" w:rsidRPr="0016278F" w:rsidRDefault="00685CB7" w:rsidP="008D74A9">
            <w:pPr>
              <w:numPr>
                <w:ilvl w:val="0"/>
                <w:numId w:val="13"/>
              </w:numPr>
              <w:ind w:left="253" w:hanging="253"/>
              <w:rPr>
                <w:b/>
              </w:rPr>
            </w:pPr>
            <w:r>
              <w:t xml:space="preserve"> </w:t>
            </w:r>
            <w:r w:rsidR="00CE685D" w:rsidRPr="0016278F">
              <w:t>выразительно</w:t>
            </w:r>
            <w:r>
              <w:t xml:space="preserve"> </w:t>
            </w:r>
            <w:r w:rsidR="00CE685D" w:rsidRPr="0016278F">
              <w:t>читать</w:t>
            </w:r>
            <w:r>
              <w:t xml:space="preserve"> </w:t>
            </w:r>
            <w:r w:rsidR="00CE685D" w:rsidRPr="0016278F">
              <w:t>вслух</w:t>
            </w:r>
            <w:r>
              <w:t xml:space="preserve"> </w:t>
            </w:r>
            <w:r w:rsidR="00CE685D" w:rsidRPr="0016278F">
              <w:t>небольшие</w:t>
            </w:r>
            <w:r>
              <w:t xml:space="preserve"> </w:t>
            </w:r>
            <w:r w:rsidR="00CE685D" w:rsidRPr="0016278F">
              <w:t>построенные</w:t>
            </w:r>
            <w:r>
              <w:t xml:space="preserve"> </w:t>
            </w:r>
            <w:r w:rsidR="00CE685D" w:rsidRPr="0016278F">
              <w:t>на</w:t>
            </w:r>
            <w:r>
              <w:t xml:space="preserve"> </w:t>
            </w:r>
            <w:r w:rsidR="00CE685D" w:rsidRPr="0016278F">
              <w:t>изученном</w:t>
            </w:r>
            <w:r>
              <w:t xml:space="preserve"> </w:t>
            </w:r>
            <w:r w:rsidR="00CE685D" w:rsidRPr="0016278F">
              <w:t>языковом</w:t>
            </w:r>
            <w:r>
              <w:t xml:space="preserve"> </w:t>
            </w:r>
            <w:r w:rsidR="00CE685D" w:rsidRPr="0016278F">
              <w:t>материале</w:t>
            </w:r>
            <w:r>
              <w:t xml:space="preserve"> </w:t>
            </w:r>
            <w:r w:rsidR="00CE685D" w:rsidRPr="0016278F">
              <w:t>аутентичные</w:t>
            </w:r>
            <w:r>
              <w:t xml:space="preserve"> </w:t>
            </w:r>
            <w:r w:rsidR="00CE685D" w:rsidRPr="0016278F">
              <w:t>те</w:t>
            </w:r>
            <w:r w:rsidR="00CE685D" w:rsidRPr="0016278F">
              <w:t>к</w:t>
            </w:r>
            <w:r w:rsidR="00CE685D" w:rsidRPr="0016278F">
              <w:t>сты,</w:t>
            </w:r>
            <w:r>
              <w:t xml:space="preserve"> </w:t>
            </w:r>
            <w:r w:rsidR="00CE685D" w:rsidRPr="0016278F">
              <w:t>демонстрируя</w:t>
            </w:r>
            <w:r>
              <w:t xml:space="preserve"> </w:t>
            </w:r>
            <w:r w:rsidR="00CE685D" w:rsidRPr="0016278F">
              <w:t>понимание</w:t>
            </w:r>
            <w:r>
              <w:t xml:space="preserve"> </w:t>
            </w:r>
            <w:r w:rsidR="00CE685D" w:rsidRPr="0016278F">
              <w:t>прочита</w:t>
            </w:r>
            <w:r w:rsidR="00CE685D" w:rsidRPr="0016278F">
              <w:t>н</w:t>
            </w:r>
            <w:r w:rsidR="00CE685D" w:rsidRPr="0016278F">
              <w:t>ного.</w:t>
            </w:r>
          </w:p>
        </w:tc>
        <w:tc>
          <w:tcPr>
            <w:tcW w:w="4252" w:type="dxa"/>
            <w:shd w:val="clear" w:color="auto" w:fill="auto"/>
          </w:tcPr>
          <w:p w:rsidR="00CE685D" w:rsidRPr="0016278F" w:rsidRDefault="00CE685D" w:rsidP="008D74A9">
            <w:pPr>
              <w:numPr>
                <w:ilvl w:val="0"/>
                <w:numId w:val="13"/>
              </w:numPr>
              <w:ind w:left="222" w:hanging="222"/>
              <w:rPr>
                <w:i/>
              </w:rPr>
            </w:pPr>
            <w:r w:rsidRPr="0016278F">
              <w:rPr>
                <w:i/>
              </w:rPr>
              <w:t>устанавл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чи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но-следственн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заимосвяз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а</w:t>
            </w:r>
            <w:r w:rsidRPr="0016278F">
              <w:rPr>
                <w:i/>
              </w:rPr>
              <w:t>к</w:t>
            </w:r>
            <w:r w:rsidRPr="0016278F">
              <w:rPr>
                <w:i/>
              </w:rPr>
              <w:t>т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бытий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ложен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сложно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утентично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</w:t>
            </w:r>
            <w:r w:rsidRPr="0016278F">
              <w:rPr>
                <w:i/>
              </w:rPr>
              <w:t>к</w:t>
            </w:r>
            <w:r w:rsidRPr="0016278F">
              <w:rPr>
                <w:i/>
              </w:rPr>
              <w:t>сте;</w:t>
            </w:r>
          </w:p>
          <w:p w:rsidR="00CE685D" w:rsidRPr="0016278F" w:rsidRDefault="00CE685D" w:rsidP="008D74A9">
            <w:pPr>
              <w:numPr>
                <w:ilvl w:val="0"/>
                <w:numId w:val="13"/>
              </w:numPr>
              <w:ind w:left="222" w:hanging="222"/>
              <w:rPr>
                <w:b/>
              </w:rPr>
            </w:pPr>
            <w:r w:rsidRPr="0016278F">
              <w:rPr>
                <w:i/>
              </w:rPr>
              <w:t>восстанавл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кст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ро</w:t>
            </w:r>
            <w:r w:rsidRPr="0016278F">
              <w:rPr>
                <w:i/>
              </w:rPr>
              <w:t>з</w:t>
            </w:r>
            <w:r w:rsidRPr="0016278F">
              <w:rPr>
                <w:i/>
              </w:rPr>
              <w:t>нен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бзаце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л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уте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обавл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ыпущен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рагме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тов.</w:t>
            </w:r>
          </w:p>
        </w:tc>
      </w:tr>
      <w:tr w:rsidR="00CE685D" w:rsidRPr="0016278F" w:rsidTr="00CA7BBC">
        <w:tc>
          <w:tcPr>
            <w:tcW w:w="10347" w:type="dxa"/>
            <w:gridSpan w:val="2"/>
            <w:shd w:val="clear" w:color="auto" w:fill="auto"/>
          </w:tcPr>
          <w:p w:rsidR="00CE685D" w:rsidRPr="0016278F" w:rsidRDefault="00CE685D" w:rsidP="0016278F">
            <w:pPr>
              <w:ind w:left="222" w:firstLine="0"/>
              <w:rPr>
                <w:i/>
              </w:rPr>
            </w:pPr>
            <w:r w:rsidRPr="0016278F">
              <w:rPr>
                <w:b/>
              </w:rPr>
              <w:t>Письменная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речь</w:t>
            </w:r>
          </w:p>
        </w:tc>
      </w:tr>
      <w:tr w:rsidR="00CE685D" w:rsidRPr="0016278F" w:rsidTr="00CA7BBC">
        <w:tc>
          <w:tcPr>
            <w:tcW w:w="6095" w:type="dxa"/>
            <w:shd w:val="clear" w:color="auto" w:fill="auto"/>
          </w:tcPr>
          <w:p w:rsidR="00CE685D" w:rsidRPr="0016278F" w:rsidRDefault="00CE685D" w:rsidP="008D74A9">
            <w:pPr>
              <w:numPr>
                <w:ilvl w:val="0"/>
                <w:numId w:val="12"/>
              </w:numPr>
              <w:ind w:left="253" w:hanging="283"/>
            </w:pPr>
            <w:r w:rsidRPr="0016278F">
              <w:t>заполнять</w:t>
            </w:r>
            <w:r w:rsidR="00685CB7">
              <w:t xml:space="preserve"> </w:t>
            </w:r>
            <w:r w:rsidRPr="0016278F">
              <w:t>анкет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формуляры,</w:t>
            </w:r>
            <w:r w:rsidR="00685CB7">
              <w:t xml:space="preserve"> </w:t>
            </w:r>
            <w:r w:rsidRPr="0016278F">
              <w:t>сообщая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себе</w:t>
            </w:r>
            <w:r w:rsidR="00685CB7">
              <w:t xml:space="preserve"> </w:t>
            </w:r>
            <w:r w:rsidRPr="0016278F">
              <w:t>о</w:t>
            </w:r>
            <w:r w:rsidRPr="0016278F">
              <w:t>с</w:t>
            </w:r>
            <w:r w:rsidRPr="0016278F">
              <w:t>новные</w:t>
            </w:r>
            <w:r w:rsidR="00685CB7">
              <w:t xml:space="preserve"> </w:t>
            </w:r>
            <w:r w:rsidRPr="0016278F">
              <w:t>сведения</w:t>
            </w:r>
            <w:r w:rsidR="00685CB7">
              <w:t xml:space="preserve"> </w:t>
            </w:r>
            <w:r w:rsidRPr="0016278F">
              <w:t>(имя,</w:t>
            </w:r>
            <w:r w:rsidR="00685CB7">
              <w:t xml:space="preserve"> </w:t>
            </w:r>
            <w:r w:rsidRPr="0016278F">
              <w:t>фамилия,</w:t>
            </w:r>
            <w:r w:rsidR="00685CB7">
              <w:t xml:space="preserve"> </w:t>
            </w:r>
            <w:r w:rsidRPr="0016278F">
              <w:t>пол,</w:t>
            </w:r>
            <w:r w:rsidR="00685CB7">
              <w:t xml:space="preserve"> </w:t>
            </w:r>
            <w:r w:rsidRPr="0016278F">
              <w:t>возраст,</w:t>
            </w:r>
            <w:r w:rsidR="00685CB7">
              <w:t xml:space="preserve"> </w:t>
            </w:r>
            <w:r w:rsidRPr="0016278F">
              <w:t>гра</w:t>
            </w:r>
            <w:r w:rsidRPr="0016278F">
              <w:t>ж</w:t>
            </w:r>
            <w:r w:rsidRPr="0016278F">
              <w:t>данство,</w:t>
            </w:r>
            <w:r w:rsidR="00685CB7">
              <w:t xml:space="preserve"> </w:t>
            </w:r>
            <w:r w:rsidRPr="0016278F">
              <w:t>нац</w:t>
            </w:r>
            <w:r w:rsidRPr="0016278F">
              <w:t>и</w:t>
            </w:r>
            <w:r w:rsidRPr="0016278F">
              <w:t>ональность,</w:t>
            </w:r>
            <w:r w:rsidR="00685CB7">
              <w:t xml:space="preserve"> </w:t>
            </w:r>
            <w:r w:rsidRPr="0016278F">
              <w:t>адрес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.</w:t>
            </w:r>
            <w:r w:rsidR="00685CB7">
              <w:t xml:space="preserve"> </w:t>
            </w:r>
            <w:r w:rsidRPr="0016278F">
              <w:t>д.);</w:t>
            </w:r>
          </w:p>
          <w:p w:rsidR="00CE685D" w:rsidRPr="0016278F" w:rsidRDefault="00CE685D" w:rsidP="008D74A9">
            <w:pPr>
              <w:numPr>
                <w:ilvl w:val="0"/>
                <w:numId w:val="12"/>
              </w:numPr>
              <w:ind w:left="253" w:hanging="283"/>
            </w:pPr>
            <w:r w:rsidRPr="0016278F">
              <w:t>писать</w:t>
            </w:r>
            <w:r w:rsidR="00685CB7">
              <w:t xml:space="preserve"> </w:t>
            </w:r>
            <w:r w:rsidRPr="0016278F">
              <w:t>короткие</w:t>
            </w:r>
            <w:r w:rsidR="00685CB7">
              <w:t xml:space="preserve"> </w:t>
            </w:r>
            <w:r w:rsidRPr="0016278F">
              <w:t>поздравления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днем</w:t>
            </w:r>
            <w:r w:rsidR="00685CB7">
              <w:t xml:space="preserve"> </w:t>
            </w:r>
            <w:r w:rsidRPr="0016278F">
              <w:t>рожд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ругими</w:t>
            </w:r>
            <w:r w:rsidR="00685CB7">
              <w:t xml:space="preserve"> </w:t>
            </w:r>
            <w:r w:rsidRPr="0016278F">
              <w:t>праздниками,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употреблением</w:t>
            </w:r>
            <w:r w:rsidR="00685CB7">
              <w:t xml:space="preserve"> </w:t>
            </w:r>
            <w:r w:rsidRPr="0016278F">
              <w:t>формул</w:t>
            </w:r>
            <w:r w:rsidR="00685CB7">
              <w:t xml:space="preserve"> </w:t>
            </w:r>
            <w:r w:rsidRPr="0016278F">
              <w:t>реч</w:t>
            </w:r>
            <w:r w:rsidRPr="0016278F">
              <w:t>е</w:t>
            </w:r>
            <w:r w:rsidRPr="0016278F">
              <w:t>вого</w:t>
            </w:r>
            <w:r w:rsidR="00685CB7">
              <w:t xml:space="preserve"> </w:t>
            </w:r>
            <w:r w:rsidRPr="0016278F">
              <w:t>этикета,</w:t>
            </w:r>
            <w:r w:rsidR="00685CB7">
              <w:t xml:space="preserve"> </w:t>
            </w:r>
            <w:r w:rsidRPr="0016278F">
              <w:t>принятых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тране</w:t>
            </w:r>
            <w:r w:rsidR="00685CB7">
              <w:t xml:space="preserve"> </w:t>
            </w:r>
            <w:r w:rsidRPr="0016278F">
              <w:t>изучаемого</w:t>
            </w:r>
            <w:r w:rsidR="00685CB7">
              <w:t xml:space="preserve"> </w:t>
            </w:r>
            <w:r w:rsidRPr="0016278F">
              <w:t>языка,</w:t>
            </w:r>
            <w:r w:rsidR="00685CB7">
              <w:t xml:space="preserve"> </w:t>
            </w:r>
            <w:r w:rsidRPr="0016278F">
              <w:t>выражать</w:t>
            </w:r>
            <w:r w:rsidR="00685CB7">
              <w:t xml:space="preserve"> </w:t>
            </w:r>
            <w:r w:rsidRPr="0016278F">
              <w:t>пожелания</w:t>
            </w:r>
            <w:r w:rsidR="00685CB7">
              <w:t xml:space="preserve"> </w:t>
            </w:r>
            <w:r w:rsidRPr="0016278F">
              <w:t>(объемом</w:t>
            </w:r>
            <w:r w:rsidR="00685CB7">
              <w:t xml:space="preserve"> </w:t>
            </w:r>
            <w:r w:rsidRPr="0016278F">
              <w:t>30–40</w:t>
            </w:r>
            <w:r w:rsidR="00685CB7">
              <w:t xml:space="preserve"> </w:t>
            </w:r>
            <w:r w:rsidRPr="0016278F">
              <w:t>слов,</w:t>
            </w:r>
            <w:r w:rsidR="00685CB7">
              <w:t xml:space="preserve"> </w:t>
            </w:r>
            <w:r w:rsidRPr="0016278F">
              <w:t>включая</w:t>
            </w:r>
            <w:r w:rsidR="00685CB7">
              <w:t xml:space="preserve"> </w:t>
            </w:r>
            <w:r w:rsidRPr="0016278F">
              <w:t>адрес);</w:t>
            </w:r>
          </w:p>
          <w:p w:rsidR="00CE685D" w:rsidRPr="0016278F" w:rsidRDefault="00CE685D" w:rsidP="008D74A9">
            <w:pPr>
              <w:numPr>
                <w:ilvl w:val="0"/>
                <w:numId w:val="12"/>
              </w:numPr>
              <w:ind w:left="253" w:hanging="283"/>
            </w:pPr>
            <w:r w:rsidRPr="0016278F">
              <w:t>писать</w:t>
            </w:r>
            <w:r w:rsidR="00685CB7">
              <w:t xml:space="preserve"> </w:t>
            </w:r>
            <w:r w:rsidRPr="0016278F">
              <w:t>личное</w:t>
            </w:r>
            <w:r w:rsidR="00685CB7">
              <w:t xml:space="preserve"> </w:t>
            </w:r>
            <w:r w:rsidRPr="0016278F">
              <w:t>письмо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ответ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письмо-стимул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употреблением</w:t>
            </w:r>
            <w:r w:rsidR="00685CB7">
              <w:t xml:space="preserve"> </w:t>
            </w:r>
            <w:r w:rsidRPr="0016278F">
              <w:t>формул</w:t>
            </w:r>
            <w:r w:rsidR="00685CB7">
              <w:t xml:space="preserve"> </w:t>
            </w:r>
            <w:r w:rsidRPr="0016278F">
              <w:t>речевого</w:t>
            </w:r>
            <w:r w:rsidR="00685CB7">
              <w:t xml:space="preserve"> </w:t>
            </w:r>
            <w:r w:rsidRPr="0016278F">
              <w:t>этикета,</w:t>
            </w:r>
            <w:r w:rsidR="00685CB7">
              <w:t xml:space="preserve"> </w:t>
            </w:r>
            <w:r w:rsidRPr="0016278F">
              <w:t>принятых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тране</w:t>
            </w:r>
            <w:r w:rsidR="00685CB7">
              <w:t xml:space="preserve"> </w:t>
            </w:r>
            <w:r w:rsidRPr="0016278F">
              <w:t>изучаемого</w:t>
            </w:r>
            <w:r w:rsidR="00685CB7">
              <w:t xml:space="preserve"> </w:t>
            </w:r>
            <w:r w:rsidRPr="0016278F">
              <w:t>языка:</w:t>
            </w:r>
            <w:r w:rsidR="00685CB7">
              <w:t xml:space="preserve"> </w:t>
            </w:r>
            <w:r w:rsidRPr="0016278F">
              <w:t>сообщать</w:t>
            </w:r>
            <w:r w:rsidR="00685CB7">
              <w:t xml:space="preserve"> </w:t>
            </w:r>
            <w:r w:rsidRPr="0016278F">
              <w:t>краткие</w:t>
            </w:r>
            <w:r w:rsidR="00685CB7">
              <w:t xml:space="preserve"> </w:t>
            </w:r>
            <w:r w:rsidRPr="0016278F">
              <w:t>свед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себ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запрашивать</w:t>
            </w:r>
            <w:r w:rsidR="00685CB7">
              <w:t xml:space="preserve"> </w:t>
            </w:r>
            <w:r w:rsidRPr="0016278F">
              <w:t>аналогичную</w:t>
            </w:r>
            <w:r w:rsidR="00685CB7">
              <w:t xml:space="preserve"> </w:t>
            </w:r>
            <w:r w:rsidRPr="0016278F">
              <w:t>информацию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друге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переписке;</w:t>
            </w:r>
            <w:r w:rsidR="00685CB7">
              <w:t xml:space="preserve"> </w:t>
            </w:r>
            <w:r w:rsidRPr="0016278F">
              <w:t>выражать</w:t>
            </w:r>
            <w:r w:rsidR="00685CB7">
              <w:t xml:space="preserve"> </w:t>
            </w:r>
            <w:r w:rsidRPr="0016278F">
              <w:t>благодарность,</w:t>
            </w:r>
            <w:r w:rsidR="00685CB7">
              <w:t xml:space="preserve"> </w:t>
            </w:r>
            <w:r w:rsidRPr="0016278F">
              <w:t>извин</w:t>
            </w:r>
            <w:r w:rsidRPr="0016278F">
              <w:t>е</w:t>
            </w:r>
            <w:r w:rsidRPr="0016278F">
              <w:t>ния,</w:t>
            </w:r>
            <w:r w:rsidR="00685CB7">
              <w:t xml:space="preserve"> </w:t>
            </w:r>
            <w:r w:rsidRPr="0016278F">
              <w:t>просьбу;</w:t>
            </w:r>
            <w:r w:rsidR="00685CB7">
              <w:t xml:space="preserve"> </w:t>
            </w:r>
            <w:r w:rsidRPr="0016278F">
              <w:t>давать</w:t>
            </w:r>
            <w:r w:rsidR="00685CB7">
              <w:t xml:space="preserve"> </w:t>
            </w:r>
            <w:r w:rsidRPr="0016278F">
              <w:t>совет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.</w:t>
            </w:r>
            <w:r w:rsidR="00685CB7">
              <w:t xml:space="preserve"> </w:t>
            </w:r>
            <w:r w:rsidRPr="0016278F">
              <w:t>д.</w:t>
            </w:r>
            <w:r w:rsidR="00685CB7">
              <w:t xml:space="preserve"> </w:t>
            </w:r>
            <w:r w:rsidRPr="0016278F">
              <w:t>(объемом</w:t>
            </w:r>
            <w:r w:rsidR="00685CB7">
              <w:t xml:space="preserve"> </w:t>
            </w:r>
            <w:r w:rsidRPr="0016278F">
              <w:t>100–120</w:t>
            </w:r>
            <w:r w:rsidR="00685CB7">
              <w:t xml:space="preserve"> </w:t>
            </w:r>
            <w:r w:rsidRPr="0016278F">
              <w:t>слов,</w:t>
            </w:r>
            <w:r w:rsidR="00685CB7">
              <w:t xml:space="preserve"> </w:t>
            </w:r>
            <w:r w:rsidRPr="0016278F">
              <w:t>включая</w:t>
            </w:r>
            <w:r w:rsidR="00685CB7">
              <w:t xml:space="preserve"> </w:t>
            </w:r>
            <w:r w:rsidRPr="0016278F">
              <w:t>адрес);</w:t>
            </w:r>
          </w:p>
          <w:p w:rsidR="00CE685D" w:rsidRPr="0016278F" w:rsidRDefault="00CE685D" w:rsidP="008D74A9">
            <w:pPr>
              <w:numPr>
                <w:ilvl w:val="0"/>
                <w:numId w:val="12"/>
              </w:numPr>
              <w:ind w:left="253" w:hanging="283"/>
            </w:pPr>
            <w:r w:rsidRPr="0016278F">
              <w:t>писать</w:t>
            </w:r>
            <w:r w:rsidR="00685CB7">
              <w:t xml:space="preserve"> </w:t>
            </w:r>
            <w:r w:rsidRPr="0016278F">
              <w:t>небольшие</w:t>
            </w:r>
            <w:r w:rsidR="00685CB7">
              <w:t xml:space="preserve"> </w:t>
            </w:r>
            <w:r w:rsidRPr="0016278F">
              <w:t>письменные</w:t>
            </w:r>
            <w:r w:rsidR="00685CB7">
              <w:t xml:space="preserve"> </w:t>
            </w:r>
            <w:r w:rsidRPr="0016278F">
              <w:t>высказывания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оп</w:t>
            </w:r>
            <w:r w:rsidRPr="0016278F">
              <w:t>о</w:t>
            </w:r>
            <w:r w:rsidRPr="0016278F">
              <w:t>рой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бр</w:t>
            </w:r>
            <w:r w:rsidRPr="0016278F">
              <w:t>а</w:t>
            </w:r>
            <w:r w:rsidRPr="0016278F">
              <w:t>зец/</w:t>
            </w:r>
            <w:r w:rsidR="00685CB7">
              <w:t xml:space="preserve"> </w:t>
            </w:r>
            <w:r w:rsidRPr="0016278F">
              <w:t>план.</w:t>
            </w:r>
          </w:p>
        </w:tc>
        <w:tc>
          <w:tcPr>
            <w:tcW w:w="4252" w:type="dxa"/>
            <w:shd w:val="clear" w:color="auto" w:fill="auto"/>
          </w:tcPr>
          <w:p w:rsidR="00CE685D" w:rsidRPr="0016278F" w:rsidRDefault="00CE685D" w:rsidP="008D74A9">
            <w:pPr>
              <w:numPr>
                <w:ilvl w:val="0"/>
                <w:numId w:val="14"/>
              </w:numPr>
              <w:ind w:left="222" w:hanging="222"/>
              <w:rPr>
                <w:i/>
              </w:rPr>
            </w:pPr>
            <w:r w:rsidRPr="0016278F">
              <w:rPr>
                <w:i/>
              </w:rPr>
              <w:t>дел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ратк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ыпис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</w:t>
            </w:r>
            <w:r w:rsidRPr="0016278F">
              <w:rPr>
                <w:i/>
              </w:rPr>
              <w:t>к</w:t>
            </w:r>
            <w:r w:rsidRPr="0016278F">
              <w:rPr>
                <w:i/>
              </w:rPr>
              <w:t>ст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цель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пользов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</w:t>
            </w:r>
            <w:r w:rsidRPr="0016278F">
              <w:rPr>
                <w:i/>
              </w:rPr>
              <w:t>б</w:t>
            </w:r>
            <w:r w:rsidRPr="0016278F">
              <w:rPr>
                <w:i/>
              </w:rPr>
              <w:t>ствен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ст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ысказыв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ниях;</w:t>
            </w:r>
          </w:p>
          <w:p w:rsidR="00CE685D" w:rsidRPr="0016278F" w:rsidRDefault="00CE685D" w:rsidP="008D74A9">
            <w:pPr>
              <w:numPr>
                <w:ilvl w:val="0"/>
                <w:numId w:val="14"/>
              </w:numPr>
              <w:ind w:left="222" w:hanging="222"/>
              <w:rPr>
                <w:i/>
              </w:rPr>
            </w:pPr>
            <w:r w:rsidRPr="0016278F">
              <w:rPr>
                <w:i/>
              </w:rPr>
              <w:t>пис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лектронно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исьм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(</w:t>
            </w:r>
            <w:r w:rsidRPr="0016278F">
              <w:rPr>
                <w:i/>
                <w:lang w:val="en-US"/>
              </w:rPr>
              <w:t>e</w:t>
            </w:r>
            <w:r w:rsidRPr="0016278F">
              <w:rPr>
                <w:i/>
              </w:rPr>
              <w:t>-</w:t>
            </w:r>
            <w:r w:rsidRPr="0016278F">
              <w:rPr>
                <w:i/>
                <w:lang w:val="en-US"/>
              </w:rPr>
              <w:t>mail</w:t>
            </w:r>
            <w:r w:rsidRPr="0016278F">
              <w:rPr>
                <w:i/>
              </w:rPr>
              <w:t>)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рубежном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руг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твет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лектронно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исьмо-стимул;</w:t>
            </w:r>
          </w:p>
          <w:p w:rsidR="00CE685D" w:rsidRPr="0016278F" w:rsidRDefault="00CE685D" w:rsidP="008D74A9">
            <w:pPr>
              <w:numPr>
                <w:ilvl w:val="0"/>
                <w:numId w:val="14"/>
              </w:numPr>
              <w:ind w:left="222" w:hanging="222"/>
              <w:rPr>
                <w:i/>
              </w:rPr>
            </w:pPr>
            <w:r w:rsidRPr="0016278F">
              <w:rPr>
                <w:i/>
              </w:rPr>
              <w:t>состав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лан/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зис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стн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л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исьмен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общ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ния;</w:t>
            </w:r>
            <w:r w:rsidR="00685CB7">
              <w:rPr>
                <w:i/>
              </w:rPr>
              <w:t xml:space="preserve"> </w:t>
            </w:r>
          </w:p>
          <w:p w:rsidR="00CE685D" w:rsidRPr="0016278F" w:rsidRDefault="00CE685D" w:rsidP="008D74A9">
            <w:pPr>
              <w:numPr>
                <w:ilvl w:val="0"/>
                <w:numId w:val="15"/>
              </w:numPr>
              <w:ind w:left="222" w:hanging="222"/>
              <w:rPr>
                <w:i/>
              </w:rPr>
            </w:pPr>
            <w:r w:rsidRPr="0016278F">
              <w:rPr>
                <w:i/>
              </w:rPr>
              <w:t>кратк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лаг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ис</w:t>
            </w:r>
            <w:r w:rsidRPr="0016278F">
              <w:rPr>
                <w:i/>
              </w:rPr>
              <w:t>ь</w:t>
            </w:r>
            <w:r w:rsidRPr="0016278F">
              <w:rPr>
                <w:i/>
              </w:rPr>
              <w:t>менно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ид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зультат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ект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еятельн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и;</w:t>
            </w:r>
          </w:p>
          <w:p w:rsidR="00CE685D" w:rsidRPr="0016278F" w:rsidRDefault="00CE685D" w:rsidP="008D74A9">
            <w:pPr>
              <w:numPr>
                <w:ilvl w:val="0"/>
                <w:numId w:val="15"/>
              </w:numPr>
              <w:ind w:left="222" w:hanging="222"/>
              <w:rPr>
                <w:i/>
              </w:rPr>
            </w:pPr>
            <w:r w:rsidRPr="0016278F">
              <w:rPr>
                <w:i/>
              </w:rPr>
              <w:t>пис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ебольшо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исьменно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Pr="0016278F">
              <w:rPr>
                <w:i/>
              </w:rPr>
              <w:t>ы</w:t>
            </w:r>
            <w:r w:rsidRPr="0016278F">
              <w:rPr>
                <w:i/>
              </w:rPr>
              <w:t>сказыван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пор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ел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нейны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кст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(таблицы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иаграмм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.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.).</w:t>
            </w:r>
          </w:p>
        </w:tc>
      </w:tr>
      <w:tr w:rsidR="00CE685D" w:rsidRPr="0016278F" w:rsidTr="00CA7BBC">
        <w:tc>
          <w:tcPr>
            <w:tcW w:w="10347" w:type="dxa"/>
            <w:gridSpan w:val="2"/>
            <w:shd w:val="clear" w:color="auto" w:fill="auto"/>
          </w:tcPr>
          <w:p w:rsidR="00CE685D" w:rsidRPr="0016278F" w:rsidRDefault="00CE685D" w:rsidP="0016278F">
            <w:pPr>
              <w:ind w:left="-61" w:firstLine="0"/>
              <w:rPr>
                <w:i/>
              </w:rPr>
            </w:pPr>
            <w:r w:rsidRPr="0016278F">
              <w:rPr>
                <w:b/>
              </w:rPr>
              <w:t>Языковые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навыки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средства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оперирования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ими</w:t>
            </w:r>
          </w:p>
        </w:tc>
      </w:tr>
      <w:tr w:rsidR="00CE685D" w:rsidRPr="0016278F" w:rsidTr="00CA7BBC">
        <w:tc>
          <w:tcPr>
            <w:tcW w:w="10347" w:type="dxa"/>
            <w:gridSpan w:val="2"/>
            <w:shd w:val="clear" w:color="auto" w:fill="auto"/>
          </w:tcPr>
          <w:p w:rsidR="00CE685D" w:rsidRPr="0016278F" w:rsidRDefault="00CE685D" w:rsidP="0016278F">
            <w:pPr>
              <w:ind w:left="-61" w:firstLine="0"/>
              <w:rPr>
                <w:i/>
              </w:rPr>
            </w:pPr>
            <w:r w:rsidRPr="0016278F">
              <w:rPr>
                <w:b/>
              </w:rPr>
              <w:t>Орфография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пункту</w:t>
            </w:r>
            <w:r w:rsidRPr="0016278F">
              <w:rPr>
                <w:b/>
              </w:rPr>
              <w:t>а</w:t>
            </w:r>
            <w:r w:rsidRPr="0016278F">
              <w:rPr>
                <w:b/>
              </w:rPr>
              <w:t>ция</w:t>
            </w:r>
          </w:p>
        </w:tc>
      </w:tr>
      <w:tr w:rsidR="00CE685D" w:rsidRPr="0016278F" w:rsidTr="00CA7BBC">
        <w:tc>
          <w:tcPr>
            <w:tcW w:w="6095" w:type="dxa"/>
            <w:shd w:val="clear" w:color="auto" w:fill="auto"/>
          </w:tcPr>
          <w:p w:rsidR="00CE685D" w:rsidRPr="0016278F" w:rsidRDefault="00CE685D" w:rsidP="008D74A9">
            <w:pPr>
              <w:numPr>
                <w:ilvl w:val="0"/>
                <w:numId w:val="12"/>
              </w:numPr>
              <w:ind w:left="253" w:hanging="253"/>
            </w:pPr>
            <w:r w:rsidRPr="0016278F">
              <w:t>правильно</w:t>
            </w:r>
            <w:r w:rsidR="00685CB7">
              <w:t xml:space="preserve"> </w:t>
            </w:r>
            <w:r w:rsidRPr="0016278F">
              <w:t>писать</w:t>
            </w:r>
            <w:r w:rsidR="00685CB7">
              <w:t xml:space="preserve"> </w:t>
            </w:r>
            <w:r w:rsidRPr="0016278F">
              <w:t>изученные</w:t>
            </w:r>
            <w:r w:rsidR="00685CB7">
              <w:t xml:space="preserve"> </w:t>
            </w:r>
            <w:r w:rsidRPr="0016278F">
              <w:t>сл</w:t>
            </w:r>
            <w:r w:rsidRPr="0016278F">
              <w:t>о</w:t>
            </w:r>
            <w:r w:rsidRPr="0016278F">
              <w:t>ва;</w:t>
            </w:r>
          </w:p>
          <w:p w:rsidR="00CE685D" w:rsidRPr="0016278F" w:rsidRDefault="00CE685D" w:rsidP="008D74A9">
            <w:pPr>
              <w:numPr>
                <w:ilvl w:val="0"/>
                <w:numId w:val="12"/>
              </w:numPr>
              <w:ind w:left="253" w:hanging="253"/>
            </w:pPr>
            <w:r w:rsidRPr="0016278F">
              <w:t>правильно</w:t>
            </w:r>
            <w:r w:rsidR="00685CB7">
              <w:t xml:space="preserve"> </w:t>
            </w:r>
            <w:r w:rsidRPr="0016278F">
              <w:t>ставить</w:t>
            </w:r>
            <w:r w:rsidR="00685CB7">
              <w:t xml:space="preserve"> </w:t>
            </w:r>
            <w:r w:rsidRPr="0016278F">
              <w:t>знаки</w:t>
            </w:r>
            <w:r w:rsidR="00685CB7">
              <w:t xml:space="preserve"> </w:t>
            </w:r>
            <w:r w:rsidRPr="0016278F">
              <w:t>препинан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конце</w:t>
            </w:r>
            <w:r w:rsidR="00685CB7">
              <w:t xml:space="preserve"> </w:t>
            </w:r>
            <w:r w:rsidRPr="0016278F">
              <w:t>предл</w:t>
            </w:r>
            <w:r w:rsidRPr="0016278F">
              <w:t>о</w:t>
            </w:r>
            <w:r w:rsidRPr="0016278F">
              <w:t>жения:</w:t>
            </w:r>
            <w:r w:rsidR="00685CB7">
              <w:t xml:space="preserve"> </w:t>
            </w:r>
            <w:r w:rsidRPr="0016278F">
              <w:t>точку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конце</w:t>
            </w:r>
            <w:r w:rsidR="00685CB7">
              <w:t xml:space="preserve"> </w:t>
            </w:r>
            <w:r w:rsidRPr="0016278F">
              <w:t>повествовательного</w:t>
            </w:r>
            <w:r w:rsidR="00685CB7">
              <w:t xml:space="preserve"> </w:t>
            </w:r>
            <w:r w:rsidRPr="0016278F">
              <w:t>предлож</w:t>
            </w:r>
            <w:r w:rsidRPr="0016278F">
              <w:t>е</w:t>
            </w:r>
            <w:r w:rsidRPr="0016278F">
              <w:t>ния,</w:t>
            </w:r>
            <w:r w:rsidR="00685CB7">
              <w:t xml:space="preserve"> </w:t>
            </w:r>
            <w:r w:rsidRPr="0016278F">
              <w:t>вопросительный</w:t>
            </w:r>
            <w:r w:rsidR="00685CB7">
              <w:t xml:space="preserve"> </w:t>
            </w:r>
            <w:r w:rsidRPr="0016278F">
              <w:t>знак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конце</w:t>
            </w:r>
            <w:r w:rsidR="00685CB7">
              <w:t xml:space="preserve"> </w:t>
            </w:r>
            <w:r w:rsidRPr="0016278F">
              <w:t>вопросительного</w:t>
            </w:r>
            <w:r w:rsidR="00685CB7">
              <w:t xml:space="preserve"> </w:t>
            </w:r>
            <w:r w:rsidRPr="0016278F">
              <w:t>предложения,</w:t>
            </w:r>
            <w:r w:rsidR="00685CB7">
              <w:t xml:space="preserve"> </w:t>
            </w:r>
            <w:r w:rsidRPr="0016278F">
              <w:t>восклицательный</w:t>
            </w:r>
            <w:r w:rsidR="00685CB7">
              <w:t xml:space="preserve"> </w:t>
            </w:r>
            <w:r w:rsidRPr="0016278F">
              <w:t>знак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конце</w:t>
            </w:r>
            <w:r w:rsidR="00685CB7">
              <w:t xml:space="preserve"> </w:t>
            </w:r>
            <w:r w:rsidRPr="0016278F">
              <w:t>воскл</w:t>
            </w:r>
            <w:r w:rsidRPr="0016278F">
              <w:t>и</w:t>
            </w:r>
            <w:r w:rsidRPr="0016278F">
              <w:t>цательного</w:t>
            </w:r>
            <w:r w:rsidR="00685CB7">
              <w:t xml:space="preserve"> </w:t>
            </w:r>
            <w:r w:rsidRPr="0016278F">
              <w:t>предл</w:t>
            </w:r>
            <w:r w:rsidRPr="0016278F">
              <w:t>о</w:t>
            </w:r>
            <w:r w:rsidRPr="0016278F">
              <w:t>жения;</w:t>
            </w:r>
          </w:p>
          <w:p w:rsidR="00CE685D" w:rsidRPr="0016278F" w:rsidRDefault="00CE685D" w:rsidP="008D74A9">
            <w:pPr>
              <w:numPr>
                <w:ilvl w:val="0"/>
                <w:numId w:val="12"/>
              </w:numPr>
              <w:ind w:left="253" w:hanging="253"/>
            </w:pPr>
            <w:r w:rsidRPr="0016278F">
              <w:t>расставля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личном</w:t>
            </w:r>
            <w:r w:rsidR="00685CB7">
              <w:t xml:space="preserve"> </w:t>
            </w:r>
            <w:r w:rsidRPr="0016278F">
              <w:t>письме</w:t>
            </w:r>
            <w:r w:rsidR="00685CB7">
              <w:t xml:space="preserve"> </w:t>
            </w:r>
            <w:r w:rsidRPr="0016278F">
              <w:t>знаки</w:t>
            </w:r>
            <w:r w:rsidR="00685CB7">
              <w:t xml:space="preserve"> </w:t>
            </w:r>
            <w:r w:rsidRPr="0016278F">
              <w:t>препинания,</w:t>
            </w:r>
            <w:r w:rsidR="00685CB7">
              <w:t xml:space="preserve"> </w:t>
            </w:r>
            <w:r w:rsidRPr="0016278F">
              <w:t>ди</w:t>
            </w:r>
            <w:r w:rsidRPr="0016278F">
              <w:t>к</w:t>
            </w:r>
            <w:r w:rsidRPr="0016278F">
              <w:t>туемые</w:t>
            </w:r>
            <w:r w:rsidR="00685CB7">
              <w:t xml:space="preserve"> </w:t>
            </w:r>
            <w:r w:rsidRPr="0016278F">
              <w:t>его</w:t>
            </w:r>
            <w:r w:rsidR="00685CB7">
              <w:t xml:space="preserve"> </w:t>
            </w:r>
            <w:r w:rsidRPr="0016278F">
              <w:t>форматом,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оответствии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нормами,</w:t>
            </w:r>
            <w:r w:rsidR="00685CB7">
              <w:t xml:space="preserve"> </w:t>
            </w:r>
            <w:r w:rsidRPr="0016278F">
              <w:t>принятым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тране</w:t>
            </w:r>
            <w:r w:rsidR="00685CB7">
              <w:t xml:space="preserve"> </w:t>
            </w:r>
            <w:r w:rsidRPr="0016278F">
              <w:t>изуч</w:t>
            </w:r>
            <w:r w:rsidRPr="0016278F">
              <w:t>а</w:t>
            </w:r>
            <w:r w:rsidRPr="0016278F">
              <w:t>емого</w:t>
            </w:r>
            <w:r w:rsidR="00685CB7">
              <w:t xml:space="preserve"> </w:t>
            </w:r>
            <w:r w:rsidRPr="0016278F">
              <w:t>языка.</w:t>
            </w:r>
          </w:p>
        </w:tc>
        <w:tc>
          <w:tcPr>
            <w:tcW w:w="4252" w:type="dxa"/>
            <w:shd w:val="clear" w:color="auto" w:fill="auto"/>
          </w:tcPr>
          <w:p w:rsidR="00CE685D" w:rsidRPr="0016278F" w:rsidRDefault="00CE685D" w:rsidP="008D74A9">
            <w:pPr>
              <w:numPr>
                <w:ilvl w:val="0"/>
                <w:numId w:val="12"/>
              </w:numPr>
              <w:ind w:left="222" w:hanging="283"/>
              <w:rPr>
                <w:i/>
              </w:rPr>
            </w:pPr>
            <w:r w:rsidRPr="0016278F">
              <w:rPr>
                <w:i/>
              </w:rPr>
              <w:t>сравн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нализир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укв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очет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нглийск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зык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ранскрипцию.</w:t>
            </w:r>
          </w:p>
        </w:tc>
      </w:tr>
      <w:tr w:rsidR="00CE685D" w:rsidRPr="0016278F" w:rsidTr="00CA7BBC">
        <w:tc>
          <w:tcPr>
            <w:tcW w:w="10347" w:type="dxa"/>
            <w:gridSpan w:val="2"/>
            <w:shd w:val="clear" w:color="auto" w:fill="auto"/>
          </w:tcPr>
          <w:p w:rsidR="00CE685D" w:rsidRPr="0016278F" w:rsidRDefault="00CE685D" w:rsidP="0016278F">
            <w:pPr>
              <w:ind w:left="-61" w:firstLine="0"/>
              <w:rPr>
                <w:i/>
              </w:rPr>
            </w:pPr>
            <w:r w:rsidRPr="0016278F">
              <w:rPr>
                <w:b/>
              </w:rPr>
              <w:t>Фонет</w:t>
            </w:r>
            <w:r w:rsidRPr="0016278F">
              <w:rPr>
                <w:b/>
              </w:rPr>
              <w:t>и</w:t>
            </w:r>
            <w:r w:rsidRPr="0016278F">
              <w:rPr>
                <w:b/>
              </w:rPr>
              <w:t>ческая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сторона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речи</w:t>
            </w:r>
          </w:p>
        </w:tc>
      </w:tr>
      <w:tr w:rsidR="00CE685D" w:rsidRPr="0016278F" w:rsidTr="00CA7BBC">
        <w:tc>
          <w:tcPr>
            <w:tcW w:w="6095" w:type="dxa"/>
            <w:shd w:val="clear" w:color="auto" w:fill="auto"/>
          </w:tcPr>
          <w:p w:rsidR="00CE685D" w:rsidRPr="0016278F" w:rsidRDefault="00CE685D" w:rsidP="008D74A9">
            <w:pPr>
              <w:numPr>
                <w:ilvl w:val="0"/>
                <w:numId w:val="12"/>
              </w:numPr>
              <w:ind w:left="253" w:hanging="253"/>
            </w:pPr>
            <w:r w:rsidRPr="0016278F">
              <w:t>различать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слу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адекватно,</w:t>
            </w:r>
            <w:r w:rsidR="00685CB7">
              <w:t xml:space="preserve"> </w:t>
            </w:r>
            <w:r w:rsidRPr="0016278F">
              <w:t>без</w:t>
            </w:r>
            <w:r w:rsidR="00685CB7">
              <w:t xml:space="preserve"> </w:t>
            </w:r>
            <w:r w:rsidRPr="0016278F">
              <w:t>фонематических</w:t>
            </w:r>
            <w:r w:rsidR="00685CB7">
              <w:t xml:space="preserve"> </w:t>
            </w:r>
            <w:r w:rsidRPr="0016278F">
              <w:t>ошибок,</w:t>
            </w:r>
            <w:r w:rsidR="00685CB7">
              <w:t xml:space="preserve"> </w:t>
            </w:r>
            <w:r w:rsidRPr="0016278F">
              <w:t>ведущих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сбою</w:t>
            </w:r>
            <w:r w:rsidR="00685CB7">
              <w:t xml:space="preserve"> </w:t>
            </w:r>
            <w:r w:rsidRPr="0016278F">
              <w:t>коммуникации,</w:t>
            </w:r>
            <w:r w:rsidR="00685CB7">
              <w:t xml:space="preserve"> </w:t>
            </w:r>
            <w:r w:rsidRPr="0016278F">
              <w:t>произн</w:t>
            </w:r>
            <w:r w:rsidRPr="0016278F">
              <w:t>о</w:t>
            </w:r>
            <w:r w:rsidRPr="0016278F">
              <w:t>сить</w:t>
            </w:r>
            <w:r w:rsidR="00685CB7">
              <w:t xml:space="preserve"> </w:t>
            </w:r>
            <w:r w:rsidRPr="0016278F">
              <w:t>слова</w:t>
            </w:r>
            <w:r w:rsidR="00685CB7">
              <w:t xml:space="preserve"> </w:t>
            </w:r>
            <w:r w:rsidRPr="0016278F">
              <w:t>изучаемого</w:t>
            </w:r>
            <w:r w:rsidR="00685CB7">
              <w:t xml:space="preserve"> </w:t>
            </w:r>
            <w:r w:rsidRPr="0016278F">
              <w:t>иностранного</w:t>
            </w:r>
            <w:r w:rsidR="00685CB7">
              <w:t xml:space="preserve"> </w:t>
            </w:r>
            <w:r w:rsidRPr="0016278F">
              <w:t>яз</w:t>
            </w:r>
            <w:r w:rsidRPr="0016278F">
              <w:t>ы</w:t>
            </w:r>
            <w:r w:rsidRPr="0016278F">
              <w:t>ка;</w:t>
            </w:r>
          </w:p>
          <w:p w:rsidR="00CE685D" w:rsidRPr="0016278F" w:rsidRDefault="00CE685D" w:rsidP="008D74A9">
            <w:pPr>
              <w:numPr>
                <w:ilvl w:val="0"/>
                <w:numId w:val="12"/>
              </w:numPr>
              <w:ind w:left="253" w:hanging="253"/>
            </w:pPr>
            <w:r w:rsidRPr="0016278F">
              <w:t>соблюдать</w:t>
            </w:r>
            <w:r w:rsidR="00685CB7">
              <w:t xml:space="preserve"> </w:t>
            </w:r>
            <w:r w:rsidRPr="0016278F">
              <w:t>правильное</w:t>
            </w:r>
            <w:r w:rsidR="00685CB7">
              <w:t xml:space="preserve"> </w:t>
            </w:r>
            <w:r w:rsidRPr="0016278F">
              <w:t>ударени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изученных</w:t>
            </w:r>
            <w:r w:rsidR="00685CB7">
              <w:t xml:space="preserve"> </w:t>
            </w:r>
            <w:r w:rsidRPr="0016278F">
              <w:t>словах;</w:t>
            </w:r>
          </w:p>
          <w:p w:rsidR="00CE685D" w:rsidRPr="0016278F" w:rsidRDefault="00CE685D" w:rsidP="008D74A9">
            <w:pPr>
              <w:numPr>
                <w:ilvl w:val="0"/>
                <w:numId w:val="12"/>
              </w:numPr>
              <w:ind w:left="253" w:hanging="253"/>
            </w:pPr>
            <w:r w:rsidRPr="0016278F">
              <w:t>различать</w:t>
            </w:r>
            <w:r w:rsidR="00685CB7">
              <w:t xml:space="preserve"> </w:t>
            </w:r>
            <w:r w:rsidRPr="0016278F">
              <w:t>коммуникативные</w:t>
            </w:r>
            <w:r w:rsidR="00685CB7">
              <w:t xml:space="preserve"> </w:t>
            </w:r>
            <w:r w:rsidRPr="0016278F">
              <w:t>типы</w:t>
            </w:r>
            <w:r w:rsidR="00685CB7">
              <w:t xml:space="preserve"> </w:t>
            </w:r>
            <w:r w:rsidRPr="0016278F">
              <w:t>предложений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интон</w:t>
            </w:r>
            <w:r w:rsidRPr="0016278F">
              <w:t>а</w:t>
            </w:r>
            <w:r w:rsidRPr="0016278F">
              <w:t>ции;</w:t>
            </w:r>
          </w:p>
          <w:p w:rsidR="00CE685D" w:rsidRPr="0016278F" w:rsidRDefault="00CE685D" w:rsidP="008D74A9">
            <w:pPr>
              <w:numPr>
                <w:ilvl w:val="0"/>
                <w:numId w:val="12"/>
              </w:numPr>
              <w:ind w:left="253" w:hanging="253"/>
            </w:pPr>
            <w:r w:rsidRPr="0016278F">
              <w:t>членить</w:t>
            </w:r>
            <w:r w:rsidR="00685CB7">
              <w:t xml:space="preserve"> </w:t>
            </w:r>
            <w:r w:rsidRPr="0016278F">
              <w:t>предложение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смысл</w:t>
            </w:r>
            <w:r w:rsidRPr="0016278F">
              <w:t>о</w:t>
            </w:r>
            <w:r w:rsidRPr="0016278F">
              <w:t>вые</w:t>
            </w:r>
            <w:r w:rsidR="00685CB7">
              <w:t xml:space="preserve"> </w:t>
            </w:r>
            <w:r w:rsidRPr="0016278F">
              <w:t>группы;</w:t>
            </w:r>
          </w:p>
          <w:p w:rsidR="00CE685D" w:rsidRPr="0016278F" w:rsidRDefault="00CE685D" w:rsidP="008D74A9">
            <w:pPr>
              <w:numPr>
                <w:ilvl w:val="0"/>
                <w:numId w:val="12"/>
              </w:numPr>
              <w:ind w:left="253" w:hanging="253"/>
            </w:pPr>
            <w:r w:rsidRPr="0016278F">
              <w:t>адекватно,</w:t>
            </w:r>
            <w:r w:rsidR="00685CB7">
              <w:t xml:space="preserve"> </w:t>
            </w:r>
            <w:r w:rsidRPr="0016278F">
              <w:t>без</w:t>
            </w:r>
            <w:r w:rsidR="00685CB7">
              <w:t xml:space="preserve"> </w:t>
            </w:r>
            <w:r w:rsidRPr="0016278F">
              <w:t>ошибок,</w:t>
            </w:r>
            <w:r w:rsidR="00685CB7">
              <w:t xml:space="preserve"> </w:t>
            </w:r>
            <w:r w:rsidRPr="0016278F">
              <w:t>ведущих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сбою</w:t>
            </w:r>
            <w:r w:rsidR="00685CB7">
              <w:t xml:space="preserve"> </w:t>
            </w:r>
            <w:r w:rsidRPr="0016278F">
              <w:t>коммуник</w:t>
            </w:r>
            <w:r w:rsidRPr="0016278F">
              <w:t>а</w:t>
            </w:r>
            <w:r w:rsidRPr="0016278F">
              <w:t>ции,</w:t>
            </w:r>
            <w:r w:rsidR="00685CB7">
              <w:t xml:space="preserve"> </w:t>
            </w:r>
            <w:r w:rsidRPr="0016278F">
              <w:t>произносить</w:t>
            </w:r>
            <w:r w:rsidR="00685CB7">
              <w:t xml:space="preserve"> </w:t>
            </w:r>
            <w:r w:rsidRPr="0016278F">
              <w:t>фразы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точки</w:t>
            </w:r>
            <w:r w:rsidR="00685CB7">
              <w:t xml:space="preserve"> </w:t>
            </w:r>
            <w:r w:rsidRPr="0016278F">
              <w:t>зрения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ритмико-</w:t>
            </w:r>
            <w:r w:rsidRPr="0016278F">
              <w:lastRenderedPageBreak/>
              <w:t>интонационных</w:t>
            </w:r>
            <w:r w:rsidR="00685CB7">
              <w:t xml:space="preserve"> </w:t>
            </w:r>
            <w:r w:rsidRPr="0016278F">
              <w:t>особенностей</w:t>
            </w:r>
            <w:r w:rsidR="00685CB7">
              <w:t xml:space="preserve"> </w:t>
            </w:r>
            <w:r w:rsidRPr="0016278F">
              <w:t>(побудительное</w:t>
            </w:r>
            <w:r w:rsidR="00685CB7">
              <w:t xml:space="preserve"> </w:t>
            </w:r>
            <w:r w:rsidRPr="0016278F">
              <w:t>пре</w:t>
            </w:r>
            <w:r w:rsidRPr="0016278F">
              <w:t>д</w:t>
            </w:r>
            <w:r w:rsidRPr="0016278F">
              <w:t>ложение;</w:t>
            </w:r>
            <w:r w:rsidR="00685CB7">
              <w:t xml:space="preserve"> </w:t>
            </w:r>
            <w:r w:rsidRPr="0016278F">
              <w:t>общий,</w:t>
            </w:r>
            <w:r w:rsidR="00685CB7">
              <w:t xml:space="preserve"> </w:t>
            </w:r>
            <w:r w:rsidRPr="0016278F">
              <w:t>специальный,</w:t>
            </w:r>
            <w:r w:rsidR="00685CB7">
              <w:t xml:space="preserve"> </w:t>
            </w:r>
            <w:r w:rsidRPr="0016278F">
              <w:t>альтернативны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азделительный</w:t>
            </w:r>
            <w:r w:rsidR="00685CB7">
              <w:t xml:space="preserve"> </w:t>
            </w:r>
            <w:r w:rsidRPr="0016278F">
              <w:t>вопросы),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том</w:t>
            </w:r>
            <w:r w:rsidR="00685CB7">
              <w:t xml:space="preserve"> </w:t>
            </w:r>
            <w:r w:rsidRPr="0016278F">
              <w:t>числе,</w:t>
            </w:r>
            <w:r w:rsidR="00685CB7">
              <w:t xml:space="preserve"> </w:t>
            </w:r>
            <w:r w:rsidRPr="0016278F">
              <w:t>соблюдая</w:t>
            </w:r>
            <w:r w:rsidR="00685CB7">
              <w:t xml:space="preserve"> </w:t>
            </w:r>
            <w:r w:rsidRPr="0016278F">
              <w:t>пр</w:t>
            </w:r>
            <w:r w:rsidRPr="0016278F">
              <w:t>а</w:t>
            </w:r>
            <w:r w:rsidRPr="0016278F">
              <w:t>вило</w:t>
            </w:r>
            <w:r w:rsidR="00685CB7">
              <w:t xml:space="preserve"> </w:t>
            </w:r>
            <w:r w:rsidRPr="0016278F">
              <w:t>отсутствия</w:t>
            </w:r>
            <w:r w:rsidR="00685CB7">
              <w:t xml:space="preserve"> </w:t>
            </w:r>
            <w:r w:rsidRPr="0016278F">
              <w:t>фразового</w:t>
            </w:r>
            <w:r w:rsidR="00685CB7">
              <w:t xml:space="preserve"> </w:t>
            </w:r>
            <w:r w:rsidRPr="0016278F">
              <w:t>ударения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служебных</w:t>
            </w:r>
            <w:r w:rsidR="00685CB7">
              <w:t xml:space="preserve"> </w:t>
            </w:r>
            <w:r w:rsidRPr="0016278F">
              <w:t>словах.</w:t>
            </w:r>
          </w:p>
        </w:tc>
        <w:tc>
          <w:tcPr>
            <w:tcW w:w="4252" w:type="dxa"/>
            <w:shd w:val="clear" w:color="auto" w:fill="auto"/>
          </w:tcPr>
          <w:p w:rsidR="00CE685D" w:rsidRPr="0016278F" w:rsidRDefault="00CE685D" w:rsidP="008D74A9">
            <w:pPr>
              <w:numPr>
                <w:ilvl w:val="0"/>
                <w:numId w:val="12"/>
              </w:numPr>
              <w:ind w:left="222" w:hanging="283"/>
              <w:rPr>
                <w:i/>
              </w:rPr>
            </w:pPr>
            <w:r w:rsidRPr="0016278F">
              <w:rPr>
                <w:i/>
              </w:rPr>
              <w:lastRenderedPageBreak/>
              <w:t>выраж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одаль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нач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ния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увств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моц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мощь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нт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нации;</w:t>
            </w:r>
          </w:p>
          <w:p w:rsidR="00CE685D" w:rsidRPr="0016278F" w:rsidRDefault="00CE685D" w:rsidP="008D74A9">
            <w:pPr>
              <w:numPr>
                <w:ilvl w:val="0"/>
                <w:numId w:val="12"/>
              </w:numPr>
              <w:ind w:left="222" w:hanging="283"/>
              <w:rPr>
                <w:i/>
              </w:rPr>
            </w:pPr>
            <w:r w:rsidRPr="0016278F">
              <w:rPr>
                <w:i/>
              </w:rPr>
              <w:t>различ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ританск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мерика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ск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ариант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нглийск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зык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слушан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ысказыван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ях.</w:t>
            </w:r>
          </w:p>
        </w:tc>
      </w:tr>
      <w:tr w:rsidR="00CE685D" w:rsidRPr="0016278F" w:rsidTr="00CA7BBC">
        <w:tc>
          <w:tcPr>
            <w:tcW w:w="10347" w:type="dxa"/>
            <w:gridSpan w:val="2"/>
            <w:shd w:val="clear" w:color="auto" w:fill="auto"/>
          </w:tcPr>
          <w:p w:rsidR="00CE685D" w:rsidRPr="0016278F" w:rsidRDefault="00CE685D" w:rsidP="0016278F">
            <w:pPr>
              <w:ind w:left="360" w:firstLine="0"/>
              <w:rPr>
                <w:i/>
              </w:rPr>
            </w:pPr>
            <w:r w:rsidRPr="0016278F">
              <w:rPr>
                <w:b/>
              </w:rPr>
              <w:lastRenderedPageBreak/>
              <w:t>Лексическая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ст</w:t>
            </w:r>
            <w:r w:rsidRPr="0016278F">
              <w:rPr>
                <w:b/>
              </w:rPr>
              <w:t>о</w:t>
            </w:r>
            <w:r w:rsidRPr="0016278F">
              <w:rPr>
                <w:b/>
              </w:rPr>
              <w:t>рона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речи</w:t>
            </w:r>
          </w:p>
        </w:tc>
      </w:tr>
      <w:tr w:rsidR="00CE685D" w:rsidRPr="0016278F" w:rsidTr="00CA7BBC">
        <w:tc>
          <w:tcPr>
            <w:tcW w:w="6095" w:type="dxa"/>
            <w:shd w:val="clear" w:color="auto" w:fill="auto"/>
          </w:tcPr>
          <w:p w:rsidR="00CE685D" w:rsidRPr="0016278F" w:rsidRDefault="00CE685D" w:rsidP="008D74A9">
            <w:pPr>
              <w:numPr>
                <w:ilvl w:val="0"/>
                <w:numId w:val="16"/>
              </w:numPr>
              <w:ind w:left="253" w:hanging="253"/>
            </w:pPr>
            <w:r w:rsidRPr="0016278F">
              <w:t>узнава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исьменно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звучащем</w:t>
            </w:r>
            <w:r w:rsidR="00685CB7">
              <w:t xml:space="preserve"> </w:t>
            </w:r>
            <w:r w:rsidRPr="0016278F">
              <w:t>тексте</w:t>
            </w:r>
            <w:r w:rsidR="00685CB7">
              <w:t xml:space="preserve"> </w:t>
            </w:r>
            <w:r w:rsidRPr="0016278F">
              <w:t>изуче</w:t>
            </w:r>
            <w:r w:rsidRPr="0016278F">
              <w:t>н</w:t>
            </w:r>
            <w:r w:rsidRPr="0016278F">
              <w:t>ные</w:t>
            </w:r>
            <w:r w:rsidR="00685CB7">
              <w:t xml:space="preserve"> </w:t>
            </w:r>
            <w:r w:rsidRPr="0016278F">
              <w:t>лексические</w:t>
            </w:r>
            <w:r w:rsidR="00685CB7">
              <w:t xml:space="preserve"> </w:t>
            </w:r>
            <w:r w:rsidRPr="0016278F">
              <w:t>единицы</w:t>
            </w:r>
            <w:r w:rsidR="00685CB7">
              <w:t xml:space="preserve"> </w:t>
            </w:r>
            <w:r w:rsidRPr="0016278F">
              <w:t>(слова,</w:t>
            </w:r>
            <w:r w:rsidR="00685CB7">
              <w:t xml:space="preserve"> </w:t>
            </w:r>
            <w:r w:rsidRPr="0016278F">
              <w:t>словосочетания,</w:t>
            </w:r>
            <w:r w:rsidR="00685CB7">
              <w:t xml:space="preserve"> </w:t>
            </w:r>
            <w:r w:rsidRPr="0016278F">
              <w:t>репл</w:t>
            </w:r>
            <w:r w:rsidRPr="0016278F">
              <w:t>и</w:t>
            </w:r>
            <w:r w:rsidRPr="0016278F">
              <w:t>ки-клише</w:t>
            </w:r>
            <w:r w:rsidR="00685CB7">
              <w:t xml:space="preserve"> </w:t>
            </w:r>
            <w:r w:rsidRPr="0016278F">
              <w:t>речевого</w:t>
            </w:r>
            <w:r w:rsidR="00685CB7">
              <w:t xml:space="preserve"> </w:t>
            </w:r>
            <w:r w:rsidRPr="0016278F">
              <w:t>этикета),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том</w:t>
            </w:r>
            <w:r w:rsidR="00685CB7">
              <w:t xml:space="preserve"> </w:t>
            </w:r>
            <w:r w:rsidRPr="0016278F">
              <w:t>числе</w:t>
            </w:r>
            <w:r w:rsidR="00685CB7">
              <w:t xml:space="preserve"> </w:t>
            </w:r>
            <w:r w:rsidRPr="0016278F">
              <w:t>многозна</w:t>
            </w:r>
            <w:r w:rsidRPr="0016278F">
              <w:t>ч</w:t>
            </w:r>
            <w:r w:rsidRPr="0016278F">
              <w:t>ны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еделах</w:t>
            </w:r>
            <w:r w:rsidR="00685CB7">
              <w:t xml:space="preserve"> </w:t>
            </w:r>
            <w:r w:rsidRPr="0016278F">
              <w:t>тематики</w:t>
            </w:r>
            <w:r w:rsidR="00685CB7">
              <w:t xml:space="preserve"> </w:t>
            </w:r>
            <w:r w:rsidRPr="0016278F">
              <w:t>основной</w:t>
            </w:r>
            <w:r w:rsidR="00685CB7">
              <w:t xml:space="preserve"> </w:t>
            </w:r>
            <w:r w:rsidRPr="0016278F">
              <w:t>шк</w:t>
            </w:r>
            <w:r w:rsidRPr="0016278F">
              <w:t>о</w:t>
            </w:r>
            <w:r w:rsidRPr="0016278F">
              <w:t>лы;</w:t>
            </w:r>
          </w:p>
          <w:p w:rsidR="00CE685D" w:rsidRPr="0016278F" w:rsidRDefault="00CE685D" w:rsidP="008D74A9">
            <w:pPr>
              <w:numPr>
                <w:ilvl w:val="0"/>
                <w:numId w:val="16"/>
              </w:numPr>
              <w:ind w:left="253" w:hanging="253"/>
            </w:pPr>
            <w:r w:rsidRPr="0016278F">
              <w:t>употребля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уст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исьменной</w:t>
            </w:r>
            <w:r w:rsidR="00685CB7">
              <w:t xml:space="preserve"> </w:t>
            </w:r>
            <w:r w:rsidRPr="0016278F">
              <w:t>реч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осно</w:t>
            </w:r>
            <w:r w:rsidRPr="0016278F">
              <w:t>в</w:t>
            </w:r>
            <w:r w:rsidRPr="0016278F">
              <w:t>ном</w:t>
            </w:r>
            <w:r w:rsidR="00685CB7">
              <w:t xml:space="preserve"> </w:t>
            </w:r>
            <w:r w:rsidRPr="0016278F">
              <w:t>значении</w:t>
            </w:r>
            <w:r w:rsidR="00685CB7">
              <w:t xml:space="preserve"> </w:t>
            </w:r>
            <w:r w:rsidRPr="0016278F">
              <w:t>изученные</w:t>
            </w:r>
            <w:r w:rsidR="00685CB7">
              <w:t xml:space="preserve"> </w:t>
            </w:r>
            <w:r w:rsidRPr="0016278F">
              <w:t>лексические</w:t>
            </w:r>
            <w:r w:rsidR="00685CB7">
              <w:t xml:space="preserve"> </w:t>
            </w:r>
            <w:r w:rsidRPr="0016278F">
              <w:t>единицы</w:t>
            </w:r>
            <w:r w:rsidR="00685CB7">
              <w:t xml:space="preserve"> </w:t>
            </w:r>
            <w:r w:rsidRPr="0016278F">
              <w:t>(слова,</w:t>
            </w:r>
            <w:r w:rsidR="00685CB7">
              <w:t xml:space="preserve"> </w:t>
            </w:r>
            <w:r w:rsidRPr="0016278F">
              <w:t>словосочетания,</w:t>
            </w:r>
            <w:r w:rsidR="00685CB7">
              <w:t xml:space="preserve"> </w:t>
            </w:r>
            <w:r w:rsidRPr="0016278F">
              <w:t>реплики-клише</w:t>
            </w:r>
            <w:r w:rsidR="00685CB7">
              <w:t xml:space="preserve"> </w:t>
            </w:r>
            <w:r w:rsidRPr="0016278F">
              <w:t>речевого</w:t>
            </w:r>
            <w:r w:rsidR="00685CB7">
              <w:t xml:space="preserve"> </w:t>
            </w:r>
            <w:r w:rsidRPr="0016278F">
              <w:t>этикета),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том</w:t>
            </w:r>
            <w:r w:rsidR="00685CB7">
              <w:t xml:space="preserve"> </w:t>
            </w:r>
            <w:r w:rsidRPr="0016278F">
              <w:t>числе</w:t>
            </w:r>
            <w:r w:rsidR="00685CB7">
              <w:t xml:space="preserve"> </w:t>
            </w:r>
            <w:r w:rsidRPr="0016278F">
              <w:t>многозначные,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еделах</w:t>
            </w:r>
            <w:r w:rsidR="00685CB7">
              <w:t xml:space="preserve"> </w:t>
            </w:r>
            <w:r w:rsidRPr="0016278F">
              <w:t>тематики</w:t>
            </w:r>
            <w:r w:rsidR="00685CB7">
              <w:t xml:space="preserve"> </w:t>
            </w:r>
            <w:r w:rsidRPr="0016278F">
              <w:t>осно</w:t>
            </w:r>
            <w:r w:rsidRPr="0016278F">
              <w:t>в</w:t>
            </w:r>
            <w:r w:rsidRPr="0016278F">
              <w:t>ной</w:t>
            </w:r>
            <w:r w:rsidR="00685CB7">
              <w:t xml:space="preserve"> </w:t>
            </w:r>
            <w:r w:rsidRPr="0016278F">
              <w:t>школы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оответствии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решаемой</w:t>
            </w:r>
            <w:r w:rsidR="00685CB7">
              <w:t xml:space="preserve"> </w:t>
            </w:r>
            <w:r w:rsidRPr="0016278F">
              <w:t>коммуник</w:t>
            </w:r>
            <w:r w:rsidRPr="0016278F">
              <w:t>а</w:t>
            </w:r>
            <w:r w:rsidRPr="0016278F">
              <w:t>тивной</w:t>
            </w:r>
            <w:r w:rsidR="00685CB7">
              <w:t xml:space="preserve"> </w:t>
            </w:r>
            <w:r w:rsidRPr="0016278F">
              <w:t>задачей;</w:t>
            </w:r>
          </w:p>
          <w:p w:rsidR="00CE685D" w:rsidRPr="0016278F" w:rsidRDefault="00CE685D" w:rsidP="008D74A9">
            <w:pPr>
              <w:numPr>
                <w:ilvl w:val="0"/>
                <w:numId w:val="16"/>
              </w:numPr>
              <w:ind w:left="253" w:hanging="253"/>
            </w:pPr>
            <w:r w:rsidRPr="0016278F">
              <w:t>соблюдать</w:t>
            </w:r>
            <w:r w:rsidR="00685CB7">
              <w:t xml:space="preserve"> </w:t>
            </w:r>
            <w:r w:rsidRPr="0016278F">
              <w:t>существующи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английском</w:t>
            </w:r>
            <w:r w:rsidR="00685CB7">
              <w:t xml:space="preserve"> </w:t>
            </w:r>
            <w:r w:rsidRPr="0016278F">
              <w:t>языке</w:t>
            </w:r>
            <w:r w:rsidR="00685CB7">
              <w:t xml:space="preserve"> </w:t>
            </w:r>
            <w:r w:rsidRPr="0016278F">
              <w:t>но</w:t>
            </w:r>
            <w:r w:rsidRPr="0016278F">
              <w:t>р</w:t>
            </w:r>
            <w:r w:rsidRPr="0016278F">
              <w:t>мы</w:t>
            </w:r>
            <w:r w:rsidR="00685CB7">
              <w:t xml:space="preserve"> </w:t>
            </w:r>
            <w:r w:rsidRPr="0016278F">
              <w:t>лексической</w:t>
            </w:r>
            <w:r w:rsidR="00685CB7">
              <w:t xml:space="preserve"> </w:t>
            </w:r>
            <w:r w:rsidRPr="0016278F">
              <w:t>сочета</w:t>
            </w:r>
            <w:r w:rsidRPr="0016278F">
              <w:t>е</w:t>
            </w:r>
            <w:r w:rsidRPr="0016278F">
              <w:t>мости;</w:t>
            </w:r>
          </w:p>
          <w:p w:rsidR="00CE685D" w:rsidRPr="0016278F" w:rsidRDefault="00CE685D" w:rsidP="008D74A9">
            <w:pPr>
              <w:numPr>
                <w:ilvl w:val="0"/>
                <w:numId w:val="16"/>
              </w:numPr>
              <w:ind w:left="253" w:hanging="253"/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разовывать</w:t>
            </w:r>
            <w:r w:rsidR="00685CB7">
              <w:t xml:space="preserve"> </w:t>
            </w:r>
            <w:r w:rsidRPr="0016278F">
              <w:t>родственные</w:t>
            </w:r>
            <w:r w:rsidR="00685CB7">
              <w:t xml:space="preserve"> </w:t>
            </w:r>
            <w:r w:rsidRPr="0016278F">
              <w:t>слова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и</w:t>
            </w:r>
            <w:r w:rsidRPr="0016278F">
              <w:t>с</w:t>
            </w:r>
            <w:r w:rsidRPr="0016278F">
              <w:t>пользованием</w:t>
            </w:r>
            <w:r w:rsidR="00685CB7">
              <w:t xml:space="preserve"> </w:t>
            </w:r>
            <w:r w:rsidRPr="0016278F">
              <w:t>словослож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конверси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</w:t>
            </w:r>
            <w:r w:rsidRPr="0016278F">
              <w:t>е</w:t>
            </w:r>
            <w:r w:rsidRPr="0016278F">
              <w:t>делах</w:t>
            </w:r>
            <w:r w:rsidR="00685CB7">
              <w:t xml:space="preserve"> </w:t>
            </w:r>
            <w:r w:rsidRPr="0016278F">
              <w:t>тематики</w:t>
            </w:r>
            <w:r w:rsidR="00685CB7">
              <w:t xml:space="preserve"> </w:t>
            </w:r>
            <w:r w:rsidRPr="0016278F">
              <w:t>основной</w:t>
            </w:r>
            <w:r w:rsidR="00685CB7">
              <w:t xml:space="preserve"> </w:t>
            </w:r>
            <w:r w:rsidRPr="0016278F">
              <w:t>школы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оответствии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решаемой</w:t>
            </w:r>
            <w:r w:rsidR="00685CB7">
              <w:t xml:space="preserve"> </w:t>
            </w:r>
            <w:r w:rsidRPr="0016278F">
              <w:t>коммуникативной</w:t>
            </w:r>
            <w:r w:rsidR="00685CB7">
              <w:t xml:space="preserve"> </w:t>
            </w:r>
            <w:r w:rsidRPr="0016278F">
              <w:t>з</w:t>
            </w:r>
            <w:r w:rsidRPr="0016278F">
              <w:t>а</w:t>
            </w:r>
            <w:r w:rsidRPr="0016278F">
              <w:t>дачей;</w:t>
            </w:r>
          </w:p>
          <w:p w:rsidR="00CE685D" w:rsidRPr="0016278F" w:rsidRDefault="00CE685D" w:rsidP="008D74A9">
            <w:pPr>
              <w:numPr>
                <w:ilvl w:val="0"/>
                <w:numId w:val="16"/>
              </w:numPr>
              <w:ind w:left="253" w:hanging="253"/>
              <w:rPr>
                <w:lang w:bidi="en-US"/>
              </w:rPr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разовывать</w:t>
            </w:r>
            <w:r w:rsidR="00685CB7">
              <w:t xml:space="preserve"> </w:t>
            </w:r>
            <w:r w:rsidRPr="0016278F">
              <w:t>родственные</w:t>
            </w:r>
            <w:r w:rsidR="00685CB7">
              <w:t xml:space="preserve"> </w:t>
            </w:r>
            <w:r w:rsidRPr="0016278F">
              <w:t>слова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и</w:t>
            </w:r>
            <w:r w:rsidRPr="0016278F">
              <w:t>с</w:t>
            </w:r>
            <w:r w:rsidRPr="0016278F">
              <w:t>пользованием</w:t>
            </w:r>
            <w:r w:rsidR="00685CB7">
              <w:t xml:space="preserve"> </w:t>
            </w:r>
            <w:r w:rsidRPr="0016278F">
              <w:t>аффиксаци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еделах</w:t>
            </w:r>
            <w:r w:rsidR="00685CB7">
              <w:t xml:space="preserve"> </w:t>
            </w:r>
            <w:r w:rsidRPr="0016278F">
              <w:t>тематики</w:t>
            </w:r>
            <w:r w:rsidR="00685CB7">
              <w:t xml:space="preserve"> </w:t>
            </w:r>
            <w:r w:rsidRPr="0016278F">
              <w:t>о</w:t>
            </w:r>
            <w:r w:rsidRPr="0016278F">
              <w:t>с</w:t>
            </w:r>
            <w:r w:rsidRPr="0016278F">
              <w:t>новной</w:t>
            </w:r>
            <w:r w:rsidR="00685CB7">
              <w:t xml:space="preserve"> </w:t>
            </w:r>
            <w:r w:rsidRPr="0016278F">
              <w:t>школы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оответствии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решаемой</w:t>
            </w:r>
            <w:r w:rsidR="00685CB7">
              <w:t xml:space="preserve"> </w:t>
            </w:r>
            <w:r w:rsidRPr="0016278F">
              <w:t>коммун</w:t>
            </w:r>
            <w:r w:rsidRPr="0016278F">
              <w:t>и</w:t>
            </w:r>
            <w:r w:rsidRPr="0016278F">
              <w:t>кативной</w:t>
            </w:r>
            <w:r w:rsidR="00685CB7">
              <w:t xml:space="preserve"> </w:t>
            </w:r>
            <w:r w:rsidRPr="0016278F">
              <w:t>з</w:t>
            </w:r>
            <w:r w:rsidRPr="0016278F">
              <w:t>а</w:t>
            </w:r>
            <w:r w:rsidRPr="0016278F">
              <w:t>дачей:</w:t>
            </w:r>
            <w:r w:rsidR="00685CB7">
              <w:t xml:space="preserve"> </w:t>
            </w:r>
          </w:p>
          <w:p w:rsidR="00CE685D" w:rsidRPr="0016278F" w:rsidRDefault="00CE685D" w:rsidP="00D703FC">
            <w:pPr>
              <w:numPr>
                <w:ilvl w:val="0"/>
                <w:numId w:val="314"/>
              </w:numPr>
              <w:ind w:left="601"/>
            </w:pPr>
            <w:r w:rsidRPr="0016278F">
              <w:t>глаголы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помощи</w:t>
            </w:r>
            <w:r w:rsidR="00685CB7">
              <w:t xml:space="preserve"> </w:t>
            </w:r>
            <w:r w:rsidRPr="0016278F">
              <w:t>аффи</w:t>
            </w:r>
            <w:r w:rsidRPr="0016278F">
              <w:t>к</w:t>
            </w:r>
            <w:r w:rsidRPr="0016278F">
              <w:t>сов</w:t>
            </w:r>
            <w:r w:rsidR="00685CB7">
              <w:t xml:space="preserve"> </w:t>
            </w:r>
            <w:r w:rsidRPr="0016278F">
              <w:rPr>
                <w:i/>
                <w:lang w:val="en-US"/>
              </w:rPr>
              <w:t>dis</w:t>
            </w:r>
            <w:r w:rsidRPr="0016278F">
              <w:t>-,</w:t>
            </w:r>
            <w:r w:rsidR="00685CB7">
              <w:t xml:space="preserve"> </w:t>
            </w:r>
            <w:r w:rsidRPr="0016278F">
              <w:rPr>
                <w:i/>
                <w:lang w:val="en-US"/>
              </w:rPr>
              <w:t>mis</w:t>
            </w:r>
            <w:r w:rsidRPr="0016278F">
              <w:t>-,</w:t>
            </w:r>
            <w:r w:rsidR="00685CB7">
              <w:t xml:space="preserve"> </w:t>
            </w:r>
            <w:r w:rsidRPr="0016278F">
              <w:rPr>
                <w:i/>
                <w:lang w:val="en-US"/>
              </w:rPr>
              <w:t>re</w:t>
            </w:r>
            <w:r w:rsidRPr="0016278F">
              <w:t>-,</w:t>
            </w:r>
            <w:r w:rsidR="00685CB7">
              <w:t xml:space="preserve"> </w:t>
            </w:r>
            <w:r w:rsidRPr="0016278F">
              <w:t>-</w:t>
            </w:r>
            <w:r w:rsidRPr="0016278F">
              <w:rPr>
                <w:i/>
              </w:rPr>
              <w:t>ze</w:t>
            </w:r>
            <w:r w:rsidRPr="0016278F">
              <w:t>/-</w:t>
            </w:r>
            <w:r w:rsidRPr="0016278F">
              <w:rPr>
                <w:i/>
              </w:rPr>
              <w:t>ise</w:t>
            </w:r>
            <w:r w:rsidRPr="0016278F">
              <w:t>;</w:t>
            </w:r>
            <w:r w:rsidR="00685CB7">
              <w:t xml:space="preserve"> </w:t>
            </w:r>
          </w:p>
          <w:p w:rsidR="00CE685D" w:rsidRPr="0016278F" w:rsidRDefault="00CE685D" w:rsidP="00D703FC">
            <w:pPr>
              <w:numPr>
                <w:ilvl w:val="0"/>
                <w:numId w:val="314"/>
              </w:numPr>
              <w:ind w:left="601"/>
              <w:rPr>
                <w:lang w:val="en-US"/>
              </w:rPr>
            </w:pPr>
            <w:r w:rsidRPr="0016278F">
              <w:t>имена</w:t>
            </w:r>
            <w:r w:rsidR="00685CB7">
              <w:rPr>
                <w:lang w:val="en-US"/>
              </w:rPr>
              <w:t xml:space="preserve"> </w:t>
            </w:r>
            <w:r w:rsidRPr="0016278F">
              <w:t>существительные</w:t>
            </w:r>
            <w:r w:rsidR="00685CB7">
              <w:rPr>
                <w:lang w:val="en-US"/>
              </w:rPr>
              <w:t xml:space="preserve"> </w:t>
            </w:r>
            <w:r w:rsidRPr="0016278F">
              <w:t>при</w:t>
            </w:r>
            <w:r w:rsidR="00685CB7">
              <w:rPr>
                <w:lang w:val="en-US"/>
              </w:rPr>
              <w:t xml:space="preserve"> </w:t>
            </w:r>
            <w:r w:rsidRPr="0016278F">
              <w:t>помощи</w:t>
            </w:r>
            <w:r w:rsidR="00685CB7">
              <w:rPr>
                <w:lang w:val="en-US"/>
              </w:rPr>
              <w:t xml:space="preserve"> </w:t>
            </w:r>
            <w:r w:rsidRPr="0016278F">
              <w:t>суффиксов</w:t>
            </w:r>
            <w:r w:rsidR="00685CB7">
              <w:rPr>
                <w:lang w:val="en-US"/>
              </w:rPr>
              <w:t xml:space="preserve"> </w:t>
            </w:r>
            <w:r w:rsidRPr="0016278F">
              <w:rPr>
                <w:lang w:val="en-US"/>
              </w:rPr>
              <w:t>-</w:t>
            </w:r>
            <w:r w:rsidRPr="0016278F">
              <w:rPr>
                <w:i/>
                <w:lang w:val="en-US"/>
              </w:rPr>
              <w:t>or</w:t>
            </w:r>
            <w:r w:rsidRPr="0016278F">
              <w:rPr>
                <w:lang w:val="en-US"/>
              </w:rPr>
              <w:t>/</w:t>
            </w:r>
            <w:r w:rsidR="00685CB7">
              <w:rPr>
                <w:lang w:val="en-US"/>
              </w:rPr>
              <w:t xml:space="preserve"> </w:t>
            </w:r>
            <w:r w:rsidRPr="0016278F">
              <w:rPr>
                <w:lang w:val="en-US"/>
              </w:rPr>
              <w:t>-</w:t>
            </w:r>
            <w:r w:rsidRPr="0016278F">
              <w:rPr>
                <w:i/>
                <w:lang w:val="en-US"/>
              </w:rPr>
              <w:t>er</w:t>
            </w:r>
            <w:r w:rsidRPr="0016278F">
              <w:rPr>
                <w:lang w:val="en-US"/>
              </w:rPr>
              <w:t>,</w:t>
            </w:r>
            <w:r w:rsidR="00685CB7">
              <w:rPr>
                <w:lang w:val="en-US"/>
              </w:rPr>
              <w:t xml:space="preserve"> </w:t>
            </w:r>
            <w:r w:rsidRPr="0016278F">
              <w:rPr>
                <w:lang w:val="en-US"/>
              </w:rPr>
              <w:t>-</w:t>
            </w:r>
            <w:r w:rsidRPr="0016278F">
              <w:rPr>
                <w:i/>
                <w:lang w:val="en-US"/>
              </w:rPr>
              <w:t>ist</w:t>
            </w:r>
            <w:r w:rsidR="00685CB7">
              <w:rPr>
                <w:lang w:val="en-US"/>
              </w:rPr>
              <w:t xml:space="preserve"> </w:t>
            </w:r>
            <w:r w:rsidRPr="0016278F">
              <w:rPr>
                <w:lang w:val="en-US"/>
              </w:rPr>
              <w:t>,</w:t>
            </w:r>
            <w:r w:rsidR="00685CB7">
              <w:rPr>
                <w:lang w:val="en-US"/>
              </w:rPr>
              <w:t xml:space="preserve"> </w:t>
            </w:r>
            <w:r w:rsidRPr="0016278F">
              <w:rPr>
                <w:lang w:val="en-US"/>
              </w:rPr>
              <w:t>-</w:t>
            </w:r>
            <w:r w:rsidRPr="0016278F">
              <w:rPr>
                <w:i/>
                <w:lang w:val="en-US"/>
              </w:rPr>
              <w:t>sion</w:t>
            </w:r>
            <w:r w:rsidRPr="0016278F">
              <w:rPr>
                <w:lang w:val="en-US"/>
              </w:rPr>
              <w:t>/-</w:t>
            </w:r>
            <w:r w:rsidRPr="0016278F">
              <w:rPr>
                <w:i/>
                <w:lang w:val="en-US"/>
              </w:rPr>
              <w:t>tion</w:t>
            </w:r>
            <w:r w:rsidRPr="0016278F">
              <w:rPr>
                <w:lang w:val="en-US"/>
              </w:rPr>
              <w:t>,</w:t>
            </w:r>
            <w:r w:rsidR="00685CB7">
              <w:rPr>
                <w:lang w:val="en-US"/>
              </w:rPr>
              <w:t xml:space="preserve"> </w:t>
            </w:r>
            <w:r w:rsidRPr="0016278F">
              <w:rPr>
                <w:lang w:val="en-US"/>
              </w:rPr>
              <w:t>-</w:t>
            </w:r>
            <w:r w:rsidRPr="0016278F">
              <w:rPr>
                <w:i/>
                <w:lang w:val="en-US"/>
              </w:rPr>
              <w:t>nce</w:t>
            </w:r>
            <w:r w:rsidRPr="0016278F">
              <w:rPr>
                <w:lang w:val="en-US"/>
              </w:rPr>
              <w:t>/-</w:t>
            </w:r>
            <w:r w:rsidRPr="0016278F">
              <w:rPr>
                <w:i/>
                <w:lang w:val="en-US"/>
              </w:rPr>
              <w:t>ence</w:t>
            </w:r>
            <w:r w:rsidRPr="0016278F">
              <w:rPr>
                <w:lang w:val="en-US"/>
              </w:rPr>
              <w:t>,</w:t>
            </w:r>
            <w:r w:rsidR="00685CB7">
              <w:rPr>
                <w:lang w:val="en-US"/>
              </w:rPr>
              <w:t xml:space="preserve"> </w:t>
            </w:r>
            <w:r w:rsidRPr="0016278F">
              <w:rPr>
                <w:lang w:val="en-US"/>
              </w:rPr>
              <w:t>-</w:t>
            </w:r>
            <w:r w:rsidRPr="0016278F">
              <w:rPr>
                <w:i/>
                <w:lang w:val="en-US"/>
              </w:rPr>
              <w:t>ment</w:t>
            </w:r>
            <w:r w:rsidRPr="0016278F">
              <w:rPr>
                <w:lang w:val="en-US"/>
              </w:rPr>
              <w:t>,</w:t>
            </w:r>
            <w:r w:rsidR="00685CB7">
              <w:rPr>
                <w:lang w:val="en-US"/>
              </w:rPr>
              <w:t xml:space="preserve"> </w:t>
            </w:r>
            <w:r w:rsidRPr="0016278F">
              <w:rPr>
                <w:lang w:val="en-US"/>
              </w:rPr>
              <w:t>-</w:t>
            </w:r>
            <w:r w:rsidRPr="0016278F">
              <w:rPr>
                <w:i/>
                <w:lang w:val="en-US"/>
              </w:rPr>
              <w:t>ity</w:t>
            </w:r>
            <w:r w:rsidR="00685CB7">
              <w:rPr>
                <w:lang w:val="en-US"/>
              </w:rPr>
              <w:t xml:space="preserve"> </w:t>
            </w:r>
            <w:r w:rsidRPr="0016278F">
              <w:rPr>
                <w:lang w:val="en-US"/>
              </w:rPr>
              <w:t>,</w:t>
            </w:r>
            <w:r w:rsidR="00685CB7">
              <w:rPr>
                <w:lang w:val="en-US"/>
              </w:rPr>
              <w:t xml:space="preserve"> </w:t>
            </w:r>
            <w:r w:rsidRPr="0016278F">
              <w:rPr>
                <w:lang w:val="en-US"/>
              </w:rPr>
              <w:t>-</w:t>
            </w:r>
            <w:r w:rsidRPr="0016278F">
              <w:rPr>
                <w:i/>
                <w:lang w:val="en-US"/>
              </w:rPr>
              <w:t>ness</w:t>
            </w:r>
            <w:r w:rsidRPr="0016278F">
              <w:rPr>
                <w:lang w:val="en-US"/>
              </w:rPr>
              <w:t>,</w:t>
            </w:r>
            <w:r w:rsidR="00685CB7">
              <w:rPr>
                <w:lang w:val="en-US"/>
              </w:rPr>
              <w:t xml:space="preserve"> </w:t>
            </w:r>
            <w:r w:rsidRPr="0016278F">
              <w:rPr>
                <w:lang w:val="en-US"/>
              </w:rPr>
              <w:t>-</w:t>
            </w:r>
            <w:r w:rsidRPr="0016278F">
              <w:rPr>
                <w:i/>
                <w:lang w:val="en-US"/>
              </w:rPr>
              <w:t>ship</w:t>
            </w:r>
            <w:r w:rsidRPr="0016278F">
              <w:rPr>
                <w:lang w:val="en-US"/>
              </w:rPr>
              <w:t>,</w:t>
            </w:r>
            <w:r w:rsidR="00685CB7">
              <w:rPr>
                <w:lang w:val="en-US"/>
              </w:rPr>
              <w:t xml:space="preserve"> </w:t>
            </w:r>
            <w:r w:rsidRPr="0016278F">
              <w:rPr>
                <w:lang w:val="en-US"/>
              </w:rPr>
              <w:t>-</w:t>
            </w:r>
            <w:r w:rsidRPr="0016278F">
              <w:rPr>
                <w:i/>
                <w:lang w:val="en-US"/>
              </w:rPr>
              <w:t>ing</w:t>
            </w:r>
            <w:r w:rsidRPr="0016278F">
              <w:rPr>
                <w:lang w:val="en-US"/>
              </w:rPr>
              <w:t>;</w:t>
            </w:r>
            <w:r w:rsidR="00685CB7">
              <w:rPr>
                <w:lang w:val="en-US"/>
              </w:rPr>
              <w:t xml:space="preserve"> </w:t>
            </w:r>
          </w:p>
          <w:p w:rsidR="00CE685D" w:rsidRPr="0016278F" w:rsidRDefault="00CE685D" w:rsidP="00D703FC">
            <w:pPr>
              <w:numPr>
                <w:ilvl w:val="0"/>
                <w:numId w:val="314"/>
              </w:numPr>
              <w:ind w:left="601"/>
              <w:rPr>
                <w:lang w:val="en-US" w:bidi="en-US"/>
              </w:rPr>
            </w:pPr>
            <w:r w:rsidRPr="0016278F">
              <w:t>имена</w:t>
            </w:r>
            <w:r w:rsidR="00685CB7">
              <w:rPr>
                <w:lang w:val="en-US"/>
              </w:rPr>
              <w:t xml:space="preserve"> </w:t>
            </w:r>
            <w:r w:rsidRPr="0016278F">
              <w:t>прилагательные</w:t>
            </w:r>
            <w:r w:rsidR="00685CB7">
              <w:rPr>
                <w:lang w:val="en-US"/>
              </w:rPr>
              <w:t xml:space="preserve"> </w:t>
            </w:r>
            <w:r w:rsidRPr="0016278F">
              <w:t>при</w:t>
            </w:r>
            <w:r w:rsidR="00685CB7">
              <w:rPr>
                <w:lang w:val="en-US"/>
              </w:rPr>
              <w:t xml:space="preserve"> </w:t>
            </w:r>
            <w:r w:rsidRPr="0016278F">
              <w:t>помощи</w:t>
            </w:r>
            <w:r w:rsidR="00685CB7">
              <w:rPr>
                <w:lang w:val="en-US"/>
              </w:rPr>
              <w:t xml:space="preserve"> </w:t>
            </w:r>
            <w:r w:rsidRPr="0016278F">
              <w:t>аффиксов</w:t>
            </w:r>
            <w:r w:rsidR="00685CB7">
              <w:rPr>
                <w:lang w:val="en-US"/>
              </w:rPr>
              <w:t xml:space="preserve"> </w:t>
            </w:r>
            <w:r w:rsidRPr="0016278F">
              <w:rPr>
                <w:i/>
                <w:lang w:val="en-US" w:bidi="en-US"/>
              </w:rPr>
              <w:t>i</w:t>
            </w:r>
            <w:r w:rsidRPr="0016278F">
              <w:rPr>
                <w:i/>
                <w:lang w:val="en-US" w:bidi="en-US"/>
              </w:rPr>
              <w:t>n</w:t>
            </w:r>
            <w:r w:rsidRPr="0016278F">
              <w:rPr>
                <w:i/>
                <w:lang w:val="en-US" w:bidi="en-US"/>
              </w:rPr>
              <w:t>ter</w:t>
            </w:r>
            <w:r w:rsidRPr="0016278F">
              <w:rPr>
                <w:lang w:val="en-US" w:bidi="en-US"/>
              </w:rPr>
              <w:t>-;</w:t>
            </w:r>
            <w:r w:rsidR="00685CB7">
              <w:rPr>
                <w:lang w:val="en-US" w:bidi="en-US"/>
              </w:rPr>
              <w:t xml:space="preserve"> </w:t>
            </w:r>
            <w:r w:rsidRPr="0016278F">
              <w:rPr>
                <w:lang w:val="en-US" w:bidi="en-US"/>
              </w:rPr>
              <w:t>-</w:t>
            </w:r>
            <w:r w:rsidRPr="0016278F">
              <w:rPr>
                <w:i/>
                <w:lang w:val="en-US" w:bidi="en-US"/>
              </w:rPr>
              <w:t>y</w:t>
            </w:r>
            <w:r w:rsidRPr="0016278F">
              <w:rPr>
                <w:lang w:val="en-US" w:bidi="en-US"/>
              </w:rPr>
              <w:t>,</w:t>
            </w:r>
            <w:r w:rsidR="00685CB7">
              <w:rPr>
                <w:lang w:val="en-US" w:bidi="en-US"/>
              </w:rPr>
              <w:t xml:space="preserve"> </w:t>
            </w:r>
            <w:r w:rsidRPr="0016278F">
              <w:rPr>
                <w:lang w:val="en-US" w:bidi="en-US"/>
              </w:rPr>
              <w:t>-</w:t>
            </w:r>
            <w:r w:rsidRPr="0016278F">
              <w:rPr>
                <w:i/>
                <w:lang w:val="en-US" w:bidi="en-US"/>
              </w:rPr>
              <w:t>ly</w:t>
            </w:r>
            <w:r w:rsidRPr="0016278F">
              <w:rPr>
                <w:lang w:val="en-US" w:bidi="en-US"/>
              </w:rPr>
              <w:t>,</w:t>
            </w:r>
            <w:r w:rsidR="00685CB7">
              <w:rPr>
                <w:lang w:val="en-US" w:bidi="en-US"/>
              </w:rPr>
              <w:t xml:space="preserve"> </w:t>
            </w:r>
            <w:r w:rsidRPr="0016278F">
              <w:rPr>
                <w:lang w:val="en-US" w:bidi="en-US"/>
              </w:rPr>
              <w:t>-</w:t>
            </w:r>
            <w:r w:rsidRPr="0016278F">
              <w:rPr>
                <w:i/>
                <w:lang w:val="en-US" w:bidi="en-US"/>
              </w:rPr>
              <w:t>ful</w:t>
            </w:r>
            <w:r w:rsidR="00685CB7">
              <w:rPr>
                <w:lang w:val="en-US" w:bidi="en-US"/>
              </w:rPr>
              <w:t xml:space="preserve"> </w:t>
            </w:r>
            <w:r w:rsidRPr="0016278F">
              <w:rPr>
                <w:lang w:val="en-US" w:bidi="en-US"/>
              </w:rPr>
              <w:t>,</w:t>
            </w:r>
            <w:r w:rsidR="00685CB7">
              <w:rPr>
                <w:lang w:val="en-US" w:bidi="en-US"/>
              </w:rPr>
              <w:t xml:space="preserve"> </w:t>
            </w:r>
            <w:r w:rsidRPr="0016278F">
              <w:rPr>
                <w:lang w:val="en-US" w:bidi="en-US"/>
              </w:rPr>
              <w:t>-</w:t>
            </w:r>
            <w:r w:rsidRPr="0016278F">
              <w:rPr>
                <w:i/>
                <w:lang w:val="en-US" w:bidi="en-US"/>
              </w:rPr>
              <w:t>al</w:t>
            </w:r>
            <w:r w:rsidR="00685CB7">
              <w:rPr>
                <w:lang w:val="en-US" w:bidi="en-US"/>
              </w:rPr>
              <w:t xml:space="preserve"> </w:t>
            </w:r>
            <w:r w:rsidRPr="0016278F">
              <w:rPr>
                <w:lang w:val="en-US" w:bidi="en-US"/>
              </w:rPr>
              <w:t>,</w:t>
            </w:r>
            <w:r w:rsidR="00685CB7">
              <w:rPr>
                <w:lang w:val="en-US" w:bidi="en-US"/>
              </w:rPr>
              <w:t xml:space="preserve"> </w:t>
            </w:r>
            <w:r w:rsidRPr="0016278F">
              <w:rPr>
                <w:lang w:val="en-US" w:bidi="en-US"/>
              </w:rPr>
              <w:t>-</w:t>
            </w:r>
            <w:r w:rsidRPr="0016278F">
              <w:rPr>
                <w:i/>
                <w:lang w:val="en-US" w:bidi="en-US"/>
              </w:rPr>
              <w:t>ic</w:t>
            </w:r>
            <w:r w:rsidRPr="0016278F">
              <w:rPr>
                <w:lang w:val="en-US" w:bidi="en-US"/>
              </w:rPr>
              <w:t>,</w:t>
            </w:r>
            <w:r w:rsidR="00685CB7">
              <w:rPr>
                <w:lang w:val="en-US" w:bidi="en-US"/>
              </w:rPr>
              <w:t xml:space="preserve"> </w:t>
            </w:r>
            <w:r w:rsidRPr="0016278F">
              <w:rPr>
                <w:lang w:val="en-US" w:bidi="en-US"/>
              </w:rPr>
              <w:t>-</w:t>
            </w:r>
            <w:r w:rsidRPr="0016278F">
              <w:rPr>
                <w:i/>
                <w:lang w:val="en-US" w:bidi="en-US"/>
              </w:rPr>
              <w:t>ian</w:t>
            </w:r>
            <w:r w:rsidRPr="0016278F">
              <w:rPr>
                <w:lang w:val="en-US" w:bidi="en-US"/>
              </w:rPr>
              <w:t>/</w:t>
            </w:r>
            <w:r w:rsidRPr="0016278F">
              <w:rPr>
                <w:i/>
                <w:lang w:val="en-US" w:bidi="en-US"/>
              </w:rPr>
              <w:t>an</w:t>
            </w:r>
            <w:r w:rsidRPr="0016278F">
              <w:rPr>
                <w:lang w:val="en-US" w:bidi="en-US"/>
              </w:rPr>
              <w:t>,</w:t>
            </w:r>
            <w:r w:rsidR="00685CB7">
              <w:rPr>
                <w:lang w:val="en-US" w:bidi="en-US"/>
              </w:rPr>
              <w:t xml:space="preserve"> </w:t>
            </w:r>
            <w:r w:rsidRPr="0016278F">
              <w:rPr>
                <w:lang w:val="en-US" w:bidi="en-US"/>
              </w:rPr>
              <w:t>-</w:t>
            </w:r>
            <w:r w:rsidRPr="0016278F">
              <w:rPr>
                <w:i/>
                <w:lang w:val="en-US" w:bidi="en-US"/>
              </w:rPr>
              <w:t>ing</w:t>
            </w:r>
            <w:r w:rsidRPr="0016278F">
              <w:rPr>
                <w:lang w:val="en-US" w:bidi="en-US"/>
              </w:rPr>
              <w:t>;</w:t>
            </w:r>
            <w:r w:rsidR="00685CB7">
              <w:rPr>
                <w:lang w:val="en-US" w:bidi="en-US"/>
              </w:rPr>
              <w:t xml:space="preserve"> </w:t>
            </w:r>
            <w:r w:rsidRPr="0016278F">
              <w:rPr>
                <w:lang w:val="en-US" w:bidi="en-US"/>
              </w:rPr>
              <w:t>-</w:t>
            </w:r>
            <w:r w:rsidRPr="0016278F">
              <w:rPr>
                <w:i/>
                <w:lang w:val="en-US" w:bidi="en-US"/>
              </w:rPr>
              <w:t>ous</w:t>
            </w:r>
            <w:r w:rsidRPr="0016278F">
              <w:rPr>
                <w:lang w:val="en-US" w:bidi="en-US"/>
              </w:rPr>
              <w:t>,</w:t>
            </w:r>
            <w:r w:rsidR="00685CB7">
              <w:rPr>
                <w:lang w:val="en-US" w:bidi="en-US"/>
              </w:rPr>
              <w:t xml:space="preserve"> </w:t>
            </w:r>
            <w:r w:rsidRPr="0016278F">
              <w:rPr>
                <w:lang w:val="en-US" w:bidi="en-US"/>
              </w:rPr>
              <w:t>-</w:t>
            </w:r>
            <w:r w:rsidRPr="0016278F">
              <w:rPr>
                <w:i/>
                <w:lang w:val="en-US" w:bidi="en-US"/>
              </w:rPr>
              <w:t>able</w:t>
            </w:r>
            <w:r w:rsidRPr="0016278F">
              <w:rPr>
                <w:lang w:val="en-US" w:bidi="en-US"/>
              </w:rPr>
              <w:t>/</w:t>
            </w:r>
            <w:r w:rsidRPr="0016278F">
              <w:rPr>
                <w:i/>
                <w:lang w:val="en-US" w:bidi="en-US"/>
              </w:rPr>
              <w:t>ible</w:t>
            </w:r>
            <w:r w:rsidRPr="0016278F">
              <w:rPr>
                <w:lang w:val="en-US" w:bidi="en-US"/>
              </w:rPr>
              <w:t>,</w:t>
            </w:r>
            <w:r w:rsidR="00685CB7">
              <w:rPr>
                <w:lang w:val="en-US" w:bidi="en-US"/>
              </w:rPr>
              <w:t xml:space="preserve"> </w:t>
            </w:r>
            <w:r w:rsidRPr="0016278F">
              <w:rPr>
                <w:lang w:val="en-US" w:bidi="en-US"/>
              </w:rPr>
              <w:t>-</w:t>
            </w:r>
            <w:r w:rsidRPr="0016278F">
              <w:rPr>
                <w:i/>
                <w:lang w:val="en-US" w:bidi="en-US"/>
              </w:rPr>
              <w:t>less</w:t>
            </w:r>
            <w:r w:rsidRPr="0016278F">
              <w:rPr>
                <w:lang w:val="en-US" w:bidi="en-US"/>
              </w:rPr>
              <w:t>,</w:t>
            </w:r>
            <w:r w:rsidR="00685CB7">
              <w:rPr>
                <w:lang w:val="en-US" w:bidi="en-US"/>
              </w:rPr>
              <w:t xml:space="preserve"> </w:t>
            </w:r>
            <w:r w:rsidRPr="0016278F">
              <w:rPr>
                <w:lang w:val="en-US" w:bidi="en-US"/>
              </w:rPr>
              <w:t>-</w:t>
            </w:r>
            <w:r w:rsidRPr="0016278F">
              <w:rPr>
                <w:i/>
                <w:lang w:val="en-US" w:bidi="en-US"/>
              </w:rPr>
              <w:t>ive</w:t>
            </w:r>
            <w:r w:rsidRPr="0016278F">
              <w:rPr>
                <w:lang w:val="en-US" w:bidi="en-US"/>
              </w:rPr>
              <w:t>;</w:t>
            </w:r>
          </w:p>
          <w:p w:rsidR="00CE685D" w:rsidRPr="0016278F" w:rsidRDefault="00CE685D" w:rsidP="00D703FC">
            <w:pPr>
              <w:numPr>
                <w:ilvl w:val="0"/>
                <w:numId w:val="314"/>
              </w:numPr>
              <w:ind w:left="601"/>
            </w:pPr>
            <w:r w:rsidRPr="0016278F">
              <w:t>наречия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помощи</w:t>
            </w:r>
            <w:r w:rsidR="00685CB7">
              <w:t xml:space="preserve"> </w:t>
            </w:r>
            <w:r w:rsidRPr="0016278F">
              <w:t>суффикса</w:t>
            </w:r>
            <w:r w:rsidR="00685CB7">
              <w:t xml:space="preserve"> </w:t>
            </w:r>
            <w:r w:rsidRPr="0016278F">
              <w:t>-</w:t>
            </w:r>
            <w:r w:rsidRPr="0016278F">
              <w:rPr>
                <w:i/>
                <w:lang w:val="en-US"/>
              </w:rPr>
              <w:t>ly</w:t>
            </w:r>
            <w:r w:rsidRPr="0016278F">
              <w:t>;</w:t>
            </w:r>
            <w:r w:rsidR="00685CB7">
              <w:rPr>
                <w:lang w:bidi="en-US"/>
              </w:rPr>
              <w:t xml:space="preserve"> </w:t>
            </w:r>
          </w:p>
          <w:p w:rsidR="00CE685D" w:rsidRPr="0016278F" w:rsidRDefault="00CE685D" w:rsidP="00D703FC">
            <w:pPr>
              <w:numPr>
                <w:ilvl w:val="0"/>
                <w:numId w:val="314"/>
              </w:numPr>
              <w:ind w:left="601"/>
            </w:pPr>
            <w:r w:rsidRPr="0016278F">
              <w:t>имена</w:t>
            </w:r>
            <w:r w:rsidR="00685CB7">
              <w:t xml:space="preserve"> </w:t>
            </w:r>
            <w:r w:rsidRPr="0016278F">
              <w:t>существительные,</w:t>
            </w:r>
            <w:r w:rsidR="00685CB7">
              <w:t xml:space="preserve"> </w:t>
            </w:r>
            <w:r w:rsidRPr="0016278F">
              <w:t>имена</w:t>
            </w:r>
            <w:r w:rsidR="00685CB7">
              <w:t xml:space="preserve"> </w:t>
            </w:r>
            <w:r w:rsidRPr="0016278F">
              <w:t>прилагательные,</w:t>
            </w:r>
            <w:r w:rsidR="00685CB7">
              <w:t xml:space="preserve"> </w:t>
            </w:r>
            <w:r w:rsidRPr="0016278F">
              <w:t>наречия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помощи</w:t>
            </w:r>
            <w:r w:rsidR="00685CB7">
              <w:t xml:space="preserve"> </w:t>
            </w:r>
            <w:r w:rsidRPr="0016278F">
              <w:t>отрицательных</w:t>
            </w:r>
            <w:r w:rsidR="00685CB7">
              <w:t xml:space="preserve"> </w:t>
            </w:r>
            <w:r w:rsidRPr="0016278F">
              <w:t>префиксов</w:t>
            </w:r>
            <w:r w:rsidR="00685CB7">
              <w:rPr>
                <w:lang w:bidi="en-US"/>
              </w:rPr>
              <w:t xml:space="preserve"> </w:t>
            </w:r>
            <w:r w:rsidRPr="0016278F">
              <w:rPr>
                <w:i/>
                <w:lang w:val="en-US" w:bidi="en-US"/>
              </w:rPr>
              <w:t>un</w:t>
            </w:r>
            <w:r w:rsidRPr="0016278F">
              <w:rPr>
                <w:lang w:bidi="en-US"/>
              </w:rPr>
              <w:t>-,</w:t>
            </w:r>
            <w:r w:rsidR="00685CB7">
              <w:rPr>
                <w:lang w:bidi="en-US"/>
              </w:rPr>
              <w:t xml:space="preserve"> </w:t>
            </w:r>
            <w:r w:rsidRPr="0016278F">
              <w:rPr>
                <w:i/>
                <w:lang w:val="en-US" w:bidi="en-US"/>
              </w:rPr>
              <w:t>im</w:t>
            </w:r>
            <w:r w:rsidRPr="0016278F">
              <w:rPr>
                <w:lang w:bidi="en-US"/>
              </w:rPr>
              <w:t>-/</w:t>
            </w:r>
            <w:r w:rsidRPr="0016278F">
              <w:rPr>
                <w:i/>
                <w:lang w:val="en-US" w:bidi="en-US"/>
              </w:rPr>
              <w:t>in</w:t>
            </w:r>
            <w:r w:rsidRPr="0016278F">
              <w:rPr>
                <w:lang w:bidi="en-US"/>
              </w:rPr>
              <w:t>-;</w:t>
            </w:r>
          </w:p>
          <w:p w:rsidR="00CE685D" w:rsidRPr="0016278F" w:rsidRDefault="00CE685D" w:rsidP="00D703FC">
            <w:pPr>
              <w:numPr>
                <w:ilvl w:val="0"/>
                <w:numId w:val="314"/>
              </w:numPr>
              <w:ind w:left="601"/>
            </w:pPr>
            <w:r w:rsidRPr="0016278F">
              <w:t>числительные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помощи</w:t>
            </w:r>
            <w:r w:rsidR="00685CB7">
              <w:t xml:space="preserve"> </w:t>
            </w:r>
            <w:r w:rsidRPr="0016278F">
              <w:t>суффи</w:t>
            </w:r>
            <w:r w:rsidRPr="0016278F">
              <w:t>к</w:t>
            </w:r>
            <w:r w:rsidRPr="0016278F">
              <w:t>сов</w:t>
            </w:r>
            <w:r w:rsidR="00685CB7">
              <w:t xml:space="preserve"> </w:t>
            </w:r>
            <w:r w:rsidRPr="0016278F">
              <w:t>-</w:t>
            </w:r>
            <w:r w:rsidRPr="0016278F">
              <w:rPr>
                <w:i/>
                <w:lang w:val="en-US"/>
              </w:rPr>
              <w:t>teen</w:t>
            </w:r>
            <w:r w:rsidRPr="0016278F">
              <w:t>,</w:t>
            </w:r>
            <w:r w:rsidR="00685CB7">
              <w:t xml:space="preserve"> </w:t>
            </w:r>
            <w:r w:rsidRPr="0016278F">
              <w:t>-</w:t>
            </w:r>
            <w:r w:rsidRPr="0016278F">
              <w:rPr>
                <w:i/>
                <w:lang w:val="en-US"/>
              </w:rPr>
              <w:t>ty</w:t>
            </w:r>
            <w:r w:rsidRPr="0016278F">
              <w:t>;</w:t>
            </w:r>
            <w:r w:rsidR="00685CB7">
              <w:t xml:space="preserve"> </w:t>
            </w:r>
            <w:r w:rsidRPr="0016278F">
              <w:t>-</w:t>
            </w:r>
            <w:r w:rsidRPr="0016278F">
              <w:rPr>
                <w:i/>
                <w:lang w:val="en-US"/>
              </w:rPr>
              <w:t>th</w:t>
            </w:r>
            <w:r w:rsidRPr="0016278F">
              <w:t>.</w:t>
            </w:r>
          </w:p>
        </w:tc>
        <w:tc>
          <w:tcPr>
            <w:tcW w:w="4252" w:type="dxa"/>
            <w:shd w:val="clear" w:color="auto" w:fill="auto"/>
          </w:tcPr>
          <w:p w:rsidR="00CE685D" w:rsidRPr="0016278F" w:rsidRDefault="00CE685D" w:rsidP="00D703FC">
            <w:pPr>
              <w:numPr>
                <w:ilvl w:val="0"/>
                <w:numId w:val="137"/>
              </w:numPr>
              <w:ind w:left="320"/>
              <w:rPr>
                <w:i/>
              </w:rPr>
            </w:pPr>
            <w:r w:rsidRPr="0016278F">
              <w:rPr>
                <w:i/>
              </w:rPr>
              <w:t>распозн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потреб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ч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есколь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начения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ног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знач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лова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учен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ед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ла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мати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нов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школы;</w:t>
            </w:r>
          </w:p>
          <w:p w:rsidR="00CE685D" w:rsidRPr="0016278F" w:rsidRDefault="00CE685D" w:rsidP="00D703FC">
            <w:pPr>
              <w:numPr>
                <w:ilvl w:val="0"/>
                <w:numId w:val="137"/>
              </w:numPr>
              <w:ind w:left="320"/>
              <w:rPr>
                <w:i/>
              </w:rPr>
            </w:pPr>
            <w:r w:rsidRPr="0016278F">
              <w:rPr>
                <w:i/>
              </w:rPr>
              <w:t>зн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лич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ежд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влени</w:t>
            </w:r>
            <w:r w:rsidRPr="0016278F">
              <w:rPr>
                <w:i/>
              </w:rPr>
              <w:t>я</w:t>
            </w:r>
            <w:r w:rsidRPr="0016278F">
              <w:rPr>
                <w:i/>
              </w:rPr>
              <w:t>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иноним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нтонимии;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потре</w:t>
            </w:r>
            <w:r w:rsidRPr="0016278F">
              <w:rPr>
                <w:i/>
              </w:rPr>
              <w:t>б</w:t>
            </w:r>
            <w:r w:rsidRPr="0016278F">
              <w:rPr>
                <w:i/>
              </w:rPr>
              <w:t>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ч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учен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иноним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нтоним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декватн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итуац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щения;</w:t>
            </w:r>
          </w:p>
          <w:p w:rsidR="00CE685D" w:rsidRPr="0016278F" w:rsidRDefault="00CE685D" w:rsidP="00D703FC">
            <w:pPr>
              <w:numPr>
                <w:ilvl w:val="0"/>
                <w:numId w:val="137"/>
              </w:numPr>
              <w:ind w:left="320"/>
              <w:rPr>
                <w:i/>
              </w:rPr>
            </w:pPr>
            <w:r w:rsidRPr="0016278F">
              <w:rPr>
                <w:i/>
              </w:rPr>
              <w:t>распозн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потреб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ч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иболе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спространен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разов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лаголы;</w:t>
            </w:r>
          </w:p>
          <w:p w:rsidR="00CE685D" w:rsidRPr="0016278F" w:rsidRDefault="00CE685D" w:rsidP="00D703FC">
            <w:pPr>
              <w:numPr>
                <w:ilvl w:val="0"/>
                <w:numId w:val="137"/>
              </w:numPr>
              <w:ind w:left="320"/>
              <w:rPr>
                <w:i/>
              </w:rPr>
            </w:pPr>
            <w:r w:rsidRPr="0016278F">
              <w:rPr>
                <w:i/>
              </w:rPr>
              <w:t>распозн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надле</w:t>
            </w:r>
            <w:r w:rsidRPr="0016278F">
              <w:rPr>
                <w:i/>
              </w:rPr>
              <w:t>ж</w:t>
            </w:r>
            <w:r w:rsidRPr="0016278F">
              <w:rPr>
                <w:i/>
              </w:rPr>
              <w:t>нос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л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астя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ч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ффи</w:t>
            </w:r>
            <w:r w:rsidRPr="0016278F">
              <w:rPr>
                <w:i/>
              </w:rPr>
              <w:t>к</w:t>
            </w:r>
            <w:r w:rsidRPr="0016278F">
              <w:rPr>
                <w:i/>
              </w:rPr>
              <w:t>сам;</w:t>
            </w:r>
          </w:p>
          <w:p w:rsidR="00CE685D" w:rsidRPr="0016278F" w:rsidRDefault="00CE685D" w:rsidP="00D703FC">
            <w:pPr>
              <w:numPr>
                <w:ilvl w:val="0"/>
                <w:numId w:val="137"/>
              </w:numPr>
              <w:ind w:left="320"/>
              <w:rPr>
                <w:i/>
              </w:rPr>
            </w:pPr>
            <w:r w:rsidRPr="0016278F">
              <w:rPr>
                <w:i/>
              </w:rPr>
              <w:t>распозн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потреб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ч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лич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редств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яз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</w:t>
            </w:r>
            <w:r w:rsidRPr="0016278F">
              <w:rPr>
                <w:i/>
              </w:rPr>
              <w:t>к</w:t>
            </w:r>
            <w:r w:rsidRPr="0016278F">
              <w:rPr>
                <w:i/>
              </w:rPr>
              <w:t>ст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еспеч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е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целостн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(</w:t>
            </w:r>
            <w:r w:rsidRPr="0016278F">
              <w:rPr>
                <w:i/>
                <w:lang w:val="en-US"/>
              </w:rPr>
              <w:t>firstly</w:t>
            </w:r>
            <w:r w:rsidRPr="0016278F">
              <w:rPr>
                <w:i/>
              </w:rPr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to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begin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with</w:t>
            </w:r>
            <w:r w:rsidRPr="0016278F">
              <w:rPr>
                <w:i/>
              </w:rPr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however</w:t>
            </w:r>
            <w:r w:rsidRPr="0016278F">
              <w:rPr>
                <w:i/>
              </w:rPr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as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for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me</w:t>
            </w:r>
            <w:r w:rsidRPr="0016278F">
              <w:rPr>
                <w:i/>
              </w:rPr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finally</w:t>
            </w:r>
            <w:r w:rsidRPr="0016278F">
              <w:rPr>
                <w:i/>
              </w:rPr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at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last</w:t>
            </w:r>
            <w:r w:rsidRPr="0016278F">
              <w:rPr>
                <w:i/>
              </w:rPr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etc</w:t>
            </w:r>
            <w:r w:rsidRPr="0016278F">
              <w:rPr>
                <w:i/>
              </w:rPr>
              <w:t>.);</w:t>
            </w:r>
          </w:p>
          <w:p w:rsidR="00CE685D" w:rsidRPr="0016278F" w:rsidRDefault="00CE685D" w:rsidP="00D703FC">
            <w:pPr>
              <w:numPr>
                <w:ilvl w:val="0"/>
                <w:numId w:val="137"/>
              </w:numPr>
              <w:ind w:left="222" w:hanging="262"/>
              <w:rPr>
                <w:i/>
              </w:rPr>
            </w:pPr>
            <w:r w:rsidRPr="0016278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зыков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ога</w:t>
            </w:r>
            <w:r w:rsidRPr="0016278F">
              <w:rPr>
                <w:i/>
              </w:rPr>
              <w:t>д</w:t>
            </w:r>
            <w:r w:rsidRPr="0016278F">
              <w:rPr>
                <w:i/>
              </w:rPr>
              <w:t>к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цесс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т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удиров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(д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гадыватьс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наче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езн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ком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л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онтексту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ходств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усским/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одны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зыком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лов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образовательны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лементам.</w:t>
            </w:r>
          </w:p>
        </w:tc>
      </w:tr>
      <w:tr w:rsidR="00CE685D" w:rsidRPr="0016278F" w:rsidTr="00CA7BBC">
        <w:tc>
          <w:tcPr>
            <w:tcW w:w="10347" w:type="dxa"/>
            <w:gridSpan w:val="2"/>
            <w:shd w:val="clear" w:color="auto" w:fill="auto"/>
          </w:tcPr>
          <w:p w:rsidR="00CE685D" w:rsidRPr="0016278F" w:rsidRDefault="00CE685D" w:rsidP="0016278F">
            <w:pPr>
              <w:ind w:left="1069" w:firstLine="0"/>
              <w:rPr>
                <w:i/>
              </w:rPr>
            </w:pPr>
            <w:r w:rsidRPr="0016278F">
              <w:rPr>
                <w:b/>
              </w:rPr>
              <w:t>Грамматическая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стор</w:t>
            </w:r>
            <w:r w:rsidRPr="0016278F">
              <w:rPr>
                <w:b/>
              </w:rPr>
              <w:t>о</w:t>
            </w:r>
            <w:r w:rsidRPr="0016278F">
              <w:rPr>
                <w:b/>
              </w:rPr>
              <w:t>на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речи</w:t>
            </w:r>
          </w:p>
        </w:tc>
      </w:tr>
      <w:tr w:rsidR="00CE685D" w:rsidRPr="0016278F" w:rsidTr="00CA7BBC">
        <w:tc>
          <w:tcPr>
            <w:tcW w:w="6095" w:type="dxa"/>
            <w:shd w:val="clear" w:color="auto" w:fill="auto"/>
          </w:tcPr>
          <w:p w:rsidR="00CE685D" w:rsidRPr="0016278F" w:rsidRDefault="00CE685D" w:rsidP="008D74A9">
            <w:pPr>
              <w:numPr>
                <w:ilvl w:val="0"/>
                <w:numId w:val="18"/>
              </w:numPr>
              <w:ind w:left="207" w:hanging="207"/>
            </w:pPr>
            <w:r w:rsidRPr="0016278F">
              <w:t>оперирова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оцессе</w:t>
            </w:r>
            <w:r w:rsidR="00685CB7">
              <w:t xml:space="preserve"> </w:t>
            </w:r>
            <w:r w:rsidRPr="0016278F">
              <w:t>устного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исьменного</w:t>
            </w:r>
            <w:r w:rsidR="00685CB7">
              <w:t xml:space="preserve"> </w:t>
            </w:r>
            <w:r w:rsidRPr="0016278F">
              <w:t>общ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основными</w:t>
            </w:r>
            <w:r w:rsidR="00685CB7">
              <w:t xml:space="preserve"> </w:t>
            </w:r>
            <w:r w:rsidRPr="0016278F">
              <w:t>синтаксическими</w:t>
            </w:r>
            <w:r w:rsidR="00685CB7">
              <w:t xml:space="preserve"> </w:t>
            </w:r>
            <w:r w:rsidRPr="0016278F">
              <w:t>конструкциям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морфологическими</w:t>
            </w:r>
            <w:r w:rsidR="00685CB7">
              <w:t xml:space="preserve"> </w:t>
            </w:r>
            <w:r w:rsidRPr="0016278F">
              <w:t>формам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оответствии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комм</w:t>
            </w:r>
            <w:r w:rsidRPr="0016278F">
              <w:t>у</w:t>
            </w:r>
            <w:r w:rsidRPr="0016278F">
              <w:t>никативной</w:t>
            </w:r>
            <w:r w:rsidR="00685CB7">
              <w:t xml:space="preserve"> </w:t>
            </w:r>
            <w:r w:rsidRPr="0016278F">
              <w:t>задачей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коммуникативно-значимом</w:t>
            </w:r>
            <w:r w:rsidR="00685CB7">
              <w:t xml:space="preserve"> </w:t>
            </w:r>
            <w:r w:rsidRPr="0016278F">
              <w:t>ко</w:t>
            </w:r>
            <w:r w:rsidRPr="0016278F">
              <w:t>н</w:t>
            </w:r>
            <w:r w:rsidRPr="0016278F">
              <w:t>тексте: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207" w:hanging="207"/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потребля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ечи</w:t>
            </w:r>
            <w:r w:rsidR="00685CB7">
              <w:t xml:space="preserve"> </w:t>
            </w:r>
            <w:r w:rsidRPr="0016278F">
              <w:t>различные</w:t>
            </w:r>
            <w:r w:rsidR="00685CB7">
              <w:t xml:space="preserve"> </w:t>
            </w:r>
            <w:r w:rsidRPr="0016278F">
              <w:t>комм</w:t>
            </w:r>
            <w:r w:rsidRPr="0016278F">
              <w:t>у</w:t>
            </w:r>
            <w:r w:rsidRPr="0016278F">
              <w:t>никативные</w:t>
            </w:r>
            <w:r w:rsidR="00685CB7">
              <w:t xml:space="preserve"> </w:t>
            </w:r>
            <w:r w:rsidRPr="0016278F">
              <w:t>типы</w:t>
            </w:r>
            <w:r w:rsidR="00685CB7">
              <w:t xml:space="preserve"> </w:t>
            </w:r>
            <w:r w:rsidRPr="0016278F">
              <w:t>предложений:</w:t>
            </w:r>
            <w:r w:rsidR="00685CB7">
              <w:t xml:space="preserve"> </w:t>
            </w:r>
            <w:r w:rsidRPr="0016278F">
              <w:t>повествовател</w:t>
            </w:r>
            <w:r w:rsidRPr="0016278F">
              <w:t>ь</w:t>
            </w:r>
            <w:r w:rsidRPr="0016278F">
              <w:t>ные</w:t>
            </w:r>
            <w:r w:rsidR="00685CB7">
              <w:t xml:space="preserve"> </w:t>
            </w:r>
            <w:r w:rsidRPr="0016278F">
              <w:t>(в</w:t>
            </w:r>
            <w:r w:rsidR="00685CB7">
              <w:t xml:space="preserve"> </w:t>
            </w:r>
            <w:r w:rsidRPr="0016278F">
              <w:t>утвердитель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трицательной</w:t>
            </w:r>
            <w:r w:rsidR="00685CB7">
              <w:t xml:space="preserve"> </w:t>
            </w:r>
            <w:r w:rsidRPr="0016278F">
              <w:t>форме)</w:t>
            </w:r>
            <w:r w:rsidR="00685CB7">
              <w:t xml:space="preserve"> </w:t>
            </w:r>
            <w:r w:rsidRPr="0016278F">
              <w:t>вопросител</w:t>
            </w:r>
            <w:r w:rsidRPr="0016278F">
              <w:t>ь</w:t>
            </w:r>
            <w:r w:rsidRPr="0016278F">
              <w:t>ные</w:t>
            </w:r>
            <w:r w:rsidR="00685CB7">
              <w:t xml:space="preserve"> </w:t>
            </w:r>
            <w:r w:rsidRPr="0016278F">
              <w:t>(общий,</w:t>
            </w:r>
            <w:r w:rsidR="00685CB7">
              <w:t xml:space="preserve"> </w:t>
            </w:r>
            <w:r w:rsidRPr="0016278F">
              <w:t>специальный,</w:t>
            </w:r>
            <w:r w:rsidR="00685CB7">
              <w:t xml:space="preserve"> </w:t>
            </w:r>
            <w:r w:rsidRPr="0016278F">
              <w:t>альтернативны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аздел</w:t>
            </w:r>
            <w:r w:rsidRPr="0016278F">
              <w:t>и</w:t>
            </w:r>
            <w:r w:rsidRPr="0016278F">
              <w:t>тельный</w:t>
            </w:r>
            <w:r w:rsidR="00685CB7">
              <w:t xml:space="preserve"> </w:t>
            </w:r>
            <w:r w:rsidRPr="0016278F">
              <w:t>вопросы),</w:t>
            </w:r>
            <w:r w:rsidR="00685CB7">
              <w:t xml:space="preserve"> </w:t>
            </w:r>
            <w:r w:rsidRPr="0016278F">
              <w:t>побудительные</w:t>
            </w:r>
            <w:r w:rsidR="00685CB7">
              <w:t xml:space="preserve"> </w:t>
            </w:r>
            <w:r w:rsidRPr="0016278F">
              <w:t>(в</w:t>
            </w:r>
            <w:r w:rsidR="00685CB7">
              <w:t xml:space="preserve"> </w:t>
            </w:r>
            <w:r w:rsidRPr="0016278F">
              <w:t>утвердитель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трицательной</w:t>
            </w:r>
            <w:r w:rsidR="00685CB7">
              <w:t xml:space="preserve"> </w:t>
            </w:r>
            <w:r w:rsidRPr="0016278F">
              <w:t>форме)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осклицател</w:t>
            </w:r>
            <w:r w:rsidRPr="0016278F">
              <w:t>ь</w:t>
            </w:r>
            <w:r w:rsidRPr="0016278F">
              <w:t>ные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207" w:hanging="207"/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потребля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ечи</w:t>
            </w:r>
            <w:r w:rsidR="00685CB7">
              <w:t xml:space="preserve"> </w:t>
            </w:r>
            <w:r w:rsidRPr="0016278F">
              <w:t>распростране</w:t>
            </w:r>
            <w:r w:rsidRPr="0016278F">
              <w:t>н</w:t>
            </w:r>
            <w:r w:rsidRPr="0016278F">
              <w:t>ны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нераспространенные</w:t>
            </w:r>
            <w:r w:rsidR="00685CB7">
              <w:t xml:space="preserve"> </w:t>
            </w:r>
            <w:r w:rsidRPr="0016278F">
              <w:t>простые</w:t>
            </w:r>
            <w:r w:rsidR="00685CB7">
              <w:t xml:space="preserve"> </w:t>
            </w:r>
            <w:r w:rsidRPr="0016278F">
              <w:t>предложения,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том</w:t>
            </w:r>
            <w:r w:rsidR="00685CB7">
              <w:t xml:space="preserve"> </w:t>
            </w:r>
            <w:r w:rsidRPr="0016278F">
              <w:t>числе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несколькими</w:t>
            </w:r>
            <w:r w:rsidR="00685CB7">
              <w:t xml:space="preserve"> </w:t>
            </w:r>
            <w:r w:rsidRPr="0016278F">
              <w:t>обстоятельствами,</w:t>
            </w:r>
            <w:r w:rsidR="00685CB7">
              <w:t xml:space="preserve"> </w:t>
            </w:r>
            <w:r w:rsidRPr="0016278F">
              <w:t>следу</w:t>
            </w:r>
            <w:r w:rsidRPr="0016278F">
              <w:t>ю</w:t>
            </w:r>
            <w:r w:rsidRPr="0016278F">
              <w:t>щим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определенном</w:t>
            </w:r>
            <w:r w:rsidR="00685CB7">
              <w:t xml:space="preserve"> </w:t>
            </w:r>
            <w:r w:rsidRPr="0016278F">
              <w:t>поря</w:t>
            </w:r>
            <w:r w:rsidRPr="0016278F">
              <w:t>д</w:t>
            </w:r>
            <w:r w:rsidRPr="0016278F">
              <w:t>ке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207" w:hanging="207"/>
            </w:pPr>
            <w:r w:rsidRPr="0016278F">
              <w:lastRenderedPageBreak/>
              <w:t>распозна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потребля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ечи</w:t>
            </w:r>
            <w:r w:rsidR="00685CB7">
              <w:t xml:space="preserve"> </w:t>
            </w:r>
            <w:r w:rsidRPr="0016278F">
              <w:t>предложения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начальным</w:t>
            </w:r>
            <w:r w:rsidR="00685CB7">
              <w:t xml:space="preserve"> </w:t>
            </w:r>
            <w:r w:rsidRPr="0016278F">
              <w:rPr>
                <w:i/>
              </w:rPr>
              <w:t>It</w:t>
            </w:r>
            <w:r w:rsidRPr="0016278F">
              <w:t>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207" w:hanging="207"/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потребля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ечи</w:t>
            </w:r>
            <w:r w:rsidR="00685CB7">
              <w:t xml:space="preserve"> </w:t>
            </w:r>
            <w:r w:rsidRPr="0016278F">
              <w:t>предложения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начальным</w:t>
            </w:r>
            <w:r w:rsidR="00685CB7">
              <w:t xml:space="preserve"> </w:t>
            </w:r>
            <w:r w:rsidRPr="0016278F">
              <w:rPr>
                <w:i/>
              </w:rPr>
              <w:t>There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+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to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be</w:t>
            </w:r>
            <w:r w:rsidRPr="0016278F">
              <w:t>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207" w:hanging="207"/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потребля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ечи</w:t>
            </w:r>
            <w:r w:rsidR="00685CB7">
              <w:t xml:space="preserve"> </w:t>
            </w:r>
            <w:r w:rsidRPr="0016278F">
              <w:t>сложносочине</w:t>
            </w:r>
            <w:r w:rsidRPr="0016278F">
              <w:t>н</w:t>
            </w:r>
            <w:r w:rsidRPr="0016278F">
              <w:t>ные</w:t>
            </w:r>
            <w:r w:rsidR="00685CB7">
              <w:t xml:space="preserve"> </w:t>
            </w:r>
            <w:r w:rsidRPr="0016278F">
              <w:t>предложения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сочинительными</w:t>
            </w:r>
            <w:r w:rsidR="00685CB7">
              <w:t xml:space="preserve"> </w:t>
            </w:r>
            <w:r w:rsidRPr="0016278F">
              <w:t>союзами</w:t>
            </w:r>
            <w:r w:rsidR="00685CB7">
              <w:t xml:space="preserve"> </w:t>
            </w:r>
            <w:r w:rsidRPr="0016278F">
              <w:rPr>
                <w:i/>
              </w:rPr>
              <w:t>and</w:t>
            </w:r>
            <w:r w:rsidRPr="0016278F"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but</w:t>
            </w:r>
            <w:r w:rsidRPr="0016278F"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or</w:t>
            </w:r>
            <w:r w:rsidRPr="0016278F">
              <w:t>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207" w:hanging="207"/>
              <w:rPr>
                <w:i/>
              </w:rPr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потребля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ечи</w:t>
            </w:r>
            <w:r w:rsidR="00685CB7">
              <w:t xml:space="preserve"> </w:t>
            </w:r>
            <w:r w:rsidRPr="0016278F">
              <w:t>сложноподчине</w:t>
            </w:r>
            <w:r w:rsidRPr="0016278F">
              <w:t>н</w:t>
            </w:r>
            <w:r w:rsidRPr="0016278F">
              <w:t>ные</w:t>
            </w:r>
            <w:r w:rsidR="00685CB7">
              <w:t xml:space="preserve"> </w:t>
            </w:r>
            <w:r w:rsidRPr="0016278F">
              <w:t>предложения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союзам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оюзными</w:t>
            </w:r>
            <w:r w:rsidR="00685CB7">
              <w:t xml:space="preserve"> </w:t>
            </w:r>
            <w:r w:rsidRPr="0016278F">
              <w:t>словами</w:t>
            </w:r>
            <w:r w:rsidR="00685CB7">
              <w:t xml:space="preserve"> </w:t>
            </w:r>
            <w:r w:rsidRPr="0016278F">
              <w:rPr>
                <w:i/>
                <w:lang w:val="en-US"/>
              </w:rPr>
              <w:t>b</w:t>
            </w:r>
            <w:r w:rsidRPr="0016278F">
              <w:rPr>
                <w:i/>
                <w:lang w:val="en-US"/>
              </w:rPr>
              <w:t>e</w:t>
            </w:r>
            <w:r w:rsidRPr="0016278F">
              <w:rPr>
                <w:i/>
                <w:lang w:val="en-US"/>
              </w:rPr>
              <w:t>cause</w:t>
            </w:r>
            <w:r w:rsidRPr="0016278F">
              <w:t>,</w:t>
            </w:r>
            <w:r w:rsidR="00685CB7">
              <w:t xml:space="preserve"> </w:t>
            </w:r>
            <w:r w:rsidRPr="0016278F">
              <w:rPr>
                <w:i/>
                <w:lang w:val="en-US"/>
              </w:rPr>
              <w:t>if</w:t>
            </w:r>
            <w:r w:rsidRPr="0016278F"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that</w:t>
            </w:r>
            <w:r w:rsidRPr="0016278F">
              <w:t>,</w:t>
            </w:r>
            <w:r w:rsidR="00685CB7">
              <w:t xml:space="preserve"> </w:t>
            </w:r>
            <w:r w:rsidRPr="0016278F">
              <w:rPr>
                <w:i/>
                <w:lang w:val="en-US"/>
              </w:rPr>
              <w:t>who</w:t>
            </w:r>
            <w:r w:rsidRPr="0016278F">
              <w:t>,</w:t>
            </w:r>
            <w:r w:rsidR="00685CB7">
              <w:t xml:space="preserve"> </w:t>
            </w:r>
            <w:r w:rsidRPr="0016278F">
              <w:rPr>
                <w:i/>
                <w:lang w:val="en-US"/>
              </w:rPr>
              <w:t>which</w:t>
            </w:r>
            <w:r w:rsidRPr="0016278F"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what</w:t>
            </w:r>
            <w:r w:rsidRPr="0016278F">
              <w:t>,</w:t>
            </w:r>
            <w:r w:rsidR="00685CB7">
              <w:t xml:space="preserve"> </w:t>
            </w:r>
            <w:r w:rsidRPr="0016278F">
              <w:rPr>
                <w:i/>
                <w:lang w:val="en-US"/>
              </w:rPr>
              <w:t>when</w:t>
            </w:r>
            <w:r w:rsidRPr="0016278F">
              <w:t>,</w:t>
            </w:r>
            <w:r w:rsidR="00685CB7">
              <w:t xml:space="preserve"> </w:t>
            </w:r>
            <w:r w:rsidRPr="0016278F">
              <w:rPr>
                <w:i/>
                <w:lang w:val="en-US"/>
              </w:rPr>
              <w:t>where</w:t>
            </w:r>
            <w:r w:rsidRPr="0016278F">
              <w:rPr>
                <w:i/>
              </w:rPr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how</w:t>
            </w:r>
            <w:r w:rsidRPr="0016278F">
              <w:rPr>
                <w:i/>
              </w:rPr>
              <w:t>,</w:t>
            </w:r>
            <w:r w:rsidR="00685CB7">
              <w:t xml:space="preserve"> </w:t>
            </w:r>
            <w:r w:rsidRPr="0016278F">
              <w:rPr>
                <w:i/>
                <w:lang w:val="en-US"/>
              </w:rPr>
              <w:t>why</w:t>
            </w:r>
            <w:r w:rsidRPr="0016278F">
              <w:t>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207" w:hanging="207"/>
            </w:pPr>
            <w:r w:rsidRPr="0016278F">
              <w:t>использовать</w:t>
            </w:r>
            <w:r w:rsidR="00685CB7">
              <w:t xml:space="preserve"> </w:t>
            </w:r>
            <w:r w:rsidRPr="0016278F">
              <w:t>косвенную</w:t>
            </w:r>
            <w:r w:rsidR="00685CB7">
              <w:t xml:space="preserve"> </w:t>
            </w:r>
            <w:r w:rsidRPr="0016278F">
              <w:t>реч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утвердительны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</w:t>
            </w:r>
            <w:r w:rsidRPr="0016278F">
              <w:t>о</w:t>
            </w:r>
            <w:r w:rsidRPr="0016278F">
              <w:t>просительных</w:t>
            </w:r>
            <w:r w:rsidR="00685CB7">
              <w:t xml:space="preserve"> </w:t>
            </w:r>
            <w:r w:rsidRPr="0016278F">
              <w:t>предложениях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настояще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ше</w:t>
            </w:r>
            <w:r w:rsidRPr="0016278F">
              <w:t>д</w:t>
            </w:r>
            <w:r w:rsidRPr="0016278F">
              <w:t>шем</w:t>
            </w:r>
            <w:r w:rsidR="00685CB7">
              <w:t xml:space="preserve"> </w:t>
            </w:r>
            <w:r w:rsidRPr="0016278F">
              <w:t>вр</w:t>
            </w:r>
            <w:r w:rsidRPr="0016278F">
              <w:t>е</w:t>
            </w:r>
            <w:r w:rsidRPr="0016278F">
              <w:t>мени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207" w:hanging="207"/>
              <w:rPr>
                <w:i/>
                <w:lang w:val="en-US"/>
              </w:rPr>
            </w:pPr>
            <w:r w:rsidRPr="0016278F">
              <w:t>распознавать</w:t>
            </w:r>
            <w:r w:rsidR="00685CB7">
              <w:rPr>
                <w:lang w:val="en-US"/>
              </w:rPr>
              <w:t xml:space="preserve"> </w:t>
            </w:r>
            <w:r w:rsidRPr="0016278F">
              <w:t>и</w:t>
            </w:r>
            <w:r w:rsidR="00685CB7">
              <w:rPr>
                <w:lang w:val="en-US"/>
              </w:rPr>
              <w:t xml:space="preserve"> </w:t>
            </w:r>
            <w:r w:rsidRPr="0016278F">
              <w:t>употреблять</w:t>
            </w:r>
            <w:r w:rsidR="00685CB7">
              <w:rPr>
                <w:lang w:val="en-US"/>
              </w:rPr>
              <w:t xml:space="preserve"> </w:t>
            </w:r>
            <w:r w:rsidRPr="0016278F">
              <w:t>в</w:t>
            </w:r>
            <w:r w:rsidR="00685CB7">
              <w:rPr>
                <w:lang w:val="en-US"/>
              </w:rPr>
              <w:t xml:space="preserve"> </w:t>
            </w:r>
            <w:r w:rsidRPr="0016278F">
              <w:t>речи</w:t>
            </w:r>
            <w:r w:rsidR="00685CB7">
              <w:rPr>
                <w:lang w:val="en-US"/>
              </w:rPr>
              <w:t xml:space="preserve"> </w:t>
            </w:r>
            <w:r w:rsidRPr="0016278F">
              <w:t>условные</w:t>
            </w:r>
            <w:r w:rsidR="00685CB7">
              <w:rPr>
                <w:lang w:val="en-US"/>
              </w:rPr>
              <w:t xml:space="preserve"> </w:t>
            </w:r>
            <w:r w:rsidRPr="0016278F">
              <w:t>предл</w:t>
            </w:r>
            <w:r w:rsidRPr="0016278F">
              <w:t>о</w:t>
            </w:r>
            <w:r w:rsidRPr="0016278F">
              <w:t>жения</w:t>
            </w:r>
            <w:r w:rsidR="00685CB7">
              <w:rPr>
                <w:lang w:val="en-US"/>
              </w:rPr>
              <w:t xml:space="preserve"> </w:t>
            </w:r>
            <w:r w:rsidRPr="0016278F">
              <w:t>реального</w:t>
            </w:r>
            <w:r w:rsidR="00685CB7">
              <w:rPr>
                <w:lang w:val="en-US"/>
              </w:rPr>
              <w:t xml:space="preserve"> </w:t>
            </w:r>
            <w:r w:rsidRPr="0016278F">
              <w:t>характера</w:t>
            </w:r>
            <w:r w:rsidR="00685CB7">
              <w:rPr>
                <w:lang w:val="en-US"/>
              </w:rPr>
              <w:t xml:space="preserve"> </w:t>
            </w:r>
            <w:r w:rsidRPr="0016278F">
              <w:rPr>
                <w:lang w:val="en-US"/>
              </w:rPr>
              <w:t>(Conditional</w:t>
            </w:r>
            <w:r w:rsidR="00685CB7">
              <w:rPr>
                <w:lang w:val="en-US"/>
              </w:rPr>
              <w:t xml:space="preserve"> </w:t>
            </w:r>
            <w:r w:rsidRPr="0016278F">
              <w:rPr>
                <w:lang w:val="en-US"/>
              </w:rPr>
              <w:t>I</w:t>
            </w:r>
            <w:r w:rsidR="00685CB7">
              <w:rPr>
                <w:lang w:val="en-US"/>
              </w:rPr>
              <w:t xml:space="preserve"> </w:t>
            </w:r>
            <w:r w:rsidRPr="0016278F">
              <w:rPr>
                <w:lang w:val="en-US"/>
              </w:rPr>
              <w:t>–</w:t>
            </w:r>
            <w:r w:rsidR="00685CB7">
              <w:rPr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If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I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see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Jim,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I’ll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invite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him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to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our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school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party</w:t>
            </w:r>
            <w:r w:rsidRPr="0016278F">
              <w:rPr>
                <w:lang w:val="en-US"/>
              </w:rPr>
              <w:t>)</w:t>
            </w:r>
            <w:r w:rsidR="00685CB7">
              <w:rPr>
                <w:lang w:val="en-US"/>
              </w:rPr>
              <w:t xml:space="preserve"> </w:t>
            </w:r>
            <w:r w:rsidRPr="0016278F">
              <w:t>и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t>нереального</w:t>
            </w:r>
            <w:r w:rsidR="00685CB7">
              <w:rPr>
                <w:lang w:val="en-US"/>
              </w:rPr>
              <w:t xml:space="preserve"> </w:t>
            </w:r>
            <w:r w:rsidRPr="0016278F">
              <w:t>хара</w:t>
            </w:r>
            <w:r w:rsidRPr="0016278F">
              <w:t>к</w:t>
            </w:r>
            <w:r w:rsidRPr="0016278F">
              <w:t>тера</w:t>
            </w:r>
            <w:r w:rsidR="00685CB7">
              <w:rPr>
                <w:lang w:val="en-US"/>
              </w:rPr>
              <w:t xml:space="preserve"> </w:t>
            </w:r>
            <w:r w:rsidRPr="0016278F">
              <w:rPr>
                <w:lang w:val="en-US"/>
              </w:rPr>
              <w:t>(Conditional</w:t>
            </w:r>
            <w:r w:rsidR="00685CB7">
              <w:rPr>
                <w:lang w:val="en-US"/>
              </w:rPr>
              <w:t xml:space="preserve"> </w:t>
            </w:r>
            <w:r w:rsidRPr="0016278F">
              <w:rPr>
                <w:lang w:val="en-US"/>
              </w:rPr>
              <w:t>II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–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If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I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were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you,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I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would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start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learning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French)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207" w:hanging="207"/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потребля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ечи</w:t>
            </w:r>
            <w:r w:rsidR="00685CB7">
              <w:t xml:space="preserve"> </w:t>
            </w:r>
            <w:r w:rsidRPr="0016278F">
              <w:t>имена</w:t>
            </w:r>
            <w:r w:rsidR="00685CB7">
              <w:t xml:space="preserve"> </w:t>
            </w:r>
            <w:r w:rsidRPr="0016278F">
              <w:t>существ</w:t>
            </w:r>
            <w:r w:rsidRPr="0016278F">
              <w:t>и</w:t>
            </w:r>
            <w:r w:rsidRPr="0016278F">
              <w:t>тельны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единственном</w:t>
            </w:r>
            <w:r w:rsidR="00685CB7">
              <w:t xml:space="preserve"> </w:t>
            </w:r>
            <w:r w:rsidRPr="0016278F">
              <w:t>числ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о</w:t>
            </w:r>
            <w:r w:rsidR="00685CB7">
              <w:t xml:space="preserve"> </w:t>
            </w:r>
            <w:r w:rsidRPr="0016278F">
              <w:t>множественном</w:t>
            </w:r>
            <w:r w:rsidR="00685CB7">
              <w:t xml:space="preserve"> </w:t>
            </w:r>
            <w:r w:rsidRPr="0016278F">
              <w:t>числе,</w:t>
            </w:r>
            <w:r w:rsidR="00685CB7">
              <w:t xml:space="preserve"> </w:t>
            </w:r>
            <w:r w:rsidRPr="0016278F">
              <w:t>образованные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правилу,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</w:t>
            </w:r>
            <w:r w:rsidRPr="0016278F">
              <w:t>с</w:t>
            </w:r>
            <w:r w:rsidRPr="0016278F">
              <w:t>ключения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207" w:hanging="207"/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потребля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ечи</w:t>
            </w:r>
            <w:r w:rsidR="00685CB7">
              <w:t xml:space="preserve"> </w:t>
            </w:r>
            <w:r w:rsidRPr="0016278F">
              <w:t>существительные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определенным/</w:t>
            </w:r>
            <w:r w:rsidR="00685CB7">
              <w:t xml:space="preserve"> </w:t>
            </w:r>
            <w:r w:rsidRPr="0016278F">
              <w:t>неопределенным/нулевым</w:t>
            </w:r>
            <w:r w:rsidR="00685CB7">
              <w:t xml:space="preserve"> </w:t>
            </w:r>
            <w:r w:rsidRPr="0016278F">
              <w:t>арти</w:t>
            </w:r>
            <w:r w:rsidRPr="0016278F">
              <w:t>к</w:t>
            </w:r>
            <w:r w:rsidRPr="0016278F">
              <w:t>лем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207" w:hanging="207"/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потребля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ечи</w:t>
            </w:r>
            <w:r w:rsidR="00685CB7">
              <w:t xml:space="preserve"> </w:t>
            </w:r>
            <w:r w:rsidRPr="0016278F">
              <w:t>местоимения:</w:t>
            </w:r>
            <w:r w:rsidR="00685CB7">
              <w:t xml:space="preserve"> </w:t>
            </w:r>
            <w:r w:rsidRPr="0016278F">
              <w:t>ли</w:t>
            </w:r>
            <w:r w:rsidRPr="0016278F">
              <w:t>ч</w:t>
            </w:r>
            <w:r w:rsidRPr="0016278F">
              <w:t>ные</w:t>
            </w:r>
            <w:r w:rsidR="00685CB7">
              <w:t xml:space="preserve"> </w:t>
            </w:r>
            <w:r w:rsidRPr="0016278F">
              <w:t>(в</w:t>
            </w:r>
            <w:r w:rsidR="00685CB7">
              <w:t xml:space="preserve"> </w:t>
            </w:r>
            <w:r w:rsidRPr="0016278F">
              <w:t>именительно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ъектном</w:t>
            </w:r>
            <w:r w:rsidR="00685CB7">
              <w:t xml:space="preserve"> </w:t>
            </w:r>
            <w:r w:rsidRPr="0016278F">
              <w:t>падежах,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абс</w:t>
            </w:r>
            <w:r w:rsidRPr="0016278F">
              <w:t>о</w:t>
            </w:r>
            <w:r w:rsidRPr="0016278F">
              <w:t>лютной</w:t>
            </w:r>
            <w:r w:rsidR="00685CB7">
              <w:t xml:space="preserve"> </w:t>
            </w:r>
            <w:r w:rsidRPr="0016278F">
              <w:t>форме),</w:t>
            </w:r>
            <w:r w:rsidR="00685CB7">
              <w:t xml:space="preserve"> </w:t>
            </w:r>
            <w:r w:rsidRPr="0016278F">
              <w:t>притяжательные,</w:t>
            </w:r>
            <w:r w:rsidR="00685CB7">
              <w:t xml:space="preserve"> </w:t>
            </w:r>
            <w:r w:rsidRPr="0016278F">
              <w:t>возвратные,</w:t>
            </w:r>
            <w:r w:rsidR="00685CB7">
              <w:t xml:space="preserve"> </w:t>
            </w:r>
            <w:r w:rsidRPr="0016278F">
              <w:t>указ</w:t>
            </w:r>
            <w:r w:rsidRPr="0016278F">
              <w:t>а</w:t>
            </w:r>
            <w:r w:rsidRPr="0016278F">
              <w:t>тельные,</w:t>
            </w:r>
            <w:r w:rsidR="00685CB7">
              <w:t xml:space="preserve"> </w:t>
            </w:r>
            <w:r w:rsidRPr="0016278F">
              <w:t>неопределенны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производные,</w:t>
            </w:r>
            <w:r w:rsidR="00685CB7">
              <w:t xml:space="preserve"> </w:t>
            </w:r>
            <w:r w:rsidRPr="0016278F">
              <w:t>относ</w:t>
            </w:r>
            <w:r w:rsidRPr="0016278F">
              <w:t>и</w:t>
            </w:r>
            <w:r w:rsidRPr="0016278F">
              <w:t>тельные,</w:t>
            </w:r>
            <w:r w:rsidR="00685CB7">
              <w:t xml:space="preserve"> </w:t>
            </w:r>
            <w:r w:rsidRPr="0016278F">
              <w:t>вопр</w:t>
            </w:r>
            <w:r w:rsidRPr="0016278F">
              <w:t>о</w:t>
            </w:r>
            <w:r w:rsidRPr="0016278F">
              <w:t>сительные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207" w:hanging="207"/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потребля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ечи</w:t>
            </w:r>
            <w:r w:rsidR="00685CB7">
              <w:t xml:space="preserve"> </w:t>
            </w:r>
            <w:r w:rsidRPr="0016278F">
              <w:t>имена</w:t>
            </w:r>
            <w:r w:rsidR="00685CB7">
              <w:t xml:space="preserve"> </w:t>
            </w:r>
            <w:r w:rsidRPr="0016278F">
              <w:t>прилаг</w:t>
            </w:r>
            <w:r w:rsidRPr="0016278F">
              <w:t>а</w:t>
            </w:r>
            <w:r w:rsidRPr="0016278F">
              <w:t>тельны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оложительной,</w:t>
            </w:r>
            <w:r w:rsidR="00685CB7">
              <w:t xml:space="preserve"> </w:t>
            </w:r>
            <w:r w:rsidRPr="0016278F">
              <w:t>сравнитель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ево</w:t>
            </w:r>
            <w:r w:rsidRPr="0016278F">
              <w:t>с</w:t>
            </w:r>
            <w:r w:rsidRPr="0016278F">
              <w:t>ходной</w:t>
            </w:r>
            <w:r w:rsidR="00685CB7">
              <w:t xml:space="preserve"> </w:t>
            </w:r>
            <w:r w:rsidRPr="0016278F">
              <w:t>степенях,</w:t>
            </w:r>
            <w:r w:rsidR="00685CB7">
              <w:t xml:space="preserve"> </w:t>
            </w:r>
            <w:r w:rsidRPr="0016278F">
              <w:t>образованные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правилу,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скл</w:t>
            </w:r>
            <w:r w:rsidRPr="0016278F">
              <w:t>ю</w:t>
            </w:r>
            <w:r w:rsidRPr="0016278F">
              <w:t>чения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207" w:hanging="207"/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потребля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ечи</w:t>
            </w:r>
            <w:r w:rsidR="00685CB7">
              <w:t xml:space="preserve"> </w:t>
            </w:r>
            <w:r w:rsidRPr="0016278F">
              <w:t>наречия</w:t>
            </w:r>
            <w:r w:rsidR="00685CB7">
              <w:t xml:space="preserve"> </w:t>
            </w:r>
            <w:r w:rsidRPr="0016278F">
              <w:t>времен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раза</w:t>
            </w:r>
            <w:r w:rsidR="00685CB7">
              <w:t xml:space="preserve"> </w:t>
            </w:r>
            <w:r w:rsidRPr="0016278F">
              <w:t>действ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лова,</w:t>
            </w:r>
            <w:r w:rsidR="00685CB7">
              <w:t xml:space="preserve"> </w:t>
            </w:r>
            <w:r w:rsidRPr="0016278F">
              <w:t>выражающие</w:t>
            </w:r>
            <w:r w:rsidR="00685CB7">
              <w:t xml:space="preserve"> </w:t>
            </w:r>
            <w:r w:rsidRPr="0016278F">
              <w:t>количество</w:t>
            </w:r>
            <w:r w:rsidR="00685CB7">
              <w:t xml:space="preserve"> </w:t>
            </w:r>
            <w:r w:rsidRPr="0016278F">
              <w:t>(</w:t>
            </w:r>
            <w:r w:rsidRPr="0016278F">
              <w:rPr>
                <w:i/>
                <w:lang w:val="en-US"/>
              </w:rPr>
              <w:t>many</w:t>
            </w:r>
            <w:r w:rsidRPr="0016278F">
              <w:t>/</w:t>
            </w:r>
            <w:r w:rsidRPr="0016278F">
              <w:rPr>
                <w:i/>
                <w:lang w:val="en-US"/>
              </w:rPr>
              <w:t>much</w:t>
            </w:r>
            <w:r w:rsidRPr="0016278F">
              <w:t>,</w:t>
            </w:r>
            <w:r w:rsidR="00685CB7">
              <w:t xml:space="preserve"> </w:t>
            </w:r>
            <w:r w:rsidRPr="0016278F">
              <w:rPr>
                <w:i/>
                <w:lang w:val="en-US"/>
              </w:rPr>
              <w:t>few</w:t>
            </w:r>
            <w:r w:rsidRPr="0016278F">
              <w:t>/</w:t>
            </w:r>
            <w:r w:rsidRPr="0016278F">
              <w:rPr>
                <w:i/>
                <w:lang w:val="en-US"/>
              </w:rPr>
              <w:t>a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few</w:t>
            </w:r>
            <w:r w:rsidRPr="0016278F">
              <w:t>,</w:t>
            </w:r>
            <w:r w:rsidR="00685CB7">
              <w:t xml:space="preserve"> </w:t>
            </w:r>
            <w:r w:rsidRPr="0016278F">
              <w:rPr>
                <w:i/>
                <w:lang w:val="en-US"/>
              </w:rPr>
              <w:t>little</w:t>
            </w:r>
            <w:r w:rsidRPr="0016278F">
              <w:t>/</w:t>
            </w:r>
            <w:r w:rsidRPr="0016278F">
              <w:rPr>
                <w:i/>
                <w:lang w:val="en-US"/>
              </w:rPr>
              <w:t>a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little</w:t>
            </w:r>
            <w:r w:rsidRPr="0016278F">
              <w:t>);</w:t>
            </w:r>
            <w:r w:rsidR="00685CB7">
              <w:t xml:space="preserve"> </w:t>
            </w:r>
            <w:r w:rsidRPr="0016278F">
              <w:t>нареч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олож</w:t>
            </w:r>
            <w:r w:rsidRPr="0016278F">
              <w:t>и</w:t>
            </w:r>
            <w:r w:rsidRPr="0016278F">
              <w:t>тельной,</w:t>
            </w:r>
            <w:r w:rsidR="00685CB7">
              <w:t xml:space="preserve"> </w:t>
            </w:r>
            <w:r w:rsidRPr="0016278F">
              <w:t>сравнитель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евосходной</w:t>
            </w:r>
            <w:r w:rsidR="00685CB7">
              <w:t xml:space="preserve"> </w:t>
            </w:r>
            <w:r w:rsidRPr="0016278F">
              <w:t>степенях,</w:t>
            </w:r>
            <w:r w:rsidR="00685CB7">
              <w:t xml:space="preserve"> </w:t>
            </w:r>
            <w:r w:rsidRPr="0016278F">
              <w:t>о</w:t>
            </w:r>
            <w:r w:rsidRPr="0016278F">
              <w:t>б</w:t>
            </w:r>
            <w:r w:rsidRPr="0016278F">
              <w:t>разованные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правилу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сключ</w:t>
            </w:r>
            <w:r w:rsidRPr="0016278F">
              <w:t>е</w:t>
            </w:r>
            <w:r w:rsidRPr="0016278F">
              <w:t>ния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207" w:hanging="207"/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потребля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ечи</w:t>
            </w:r>
            <w:r w:rsidR="00685CB7">
              <w:t xml:space="preserve"> </w:t>
            </w:r>
            <w:r w:rsidRPr="0016278F">
              <w:t>количественны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рядковые</w:t>
            </w:r>
            <w:r w:rsidR="00685CB7">
              <w:t xml:space="preserve"> </w:t>
            </w:r>
            <w:r w:rsidRPr="0016278F">
              <w:t>числ</w:t>
            </w:r>
            <w:r w:rsidRPr="0016278F">
              <w:t>и</w:t>
            </w:r>
            <w:r w:rsidRPr="0016278F">
              <w:t>тельные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207" w:hanging="207"/>
              <w:rPr>
                <w:i/>
              </w:rPr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потребля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ечи</w:t>
            </w:r>
            <w:r w:rsidR="00685CB7">
              <w:t xml:space="preserve"> </w:t>
            </w:r>
            <w:r w:rsidRPr="0016278F">
              <w:t>глаголы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наиб</w:t>
            </w:r>
            <w:r w:rsidRPr="0016278F">
              <w:t>о</w:t>
            </w:r>
            <w:r w:rsidRPr="0016278F">
              <w:t>лее</w:t>
            </w:r>
            <w:r w:rsidR="00685CB7">
              <w:t xml:space="preserve"> </w:t>
            </w:r>
            <w:r w:rsidRPr="0016278F">
              <w:t>употребительных</w:t>
            </w:r>
            <w:r w:rsidR="00685CB7">
              <w:t xml:space="preserve"> </w:t>
            </w:r>
            <w:r w:rsidRPr="0016278F">
              <w:t>временных</w:t>
            </w:r>
            <w:r w:rsidR="00685CB7">
              <w:t xml:space="preserve"> </w:t>
            </w:r>
            <w:r w:rsidRPr="0016278F">
              <w:t>формах</w:t>
            </w:r>
            <w:r w:rsidR="00685CB7">
              <w:t xml:space="preserve"> </w:t>
            </w:r>
            <w:r w:rsidRPr="0016278F">
              <w:t>действ</w:t>
            </w:r>
            <w:r w:rsidRPr="0016278F">
              <w:t>и</w:t>
            </w:r>
            <w:r w:rsidRPr="0016278F">
              <w:t>тельного</w:t>
            </w:r>
            <w:r w:rsidR="00685CB7">
              <w:t xml:space="preserve"> </w:t>
            </w:r>
            <w:r w:rsidRPr="0016278F">
              <w:t>залога:</w:t>
            </w:r>
            <w:r w:rsidR="00685CB7">
              <w:t xml:space="preserve"> </w:t>
            </w:r>
            <w:r w:rsidRPr="0016278F">
              <w:t>Present</w:t>
            </w:r>
            <w:r w:rsidR="00685CB7">
              <w:t xml:space="preserve"> </w:t>
            </w:r>
            <w:r w:rsidRPr="0016278F">
              <w:t>Simple,</w:t>
            </w:r>
            <w:r w:rsidR="00685CB7">
              <w:t xml:space="preserve"> </w:t>
            </w:r>
            <w:r w:rsidRPr="0016278F">
              <w:t>Future</w:t>
            </w:r>
            <w:r w:rsidR="00685CB7">
              <w:t xml:space="preserve"> </w:t>
            </w:r>
            <w:r w:rsidRPr="0016278F">
              <w:t>Simple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Past</w:t>
            </w:r>
            <w:r w:rsidR="00685CB7">
              <w:t xml:space="preserve"> </w:t>
            </w:r>
            <w:r w:rsidRPr="0016278F">
              <w:t>Simple,</w:t>
            </w:r>
            <w:r w:rsidR="00685CB7">
              <w:t xml:space="preserve"> </w:t>
            </w:r>
            <w:r w:rsidRPr="0016278F">
              <w:t>Present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Past</w:t>
            </w:r>
            <w:r w:rsidR="00685CB7">
              <w:t xml:space="preserve"> </w:t>
            </w:r>
            <w:r w:rsidRPr="0016278F">
              <w:t>Continuous,</w:t>
            </w:r>
            <w:r w:rsidR="00685CB7">
              <w:t xml:space="preserve"> </w:t>
            </w:r>
            <w:r w:rsidRPr="0016278F">
              <w:t>Present</w:t>
            </w:r>
            <w:r w:rsidR="00685CB7">
              <w:t xml:space="preserve"> </w:t>
            </w:r>
            <w:r w:rsidRPr="0016278F">
              <w:t>Perfect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207" w:hanging="207"/>
              <w:rPr>
                <w:i/>
              </w:rPr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потребля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ечи</w:t>
            </w:r>
            <w:r w:rsidR="00685CB7">
              <w:t xml:space="preserve"> </w:t>
            </w:r>
            <w:r w:rsidRPr="0016278F">
              <w:t>различные</w:t>
            </w:r>
            <w:r w:rsidR="00685CB7">
              <w:t xml:space="preserve"> </w:t>
            </w:r>
            <w:r w:rsidRPr="0016278F">
              <w:t>грамм</w:t>
            </w:r>
            <w:r w:rsidRPr="0016278F">
              <w:t>а</w:t>
            </w:r>
            <w:r w:rsidRPr="0016278F">
              <w:t>тические</w:t>
            </w:r>
            <w:r w:rsidR="00685CB7">
              <w:t xml:space="preserve"> </w:t>
            </w:r>
            <w:r w:rsidRPr="0016278F">
              <w:t>средства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выражения</w:t>
            </w:r>
            <w:r w:rsidR="00685CB7">
              <w:t xml:space="preserve"> </w:t>
            </w:r>
            <w:r w:rsidRPr="0016278F">
              <w:t>будущего</w:t>
            </w:r>
            <w:r w:rsidR="00685CB7">
              <w:t xml:space="preserve"> </w:t>
            </w:r>
            <w:r w:rsidRPr="0016278F">
              <w:t>вр</w:t>
            </w:r>
            <w:r w:rsidRPr="0016278F">
              <w:t>е</w:t>
            </w:r>
            <w:r w:rsidRPr="0016278F">
              <w:t>мени:</w:t>
            </w:r>
            <w:r w:rsidR="00685CB7">
              <w:t xml:space="preserve"> </w:t>
            </w:r>
            <w:r w:rsidRPr="0016278F">
              <w:t>Simple</w:t>
            </w:r>
            <w:r w:rsidR="00685CB7">
              <w:t xml:space="preserve"> </w:t>
            </w:r>
            <w:r w:rsidRPr="0016278F">
              <w:t>Future</w:t>
            </w:r>
            <w:r w:rsidRPr="0016278F">
              <w:rPr>
                <w:i/>
              </w:rPr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to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be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going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to,</w:t>
            </w:r>
            <w:r w:rsidR="00685CB7">
              <w:rPr>
                <w:i/>
              </w:rPr>
              <w:t xml:space="preserve"> </w:t>
            </w:r>
            <w:r w:rsidRPr="0016278F">
              <w:t>Present</w:t>
            </w:r>
            <w:r w:rsidR="00685CB7">
              <w:t xml:space="preserve"> </w:t>
            </w:r>
            <w:r w:rsidRPr="0016278F">
              <w:t>Continuous</w:t>
            </w:r>
            <w:r w:rsidRPr="0016278F">
              <w:rPr>
                <w:i/>
              </w:rPr>
              <w:t>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207" w:hanging="207"/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потребля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ечи</w:t>
            </w:r>
            <w:r w:rsidR="00685CB7">
              <w:t xml:space="preserve"> </w:t>
            </w:r>
            <w:r w:rsidRPr="0016278F">
              <w:t>модальные</w:t>
            </w:r>
            <w:r w:rsidR="00685CB7">
              <w:t xml:space="preserve"> </w:t>
            </w:r>
            <w:r w:rsidRPr="0016278F">
              <w:t>глаг</w:t>
            </w:r>
            <w:r w:rsidRPr="0016278F">
              <w:t>о</w:t>
            </w:r>
            <w:r w:rsidRPr="0016278F">
              <w:t>л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эквиваленты</w:t>
            </w:r>
            <w:r w:rsidR="00685CB7">
              <w:t xml:space="preserve"> </w:t>
            </w:r>
            <w:r w:rsidRPr="0016278F">
              <w:t>(</w:t>
            </w:r>
            <w:r w:rsidRPr="0016278F">
              <w:rPr>
                <w:i/>
                <w:lang w:val="en-US"/>
              </w:rPr>
              <w:t>may</w:t>
            </w:r>
            <w:r w:rsidRPr="0016278F"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can</w:t>
            </w:r>
            <w:r w:rsidRPr="0016278F"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could</w:t>
            </w:r>
            <w:r w:rsidRPr="0016278F"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be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able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to</w:t>
            </w:r>
            <w:r w:rsidRPr="0016278F"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must</w:t>
            </w:r>
            <w:r w:rsidRPr="0016278F"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have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to</w:t>
            </w:r>
            <w:r w:rsidRPr="0016278F">
              <w:t>,</w:t>
            </w:r>
            <w:r w:rsidR="00685CB7">
              <w:t xml:space="preserve"> </w:t>
            </w:r>
            <w:r w:rsidRPr="0016278F">
              <w:rPr>
                <w:i/>
                <w:lang w:val="en-US"/>
              </w:rPr>
              <w:t>should</w:t>
            </w:r>
            <w:r w:rsidRPr="0016278F">
              <w:t>)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207" w:hanging="207"/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потребля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ечи</w:t>
            </w:r>
            <w:r w:rsidR="00685CB7">
              <w:t xml:space="preserve"> </w:t>
            </w:r>
            <w:r w:rsidRPr="0016278F">
              <w:t>глаголы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леду</w:t>
            </w:r>
            <w:r w:rsidRPr="0016278F">
              <w:t>ю</w:t>
            </w:r>
            <w:r w:rsidRPr="0016278F">
              <w:t>щих</w:t>
            </w:r>
            <w:r w:rsidR="00685CB7">
              <w:t xml:space="preserve"> </w:t>
            </w:r>
            <w:r w:rsidRPr="0016278F">
              <w:t>формах</w:t>
            </w:r>
            <w:r w:rsidR="00685CB7">
              <w:t xml:space="preserve"> </w:t>
            </w:r>
            <w:r w:rsidRPr="0016278F">
              <w:t>страдательного</w:t>
            </w:r>
            <w:r w:rsidR="00685CB7">
              <w:t xml:space="preserve"> </w:t>
            </w:r>
            <w:r w:rsidRPr="0016278F">
              <w:t>залога:</w:t>
            </w:r>
            <w:r w:rsidR="00685CB7">
              <w:t xml:space="preserve"> </w:t>
            </w:r>
            <w:r w:rsidRPr="0016278F">
              <w:rPr>
                <w:lang w:val="en-US"/>
              </w:rPr>
              <w:t>Present</w:t>
            </w:r>
            <w:r w:rsidR="00685CB7">
              <w:t xml:space="preserve"> </w:t>
            </w:r>
            <w:r w:rsidRPr="0016278F">
              <w:rPr>
                <w:lang w:val="en-US"/>
              </w:rPr>
              <w:t>Simple</w:t>
            </w:r>
            <w:r w:rsidR="00685CB7">
              <w:t xml:space="preserve"> </w:t>
            </w:r>
            <w:r w:rsidRPr="0016278F">
              <w:rPr>
                <w:lang w:val="en-US"/>
              </w:rPr>
              <w:t>Pa</w:t>
            </w:r>
            <w:r w:rsidRPr="0016278F">
              <w:rPr>
                <w:lang w:val="en-US"/>
              </w:rPr>
              <w:t>s</w:t>
            </w:r>
            <w:r w:rsidRPr="0016278F">
              <w:rPr>
                <w:lang w:val="en-US"/>
              </w:rPr>
              <w:t>sive</w:t>
            </w:r>
            <w:r w:rsidRPr="0016278F">
              <w:t>,</w:t>
            </w:r>
            <w:r w:rsidR="00685CB7">
              <w:t xml:space="preserve"> </w:t>
            </w:r>
            <w:r w:rsidRPr="0016278F">
              <w:rPr>
                <w:lang w:val="en-US"/>
              </w:rPr>
              <w:t>Past</w:t>
            </w:r>
            <w:r w:rsidR="00685CB7">
              <w:t xml:space="preserve"> </w:t>
            </w:r>
            <w:r w:rsidRPr="0016278F">
              <w:rPr>
                <w:lang w:val="en-US"/>
              </w:rPr>
              <w:t>Simple</w:t>
            </w:r>
            <w:r w:rsidR="00685CB7">
              <w:t xml:space="preserve"> </w:t>
            </w:r>
            <w:r w:rsidRPr="0016278F">
              <w:rPr>
                <w:lang w:val="en-US"/>
              </w:rPr>
              <w:t>Passive</w:t>
            </w:r>
            <w:r w:rsidRPr="0016278F">
              <w:t>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207" w:hanging="207"/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потребля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ечи</w:t>
            </w:r>
            <w:r w:rsidR="00685CB7">
              <w:t xml:space="preserve"> </w:t>
            </w:r>
            <w:r w:rsidRPr="0016278F">
              <w:t>предлоги</w:t>
            </w:r>
            <w:r w:rsidR="00685CB7">
              <w:t xml:space="preserve"> </w:t>
            </w:r>
            <w:r w:rsidRPr="0016278F">
              <w:t>места,</w:t>
            </w:r>
            <w:r w:rsidR="00685CB7">
              <w:t xml:space="preserve"> </w:t>
            </w:r>
            <w:r w:rsidRPr="0016278F">
              <w:t>времени,</w:t>
            </w:r>
            <w:r w:rsidR="00685CB7">
              <w:t xml:space="preserve"> </w:t>
            </w:r>
            <w:r w:rsidRPr="0016278F">
              <w:t>направления;</w:t>
            </w:r>
            <w:r w:rsidR="00685CB7">
              <w:t xml:space="preserve"> </w:t>
            </w:r>
            <w:r w:rsidRPr="0016278F">
              <w:t>предлоги,</w:t>
            </w:r>
            <w:r w:rsidR="00685CB7">
              <w:t xml:space="preserve"> </w:t>
            </w:r>
            <w:r w:rsidRPr="0016278F">
              <w:t>употребляемые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глаголах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традательном</w:t>
            </w:r>
            <w:r w:rsidR="00685CB7">
              <w:t xml:space="preserve"> </w:t>
            </w:r>
            <w:r w:rsidRPr="0016278F">
              <w:t>зал</w:t>
            </w:r>
            <w:r w:rsidRPr="0016278F">
              <w:t>о</w:t>
            </w:r>
            <w:r w:rsidRPr="0016278F">
              <w:t>ге.</w:t>
            </w:r>
          </w:p>
        </w:tc>
        <w:tc>
          <w:tcPr>
            <w:tcW w:w="4252" w:type="dxa"/>
            <w:shd w:val="clear" w:color="auto" w:fill="auto"/>
          </w:tcPr>
          <w:p w:rsidR="00CE685D" w:rsidRPr="0016278F" w:rsidRDefault="00CE685D" w:rsidP="008D74A9">
            <w:pPr>
              <w:numPr>
                <w:ilvl w:val="0"/>
                <w:numId w:val="17"/>
              </w:numPr>
              <w:ind w:left="122" w:hanging="186"/>
              <w:rPr>
                <w:i/>
              </w:rPr>
            </w:pPr>
            <w:r w:rsidRPr="0016278F">
              <w:rPr>
                <w:i/>
              </w:rPr>
              <w:lastRenderedPageBreak/>
              <w:t>распозн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ложноподчине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едлож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даточными: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р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мен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юзо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since</w:t>
            </w:r>
            <w:r w:rsidRPr="0016278F">
              <w:rPr>
                <w:i/>
              </w:rPr>
              <w:t>;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цел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юзо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so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that</w:t>
            </w:r>
            <w:r w:rsidRPr="0016278F">
              <w:rPr>
                <w:i/>
              </w:rPr>
              <w:t>;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слов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юзо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unless</w:t>
            </w:r>
            <w:r w:rsidRPr="0016278F">
              <w:rPr>
                <w:i/>
              </w:rPr>
              <w:t>;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пред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лительны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юза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who</w:t>
            </w:r>
            <w:r w:rsidRPr="0016278F">
              <w:rPr>
                <w:i/>
              </w:rPr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which</w:t>
            </w:r>
            <w:r w:rsidRPr="0016278F">
              <w:rPr>
                <w:i/>
              </w:rPr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that</w:t>
            </w:r>
            <w:r w:rsidRPr="0016278F">
              <w:rPr>
                <w:i/>
              </w:rPr>
              <w:t>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122" w:hanging="186"/>
              <w:rPr>
                <w:i/>
              </w:rPr>
            </w:pPr>
            <w:r w:rsidRPr="0016278F">
              <w:rPr>
                <w:i/>
              </w:rPr>
              <w:t>распозн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потре</w:t>
            </w:r>
            <w:r w:rsidRPr="0016278F">
              <w:rPr>
                <w:i/>
              </w:rPr>
              <w:t>б</w:t>
            </w:r>
            <w:r w:rsidRPr="0016278F">
              <w:rPr>
                <w:i/>
              </w:rPr>
              <w:t>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ч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ложноподчинен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едл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ж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юза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whoever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whatever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however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whenever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122" w:hanging="186"/>
              <w:rPr>
                <w:i/>
              </w:rPr>
            </w:pPr>
            <w:r w:rsidRPr="0016278F">
              <w:rPr>
                <w:i/>
              </w:rPr>
              <w:t>распозн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потре</w:t>
            </w:r>
            <w:r w:rsidRPr="0016278F">
              <w:rPr>
                <w:i/>
              </w:rPr>
              <w:t>б</w:t>
            </w:r>
            <w:r w:rsidRPr="0016278F">
              <w:rPr>
                <w:i/>
              </w:rPr>
              <w:t>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ч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едлож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онструкци</w:t>
            </w:r>
            <w:r w:rsidRPr="0016278F">
              <w:rPr>
                <w:i/>
              </w:rPr>
              <w:t>я</w:t>
            </w:r>
            <w:r w:rsidRPr="0016278F">
              <w:rPr>
                <w:i/>
              </w:rPr>
              <w:t>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as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…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as</w:t>
            </w:r>
            <w:r w:rsidRPr="0016278F">
              <w:rPr>
                <w:i/>
              </w:rPr>
              <w:t>;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not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so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…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as</w:t>
            </w:r>
            <w:r w:rsidRPr="0016278F">
              <w:rPr>
                <w:i/>
              </w:rPr>
              <w:t>;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e</w:t>
            </w:r>
            <w:r w:rsidRPr="0016278F">
              <w:rPr>
                <w:i/>
                <w:lang w:val="en-US"/>
              </w:rPr>
              <w:t>i</w:t>
            </w:r>
            <w:r w:rsidRPr="0016278F">
              <w:rPr>
                <w:i/>
                <w:lang w:val="en-US"/>
              </w:rPr>
              <w:t>ther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…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or</w:t>
            </w:r>
            <w:r w:rsidRPr="0016278F">
              <w:rPr>
                <w:i/>
              </w:rPr>
              <w:t>;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neither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…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nor</w:t>
            </w:r>
            <w:r w:rsidRPr="0016278F">
              <w:rPr>
                <w:i/>
              </w:rPr>
              <w:t>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122" w:hanging="186"/>
              <w:rPr>
                <w:i/>
              </w:rPr>
            </w:pPr>
            <w:r w:rsidRPr="0016278F">
              <w:rPr>
                <w:i/>
              </w:rPr>
              <w:t>распозн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потре</w:t>
            </w:r>
            <w:r w:rsidRPr="0016278F">
              <w:rPr>
                <w:i/>
              </w:rPr>
              <w:t>б</w:t>
            </w:r>
            <w:r w:rsidRPr="0016278F">
              <w:rPr>
                <w:i/>
              </w:rPr>
              <w:t>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ч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lastRenderedPageBreak/>
              <w:t>предлож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онстру</w:t>
            </w:r>
            <w:r w:rsidRPr="0016278F">
              <w:rPr>
                <w:i/>
              </w:rPr>
              <w:t>к</w:t>
            </w:r>
            <w:r w:rsidRPr="0016278F">
              <w:rPr>
                <w:i/>
              </w:rPr>
              <w:t>цие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I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wish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122" w:hanging="186"/>
              <w:rPr>
                <w:i/>
              </w:rPr>
            </w:pPr>
            <w:r w:rsidRPr="0016278F">
              <w:rPr>
                <w:i/>
              </w:rPr>
              <w:t>распозн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потреб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ч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о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струкц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лагола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-ing: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to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love/hate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doing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something;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Stop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talking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122" w:hanging="186"/>
              <w:rPr>
                <w:i/>
                <w:lang w:val="en-US"/>
              </w:rPr>
            </w:pPr>
            <w:r w:rsidRPr="0016278F">
              <w:rPr>
                <w:i/>
              </w:rPr>
              <w:t>распознавать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</w:rPr>
              <w:t>употре</w:t>
            </w:r>
            <w:r w:rsidRPr="0016278F">
              <w:rPr>
                <w:i/>
              </w:rPr>
              <w:t>б</w:t>
            </w:r>
            <w:r w:rsidRPr="0016278F">
              <w:rPr>
                <w:i/>
              </w:rPr>
              <w:t>лять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</w:rPr>
              <w:t>речи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</w:rPr>
              <w:t>конструкции</w:t>
            </w:r>
            <w:r w:rsidR="00685CB7">
              <w:rPr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It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takes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me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…to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do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som</w:t>
            </w:r>
            <w:r w:rsidRPr="0016278F">
              <w:rPr>
                <w:i/>
                <w:lang w:val="en-US"/>
              </w:rPr>
              <w:t>e</w:t>
            </w:r>
            <w:r w:rsidRPr="0016278F">
              <w:rPr>
                <w:i/>
                <w:lang w:val="en-US"/>
              </w:rPr>
              <w:t>thing;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to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look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/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feel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/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be</w:t>
            </w:r>
            <w:r w:rsidR="00685CB7">
              <w:rPr>
                <w:i/>
                <w:lang w:val="en-US"/>
              </w:rPr>
              <w:t xml:space="preserve"> </w:t>
            </w:r>
            <w:r w:rsidRPr="0016278F">
              <w:rPr>
                <w:i/>
                <w:lang w:val="en-US"/>
              </w:rPr>
              <w:t>ha</w:t>
            </w:r>
            <w:r w:rsidRPr="0016278F">
              <w:rPr>
                <w:i/>
                <w:lang w:val="en-US"/>
              </w:rPr>
              <w:t>p</w:t>
            </w:r>
            <w:r w:rsidRPr="0016278F">
              <w:rPr>
                <w:i/>
                <w:lang w:val="en-US"/>
              </w:rPr>
              <w:t>py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122" w:hanging="186"/>
              <w:rPr>
                <w:i/>
              </w:rPr>
            </w:pPr>
            <w:r w:rsidRPr="0016278F">
              <w:rPr>
                <w:i/>
              </w:rPr>
              <w:t>распозн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потре</w:t>
            </w:r>
            <w:r w:rsidRPr="0016278F">
              <w:rPr>
                <w:i/>
              </w:rPr>
              <w:t>б</w:t>
            </w:r>
            <w:r w:rsidRPr="0016278F">
              <w:rPr>
                <w:i/>
              </w:rPr>
              <w:t>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ч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пределения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ыражен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лаг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тельным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авильно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рядк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л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дования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122" w:hanging="186"/>
              <w:rPr>
                <w:i/>
              </w:rPr>
            </w:pPr>
            <w:r w:rsidRPr="0016278F">
              <w:rPr>
                <w:i/>
              </w:rPr>
              <w:t>распозн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потре</w:t>
            </w:r>
            <w:r w:rsidRPr="0016278F">
              <w:rPr>
                <w:i/>
              </w:rPr>
              <w:t>б</w:t>
            </w:r>
            <w:r w:rsidRPr="0016278F">
              <w:rPr>
                <w:i/>
              </w:rPr>
              <w:t>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ч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лагол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ремен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орма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е</w:t>
            </w:r>
            <w:r w:rsidRPr="0016278F">
              <w:rPr>
                <w:i/>
              </w:rPr>
              <w:t>й</w:t>
            </w:r>
            <w:r w:rsidRPr="0016278F">
              <w:rPr>
                <w:i/>
              </w:rPr>
              <w:t>ствитель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лога: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Past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Perfect</w:t>
            </w:r>
            <w:r w:rsidRPr="0016278F">
              <w:rPr>
                <w:i/>
              </w:rPr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de-DE"/>
              </w:rPr>
              <w:t>Present</w:t>
            </w:r>
            <w:r w:rsidR="00685CB7">
              <w:rPr>
                <w:i/>
                <w:lang w:val="de-DE"/>
              </w:rPr>
              <w:t xml:space="preserve"> </w:t>
            </w:r>
            <w:r w:rsidRPr="0016278F">
              <w:rPr>
                <w:i/>
                <w:lang w:val="en-US"/>
              </w:rPr>
              <w:t>Perfect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Continuous</w:t>
            </w:r>
            <w:r w:rsidRPr="0016278F">
              <w:rPr>
                <w:i/>
              </w:rPr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F</w:t>
            </w:r>
            <w:r w:rsidRPr="0016278F">
              <w:rPr>
                <w:i/>
                <w:lang w:val="en-US"/>
              </w:rPr>
              <w:t>u</w:t>
            </w:r>
            <w:r w:rsidRPr="0016278F">
              <w:rPr>
                <w:i/>
                <w:lang w:val="en-US"/>
              </w:rPr>
              <w:t>ture</w:t>
            </w:r>
            <w:r w:rsidRPr="0016278F">
              <w:rPr>
                <w:i/>
              </w:rPr>
              <w:t>-</w:t>
            </w:r>
            <w:r w:rsidRPr="0016278F">
              <w:rPr>
                <w:i/>
                <w:lang w:val="en-US"/>
              </w:rPr>
              <w:t>in</w:t>
            </w:r>
            <w:r w:rsidRPr="0016278F">
              <w:rPr>
                <w:i/>
              </w:rPr>
              <w:t>-</w:t>
            </w:r>
            <w:r w:rsidRPr="0016278F">
              <w:rPr>
                <w:i/>
                <w:lang w:val="en-US"/>
              </w:rPr>
              <w:t>the</w:t>
            </w:r>
            <w:r w:rsidRPr="0016278F">
              <w:rPr>
                <w:i/>
              </w:rPr>
              <w:t>-</w:t>
            </w:r>
            <w:r w:rsidRPr="0016278F">
              <w:rPr>
                <w:i/>
                <w:lang w:val="en-US"/>
              </w:rPr>
              <w:t>Past</w:t>
            </w:r>
            <w:r w:rsidRPr="0016278F">
              <w:rPr>
                <w:i/>
              </w:rPr>
              <w:t>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122" w:hanging="186"/>
              <w:rPr>
                <w:i/>
              </w:rPr>
            </w:pPr>
            <w:r w:rsidRPr="0016278F">
              <w:rPr>
                <w:i/>
              </w:rPr>
              <w:t>распозн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потре</w:t>
            </w:r>
            <w:r w:rsidRPr="0016278F">
              <w:rPr>
                <w:i/>
              </w:rPr>
              <w:t>б</w:t>
            </w:r>
            <w:r w:rsidRPr="0016278F">
              <w:rPr>
                <w:i/>
              </w:rPr>
              <w:t>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ч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лагол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орма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традатель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лог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Future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Simple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Passive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Present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Perfect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Passive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122" w:hanging="186"/>
              <w:rPr>
                <w:i/>
              </w:rPr>
            </w:pPr>
            <w:r w:rsidRPr="0016278F">
              <w:rPr>
                <w:i/>
              </w:rPr>
              <w:t>распозн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потре</w:t>
            </w:r>
            <w:r w:rsidRPr="0016278F">
              <w:rPr>
                <w:i/>
              </w:rPr>
              <w:t>б</w:t>
            </w:r>
            <w:r w:rsidRPr="0016278F">
              <w:rPr>
                <w:i/>
              </w:rPr>
              <w:t>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ч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одаль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лагол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need</w:t>
            </w:r>
            <w:r w:rsidRPr="0016278F">
              <w:rPr>
                <w:i/>
              </w:rPr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shall</w:t>
            </w:r>
            <w:r w:rsidRPr="0016278F">
              <w:rPr>
                <w:i/>
              </w:rPr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might</w:t>
            </w:r>
            <w:r w:rsidRPr="0016278F">
              <w:rPr>
                <w:i/>
              </w:rPr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would</w:t>
            </w:r>
            <w:r w:rsidRPr="0016278F">
              <w:rPr>
                <w:i/>
              </w:rPr>
              <w:t>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122" w:hanging="186"/>
              <w:rPr>
                <w:i/>
              </w:rPr>
            </w:pPr>
            <w:r w:rsidRPr="0016278F">
              <w:rPr>
                <w:i/>
              </w:rPr>
              <w:t>распозн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ормальны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знака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ним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начен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ели</w:t>
            </w:r>
            <w:r w:rsidRPr="0016278F">
              <w:rPr>
                <w:i/>
              </w:rPr>
              <w:t>ч</w:t>
            </w:r>
            <w:r w:rsidRPr="0016278F">
              <w:rPr>
                <w:i/>
              </w:rPr>
              <w:t>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ор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лагол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(инфинитива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рундия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част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I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II</w:t>
            </w:r>
            <w:r w:rsidRPr="0016278F">
              <w:rPr>
                <w:i/>
              </w:rPr>
              <w:t>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тглагол</w:t>
            </w:r>
            <w:r w:rsidRPr="0016278F">
              <w:rPr>
                <w:i/>
              </w:rPr>
              <w:t>ь</w:t>
            </w:r>
            <w:r w:rsidRPr="0016278F">
              <w:rPr>
                <w:i/>
              </w:rPr>
              <w:t>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уществительного)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ез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лич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ункц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потреб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чи;</w:t>
            </w:r>
          </w:p>
          <w:p w:rsidR="00CE685D" w:rsidRPr="0016278F" w:rsidRDefault="00CE685D" w:rsidP="008D74A9">
            <w:pPr>
              <w:numPr>
                <w:ilvl w:val="0"/>
                <w:numId w:val="17"/>
              </w:numPr>
              <w:ind w:left="122" w:hanging="186"/>
              <w:rPr>
                <w:i/>
              </w:rPr>
            </w:pPr>
            <w:r w:rsidRPr="0016278F">
              <w:rPr>
                <w:i/>
              </w:rPr>
              <w:t>распозн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потре</w:t>
            </w:r>
            <w:r w:rsidRPr="0016278F">
              <w:rPr>
                <w:i/>
              </w:rPr>
              <w:t>б</w:t>
            </w:r>
            <w:r w:rsidRPr="0016278F">
              <w:rPr>
                <w:i/>
              </w:rPr>
              <w:t>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ч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ловосочет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«Причаст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I</w:t>
            </w:r>
            <w:r w:rsidRPr="0016278F">
              <w:rPr>
                <w:i/>
              </w:rPr>
              <w:t>+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у</w:t>
            </w:r>
            <w:r w:rsidRPr="0016278F">
              <w:rPr>
                <w:i/>
              </w:rPr>
              <w:t>ществительное»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(</w:t>
            </w:r>
            <w:r w:rsidRPr="0016278F">
              <w:rPr>
                <w:i/>
                <w:lang w:val="en-US"/>
              </w:rPr>
              <w:t>a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playing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child</w:t>
            </w:r>
            <w:r w:rsidRPr="0016278F">
              <w:rPr>
                <w:i/>
              </w:rPr>
              <w:t>)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«Причаст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II</w:t>
            </w:r>
            <w:r w:rsidRPr="0016278F">
              <w:rPr>
                <w:i/>
              </w:rPr>
              <w:t>+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ущ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ствительное»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(</w:t>
            </w:r>
            <w:r w:rsidRPr="0016278F">
              <w:rPr>
                <w:i/>
                <w:lang w:val="en-US"/>
              </w:rPr>
              <w:t>a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written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  <w:lang w:val="en-US"/>
              </w:rPr>
              <w:t>p</w:t>
            </w:r>
            <w:r w:rsidRPr="0016278F">
              <w:rPr>
                <w:i/>
                <w:lang w:val="en-US"/>
              </w:rPr>
              <w:t>o</w:t>
            </w:r>
            <w:r w:rsidRPr="0016278F">
              <w:rPr>
                <w:i/>
                <w:lang w:val="en-US"/>
              </w:rPr>
              <w:t>em</w:t>
            </w:r>
            <w:r w:rsidRPr="0016278F">
              <w:rPr>
                <w:i/>
              </w:rPr>
              <w:t>).</w:t>
            </w:r>
          </w:p>
        </w:tc>
      </w:tr>
      <w:tr w:rsidR="00CE685D" w:rsidRPr="0016278F" w:rsidTr="00CA7BBC">
        <w:tc>
          <w:tcPr>
            <w:tcW w:w="10347" w:type="dxa"/>
            <w:gridSpan w:val="2"/>
            <w:shd w:val="clear" w:color="auto" w:fill="auto"/>
          </w:tcPr>
          <w:p w:rsidR="00CE685D" w:rsidRPr="0016278F" w:rsidRDefault="00CE685D" w:rsidP="0016278F">
            <w:pPr>
              <w:ind w:left="-9" w:firstLine="0"/>
              <w:rPr>
                <w:rFonts w:eastAsia="Arial Unicode MS"/>
                <w:i/>
                <w:lang w:eastAsia="ar-SA"/>
              </w:rPr>
            </w:pPr>
            <w:r w:rsidRPr="0016278F">
              <w:rPr>
                <w:b/>
              </w:rPr>
              <w:lastRenderedPageBreak/>
              <w:t>Социокультурные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знания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ум</w:t>
            </w:r>
            <w:r w:rsidRPr="0016278F">
              <w:rPr>
                <w:b/>
              </w:rPr>
              <w:t>е</w:t>
            </w:r>
            <w:r w:rsidRPr="0016278F">
              <w:rPr>
                <w:b/>
              </w:rPr>
              <w:t>ния</w:t>
            </w:r>
          </w:p>
        </w:tc>
      </w:tr>
      <w:tr w:rsidR="00CE685D" w:rsidRPr="0016278F" w:rsidTr="00CA7BBC">
        <w:tc>
          <w:tcPr>
            <w:tcW w:w="6095" w:type="dxa"/>
            <w:shd w:val="clear" w:color="auto" w:fill="auto"/>
          </w:tcPr>
          <w:p w:rsidR="00CE685D" w:rsidRPr="0016278F" w:rsidRDefault="00CE685D" w:rsidP="008D74A9">
            <w:pPr>
              <w:numPr>
                <w:ilvl w:val="0"/>
                <w:numId w:val="12"/>
              </w:numPr>
              <w:ind w:left="207" w:hanging="207"/>
              <w:rPr>
                <w:rFonts w:eastAsia="Arial Unicode MS"/>
                <w:lang w:eastAsia="ar-SA"/>
              </w:rPr>
            </w:pPr>
            <w:r w:rsidRPr="0016278F">
              <w:rPr>
                <w:rFonts w:eastAsia="Arial Unicode MS"/>
                <w:lang w:eastAsia="ar-SA"/>
              </w:rPr>
              <w:lastRenderedPageBreak/>
              <w:t>употреблять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в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устной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и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письменной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речи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в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ситуациях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формального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и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неформального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общения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основные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нормы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речевого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этикета,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принятые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в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странах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изуча</w:t>
            </w:r>
            <w:r w:rsidRPr="0016278F">
              <w:rPr>
                <w:rFonts w:eastAsia="Arial Unicode MS"/>
                <w:lang w:eastAsia="ar-SA"/>
              </w:rPr>
              <w:t>е</w:t>
            </w:r>
            <w:r w:rsidRPr="0016278F">
              <w:rPr>
                <w:rFonts w:eastAsia="Arial Unicode MS"/>
                <w:lang w:eastAsia="ar-SA"/>
              </w:rPr>
              <w:t>мого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языка;</w:t>
            </w:r>
          </w:p>
          <w:p w:rsidR="00CE685D" w:rsidRPr="0016278F" w:rsidRDefault="00CE685D" w:rsidP="008D74A9">
            <w:pPr>
              <w:numPr>
                <w:ilvl w:val="0"/>
                <w:numId w:val="12"/>
              </w:numPr>
              <w:ind w:left="207" w:hanging="207"/>
              <w:rPr>
                <w:rFonts w:eastAsia="Arial Unicode MS"/>
                <w:lang w:eastAsia="ar-SA"/>
              </w:rPr>
            </w:pPr>
            <w:r w:rsidRPr="0016278F">
              <w:rPr>
                <w:rFonts w:eastAsia="Arial Unicode MS"/>
                <w:lang w:eastAsia="ar-SA"/>
              </w:rPr>
              <w:t>представлять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родную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страну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и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культуру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на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англи</w:t>
            </w:r>
            <w:r w:rsidRPr="0016278F">
              <w:rPr>
                <w:rFonts w:eastAsia="Arial Unicode MS"/>
                <w:lang w:eastAsia="ar-SA"/>
              </w:rPr>
              <w:t>й</w:t>
            </w:r>
            <w:r w:rsidRPr="0016278F">
              <w:rPr>
                <w:rFonts w:eastAsia="Arial Unicode MS"/>
                <w:lang w:eastAsia="ar-SA"/>
              </w:rPr>
              <w:t>ском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языке;</w:t>
            </w:r>
          </w:p>
          <w:p w:rsidR="00CE685D" w:rsidRPr="0016278F" w:rsidRDefault="00CE685D" w:rsidP="008D74A9">
            <w:pPr>
              <w:numPr>
                <w:ilvl w:val="0"/>
                <w:numId w:val="12"/>
              </w:numPr>
              <w:ind w:left="207" w:hanging="207"/>
            </w:pPr>
            <w:r w:rsidRPr="0016278F">
              <w:rPr>
                <w:rFonts w:eastAsia="Arial Unicode MS"/>
                <w:lang w:eastAsia="ar-SA"/>
              </w:rPr>
              <w:t>понимать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социокультурные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реалии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при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чтении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и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аудировании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в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рамках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изученного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матер</w:t>
            </w:r>
            <w:r w:rsidRPr="0016278F">
              <w:rPr>
                <w:rFonts w:eastAsia="Arial Unicode MS"/>
                <w:lang w:eastAsia="ar-SA"/>
              </w:rPr>
              <w:t>и</w:t>
            </w:r>
            <w:r w:rsidRPr="0016278F">
              <w:rPr>
                <w:rFonts w:eastAsia="Arial Unicode MS"/>
                <w:lang w:eastAsia="ar-SA"/>
              </w:rPr>
              <w:t>ала.</w:t>
            </w:r>
          </w:p>
        </w:tc>
        <w:tc>
          <w:tcPr>
            <w:tcW w:w="4252" w:type="dxa"/>
            <w:shd w:val="clear" w:color="auto" w:fill="auto"/>
          </w:tcPr>
          <w:p w:rsidR="00CE685D" w:rsidRPr="0016278F" w:rsidRDefault="00CE685D" w:rsidP="008D74A9">
            <w:pPr>
              <w:numPr>
                <w:ilvl w:val="0"/>
                <w:numId w:val="12"/>
              </w:numPr>
              <w:ind w:left="264" w:hanging="273"/>
              <w:rPr>
                <w:b/>
                <w:i/>
              </w:rPr>
            </w:pPr>
            <w:r w:rsidRPr="0016278F">
              <w:rPr>
                <w:rFonts w:eastAsia="Arial Unicode MS"/>
                <w:i/>
                <w:lang w:eastAsia="ar-SA"/>
              </w:rPr>
              <w:t>использовать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социокультурные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р</w:t>
            </w:r>
            <w:r w:rsidRPr="0016278F">
              <w:rPr>
                <w:rFonts w:eastAsia="Arial Unicode MS"/>
                <w:i/>
                <w:lang w:eastAsia="ar-SA"/>
              </w:rPr>
              <w:t>е</w:t>
            </w:r>
            <w:r w:rsidRPr="0016278F">
              <w:rPr>
                <w:rFonts w:eastAsia="Arial Unicode MS"/>
                <w:i/>
                <w:lang w:eastAsia="ar-SA"/>
              </w:rPr>
              <w:t>алии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при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создании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устных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и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пис</w:t>
            </w:r>
            <w:r w:rsidRPr="0016278F">
              <w:rPr>
                <w:rFonts w:eastAsia="Arial Unicode MS"/>
                <w:i/>
                <w:lang w:eastAsia="ar-SA"/>
              </w:rPr>
              <w:t>ь</w:t>
            </w:r>
            <w:r w:rsidRPr="0016278F">
              <w:rPr>
                <w:rFonts w:eastAsia="Arial Unicode MS"/>
                <w:i/>
                <w:lang w:eastAsia="ar-SA"/>
              </w:rPr>
              <w:t>менных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высказыв</w:t>
            </w:r>
            <w:r w:rsidRPr="0016278F">
              <w:rPr>
                <w:rFonts w:eastAsia="Arial Unicode MS"/>
                <w:i/>
                <w:lang w:eastAsia="ar-SA"/>
              </w:rPr>
              <w:t>а</w:t>
            </w:r>
            <w:r w:rsidRPr="0016278F">
              <w:rPr>
                <w:rFonts w:eastAsia="Arial Unicode MS"/>
                <w:i/>
                <w:lang w:eastAsia="ar-SA"/>
              </w:rPr>
              <w:t>ний;</w:t>
            </w:r>
          </w:p>
          <w:p w:rsidR="00CE685D" w:rsidRPr="0016278F" w:rsidRDefault="00CE685D" w:rsidP="008D74A9">
            <w:pPr>
              <w:numPr>
                <w:ilvl w:val="0"/>
                <w:numId w:val="12"/>
              </w:numPr>
              <w:ind w:left="264" w:hanging="273"/>
              <w:rPr>
                <w:i/>
              </w:rPr>
            </w:pPr>
            <w:r w:rsidRPr="0016278F">
              <w:rPr>
                <w:rFonts w:eastAsia="Arial Unicode MS"/>
                <w:i/>
                <w:lang w:eastAsia="ar-SA"/>
              </w:rPr>
              <w:t>находить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сходство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и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различие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в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традициях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родной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страны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и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стр</w:t>
            </w:r>
            <w:r w:rsidRPr="0016278F">
              <w:rPr>
                <w:rFonts w:eastAsia="Arial Unicode MS"/>
                <w:i/>
                <w:lang w:eastAsia="ar-SA"/>
              </w:rPr>
              <w:t>а</w:t>
            </w:r>
            <w:r w:rsidRPr="0016278F">
              <w:rPr>
                <w:rFonts w:eastAsia="Arial Unicode MS"/>
                <w:i/>
                <w:lang w:eastAsia="ar-SA"/>
              </w:rPr>
              <w:t>ны/стран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изучаемого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языка.</w:t>
            </w:r>
          </w:p>
        </w:tc>
      </w:tr>
      <w:tr w:rsidR="00CE685D" w:rsidRPr="0016278F" w:rsidTr="00CA7BBC">
        <w:tc>
          <w:tcPr>
            <w:tcW w:w="10347" w:type="dxa"/>
            <w:gridSpan w:val="2"/>
            <w:shd w:val="clear" w:color="auto" w:fill="auto"/>
          </w:tcPr>
          <w:p w:rsidR="00CE685D" w:rsidRPr="0016278F" w:rsidRDefault="00CE685D" w:rsidP="0016278F">
            <w:pPr>
              <w:ind w:left="-9" w:firstLine="0"/>
              <w:rPr>
                <w:rFonts w:eastAsia="Arial Unicode MS"/>
                <w:i/>
                <w:lang w:eastAsia="ar-SA"/>
              </w:rPr>
            </w:pPr>
            <w:r w:rsidRPr="0016278F">
              <w:rPr>
                <w:rFonts w:eastAsia="Arial Unicode MS"/>
                <w:b/>
                <w:lang w:eastAsia="ar-SA"/>
              </w:rPr>
              <w:t>Компенсаторные</w:t>
            </w:r>
            <w:r w:rsidR="00685CB7">
              <w:rPr>
                <w:rFonts w:eastAsia="Arial Unicode MS"/>
                <w:b/>
                <w:lang w:eastAsia="ar-SA"/>
              </w:rPr>
              <w:t xml:space="preserve"> </w:t>
            </w:r>
            <w:r w:rsidRPr="0016278F">
              <w:rPr>
                <w:rFonts w:eastAsia="Arial Unicode MS"/>
                <w:b/>
                <w:lang w:eastAsia="ar-SA"/>
              </w:rPr>
              <w:t>умения</w:t>
            </w:r>
          </w:p>
        </w:tc>
      </w:tr>
      <w:tr w:rsidR="00CE685D" w:rsidRPr="0016278F" w:rsidTr="00CA7BBC">
        <w:tc>
          <w:tcPr>
            <w:tcW w:w="6095" w:type="dxa"/>
            <w:shd w:val="clear" w:color="auto" w:fill="auto"/>
          </w:tcPr>
          <w:p w:rsidR="00CE685D" w:rsidRPr="0016278F" w:rsidRDefault="00CE685D" w:rsidP="008D74A9">
            <w:pPr>
              <w:numPr>
                <w:ilvl w:val="0"/>
                <w:numId w:val="12"/>
              </w:numPr>
              <w:ind w:left="207" w:hanging="207"/>
              <w:rPr>
                <w:rFonts w:eastAsia="Arial Unicode MS"/>
                <w:lang w:eastAsia="ar-SA"/>
              </w:rPr>
            </w:pPr>
            <w:r w:rsidRPr="0016278F">
              <w:rPr>
                <w:rFonts w:eastAsia="Arial Unicode MS"/>
                <w:lang w:eastAsia="ar-SA"/>
              </w:rPr>
              <w:t>выходить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из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положения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при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дефиците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языковых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средств: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использовать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переспрос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при</w:t>
            </w:r>
            <w:r w:rsidR="00685CB7">
              <w:rPr>
                <w:rFonts w:eastAsia="Arial Unicode MS"/>
                <w:lang w:eastAsia="ar-SA"/>
              </w:rPr>
              <w:t xml:space="preserve"> </w:t>
            </w:r>
            <w:r w:rsidRPr="0016278F">
              <w:rPr>
                <w:rFonts w:eastAsia="Arial Unicode MS"/>
                <w:lang w:eastAsia="ar-SA"/>
              </w:rPr>
              <w:t>говор</w:t>
            </w:r>
            <w:r w:rsidRPr="0016278F">
              <w:rPr>
                <w:rFonts w:eastAsia="Arial Unicode MS"/>
                <w:lang w:eastAsia="ar-SA"/>
              </w:rPr>
              <w:t>е</w:t>
            </w:r>
            <w:r w:rsidRPr="0016278F">
              <w:rPr>
                <w:rFonts w:eastAsia="Arial Unicode MS"/>
                <w:lang w:eastAsia="ar-SA"/>
              </w:rPr>
              <w:t>нии.</w:t>
            </w:r>
          </w:p>
        </w:tc>
        <w:tc>
          <w:tcPr>
            <w:tcW w:w="4252" w:type="dxa"/>
            <w:shd w:val="clear" w:color="auto" w:fill="auto"/>
          </w:tcPr>
          <w:p w:rsidR="00CE685D" w:rsidRPr="0016278F" w:rsidRDefault="00CE685D" w:rsidP="008D74A9">
            <w:pPr>
              <w:numPr>
                <w:ilvl w:val="0"/>
                <w:numId w:val="12"/>
              </w:numPr>
              <w:ind w:left="264" w:hanging="273"/>
              <w:rPr>
                <w:rFonts w:eastAsia="Arial Unicode MS"/>
                <w:i/>
                <w:lang w:eastAsia="ar-SA"/>
              </w:rPr>
            </w:pPr>
            <w:r w:rsidRPr="0016278F">
              <w:rPr>
                <w:rFonts w:eastAsia="Arial Unicode MS"/>
                <w:i/>
                <w:lang w:eastAsia="ar-SA"/>
              </w:rPr>
              <w:t>использовать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перифраз,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синоним</w:t>
            </w:r>
            <w:r w:rsidRPr="0016278F">
              <w:rPr>
                <w:rFonts w:eastAsia="Arial Unicode MS"/>
                <w:i/>
                <w:lang w:eastAsia="ar-SA"/>
              </w:rPr>
              <w:t>и</w:t>
            </w:r>
            <w:r w:rsidRPr="0016278F">
              <w:rPr>
                <w:rFonts w:eastAsia="Arial Unicode MS"/>
                <w:i/>
                <w:lang w:eastAsia="ar-SA"/>
              </w:rPr>
              <w:t>ческие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и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антонимические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средства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при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говорении;</w:t>
            </w:r>
          </w:p>
          <w:p w:rsidR="00CE685D" w:rsidRPr="0016278F" w:rsidRDefault="00CE685D" w:rsidP="008D74A9">
            <w:pPr>
              <w:numPr>
                <w:ilvl w:val="0"/>
                <w:numId w:val="12"/>
              </w:numPr>
              <w:ind w:left="264" w:hanging="273"/>
              <w:rPr>
                <w:rFonts w:eastAsia="Arial Unicode MS"/>
                <w:i/>
                <w:lang w:eastAsia="ar-SA"/>
              </w:rPr>
            </w:pPr>
            <w:r w:rsidRPr="0016278F">
              <w:rPr>
                <w:rFonts w:eastAsia="Arial Unicode MS"/>
                <w:i/>
                <w:lang w:eastAsia="ar-SA"/>
              </w:rPr>
              <w:t>пользоваться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языковой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и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конте</w:t>
            </w:r>
            <w:r w:rsidRPr="0016278F">
              <w:rPr>
                <w:rFonts w:eastAsia="Arial Unicode MS"/>
                <w:i/>
                <w:lang w:eastAsia="ar-SA"/>
              </w:rPr>
              <w:t>к</w:t>
            </w:r>
            <w:r w:rsidRPr="0016278F">
              <w:rPr>
                <w:rFonts w:eastAsia="Arial Unicode MS"/>
                <w:i/>
                <w:lang w:eastAsia="ar-SA"/>
              </w:rPr>
              <w:t>стуальной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догадкой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при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аудиров</w:t>
            </w:r>
            <w:r w:rsidRPr="0016278F">
              <w:rPr>
                <w:rFonts w:eastAsia="Arial Unicode MS"/>
                <w:i/>
                <w:lang w:eastAsia="ar-SA"/>
              </w:rPr>
              <w:t>а</w:t>
            </w:r>
            <w:r w:rsidRPr="0016278F">
              <w:rPr>
                <w:rFonts w:eastAsia="Arial Unicode MS"/>
                <w:i/>
                <w:lang w:eastAsia="ar-SA"/>
              </w:rPr>
              <w:t>нии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и</w:t>
            </w:r>
            <w:r w:rsidR="00685CB7">
              <w:rPr>
                <w:rFonts w:eastAsia="Arial Unicode MS"/>
                <w:i/>
                <w:lang w:eastAsia="ar-SA"/>
              </w:rPr>
              <w:t xml:space="preserve"> </w:t>
            </w:r>
            <w:r w:rsidRPr="0016278F">
              <w:rPr>
                <w:rFonts w:eastAsia="Arial Unicode MS"/>
                <w:i/>
                <w:lang w:eastAsia="ar-SA"/>
              </w:rPr>
              <w:t>чт</w:t>
            </w:r>
            <w:r w:rsidRPr="0016278F">
              <w:rPr>
                <w:rFonts w:eastAsia="Arial Unicode MS"/>
                <w:i/>
                <w:lang w:eastAsia="ar-SA"/>
              </w:rPr>
              <w:t>е</w:t>
            </w:r>
            <w:r w:rsidRPr="0016278F">
              <w:rPr>
                <w:rFonts w:eastAsia="Arial Unicode MS"/>
                <w:i/>
                <w:lang w:eastAsia="ar-SA"/>
              </w:rPr>
              <w:t>нии.</w:t>
            </w:r>
          </w:p>
        </w:tc>
      </w:tr>
    </w:tbl>
    <w:p w:rsidR="00966B9D" w:rsidRPr="00704B29" w:rsidRDefault="00966B9D" w:rsidP="0016278F">
      <w:pPr>
        <w:pStyle w:val="141"/>
        <w:shd w:val="clear" w:color="auto" w:fill="auto"/>
        <w:tabs>
          <w:tab w:val="left" w:pos="586"/>
        </w:tabs>
        <w:spacing w:line="240" w:lineRule="auto"/>
        <w:ind w:firstLine="709"/>
        <w:rPr>
          <w:i w:val="0"/>
          <w:sz w:val="16"/>
          <w:szCs w:val="16"/>
          <w:lang w:val="ru-RU"/>
        </w:rPr>
      </w:pPr>
    </w:p>
    <w:p w:rsidR="00520A6C" w:rsidRPr="00CC18FC" w:rsidRDefault="00520A6C" w:rsidP="00CC18FC">
      <w:pPr>
        <w:pStyle w:val="4"/>
        <w:rPr>
          <w:rFonts w:ascii="Times New Roman" w:eastAsia="MS Mincho" w:hAnsi="Times New Roman"/>
          <w:i w:val="0"/>
          <w:color w:val="auto"/>
        </w:rPr>
      </w:pPr>
      <w:r w:rsidRPr="00CC18FC">
        <w:rPr>
          <w:rFonts w:ascii="Times New Roman" w:eastAsia="MS Mincho" w:hAnsi="Times New Roman"/>
          <w:i w:val="0"/>
          <w:color w:val="auto"/>
        </w:rPr>
        <w:t>1.2.</w:t>
      </w:r>
      <w:r w:rsidR="005554F3" w:rsidRPr="00CC18FC">
        <w:rPr>
          <w:rFonts w:ascii="Times New Roman" w:eastAsia="MS Mincho" w:hAnsi="Times New Roman"/>
          <w:i w:val="0"/>
          <w:color w:val="auto"/>
        </w:rPr>
        <w:t>5</w:t>
      </w:r>
      <w:r w:rsidRPr="00CC18FC">
        <w:rPr>
          <w:rFonts w:ascii="Times New Roman" w:eastAsia="MS Mincho" w:hAnsi="Times New Roman"/>
          <w:i w:val="0"/>
          <w:color w:val="auto"/>
        </w:rPr>
        <w:t>.</w:t>
      </w:r>
      <w:r w:rsidR="005554F3" w:rsidRPr="00CC18FC">
        <w:rPr>
          <w:rFonts w:ascii="Times New Roman" w:eastAsia="MS Mincho" w:hAnsi="Times New Roman"/>
          <w:i w:val="0"/>
          <w:color w:val="auto"/>
        </w:rPr>
        <w:t>3</w:t>
      </w:r>
      <w:r w:rsidRPr="00CC18FC">
        <w:rPr>
          <w:rFonts w:ascii="Times New Roman" w:eastAsia="MS Mincho" w:hAnsi="Times New Roman"/>
          <w:i w:val="0"/>
          <w:color w:val="auto"/>
        </w:rPr>
        <w:t>.</w:t>
      </w:r>
      <w:r w:rsidR="00685CB7">
        <w:rPr>
          <w:rFonts w:ascii="Times New Roman" w:eastAsia="MS Mincho" w:hAnsi="Times New Roman"/>
          <w:i w:val="0"/>
          <w:color w:val="auto"/>
        </w:rPr>
        <w:t xml:space="preserve"> </w:t>
      </w:r>
      <w:r w:rsidRPr="00CC18FC">
        <w:rPr>
          <w:rFonts w:ascii="Times New Roman" w:eastAsia="MS Mincho" w:hAnsi="Times New Roman"/>
          <w:i w:val="0"/>
          <w:color w:val="auto"/>
        </w:rPr>
        <w:t>Предметная</w:t>
      </w:r>
      <w:r w:rsidR="00685CB7">
        <w:rPr>
          <w:rFonts w:ascii="Times New Roman" w:eastAsia="MS Mincho" w:hAnsi="Times New Roman"/>
          <w:i w:val="0"/>
          <w:color w:val="auto"/>
        </w:rPr>
        <w:t xml:space="preserve"> </w:t>
      </w:r>
      <w:r w:rsidRPr="00CC18FC">
        <w:rPr>
          <w:rFonts w:ascii="Times New Roman" w:eastAsia="MS Mincho" w:hAnsi="Times New Roman"/>
          <w:i w:val="0"/>
          <w:color w:val="auto"/>
        </w:rPr>
        <w:t>область</w:t>
      </w:r>
      <w:r w:rsidR="00685CB7">
        <w:rPr>
          <w:rFonts w:ascii="Times New Roman" w:eastAsia="MS Mincho" w:hAnsi="Times New Roman"/>
          <w:i w:val="0"/>
          <w:color w:val="auto"/>
        </w:rPr>
        <w:t xml:space="preserve"> </w:t>
      </w:r>
      <w:r w:rsidRPr="00CC18FC">
        <w:rPr>
          <w:rFonts w:ascii="Times New Roman" w:eastAsia="MS Mincho" w:hAnsi="Times New Roman"/>
          <w:i w:val="0"/>
          <w:color w:val="auto"/>
        </w:rPr>
        <w:t>«Родной</w:t>
      </w:r>
      <w:r w:rsidR="00685CB7">
        <w:rPr>
          <w:rFonts w:ascii="Times New Roman" w:eastAsia="MS Mincho" w:hAnsi="Times New Roman"/>
          <w:i w:val="0"/>
          <w:color w:val="auto"/>
        </w:rPr>
        <w:t xml:space="preserve"> </w:t>
      </w:r>
      <w:r w:rsidRPr="00CC18FC">
        <w:rPr>
          <w:rFonts w:ascii="Times New Roman" w:eastAsia="MS Mincho" w:hAnsi="Times New Roman"/>
          <w:i w:val="0"/>
          <w:color w:val="auto"/>
        </w:rPr>
        <w:t>язык</w:t>
      </w:r>
      <w:r w:rsidR="00685CB7">
        <w:rPr>
          <w:rFonts w:ascii="Times New Roman" w:eastAsia="MS Mincho" w:hAnsi="Times New Roman"/>
          <w:i w:val="0"/>
          <w:color w:val="auto"/>
        </w:rPr>
        <w:t xml:space="preserve"> </w:t>
      </w:r>
      <w:r w:rsidRPr="00CC18FC">
        <w:rPr>
          <w:rFonts w:ascii="Times New Roman" w:eastAsia="MS Mincho" w:hAnsi="Times New Roman"/>
          <w:i w:val="0"/>
          <w:color w:val="auto"/>
        </w:rPr>
        <w:t>и</w:t>
      </w:r>
      <w:r w:rsidR="00685CB7">
        <w:rPr>
          <w:rFonts w:ascii="Times New Roman" w:eastAsia="MS Mincho" w:hAnsi="Times New Roman"/>
          <w:i w:val="0"/>
          <w:color w:val="auto"/>
        </w:rPr>
        <w:t xml:space="preserve"> </w:t>
      </w:r>
      <w:r w:rsidRPr="00CC18FC">
        <w:rPr>
          <w:rFonts w:ascii="Times New Roman" w:eastAsia="MS Mincho" w:hAnsi="Times New Roman"/>
          <w:i w:val="0"/>
          <w:color w:val="auto"/>
        </w:rPr>
        <w:t>родная</w:t>
      </w:r>
      <w:r w:rsidR="00685CB7">
        <w:rPr>
          <w:rFonts w:ascii="Times New Roman" w:eastAsia="MS Mincho" w:hAnsi="Times New Roman"/>
          <w:i w:val="0"/>
          <w:color w:val="auto"/>
        </w:rPr>
        <w:t xml:space="preserve"> </w:t>
      </w:r>
      <w:r w:rsidRPr="00CC18FC">
        <w:rPr>
          <w:rFonts w:ascii="Times New Roman" w:eastAsia="MS Mincho" w:hAnsi="Times New Roman"/>
          <w:i w:val="0"/>
          <w:color w:val="auto"/>
        </w:rPr>
        <w:t>литература»</w:t>
      </w:r>
    </w:p>
    <w:p w:rsidR="00520A6C" w:rsidRPr="00704B29" w:rsidRDefault="00520A6C" w:rsidP="00520A6C">
      <w:pPr>
        <w:jc w:val="center"/>
        <w:rPr>
          <w:rFonts w:eastAsia="MS Mincho"/>
          <w:b/>
          <w:sz w:val="16"/>
          <w:szCs w:val="16"/>
        </w:rPr>
      </w:pPr>
    </w:p>
    <w:p w:rsidR="00520A6C" w:rsidRPr="00CC18FC" w:rsidRDefault="005554F3" w:rsidP="00CC18FC">
      <w:pPr>
        <w:pStyle w:val="5"/>
        <w:rPr>
          <w:rFonts w:ascii="Times New Roman" w:eastAsia="MS Mincho" w:hAnsi="Times New Roman"/>
          <w:b/>
          <w:color w:val="auto"/>
          <w:sz w:val="24"/>
          <w:szCs w:val="24"/>
        </w:rPr>
      </w:pPr>
      <w:r w:rsidRPr="0042774F">
        <w:rPr>
          <w:rFonts w:ascii="Times New Roman" w:eastAsia="MS Mincho" w:hAnsi="Times New Roman"/>
          <w:b/>
          <w:color w:val="auto"/>
          <w:sz w:val="24"/>
          <w:szCs w:val="24"/>
        </w:rPr>
        <w:t>1.2.5.3.1.</w:t>
      </w:r>
      <w:r w:rsidR="00685CB7" w:rsidRPr="0042774F">
        <w:rPr>
          <w:rFonts w:ascii="Times New Roman" w:eastAsia="MS Mincho" w:hAnsi="Times New Roman"/>
          <w:b/>
          <w:color w:val="auto"/>
          <w:sz w:val="24"/>
          <w:szCs w:val="24"/>
        </w:rPr>
        <w:t xml:space="preserve"> </w:t>
      </w:r>
      <w:r w:rsidR="00520A6C" w:rsidRPr="0042774F">
        <w:rPr>
          <w:rFonts w:ascii="Times New Roman" w:eastAsia="MS Mincho" w:hAnsi="Times New Roman"/>
          <w:b/>
          <w:color w:val="auto"/>
          <w:sz w:val="24"/>
          <w:szCs w:val="24"/>
        </w:rPr>
        <w:t>Родной</w:t>
      </w:r>
      <w:r w:rsidR="00685CB7" w:rsidRPr="0042774F">
        <w:rPr>
          <w:rFonts w:ascii="Times New Roman" w:eastAsia="MS Mincho" w:hAnsi="Times New Roman"/>
          <w:b/>
          <w:color w:val="auto"/>
          <w:sz w:val="24"/>
          <w:szCs w:val="24"/>
        </w:rPr>
        <w:t xml:space="preserve"> </w:t>
      </w:r>
      <w:r w:rsidR="00520A6C" w:rsidRPr="0042774F">
        <w:rPr>
          <w:rFonts w:ascii="Times New Roman" w:eastAsia="MS Mincho" w:hAnsi="Times New Roman"/>
          <w:b/>
          <w:color w:val="auto"/>
          <w:sz w:val="24"/>
          <w:szCs w:val="24"/>
        </w:rPr>
        <w:t>(чувашский)</w:t>
      </w:r>
      <w:r w:rsidR="00685CB7" w:rsidRPr="0042774F">
        <w:rPr>
          <w:rFonts w:ascii="Times New Roman" w:eastAsia="MS Mincho" w:hAnsi="Times New Roman"/>
          <w:b/>
          <w:color w:val="auto"/>
          <w:sz w:val="24"/>
          <w:szCs w:val="24"/>
        </w:rPr>
        <w:t xml:space="preserve"> </w:t>
      </w:r>
      <w:r w:rsidR="00520A6C" w:rsidRPr="0042774F">
        <w:rPr>
          <w:rFonts w:ascii="Times New Roman" w:eastAsia="MS Mincho" w:hAnsi="Times New Roman"/>
          <w:b/>
          <w:color w:val="auto"/>
          <w:sz w:val="24"/>
          <w:szCs w:val="24"/>
        </w:rPr>
        <w:t>язык</w:t>
      </w:r>
      <w:r w:rsidR="00685CB7" w:rsidRPr="0042774F">
        <w:rPr>
          <w:rFonts w:ascii="Times New Roman" w:eastAsia="MS Mincho" w:hAnsi="Times New Roman"/>
          <w:b/>
          <w:color w:val="auto"/>
          <w:sz w:val="24"/>
          <w:szCs w:val="24"/>
        </w:rPr>
        <w:t xml:space="preserve"> </w:t>
      </w:r>
      <w:r w:rsidR="00520A6C" w:rsidRPr="0042774F">
        <w:rPr>
          <w:rFonts w:ascii="Times New Roman" w:eastAsia="MS Mincho" w:hAnsi="Times New Roman"/>
          <w:b/>
          <w:color w:val="auto"/>
          <w:sz w:val="24"/>
          <w:szCs w:val="24"/>
        </w:rPr>
        <w:t>и</w:t>
      </w:r>
      <w:r w:rsidR="00685CB7" w:rsidRPr="0042774F">
        <w:rPr>
          <w:rFonts w:ascii="Times New Roman" w:eastAsia="MS Mincho" w:hAnsi="Times New Roman"/>
          <w:b/>
          <w:color w:val="auto"/>
          <w:sz w:val="24"/>
          <w:szCs w:val="24"/>
        </w:rPr>
        <w:t xml:space="preserve"> </w:t>
      </w:r>
      <w:r w:rsidR="00520A6C" w:rsidRPr="0042774F">
        <w:rPr>
          <w:rFonts w:ascii="Times New Roman" w:eastAsia="MS Mincho" w:hAnsi="Times New Roman"/>
          <w:b/>
          <w:color w:val="auto"/>
          <w:sz w:val="24"/>
          <w:szCs w:val="24"/>
        </w:rPr>
        <w:t>литература</w:t>
      </w:r>
      <w:r w:rsidR="00685CB7" w:rsidRPr="0042774F">
        <w:rPr>
          <w:rFonts w:ascii="Times New Roman" w:eastAsia="MS Mincho" w:hAnsi="Times New Roman"/>
          <w:b/>
          <w:color w:val="auto"/>
          <w:sz w:val="24"/>
          <w:szCs w:val="24"/>
        </w:rPr>
        <w:t xml:space="preserve"> </w:t>
      </w:r>
      <w:r w:rsidR="00520A6C" w:rsidRPr="0042774F">
        <w:rPr>
          <w:rFonts w:ascii="Times New Roman" w:eastAsia="MS Mincho" w:hAnsi="Times New Roman"/>
          <w:b/>
          <w:color w:val="auto"/>
          <w:sz w:val="24"/>
          <w:szCs w:val="24"/>
        </w:rPr>
        <w:t>на</w:t>
      </w:r>
      <w:r w:rsidR="00685CB7" w:rsidRPr="0042774F">
        <w:rPr>
          <w:rFonts w:ascii="Times New Roman" w:eastAsia="MS Mincho" w:hAnsi="Times New Roman"/>
          <w:b/>
          <w:color w:val="auto"/>
          <w:sz w:val="24"/>
          <w:szCs w:val="24"/>
        </w:rPr>
        <w:t xml:space="preserve"> </w:t>
      </w:r>
      <w:r w:rsidR="00520A6C" w:rsidRPr="0042774F">
        <w:rPr>
          <w:rFonts w:ascii="Times New Roman" w:eastAsia="MS Mincho" w:hAnsi="Times New Roman"/>
          <w:b/>
          <w:color w:val="auto"/>
          <w:sz w:val="24"/>
          <w:szCs w:val="24"/>
        </w:rPr>
        <w:t>родном</w:t>
      </w:r>
      <w:r w:rsidR="00685CB7" w:rsidRPr="0042774F">
        <w:rPr>
          <w:rFonts w:ascii="Times New Roman" w:eastAsia="MS Mincho" w:hAnsi="Times New Roman"/>
          <w:b/>
          <w:color w:val="auto"/>
          <w:sz w:val="24"/>
          <w:szCs w:val="24"/>
        </w:rPr>
        <w:t xml:space="preserve"> </w:t>
      </w:r>
      <w:r w:rsidR="00520A6C" w:rsidRPr="0042774F">
        <w:rPr>
          <w:rFonts w:ascii="Times New Roman" w:eastAsia="MS Mincho" w:hAnsi="Times New Roman"/>
          <w:b/>
          <w:color w:val="auto"/>
          <w:sz w:val="24"/>
          <w:szCs w:val="24"/>
        </w:rPr>
        <w:t>(чувашском)</w:t>
      </w:r>
      <w:r w:rsidR="00685CB7" w:rsidRPr="0042774F">
        <w:rPr>
          <w:rFonts w:ascii="Times New Roman" w:eastAsia="MS Mincho" w:hAnsi="Times New Roman"/>
          <w:b/>
          <w:color w:val="auto"/>
          <w:sz w:val="24"/>
          <w:szCs w:val="24"/>
        </w:rPr>
        <w:t xml:space="preserve"> </w:t>
      </w:r>
      <w:r w:rsidR="00520A6C" w:rsidRPr="0042774F">
        <w:rPr>
          <w:rFonts w:ascii="Times New Roman" w:eastAsia="MS Mincho" w:hAnsi="Times New Roman"/>
          <w:b/>
          <w:color w:val="auto"/>
          <w:sz w:val="24"/>
          <w:szCs w:val="24"/>
        </w:rPr>
        <w:t>яз</w:t>
      </w:r>
      <w:r w:rsidR="00520A6C" w:rsidRPr="0042774F">
        <w:rPr>
          <w:rFonts w:ascii="Times New Roman" w:eastAsia="MS Mincho" w:hAnsi="Times New Roman"/>
          <w:b/>
          <w:color w:val="auto"/>
          <w:sz w:val="24"/>
          <w:szCs w:val="24"/>
        </w:rPr>
        <w:t>ы</w:t>
      </w:r>
      <w:r w:rsidR="00520A6C" w:rsidRPr="0042774F">
        <w:rPr>
          <w:rFonts w:ascii="Times New Roman" w:eastAsia="MS Mincho" w:hAnsi="Times New Roman"/>
          <w:b/>
          <w:color w:val="auto"/>
          <w:sz w:val="24"/>
          <w:szCs w:val="24"/>
        </w:rPr>
        <w:t>ке</w:t>
      </w:r>
    </w:p>
    <w:p w:rsidR="00520A6C" w:rsidRPr="005554F3" w:rsidRDefault="00520A6C" w:rsidP="00520A6C">
      <w:pPr>
        <w:jc w:val="center"/>
        <w:rPr>
          <w:rFonts w:eastAsia="MS Mincho"/>
          <w:b/>
          <w:sz w:val="18"/>
          <w:szCs w:val="18"/>
        </w:rPr>
      </w:pPr>
    </w:p>
    <w:tbl>
      <w:tblPr>
        <w:tblW w:w="105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45"/>
        <w:gridCol w:w="4173"/>
      </w:tblGrid>
      <w:tr w:rsidR="00520A6C" w:rsidRPr="0058722A" w:rsidTr="00CA7BBC">
        <w:tc>
          <w:tcPr>
            <w:tcW w:w="6345" w:type="dxa"/>
            <w:shd w:val="clear" w:color="auto" w:fill="auto"/>
          </w:tcPr>
          <w:p w:rsidR="00520A6C" w:rsidRPr="0058722A" w:rsidRDefault="00520A6C" w:rsidP="007A5348">
            <w:pPr>
              <w:pStyle w:val="afc"/>
              <w:spacing w:before="0" w:beforeAutospacing="0" w:after="0"/>
              <w:ind w:firstLine="0"/>
            </w:pPr>
            <w:r w:rsidRPr="0058722A">
              <w:rPr>
                <w:b/>
                <w:iCs/>
              </w:rPr>
              <w:t>Выпускник</w:t>
            </w:r>
            <w:r w:rsidR="00685CB7">
              <w:rPr>
                <w:b/>
                <w:iCs/>
              </w:rPr>
              <w:t xml:space="preserve"> </w:t>
            </w:r>
            <w:r w:rsidRPr="0058722A">
              <w:rPr>
                <w:b/>
                <w:iCs/>
              </w:rPr>
              <w:t>научится:</w:t>
            </w:r>
          </w:p>
        </w:tc>
        <w:tc>
          <w:tcPr>
            <w:tcW w:w="4173" w:type="dxa"/>
            <w:shd w:val="clear" w:color="auto" w:fill="auto"/>
          </w:tcPr>
          <w:p w:rsidR="00520A6C" w:rsidRPr="0058722A" w:rsidRDefault="00520A6C" w:rsidP="007A5348">
            <w:pPr>
              <w:pStyle w:val="afc"/>
              <w:spacing w:before="0" w:beforeAutospacing="0" w:after="0"/>
              <w:ind w:firstLine="0"/>
            </w:pPr>
            <w:r w:rsidRPr="0058722A">
              <w:rPr>
                <w:b/>
                <w:i/>
                <w:iCs/>
              </w:rPr>
              <w:t>Выпускник</w:t>
            </w:r>
            <w:r w:rsidR="00685CB7">
              <w:rPr>
                <w:b/>
                <w:i/>
                <w:iCs/>
              </w:rPr>
              <w:t xml:space="preserve"> </w:t>
            </w:r>
            <w:r w:rsidRPr="0058722A">
              <w:rPr>
                <w:b/>
                <w:i/>
                <w:iCs/>
              </w:rPr>
              <w:t>получит</w:t>
            </w:r>
            <w:r w:rsidR="00685CB7">
              <w:rPr>
                <w:b/>
                <w:i/>
                <w:iCs/>
              </w:rPr>
              <w:t xml:space="preserve"> </w:t>
            </w:r>
            <w:r w:rsidRPr="0058722A">
              <w:rPr>
                <w:b/>
                <w:i/>
                <w:iCs/>
              </w:rPr>
              <w:t>возмо</w:t>
            </w:r>
            <w:r w:rsidRPr="0058722A">
              <w:rPr>
                <w:b/>
                <w:i/>
                <w:iCs/>
              </w:rPr>
              <w:t>ж</w:t>
            </w:r>
            <w:r w:rsidRPr="0058722A">
              <w:rPr>
                <w:b/>
                <w:i/>
                <w:iCs/>
              </w:rPr>
              <w:t>ность</w:t>
            </w:r>
            <w:r w:rsidR="00685CB7">
              <w:rPr>
                <w:b/>
                <w:i/>
                <w:iCs/>
              </w:rPr>
              <w:t xml:space="preserve"> </w:t>
            </w:r>
            <w:r w:rsidRPr="0058722A">
              <w:rPr>
                <w:b/>
                <w:i/>
                <w:iCs/>
              </w:rPr>
              <w:t>научиться:</w:t>
            </w:r>
          </w:p>
        </w:tc>
      </w:tr>
      <w:tr w:rsidR="00520A6C" w:rsidRPr="0058722A" w:rsidTr="00CA7BBC">
        <w:tc>
          <w:tcPr>
            <w:tcW w:w="10518" w:type="dxa"/>
            <w:gridSpan w:val="2"/>
            <w:shd w:val="clear" w:color="auto" w:fill="auto"/>
          </w:tcPr>
          <w:p w:rsidR="00520A6C" w:rsidRPr="0058722A" w:rsidRDefault="00520A6C" w:rsidP="007A5348">
            <w:pPr>
              <w:pStyle w:val="afc"/>
              <w:spacing w:before="0" w:beforeAutospacing="0" w:after="0"/>
              <w:ind w:firstLine="0"/>
              <w:rPr>
                <w:i/>
                <w:iCs/>
              </w:rPr>
            </w:pPr>
            <w:r w:rsidRPr="0058722A">
              <w:rPr>
                <w:b/>
                <w:bCs/>
              </w:rPr>
              <w:t>В</w:t>
            </w:r>
            <w:r w:rsidR="00685CB7">
              <w:rPr>
                <w:b/>
                <w:bCs/>
              </w:rPr>
              <w:t xml:space="preserve"> </w:t>
            </w:r>
            <w:r w:rsidRPr="0058722A">
              <w:rPr>
                <w:b/>
                <w:bCs/>
              </w:rPr>
              <w:t>коммуникативной</w:t>
            </w:r>
            <w:r w:rsidR="00685CB7">
              <w:rPr>
                <w:b/>
                <w:bCs/>
              </w:rPr>
              <w:t xml:space="preserve"> </w:t>
            </w:r>
            <w:r w:rsidRPr="0058722A">
              <w:rPr>
                <w:b/>
                <w:bCs/>
              </w:rPr>
              <w:t>сфере</w:t>
            </w:r>
            <w:r w:rsidR="00685CB7">
              <w:rPr>
                <w:b/>
                <w:bCs/>
              </w:rPr>
              <w:t xml:space="preserve"> </w:t>
            </w:r>
            <w:r w:rsidRPr="0058722A">
              <w:rPr>
                <w:b/>
                <w:bCs/>
              </w:rPr>
              <w:t>(т.е.</w:t>
            </w:r>
            <w:r w:rsidR="00685CB7">
              <w:rPr>
                <w:b/>
                <w:bCs/>
              </w:rPr>
              <w:t xml:space="preserve"> </w:t>
            </w:r>
            <w:r w:rsidRPr="0058722A">
              <w:rPr>
                <w:b/>
                <w:bCs/>
              </w:rPr>
              <w:t>владени</w:t>
            </w:r>
            <w:r>
              <w:rPr>
                <w:b/>
                <w:bCs/>
              </w:rPr>
              <w:t>е</w:t>
            </w:r>
            <w:r w:rsidR="00685CB7">
              <w:rPr>
                <w:b/>
                <w:bCs/>
              </w:rPr>
              <w:t xml:space="preserve"> </w:t>
            </w:r>
            <w:r w:rsidRPr="0058722A">
              <w:rPr>
                <w:b/>
                <w:bCs/>
              </w:rPr>
              <w:t>языком</w:t>
            </w:r>
            <w:r w:rsidR="00685CB7">
              <w:rPr>
                <w:b/>
                <w:bCs/>
              </w:rPr>
              <w:t xml:space="preserve"> </w:t>
            </w:r>
            <w:r w:rsidRPr="0058722A">
              <w:rPr>
                <w:b/>
                <w:bCs/>
              </w:rPr>
              <w:t>как</w:t>
            </w:r>
            <w:r w:rsidR="00685CB7">
              <w:rPr>
                <w:b/>
                <w:bCs/>
              </w:rPr>
              <w:t xml:space="preserve"> </w:t>
            </w:r>
            <w:r w:rsidRPr="0058722A">
              <w:rPr>
                <w:b/>
                <w:bCs/>
              </w:rPr>
              <w:t>средством</w:t>
            </w:r>
            <w:r w:rsidR="00685CB7">
              <w:rPr>
                <w:b/>
                <w:bCs/>
              </w:rPr>
              <w:t xml:space="preserve"> </w:t>
            </w:r>
            <w:r w:rsidRPr="0058722A">
              <w:rPr>
                <w:b/>
                <w:bCs/>
              </w:rPr>
              <w:t>общ</w:t>
            </w:r>
            <w:r w:rsidRPr="0058722A">
              <w:rPr>
                <w:b/>
                <w:bCs/>
              </w:rPr>
              <w:t>е</w:t>
            </w:r>
            <w:r w:rsidRPr="0058722A">
              <w:rPr>
                <w:b/>
                <w:bCs/>
              </w:rPr>
              <w:t>ния)</w:t>
            </w:r>
          </w:p>
        </w:tc>
      </w:tr>
      <w:tr w:rsidR="00520A6C" w:rsidRPr="0058722A" w:rsidTr="00CA7BBC">
        <w:tc>
          <w:tcPr>
            <w:tcW w:w="10518" w:type="dxa"/>
            <w:gridSpan w:val="2"/>
            <w:shd w:val="clear" w:color="auto" w:fill="auto"/>
          </w:tcPr>
          <w:p w:rsidR="00520A6C" w:rsidRPr="0058722A" w:rsidRDefault="00520A6C" w:rsidP="007A5348">
            <w:pPr>
              <w:pStyle w:val="afc"/>
              <w:spacing w:before="0" w:beforeAutospacing="0" w:after="0"/>
              <w:ind w:firstLine="0"/>
              <w:rPr>
                <w:i/>
                <w:iCs/>
              </w:rPr>
            </w:pPr>
            <w:r w:rsidRPr="0058722A">
              <w:rPr>
                <w:i/>
                <w:iCs/>
                <w:u w:val="single"/>
              </w:rPr>
              <w:t>Речевая</w:t>
            </w:r>
            <w:r w:rsidR="00685CB7">
              <w:rPr>
                <w:i/>
                <w:iCs/>
                <w:u w:val="single"/>
              </w:rPr>
              <w:t xml:space="preserve"> </w:t>
            </w:r>
            <w:r w:rsidRPr="0058722A">
              <w:rPr>
                <w:i/>
                <w:iCs/>
                <w:u w:val="single"/>
              </w:rPr>
              <w:t>компетенция</w:t>
            </w:r>
            <w:r w:rsidR="00685CB7">
              <w:rPr>
                <w:u w:val="single"/>
              </w:rPr>
              <w:t xml:space="preserve"> </w:t>
            </w:r>
            <w:r w:rsidRPr="0058722A">
              <w:rPr>
                <w:u w:val="single"/>
              </w:rPr>
              <w:t>в</w:t>
            </w:r>
            <w:r w:rsidR="00685CB7">
              <w:rPr>
                <w:u w:val="single"/>
              </w:rPr>
              <w:t xml:space="preserve"> </w:t>
            </w:r>
            <w:r w:rsidRPr="0058722A">
              <w:rPr>
                <w:u w:val="single"/>
              </w:rPr>
              <w:t>основных</w:t>
            </w:r>
            <w:r w:rsidR="00685CB7">
              <w:rPr>
                <w:u w:val="single"/>
              </w:rPr>
              <w:t xml:space="preserve"> </w:t>
            </w:r>
            <w:r w:rsidRPr="0058722A">
              <w:rPr>
                <w:u w:val="single"/>
              </w:rPr>
              <w:t>видах</w:t>
            </w:r>
            <w:r w:rsidR="00685CB7">
              <w:rPr>
                <w:u w:val="single"/>
              </w:rPr>
              <w:t xml:space="preserve"> </w:t>
            </w:r>
            <w:r w:rsidRPr="0058722A">
              <w:rPr>
                <w:u w:val="single"/>
              </w:rPr>
              <w:t>речевой</w:t>
            </w:r>
            <w:r w:rsidR="00685CB7">
              <w:rPr>
                <w:u w:val="single"/>
              </w:rPr>
              <w:t xml:space="preserve"> </w:t>
            </w:r>
            <w:r w:rsidRPr="0058722A">
              <w:rPr>
                <w:u w:val="single"/>
              </w:rPr>
              <w:t>деятельн</w:t>
            </w:r>
            <w:r w:rsidRPr="0058722A">
              <w:rPr>
                <w:u w:val="single"/>
              </w:rPr>
              <w:t>о</w:t>
            </w:r>
            <w:r w:rsidRPr="0058722A">
              <w:rPr>
                <w:u w:val="single"/>
              </w:rPr>
              <w:t>сти</w:t>
            </w:r>
          </w:p>
        </w:tc>
      </w:tr>
      <w:tr w:rsidR="00520A6C" w:rsidRPr="0058722A" w:rsidTr="00CA7BBC">
        <w:tc>
          <w:tcPr>
            <w:tcW w:w="10518" w:type="dxa"/>
            <w:gridSpan w:val="2"/>
            <w:shd w:val="clear" w:color="auto" w:fill="auto"/>
          </w:tcPr>
          <w:p w:rsidR="00520A6C" w:rsidRPr="0058722A" w:rsidRDefault="00520A6C" w:rsidP="007A5348">
            <w:pPr>
              <w:pStyle w:val="afc"/>
              <w:spacing w:before="0" w:beforeAutospacing="0" w:after="0"/>
              <w:ind w:firstLine="0"/>
              <w:rPr>
                <w:i/>
                <w:iCs/>
              </w:rPr>
            </w:pPr>
            <w:r w:rsidRPr="0058722A">
              <w:rPr>
                <w:b/>
                <w:bCs/>
                <w:i/>
                <w:iCs/>
              </w:rPr>
              <w:t>Го</w:t>
            </w:r>
            <w:r>
              <w:rPr>
                <w:b/>
                <w:bCs/>
                <w:i/>
                <w:iCs/>
              </w:rPr>
              <w:t>ворение.</w:t>
            </w:r>
          </w:p>
        </w:tc>
      </w:tr>
      <w:tr w:rsidR="00520A6C" w:rsidRPr="0058722A" w:rsidTr="00CA7BBC">
        <w:tc>
          <w:tcPr>
            <w:tcW w:w="6345" w:type="dxa"/>
            <w:shd w:val="clear" w:color="auto" w:fill="auto"/>
          </w:tcPr>
          <w:p w:rsidR="00520A6C" w:rsidRDefault="00520A6C" w:rsidP="00D703FC">
            <w:pPr>
              <w:numPr>
                <w:ilvl w:val="0"/>
                <w:numId w:val="296"/>
              </w:numPr>
              <w:ind w:left="284"/>
            </w:pPr>
            <w:r>
              <w:t>начинать,</w:t>
            </w:r>
            <w:r w:rsidR="00685CB7">
              <w:t xml:space="preserve"> </w:t>
            </w:r>
            <w:r>
              <w:t>вести,</w:t>
            </w:r>
            <w:r w:rsidR="00685CB7">
              <w:t xml:space="preserve"> </w:t>
            </w:r>
            <w:r>
              <w:t>поддерживать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заканчивать</w:t>
            </w:r>
            <w:r w:rsidR="00685CB7">
              <w:t xml:space="preserve"> </w:t>
            </w:r>
            <w:r>
              <w:t>ра</w:t>
            </w:r>
            <w:r>
              <w:t>з</w:t>
            </w:r>
            <w:r>
              <w:t>личные</w:t>
            </w:r>
            <w:r w:rsidR="00685CB7">
              <w:t xml:space="preserve"> </w:t>
            </w:r>
            <w:r>
              <w:t>виды</w:t>
            </w:r>
            <w:r w:rsidR="00685CB7">
              <w:t xml:space="preserve"> </w:t>
            </w:r>
            <w:r>
              <w:t>диалогов</w:t>
            </w:r>
            <w:r w:rsidR="00685CB7">
              <w:t xml:space="preserve"> </w:t>
            </w:r>
            <w:r>
              <w:t>(этикетный</w:t>
            </w:r>
            <w:r w:rsidR="00685CB7">
              <w:t xml:space="preserve"> </w:t>
            </w:r>
            <w:r>
              <w:t>диалог,</w:t>
            </w:r>
            <w:r w:rsidR="00685CB7">
              <w:t xml:space="preserve"> </w:t>
            </w:r>
            <w:r>
              <w:t>диалог-расспрос,</w:t>
            </w:r>
            <w:r w:rsidR="00685CB7">
              <w:t xml:space="preserve"> </w:t>
            </w:r>
            <w:r>
              <w:t>диалог-побуждение</w:t>
            </w:r>
            <w:r w:rsidR="00685CB7">
              <w:t xml:space="preserve"> </w:t>
            </w:r>
            <w:r>
              <w:t>к</w:t>
            </w:r>
            <w:r w:rsidR="00685CB7">
              <w:t xml:space="preserve"> </w:t>
            </w:r>
            <w:r>
              <w:t>действию,</w:t>
            </w:r>
            <w:r w:rsidR="00685CB7">
              <w:t xml:space="preserve"> </w:t>
            </w:r>
            <w:r>
              <w:t>диалог-обмен</w:t>
            </w:r>
            <w:r w:rsidR="00685CB7">
              <w:t xml:space="preserve"> </w:t>
            </w:r>
            <w:r>
              <w:t>мнени</w:t>
            </w:r>
            <w:r>
              <w:t>я</w:t>
            </w:r>
            <w:r>
              <w:t>ми,</w:t>
            </w:r>
            <w:r w:rsidR="00685CB7">
              <w:t xml:space="preserve"> </w:t>
            </w:r>
            <w:r>
              <w:t>комбинированный</w:t>
            </w:r>
            <w:r w:rsidR="00685CB7">
              <w:t xml:space="preserve"> </w:t>
            </w:r>
            <w:r>
              <w:t>диалог):</w:t>
            </w:r>
            <w:r w:rsidR="00685CB7">
              <w:t xml:space="preserve"> </w:t>
            </w:r>
            <w:r>
              <w:t>объем</w:t>
            </w:r>
            <w:r w:rsidR="00685CB7">
              <w:t xml:space="preserve"> </w:t>
            </w:r>
            <w:r>
              <w:t>диалога</w:t>
            </w:r>
            <w:r w:rsidR="00685CB7">
              <w:t xml:space="preserve"> </w:t>
            </w:r>
            <w:r>
              <w:t>должен</w:t>
            </w:r>
            <w:r w:rsidR="00685CB7">
              <w:t xml:space="preserve"> </w:t>
            </w:r>
            <w:r>
              <w:t>составлять</w:t>
            </w:r>
            <w:r w:rsidR="00685CB7">
              <w:t xml:space="preserve"> </w:t>
            </w:r>
            <w:r>
              <w:t>не</w:t>
            </w:r>
            <w:r w:rsidR="00685CB7">
              <w:t xml:space="preserve"> </w:t>
            </w:r>
            <w:r>
              <w:t>менее</w:t>
            </w:r>
            <w:r w:rsidR="00685CB7">
              <w:t xml:space="preserve"> </w:t>
            </w:r>
            <w:r>
              <w:t>5–6</w:t>
            </w:r>
            <w:r w:rsidR="00685CB7">
              <w:t xml:space="preserve"> </w:t>
            </w:r>
            <w:r>
              <w:t>реплик</w:t>
            </w:r>
            <w:r w:rsidR="00685CB7">
              <w:t xml:space="preserve"> </w:t>
            </w:r>
            <w:r>
              <w:t>с</w:t>
            </w:r>
            <w:r w:rsidR="00685CB7">
              <w:t xml:space="preserve"> </w:t>
            </w:r>
            <w:r>
              <w:t>каждой</w:t>
            </w:r>
            <w:r w:rsidR="00685CB7">
              <w:t xml:space="preserve"> </w:t>
            </w:r>
            <w:r>
              <w:t>ст</w:t>
            </w:r>
            <w:r>
              <w:t>о</w:t>
            </w:r>
            <w:r>
              <w:t>роны;</w:t>
            </w:r>
          </w:p>
          <w:p w:rsidR="00520A6C" w:rsidRDefault="00520A6C" w:rsidP="00D703FC">
            <w:pPr>
              <w:numPr>
                <w:ilvl w:val="0"/>
                <w:numId w:val="296"/>
              </w:numPr>
              <w:ind w:left="284"/>
            </w:pPr>
            <w:r>
              <w:t>расспрашивать</w:t>
            </w:r>
            <w:r w:rsidR="00685CB7">
              <w:t xml:space="preserve"> </w:t>
            </w:r>
            <w:r>
              <w:t>собеседника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отвечать</w:t>
            </w:r>
            <w:r w:rsidR="00685CB7">
              <w:t xml:space="preserve"> </w:t>
            </w:r>
            <w:r>
              <w:t>на</w:t>
            </w:r>
            <w:r w:rsidR="00685CB7">
              <w:t xml:space="preserve"> </w:t>
            </w:r>
            <w:r>
              <w:t>его</w:t>
            </w:r>
            <w:r w:rsidR="00685CB7">
              <w:t xml:space="preserve"> </w:t>
            </w:r>
            <w:r>
              <w:t>вопр</w:t>
            </w:r>
            <w:r>
              <w:t>о</w:t>
            </w:r>
            <w:r>
              <w:t>сы,</w:t>
            </w:r>
            <w:r w:rsidR="00685CB7">
              <w:t xml:space="preserve"> </w:t>
            </w:r>
            <w:r>
              <w:t>высказывая</w:t>
            </w:r>
            <w:r w:rsidR="00685CB7">
              <w:t xml:space="preserve"> </w:t>
            </w:r>
            <w:r>
              <w:t>свое</w:t>
            </w:r>
            <w:r w:rsidR="00685CB7">
              <w:t xml:space="preserve"> </w:t>
            </w:r>
            <w:r>
              <w:t>мнение,</w:t>
            </w:r>
            <w:r w:rsidR="00685CB7">
              <w:t xml:space="preserve"> </w:t>
            </w:r>
            <w:r>
              <w:t>просьбу,</w:t>
            </w:r>
            <w:r w:rsidR="00685CB7">
              <w:t xml:space="preserve"> </w:t>
            </w:r>
            <w:r>
              <w:t>отвечать</w:t>
            </w:r>
            <w:r w:rsidR="00685CB7">
              <w:t xml:space="preserve"> </w:t>
            </w:r>
            <w:r>
              <w:t>на</w:t>
            </w:r>
            <w:r w:rsidR="00685CB7">
              <w:t xml:space="preserve"> </w:t>
            </w:r>
            <w:r>
              <w:t>предл</w:t>
            </w:r>
            <w:r>
              <w:t>о</w:t>
            </w:r>
            <w:r>
              <w:t>жение</w:t>
            </w:r>
            <w:r w:rsidR="00685CB7">
              <w:t xml:space="preserve"> </w:t>
            </w:r>
            <w:r>
              <w:t>собеседника</w:t>
            </w:r>
            <w:r w:rsidR="00685CB7">
              <w:t xml:space="preserve"> </w:t>
            </w:r>
            <w:r>
              <w:t>согласием</w:t>
            </w:r>
            <w:r w:rsidR="00685CB7">
              <w:t xml:space="preserve"> </w:t>
            </w:r>
            <w:r>
              <w:t>или</w:t>
            </w:r>
            <w:r w:rsidR="00685CB7">
              <w:t xml:space="preserve"> </w:t>
            </w:r>
            <w:r>
              <w:t>отказом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пределах</w:t>
            </w:r>
            <w:r w:rsidR="00685CB7">
              <w:t xml:space="preserve"> </w:t>
            </w:r>
            <w:r>
              <w:t>изученной</w:t>
            </w:r>
            <w:r w:rsidR="00685CB7">
              <w:t xml:space="preserve"> </w:t>
            </w:r>
            <w:r>
              <w:t>тематики</w:t>
            </w:r>
            <w:r w:rsidR="00685CB7">
              <w:t xml:space="preserve"> </w:t>
            </w:r>
            <w:r>
              <w:t>с</w:t>
            </w:r>
            <w:r w:rsidR="00685CB7">
              <w:t xml:space="preserve"> </w:t>
            </w:r>
            <w:r>
              <w:t>использованием</w:t>
            </w:r>
            <w:r w:rsidR="00685CB7">
              <w:t xml:space="preserve"> </w:t>
            </w:r>
            <w:r>
              <w:t>усвоенного</w:t>
            </w:r>
            <w:r w:rsidR="00685CB7">
              <w:t xml:space="preserve"> </w:t>
            </w:r>
            <w:r>
              <w:t>ле</w:t>
            </w:r>
            <w:r>
              <w:t>к</w:t>
            </w:r>
            <w:r>
              <w:t>сико-грамматического</w:t>
            </w:r>
            <w:r w:rsidR="00685CB7">
              <w:t xml:space="preserve"> </w:t>
            </w:r>
            <w:r>
              <w:t>матер</w:t>
            </w:r>
            <w:r>
              <w:t>и</w:t>
            </w:r>
            <w:r>
              <w:t>ала;</w:t>
            </w:r>
          </w:p>
          <w:p w:rsidR="00520A6C" w:rsidRDefault="00520A6C" w:rsidP="00D703FC">
            <w:pPr>
              <w:numPr>
                <w:ilvl w:val="0"/>
                <w:numId w:val="296"/>
              </w:numPr>
              <w:ind w:left="284"/>
            </w:pPr>
            <w:r>
              <w:t>разыгрывать</w:t>
            </w:r>
            <w:r w:rsidR="00685CB7">
              <w:t xml:space="preserve"> </w:t>
            </w:r>
            <w:r>
              <w:t>диалог;</w:t>
            </w:r>
          </w:p>
          <w:p w:rsidR="00520A6C" w:rsidRDefault="00520A6C" w:rsidP="00D703FC">
            <w:pPr>
              <w:numPr>
                <w:ilvl w:val="0"/>
                <w:numId w:val="296"/>
              </w:numPr>
              <w:ind w:left="284"/>
            </w:pPr>
            <w:r>
              <w:t>составлять</w:t>
            </w:r>
            <w:r w:rsidR="00685CB7">
              <w:t xml:space="preserve"> </w:t>
            </w:r>
            <w:r>
              <w:t>монологические</w:t>
            </w:r>
            <w:r w:rsidR="00685CB7">
              <w:t xml:space="preserve"> </w:t>
            </w:r>
            <w:r>
              <w:t>высказывания</w:t>
            </w:r>
            <w:r w:rsidR="00685CB7">
              <w:t xml:space="preserve"> </w:t>
            </w:r>
            <w:r>
              <w:t>на</w:t>
            </w:r>
            <w:r w:rsidR="00685CB7">
              <w:t xml:space="preserve"> </w:t>
            </w:r>
            <w:r>
              <w:t>темы,</w:t>
            </w:r>
            <w:r w:rsidR="00685CB7">
              <w:t xml:space="preserve"> </w:t>
            </w:r>
            <w:r>
              <w:t>предусмотренные</w:t>
            </w:r>
            <w:r w:rsidR="00685CB7">
              <w:t xml:space="preserve"> </w:t>
            </w:r>
            <w:r>
              <w:t>программой</w:t>
            </w:r>
            <w:r w:rsidR="00685CB7">
              <w:t xml:space="preserve"> </w:t>
            </w:r>
            <w:r>
              <w:t>(о</w:t>
            </w:r>
            <w:r w:rsidR="00685CB7">
              <w:t xml:space="preserve"> </w:t>
            </w:r>
            <w:r>
              <w:t>себе,</w:t>
            </w:r>
            <w:r w:rsidR="00685CB7">
              <w:t xml:space="preserve"> </w:t>
            </w:r>
            <w:r>
              <w:t>семье,</w:t>
            </w:r>
            <w:r w:rsidR="00685CB7">
              <w:t xml:space="preserve"> </w:t>
            </w:r>
            <w:r>
              <w:t>друзьях,</w:t>
            </w:r>
            <w:r w:rsidR="00685CB7">
              <w:t xml:space="preserve"> </w:t>
            </w:r>
            <w:r>
              <w:t>школе,</w:t>
            </w:r>
            <w:r w:rsidR="00685CB7">
              <w:t xml:space="preserve"> </w:t>
            </w:r>
            <w:r>
              <w:t>родном</w:t>
            </w:r>
            <w:r w:rsidR="00685CB7">
              <w:t xml:space="preserve"> </w:t>
            </w:r>
            <w:r>
              <w:t>городе,</w:t>
            </w:r>
            <w:r w:rsidR="00685CB7">
              <w:t xml:space="preserve"> </w:t>
            </w:r>
            <w:r>
              <w:t>Чувашской</w:t>
            </w:r>
            <w:r w:rsidR="00685CB7">
              <w:t xml:space="preserve"> </w:t>
            </w:r>
            <w:r>
              <w:t>Республике,</w:t>
            </w:r>
            <w:r w:rsidR="00685CB7">
              <w:t xml:space="preserve"> </w:t>
            </w:r>
            <w:r>
              <w:t>стране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т.</w:t>
            </w:r>
            <w:r w:rsidR="00685CB7">
              <w:t xml:space="preserve"> </w:t>
            </w:r>
            <w:r>
              <w:t>д.)</w:t>
            </w:r>
            <w:r w:rsidR="00685CB7">
              <w:t xml:space="preserve"> </w:t>
            </w:r>
            <w:r>
              <w:t>с</w:t>
            </w:r>
            <w:r w:rsidR="00685CB7">
              <w:t xml:space="preserve"> </w:t>
            </w:r>
            <w:r>
              <w:t>опорой</w:t>
            </w:r>
            <w:r w:rsidR="00685CB7">
              <w:t xml:space="preserve"> </w:t>
            </w:r>
            <w:r>
              <w:t>на</w:t>
            </w:r>
            <w:r w:rsidR="00685CB7">
              <w:t xml:space="preserve"> </w:t>
            </w:r>
            <w:r>
              <w:t>зрительную</w:t>
            </w:r>
            <w:r w:rsidR="00685CB7">
              <w:t xml:space="preserve"> </w:t>
            </w:r>
            <w:r>
              <w:t>наглядность</w:t>
            </w:r>
            <w:r w:rsidR="00685CB7">
              <w:t xml:space="preserve"> </w:t>
            </w:r>
            <w:r>
              <w:t>и/или</w:t>
            </w:r>
            <w:r w:rsidR="00685CB7">
              <w:t xml:space="preserve"> </w:t>
            </w:r>
            <w:r>
              <w:t>ве</w:t>
            </w:r>
            <w:r>
              <w:t>р</w:t>
            </w:r>
            <w:r>
              <w:t>бальные</w:t>
            </w:r>
            <w:r w:rsidR="00685CB7">
              <w:t xml:space="preserve"> </w:t>
            </w:r>
            <w:r>
              <w:t>опоры</w:t>
            </w:r>
            <w:r w:rsidR="00685CB7">
              <w:t xml:space="preserve"> </w:t>
            </w:r>
            <w:r>
              <w:t>(ключевые</w:t>
            </w:r>
            <w:r w:rsidR="00685CB7">
              <w:t xml:space="preserve"> </w:t>
            </w:r>
            <w:r>
              <w:t>слова,</w:t>
            </w:r>
            <w:r w:rsidR="00685CB7">
              <w:t xml:space="preserve"> </w:t>
            </w:r>
            <w:r>
              <w:t>план,</w:t>
            </w:r>
            <w:r w:rsidR="00685CB7">
              <w:t xml:space="preserve"> </w:t>
            </w:r>
            <w:r>
              <w:t>в</w:t>
            </w:r>
            <w:r>
              <w:t>о</w:t>
            </w:r>
            <w:r>
              <w:t>просы);</w:t>
            </w:r>
          </w:p>
          <w:p w:rsidR="00520A6C" w:rsidRDefault="00520A6C" w:rsidP="00D703FC">
            <w:pPr>
              <w:numPr>
                <w:ilvl w:val="0"/>
                <w:numId w:val="296"/>
              </w:numPr>
              <w:ind w:left="284"/>
            </w:pPr>
            <w:r>
              <w:t>описывать</w:t>
            </w:r>
            <w:r w:rsidR="00685CB7">
              <w:t xml:space="preserve"> </w:t>
            </w:r>
            <w:r>
              <w:t>человека,</w:t>
            </w:r>
            <w:r w:rsidR="00685CB7">
              <w:t xml:space="preserve"> </w:t>
            </w:r>
            <w:r>
              <w:t>животное,</w:t>
            </w:r>
            <w:r w:rsidR="00685CB7">
              <w:t xml:space="preserve"> </w:t>
            </w:r>
            <w:r>
              <w:t>предмет,</w:t>
            </w:r>
            <w:r w:rsidR="00685CB7">
              <w:t xml:space="preserve"> </w:t>
            </w:r>
            <w:r>
              <w:t>картину,</w:t>
            </w:r>
            <w:r w:rsidR="00685CB7">
              <w:t xml:space="preserve"> </w:t>
            </w:r>
            <w:r>
              <w:t>соб</w:t>
            </w:r>
            <w:r>
              <w:t>ы</w:t>
            </w:r>
            <w:r>
              <w:t>тия;</w:t>
            </w:r>
            <w:r w:rsidR="00685CB7">
              <w:t xml:space="preserve"> </w:t>
            </w:r>
          </w:p>
          <w:p w:rsidR="00520A6C" w:rsidRDefault="00520A6C" w:rsidP="00D703FC">
            <w:pPr>
              <w:numPr>
                <w:ilvl w:val="0"/>
                <w:numId w:val="296"/>
              </w:numPr>
              <w:ind w:left="284"/>
            </w:pPr>
            <w:r>
              <w:t>составлять</w:t>
            </w:r>
            <w:r w:rsidR="00685CB7">
              <w:t xml:space="preserve"> </w:t>
            </w:r>
            <w:r>
              <w:t>краткую</w:t>
            </w:r>
            <w:r w:rsidR="00685CB7">
              <w:t xml:space="preserve"> </w:t>
            </w:r>
            <w:r>
              <w:t>характеристику</w:t>
            </w:r>
            <w:r w:rsidR="00685CB7">
              <w:t xml:space="preserve"> </w:t>
            </w:r>
            <w:r>
              <w:t>реальных</w:t>
            </w:r>
            <w:r w:rsidR="00685CB7">
              <w:t xml:space="preserve"> </w:t>
            </w:r>
            <w:r>
              <w:t>людей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литературных</w:t>
            </w:r>
            <w:r w:rsidR="00685CB7">
              <w:t xml:space="preserve"> </w:t>
            </w:r>
            <w:r>
              <w:t>персонажей;</w:t>
            </w:r>
          </w:p>
          <w:p w:rsidR="00520A6C" w:rsidRDefault="00520A6C" w:rsidP="00D703FC">
            <w:pPr>
              <w:numPr>
                <w:ilvl w:val="0"/>
                <w:numId w:val="296"/>
              </w:numPr>
              <w:ind w:left="284"/>
            </w:pPr>
            <w:r>
              <w:t>передавать</w:t>
            </w:r>
            <w:r w:rsidR="00685CB7">
              <w:t xml:space="preserve"> </w:t>
            </w:r>
            <w:r>
              <w:t>основную</w:t>
            </w:r>
            <w:r w:rsidR="00685CB7">
              <w:t xml:space="preserve"> </w:t>
            </w:r>
            <w:r>
              <w:t>мысль</w:t>
            </w:r>
            <w:r w:rsidR="00685CB7">
              <w:t xml:space="preserve"> </w:t>
            </w:r>
            <w:r>
              <w:t>прочитанного</w:t>
            </w:r>
            <w:r w:rsidR="00685CB7">
              <w:t xml:space="preserve"> </w:t>
            </w:r>
            <w:r>
              <w:t>или</w:t>
            </w:r>
            <w:r w:rsidR="00685CB7">
              <w:t xml:space="preserve"> </w:t>
            </w:r>
            <w:r>
              <w:t>усл</w:t>
            </w:r>
            <w:r>
              <w:t>ы</w:t>
            </w:r>
            <w:r>
              <w:t>шанного;</w:t>
            </w:r>
          </w:p>
          <w:p w:rsidR="00520A6C" w:rsidRDefault="00520A6C" w:rsidP="00D703FC">
            <w:pPr>
              <w:numPr>
                <w:ilvl w:val="0"/>
                <w:numId w:val="296"/>
              </w:numPr>
              <w:ind w:left="284"/>
            </w:pPr>
            <w:r>
              <w:t>выражать</w:t>
            </w:r>
            <w:r w:rsidR="00685CB7">
              <w:t xml:space="preserve"> </w:t>
            </w:r>
            <w:r>
              <w:t>свое</w:t>
            </w:r>
            <w:r w:rsidR="00685CB7">
              <w:t xml:space="preserve"> </w:t>
            </w:r>
            <w:r>
              <w:t>отношение</w:t>
            </w:r>
            <w:r w:rsidR="00685CB7">
              <w:t xml:space="preserve"> </w:t>
            </w:r>
            <w:r>
              <w:t>к</w:t>
            </w:r>
            <w:r w:rsidR="00685CB7">
              <w:t xml:space="preserve"> </w:t>
            </w:r>
            <w:r>
              <w:t>прочитанному,</w:t>
            </w:r>
            <w:r w:rsidR="00685CB7">
              <w:t xml:space="preserve"> </w:t>
            </w:r>
            <w:r>
              <w:t>услышанн</w:t>
            </w:r>
            <w:r>
              <w:t>о</w:t>
            </w:r>
            <w:r>
              <w:t>му;</w:t>
            </w:r>
          </w:p>
          <w:p w:rsidR="00520A6C" w:rsidRDefault="00520A6C" w:rsidP="00D703FC">
            <w:pPr>
              <w:numPr>
                <w:ilvl w:val="0"/>
                <w:numId w:val="296"/>
              </w:numPr>
              <w:ind w:left="284"/>
            </w:pPr>
            <w:r>
              <w:t>передавать</w:t>
            </w:r>
            <w:r w:rsidR="00685CB7">
              <w:t xml:space="preserve"> </w:t>
            </w:r>
            <w:r>
              <w:t>полное</w:t>
            </w:r>
            <w:r w:rsidR="00685CB7">
              <w:t xml:space="preserve"> </w:t>
            </w:r>
            <w:r>
              <w:t>содержание</w:t>
            </w:r>
            <w:r w:rsidR="00685CB7">
              <w:t xml:space="preserve"> </w:t>
            </w:r>
            <w:r>
              <w:t>прочитанного</w:t>
            </w:r>
            <w:r w:rsidR="00685CB7">
              <w:t xml:space="preserve"> </w:t>
            </w:r>
            <w:r>
              <w:t>с</w:t>
            </w:r>
            <w:r w:rsidR="00685CB7">
              <w:t xml:space="preserve"> </w:t>
            </w:r>
            <w:r>
              <w:t>оп</w:t>
            </w:r>
            <w:r>
              <w:t>о</w:t>
            </w:r>
            <w:r>
              <w:t>рой</w:t>
            </w:r>
            <w:r w:rsidR="00685CB7">
              <w:t xml:space="preserve"> </w:t>
            </w:r>
            <w:r>
              <w:t>на</w:t>
            </w:r>
            <w:r w:rsidR="00685CB7">
              <w:t xml:space="preserve"> </w:t>
            </w:r>
            <w:r>
              <w:t>текст,</w:t>
            </w:r>
            <w:r w:rsidR="00685CB7">
              <w:t xml:space="preserve"> </w:t>
            </w:r>
            <w:r>
              <w:t>вопросы,</w:t>
            </w:r>
            <w:r w:rsidR="00685CB7">
              <w:t xml:space="preserve"> </w:t>
            </w:r>
            <w:r>
              <w:t>ключевые</w:t>
            </w:r>
            <w:r w:rsidR="00685CB7">
              <w:t xml:space="preserve"> </w:t>
            </w:r>
            <w:r>
              <w:t>сл</w:t>
            </w:r>
            <w:r>
              <w:t>о</w:t>
            </w:r>
            <w:r>
              <w:t>ва,</w:t>
            </w:r>
            <w:r w:rsidR="00685CB7">
              <w:t xml:space="preserve"> </w:t>
            </w:r>
            <w:r>
              <w:t>план;</w:t>
            </w:r>
          </w:p>
          <w:p w:rsidR="00520A6C" w:rsidRDefault="00520A6C" w:rsidP="00D703FC">
            <w:pPr>
              <w:numPr>
                <w:ilvl w:val="0"/>
                <w:numId w:val="296"/>
              </w:numPr>
              <w:ind w:left="284"/>
            </w:pPr>
            <w:r>
              <w:t>давать</w:t>
            </w:r>
            <w:r w:rsidR="00685CB7">
              <w:t xml:space="preserve"> </w:t>
            </w:r>
            <w:r>
              <w:t>на</w:t>
            </w:r>
            <w:r w:rsidR="00685CB7">
              <w:t xml:space="preserve"> </w:t>
            </w:r>
            <w:r>
              <w:t>вопросы</w:t>
            </w:r>
            <w:r w:rsidR="00685CB7">
              <w:t xml:space="preserve"> </w:t>
            </w:r>
            <w:r>
              <w:t>краткий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развернутый</w:t>
            </w:r>
            <w:r w:rsidR="00685CB7">
              <w:t xml:space="preserve"> </w:t>
            </w:r>
            <w:r>
              <w:t>ответы,</w:t>
            </w:r>
            <w:r w:rsidR="00685CB7">
              <w:t xml:space="preserve"> </w:t>
            </w:r>
            <w:r>
              <w:t>и</w:t>
            </w:r>
            <w:r>
              <w:t>с</w:t>
            </w:r>
            <w:r>
              <w:t>пользуя</w:t>
            </w:r>
            <w:r w:rsidR="00685CB7">
              <w:t xml:space="preserve"> </w:t>
            </w:r>
            <w:r>
              <w:t>текст;</w:t>
            </w:r>
          </w:p>
          <w:p w:rsidR="00520A6C" w:rsidRDefault="00520A6C" w:rsidP="00D703FC">
            <w:pPr>
              <w:numPr>
                <w:ilvl w:val="0"/>
                <w:numId w:val="296"/>
              </w:numPr>
              <w:ind w:left="284"/>
            </w:pPr>
            <w:r>
              <w:t>задавать</w:t>
            </w:r>
            <w:r w:rsidR="00685CB7">
              <w:t xml:space="preserve"> </w:t>
            </w:r>
            <w:r>
              <w:t>вопросы</w:t>
            </w:r>
            <w:r w:rsidR="00685CB7">
              <w:t xml:space="preserve"> </w:t>
            </w:r>
            <w:r>
              <w:t>по</w:t>
            </w:r>
            <w:r w:rsidR="00685CB7">
              <w:t xml:space="preserve"> </w:t>
            </w:r>
            <w:r>
              <w:t>тексту;</w:t>
            </w:r>
          </w:p>
          <w:p w:rsidR="00520A6C" w:rsidRPr="0058722A" w:rsidRDefault="00520A6C" w:rsidP="00D703FC">
            <w:pPr>
              <w:numPr>
                <w:ilvl w:val="0"/>
                <w:numId w:val="296"/>
              </w:numPr>
              <w:ind w:left="284"/>
            </w:pPr>
            <w:r>
              <w:t>составлять</w:t>
            </w:r>
            <w:r w:rsidR="00685CB7">
              <w:t xml:space="preserve"> </w:t>
            </w:r>
            <w:r>
              <w:t>тексты</w:t>
            </w:r>
            <w:r w:rsidR="00685CB7">
              <w:t xml:space="preserve"> </w:t>
            </w:r>
            <w:r>
              <w:t>с</w:t>
            </w:r>
            <w:r w:rsidR="00685CB7">
              <w:t xml:space="preserve"> </w:t>
            </w:r>
            <w:r>
              <w:t>опорой</w:t>
            </w:r>
            <w:r w:rsidR="00685CB7">
              <w:t xml:space="preserve"> </w:t>
            </w:r>
            <w:r>
              <w:t>на</w:t>
            </w:r>
            <w:r w:rsidR="00685CB7">
              <w:t xml:space="preserve"> </w:t>
            </w:r>
            <w:r>
              <w:t>ключевые</w:t>
            </w:r>
            <w:r w:rsidR="00685CB7">
              <w:t xml:space="preserve"> </w:t>
            </w:r>
            <w:r>
              <w:t>сл</w:t>
            </w:r>
            <w:r>
              <w:t>о</w:t>
            </w:r>
            <w:r>
              <w:t>ва,</w:t>
            </w:r>
            <w:r w:rsidR="00685CB7">
              <w:t xml:space="preserve"> </w:t>
            </w:r>
            <w:r>
              <w:t>план.</w:t>
            </w:r>
          </w:p>
        </w:tc>
        <w:tc>
          <w:tcPr>
            <w:tcW w:w="4173" w:type="dxa"/>
            <w:shd w:val="clear" w:color="auto" w:fill="auto"/>
          </w:tcPr>
          <w:p w:rsidR="00520A6C" w:rsidRPr="00A143DF" w:rsidRDefault="00520A6C" w:rsidP="00D703FC">
            <w:pPr>
              <w:numPr>
                <w:ilvl w:val="0"/>
                <w:numId w:val="296"/>
              </w:numPr>
              <w:ind w:left="380"/>
              <w:rPr>
                <w:i/>
                <w:iCs/>
              </w:rPr>
            </w:pPr>
            <w:r>
              <w:rPr>
                <w:i/>
                <w:iCs/>
              </w:rPr>
              <w:t>воспроизводить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наизусть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н</w:t>
            </w:r>
            <w:r>
              <w:rPr>
                <w:i/>
                <w:iCs/>
              </w:rPr>
              <w:t>е</w:t>
            </w:r>
            <w:r>
              <w:rPr>
                <w:i/>
                <w:iCs/>
              </w:rPr>
              <w:t>большие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произведения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в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стих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творной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форме</w:t>
            </w:r>
            <w:r>
              <w:rPr>
                <w:rFonts w:ascii="TimesNewRomanPS-ItalicMT" w:hAnsi="TimesNewRomanPS-ItalicMT" w:cs="TimesNewRomanPS-ItalicMT"/>
                <w:i/>
                <w:iCs/>
              </w:rPr>
              <w:t>;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кратко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и</w:t>
            </w:r>
            <w:r>
              <w:rPr>
                <w:i/>
                <w:iCs/>
              </w:rPr>
              <w:t>з</w:t>
            </w:r>
            <w:r>
              <w:rPr>
                <w:i/>
                <w:iCs/>
              </w:rPr>
              <w:t>лагать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содержание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прочитанного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те</w:t>
            </w:r>
            <w:r>
              <w:rPr>
                <w:i/>
                <w:iCs/>
              </w:rPr>
              <w:t>к</w:t>
            </w:r>
            <w:r>
              <w:rPr>
                <w:i/>
                <w:iCs/>
              </w:rPr>
              <w:t>ста</w:t>
            </w:r>
            <w:r>
              <w:rPr>
                <w:rFonts w:ascii="TimesNewRomanPS-ItalicMT" w:hAnsi="TimesNewRomanPS-ItalicMT" w:cs="TimesNewRomanPS-ItalicMT"/>
                <w:i/>
                <w:iCs/>
              </w:rPr>
              <w:t>;</w:t>
            </w:r>
          </w:p>
          <w:p w:rsidR="00520A6C" w:rsidRDefault="00520A6C" w:rsidP="00D703FC">
            <w:pPr>
              <w:numPr>
                <w:ilvl w:val="0"/>
                <w:numId w:val="296"/>
              </w:numPr>
              <w:ind w:left="380"/>
              <w:rPr>
                <w:rFonts w:ascii="TimesNewRomanPS-ItalicMT" w:hAnsi="TimesNewRomanPS-ItalicMT" w:cs="TimesNewRomanPS-ItalicMT"/>
                <w:i/>
                <w:iCs/>
              </w:rPr>
            </w:pPr>
            <w:r>
              <w:rPr>
                <w:i/>
                <w:iCs/>
              </w:rPr>
              <w:t>составлять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тексты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в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пределах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из</w:t>
            </w:r>
            <w:r>
              <w:rPr>
                <w:i/>
                <w:iCs/>
              </w:rPr>
              <w:t>у</w:t>
            </w:r>
            <w:r>
              <w:rPr>
                <w:i/>
                <w:iCs/>
              </w:rPr>
              <w:t>ченной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тематики</w:t>
            </w:r>
            <w:r>
              <w:rPr>
                <w:rFonts w:ascii="TimesNewRomanPS-ItalicMT" w:hAnsi="TimesNewRomanPS-ItalicMT" w:cs="TimesNewRomanPS-ItalicMT"/>
                <w:i/>
                <w:iCs/>
              </w:rPr>
              <w:t>;</w:t>
            </w:r>
          </w:p>
          <w:p w:rsidR="00520A6C" w:rsidRDefault="00520A6C" w:rsidP="00D703FC">
            <w:pPr>
              <w:numPr>
                <w:ilvl w:val="0"/>
                <w:numId w:val="296"/>
              </w:numPr>
              <w:ind w:left="380"/>
              <w:rPr>
                <w:i/>
                <w:iCs/>
              </w:rPr>
            </w:pPr>
            <w:r>
              <w:rPr>
                <w:i/>
                <w:iCs/>
              </w:rPr>
              <w:t>дела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ообщение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н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заданную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тему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н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основе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рочитанного;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комментирова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факты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из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р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читанного/прослушанного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те</w:t>
            </w:r>
            <w:r>
              <w:rPr>
                <w:i/>
                <w:iCs/>
              </w:rPr>
              <w:t>к</w:t>
            </w:r>
            <w:r>
              <w:rPr>
                <w:i/>
                <w:iCs/>
              </w:rPr>
              <w:t>ста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объясня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воё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т</w:t>
            </w:r>
            <w:r>
              <w:rPr>
                <w:i/>
                <w:iCs/>
              </w:rPr>
              <w:t>ношение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к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рочитанн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му/прослушанному;</w:t>
            </w:r>
          </w:p>
          <w:p w:rsidR="00520A6C" w:rsidRDefault="00520A6C" w:rsidP="00D703FC">
            <w:pPr>
              <w:numPr>
                <w:ilvl w:val="0"/>
                <w:numId w:val="296"/>
              </w:numPr>
              <w:ind w:left="380"/>
              <w:rPr>
                <w:i/>
                <w:iCs/>
              </w:rPr>
            </w:pPr>
            <w:r>
              <w:rPr>
                <w:i/>
                <w:iCs/>
              </w:rPr>
              <w:t>кратко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высказываться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без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ре</w:t>
            </w:r>
            <w:r>
              <w:rPr>
                <w:i/>
                <w:iCs/>
              </w:rPr>
              <w:t>д</w:t>
            </w:r>
            <w:r>
              <w:rPr>
                <w:i/>
                <w:iCs/>
              </w:rPr>
              <w:t>варительной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одготовк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н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з</w:t>
            </w:r>
            <w:r>
              <w:rPr>
                <w:i/>
                <w:iCs/>
              </w:rPr>
              <w:t>а</w:t>
            </w:r>
            <w:r>
              <w:rPr>
                <w:i/>
                <w:iCs/>
              </w:rPr>
              <w:t>данную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тему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в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оответстви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редложенной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итуацией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общ</w:t>
            </w:r>
            <w:r>
              <w:rPr>
                <w:i/>
                <w:iCs/>
              </w:rPr>
              <w:t>е</w:t>
            </w:r>
            <w:r>
              <w:rPr>
                <w:i/>
                <w:iCs/>
              </w:rPr>
              <w:t>ния;</w:t>
            </w:r>
          </w:p>
          <w:p w:rsidR="00520A6C" w:rsidRDefault="00520A6C" w:rsidP="00D703FC">
            <w:pPr>
              <w:numPr>
                <w:ilvl w:val="0"/>
                <w:numId w:val="296"/>
              </w:numPr>
              <w:ind w:left="380"/>
              <w:rPr>
                <w:i/>
                <w:iCs/>
              </w:rPr>
            </w:pPr>
            <w:r>
              <w:rPr>
                <w:i/>
                <w:iCs/>
              </w:rPr>
              <w:t>расставля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редложения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так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чт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бы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олучился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текст;</w:t>
            </w:r>
          </w:p>
          <w:p w:rsidR="00520A6C" w:rsidRDefault="00520A6C" w:rsidP="00D703FC">
            <w:pPr>
              <w:numPr>
                <w:ilvl w:val="0"/>
                <w:numId w:val="296"/>
              </w:numPr>
              <w:ind w:left="380"/>
              <w:rPr>
                <w:i/>
                <w:iCs/>
              </w:rPr>
            </w:pPr>
            <w:r>
              <w:rPr>
                <w:i/>
                <w:iCs/>
              </w:rPr>
              <w:t>научиться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брать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и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давать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инте</w:t>
            </w:r>
            <w:r>
              <w:rPr>
                <w:i/>
                <w:iCs/>
              </w:rPr>
              <w:t>р</w:t>
            </w:r>
            <w:r>
              <w:rPr>
                <w:i/>
                <w:iCs/>
              </w:rPr>
              <w:t>вью</w:t>
            </w:r>
            <w:r>
              <w:rPr>
                <w:rFonts w:ascii="TimesNewRomanPS-ItalicMT" w:hAnsi="TimesNewRomanPS-ItalicMT" w:cs="TimesNewRomanPS-ItalicMT"/>
                <w:i/>
                <w:iCs/>
              </w:rPr>
              <w:t>;</w:t>
            </w:r>
          </w:p>
          <w:p w:rsidR="00520A6C" w:rsidRPr="0058722A" w:rsidRDefault="00520A6C" w:rsidP="00D703FC">
            <w:pPr>
              <w:numPr>
                <w:ilvl w:val="0"/>
                <w:numId w:val="296"/>
              </w:numPr>
              <w:ind w:left="380"/>
            </w:pPr>
            <w:r>
              <w:rPr>
                <w:i/>
                <w:iCs/>
              </w:rPr>
              <w:t>кратко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излага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результаты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в</w:t>
            </w:r>
            <w:r>
              <w:rPr>
                <w:i/>
                <w:iCs/>
              </w:rPr>
              <w:t>ы</w:t>
            </w:r>
            <w:r>
              <w:rPr>
                <w:i/>
                <w:iCs/>
              </w:rPr>
              <w:t>полненной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роектной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раб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ты.</w:t>
            </w:r>
          </w:p>
        </w:tc>
      </w:tr>
      <w:tr w:rsidR="00520A6C" w:rsidRPr="0058722A" w:rsidTr="00CA7BBC">
        <w:tc>
          <w:tcPr>
            <w:tcW w:w="10518" w:type="dxa"/>
            <w:gridSpan w:val="2"/>
            <w:shd w:val="clear" w:color="auto" w:fill="auto"/>
          </w:tcPr>
          <w:p w:rsidR="00520A6C" w:rsidRDefault="00520A6C" w:rsidP="007A5348">
            <w:pPr>
              <w:ind w:firstLine="0"/>
              <w:rPr>
                <w:i/>
                <w:iCs/>
              </w:rPr>
            </w:pPr>
            <w:r>
              <w:rPr>
                <w:b/>
                <w:bCs/>
                <w:i/>
                <w:iCs/>
              </w:rPr>
              <w:lastRenderedPageBreak/>
              <w:t>Аудирование</w:t>
            </w:r>
          </w:p>
        </w:tc>
      </w:tr>
      <w:tr w:rsidR="00520A6C" w:rsidRPr="0058722A" w:rsidTr="00CA7BBC">
        <w:tc>
          <w:tcPr>
            <w:tcW w:w="6345" w:type="dxa"/>
            <w:shd w:val="clear" w:color="auto" w:fill="auto"/>
          </w:tcPr>
          <w:p w:rsidR="00520A6C" w:rsidRDefault="00520A6C" w:rsidP="00D703FC">
            <w:pPr>
              <w:numPr>
                <w:ilvl w:val="0"/>
                <w:numId w:val="297"/>
              </w:numPr>
              <w:ind w:left="284" w:hanging="284"/>
            </w:pPr>
            <w:r>
              <w:t>воспринимать</w:t>
            </w:r>
            <w:r w:rsidR="00685CB7">
              <w:t xml:space="preserve"> </w:t>
            </w:r>
            <w:r>
              <w:t>на</w:t>
            </w:r>
            <w:r w:rsidR="00685CB7">
              <w:t xml:space="preserve"> </w:t>
            </w:r>
            <w:r>
              <w:t>слух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полностью</w:t>
            </w:r>
            <w:r w:rsidR="00685CB7">
              <w:t xml:space="preserve"> </w:t>
            </w:r>
            <w:r>
              <w:t>понимать</w:t>
            </w:r>
            <w:r w:rsidR="00685CB7">
              <w:t xml:space="preserve"> </w:t>
            </w:r>
            <w:r>
              <w:t>речь</w:t>
            </w:r>
            <w:r w:rsidR="00685CB7">
              <w:t xml:space="preserve"> </w:t>
            </w:r>
            <w:r>
              <w:t>уч</w:t>
            </w:r>
            <w:r>
              <w:t>и</w:t>
            </w:r>
            <w:r>
              <w:t>теля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одноклассников;</w:t>
            </w:r>
            <w:r w:rsidR="00685CB7">
              <w:t xml:space="preserve"> </w:t>
            </w:r>
          </w:p>
          <w:p w:rsidR="00520A6C" w:rsidRDefault="00520A6C" w:rsidP="00D703FC">
            <w:pPr>
              <w:numPr>
                <w:ilvl w:val="0"/>
                <w:numId w:val="297"/>
              </w:numPr>
              <w:ind w:left="284" w:hanging="284"/>
            </w:pPr>
            <w:r>
              <w:t>воспринимать</w:t>
            </w:r>
            <w:r w:rsidR="00685CB7">
              <w:t xml:space="preserve"> </w:t>
            </w:r>
            <w:r>
              <w:t>на</w:t>
            </w:r>
            <w:r w:rsidR="00685CB7">
              <w:t xml:space="preserve"> </w:t>
            </w:r>
            <w:r>
              <w:t>слух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понимать</w:t>
            </w:r>
            <w:r w:rsidR="00685CB7">
              <w:t xml:space="preserve"> </w:t>
            </w:r>
            <w:r>
              <w:t>основное</w:t>
            </w:r>
            <w:r w:rsidR="00685CB7">
              <w:t xml:space="preserve"> </w:t>
            </w:r>
            <w:r>
              <w:t>соде</w:t>
            </w:r>
            <w:r>
              <w:t>р</w:t>
            </w:r>
            <w:r>
              <w:t>жание</w:t>
            </w:r>
            <w:r w:rsidR="00685CB7">
              <w:t xml:space="preserve"> </w:t>
            </w:r>
            <w:r>
              <w:t>несложных</w:t>
            </w:r>
            <w:r w:rsidR="00685CB7">
              <w:t xml:space="preserve"> </w:t>
            </w:r>
            <w:r>
              <w:t>аудио-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видеотекстов,</w:t>
            </w:r>
            <w:r w:rsidR="00685CB7">
              <w:t xml:space="preserve"> </w:t>
            </w:r>
            <w:r>
              <w:t>построенных</w:t>
            </w:r>
            <w:r w:rsidR="00685CB7">
              <w:t xml:space="preserve"> </w:t>
            </w:r>
            <w:r>
              <w:t>на</w:t>
            </w:r>
            <w:r w:rsidR="00685CB7">
              <w:t xml:space="preserve"> </w:t>
            </w:r>
            <w:r>
              <w:t>из</w:t>
            </w:r>
            <w:r>
              <w:t>у</w:t>
            </w:r>
            <w:r>
              <w:t>ченном</w:t>
            </w:r>
            <w:r w:rsidR="00685CB7">
              <w:t xml:space="preserve"> </w:t>
            </w:r>
            <w:r>
              <w:t>языковом</w:t>
            </w:r>
            <w:r w:rsidR="00685CB7">
              <w:t xml:space="preserve"> </w:t>
            </w:r>
            <w:r>
              <w:t>материале,</w:t>
            </w:r>
            <w:r w:rsidR="00685CB7">
              <w:t xml:space="preserve"> </w:t>
            </w:r>
            <w:r>
              <w:t>содержащем</w:t>
            </w:r>
            <w:r w:rsidR="00685CB7">
              <w:t xml:space="preserve"> </w:t>
            </w:r>
            <w:r>
              <w:t>небольшое</w:t>
            </w:r>
            <w:r w:rsidR="00685CB7">
              <w:t xml:space="preserve"> </w:t>
            </w:r>
            <w:r>
              <w:t>количество</w:t>
            </w:r>
            <w:r w:rsidR="00685CB7">
              <w:t xml:space="preserve"> </w:t>
            </w:r>
            <w:r>
              <w:t>неизученных</w:t>
            </w:r>
            <w:r w:rsidR="00685CB7">
              <w:t xml:space="preserve"> </w:t>
            </w:r>
            <w:r>
              <w:t>языковых</w:t>
            </w:r>
            <w:r w:rsidR="00685CB7">
              <w:t xml:space="preserve"> </w:t>
            </w:r>
            <w:r>
              <w:t>явл</w:t>
            </w:r>
            <w:r>
              <w:t>е</w:t>
            </w:r>
            <w:r>
              <w:t>ний;</w:t>
            </w:r>
          </w:p>
          <w:p w:rsidR="00520A6C" w:rsidRDefault="00520A6C" w:rsidP="00D703FC">
            <w:pPr>
              <w:numPr>
                <w:ilvl w:val="0"/>
                <w:numId w:val="297"/>
              </w:numPr>
              <w:ind w:left="284" w:hanging="284"/>
            </w:pPr>
            <w:r>
              <w:t>воспринимать</w:t>
            </w:r>
            <w:r w:rsidR="00685CB7">
              <w:t xml:space="preserve"> </w:t>
            </w:r>
            <w:r>
              <w:t>на</w:t>
            </w:r>
            <w:r w:rsidR="00685CB7">
              <w:t xml:space="preserve"> </w:t>
            </w:r>
            <w:r>
              <w:t>слух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выборочно</w:t>
            </w:r>
            <w:r w:rsidR="00685CB7">
              <w:t xml:space="preserve"> </w:t>
            </w:r>
            <w:r>
              <w:t>понимать</w:t>
            </w:r>
            <w:r w:rsidR="00685CB7">
              <w:t xml:space="preserve"> </w:t>
            </w:r>
            <w:r>
              <w:t>с</w:t>
            </w:r>
            <w:r w:rsidR="00685CB7">
              <w:t xml:space="preserve"> </w:t>
            </w:r>
            <w:r>
              <w:t>оп</w:t>
            </w:r>
            <w:r>
              <w:t>о</w:t>
            </w:r>
            <w:r>
              <w:t>рой</w:t>
            </w:r>
            <w:r w:rsidR="00685CB7">
              <w:t xml:space="preserve"> </w:t>
            </w:r>
            <w:r>
              <w:t>на</w:t>
            </w:r>
            <w:r w:rsidR="00685CB7">
              <w:t xml:space="preserve"> </w:t>
            </w:r>
            <w:r>
              <w:t>языковую</w:t>
            </w:r>
            <w:r w:rsidR="00685CB7">
              <w:t xml:space="preserve"> </w:t>
            </w:r>
            <w:r>
              <w:t>догадку,</w:t>
            </w:r>
            <w:r w:rsidR="00685CB7">
              <w:t xml:space="preserve"> </w:t>
            </w:r>
            <w:r>
              <w:t>контекст,</w:t>
            </w:r>
            <w:r w:rsidR="00685CB7">
              <w:t xml:space="preserve"> </w:t>
            </w:r>
            <w:r>
              <w:t>краткие</w:t>
            </w:r>
            <w:r w:rsidR="00685CB7">
              <w:t xml:space="preserve"> </w:t>
            </w:r>
            <w:r>
              <w:t>несложные</w:t>
            </w:r>
            <w:r w:rsidR="00685CB7">
              <w:t xml:space="preserve"> </w:t>
            </w:r>
            <w:r>
              <w:t>аудио-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видеотексты,</w:t>
            </w:r>
            <w:r w:rsidR="00685CB7">
              <w:t xml:space="preserve"> </w:t>
            </w:r>
            <w:r>
              <w:t>выделяя</w:t>
            </w:r>
            <w:r w:rsidR="00685CB7">
              <w:t xml:space="preserve"> </w:t>
            </w:r>
            <w:r>
              <w:t>основную/нужную</w:t>
            </w:r>
            <w:r w:rsidR="00685CB7">
              <w:t xml:space="preserve"> </w:t>
            </w:r>
            <w:r>
              <w:t>и</w:t>
            </w:r>
            <w:r>
              <w:t>н</w:t>
            </w:r>
            <w:r>
              <w:t>формацию.</w:t>
            </w:r>
          </w:p>
        </w:tc>
        <w:tc>
          <w:tcPr>
            <w:tcW w:w="4173" w:type="dxa"/>
            <w:shd w:val="clear" w:color="auto" w:fill="auto"/>
          </w:tcPr>
          <w:p w:rsidR="00520A6C" w:rsidRDefault="00520A6C" w:rsidP="00D703FC">
            <w:pPr>
              <w:numPr>
                <w:ilvl w:val="0"/>
                <w:numId w:val="297"/>
              </w:numPr>
              <w:ind w:left="380"/>
              <w:rPr>
                <w:i/>
                <w:iCs/>
              </w:rPr>
            </w:pPr>
            <w:r>
              <w:rPr>
                <w:i/>
                <w:iCs/>
              </w:rPr>
              <w:t>использова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контекстуал</w:t>
            </w:r>
            <w:r>
              <w:rPr>
                <w:i/>
                <w:iCs/>
              </w:rPr>
              <w:t>ь</w:t>
            </w:r>
            <w:r>
              <w:rPr>
                <w:i/>
                <w:iCs/>
              </w:rPr>
              <w:t>ную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ил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языковую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догадку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р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воспр</w:t>
            </w:r>
            <w:r>
              <w:rPr>
                <w:i/>
                <w:iCs/>
              </w:rPr>
              <w:t>и</w:t>
            </w:r>
            <w:r>
              <w:rPr>
                <w:i/>
                <w:iCs/>
              </w:rPr>
              <w:t>яти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н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лух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текстов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одерж</w:t>
            </w:r>
            <w:r>
              <w:rPr>
                <w:i/>
                <w:iCs/>
              </w:rPr>
              <w:t>а</w:t>
            </w:r>
            <w:r>
              <w:rPr>
                <w:i/>
                <w:iCs/>
              </w:rPr>
              <w:t>щих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небольшое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количество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незн</w:t>
            </w:r>
            <w:r>
              <w:rPr>
                <w:i/>
                <w:iCs/>
              </w:rPr>
              <w:t>а</w:t>
            </w:r>
            <w:r>
              <w:rPr>
                <w:i/>
                <w:iCs/>
              </w:rPr>
              <w:t>комых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лов;</w:t>
            </w:r>
          </w:p>
          <w:p w:rsidR="00520A6C" w:rsidRDefault="00520A6C" w:rsidP="00D703FC">
            <w:pPr>
              <w:numPr>
                <w:ilvl w:val="0"/>
                <w:numId w:val="297"/>
              </w:numPr>
              <w:ind w:left="380"/>
              <w:rPr>
                <w:i/>
                <w:iCs/>
              </w:rPr>
            </w:pPr>
            <w:r>
              <w:rPr>
                <w:i/>
                <w:iCs/>
              </w:rPr>
              <w:t>игнорирова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незнакомые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язык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вые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явления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несущ</w:t>
            </w:r>
            <w:r>
              <w:rPr>
                <w:i/>
                <w:iCs/>
              </w:rPr>
              <w:t>е</w:t>
            </w:r>
            <w:r>
              <w:rPr>
                <w:i/>
                <w:iCs/>
              </w:rPr>
              <w:t>ственные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для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онимания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с</w:t>
            </w:r>
            <w:r>
              <w:rPr>
                <w:i/>
                <w:iCs/>
              </w:rPr>
              <w:t>новного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одержания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воспр</w:t>
            </w:r>
            <w:r>
              <w:rPr>
                <w:i/>
                <w:iCs/>
              </w:rPr>
              <w:t>и</w:t>
            </w:r>
            <w:r>
              <w:rPr>
                <w:i/>
                <w:iCs/>
              </w:rPr>
              <w:t>нимаемого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н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лух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текста;</w:t>
            </w:r>
          </w:p>
          <w:p w:rsidR="00520A6C" w:rsidRDefault="00520A6C" w:rsidP="00D703FC">
            <w:pPr>
              <w:numPr>
                <w:ilvl w:val="0"/>
                <w:numId w:val="297"/>
              </w:numPr>
              <w:ind w:left="380"/>
              <w:rPr>
                <w:i/>
                <w:iCs/>
              </w:rPr>
            </w:pPr>
            <w:r>
              <w:rPr>
                <w:i/>
                <w:iCs/>
              </w:rPr>
              <w:t>выделя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основную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мысл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в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во</w:t>
            </w:r>
            <w:r>
              <w:rPr>
                <w:i/>
                <w:iCs/>
              </w:rPr>
              <w:t>с</w:t>
            </w:r>
            <w:r>
              <w:rPr>
                <w:i/>
                <w:iCs/>
              </w:rPr>
              <w:t>принимаемом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н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лух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те</w:t>
            </w:r>
            <w:r>
              <w:rPr>
                <w:i/>
                <w:iCs/>
              </w:rPr>
              <w:t>к</w:t>
            </w:r>
            <w:r>
              <w:rPr>
                <w:i/>
                <w:iCs/>
              </w:rPr>
              <w:t>сте;</w:t>
            </w:r>
          </w:p>
          <w:p w:rsidR="00520A6C" w:rsidRDefault="00520A6C" w:rsidP="00D703FC">
            <w:pPr>
              <w:numPr>
                <w:ilvl w:val="0"/>
                <w:numId w:val="297"/>
              </w:numPr>
              <w:ind w:left="380"/>
              <w:rPr>
                <w:i/>
                <w:iCs/>
              </w:rPr>
            </w:pPr>
            <w:r>
              <w:rPr>
                <w:i/>
                <w:iCs/>
              </w:rPr>
              <w:t>отделя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в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тексте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восприним</w:t>
            </w:r>
            <w:r>
              <w:rPr>
                <w:i/>
                <w:iCs/>
              </w:rPr>
              <w:t>а</w:t>
            </w:r>
            <w:r>
              <w:rPr>
                <w:i/>
                <w:iCs/>
              </w:rPr>
              <w:t>емом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н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лух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главные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факты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от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втор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степенных;</w:t>
            </w:r>
          </w:p>
        </w:tc>
      </w:tr>
      <w:tr w:rsidR="00520A6C" w:rsidRPr="0058722A" w:rsidTr="00CA7BBC">
        <w:tc>
          <w:tcPr>
            <w:tcW w:w="10518" w:type="dxa"/>
            <w:gridSpan w:val="2"/>
            <w:shd w:val="clear" w:color="auto" w:fill="auto"/>
          </w:tcPr>
          <w:p w:rsidR="00520A6C" w:rsidRDefault="00520A6C" w:rsidP="007A5348">
            <w:pPr>
              <w:ind w:firstLine="0"/>
              <w:rPr>
                <w:i/>
                <w:iCs/>
              </w:rPr>
            </w:pPr>
            <w:r>
              <w:rPr>
                <w:b/>
                <w:bCs/>
                <w:i/>
                <w:iCs/>
              </w:rPr>
              <w:t>Чтение</w:t>
            </w:r>
          </w:p>
        </w:tc>
      </w:tr>
      <w:tr w:rsidR="00520A6C" w:rsidRPr="0058722A" w:rsidTr="00CA7BBC">
        <w:tc>
          <w:tcPr>
            <w:tcW w:w="6345" w:type="dxa"/>
            <w:shd w:val="clear" w:color="auto" w:fill="auto"/>
          </w:tcPr>
          <w:p w:rsidR="00520A6C" w:rsidRDefault="00520A6C" w:rsidP="00D703FC">
            <w:pPr>
              <w:numPr>
                <w:ilvl w:val="0"/>
                <w:numId w:val="298"/>
              </w:numPr>
              <w:ind w:left="284" w:hanging="284"/>
            </w:pPr>
            <w:r>
              <w:t>соотносить</w:t>
            </w:r>
            <w:r w:rsidR="00685CB7">
              <w:t xml:space="preserve"> </w:t>
            </w:r>
            <w:r>
              <w:t>графический</w:t>
            </w:r>
            <w:r w:rsidR="00685CB7">
              <w:t xml:space="preserve"> </w:t>
            </w:r>
            <w:r>
              <w:t>образ</w:t>
            </w:r>
            <w:r w:rsidR="00685CB7">
              <w:t xml:space="preserve"> </w:t>
            </w:r>
            <w:r>
              <w:t>чувашского</w:t>
            </w:r>
            <w:r w:rsidR="00685CB7">
              <w:t xml:space="preserve"> </w:t>
            </w:r>
            <w:r>
              <w:t>слова</w:t>
            </w:r>
            <w:r w:rsidR="00685CB7">
              <w:t xml:space="preserve"> </w:t>
            </w:r>
            <w:r>
              <w:t>с</w:t>
            </w:r>
            <w:r w:rsidR="00685CB7">
              <w:t xml:space="preserve"> </w:t>
            </w:r>
            <w:r>
              <w:t>его</w:t>
            </w:r>
            <w:r w:rsidR="00685CB7">
              <w:t xml:space="preserve"> </w:t>
            </w:r>
            <w:r>
              <w:t>звуковым;</w:t>
            </w:r>
          </w:p>
          <w:p w:rsidR="00520A6C" w:rsidRDefault="00520A6C" w:rsidP="00D703FC">
            <w:pPr>
              <w:numPr>
                <w:ilvl w:val="0"/>
                <w:numId w:val="298"/>
              </w:numPr>
              <w:ind w:left="284" w:hanging="284"/>
            </w:pPr>
            <w:r>
              <w:t>соблюдать</w:t>
            </w:r>
            <w:r w:rsidR="00685CB7">
              <w:t xml:space="preserve"> </w:t>
            </w:r>
            <w:r>
              <w:t>основные</w:t>
            </w:r>
            <w:r w:rsidR="00685CB7">
              <w:t xml:space="preserve"> </w:t>
            </w:r>
            <w:r>
              <w:t>правила</w:t>
            </w:r>
            <w:r w:rsidR="00685CB7">
              <w:t xml:space="preserve"> </w:t>
            </w:r>
            <w:r>
              <w:t>чтения;</w:t>
            </w:r>
          </w:p>
          <w:p w:rsidR="00520A6C" w:rsidRDefault="00520A6C" w:rsidP="00D703FC">
            <w:pPr>
              <w:numPr>
                <w:ilvl w:val="0"/>
                <w:numId w:val="298"/>
              </w:numPr>
              <w:ind w:left="284" w:hanging="284"/>
            </w:pPr>
            <w:r>
              <w:t>читать</w:t>
            </w:r>
            <w:r w:rsidR="00685CB7">
              <w:t xml:space="preserve"> </w:t>
            </w:r>
            <w:r>
              <w:t>вслух</w:t>
            </w:r>
            <w:r w:rsidR="00685CB7">
              <w:t xml:space="preserve"> </w:t>
            </w:r>
            <w:r>
              <w:t>несложные</w:t>
            </w:r>
            <w:r w:rsidR="00685CB7">
              <w:t xml:space="preserve"> </w:t>
            </w:r>
            <w:r>
              <w:t>тексты</w:t>
            </w:r>
            <w:r w:rsidR="00685CB7">
              <w:t xml:space="preserve"> </w:t>
            </w:r>
            <w:r>
              <w:t>разных</w:t>
            </w:r>
            <w:r w:rsidR="00685CB7">
              <w:t xml:space="preserve"> </w:t>
            </w:r>
            <w:r>
              <w:t>жанров</w:t>
            </w:r>
            <w:r w:rsidR="00685CB7">
              <w:t xml:space="preserve"> </w:t>
            </w:r>
            <w:r>
              <w:t>пр</w:t>
            </w:r>
            <w:r>
              <w:t>е</w:t>
            </w:r>
            <w:r>
              <w:t>имущественно</w:t>
            </w:r>
            <w:r w:rsidR="00685CB7">
              <w:t xml:space="preserve"> </w:t>
            </w:r>
            <w:r>
              <w:t>с</w:t>
            </w:r>
            <w:r w:rsidR="00685CB7">
              <w:t xml:space="preserve"> </w:t>
            </w:r>
            <w:r>
              <w:t>пониманием</w:t>
            </w:r>
            <w:r w:rsidR="00685CB7">
              <w:t xml:space="preserve"> </w:t>
            </w:r>
            <w:r>
              <w:t>основного</w:t>
            </w:r>
            <w:r w:rsidR="00685CB7">
              <w:t xml:space="preserve"> </w:t>
            </w:r>
            <w:r>
              <w:t>с</w:t>
            </w:r>
            <w:r>
              <w:t>о</w:t>
            </w:r>
            <w:r>
              <w:t>держания;</w:t>
            </w:r>
          </w:p>
          <w:p w:rsidR="00520A6C" w:rsidRDefault="00520A6C" w:rsidP="00D703FC">
            <w:pPr>
              <w:numPr>
                <w:ilvl w:val="0"/>
                <w:numId w:val="298"/>
              </w:numPr>
              <w:ind w:left="284" w:hanging="284"/>
            </w:pPr>
            <w:r>
              <w:t>читать</w:t>
            </w:r>
            <w:r w:rsidR="00685CB7">
              <w:t xml:space="preserve"> </w:t>
            </w:r>
            <w:r>
              <w:t>вслух</w:t>
            </w:r>
            <w:r w:rsidR="00685CB7">
              <w:t xml:space="preserve"> </w:t>
            </w:r>
            <w:r>
              <w:t>несложные</w:t>
            </w:r>
            <w:r w:rsidR="00685CB7">
              <w:t xml:space="preserve"> </w:t>
            </w:r>
            <w:r>
              <w:t>тексты</w:t>
            </w:r>
            <w:r w:rsidR="00685CB7">
              <w:t xml:space="preserve"> </w:t>
            </w:r>
            <w:r>
              <w:t>разных</w:t>
            </w:r>
            <w:r w:rsidR="00685CB7">
              <w:t xml:space="preserve"> </w:t>
            </w:r>
            <w:r>
              <w:t>жанров</w:t>
            </w:r>
            <w:r w:rsidR="00685CB7">
              <w:t xml:space="preserve"> </w:t>
            </w:r>
            <w:r>
              <w:t>с</w:t>
            </w:r>
            <w:r w:rsidR="00685CB7">
              <w:t xml:space="preserve"> </w:t>
            </w:r>
            <w:r>
              <w:t>по</w:t>
            </w:r>
            <w:r>
              <w:t>л</w:t>
            </w:r>
            <w:r>
              <w:t>ным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точным</w:t>
            </w:r>
            <w:r w:rsidR="00685CB7">
              <w:t xml:space="preserve"> </w:t>
            </w:r>
            <w:r>
              <w:t>пониманием,</w:t>
            </w:r>
            <w:r w:rsidR="00685CB7">
              <w:t xml:space="preserve"> </w:t>
            </w:r>
            <w:r>
              <w:t>используя</w:t>
            </w:r>
            <w:r w:rsidR="00685CB7">
              <w:t xml:space="preserve"> </w:t>
            </w:r>
            <w:r>
              <w:t>языковую</w:t>
            </w:r>
            <w:r w:rsidR="00685CB7">
              <w:t xml:space="preserve"> </w:t>
            </w:r>
            <w:r>
              <w:t>дога</w:t>
            </w:r>
            <w:r>
              <w:t>д</w:t>
            </w:r>
            <w:r>
              <w:t>ку,</w:t>
            </w:r>
            <w:r w:rsidR="00685CB7">
              <w:t xml:space="preserve"> </w:t>
            </w:r>
            <w:r>
              <w:t>выборочный</w:t>
            </w:r>
            <w:r w:rsidR="00685CB7">
              <w:t xml:space="preserve"> </w:t>
            </w:r>
            <w:r>
              <w:t>перевод,</w:t>
            </w:r>
            <w:r w:rsidR="00685CB7">
              <w:t xml:space="preserve"> </w:t>
            </w:r>
            <w:r>
              <w:t>справочные</w:t>
            </w:r>
            <w:r w:rsidR="00685CB7">
              <w:t xml:space="preserve"> </w:t>
            </w:r>
            <w:r>
              <w:t>матери</w:t>
            </w:r>
            <w:r>
              <w:t>а</w:t>
            </w:r>
            <w:r>
              <w:t>лы;</w:t>
            </w:r>
          </w:p>
          <w:p w:rsidR="00520A6C" w:rsidRDefault="00520A6C" w:rsidP="00D703FC">
            <w:pPr>
              <w:numPr>
                <w:ilvl w:val="0"/>
                <w:numId w:val="298"/>
              </w:numPr>
              <w:ind w:left="284" w:hanging="284"/>
            </w:pPr>
            <w:r>
              <w:t>оценивать</w:t>
            </w:r>
            <w:r w:rsidR="00685CB7">
              <w:t xml:space="preserve"> </w:t>
            </w:r>
            <w:r>
              <w:t>полученную</w:t>
            </w:r>
            <w:r w:rsidR="00685CB7">
              <w:t xml:space="preserve"> </w:t>
            </w:r>
            <w:r>
              <w:t>информацию,</w:t>
            </w:r>
            <w:r w:rsidR="00685CB7">
              <w:t xml:space="preserve"> </w:t>
            </w:r>
            <w:r>
              <w:t>выражать</w:t>
            </w:r>
            <w:r w:rsidR="00685CB7">
              <w:t xml:space="preserve"> </w:t>
            </w:r>
            <w:r>
              <w:t>свое</w:t>
            </w:r>
            <w:r w:rsidR="00685CB7">
              <w:t xml:space="preserve"> </w:t>
            </w:r>
            <w:r>
              <w:t>мнение;</w:t>
            </w:r>
            <w:r w:rsidR="00685CB7">
              <w:t xml:space="preserve"> </w:t>
            </w:r>
          </w:p>
          <w:p w:rsidR="00520A6C" w:rsidRDefault="00520A6C" w:rsidP="00D703FC">
            <w:pPr>
              <w:numPr>
                <w:ilvl w:val="0"/>
                <w:numId w:val="298"/>
              </w:numPr>
              <w:ind w:left="284" w:hanging="284"/>
            </w:pPr>
            <w:r>
              <w:t>читать</w:t>
            </w:r>
            <w:r w:rsidR="00685CB7">
              <w:t xml:space="preserve"> </w:t>
            </w:r>
            <w:r>
              <w:t>про</w:t>
            </w:r>
            <w:r w:rsidR="00685CB7">
              <w:t xml:space="preserve"> </w:t>
            </w:r>
            <w:r>
              <w:t>себя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понимать</w:t>
            </w:r>
            <w:r w:rsidR="00685CB7">
              <w:t xml:space="preserve"> </w:t>
            </w:r>
            <w:r>
              <w:t>содержание</w:t>
            </w:r>
            <w:r w:rsidR="00685CB7">
              <w:t xml:space="preserve"> </w:t>
            </w:r>
            <w:r>
              <w:t>небольшого</w:t>
            </w:r>
            <w:r w:rsidR="00685CB7">
              <w:t xml:space="preserve"> </w:t>
            </w:r>
            <w:r>
              <w:t>текста,</w:t>
            </w:r>
            <w:r w:rsidR="00685CB7">
              <w:t xml:space="preserve"> </w:t>
            </w:r>
            <w:r>
              <w:t>построенного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основном</w:t>
            </w:r>
            <w:r w:rsidR="00685CB7">
              <w:t xml:space="preserve"> </w:t>
            </w:r>
            <w:r>
              <w:t>на</w:t>
            </w:r>
            <w:r w:rsidR="00685CB7">
              <w:t xml:space="preserve"> </w:t>
            </w:r>
            <w:r>
              <w:t>изученном</w:t>
            </w:r>
            <w:r w:rsidR="00685CB7">
              <w:t xml:space="preserve"> </w:t>
            </w:r>
            <w:r>
              <w:t>язык</w:t>
            </w:r>
            <w:r>
              <w:t>о</w:t>
            </w:r>
            <w:r>
              <w:t>вом</w:t>
            </w:r>
            <w:r w:rsidR="00685CB7">
              <w:t xml:space="preserve"> </w:t>
            </w:r>
            <w:r>
              <w:t>материале;</w:t>
            </w:r>
          </w:p>
          <w:p w:rsidR="00520A6C" w:rsidRPr="00157832" w:rsidRDefault="00520A6C" w:rsidP="00D703FC">
            <w:pPr>
              <w:numPr>
                <w:ilvl w:val="0"/>
                <w:numId w:val="298"/>
              </w:numPr>
              <w:ind w:left="284" w:hanging="284"/>
            </w:pPr>
            <w:r>
              <w:t>читать</w:t>
            </w:r>
            <w:r w:rsidR="00685CB7">
              <w:t xml:space="preserve"> </w:t>
            </w:r>
            <w:r>
              <w:t>про</w:t>
            </w:r>
            <w:r w:rsidR="00685CB7">
              <w:t xml:space="preserve"> </w:t>
            </w:r>
            <w:r>
              <w:t>себя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находить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тексте</w:t>
            </w:r>
            <w:r w:rsidR="00685CB7">
              <w:t xml:space="preserve"> </w:t>
            </w:r>
            <w:r>
              <w:t>нужную</w:t>
            </w:r>
            <w:r w:rsidR="00685CB7">
              <w:t xml:space="preserve"> </w:t>
            </w:r>
            <w:r>
              <w:t>информ</w:t>
            </w:r>
            <w:r>
              <w:t>а</w:t>
            </w:r>
            <w:r>
              <w:t>цию,</w:t>
            </w:r>
            <w:r w:rsidR="00685CB7">
              <w:t xml:space="preserve"> </w:t>
            </w:r>
            <w:r>
              <w:t>зачитывать</w:t>
            </w:r>
            <w:r w:rsidR="00685CB7">
              <w:t xml:space="preserve"> </w:t>
            </w:r>
            <w:r>
              <w:t>нужные</w:t>
            </w:r>
            <w:r w:rsidR="00685CB7">
              <w:t xml:space="preserve"> </w:t>
            </w:r>
            <w:r>
              <w:t>места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те</w:t>
            </w:r>
            <w:r>
              <w:t>к</w:t>
            </w:r>
            <w:r>
              <w:t>сте.</w:t>
            </w:r>
          </w:p>
        </w:tc>
        <w:tc>
          <w:tcPr>
            <w:tcW w:w="4173" w:type="dxa"/>
            <w:shd w:val="clear" w:color="auto" w:fill="auto"/>
          </w:tcPr>
          <w:p w:rsidR="00520A6C" w:rsidRDefault="00520A6C" w:rsidP="00D703FC">
            <w:pPr>
              <w:numPr>
                <w:ilvl w:val="0"/>
                <w:numId w:val="299"/>
              </w:numPr>
              <w:ind w:left="380" w:hanging="380"/>
              <w:rPr>
                <w:i/>
                <w:iCs/>
              </w:rPr>
            </w:pPr>
            <w:r>
              <w:rPr>
                <w:i/>
                <w:iCs/>
              </w:rPr>
              <w:t>догадываться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о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значении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незн</w:t>
            </w:r>
            <w:r>
              <w:rPr>
                <w:i/>
                <w:iCs/>
              </w:rPr>
              <w:t>а</w:t>
            </w:r>
            <w:r>
              <w:rPr>
                <w:i/>
                <w:iCs/>
              </w:rPr>
              <w:t>комых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слов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по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контексту</w:t>
            </w:r>
            <w:r>
              <w:rPr>
                <w:rFonts w:ascii="TimesNewRomanPS-ItalicMT" w:hAnsi="TimesNewRomanPS-ItalicMT" w:cs="TimesNewRomanPS-ItalicMT"/>
                <w:i/>
                <w:iCs/>
              </w:rPr>
              <w:t>;</w:t>
            </w:r>
          </w:p>
          <w:p w:rsidR="00520A6C" w:rsidRDefault="00520A6C" w:rsidP="00D703FC">
            <w:pPr>
              <w:numPr>
                <w:ilvl w:val="0"/>
                <w:numId w:val="299"/>
              </w:numPr>
              <w:ind w:left="380" w:hanging="380"/>
              <w:rPr>
                <w:rFonts w:ascii="TimesNewRomanPS-ItalicMT" w:hAnsi="TimesNewRomanPS-ItalicMT" w:cs="TimesNewRomanPS-ItalicMT"/>
                <w:i/>
                <w:iCs/>
              </w:rPr>
            </w:pPr>
            <w:r>
              <w:rPr>
                <w:i/>
                <w:iCs/>
              </w:rPr>
              <w:t>не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обращать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внимания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на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незн</w:t>
            </w:r>
            <w:r>
              <w:rPr>
                <w:i/>
                <w:iCs/>
              </w:rPr>
              <w:t>а</w:t>
            </w:r>
            <w:r>
              <w:rPr>
                <w:i/>
                <w:iCs/>
              </w:rPr>
              <w:t>комые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слова</w:t>
            </w:r>
            <w:r>
              <w:rPr>
                <w:rFonts w:ascii="TimesNewRomanPS-ItalicMT" w:hAnsi="TimesNewRomanPS-ItalicMT" w:cs="TimesNewRomanPS-ItalicMT"/>
                <w:i/>
                <w:iCs/>
              </w:rPr>
              <w:t>,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не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мешающие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пон</w:t>
            </w:r>
            <w:r>
              <w:rPr>
                <w:i/>
                <w:iCs/>
              </w:rPr>
              <w:t>и</w:t>
            </w:r>
            <w:r>
              <w:rPr>
                <w:i/>
                <w:iCs/>
              </w:rPr>
              <w:t>манию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основного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содержания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текста</w:t>
            </w:r>
            <w:r>
              <w:rPr>
                <w:rFonts w:ascii="TimesNewRomanPS-ItalicMT" w:hAnsi="TimesNewRomanPS-ItalicMT" w:cs="TimesNewRomanPS-ItalicMT"/>
                <w:i/>
                <w:iCs/>
              </w:rPr>
              <w:t>;</w:t>
            </w:r>
          </w:p>
          <w:p w:rsidR="00520A6C" w:rsidRDefault="00520A6C" w:rsidP="00D703FC">
            <w:pPr>
              <w:numPr>
                <w:ilvl w:val="0"/>
                <w:numId w:val="299"/>
              </w:numPr>
              <w:ind w:left="380" w:hanging="380"/>
              <w:rPr>
                <w:i/>
                <w:iCs/>
              </w:rPr>
            </w:pPr>
            <w:r>
              <w:rPr>
                <w:i/>
                <w:iCs/>
              </w:rPr>
              <w:t>подбирать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заголовки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к</w:t>
            </w:r>
            <w:r w:rsidR="00685CB7">
              <w:rPr>
                <w:rFonts w:ascii="TimesNewRomanPS-ItalicMT" w:hAnsi="TimesNewRomanPS-ItalicMT" w:cs="TimesNewRomanPS-ItalicMT"/>
                <w:i/>
                <w:iCs/>
              </w:rPr>
              <w:t xml:space="preserve"> </w:t>
            </w:r>
            <w:r>
              <w:rPr>
                <w:i/>
                <w:iCs/>
              </w:rPr>
              <w:t>те</w:t>
            </w:r>
            <w:r>
              <w:rPr>
                <w:i/>
                <w:iCs/>
              </w:rPr>
              <w:t>к</w:t>
            </w:r>
            <w:r>
              <w:rPr>
                <w:i/>
                <w:iCs/>
              </w:rPr>
              <w:t>сту</w:t>
            </w:r>
            <w:r>
              <w:rPr>
                <w:rFonts w:ascii="TimesNewRomanPS-ItalicMT" w:hAnsi="TimesNewRomanPS-ItalicMT" w:cs="TimesNewRomanPS-ItalicMT"/>
                <w:i/>
                <w:iCs/>
              </w:rPr>
              <w:t>.</w:t>
            </w:r>
          </w:p>
        </w:tc>
      </w:tr>
      <w:tr w:rsidR="00520A6C" w:rsidRPr="0058722A" w:rsidTr="00CA7BBC">
        <w:tc>
          <w:tcPr>
            <w:tcW w:w="10518" w:type="dxa"/>
            <w:gridSpan w:val="2"/>
            <w:shd w:val="clear" w:color="auto" w:fill="auto"/>
          </w:tcPr>
          <w:p w:rsidR="00520A6C" w:rsidRDefault="00520A6C" w:rsidP="007A5348">
            <w:pPr>
              <w:ind w:firstLine="0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Письменная</w:t>
            </w:r>
            <w:r w:rsidR="00685CB7">
              <w:rPr>
                <w:b/>
                <w:bCs/>
                <w:i/>
                <w:iCs/>
              </w:rPr>
              <w:t xml:space="preserve"> </w:t>
            </w:r>
            <w:r>
              <w:rPr>
                <w:b/>
                <w:bCs/>
                <w:i/>
                <w:iCs/>
              </w:rPr>
              <w:t>речь</w:t>
            </w:r>
          </w:p>
        </w:tc>
      </w:tr>
      <w:tr w:rsidR="00520A6C" w:rsidRPr="0058722A" w:rsidTr="00CA7BBC">
        <w:tc>
          <w:tcPr>
            <w:tcW w:w="6345" w:type="dxa"/>
            <w:shd w:val="clear" w:color="auto" w:fill="auto"/>
          </w:tcPr>
          <w:p w:rsidR="00520A6C" w:rsidRDefault="00520A6C" w:rsidP="00D703FC">
            <w:pPr>
              <w:numPr>
                <w:ilvl w:val="0"/>
                <w:numId w:val="300"/>
              </w:numPr>
              <w:ind w:left="284" w:hanging="284"/>
            </w:pPr>
            <w:r>
              <w:t>владеть</w:t>
            </w:r>
            <w:r w:rsidR="00685CB7">
              <w:t xml:space="preserve"> </w:t>
            </w:r>
            <w:r>
              <w:t>техникой</w:t>
            </w:r>
            <w:r w:rsidR="00685CB7">
              <w:t xml:space="preserve"> </w:t>
            </w:r>
            <w:r>
              <w:t>письма;</w:t>
            </w:r>
          </w:p>
          <w:p w:rsidR="00520A6C" w:rsidRDefault="00520A6C" w:rsidP="00D703FC">
            <w:pPr>
              <w:numPr>
                <w:ilvl w:val="0"/>
                <w:numId w:val="300"/>
              </w:numPr>
              <w:ind w:left="284" w:hanging="284"/>
            </w:pPr>
            <w:r>
              <w:t>выписывать</w:t>
            </w:r>
            <w:r w:rsidR="00685CB7">
              <w:t xml:space="preserve"> </w:t>
            </w:r>
            <w:r>
              <w:t>из</w:t>
            </w:r>
            <w:r w:rsidR="00685CB7">
              <w:t xml:space="preserve"> </w:t>
            </w:r>
            <w:r>
              <w:t>текста</w:t>
            </w:r>
            <w:r w:rsidR="00685CB7">
              <w:t xml:space="preserve"> </w:t>
            </w:r>
            <w:r>
              <w:t>слова,</w:t>
            </w:r>
            <w:r w:rsidR="00685CB7">
              <w:t xml:space="preserve"> </w:t>
            </w:r>
            <w:r>
              <w:t>словосочетания,</w:t>
            </w:r>
            <w:r w:rsidR="00685CB7">
              <w:t xml:space="preserve"> </w:t>
            </w:r>
            <w:r>
              <w:t>предлож</w:t>
            </w:r>
            <w:r>
              <w:t>е</w:t>
            </w:r>
            <w:r>
              <w:t>ния;</w:t>
            </w:r>
          </w:p>
          <w:p w:rsidR="00520A6C" w:rsidRDefault="00520A6C" w:rsidP="00D703FC">
            <w:pPr>
              <w:numPr>
                <w:ilvl w:val="0"/>
                <w:numId w:val="300"/>
              </w:numPr>
              <w:ind w:left="284" w:hanging="284"/>
            </w:pPr>
            <w:r>
              <w:t>списывать</w:t>
            </w:r>
            <w:r w:rsidR="00685CB7">
              <w:t xml:space="preserve"> </w:t>
            </w:r>
            <w:r>
              <w:t>небольшой</w:t>
            </w:r>
            <w:r w:rsidR="00685CB7">
              <w:t xml:space="preserve"> </w:t>
            </w:r>
            <w:r>
              <w:t>текст</w:t>
            </w:r>
            <w:r w:rsidR="00685CB7">
              <w:t xml:space="preserve"> </w:t>
            </w:r>
            <w:r>
              <w:t>с</w:t>
            </w:r>
            <w:r w:rsidR="00685CB7">
              <w:t xml:space="preserve"> </w:t>
            </w:r>
            <w:r>
              <w:t>выполнением</w:t>
            </w:r>
            <w:r w:rsidR="00685CB7">
              <w:t xml:space="preserve"> </w:t>
            </w:r>
            <w:r>
              <w:t>граммат</w:t>
            </w:r>
            <w:r>
              <w:t>и</w:t>
            </w:r>
            <w:r>
              <w:t>ческого</w:t>
            </w:r>
            <w:r w:rsidR="00685CB7">
              <w:t xml:space="preserve"> </w:t>
            </w:r>
            <w:r>
              <w:t>задания;</w:t>
            </w:r>
          </w:p>
          <w:p w:rsidR="00520A6C" w:rsidRDefault="00520A6C" w:rsidP="00D703FC">
            <w:pPr>
              <w:numPr>
                <w:ilvl w:val="0"/>
                <w:numId w:val="300"/>
              </w:numPr>
              <w:ind w:left="284" w:hanging="284"/>
            </w:pPr>
            <w:r>
              <w:t>писать</w:t>
            </w:r>
            <w:r w:rsidR="00685CB7">
              <w:t xml:space="preserve"> </w:t>
            </w:r>
            <w:r>
              <w:t>по</w:t>
            </w:r>
            <w:r w:rsidR="00685CB7">
              <w:t xml:space="preserve"> </w:t>
            </w:r>
            <w:r>
              <w:t>памяти</w:t>
            </w:r>
            <w:r w:rsidR="00685CB7">
              <w:t xml:space="preserve"> </w:t>
            </w:r>
            <w:r>
              <w:t>наиболее</w:t>
            </w:r>
            <w:r w:rsidR="00685CB7">
              <w:t xml:space="preserve"> </w:t>
            </w:r>
            <w:r>
              <w:t>частотные</w:t>
            </w:r>
            <w:r w:rsidR="00685CB7">
              <w:t xml:space="preserve"> </w:t>
            </w:r>
            <w:r>
              <w:t>слова;</w:t>
            </w:r>
          </w:p>
          <w:p w:rsidR="00520A6C" w:rsidRDefault="00520A6C" w:rsidP="00D703FC">
            <w:pPr>
              <w:numPr>
                <w:ilvl w:val="0"/>
                <w:numId w:val="300"/>
              </w:numPr>
              <w:ind w:left="284" w:hanging="284"/>
            </w:pPr>
            <w:r>
              <w:t>выполнять</w:t>
            </w:r>
            <w:r w:rsidR="00685CB7">
              <w:t xml:space="preserve"> </w:t>
            </w:r>
            <w:r>
              <w:t>письменные</w:t>
            </w:r>
            <w:r w:rsidR="00685CB7">
              <w:t xml:space="preserve"> </w:t>
            </w:r>
            <w:r>
              <w:t>упражнения</w:t>
            </w:r>
            <w:r w:rsidR="00685CB7">
              <w:t xml:space="preserve"> </w:t>
            </w:r>
            <w:r>
              <w:t>разного</w:t>
            </w:r>
            <w:r w:rsidR="00685CB7">
              <w:t xml:space="preserve"> </w:t>
            </w:r>
            <w:r>
              <w:t>хара</w:t>
            </w:r>
            <w:r>
              <w:t>к</w:t>
            </w:r>
            <w:r>
              <w:t>тера;</w:t>
            </w:r>
          </w:p>
          <w:p w:rsidR="00520A6C" w:rsidRDefault="00520A6C" w:rsidP="00D703FC">
            <w:pPr>
              <w:numPr>
                <w:ilvl w:val="0"/>
                <w:numId w:val="300"/>
              </w:numPr>
              <w:ind w:left="284" w:hanging="284"/>
            </w:pPr>
            <w:r>
              <w:t>писать</w:t>
            </w:r>
            <w:r w:rsidR="00685CB7">
              <w:t xml:space="preserve"> </w:t>
            </w:r>
            <w:r>
              <w:t>небольшие</w:t>
            </w:r>
            <w:r w:rsidR="00685CB7">
              <w:t xml:space="preserve"> </w:t>
            </w:r>
            <w:r>
              <w:t>диктанты</w:t>
            </w:r>
            <w:r w:rsidR="00685CB7">
              <w:t xml:space="preserve"> </w:t>
            </w:r>
            <w:r>
              <w:t>на</w:t>
            </w:r>
            <w:r w:rsidR="00685CB7">
              <w:t xml:space="preserve"> </w:t>
            </w:r>
            <w:r>
              <w:t>основе</w:t>
            </w:r>
            <w:r w:rsidR="00685CB7">
              <w:t xml:space="preserve"> </w:t>
            </w:r>
            <w:r>
              <w:t>изученных</w:t>
            </w:r>
            <w:r w:rsidR="00685CB7">
              <w:t xml:space="preserve"> </w:t>
            </w:r>
            <w:r>
              <w:t>гра</w:t>
            </w:r>
            <w:r>
              <w:t>м</w:t>
            </w:r>
            <w:r>
              <w:t>матических</w:t>
            </w:r>
            <w:r w:rsidR="00685CB7">
              <w:t xml:space="preserve"> </w:t>
            </w:r>
            <w:r>
              <w:t>тем;</w:t>
            </w:r>
          </w:p>
          <w:p w:rsidR="00520A6C" w:rsidRDefault="00520A6C" w:rsidP="00D703FC">
            <w:pPr>
              <w:numPr>
                <w:ilvl w:val="0"/>
                <w:numId w:val="300"/>
              </w:numPr>
              <w:ind w:left="284" w:hanging="284"/>
            </w:pPr>
            <w:r>
              <w:t>писать</w:t>
            </w:r>
            <w:r w:rsidR="00685CB7">
              <w:t xml:space="preserve"> </w:t>
            </w:r>
            <w:r>
              <w:t>поздравления</w:t>
            </w:r>
            <w:r w:rsidR="00685CB7">
              <w:t xml:space="preserve"> </w:t>
            </w:r>
            <w:r>
              <w:t>с</w:t>
            </w:r>
            <w:r w:rsidR="00685CB7">
              <w:t xml:space="preserve"> </w:t>
            </w:r>
            <w:r>
              <w:t>опорой</w:t>
            </w:r>
            <w:r w:rsidR="00685CB7">
              <w:t xml:space="preserve"> </w:t>
            </w:r>
            <w:r>
              <w:t>на</w:t>
            </w:r>
            <w:r w:rsidR="00685CB7">
              <w:t xml:space="preserve"> </w:t>
            </w:r>
            <w:r>
              <w:t>образец</w:t>
            </w:r>
            <w:r w:rsidR="00685CB7">
              <w:t xml:space="preserve"> </w:t>
            </w:r>
            <w:r>
              <w:t>с</w:t>
            </w:r>
            <w:r w:rsidR="00685CB7">
              <w:t xml:space="preserve"> </w:t>
            </w:r>
            <w:r>
              <w:t>употребл</w:t>
            </w:r>
            <w:r>
              <w:t>е</w:t>
            </w:r>
            <w:r>
              <w:t>нием</w:t>
            </w:r>
            <w:r w:rsidR="00685CB7">
              <w:t xml:space="preserve"> </w:t>
            </w:r>
            <w:r>
              <w:t>формул</w:t>
            </w:r>
            <w:r w:rsidR="00685CB7">
              <w:t xml:space="preserve"> </w:t>
            </w:r>
            <w:r>
              <w:t>речевого</w:t>
            </w:r>
            <w:r w:rsidR="00685CB7">
              <w:t xml:space="preserve"> </w:t>
            </w:r>
            <w:r>
              <w:t>этикета;</w:t>
            </w:r>
          </w:p>
          <w:p w:rsidR="00520A6C" w:rsidRDefault="00520A6C" w:rsidP="00D703FC">
            <w:pPr>
              <w:numPr>
                <w:ilvl w:val="0"/>
                <w:numId w:val="300"/>
              </w:numPr>
              <w:ind w:left="284" w:hanging="284"/>
            </w:pPr>
            <w:r>
              <w:t>писать</w:t>
            </w:r>
            <w:r w:rsidR="00685CB7">
              <w:t xml:space="preserve"> </w:t>
            </w:r>
            <w:r>
              <w:t>личные</w:t>
            </w:r>
            <w:r w:rsidR="00685CB7">
              <w:t xml:space="preserve"> </w:t>
            </w:r>
            <w:r>
              <w:t>письма</w:t>
            </w:r>
            <w:r w:rsidR="00685CB7">
              <w:t xml:space="preserve"> </w:t>
            </w:r>
            <w:r>
              <w:t>с</w:t>
            </w:r>
            <w:r w:rsidR="00685CB7">
              <w:t xml:space="preserve"> </w:t>
            </w:r>
            <w:r>
              <w:t>опорой</w:t>
            </w:r>
            <w:r w:rsidR="00685CB7">
              <w:t xml:space="preserve"> </w:t>
            </w:r>
            <w:r>
              <w:t>на</w:t>
            </w:r>
            <w:r w:rsidR="00685CB7">
              <w:t xml:space="preserve"> </w:t>
            </w:r>
            <w:r>
              <w:t>образец;</w:t>
            </w:r>
          </w:p>
          <w:p w:rsidR="00520A6C" w:rsidRDefault="00520A6C" w:rsidP="00D703FC">
            <w:pPr>
              <w:numPr>
                <w:ilvl w:val="0"/>
                <w:numId w:val="300"/>
              </w:numPr>
              <w:ind w:left="284" w:hanging="284"/>
            </w:pPr>
            <w:r>
              <w:t>составлять</w:t>
            </w:r>
            <w:r w:rsidR="00685CB7">
              <w:t xml:space="preserve"> </w:t>
            </w:r>
            <w:r>
              <w:t>план</w:t>
            </w:r>
            <w:r w:rsidR="00685CB7">
              <w:t xml:space="preserve"> </w:t>
            </w:r>
            <w:r>
              <w:t>устного</w:t>
            </w:r>
            <w:r w:rsidR="00685CB7">
              <w:t xml:space="preserve"> </w:t>
            </w:r>
            <w:r>
              <w:t>или</w:t>
            </w:r>
            <w:r w:rsidR="00685CB7">
              <w:t xml:space="preserve"> </w:t>
            </w:r>
            <w:r>
              <w:t>письменного</w:t>
            </w:r>
            <w:r w:rsidR="00685CB7">
              <w:t xml:space="preserve"> </w:t>
            </w:r>
            <w:r>
              <w:t>сообщ</w:t>
            </w:r>
            <w:r>
              <w:t>е</w:t>
            </w:r>
            <w:r>
              <w:t>ния;</w:t>
            </w:r>
          </w:p>
          <w:p w:rsidR="00520A6C" w:rsidRDefault="00520A6C" w:rsidP="00D703FC">
            <w:pPr>
              <w:numPr>
                <w:ilvl w:val="0"/>
                <w:numId w:val="300"/>
              </w:numPr>
              <w:ind w:left="284" w:hanging="284"/>
            </w:pPr>
            <w:r>
              <w:t>составлять</w:t>
            </w:r>
            <w:r w:rsidR="00685CB7">
              <w:t xml:space="preserve"> </w:t>
            </w:r>
            <w:r>
              <w:t>собственные</w:t>
            </w:r>
            <w:r w:rsidR="00685CB7">
              <w:t xml:space="preserve"> </w:t>
            </w:r>
            <w:r>
              <w:t>тексты,</w:t>
            </w:r>
            <w:r w:rsidR="00685CB7">
              <w:t xml:space="preserve"> </w:t>
            </w:r>
            <w:r>
              <w:t>пользуясь</w:t>
            </w:r>
            <w:r w:rsidR="00685CB7">
              <w:t xml:space="preserve"> </w:t>
            </w:r>
            <w:r>
              <w:t>матери</w:t>
            </w:r>
            <w:r>
              <w:t>а</w:t>
            </w:r>
            <w:r>
              <w:t>лом</w:t>
            </w:r>
            <w:r w:rsidR="00685CB7">
              <w:t xml:space="preserve"> </w:t>
            </w:r>
            <w:r>
              <w:t>урока,</w:t>
            </w:r>
            <w:r w:rsidR="00685CB7">
              <w:t xml:space="preserve"> </w:t>
            </w:r>
            <w:r>
              <w:t>образцом,</w:t>
            </w:r>
            <w:r w:rsidR="00685CB7">
              <w:t xml:space="preserve"> </w:t>
            </w:r>
            <w:r>
              <w:t>ключевыми</w:t>
            </w:r>
            <w:r w:rsidR="00685CB7">
              <w:t xml:space="preserve"> </w:t>
            </w:r>
            <w:r>
              <w:t>словами,</w:t>
            </w:r>
            <w:r w:rsidR="00685CB7">
              <w:t xml:space="preserve"> </w:t>
            </w:r>
            <w:r>
              <w:t>вопросами</w:t>
            </w:r>
            <w:r w:rsidR="00685CB7">
              <w:t xml:space="preserve"> </w:t>
            </w:r>
            <w:r>
              <w:t>или</w:t>
            </w:r>
            <w:r w:rsidR="00685CB7">
              <w:t xml:space="preserve"> </w:t>
            </w:r>
            <w:r>
              <w:t>планом;</w:t>
            </w:r>
            <w:r w:rsidR="00685CB7">
              <w:t xml:space="preserve"> </w:t>
            </w:r>
          </w:p>
          <w:p w:rsidR="00520A6C" w:rsidRDefault="00520A6C" w:rsidP="00D703FC">
            <w:pPr>
              <w:numPr>
                <w:ilvl w:val="0"/>
                <w:numId w:val="300"/>
              </w:numPr>
              <w:ind w:left="284" w:hanging="284"/>
            </w:pPr>
            <w:r>
              <w:t>письменно</w:t>
            </w:r>
            <w:r w:rsidR="00685CB7">
              <w:t xml:space="preserve"> </w:t>
            </w:r>
            <w:r>
              <w:t>отвечать</w:t>
            </w:r>
            <w:r w:rsidR="00685CB7">
              <w:t xml:space="preserve"> </w:t>
            </w:r>
            <w:r>
              <w:t>на</w:t>
            </w:r>
            <w:r w:rsidR="00685CB7">
              <w:t xml:space="preserve"> </w:t>
            </w:r>
            <w:r>
              <w:t>вопросы</w:t>
            </w:r>
            <w:r w:rsidR="00685CB7">
              <w:t xml:space="preserve"> </w:t>
            </w:r>
            <w:r>
              <w:t>по</w:t>
            </w:r>
            <w:r w:rsidR="00685CB7">
              <w:t xml:space="preserve"> </w:t>
            </w:r>
            <w:r>
              <w:t>тексту;</w:t>
            </w:r>
          </w:p>
          <w:p w:rsidR="00520A6C" w:rsidRDefault="00520A6C" w:rsidP="00D703FC">
            <w:pPr>
              <w:numPr>
                <w:ilvl w:val="0"/>
                <w:numId w:val="300"/>
              </w:numPr>
              <w:ind w:left="284" w:hanging="284"/>
              <w:rPr>
                <w:b/>
                <w:bCs/>
              </w:rPr>
            </w:pPr>
            <w:r>
              <w:t>заполнять</w:t>
            </w:r>
            <w:r w:rsidR="00685CB7">
              <w:t xml:space="preserve"> </w:t>
            </w:r>
            <w:r>
              <w:t>простую</w:t>
            </w:r>
            <w:r w:rsidR="00685CB7">
              <w:t xml:space="preserve"> </w:t>
            </w:r>
            <w:r>
              <w:t>анкету.</w:t>
            </w:r>
          </w:p>
        </w:tc>
        <w:tc>
          <w:tcPr>
            <w:tcW w:w="4173" w:type="dxa"/>
            <w:shd w:val="clear" w:color="auto" w:fill="auto"/>
          </w:tcPr>
          <w:p w:rsidR="00520A6C" w:rsidRPr="0076201B" w:rsidRDefault="00520A6C" w:rsidP="00D703FC">
            <w:pPr>
              <w:numPr>
                <w:ilvl w:val="0"/>
                <w:numId w:val="300"/>
              </w:numPr>
              <w:ind w:left="238" w:hanging="283"/>
              <w:rPr>
                <w:i/>
                <w:iCs/>
              </w:rPr>
            </w:pPr>
            <w:r w:rsidRPr="0076201B">
              <w:rPr>
                <w:i/>
                <w:iCs/>
              </w:rPr>
              <w:t>писать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сочинения-миниатюры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по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наблюдениям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с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использованием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описания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и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повествования;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связно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и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последовательно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излагать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свои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мысли;</w:t>
            </w:r>
          </w:p>
          <w:p w:rsidR="00520A6C" w:rsidRPr="0076201B" w:rsidRDefault="00520A6C" w:rsidP="00D703FC">
            <w:pPr>
              <w:numPr>
                <w:ilvl w:val="0"/>
                <w:numId w:val="300"/>
              </w:numPr>
              <w:ind w:left="238" w:hanging="283"/>
              <w:rPr>
                <w:i/>
                <w:iCs/>
              </w:rPr>
            </w:pPr>
            <w:r w:rsidRPr="0076201B">
              <w:rPr>
                <w:i/>
                <w:iCs/>
              </w:rPr>
              <w:t>использовать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в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собственном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соч</w:t>
            </w:r>
            <w:r w:rsidRPr="0076201B">
              <w:rPr>
                <w:i/>
                <w:iCs/>
              </w:rPr>
              <w:t>и</w:t>
            </w:r>
            <w:r w:rsidRPr="0076201B">
              <w:rPr>
                <w:i/>
                <w:iCs/>
              </w:rPr>
              <w:t>нении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по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наблюдениям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или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впеча</w:t>
            </w:r>
            <w:r w:rsidRPr="0076201B">
              <w:rPr>
                <w:i/>
                <w:iCs/>
              </w:rPr>
              <w:t>т</w:t>
            </w:r>
            <w:r w:rsidRPr="0076201B">
              <w:rPr>
                <w:i/>
                <w:iCs/>
              </w:rPr>
              <w:t>лениям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элементы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рассужд</w:t>
            </w:r>
            <w:r w:rsidRPr="0076201B">
              <w:rPr>
                <w:i/>
                <w:iCs/>
              </w:rPr>
              <w:t>е</w:t>
            </w:r>
            <w:r w:rsidRPr="0076201B">
              <w:rPr>
                <w:i/>
                <w:iCs/>
              </w:rPr>
              <w:t>ния;</w:t>
            </w:r>
          </w:p>
          <w:p w:rsidR="00520A6C" w:rsidRDefault="00520A6C" w:rsidP="00D703FC">
            <w:pPr>
              <w:numPr>
                <w:ilvl w:val="0"/>
                <w:numId w:val="300"/>
              </w:numPr>
              <w:ind w:left="238" w:hanging="283"/>
              <w:rPr>
                <w:b/>
                <w:bCs/>
                <w:i/>
                <w:iCs/>
              </w:rPr>
            </w:pPr>
            <w:r w:rsidRPr="0076201B">
              <w:rPr>
                <w:i/>
                <w:iCs/>
              </w:rPr>
              <w:t>кратко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излагать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в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письме</w:t>
            </w:r>
            <w:r w:rsidRPr="0076201B">
              <w:rPr>
                <w:i/>
                <w:iCs/>
              </w:rPr>
              <w:t>н</w:t>
            </w:r>
            <w:r w:rsidRPr="0076201B">
              <w:rPr>
                <w:i/>
                <w:iCs/>
              </w:rPr>
              <w:t>ном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виде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результаты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своей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проектной</w:t>
            </w:r>
            <w:r w:rsidR="00685CB7">
              <w:rPr>
                <w:i/>
                <w:iCs/>
              </w:rPr>
              <w:t xml:space="preserve"> </w:t>
            </w:r>
            <w:r w:rsidRPr="0076201B">
              <w:rPr>
                <w:i/>
                <w:iCs/>
              </w:rPr>
              <w:t>де</w:t>
            </w:r>
            <w:r w:rsidRPr="0076201B">
              <w:rPr>
                <w:i/>
                <w:iCs/>
              </w:rPr>
              <w:t>я</w:t>
            </w:r>
            <w:r w:rsidRPr="0076201B">
              <w:rPr>
                <w:i/>
                <w:iCs/>
              </w:rPr>
              <w:t>тельности.</w:t>
            </w:r>
          </w:p>
        </w:tc>
      </w:tr>
      <w:tr w:rsidR="00520A6C" w:rsidRPr="0058722A" w:rsidTr="00CA7BBC">
        <w:tc>
          <w:tcPr>
            <w:tcW w:w="10518" w:type="dxa"/>
            <w:gridSpan w:val="2"/>
            <w:shd w:val="clear" w:color="auto" w:fill="auto"/>
          </w:tcPr>
          <w:p w:rsidR="00520A6C" w:rsidRPr="0076201B" w:rsidRDefault="00520A6C" w:rsidP="007A5348">
            <w:pPr>
              <w:ind w:firstLine="0"/>
              <w:rPr>
                <w:b/>
                <w:bCs/>
                <w:i/>
                <w:iCs/>
              </w:rPr>
            </w:pPr>
            <w:r>
              <w:rPr>
                <w:u w:val="single"/>
              </w:rPr>
              <w:t>Языковая</w:t>
            </w:r>
            <w:r w:rsidR="00685CB7">
              <w:rPr>
                <w:u w:val="single"/>
              </w:rPr>
              <w:t xml:space="preserve"> </w:t>
            </w:r>
            <w:r>
              <w:rPr>
                <w:u w:val="single"/>
              </w:rPr>
              <w:t>компетенция</w:t>
            </w:r>
            <w:r w:rsidR="00685CB7">
              <w:rPr>
                <w:u w:val="single"/>
              </w:rPr>
              <w:t xml:space="preserve"> </w:t>
            </w:r>
            <w:r>
              <w:rPr>
                <w:u w:val="single"/>
              </w:rPr>
              <w:t>(владение</w:t>
            </w:r>
            <w:r w:rsidR="00685CB7">
              <w:rPr>
                <w:u w:val="single"/>
              </w:rPr>
              <w:t xml:space="preserve"> </w:t>
            </w:r>
            <w:r>
              <w:rPr>
                <w:u w:val="single"/>
              </w:rPr>
              <w:t>языковыми</w:t>
            </w:r>
            <w:r w:rsidR="00685CB7">
              <w:rPr>
                <w:u w:val="single"/>
              </w:rPr>
              <w:t xml:space="preserve"> </w:t>
            </w:r>
            <w:r>
              <w:rPr>
                <w:u w:val="single"/>
              </w:rPr>
              <w:t>средствами)</w:t>
            </w:r>
          </w:p>
        </w:tc>
      </w:tr>
      <w:tr w:rsidR="00520A6C" w:rsidRPr="0058722A" w:rsidTr="00CA7BBC">
        <w:tc>
          <w:tcPr>
            <w:tcW w:w="10518" w:type="dxa"/>
            <w:gridSpan w:val="2"/>
            <w:shd w:val="clear" w:color="auto" w:fill="auto"/>
          </w:tcPr>
          <w:p w:rsidR="00520A6C" w:rsidRPr="0076201B" w:rsidRDefault="00520A6C" w:rsidP="007A5348">
            <w:pPr>
              <w:ind w:firstLine="0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Графика,</w:t>
            </w:r>
            <w:r w:rsidR="00685CB7">
              <w:rPr>
                <w:b/>
                <w:bCs/>
                <w:i/>
                <w:iCs/>
              </w:rPr>
              <w:t xml:space="preserve"> </w:t>
            </w:r>
            <w:r>
              <w:rPr>
                <w:b/>
                <w:bCs/>
                <w:i/>
                <w:iCs/>
              </w:rPr>
              <w:t>орфография,</w:t>
            </w:r>
            <w:r w:rsidR="00685CB7">
              <w:rPr>
                <w:b/>
                <w:bCs/>
                <w:i/>
                <w:iCs/>
              </w:rPr>
              <w:t xml:space="preserve"> </w:t>
            </w:r>
            <w:r>
              <w:rPr>
                <w:b/>
                <w:bCs/>
                <w:i/>
                <w:iCs/>
              </w:rPr>
              <w:t>пунктуация</w:t>
            </w:r>
          </w:p>
        </w:tc>
      </w:tr>
      <w:tr w:rsidR="00520A6C" w:rsidRPr="0058722A" w:rsidTr="00CA7BBC">
        <w:tc>
          <w:tcPr>
            <w:tcW w:w="6345" w:type="dxa"/>
            <w:shd w:val="clear" w:color="auto" w:fill="auto"/>
          </w:tcPr>
          <w:p w:rsidR="00520A6C" w:rsidRDefault="00520A6C" w:rsidP="00D703FC">
            <w:pPr>
              <w:numPr>
                <w:ilvl w:val="0"/>
                <w:numId w:val="302"/>
              </w:numPr>
              <w:ind w:left="284" w:hanging="284"/>
            </w:pPr>
            <w:r>
              <w:t>воспроизводить</w:t>
            </w:r>
            <w:r w:rsidR="00685CB7">
              <w:t xml:space="preserve"> </w:t>
            </w:r>
            <w:r>
              <w:t>графически</w:t>
            </w:r>
            <w:r w:rsidR="00685CB7">
              <w:t xml:space="preserve"> </w:t>
            </w:r>
            <w:r>
              <w:t>все</w:t>
            </w:r>
            <w:r w:rsidR="00685CB7">
              <w:t xml:space="preserve"> </w:t>
            </w:r>
            <w:r>
              <w:t>буквы</w:t>
            </w:r>
            <w:r w:rsidR="00685CB7">
              <w:t xml:space="preserve"> </w:t>
            </w:r>
            <w:r>
              <w:t>чувашского</w:t>
            </w:r>
            <w:r w:rsidR="00685CB7">
              <w:t xml:space="preserve"> </w:t>
            </w:r>
            <w:r>
              <w:t>а</w:t>
            </w:r>
            <w:r>
              <w:t>л</w:t>
            </w:r>
            <w:r>
              <w:t>фавита;</w:t>
            </w:r>
          </w:p>
          <w:p w:rsidR="00520A6C" w:rsidRDefault="00520A6C" w:rsidP="00D703FC">
            <w:pPr>
              <w:numPr>
                <w:ilvl w:val="0"/>
                <w:numId w:val="302"/>
              </w:numPr>
              <w:ind w:left="284" w:hanging="284"/>
            </w:pPr>
            <w:r>
              <w:t>писать</w:t>
            </w:r>
            <w:r w:rsidR="00685CB7">
              <w:t xml:space="preserve"> </w:t>
            </w:r>
            <w:r>
              <w:t>исконно</w:t>
            </w:r>
            <w:r w:rsidR="00685CB7">
              <w:t xml:space="preserve"> </w:t>
            </w:r>
            <w:r>
              <w:t>чувашские</w:t>
            </w:r>
            <w:r w:rsidR="00685CB7">
              <w:t xml:space="preserve"> </w:t>
            </w:r>
            <w:r>
              <w:t>слова</w:t>
            </w:r>
            <w:r w:rsidR="00685CB7">
              <w:t xml:space="preserve"> </w:t>
            </w:r>
            <w:r>
              <w:t>без</w:t>
            </w:r>
            <w:r w:rsidR="00685CB7">
              <w:t xml:space="preserve"> </w:t>
            </w:r>
            <w:r>
              <w:t>букв</w:t>
            </w:r>
            <w:r w:rsidR="00685CB7">
              <w:t xml:space="preserve"> </w:t>
            </w:r>
            <w:r>
              <w:t>о,</w:t>
            </w:r>
            <w:r w:rsidR="00685CB7">
              <w:t xml:space="preserve"> </w:t>
            </w:r>
            <w:r>
              <w:t>ё,</w:t>
            </w:r>
            <w:r w:rsidR="00685CB7">
              <w:t xml:space="preserve"> </w:t>
            </w:r>
            <w:r>
              <w:t>б,</w:t>
            </w:r>
            <w:r w:rsidR="00685CB7">
              <w:t xml:space="preserve"> </w:t>
            </w:r>
            <w:r>
              <w:t>г,</w:t>
            </w:r>
            <w:r w:rsidR="00685CB7">
              <w:t xml:space="preserve"> </w:t>
            </w:r>
            <w:r>
              <w:t>д,</w:t>
            </w:r>
            <w:r w:rsidR="00685CB7">
              <w:t xml:space="preserve"> </w:t>
            </w:r>
            <w:r>
              <w:t>ж,</w:t>
            </w:r>
            <w:r w:rsidR="00685CB7">
              <w:t xml:space="preserve"> </w:t>
            </w:r>
            <w:r>
              <w:lastRenderedPageBreak/>
              <w:t>з,</w:t>
            </w:r>
            <w:r w:rsidR="00685CB7">
              <w:t xml:space="preserve"> </w:t>
            </w:r>
            <w:r>
              <w:t>щ,</w:t>
            </w:r>
            <w:r w:rsidR="00685CB7">
              <w:t xml:space="preserve"> </w:t>
            </w:r>
            <w:r>
              <w:t>ц,</w:t>
            </w:r>
            <w:r w:rsidR="00685CB7">
              <w:t xml:space="preserve"> </w:t>
            </w:r>
            <w:r>
              <w:t>ф,</w:t>
            </w:r>
            <w:r w:rsidR="00685CB7">
              <w:t xml:space="preserve"> </w:t>
            </w:r>
            <w:r>
              <w:t>ъ;</w:t>
            </w:r>
          </w:p>
          <w:p w:rsidR="00520A6C" w:rsidRDefault="00520A6C" w:rsidP="00D703FC">
            <w:pPr>
              <w:numPr>
                <w:ilvl w:val="0"/>
                <w:numId w:val="302"/>
              </w:numPr>
              <w:ind w:left="284" w:hanging="284"/>
            </w:pPr>
            <w:r>
              <w:t>отличать</w:t>
            </w:r>
            <w:r w:rsidR="00685CB7">
              <w:t xml:space="preserve"> </w:t>
            </w:r>
            <w:r>
              <w:t>буквы</w:t>
            </w:r>
            <w:r w:rsidR="00685CB7">
              <w:t xml:space="preserve"> </w:t>
            </w:r>
            <w:r>
              <w:t>от</w:t>
            </w:r>
            <w:r w:rsidR="00685CB7">
              <w:t xml:space="preserve"> </w:t>
            </w:r>
            <w:r>
              <w:t>знаков</w:t>
            </w:r>
            <w:r w:rsidR="00685CB7">
              <w:t xml:space="preserve"> </w:t>
            </w:r>
            <w:r>
              <w:t>транскрипции;</w:t>
            </w:r>
          </w:p>
          <w:p w:rsidR="00520A6C" w:rsidRDefault="00520A6C" w:rsidP="00D703FC">
            <w:pPr>
              <w:numPr>
                <w:ilvl w:val="0"/>
                <w:numId w:val="302"/>
              </w:numPr>
              <w:ind w:left="284" w:hanging="284"/>
            </w:pPr>
            <w:r>
              <w:t>знать</w:t>
            </w:r>
            <w:r w:rsidR="00685CB7">
              <w:t xml:space="preserve"> </w:t>
            </w:r>
            <w:r>
              <w:t>последовательность</w:t>
            </w:r>
            <w:r w:rsidR="00685CB7">
              <w:t xml:space="preserve"> </w:t>
            </w:r>
            <w:r>
              <w:t>букв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алфавите,</w:t>
            </w:r>
            <w:r w:rsidR="00685CB7">
              <w:t xml:space="preserve"> </w:t>
            </w:r>
            <w:r>
              <w:t>польз</w:t>
            </w:r>
            <w:r>
              <w:t>о</w:t>
            </w:r>
            <w:r>
              <w:t>ваться</w:t>
            </w:r>
            <w:r w:rsidR="00685CB7">
              <w:t xml:space="preserve"> </w:t>
            </w:r>
            <w:r>
              <w:t>алфавитом</w:t>
            </w:r>
            <w:r w:rsidR="00685CB7">
              <w:t xml:space="preserve"> </w:t>
            </w:r>
            <w:r>
              <w:t>при</w:t>
            </w:r>
            <w:r w:rsidR="00685CB7">
              <w:t xml:space="preserve"> </w:t>
            </w:r>
            <w:r>
              <w:t>работе</w:t>
            </w:r>
            <w:r w:rsidR="00685CB7">
              <w:t xml:space="preserve"> </w:t>
            </w:r>
            <w:r>
              <w:t>со</w:t>
            </w:r>
            <w:r w:rsidR="00685CB7">
              <w:t xml:space="preserve"> </w:t>
            </w:r>
            <w:r>
              <w:t>словар</w:t>
            </w:r>
            <w:r>
              <w:t>я</w:t>
            </w:r>
            <w:r>
              <w:t>ми;</w:t>
            </w:r>
          </w:p>
          <w:p w:rsidR="00520A6C" w:rsidRDefault="00520A6C" w:rsidP="00D703FC">
            <w:pPr>
              <w:numPr>
                <w:ilvl w:val="0"/>
                <w:numId w:val="302"/>
              </w:numPr>
              <w:ind w:left="284" w:hanging="284"/>
            </w:pPr>
            <w:r>
              <w:t>знать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применять</w:t>
            </w:r>
            <w:r w:rsidR="00685CB7">
              <w:t xml:space="preserve"> </w:t>
            </w:r>
            <w:r>
              <w:t>на</w:t>
            </w:r>
            <w:r w:rsidR="00685CB7">
              <w:t xml:space="preserve"> </w:t>
            </w:r>
            <w:r>
              <w:t>практике</w:t>
            </w:r>
            <w:r w:rsidR="00685CB7">
              <w:t xml:space="preserve"> </w:t>
            </w:r>
            <w:r>
              <w:t>основные</w:t>
            </w:r>
            <w:r w:rsidR="00685CB7">
              <w:t xml:space="preserve"> </w:t>
            </w:r>
            <w:r>
              <w:t>правила</w:t>
            </w:r>
            <w:r w:rsidR="00685CB7">
              <w:t xml:space="preserve"> </w:t>
            </w:r>
            <w:r>
              <w:t>чт</w:t>
            </w:r>
            <w:r>
              <w:t>е</w:t>
            </w:r>
            <w:r>
              <w:t>ния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орфографии;</w:t>
            </w:r>
          </w:p>
          <w:p w:rsidR="00520A6C" w:rsidRDefault="00520A6C" w:rsidP="00D703FC">
            <w:pPr>
              <w:numPr>
                <w:ilvl w:val="0"/>
                <w:numId w:val="302"/>
              </w:numPr>
              <w:ind w:left="284" w:hanging="284"/>
              <w:rPr>
                <w:b/>
                <w:bCs/>
              </w:rPr>
            </w:pPr>
            <w:r>
              <w:t>при</w:t>
            </w:r>
            <w:r w:rsidR="00685CB7">
              <w:t xml:space="preserve"> </w:t>
            </w:r>
            <w:r>
              <w:t>работе</w:t>
            </w:r>
            <w:r w:rsidR="00685CB7">
              <w:t xml:space="preserve"> </w:t>
            </w:r>
            <w:r>
              <w:t>над</w:t>
            </w:r>
            <w:r w:rsidR="00685CB7">
              <w:t xml:space="preserve"> </w:t>
            </w:r>
            <w:r>
              <w:t>ошибками</w:t>
            </w:r>
            <w:r w:rsidR="00685CB7">
              <w:t xml:space="preserve"> </w:t>
            </w:r>
            <w:r>
              <w:t>осознавать</w:t>
            </w:r>
            <w:r w:rsidR="00685CB7">
              <w:t xml:space="preserve"> </w:t>
            </w:r>
            <w:r>
              <w:t>причины</w:t>
            </w:r>
            <w:r w:rsidR="00685CB7">
              <w:t xml:space="preserve"> </w:t>
            </w:r>
            <w:r>
              <w:t>их</w:t>
            </w:r>
            <w:r w:rsidR="00685CB7">
              <w:t xml:space="preserve"> </w:t>
            </w:r>
            <w:r>
              <w:t>поя</w:t>
            </w:r>
            <w:r>
              <w:t>в</w:t>
            </w:r>
            <w:r>
              <w:t>ления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определять</w:t>
            </w:r>
            <w:r w:rsidR="00685CB7">
              <w:t xml:space="preserve"> </w:t>
            </w:r>
            <w:r>
              <w:t>способы</w:t>
            </w:r>
            <w:r w:rsidR="00685CB7">
              <w:t xml:space="preserve"> </w:t>
            </w:r>
            <w:r>
              <w:t>их</w:t>
            </w:r>
            <w:r w:rsidR="00685CB7">
              <w:t xml:space="preserve"> </w:t>
            </w:r>
            <w:r>
              <w:t>предупрежд</w:t>
            </w:r>
            <w:r>
              <w:t>е</w:t>
            </w:r>
            <w:r>
              <w:t>ния.</w:t>
            </w:r>
            <w:r w:rsidR="00685CB7">
              <w:t xml:space="preserve"> </w:t>
            </w:r>
          </w:p>
        </w:tc>
        <w:tc>
          <w:tcPr>
            <w:tcW w:w="4173" w:type="dxa"/>
            <w:shd w:val="clear" w:color="auto" w:fill="auto"/>
          </w:tcPr>
          <w:p w:rsidR="00520A6C" w:rsidRDefault="00520A6C" w:rsidP="00D703FC">
            <w:pPr>
              <w:numPr>
                <w:ilvl w:val="0"/>
                <w:numId w:val="301"/>
              </w:numPr>
              <w:ind w:left="238" w:hanging="218"/>
              <w:rPr>
                <w:i/>
                <w:iCs/>
              </w:rPr>
            </w:pPr>
            <w:r>
              <w:rPr>
                <w:i/>
                <w:iCs/>
              </w:rPr>
              <w:lastRenderedPageBreak/>
              <w:t>осуществля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звукобуквенный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ра</w:t>
            </w:r>
            <w:r>
              <w:rPr>
                <w:i/>
                <w:iCs/>
              </w:rPr>
              <w:t>з</w:t>
            </w:r>
            <w:r>
              <w:rPr>
                <w:i/>
                <w:iCs/>
              </w:rPr>
              <w:t>бор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лов;</w:t>
            </w:r>
          </w:p>
          <w:p w:rsidR="00520A6C" w:rsidRDefault="00520A6C" w:rsidP="00D703FC">
            <w:pPr>
              <w:numPr>
                <w:ilvl w:val="0"/>
                <w:numId w:val="301"/>
              </w:numPr>
              <w:ind w:left="238" w:hanging="218"/>
              <w:rPr>
                <w:i/>
                <w:iCs/>
              </w:rPr>
            </w:pPr>
            <w:r>
              <w:rPr>
                <w:i/>
                <w:iCs/>
              </w:rPr>
              <w:t>воспроизводи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графическ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р</w:t>
            </w:r>
            <w:r>
              <w:rPr>
                <w:i/>
                <w:iCs/>
              </w:rPr>
              <w:t>а</w:t>
            </w:r>
            <w:r>
              <w:rPr>
                <w:i/>
                <w:iCs/>
              </w:rPr>
              <w:lastRenderedPageBreak/>
              <w:t>вильно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лова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воспринимаемые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н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лух;</w:t>
            </w:r>
            <w:r w:rsidR="00685CB7">
              <w:rPr>
                <w:i/>
                <w:iCs/>
              </w:rPr>
              <w:t xml:space="preserve"> </w:t>
            </w:r>
          </w:p>
          <w:p w:rsidR="00520A6C" w:rsidRDefault="00520A6C" w:rsidP="00D703FC">
            <w:pPr>
              <w:numPr>
                <w:ilvl w:val="0"/>
                <w:numId w:val="301"/>
              </w:numPr>
              <w:ind w:left="238" w:hanging="218"/>
              <w:rPr>
                <w:i/>
                <w:iCs/>
              </w:rPr>
            </w:pPr>
            <w:r>
              <w:rPr>
                <w:i/>
                <w:iCs/>
              </w:rPr>
              <w:t>уточня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написание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лов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о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р</w:t>
            </w:r>
            <w:r>
              <w:rPr>
                <w:i/>
                <w:iCs/>
              </w:rPr>
              <w:t>фографическому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ловарю;</w:t>
            </w:r>
          </w:p>
          <w:p w:rsidR="00520A6C" w:rsidRDefault="00520A6C" w:rsidP="00D703FC">
            <w:pPr>
              <w:numPr>
                <w:ilvl w:val="0"/>
                <w:numId w:val="301"/>
              </w:numPr>
              <w:ind w:left="238" w:hanging="218"/>
              <w:rPr>
                <w:i/>
                <w:iCs/>
              </w:rPr>
            </w:pPr>
            <w:r>
              <w:rPr>
                <w:i/>
                <w:iCs/>
              </w:rPr>
              <w:t>применя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равил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ункту</w:t>
            </w:r>
            <w:r>
              <w:rPr>
                <w:i/>
                <w:iCs/>
              </w:rPr>
              <w:t>а</w:t>
            </w:r>
            <w:r>
              <w:rPr>
                <w:i/>
                <w:iCs/>
              </w:rPr>
              <w:t>ции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изученные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в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основной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школе;</w:t>
            </w:r>
          </w:p>
          <w:p w:rsidR="00520A6C" w:rsidRPr="0076201B" w:rsidRDefault="00520A6C" w:rsidP="00D703FC">
            <w:pPr>
              <w:numPr>
                <w:ilvl w:val="0"/>
                <w:numId w:val="301"/>
              </w:numPr>
              <w:ind w:left="238" w:hanging="218"/>
              <w:rPr>
                <w:b/>
                <w:bCs/>
                <w:i/>
                <w:iCs/>
              </w:rPr>
            </w:pPr>
            <w:r>
              <w:rPr>
                <w:i/>
                <w:iCs/>
              </w:rPr>
              <w:t>находи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орфографические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унктуационные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ошибк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в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редл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женном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тексте.</w:t>
            </w:r>
          </w:p>
        </w:tc>
      </w:tr>
      <w:tr w:rsidR="00520A6C" w:rsidRPr="0058722A" w:rsidTr="00CA7BBC">
        <w:tc>
          <w:tcPr>
            <w:tcW w:w="10518" w:type="dxa"/>
            <w:gridSpan w:val="2"/>
            <w:shd w:val="clear" w:color="auto" w:fill="auto"/>
          </w:tcPr>
          <w:p w:rsidR="00520A6C" w:rsidRDefault="00520A6C" w:rsidP="007A5348">
            <w:pPr>
              <w:ind w:firstLine="0"/>
              <w:rPr>
                <w:i/>
                <w:iCs/>
              </w:rPr>
            </w:pPr>
            <w:r>
              <w:rPr>
                <w:b/>
                <w:bCs/>
                <w:i/>
                <w:iCs/>
              </w:rPr>
              <w:lastRenderedPageBreak/>
              <w:t>Фонетическая</w:t>
            </w:r>
            <w:r w:rsidR="00685CB7">
              <w:rPr>
                <w:b/>
                <w:bCs/>
                <w:i/>
                <w:iCs/>
              </w:rPr>
              <w:t xml:space="preserve"> </w:t>
            </w:r>
            <w:r>
              <w:rPr>
                <w:b/>
                <w:bCs/>
                <w:i/>
                <w:iCs/>
              </w:rPr>
              <w:t>сторона</w:t>
            </w:r>
            <w:r w:rsidR="00685CB7">
              <w:rPr>
                <w:b/>
                <w:bCs/>
                <w:i/>
                <w:iCs/>
              </w:rPr>
              <w:t xml:space="preserve"> </w:t>
            </w:r>
            <w:r>
              <w:rPr>
                <w:b/>
                <w:bCs/>
                <w:i/>
                <w:iCs/>
              </w:rPr>
              <w:t>речи</w:t>
            </w:r>
          </w:p>
        </w:tc>
      </w:tr>
      <w:tr w:rsidR="00520A6C" w:rsidRPr="0058722A" w:rsidTr="00CA7BBC">
        <w:tc>
          <w:tcPr>
            <w:tcW w:w="6345" w:type="dxa"/>
            <w:shd w:val="clear" w:color="auto" w:fill="auto"/>
          </w:tcPr>
          <w:p w:rsidR="00520A6C" w:rsidRDefault="00520A6C" w:rsidP="00D703FC">
            <w:pPr>
              <w:numPr>
                <w:ilvl w:val="0"/>
                <w:numId w:val="303"/>
              </w:numPr>
              <w:ind w:left="284" w:hanging="284"/>
            </w:pPr>
            <w:r>
              <w:t>различать</w:t>
            </w:r>
            <w:r w:rsidR="00685CB7">
              <w:t xml:space="preserve"> </w:t>
            </w:r>
            <w:r>
              <w:t>на</w:t>
            </w:r>
            <w:r w:rsidR="00685CB7">
              <w:t xml:space="preserve"> </w:t>
            </w:r>
            <w:r>
              <w:t>слух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адекватно</w:t>
            </w:r>
            <w:r w:rsidR="00685CB7">
              <w:t xml:space="preserve"> </w:t>
            </w:r>
            <w:r>
              <w:t>произносить</w:t>
            </w:r>
            <w:r w:rsidR="00685CB7">
              <w:t xml:space="preserve"> </w:t>
            </w:r>
            <w:r>
              <w:t>все</w:t>
            </w:r>
            <w:r w:rsidR="00685CB7">
              <w:t xml:space="preserve"> </w:t>
            </w:r>
            <w:r>
              <w:t>звуки</w:t>
            </w:r>
            <w:r w:rsidR="00685CB7">
              <w:t xml:space="preserve"> </w:t>
            </w:r>
            <w:r>
              <w:t>чувашского</w:t>
            </w:r>
            <w:r w:rsidR="00685CB7">
              <w:t xml:space="preserve"> </w:t>
            </w:r>
            <w:r>
              <w:t>языка,</w:t>
            </w:r>
            <w:r w:rsidR="00685CB7">
              <w:t xml:space="preserve"> </w:t>
            </w:r>
            <w:r>
              <w:t>соблюдая</w:t>
            </w:r>
            <w:r w:rsidR="00685CB7">
              <w:t xml:space="preserve"> </w:t>
            </w:r>
            <w:r>
              <w:t>нормы</w:t>
            </w:r>
            <w:r w:rsidR="00685CB7">
              <w:t xml:space="preserve"> </w:t>
            </w:r>
            <w:r>
              <w:t>произнош</w:t>
            </w:r>
            <w:r>
              <w:t>е</w:t>
            </w:r>
            <w:r>
              <w:t>ния;</w:t>
            </w:r>
            <w:r w:rsidR="00685CB7">
              <w:t xml:space="preserve"> </w:t>
            </w:r>
          </w:p>
          <w:p w:rsidR="00520A6C" w:rsidRDefault="00520A6C" w:rsidP="00D703FC">
            <w:pPr>
              <w:numPr>
                <w:ilvl w:val="0"/>
                <w:numId w:val="303"/>
              </w:numPr>
              <w:ind w:left="284" w:hanging="284"/>
            </w:pPr>
            <w:r>
              <w:t>правильно</w:t>
            </w:r>
            <w:r w:rsidR="00685CB7">
              <w:t xml:space="preserve"> </w:t>
            </w:r>
            <w:r>
              <w:t>произносить</w:t>
            </w:r>
            <w:r w:rsidR="00685CB7">
              <w:t xml:space="preserve"> </w:t>
            </w:r>
            <w:r>
              <w:t>звуки</w:t>
            </w:r>
            <w:r w:rsidR="00685CB7">
              <w:t xml:space="preserve"> </w:t>
            </w:r>
            <w:r>
              <w:rPr>
                <w:i/>
                <w:iCs/>
              </w:rPr>
              <w:t>ă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ĕ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ÿ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ç</w:t>
            </w:r>
            <w:r w:rsidR="00685CB7">
              <w:t xml:space="preserve"> </w:t>
            </w:r>
            <w:r>
              <w:t>(в</w:t>
            </w:r>
            <w:r w:rsidR="00685CB7">
              <w:t xml:space="preserve"> </w:t>
            </w:r>
            <w:r>
              <w:t>начале,</w:t>
            </w:r>
            <w:r w:rsidR="00685CB7">
              <w:t xml:space="preserve"> </w:t>
            </w:r>
            <w:r>
              <w:t>сер</w:t>
            </w:r>
            <w:r>
              <w:t>е</w:t>
            </w:r>
            <w:r>
              <w:t>дине,</w:t>
            </w:r>
            <w:r w:rsidR="00685CB7">
              <w:t xml:space="preserve"> </w:t>
            </w:r>
            <w:r>
              <w:t>конце</w:t>
            </w:r>
            <w:r w:rsidR="00685CB7">
              <w:t xml:space="preserve"> </w:t>
            </w:r>
            <w:r>
              <w:t>слов);</w:t>
            </w:r>
          </w:p>
          <w:p w:rsidR="00520A6C" w:rsidRDefault="00520A6C" w:rsidP="00D703FC">
            <w:pPr>
              <w:numPr>
                <w:ilvl w:val="0"/>
                <w:numId w:val="303"/>
              </w:numPr>
              <w:ind w:left="284" w:hanging="284"/>
            </w:pPr>
            <w:r>
              <w:t>соблюдать</w:t>
            </w:r>
            <w:r w:rsidR="00685CB7">
              <w:t xml:space="preserve"> </w:t>
            </w:r>
            <w:r>
              <w:t>основные</w:t>
            </w:r>
            <w:r w:rsidR="00685CB7">
              <w:t xml:space="preserve"> </w:t>
            </w:r>
            <w:r>
              <w:t>правила</w:t>
            </w:r>
            <w:r w:rsidR="00685CB7">
              <w:t xml:space="preserve"> </w:t>
            </w:r>
            <w:r>
              <w:t>произношения</w:t>
            </w:r>
            <w:r w:rsidR="00685CB7">
              <w:t xml:space="preserve"> </w:t>
            </w:r>
            <w:r>
              <w:t>звуков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словах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разных</w:t>
            </w:r>
            <w:r w:rsidR="00685CB7">
              <w:t xml:space="preserve"> </w:t>
            </w:r>
            <w:r>
              <w:t>позициях;</w:t>
            </w:r>
          </w:p>
          <w:p w:rsidR="00520A6C" w:rsidRDefault="00520A6C" w:rsidP="00D703FC">
            <w:pPr>
              <w:numPr>
                <w:ilvl w:val="0"/>
                <w:numId w:val="303"/>
              </w:numPr>
              <w:ind w:left="284" w:hanging="284"/>
            </w:pPr>
            <w:r>
              <w:t>характеризовать</w:t>
            </w:r>
            <w:r w:rsidR="00685CB7">
              <w:t xml:space="preserve"> </w:t>
            </w:r>
            <w:r>
              <w:t>звуки</w:t>
            </w:r>
            <w:r w:rsidR="00685CB7">
              <w:t xml:space="preserve"> </w:t>
            </w:r>
            <w:r>
              <w:t>чувашского</w:t>
            </w:r>
            <w:r w:rsidR="00685CB7">
              <w:t xml:space="preserve"> </w:t>
            </w:r>
            <w:r>
              <w:t>языка</w:t>
            </w:r>
            <w:r w:rsidR="00685CB7">
              <w:t xml:space="preserve"> </w:t>
            </w:r>
            <w:r>
              <w:t>(гласные:</w:t>
            </w:r>
            <w:r w:rsidR="00685CB7">
              <w:t xml:space="preserve"> </w:t>
            </w:r>
            <w:r>
              <w:t>ударные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безударные,</w:t>
            </w:r>
            <w:r w:rsidR="00685CB7">
              <w:t xml:space="preserve"> </w:t>
            </w:r>
            <w:r>
              <w:t>гласные,</w:t>
            </w:r>
            <w:r w:rsidR="00685CB7">
              <w:t xml:space="preserve"> </w:t>
            </w:r>
            <w:r>
              <w:t>обозначающие</w:t>
            </w:r>
            <w:r w:rsidR="00685CB7">
              <w:t xml:space="preserve"> </w:t>
            </w:r>
            <w:r>
              <w:t>мя</w:t>
            </w:r>
            <w:r>
              <w:t>г</w:t>
            </w:r>
            <w:r>
              <w:t>кость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твердость</w:t>
            </w:r>
            <w:r w:rsidR="00685CB7">
              <w:t xml:space="preserve"> </w:t>
            </w:r>
            <w:r>
              <w:t>согласных;</w:t>
            </w:r>
            <w:r w:rsidR="00685CB7">
              <w:t xml:space="preserve"> </w:t>
            </w:r>
            <w:r>
              <w:t>согласные:</w:t>
            </w:r>
            <w:r w:rsidR="00685CB7">
              <w:t xml:space="preserve"> </w:t>
            </w:r>
            <w:r>
              <w:t>твердые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мя</w:t>
            </w:r>
            <w:r>
              <w:t>г</w:t>
            </w:r>
            <w:r>
              <w:t>кие,</w:t>
            </w:r>
            <w:r w:rsidR="00685CB7">
              <w:t xml:space="preserve"> </w:t>
            </w:r>
            <w:r>
              <w:t>звонкие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гл</w:t>
            </w:r>
            <w:r>
              <w:t>у</w:t>
            </w:r>
            <w:r>
              <w:t>хие);</w:t>
            </w:r>
          </w:p>
          <w:p w:rsidR="00520A6C" w:rsidRDefault="00520A6C" w:rsidP="00D703FC">
            <w:pPr>
              <w:numPr>
                <w:ilvl w:val="0"/>
                <w:numId w:val="303"/>
              </w:numPr>
              <w:ind w:left="284" w:hanging="284"/>
            </w:pPr>
            <w:r>
              <w:t>в</w:t>
            </w:r>
            <w:r w:rsidR="00685CB7">
              <w:t xml:space="preserve"> </w:t>
            </w:r>
            <w:r>
              <w:t>соответствии</w:t>
            </w:r>
            <w:r w:rsidR="00685CB7">
              <w:t xml:space="preserve"> </w:t>
            </w:r>
            <w:r>
              <w:t>с</w:t>
            </w:r>
            <w:r w:rsidR="00685CB7">
              <w:t xml:space="preserve"> </w:t>
            </w:r>
            <w:r>
              <w:t>законом</w:t>
            </w:r>
            <w:r w:rsidR="00685CB7">
              <w:t xml:space="preserve"> </w:t>
            </w:r>
            <w:r>
              <w:t>сингармонизма</w:t>
            </w:r>
            <w:r w:rsidR="00685CB7">
              <w:t xml:space="preserve"> </w:t>
            </w:r>
            <w:r>
              <w:t>пр</w:t>
            </w:r>
            <w:r>
              <w:t>и</w:t>
            </w:r>
            <w:r>
              <w:t>бавлять</w:t>
            </w:r>
            <w:r w:rsidR="00685CB7">
              <w:t xml:space="preserve"> </w:t>
            </w:r>
            <w:r>
              <w:t>к</w:t>
            </w:r>
            <w:r w:rsidR="00685CB7">
              <w:t xml:space="preserve"> </w:t>
            </w:r>
            <w:r>
              <w:t>корням</w:t>
            </w:r>
            <w:r w:rsidR="00685CB7">
              <w:t xml:space="preserve"> </w:t>
            </w:r>
            <w:r>
              <w:t>слов</w:t>
            </w:r>
            <w:r w:rsidR="00685CB7">
              <w:t xml:space="preserve"> </w:t>
            </w:r>
            <w:r>
              <w:t>мягкий</w:t>
            </w:r>
            <w:r w:rsidR="00685CB7">
              <w:t xml:space="preserve"> </w:t>
            </w:r>
            <w:r>
              <w:t>или</w:t>
            </w:r>
            <w:r w:rsidR="00685CB7">
              <w:t xml:space="preserve"> </w:t>
            </w:r>
            <w:r>
              <w:t>твердый</w:t>
            </w:r>
            <w:r w:rsidR="00685CB7">
              <w:t xml:space="preserve"> </w:t>
            </w:r>
            <w:r>
              <w:t>вариант</w:t>
            </w:r>
            <w:r w:rsidR="00685CB7">
              <w:t xml:space="preserve"> </w:t>
            </w:r>
            <w:r>
              <w:t>а</w:t>
            </w:r>
            <w:r>
              <w:t>ф</w:t>
            </w:r>
            <w:r>
              <w:t>фикса;</w:t>
            </w:r>
          </w:p>
          <w:p w:rsidR="00520A6C" w:rsidRDefault="00520A6C" w:rsidP="00D703FC">
            <w:pPr>
              <w:numPr>
                <w:ilvl w:val="0"/>
                <w:numId w:val="303"/>
              </w:numPr>
              <w:ind w:left="284" w:hanging="284"/>
            </w:pPr>
            <w:r>
              <w:t>соблюдать</w:t>
            </w:r>
            <w:r w:rsidR="00685CB7">
              <w:t xml:space="preserve"> </w:t>
            </w:r>
            <w:r>
              <w:t>правильное</w:t>
            </w:r>
            <w:r w:rsidR="00685CB7">
              <w:t xml:space="preserve"> </w:t>
            </w:r>
            <w:r>
              <w:t>ударение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словах;</w:t>
            </w:r>
          </w:p>
          <w:p w:rsidR="00520A6C" w:rsidRDefault="00520A6C" w:rsidP="00D703FC">
            <w:pPr>
              <w:numPr>
                <w:ilvl w:val="0"/>
                <w:numId w:val="303"/>
              </w:numPr>
              <w:ind w:left="284" w:hanging="284"/>
            </w:pPr>
            <w:r>
              <w:t>при</w:t>
            </w:r>
            <w:r w:rsidR="00685CB7">
              <w:t xml:space="preserve"> </w:t>
            </w:r>
            <w:r>
              <w:t>воспроизведении</w:t>
            </w:r>
            <w:r w:rsidR="00685CB7">
              <w:t xml:space="preserve"> </w:t>
            </w:r>
            <w:r>
              <w:t>вслух</w:t>
            </w:r>
            <w:r w:rsidR="00685CB7">
              <w:t xml:space="preserve"> </w:t>
            </w:r>
            <w:r>
              <w:t>соблюдать</w:t>
            </w:r>
            <w:r w:rsidR="00685CB7">
              <w:t xml:space="preserve"> </w:t>
            </w:r>
            <w:r>
              <w:t>разделение</w:t>
            </w:r>
            <w:r w:rsidR="00685CB7">
              <w:t xml:space="preserve"> </w:t>
            </w:r>
            <w:r>
              <w:t>предложений</w:t>
            </w:r>
            <w:r w:rsidR="00685CB7">
              <w:t xml:space="preserve"> </w:t>
            </w:r>
            <w:r>
              <w:t>на</w:t>
            </w:r>
            <w:r w:rsidR="00685CB7">
              <w:t xml:space="preserve"> </w:t>
            </w:r>
            <w:r>
              <w:t>смысловые</w:t>
            </w:r>
            <w:r w:rsidR="00685CB7">
              <w:t xml:space="preserve"> </w:t>
            </w:r>
            <w:r>
              <w:t>группы</w:t>
            </w:r>
            <w:r w:rsidR="00685CB7">
              <w:t xml:space="preserve"> </w:t>
            </w:r>
            <w:r>
              <w:t>(си</w:t>
            </w:r>
            <w:r>
              <w:t>н</w:t>
            </w:r>
            <w:r>
              <w:t>тагмы);</w:t>
            </w:r>
          </w:p>
          <w:p w:rsidR="00520A6C" w:rsidRDefault="00520A6C" w:rsidP="00D703FC">
            <w:pPr>
              <w:numPr>
                <w:ilvl w:val="0"/>
                <w:numId w:val="303"/>
              </w:numPr>
              <w:ind w:left="284" w:hanging="284"/>
            </w:pPr>
            <w:r>
              <w:t>при</w:t>
            </w:r>
            <w:r w:rsidR="00685CB7">
              <w:t xml:space="preserve"> </w:t>
            </w:r>
            <w:r>
              <w:t>произношении</w:t>
            </w:r>
            <w:r w:rsidR="00685CB7">
              <w:t xml:space="preserve"> </w:t>
            </w:r>
            <w:r>
              <w:t>предложения</w:t>
            </w:r>
            <w:r w:rsidR="00685CB7">
              <w:t xml:space="preserve"> </w:t>
            </w:r>
            <w:r>
              <w:t>соблюдать</w:t>
            </w:r>
            <w:r w:rsidR="00685CB7">
              <w:t xml:space="preserve"> </w:t>
            </w:r>
            <w:r>
              <w:t>их</w:t>
            </w:r>
            <w:r w:rsidR="00685CB7">
              <w:t xml:space="preserve"> </w:t>
            </w:r>
            <w:r>
              <w:t>ри</w:t>
            </w:r>
            <w:r>
              <w:t>т</w:t>
            </w:r>
            <w:r>
              <w:t>мико-интонационные</w:t>
            </w:r>
            <w:r w:rsidR="00685CB7">
              <w:t xml:space="preserve"> </w:t>
            </w:r>
            <w:r>
              <w:t>особенности;</w:t>
            </w:r>
          </w:p>
          <w:p w:rsidR="00520A6C" w:rsidRDefault="00520A6C" w:rsidP="00D703FC">
            <w:pPr>
              <w:numPr>
                <w:ilvl w:val="0"/>
                <w:numId w:val="303"/>
              </w:numPr>
              <w:ind w:left="284" w:hanging="284"/>
            </w:pPr>
            <w:r>
              <w:t>при</w:t>
            </w:r>
            <w:r w:rsidR="00685CB7">
              <w:t xml:space="preserve"> </w:t>
            </w:r>
            <w:r>
              <w:t>необходимости</w:t>
            </w:r>
            <w:r w:rsidR="00685CB7">
              <w:t xml:space="preserve"> </w:t>
            </w:r>
            <w:r>
              <w:t>соблюдать</w:t>
            </w:r>
            <w:r w:rsidR="00685CB7">
              <w:t xml:space="preserve"> </w:t>
            </w:r>
            <w:r>
              <w:t>интонацию</w:t>
            </w:r>
            <w:r w:rsidR="00685CB7">
              <w:t xml:space="preserve"> </w:t>
            </w:r>
            <w:r>
              <w:t>перечисл</w:t>
            </w:r>
            <w:r>
              <w:t>е</w:t>
            </w:r>
            <w:r>
              <w:t>ния;</w:t>
            </w:r>
          </w:p>
          <w:p w:rsidR="00520A6C" w:rsidRDefault="00520A6C" w:rsidP="00D703FC">
            <w:pPr>
              <w:numPr>
                <w:ilvl w:val="0"/>
                <w:numId w:val="303"/>
              </w:numPr>
              <w:ind w:left="284" w:hanging="284"/>
            </w:pPr>
            <w:r>
              <w:t>проводить</w:t>
            </w:r>
            <w:r w:rsidR="00685CB7">
              <w:t xml:space="preserve"> </w:t>
            </w:r>
            <w:r>
              <w:t>звукобуквенный</w:t>
            </w:r>
            <w:r w:rsidR="00685CB7">
              <w:t xml:space="preserve"> </w:t>
            </w:r>
            <w:r>
              <w:t>разбор</w:t>
            </w:r>
            <w:r w:rsidR="00685CB7">
              <w:t xml:space="preserve"> </w:t>
            </w:r>
            <w:r>
              <w:t>слова</w:t>
            </w:r>
            <w:r w:rsidR="00685CB7">
              <w:t xml:space="preserve"> </w:t>
            </w:r>
            <w:r>
              <w:t>по</w:t>
            </w:r>
            <w:r w:rsidR="00685CB7">
              <w:t xml:space="preserve"> </w:t>
            </w:r>
            <w:r>
              <w:t>предложе</w:t>
            </w:r>
            <w:r>
              <w:t>н</w:t>
            </w:r>
            <w:r>
              <w:t>ному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учебнике</w:t>
            </w:r>
            <w:r w:rsidR="00685CB7">
              <w:t xml:space="preserve"> </w:t>
            </w:r>
            <w:r>
              <w:t>алгоритму;</w:t>
            </w:r>
          </w:p>
          <w:p w:rsidR="00520A6C" w:rsidRDefault="00520A6C" w:rsidP="00D703FC">
            <w:pPr>
              <w:numPr>
                <w:ilvl w:val="0"/>
                <w:numId w:val="303"/>
              </w:numPr>
              <w:ind w:left="284" w:hanging="284"/>
              <w:rPr>
                <w:b/>
                <w:bCs/>
              </w:rPr>
            </w:pPr>
            <w:r>
              <w:t>при</w:t>
            </w:r>
            <w:r w:rsidR="00685CB7">
              <w:t xml:space="preserve"> </w:t>
            </w:r>
            <w:r>
              <w:t>сомнении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правильности</w:t>
            </w:r>
            <w:r w:rsidR="00685CB7">
              <w:t xml:space="preserve"> </w:t>
            </w:r>
            <w:r>
              <w:t>постановки</w:t>
            </w:r>
            <w:r w:rsidR="00685CB7">
              <w:t xml:space="preserve"> </w:t>
            </w:r>
            <w:r>
              <w:t>ударения</w:t>
            </w:r>
            <w:r w:rsidR="00685CB7">
              <w:t xml:space="preserve"> </w:t>
            </w:r>
            <w:r>
              <w:t>пользоваться</w:t>
            </w:r>
            <w:r w:rsidR="00685CB7">
              <w:t xml:space="preserve"> </w:t>
            </w:r>
            <w:r>
              <w:t>словарем.</w:t>
            </w:r>
          </w:p>
        </w:tc>
        <w:tc>
          <w:tcPr>
            <w:tcW w:w="4173" w:type="dxa"/>
            <w:shd w:val="clear" w:color="auto" w:fill="auto"/>
          </w:tcPr>
          <w:p w:rsidR="00520A6C" w:rsidRDefault="00520A6C" w:rsidP="00D703FC">
            <w:pPr>
              <w:numPr>
                <w:ilvl w:val="0"/>
                <w:numId w:val="303"/>
              </w:numPr>
              <w:ind w:left="238" w:hanging="283"/>
              <w:rPr>
                <w:i/>
                <w:iCs/>
              </w:rPr>
            </w:pPr>
            <w:r>
              <w:rPr>
                <w:i/>
                <w:iCs/>
              </w:rPr>
              <w:t>произноси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твердо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звук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[л]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[н]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[т]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еред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аффиксом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-и: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хул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–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хули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шкулт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–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шку</w:t>
            </w:r>
            <w:r>
              <w:rPr>
                <w:i/>
                <w:iCs/>
              </w:rPr>
              <w:t>л</w:t>
            </w:r>
            <w:r>
              <w:rPr>
                <w:i/>
                <w:iCs/>
              </w:rPr>
              <w:t>ти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çун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–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çуни;</w:t>
            </w:r>
          </w:p>
          <w:p w:rsidR="00520A6C" w:rsidRDefault="00520A6C" w:rsidP="00D703FC">
            <w:pPr>
              <w:numPr>
                <w:ilvl w:val="0"/>
                <w:numId w:val="303"/>
              </w:numPr>
              <w:ind w:left="238" w:hanging="283"/>
              <w:rPr>
                <w:i/>
                <w:iCs/>
              </w:rPr>
            </w:pPr>
            <w:r>
              <w:rPr>
                <w:i/>
                <w:iCs/>
              </w:rPr>
              <w:t>прибавля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к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ловам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мягкий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ил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твердый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вариант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аффикс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о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к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нечному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звуку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р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несингармонич</w:t>
            </w:r>
            <w:r>
              <w:rPr>
                <w:i/>
                <w:iCs/>
              </w:rPr>
              <w:t>е</w:t>
            </w:r>
            <w:r>
              <w:rPr>
                <w:i/>
                <w:iCs/>
              </w:rPr>
              <w:t>ских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основах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(тăр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–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тăрипе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упăн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–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упăньпе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бензин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–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бензи</w:t>
            </w:r>
            <w:r>
              <w:rPr>
                <w:i/>
                <w:iCs/>
              </w:rPr>
              <w:t>н</w:t>
            </w:r>
            <w:r>
              <w:rPr>
                <w:i/>
                <w:iCs/>
              </w:rPr>
              <w:t>па);</w:t>
            </w:r>
          </w:p>
          <w:p w:rsidR="00520A6C" w:rsidRDefault="00520A6C" w:rsidP="00D703FC">
            <w:pPr>
              <w:numPr>
                <w:ilvl w:val="0"/>
                <w:numId w:val="303"/>
              </w:numPr>
              <w:ind w:left="238" w:hanging="283"/>
              <w:rPr>
                <w:i/>
                <w:iCs/>
              </w:rPr>
            </w:pPr>
            <w:r>
              <w:rPr>
                <w:i/>
                <w:iCs/>
              </w:rPr>
              <w:t>правильно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рибавля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к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ловам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н</w:t>
            </w:r>
            <w:r>
              <w:rPr>
                <w:i/>
                <w:iCs/>
              </w:rPr>
              <w:t>е</w:t>
            </w:r>
            <w:r>
              <w:rPr>
                <w:i/>
                <w:iCs/>
              </w:rPr>
              <w:t>сингармонические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аффиксы: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-сем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-и(</w:t>
            </w:r>
            <w:r>
              <w:rPr>
                <w:rFonts w:ascii="Microsoft Sans Serif" w:hAnsi="Microsoft Sans Serif" w:cs="Microsoft Sans Serif"/>
                <w:i/>
                <w:iCs/>
              </w:rPr>
              <w:t>ӗ</w:t>
            </w:r>
            <w:r>
              <w:rPr>
                <w:i/>
                <w:iCs/>
              </w:rPr>
              <w:t>)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-ри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-ти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-хи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-иччен.</w:t>
            </w:r>
          </w:p>
          <w:p w:rsidR="00520A6C" w:rsidRDefault="00520A6C" w:rsidP="00D703FC">
            <w:pPr>
              <w:numPr>
                <w:ilvl w:val="0"/>
                <w:numId w:val="303"/>
              </w:numPr>
              <w:ind w:left="238" w:hanging="283"/>
              <w:rPr>
                <w:i/>
                <w:iCs/>
              </w:rPr>
            </w:pPr>
            <w:r>
              <w:rPr>
                <w:i/>
                <w:iCs/>
              </w:rPr>
              <w:t>выража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чувств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эмоци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мощью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интонации;</w:t>
            </w:r>
          </w:p>
          <w:p w:rsidR="00520A6C" w:rsidRDefault="00520A6C" w:rsidP="00D703FC">
            <w:pPr>
              <w:numPr>
                <w:ilvl w:val="0"/>
                <w:numId w:val="303"/>
              </w:numPr>
              <w:ind w:left="238" w:hanging="283"/>
              <w:rPr>
                <w:i/>
                <w:iCs/>
              </w:rPr>
            </w:pPr>
            <w:r>
              <w:rPr>
                <w:i/>
                <w:iCs/>
              </w:rPr>
              <w:t>соблюда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фразовое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удар</w:t>
            </w:r>
            <w:r>
              <w:rPr>
                <w:i/>
                <w:iCs/>
              </w:rPr>
              <w:t>е</w:t>
            </w:r>
            <w:r>
              <w:rPr>
                <w:i/>
                <w:iCs/>
              </w:rPr>
              <w:t>ние.</w:t>
            </w:r>
          </w:p>
        </w:tc>
      </w:tr>
      <w:tr w:rsidR="00520A6C" w:rsidRPr="0058722A" w:rsidTr="00CA7BBC">
        <w:tc>
          <w:tcPr>
            <w:tcW w:w="10518" w:type="dxa"/>
            <w:gridSpan w:val="2"/>
            <w:shd w:val="clear" w:color="auto" w:fill="auto"/>
          </w:tcPr>
          <w:p w:rsidR="00520A6C" w:rsidRDefault="00520A6C" w:rsidP="007A5348">
            <w:pPr>
              <w:ind w:firstLine="0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Лексическая</w:t>
            </w:r>
            <w:r w:rsidR="00685CB7">
              <w:rPr>
                <w:b/>
                <w:bCs/>
                <w:i/>
                <w:iCs/>
              </w:rPr>
              <w:t xml:space="preserve"> </w:t>
            </w:r>
            <w:r>
              <w:rPr>
                <w:b/>
                <w:bCs/>
                <w:i/>
                <w:iCs/>
              </w:rPr>
              <w:t>сторона</w:t>
            </w:r>
            <w:r w:rsidR="00685CB7">
              <w:rPr>
                <w:b/>
                <w:bCs/>
                <w:i/>
                <w:iCs/>
              </w:rPr>
              <w:t xml:space="preserve"> </w:t>
            </w:r>
            <w:r>
              <w:rPr>
                <w:b/>
                <w:bCs/>
                <w:i/>
                <w:iCs/>
              </w:rPr>
              <w:t>речи</w:t>
            </w:r>
          </w:p>
        </w:tc>
      </w:tr>
      <w:tr w:rsidR="00520A6C" w:rsidRPr="0058722A" w:rsidTr="00CA7BBC">
        <w:tc>
          <w:tcPr>
            <w:tcW w:w="6345" w:type="dxa"/>
            <w:shd w:val="clear" w:color="auto" w:fill="auto"/>
          </w:tcPr>
          <w:p w:rsidR="00520A6C" w:rsidRDefault="00520A6C" w:rsidP="00D703FC">
            <w:pPr>
              <w:numPr>
                <w:ilvl w:val="0"/>
                <w:numId w:val="304"/>
              </w:numPr>
              <w:ind w:left="284" w:hanging="284"/>
            </w:pPr>
            <w:r>
              <w:t>использовать</w:t>
            </w:r>
            <w:r w:rsidR="00685CB7">
              <w:t xml:space="preserve"> </w:t>
            </w:r>
            <w:r>
              <w:t>речевые</w:t>
            </w:r>
            <w:r w:rsidR="00685CB7">
              <w:t xml:space="preserve"> </w:t>
            </w:r>
            <w:r>
              <w:t>клише</w:t>
            </w:r>
            <w:r w:rsidR="00685CB7">
              <w:t xml:space="preserve"> </w:t>
            </w:r>
            <w:r>
              <w:t>этикета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соотве</w:t>
            </w:r>
            <w:r>
              <w:t>т</w:t>
            </w:r>
            <w:r>
              <w:t>ствии</w:t>
            </w:r>
            <w:r w:rsidR="00685CB7">
              <w:t xml:space="preserve"> </w:t>
            </w:r>
            <w:r>
              <w:t>с</w:t>
            </w:r>
            <w:r w:rsidR="00685CB7">
              <w:t xml:space="preserve"> </w:t>
            </w:r>
            <w:r>
              <w:t>коммуникативной</w:t>
            </w:r>
            <w:r w:rsidR="00685CB7">
              <w:t xml:space="preserve"> </w:t>
            </w:r>
            <w:r>
              <w:t>задачей;</w:t>
            </w:r>
            <w:r w:rsidR="00685CB7">
              <w:t xml:space="preserve"> </w:t>
            </w:r>
          </w:p>
          <w:p w:rsidR="00520A6C" w:rsidRDefault="00520A6C" w:rsidP="00D703FC">
            <w:pPr>
              <w:numPr>
                <w:ilvl w:val="0"/>
                <w:numId w:val="304"/>
              </w:numPr>
              <w:ind w:left="284" w:hanging="284"/>
            </w:pPr>
            <w:r>
              <w:t>узнавать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письменном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устном</w:t>
            </w:r>
            <w:r w:rsidR="00685CB7">
              <w:t xml:space="preserve"> </w:t>
            </w:r>
            <w:r>
              <w:t>тексте</w:t>
            </w:r>
            <w:r w:rsidR="00685CB7">
              <w:t xml:space="preserve"> </w:t>
            </w:r>
            <w:r>
              <w:t>изученные</w:t>
            </w:r>
            <w:r w:rsidR="00685CB7">
              <w:t xml:space="preserve"> </w:t>
            </w:r>
            <w:r>
              <w:t>слова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словосочетания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оперировать</w:t>
            </w:r>
            <w:r w:rsidR="00685CB7">
              <w:t xml:space="preserve"> </w:t>
            </w:r>
            <w:r>
              <w:t>ими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процессе</w:t>
            </w:r>
            <w:r w:rsidR="00685CB7">
              <w:t xml:space="preserve"> </w:t>
            </w:r>
            <w:r>
              <w:t>общ</w:t>
            </w:r>
            <w:r>
              <w:t>е</w:t>
            </w:r>
            <w:r>
              <w:t>ния;</w:t>
            </w:r>
          </w:p>
          <w:p w:rsidR="00520A6C" w:rsidRDefault="00520A6C" w:rsidP="00D703FC">
            <w:pPr>
              <w:numPr>
                <w:ilvl w:val="0"/>
                <w:numId w:val="304"/>
              </w:numPr>
              <w:ind w:left="284" w:hanging="284"/>
            </w:pPr>
            <w:r>
              <w:t>использовать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речи</w:t>
            </w:r>
            <w:r w:rsidR="00685CB7">
              <w:t xml:space="preserve"> </w:t>
            </w:r>
            <w:r>
              <w:t>нужное</w:t>
            </w:r>
            <w:r w:rsidR="00685CB7">
              <w:t xml:space="preserve"> </w:t>
            </w:r>
            <w:r>
              <w:t>значение</w:t>
            </w:r>
            <w:r w:rsidR="00685CB7">
              <w:t xml:space="preserve"> </w:t>
            </w:r>
            <w:r>
              <w:t>многозначных</w:t>
            </w:r>
            <w:r w:rsidR="00685CB7">
              <w:t xml:space="preserve"> </w:t>
            </w:r>
            <w:r>
              <w:t>слов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омонимов;</w:t>
            </w:r>
          </w:p>
          <w:p w:rsidR="00520A6C" w:rsidRDefault="00520A6C" w:rsidP="00D703FC">
            <w:pPr>
              <w:numPr>
                <w:ilvl w:val="0"/>
                <w:numId w:val="304"/>
              </w:numPr>
              <w:ind w:left="284" w:hanging="284"/>
            </w:pPr>
            <w:r>
              <w:t>находить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тексте</w:t>
            </w:r>
            <w:r w:rsidR="00685CB7">
              <w:t xml:space="preserve"> </w:t>
            </w:r>
            <w:r>
              <w:t>синонимы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антонимы,</w:t>
            </w:r>
            <w:r w:rsidR="00685CB7">
              <w:t xml:space="preserve"> </w:t>
            </w:r>
            <w:r>
              <w:t>пон</w:t>
            </w:r>
            <w:r>
              <w:t>и</w:t>
            </w:r>
            <w:r>
              <w:t>мать</w:t>
            </w:r>
            <w:r w:rsidR="00685CB7">
              <w:t xml:space="preserve"> </w:t>
            </w:r>
            <w:r>
              <w:t>их</w:t>
            </w:r>
            <w:r w:rsidR="00685CB7">
              <w:t xml:space="preserve"> </w:t>
            </w:r>
            <w:r>
              <w:t>значение;</w:t>
            </w:r>
          </w:p>
          <w:p w:rsidR="00520A6C" w:rsidRDefault="00520A6C" w:rsidP="00D703FC">
            <w:pPr>
              <w:numPr>
                <w:ilvl w:val="0"/>
                <w:numId w:val="304"/>
              </w:numPr>
              <w:ind w:left="284" w:hanging="284"/>
            </w:pPr>
            <w:r>
              <w:t>употреблять</w:t>
            </w:r>
            <w:r w:rsidR="00685CB7">
              <w:t xml:space="preserve"> </w:t>
            </w:r>
            <w:r>
              <w:t>слова,</w:t>
            </w:r>
            <w:r w:rsidR="00685CB7">
              <w:t xml:space="preserve"> </w:t>
            </w:r>
            <w:r>
              <w:t>словосочетания</w:t>
            </w:r>
            <w:r w:rsidR="00685CB7">
              <w:t xml:space="preserve"> </w:t>
            </w:r>
            <w:r>
              <w:t>адекватно</w:t>
            </w:r>
            <w:r w:rsidR="00685CB7">
              <w:t xml:space="preserve"> </w:t>
            </w:r>
            <w:r>
              <w:t>ситу</w:t>
            </w:r>
            <w:r>
              <w:t>а</w:t>
            </w:r>
            <w:r>
              <w:t>ции</w:t>
            </w:r>
            <w:r w:rsidR="00685CB7">
              <w:t xml:space="preserve"> </w:t>
            </w:r>
            <w:r>
              <w:t>общения;</w:t>
            </w:r>
          </w:p>
          <w:p w:rsidR="00520A6C" w:rsidRDefault="00520A6C" w:rsidP="00D703FC">
            <w:pPr>
              <w:numPr>
                <w:ilvl w:val="0"/>
                <w:numId w:val="304"/>
              </w:numPr>
              <w:ind w:left="284" w:hanging="284"/>
            </w:pPr>
            <w:r>
              <w:t>выбирать</w:t>
            </w:r>
            <w:r w:rsidR="00685CB7">
              <w:t xml:space="preserve"> </w:t>
            </w:r>
            <w:r>
              <w:t>слова</w:t>
            </w:r>
            <w:r w:rsidR="00685CB7">
              <w:t xml:space="preserve"> </w:t>
            </w:r>
            <w:r>
              <w:t>из</w:t>
            </w:r>
            <w:r w:rsidR="00685CB7">
              <w:t xml:space="preserve"> </w:t>
            </w:r>
            <w:r>
              <w:t>ряда</w:t>
            </w:r>
            <w:r w:rsidR="00685CB7">
              <w:t xml:space="preserve"> </w:t>
            </w:r>
            <w:r>
              <w:t>предложенных</w:t>
            </w:r>
            <w:r w:rsidR="00685CB7">
              <w:t xml:space="preserve"> </w:t>
            </w:r>
            <w:r>
              <w:t>для</w:t>
            </w:r>
            <w:r w:rsidR="00685CB7">
              <w:t xml:space="preserve"> </w:t>
            </w:r>
            <w:r>
              <w:t>успешн</w:t>
            </w:r>
            <w:r>
              <w:t>о</w:t>
            </w:r>
            <w:r>
              <w:t>го</w:t>
            </w:r>
            <w:r w:rsidR="00685CB7">
              <w:t xml:space="preserve"> </w:t>
            </w:r>
            <w:r>
              <w:t>решения</w:t>
            </w:r>
            <w:r w:rsidR="00685CB7">
              <w:t xml:space="preserve"> </w:t>
            </w:r>
            <w:r>
              <w:t>коммуникативной</w:t>
            </w:r>
            <w:r w:rsidR="00685CB7">
              <w:t xml:space="preserve"> </w:t>
            </w:r>
            <w:r>
              <w:t>зад</w:t>
            </w:r>
            <w:r>
              <w:t>а</w:t>
            </w:r>
            <w:r>
              <w:t>чи;</w:t>
            </w:r>
          </w:p>
          <w:p w:rsidR="00520A6C" w:rsidRDefault="00520A6C" w:rsidP="00D703FC">
            <w:pPr>
              <w:numPr>
                <w:ilvl w:val="0"/>
                <w:numId w:val="304"/>
              </w:numPr>
              <w:ind w:left="284" w:hanging="284"/>
            </w:pPr>
            <w:r>
              <w:t>правильно</w:t>
            </w:r>
            <w:r w:rsidR="00685CB7">
              <w:t xml:space="preserve"> </w:t>
            </w:r>
            <w:r>
              <w:t>использовать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речи</w:t>
            </w:r>
            <w:r w:rsidR="00685CB7">
              <w:t xml:space="preserve"> </w:t>
            </w:r>
            <w:r>
              <w:t>формы</w:t>
            </w:r>
            <w:r w:rsidR="00685CB7">
              <w:t xml:space="preserve"> </w:t>
            </w:r>
            <w:r>
              <w:t>заимствова</w:t>
            </w:r>
            <w:r>
              <w:t>н</w:t>
            </w:r>
            <w:r>
              <w:t>ных</w:t>
            </w:r>
            <w:r w:rsidR="00685CB7">
              <w:t xml:space="preserve"> </w:t>
            </w:r>
            <w:r>
              <w:t>слов</w:t>
            </w:r>
            <w:r w:rsidR="00685CB7">
              <w:t xml:space="preserve"> </w:t>
            </w:r>
            <w:r>
              <w:t>(</w:t>
            </w:r>
            <w:r>
              <w:rPr>
                <w:i/>
                <w:iCs/>
              </w:rPr>
              <w:t>историпе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ромышленноçĕ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толовăйра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д</w:t>
            </w:r>
            <w:r>
              <w:rPr>
                <w:i/>
                <w:iCs/>
              </w:rPr>
              <w:t>е</w:t>
            </w:r>
            <w:r>
              <w:rPr>
                <w:i/>
                <w:iCs/>
              </w:rPr>
              <w:t>журнăйсем</w:t>
            </w:r>
            <w:r>
              <w:t>);</w:t>
            </w:r>
          </w:p>
          <w:p w:rsidR="00520A6C" w:rsidRDefault="00520A6C" w:rsidP="00D703FC">
            <w:pPr>
              <w:numPr>
                <w:ilvl w:val="0"/>
                <w:numId w:val="304"/>
              </w:numPr>
              <w:ind w:left="284" w:hanging="284"/>
              <w:rPr>
                <w:b/>
                <w:bCs/>
              </w:rPr>
            </w:pPr>
            <w:r>
              <w:t>определять</w:t>
            </w:r>
            <w:r w:rsidR="00685CB7">
              <w:t xml:space="preserve"> </w:t>
            </w:r>
            <w:r>
              <w:t>значение</w:t>
            </w:r>
            <w:r w:rsidR="00685CB7">
              <w:t xml:space="preserve"> </w:t>
            </w:r>
            <w:r>
              <w:t>слова</w:t>
            </w:r>
            <w:r w:rsidR="00685CB7">
              <w:t xml:space="preserve"> </w:t>
            </w:r>
            <w:r>
              <w:t>по</w:t>
            </w:r>
            <w:r w:rsidR="00685CB7">
              <w:t xml:space="preserve"> </w:t>
            </w:r>
            <w:r>
              <w:t>словарю.</w:t>
            </w:r>
          </w:p>
        </w:tc>
        <w:tc>
          <w:tcPr>
            <w:tcW w:w="4173" w:type="dxa"/>
            <w:shd w:val="clear" w:color="auto" w:fill="auto"/>
          </w:tcPr>
          <w:p w:rsidR="00520A6C" w:rsidRDefault="00520A6C" w:rsidP="00D703FC">
            <w:pPr>
              <w:numPr>
                <w:ilvl w:val="0"/>
                <w:numId w:val="304"/>
              </w:numPr>
              <w:ind w:left="238" w:hanging="283"/>
              <w:rPr>
                <w:i/>
                <w:iCs/>
              </w:rPr>
            </w:pPr>
            <w:r>
              <w:rPr>
                <w:i/>
                <w:iCs/>
              </w:rPr>
              <w:t>подбира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инонимы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для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устран</w:t>
            </w:r>
            <w:r>
              <w:rPr>
                <w:i/>
                <w:iCs/>
              </w:rPr>
              <w:t>е</w:t>
            </w:r>
            <w:r>
              <w:rPr>
                <w:i/>
                <w:iCs/>
              </w:rPr>
              <w:t>ния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овторов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в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те</w:t>
            </w:r>
            <w:r>
              <w:rPr>
                <w:i/>
                <w:iCs/>
              </w:rPr>
              <w:t>к</w:t>
            </w:r>
            <w:r>
              <w:rPr>
                <w:i/>
                <w:iCs/>
              </w:rPr>
              <w:t>сте;</w:t>
            </w:r>
          </w:p>
          <w:p w:rsidR="00520A6C" w:rsidRDefault="00520A6C" w:rsidP="00D703FC">
            <w:pPr>
              <w:numPr>
                <w:ilvl w:val="0"/>
                <w:numId w:val="304"/>
              </w:numPr>
              <w:ind w:left="238" w:hanging="283"/>
              <w:rPr>
                <w:i/>
                <w:iCs/>
              </w:rPr>
            </w:pPr>
            <w:r>
              <w:rPr>
                <w:i/>
                <w:iCs/>
              </w:rPr>
              <w:t>подбира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антонимы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для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точной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характеристик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редметов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р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их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равнении;</w:t>
            </w:r>
          </w:p>
          <w:p w:rsidR="00520A6C" w:rsidRDefault="00520A6C" w:rsidP="00D703FC">
            <w:pPr>
              <w:numPr>
                <w:ilvl w:val="0"/>
                <w:numId w:val="304"/>
              </w:numPr>
              <w:ind w:left="238" w:hanging="283"/>
              <w:rPr>
                <w:i/>
                <w:iCs/>
              </w:rPr>
            </w:pPr>
            <w:r>
              <w:rPr>
                <w:i/>
                <w:iCs/>
              </w:rPr>
              <w:t>опираться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н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языковую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дога</w:t>
            </w:r>
            <w:r>
              <w:rPr>
                <w:i/>
                <w:iCs/>
              </w:rPr>
              <w:t>д</w:t>
            </w:r>
            <w:r>
              <w:rPr>
                <w:i/>
                <w:iCs/>
              </w:rPr>
              <w:t>ку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в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роцессе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чтения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аудир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вания;</w:t>
            </w:r>
          </w:p>
          <w:p w:rsidR="00520A6C" w:rsidRDefault="00520A6C" w:rsidP="00D703FC">
            <w:pPr>
              <w:numPr>
                <w:ilvl w:val="0"/>
                <w:numId w:val="304"/>
              </w:numPr>
              <w:ind w:left="238" w:hanging="283"/>
              <w:rPr>
                <w:i/>
                <w:iCs/>
              </w:rPr>
            </w:pPr>
            <w:r>
              <w:rPr>
                <w:i/>
                <w:iCs/>
              </w:rPr>
              <w:t>использова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в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реч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фразеологи</w:t>
            </w:r>
            <w:r>
              <w:rPr>
                <w:i/>
                <w:iCs/>
              </w:rPr>
              <w:t>з</w:t>
            </w:r>
            <w:r>
              <w:rPr>
                <w:i/>
                <w:iCs/>
              </w:rPr>
              <w:t>мы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устойчивые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очетания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лов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(ылтăн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алă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хĕвел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ăхать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çумăр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çăвать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çурт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ларать);</w:t>
            </w:r>
          </w:p>
          <w:p w:rsidR="00520A6C" w:rsidRDefault="00520A6C" w:rsidP="00D703FC">
            <w:pPr>
              <w:numPr>
                <w:ilvl w:val="0"/>
                <w:numId w:val="304"/>
              </w:numPr>
              <w:ind w:left="238" w:hanging="283"/>
              <w:rPr>
                <w:b/>
                <w:bCs/>
                <w:i/>
                <w:iCs/>
              </w:rPr>
            </w:pPr>
            <w:r>
              <w:rPr>
                <w:i/>
                <w:iCs/>
              </w:rPr>
              <w:t>использова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в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реч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овторяющи</w:t>
            </w:r>
            <w:r>
              <w:rPr>
                <w:i/>
                <w:iCs/>
              </w:rPr>
              <w:t>е</w:t>
            </w:r>
            <w:r>
              <w:rPr>
                <w:i/>
                <w:iCs/>
              </w:rPr>
              <w:t>ся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лов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для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усиления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ризнак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(шурă-шурă)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ил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для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обозначения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родолжительност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действия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(утрăм-утрăм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кайсан-кайсан).</w:t>
            </w:r>
          </w:p>
        </w:tc>
      </w:tr>
      <w:tr w:rsidR="00520A6C" w:rsidRPr="0058722A" w:rsidTr="00CA7BBC">
        <w:tc>
          <w:tcPr>
            <w:tcW w:w="10518" w:type="dxa"/>
            <w:gridSpan w:val="2"/>
            <w:shd w:val="clear" w:color="auto" w:fill="auto"/>
          </w:tcPr>
          <w:p w:rsidR="00520A6C" w:rsidRDefault="00520A6C" w:rsidP="007A5348">
            <w:pPr>
              <w:ind w:firstLine="0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Морфемика</w:t>
            </w:r>
            <w:r w:rsidR="00685CB7">
              <w:rPr>
                <w:b/>
                <w:bCs/>
                <w:i/>
                <w:iCs/>
              </w:rPr>
              <w:t xml:space="preserve"> </w:t>
            </w:r>
            <w:r>
              <w:rPr>
                <w:b/>
                <w:bCs/>
                <w:i/>
                <w:iCs/>
              </w:rPr>
              <w:t>и</w:t>
            </w:r>
            <w:r w:rsidR="00685CB7">
              <w:rPr>
                <w:b/>
                <w:bCs/>
                <w:i/>
                <w:iCs/>
              </w:rPr>
              <w:t xml:space="preserve"> </w:t>
            </w:r>
            <w:r>
              <w:rPr>
                <w:b/>
                <w:bCs/>
                <w:i/>
                <w:iCs/>
              </w:rPr>
              <w:t>словообразование</w:t>
            </w:r>
          </w:p>
        </w:tc>
      </w:tr>
      <w:tr w:rsidR="00520A6C" w:rsidRPr="0058722A" w:rsidTr="00CA7BBC">
        <w:tc>
          <w:tcPr>
            <w:tcW w:w="6345" w:type="dxa"/>
            <w:shd w:val="clear" w:color="auto" w:fill="auto"/>
          </w:tcPr>
          <w:p w:rsidR="00520A6C" w:rsidRDefault="00520A6C" w:rsidP="00D703FC">
            <w:pPr>
              <w:numPr>
                <w:ilvl w:val="0"/>
                <w:numId w:val="305"/>
              </w:numPr>
              <w:ind w:left="284" w:hanging="284"/>
            </w:pPr>
            <w:r>
              <w:t>выделять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словах</w:t>
            </w:r>
            <w:r w:rsidR="00685CB7">
              <w:t xml:space="preserve"> </w:t>
            </w:r>
            <w:r>
              <w:t>корень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аффиксы;</w:t>
            </w:r>
          </w:p>
          <w:p w:rsidR="00520A6C" w:rsidRDefault="00520A6C" w:rsidP="00D703FC">
            <w:pPr>
              <w:numPr>
                <w:ilvl w:val="0"/>
                <w:numId w:val="305"/>
              </w:numPr>
              <w:ind w:left="284" w:hanging="284"/>
            </w:pPr>
            <w:r>
              <w:t>различать</w:t>
            </w:r>
            <w:r w:rsidR="00685CB7">
              <w:t xml:space="preserve"> </w:t>
            </w:r>
            <w:r>
              <w:t>грамматические</w:t>
            </w:r>
            <w:r w:rsidR="00685CB7">
              <w:t xml:space="preserve"> </w:t>
            </w:r>
            <w:r>
              <w:t>формы</w:t>
            </w:r>
            <w:r w:rsidR="00685CB7">
              <w:t xml:space="preserve"> </w:t>
            </w:r>
            <w:r>
              <w:t>одного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того</w:t>
            </w:r>
            <w:r w:rsidR="00685CB7">
              <w:t xml:space="preserve"> </w:t>
            </w:r>
            <w:r>
              <w:t>же</w:t>
            </w:r>
            <w:r w:rsidR="00685CB7">
              <w:t xml:space="preserve"> </w:t>
            </w:r>
            <w:r>
              <w:t>сл</w:t>
            </w:r>
            <w:r>
              <w:t>о</w:t>
            </w:r>
            <w:r>
              <w:t>ва;</w:t>
            </w:r>
          </w:p>
          <w:p w:rsidR="00520A6C" w:rsidRDefault="00520A6C" w:rsidP="00D703FC">
            <w:pPr>
              <w:numPr>
                <w:ilvl w:val="0"/>
                <w:numId w:val="305"/>
              </w:numPr>
              <w:ind w:left="284" w:hanging="284"/>
            </w:pPr>
            <w:r>
              <w:lastRenderedPageBreak/>
              <w:t>выделять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словах</w:t>
            </w:r>
            <w:r w:rsidR="00685CB7">
              <w:t xml:space="preserve"> </w:t>
            </w:r>
            <w:r>
              <w:t>основу;</w:t>
            </w:r>
          </w:p>
          <w:p w:rsidR="00520A6C" w:rsidRDefault="00520A6C" w:rsidP="00D703FC">
            <w:pPr>
              <w:numPr>
                <w:ilvl w:val="0"/>
                <w:numId w:val="305"/>
              </w:numPr>
              <w:ind w:left="284" w:hanging="284"/>
            </w:pPr>
            <w:r>
              <w:t>определять</w:t>
            </w:r>
            <w:r w:rsidR="00685CB7">
              <w:t xml:space="preserve"> </w:t>
            </w:r>
            <w:r>
              <w:t>способы</w:t>
            </w:r>
            <w:r w:rsidR="00685CB7">
              <w:t xml:space="preserve"> </w:t>
            </w:r>
            <w:r>
              <w:t>образования</w:t>
            </w:r>
            <w:r w:rsidR="00685CB7">
              <w:t xml:space="preserve"> </w:t>
            </w:r>
            <w:r>
              <w:t>слов;</w:t>
            </w:r>
          </w:p>
          <w:p w:rsidR="00520A6C" w:rsidRDefault="00520A6C" w:rsidP="00D703FC">
            <w:pPr>
              <w:numPr>
                <w:ilvl w:val="0"/>
                <w:numId w:val="305"/>
              </w:numPr>
              <w:ind w:left="284" w:hanging="284"/>
            </w:pPr>
            <w:r>
              <w:t>образовывать</w:t>
            </w:r>
            <w:r w:rsidR="00685CB7">
              <w:t xml:space="preserve"> </w:t>
            </w:r>
            <w:r>
              <w:t>новые</w:t>
            </w:r>
            <w:r w:rsidR="00685CB7">
              <w:t xml:space="preserve"> </w:t>
            </w:r>
            <w:r>
              <w:t>слова</w:t>
            </w:r>
            <w:r w:rsidR="00685CB7">
              <w:t xml:space="preserve"> </w:t>
            </w:r>
            <w:r>
              <w:t>с</w:t>
            </w:r>
            <w:r w:rsidR="00685CB7">
              <w:t xml:space="preserve"> </w:t>
            </w:r>
            <w:r>
              <w:t>помощью</w:t>
            </w:r>
            <w:r w:rsidR="00685CB7">
              <w:t xml:space="preserve"> </w:t>
            </w:r>
            <w:r>
              <w:t>проду</w:t>
            </w:r>
            <w:r>
              <w:t>к</w:t>
            </w:r>
            <w:r>
              <w:t>тивных</w:t>
            </w:r>
            <w:r w:rsidR="00685CB7">
              <w:t xml:space="preserve"> </w:t>
            </w:r>
            <w:r>
              <w:t>аффиксов;</w:t>
            </w:r>
          </w:p>
          <w:p w:rsidR="00520A6C" w:rsidRDefault="00520A6C" w:rsidP="00D703FC">
            <w:pPr>
              <w:numPr>
                <w:ilvl w:val="0"/>
                <w:numId w:val="305"/>
              </w:numPr>
              <w:ind w:left="284" w:hanging="284"/>
            </w:pPr>
            <w:r>
              <w:t>правильно</w:t>
            </w:r>
            <w:r w:rsidR="00685CB7">
              <w:t xml:space="preserve"> </w:t>
            </w:r>
            <w:r>
              <w:t>использовать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речи</w:t>
            </w:r>
            <w:r w:rsidR="00685CB7">
              <w:t xml:space="preserve"> </w:t>
            </w:r>
            <w:r>
              <w:t>слова,</w:t>
            </w:r>
            <w:r w:rsidR="00685CB7">
              <w:t xml:space="preserve"> </w:t>
            </w:r>
            <w:r>
              <w:t>образованные</w:t>
            </w:r>
            <w:r w:rsidR="00685CB7">
              <w:t xml:space="preserve"> </w:t>
            </w:r>
            <w:r>
              <w:t>способом</w:t>
            </w:r>
            <w:r w:rsidR="00685CB7">
              <w:t xml:space="preserve"> </w:t>
            </w:r>
            <w:r>
              <w:t>конверсии</w:t>
            </w:r>
            <w:r w:rsidR="00685CB7">
              <w:t xml:space="preserve"> </w:t>
            </w:r>
            <w:r>
              <w:t>(</w:t>
            </w:r>
            <w:r>
              <w:rPr>
                <w:i/>
                <w:iCs/>
              </w:rPr>
              <w:t>Кĕр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çитрĕ.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Кĕркунне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эпир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шкул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каятпăр.</w:t>
            </w:r>
            <w:r>
              <w:t>);</w:t>
            </w:r>
          </w:p>
          <w:p w:rsidR="00520A6C" w:rsidRDefault="00520A6C" w:rsidP="00D703FC">
            <w:pPr>
              <w:numPr>
                <w:ilvl w:val="0"/>
                <w:numId w:val="305"/>
              </w:numPr>
              <w:ind w:left="284" w:hanging="284"/>
            </w:pPr>
            <w:r>
              <w:t>узнавать</w:t>
            </w:r>
            <w:r w:rsidR="00685CB7">
              <w:t xml:space="preserve"> </w:t>
            </w:r>
            <w:r>
              <w:t>парные</w:t>
            </w:r>
            <w:r w:rsidR="00685CB7">
              <w:t xml:space="preserve"> </w:t>
            </w:r>
            <w:r>
              <w:t>слова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использовать</w:t>
            </w:r>
            <w:r w:rsidR="00685CB7">
              <w:t xml:space="preserve"> </w:t>
            </w:r>
            <w:r>
              <w:t>их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качестве</w:t>
            </w:r>
            <w:r w:rsidR="00685CB7">
              <w:t xml:space="preserve"> </w:t>
            </w:r>
            <w:r>
              <w:t>обобщающих</w:t>
            </w:r>
            <w:r w:rsidR="00685CB7">
              <w:t xml:space="preserve"> </w:t>
            </w:r>
            <w:r>
              <w:t>слов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смысловых</w:t>
            </w:r>
            <w:r w:rsidR="00685CB7">
              <w:t xml:space="preserve"> </w:t>
            </w:r>
            <w:r>
              <w:t>группах</w:t>
            </w:r>
            <w:r w:rsidR="00685CB7">
              <w:t xml:space="preserve"> </w:t>
            </w:r>
            <w:r>
              <w:t>(</w:t>
            </w:r>
            <w:r>
              <w:rPr>
                <w:i/>
                <w:iCs/>
              </w:rPr>
              <w:t>пан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улми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груша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чие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хурлăхан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–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улма-çырла</w:t>
            </w:r>
            <w:r>
              <w:t>,</w:t>
            </w:r>
            <w:r w:rsidR="00685CB7">
              <w:t xml:space="preserve"> </w:t>
            </w:r>
            <w:r>
              <w:rPr>
                <w:i/>
                <w:iCs/>
              </w:rPr>
              <w:t>йывăç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чечек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курăк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кăмп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–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ÿсен-тăран);</w:t>
            </w:r>
          </w:p>
          <w:p w:rsidR="00520A6C" w:rsidRDefault="00520A6C" w:rsidP="00D703FC">
            <w:pPr>
              <w:numPr>
                <w:ilvl w:val="0"/>
                <w:numId w:val="305"/>
              </w:numPr>
              <w:ind w:left="284" w:hanging="284"/>
            </w:pPr>
            <w:r>
              <w:t>понимать</w:t>
            </w:r>
            <w:r w:rsidR="00685CB7">
              <w:rPr>
                <w:b/>
                <w:bCs/>
              </w:rPr>
              <w:t xml:space="preserve"> </w:t>
            </w:r>
            <w:r>
              <w:t>этимологию</w:t>
            </w:r>
            <w:r w:rsidR="00685CB7">
              <w:t xml:space="preserve"> </w:t>
            </w:r>
            <w:r>
              <w:t>наиболее</w:t>
            </w:r>
            <w:r w:rsidR="00685CB7">
              <w:t xml:space="preserve"> </w:t>
            </w:r>
            <w:r>
              <w:t>употребительных</w:t>
            </w:r>
            <w:r w:rsidR="00685CB7">
              <w:t xml:space="preserve"> </w:t>
            </w:r>
            <w:r>
              <w:t>сложных</w:t>
            </w:r>
            <w:r w:rsidR="00685CB7">
              <w:t xml:space="preserve"> </w:t>
            </w:r>
            <w:r>
              <w:t>слов;</w:t>
            </w:r>
          </w:p>
          <w:p w:rsidR="00520A6C" w:rsidRDefault="00520A6C" w:rsidP="00D703FC">
            <w:pPr>
              <w:numPr>
                <w:ilvl w:val="0"/>
                <w:numId w:val="305"/>
              </w:numPr>
              <w:ind w:left="284" w:hanging="284"/>
              <w:rPr>
                <w:b/>
                <w:bCs/>
              </w:rPr>
            </w:pPr>
            <w:r>
              <w:t>в</w:t>
            </w:r>
            <w:r w:rsidR="00685CB7">
              <w:t xml:space="preserve"> </w:t>
            </w:r>
            <w:r>
              <w:t>соответствии</w:t>
            </w:r>
            <w:r w:rsidR="00685CB7">
              <w:t xml:space="preserve"> </w:t>
            </w:r>
            <w:r>
              <w:t>с</w:t>
            </w:r>
            <w:r w:rsidR="00685CB7">
              <w:t xml:space="preserve"> </w:t>
            </w:r>
            <w:r>
              <w:t>законом</w:t>
            </w:r>
            <w:r w:rsidR="00685CB7">
              <w:t xml:space="preserve"> </w:t>
            </w:r>
            <w:r>
              <w:t>сингармонизма</w:t>
            </w:r>
            <w:r w:rsidR="00685CB7">
              <w:t xml:space="preserve"> </w:t>
            </w:r>
            <w:r>
              <w:t>пр</w:t>
            </w:r>
            <w:r>
              <w:t>и</w:t>
            </w:r>
            <w:r>
              <w:t>бавлять</w:t>
            </w:r>
            <w:r w:rsidR="00685CB7">
              <w:t xml:space="preserve"> </w:t>
            </w:r>
            <w:r>
              <w:t>к</w:t>
            </w:r>
            <w:r w:rsidR="00685CB7">
              <w:t xml:space="preserve"> </w:t>
            </w:r>
            <w:r>
              <w:t>корням</w:t>
            </w:r>
            <w:r w:rsidR="00685CB7">
              <w:t xml:space="preserve"> </w:t>
            </w:r>
            <w:r>
              <w:t>слов</w:t>
            </w:r>
            <w:r w:rsidR="00685CB7">
              <w:t xml:space="preserve"> </w:t>
            </w:r>
            <w:r>
              <w:t>мягкий</w:t>
            </w:r>
            <w:r w:rsidR="00685CB7">
              <w:t xml:space="preserve"> </w:t>
            </w:r>
            <w:r>
              <w:t>или</w:t>
            </w:r>
            <w:r w:rsidR="00685CB7">
              <w:t xml:space="preserve"> </w:t>
            </w:r>
            <w:r>
              <w:t>твердый</w:t>
            </w:r>
            <w:r w:rsidR="00685CB7">
              <w:t xml:space="preserve"> </w:t>
            </w:r>
            <w:r>
              <w:t>вариант</w:t>
            </w:r>
            <w:r w:rsidR="00685CB7">
              <w:t xml:space="preserve"> </w:t>
            </w:r>
            <w:r>
              <w:t>аффикса</w:t>
            </w:r>
            <w:r w:rsidR="00685CB7">
              <w:t xml:space="preserve"> </w:t>
            </w:r>
            <w:r>
              <w:t>(</w:t>
            </w:r>
            <w:r>
              <w:rPr>
                <w:i/>
                <w:iCs/>
              </w:rPr>
              <w:t>шкулт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–</w:t>
            </w:r>
            <w:r w:rsidR="00685CB7">
              <w:rPr>
                <w:i/>
                <w:iCs/>
              </w:rPr>
              <w:t xml:space="preserve"> </w:t>
            </w:r>
            <w:r>
              <w:t>не</w:t>
            </w:r>
            <w:r w:rsidR="00685CB7">
              <w:t xml:space="preserve"> </w:t>
            </w:r>
            <w:r>
              <w:rPr>
                <w:i/>
                <w:iCs/>
              </w:rPr>
              <w:t>шкулте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кĕнекере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–</w:t>
            </w:r>
            <w:r w:rsidR="00685CB7">
              <w:rPr>
                <w:i/>
                <w:iCs/>
              </w:rPr>
              <w:t xml:space="preserve"> </w:t>
            </w:r>
            <w:r>
              <w:t>не</w:t>
            </w:r>
            <w:r w:rsidR="00685CB7">
              <w:t xml:space="preserve"> </w:t>
            </w:r>
            <w:r>
              <w:rPr>
                <w:i/>
                <w:iCs/>
              </w:rPr>
              <w:t>кĕнекера</w:t>
            </w:r>
            <w:r>
              <w:t>);</w:t>
            </w:r>
          </w:p>
        </w:tc>
        <w:tc>
          <w:tcPr>
            <w:tcW w:w="4173" w:type="dxa"/>
            <w:shd w:val="clear" w:color="auto" w:fill="auto"/>
          </w:tcPr>
          <w:p w:rsidR="00520A6C" w:rsidRDefault="00520A6C" w:rsidP="00D703FC">
            <w:pPr>
              <w:numPr>
                <w:ilvl w:val="0"/>
                <w:numId w:val="305"/>
              </w:numPr>
              <w:ind w:left="238" w:hanging="283"/>
              <w:rPr>
                <w:i/>
                <w:iCs/>
              </w:rPr>
            </w:pPr>
            <w:r>
              <w:rPr>
                <w:i/>
                <w:iCs/>
              </w:rPr>
              <w:lastRenderedPageBreak/>
              <w:t>различа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ловообразующие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формообразующие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аффиксы;</w:t>
            </w:r>
          </w:p>
          <w:p w:rsidR="00520A6C" w:rsidRDefault="00520A6C" w:rsidP="00D703FC">
            <w:pPr>
              <w:numPr>
                <w:ilvl w:val="0"/>
                <w:numId w:val="305"/>
              </w:numPr>
              <w:ind w:left="238" w:hanging="283"/>
              <w:rPr>
                <w:i/>
                <w:iCs/>
              </w:rPr>
            </w:pPr>
            <w:r>
              <w:rPr>
                <w:i/>
                <w:iCs/>
              </w:rPr>
              <w:t>распознава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о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аффиксам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р</w:t>
            </w:r>
            <w:r>
              <w:rPr>
                <w:i/>
                <w:iCs/>
              </w:rPr>
              <w:t>и</w:t>
            </w:r>
            <w:r>
              <w:rPr>
                <w:i/>
                <w:iCs/>
              </w:rPr>
              <w:lastRenderedPageBreak/>
              <w:t>надлежнос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лов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к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определенной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ч</w:t>
            </w:r>
            <w:r>
              <w:rPr>
                <w:i/>
                <w:iCs/>
              </w:rPr>
              <w:t>а</w:t>
            </w:r>
            <w:r>
              <w:rPr>
                <w:i/>
                <w:iCs/>
              </w:rPr>
              <w:t>ст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речи;</w:t>
            </w:r>
          </w:p>
          <w:p w:rsidR="00520A6C" w:rsidRDefault="00520A6C" w:rsidP="00D703FC">
            <w:pPr>
              <w:numPr>
                <w:ilvl w:val="0"/>
                <w:numId w:val="305"/>
              </w:numPr>
              <w:ind w:left="238" w:hanging="283"/>
              <w:rPr>
                <w:i/>
                <w:iCs/>
              </w:rPr>
            </w:pPr>
            <w:r>
              <w:rPr>
                <w:i/>
                <w:iCs/>
              </w:rPr>
              <w:t>проводить</w:t>
            </w:r>
            <w:r w:rsidR="00685CB7">
              <w:t xml:space="preserve"> </w:t>
            </w:r>
            <w:r>
              <w:rPr>
                <w:i/>
                <w:iCs/>
              </w:rPr>
              <w:t>морфемный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ловоо</w:t>
            </w:r>
            <w:r>
              <w:rPr>
                <w:i/>
                <w:iCs/>
              </w:rPr>
              <w:t>б</w:t>
            </w:r>
            <w:r>
              <w:rPr>
                <w:i/>
                <w:iCs/>
              </w:rPr>
              <w:t>разовательный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анализ;</w:t>
            </w:r>
          </w:p>
          <w:p w:rsidR="00520A6C" w:rsidRDefault="00520A6C" w:rsidP="00D703FC">
            <w:pPr>
              <w:numPr>
                <w:ilvl w:val="0"/>
                <w:numId w:val="305"/>
              </w:numPr>
              <w:ind w:left="238" w:hanging="283"/>
              <w:rPr>
                <w:i/>
                <w:iCs/>
              </w:rPr>
            </w:pPr>
            <w:r>
              <w:rPr>
                <w:i/>
                <w:iCs/>
              </w:rPr>
              <w:t>оценива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равильнос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разбор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л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в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по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оставу;</w:t>
            </w:r>
            <w:r w:rsidR="00685CB7">
              <w:rPr>
                <w:i/>
                <w:iCs/>
              </w:rPr>
              <w:t xml:space="preserve"> </w:t>
            </w:r>
          </w:p>
          <w:p w:rsidR="00520A6C" w:rsidRDefault="00520A6C" w:rsidP="00D703FC">
            <w:pPr>
              <w:numPr>
                <w:ilvl w:val="0"/>
                <w:numId w:val="305"/>
              </w:numPr>
              <w:ind w:left="238" w:hanging="283"/>
              <w:rPr>
                <w:b/>
                <w:bCs/>
                <w:i/>
                <w:iCs/>
              </w:rPr>
            </w:pPr>
            <w:r>
              <w:rPr>
                <w:i/>
                <w:iCs/>
              </w:rPr>
              <w:t>понимать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этимологию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лов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обр</w:t>
            </w:r>
            <w:r>
              <w:rPr>
                <w:i/>
                <w:iCs/>
              </w:rPr>
              <w:t>а</w:t>
            </w:r>
            <w:r>
              <w:rPr>
                <w:i/>
                <w:iCs/>
              </w:rPr>
              <w:t>зованных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сложением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основ: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асанне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(аслă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анне)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кукамай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(кăкамăшĕ),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улмуççи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(улма</w:t>
            </w:r>
            <w:r w:rsidR="00685CB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йывăççи).</w:t>
            </w:r>
          </w:p>
        </w:tc>
      </w:tr>
      <w:tr w:rsidR="00520A6C" w:rsidRPr="0058722A" w:rsidTr="00CA7BBC">
        <w:tc>
          <w:tcPr>
            <w:tcW w:w="10518" w:type="dxa"/>
            <w:gridSpan w:val="2"/>
            <w:shd w:val="clear" w:color="auto" w:fill="auto"/>
          </w:tcPr>
          <w:p w:rsidR="00520A6C" w:rsidRDefault="00520A6C" w:rsidP="007A5348">
            <w:pPr>
              <w:ind w:firstLine="0"/>
              <w:rPr>
                <w:i/>
                <w:iCs/>
              </w:rPr>
            </w:pPr>
            <w:r>
              <w:rPr>
                <w:b/>
                <w:bCs/>
                <w:i/>
                <w:iCs/>
              </w:rPr>
              <w:lastRenderedPageBreak/>
              <w:t>Грамматическая</w:t>
            </w:r>
            <w:r w:rsidR="00685CB7">
              <w:rPr>
                <w:b/>
                <w:bCs/>
                <w:i/>
                <w:iCs/>
              </w:rPr>
              <w:t xml:space="preserve"> </w:t>
            </w:r>
            <w:r>
              <w:rPr>
                <w:b/>
                <w:bCs/>
                <w:i/>
                <w:iCs/>
              </w:rPr>
              <w:t>сторона</w:t>
            </w:r>
            <w:r w:rsidR="00685CB7">
              <w:rPr>
                <w:b/>
                <w:bCs/>
                <w:i/>
                <w:iCs/>
              </w:rPr>
              <w:t xml:space="preserve"> </w:t>
            </w:r>
            <w:r>
              <w:rPr>
                <w:b/>
                <w:bCs/>
                <w:i/>
                <w:iCs/>
              </w:rPr>
              <w:t>речи</w:t>
            </w:r>
          </w:p>
        </w:tc>
      </w:tr>
      <w:tr w:rsidR="00520A6C" w:rsidRPr="0058722A" w:rsidTr="00CA7BBC">
        <w:tc>
          <w:tcPr>
            <w:tcW w:w="10518" w:type="dxa"/>
            <w:gridSpan w:val="2"/>
            <w:shd w:val="clear" w:color="auto" w:fill="auto"/>
          </w:tcPr>
          <w:p w:rsidR="00520A6C" w:rsidRDefault="00520A6C" w:rsidP="007A5348">
            <w:pPr>
              <w:ind w:firstLine="0"/>
              <w:rPr>
                <w:i/>
                <w:iCs/>
              </w:rPr>
            </w:pPr>
            <w:r>
              <w:rPr>
                <w:b/>
                <w:bCs/>
                <w:i/>
                <w:iCs/>
              </w:rPr>
              <w:t>Морфология</w:t>
            </w:r>
          </w:p>
        </w:tc>
      </w:tr>
      <w:tr w:rsidR="00520A6C" w:rsidRPr="0058722A" w:rsidTr="00CA7BBC">
        <w:tc>
          <w:tcPr>
            <w:tcW w:w="6345" w:type="dxa"/>
            <w:shd w:val="clear" w:color="auto" w:fill="auto"/>
          </w:tcPr>
          <w:p w:rsidR="00520A6C" w:rsidRDefault="00520A6C" w:rsidP="007A5348">
            <w:pPr>
              <w:ind w:firstLine="0"/>
            </w:pPr>
            <w:r>
              <w:t>оперировать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процессе</w:t>
            </w:r>
            <w:r w:rsidR="00685CB7">
              <w:t xml:space="preserve"> </w:t>
            </w:r>
            <w:r>
              <w:t>устного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письменного</w:t>
            </w:r>
            <w:r w:rsidR="00685CB7">
              <w:t xml:space="preserve"> </w:t>
            </w:r>
            <w:r>
              <w:t>общ</w:t>
            </w:r>
            <w:r>
              <w:t>е</w:t>
            </w:r>
            <w:r>
              <w:t>ния</w:t>
            </w:r>
            <w:r w:rsidR="00685CB7">
              <w:t xml:space="preserve"> </w:t>
            </w:r>
            <w:r>
              <w:t>основными</w:t>
            </w:r>
            <w:r w:rsidR="00685CB7">
              <w:t xml:space="preserve"> </w:t>
            </w:r>
            <w:r>
              <w:t>морфологическими</w:t>
            </w:r>
            <w:r w:rsidR="00685CB7">
              <w:t xml:space="preserve"> </w:t>
            </w:r>
            <w:r>
              <w:t>формами</w:t>
            </w:r>
            <w:r w:rsidR="00685CB7">
              <w:t xml:space="preserve"> </w:t>
            </w:r>
            <w:r>
              <w:t>чувашск</w:t>
            </w:r>
            <w:r>
              <w:t>о</w:t>
            </w:r>
            <w:r>
              <w:t>го</w:t>
            </w:r>
            <w:r w:rsidR="00685CB7">
              <w:t xml:space="preserve"> </w:t>
            </w:r>
            <w:r>
              <w:t>языка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соответствии</w:t>
            </w:r>
            <w:r w:rsidR="00685CB7">
              <w:t xml:space="preserve"> </w:t>
            </w:r>
            <w:r>
              <w:t>с</w:t>
            </w:r>
            <w:r w:rsidR="00685CB7">
              <w:t xml:space="preserve"> </w:t>
            </w:r>
            <w:r>
              <w:t>коммуникативной</w:t>
            </w:r>
            <w:r w:rsidR="00685CB7">
              <w:t xml:space="preserve"> </w:t>
            </w:r>
            <w:r>
              <w:t>задачей:</w:t>
            </w:r>
          </w:p>
          <w:p w:rsidR="00520A6C" w:rsidRDefault="00520A6C" w:rsidP="007A5348">
            <w:pPr>
              <w:tabs>
                <w:tab w:val="left" w:pos="993"/>
              </w:tabs>
              <w:ind w:firstLine="0"/>
            </w:pPr>
            <w:r>
              <w:t>распознавать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употреблять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речи:</w:t>
            </w:r>
          </w:p>
          <w:p w:rsidR="00520A6C" w:rsidRPr="00F213B8" w:rsidRDefault="00520A6C" w:rsidP="00D703FC">
            <w:pPr>
              <w:numPr>
                <w:ilvl w:val="0"/>
                <w:numId w:val="306"/>
              </w:numPr>
              <w:ind w:left="284" w:hanging="284"/>
            </w:pPr>
            <w:r w:rsidRPr="00F213B8">
              <w:t>существительные</w:t>
            </w:r>
            <w:r w:rsidR="00685CB7">
              <w:t xml:space="preserve"> </w:t>
            </w:r>
            <w:r w:rsidRPr="00F213B8">
              <w:t>в</w:t>
            </w:r>
            <w:r w:rsidR="00685CB7">
              <w:t xml:space="preserve"> </w:t>
            </w:r>
            <w:r w:rsidRPr="00F213B8">
              <w:t>единственном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во</w:t>
            </w:r>
            <w:r w:rsidR="00685CB7">
              <w:t xml:space="preserve"> </w:t>
            </w:r>
            <w:r w:rsidRPr="00F213B8">
              <w:t>множестве</w:t>
            </w:r>
            <w:r w:rsidRPr="00F213B8">
              <w:t>н</w:t>
            </w:r>
            <w:r w:rsidRPr="00F213B8">
              <w:t>ном</w:t>
            </w:r>
            <w:r w:rsidR="00685CB7">
              <w:t xml:space="preserve"> </w:t>
            </w:r>
            <w:r w:rsidRPr="00F213B8">
              <w:t>числе,</w:t>
            </w:r>
            <w:r w:rsidR="00685CB7">
              <w:t xml:space="preserve"> </w:t>
            </w:r>
          </w:p>
          <w:p w:rsidR="00520A6C" w:rsidRPr="00F213B8" w:rsidRDefault="00520A6C" w:rsidP="00D703FC">
            <w:pPr>
              <w:numPr>
                <w:ilvl w:val="0"/>
                <w:numId w:val="306"/>
              </w:numPr>
              <w:ind w:left="284" w:hanging="284"/>
              <w:rPr>
                <w:b/>
                <w:bCs/>
              </w:rPr>
            </w:pPr>
            <w:r w:rsidRPr="00F213B8">
              <w:t>существительные</w:t>
            </w:r>
            <w:r w:rsidR="00685CB7">
              <w:t xml:space="preserve"> </w:t>
            </w:r>
            <w:r w:rsidRPr="00F213B8">
              <w:t>в</w:t>
            </w:r>
            <w:r w:rsidR="00685CB7">
              <w:t xml:space="preserve"> </w:t>
            </w:r>
            <w:r w:rsidRPr="00F213B8">
              <w:t>разных</w:t>
            </w:r>
            <w:r w:rsidR="00685CB7">
              <w:t xml:space="preserve"> </w:t>
            </w:r>
            <w:r w:rsidRPr="00F213B8">
              <w:t>падежных</w:t>
            </w:r>
            <w:r w:rsidR="00685CB7">
              <w:t xml:space="preserve"> </w:t>
            </w:r>
            <w:r w:rsidRPr="00F213B8">
              <w:t>формах</w:t>
            </w:r>
            <w:r w:rsidR="00685CB7">
              <w:t xml:space="preserve"> </w:t>
            </w:r>
            <w:r w:rsidRPr="00F213B8">
              <w:t>с</w:t>
            </w:r>
            <w:r w:rsidR="00685CB7">
              <w:t xml:space="preserve"> </w:t>
            </w:r>
            <w:r w:rsidRPr="00F213B8">
              <w:t>оп</w:t>
            </w:r>
            <w:r w:rsidRPr="00F213B8">
              <w:t>о</w:t>
            </w:r>
            <w:r w:rsidRPr="00F213B8">
              <w:t>рой</w:t>
            </w:r>
            <w:r w:rsidR="00685CB7">
              <w:t xml:space="preserve"> </w:t>
            </w:r>
            <w:r w:rsidRPr="00F213B8">
              <w:t>на</w:t>
            </w:r>
            <w:r w:rsidR="00685CB7">
              <w:t xml:space="preserve"> </w:t>
            </w:r>
            <w:r w:rsidRPr="00F213B8">
              <w:t>вопросы;</w:t>
            </w:r>
            <w:r w:rsidR="00685CB7">
              <w:rPr>
                <w:b/>
                <w:bCs/>
              </w:rPr>
              <w:t xml:space="preserve"> </w:t>
            </w:r>
          </w:p>
          <w:p w:rsidR="00520A6C" w:rsidRPr="00F213B8" w:rsidRDefault="00520A6C" w:rsidP="00D703FC">
            <w:pPr>
              <w:numPr>
                <w:ilvl w:val="0"/>
                <w:numId w:val="306"/>
              </w:numPr>
              <w:ind w:left="284" w:hanging="284"/>
              <w:rPr>
                <w:i/>
                <w:iCs/>
              </w:rPr>
            </w:pPr>
            <w:r w:rsidRPr="00F213B8">
              <w:t>форму</w:t>
            </w:r>
            <w:r w:rsidR="00685CB7">
              <w:t xml:space="preserve"> </w:t>
            </w:r>
            <w:r w:rsidRPr="00F213B8">
              <w:t>принадлежности</w:t>
            </w:r>
            <w:r w:rsidR="00685CB7">
              <w:t xml:space="preserve"> </w:t>
            </w:r>
            <w:r w:rsidRPr="00F213B8">
              <w:t>существительных:</w:t>
            </w:r>
            <w:r w:rsidR="00685CB7">
              <w:t xml:space="preserve"> </w:t>
            </w:r>
            <w:r w:rsidRPr="00F213B8">
              <w:rPr>
                <w:i/>
                <w:iCs/>
              </w:rPr>
              <w:t>манăн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а</w:t>
            </w:r>
            <w:r w:rsidRPr="00F213B8">
              <w:rPr>
                <w:i/>
                <w:iCs/>
              </w:rPr>
              <w:t>н</w:t>
            </w:r>
            <w:r w:rsidRPr="00F213B8">
              <w:rPr>
                <w:i/>
                <w:iCs/>
              </w:rPr>
              <w:t>не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санăн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аннÿ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унăн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амăшĕ;</w:t>
            </w:r>
          </w:p>
          <w:p w:rsidR="00520A6C" w:rsidRPr="00F213B8" w:rsidRDefault="00520A6C" w:rsidP="00D703FC">
            <w:pPr>
              <w:numPr>
                <w:ilvl w:val="0"/>
                <w:numId w:val="306"/>
              </w:numPr>
              <w:ind w:left="284" w:hanging="284"/>
            </w:pPr>
            <w:r w:rsidRPr="00F213B8">
              <w:t>прилагательные</w:t>
            </w:r>
            <w:r w:rsidR="00685CB7">
              <w:t xml:space="preserve"> </w:t>
            </w:r>
            <w:r w:rsidRPr="00F213B8">
              <w:t>в</w:t>
            </w:r>
            <w:r w:rsidR="00685CB7">
              <w:t xml:space="preserve"> </w:t>
            </w:r>
            <w:r w:rsidRPr="00F213B8">
              <w:t>положительной,</w:t>
            </w:r>
            <w:r w:rsidR="00685CB7">
              <w:t xml:space="preserve"> </w:t>
            </w:r>
            <w:r w:rsidRPr="00F213B8">
              <w:t>сравнительной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пр</w:t>
            </w:r>
            <w:r w:rsidRPr="00F213B8">
              <w:t>е</w:t>
            </w:r>
            <w:r w:rsidRPr="00F213B8">
              <w:t>восходной</w:t>
            </w:r>
            <w:r w:rsidR="00685CB7">
              <w:t xml:space="preserve"> </w:t>
            </w:r>
            <w:r w:rsidRPr="00F213B8">
              <w:t>степени;</w:t>
            </w:r>
            <w:r w:rsidR="00685CB7">
              <w:t xml:space="preserve"> </w:t>
            </w:r>
          </w:p>
          <w:p w:rsidR="00520A6C" w:rsidRPr="00F213B8" w:rsidRDefault="00520A6C" w:rsidP="00D703FC">
            <w:pPr>
              <w:numPr>
                <w:ilvl w:val="0"/>
                <w:numId w:val="306"/>
              </w:numPr>
              <w:ind w:left="284" w:hanging="284"/>
            </w:pPr>
            <w:r w:rsidRPr="00F213B8">
              <w:t>количественные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порядковые</w:t>
            </w:r>
            <w:r w:rsidR="00685CB7">
              <w:t xml:space="preserve"> </w:t>
            </w:r>
            <w:r w:rsidRPr="00F213B8">
              <w:t>числительные;</w:t>
            </w:r>
            <w:r w:rsidR="00685CB7">
              <w:t xml:space="preserve"> </w:t>
            </w:r>
          </w:p>
          <w:p w:rsidR="00520A6C" w:rsidRPr="00F213B8" w:rsidRDefault="00520A6C" w:rsidP="00D703FC">
            <w:pPr>
              <w:numPr>
                <w:ilvl w:val="0"/>
                <w:numId w:val="306"/>
              </w:numPr>
              <w:ind w:left="284" w:hanging="284"/>
              <w:rPr>
                <w:i/>
                <w:iCs/>
              </w:rPr>
            </w:pPr>
            <w:r w:rsidRPr="00F213B8">
              <w:t>личные,</w:t>
            </w:r>
            <w:r w:rsidR="00685CB7">
              <w:t xml:space="preserve"> </w:t>
            </w:r>
            <w:r w:rsidRPr="00F213B8">
              <w:t>указательные</w:t>
            </w:r>
            <w:r w:rsidR="00685CB7">
              <w:t xml:space="preserve"> </w:t>
            </w:r>
            <w:r w:rsidRPr="00F213B8">
              <w:t>местоимения</w:t>
            </w:r>
            <w:r w:rsidR="00685CB7">
              <w:t xml:space="preserve"> </w:t>
            </w:r>
            <w:r w:rsidRPr="00F213B8">
              <w:t>(</w:t>
            </w:r>
            <w:r w:rsidRPr="00F213B8">
              <w:rPr>
                <w:i/>
                <w:iCs/>
              </w:rPr>
              <w:t>ку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çак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кашни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леш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акă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ав)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t>вопросительные</w:t>
            </w:r>
            <w:r w:rsidR="00685CB7">
              <w:t xml:space="preserve"> </w:t>
            </w:r>
            <w:r w:rsidRPr="00F213B8">
              <w:t>местоимения</w:t>
            </w:r>
            <w:r w:rsidR="00685CB7">
              <w:t xml:space="preserve"> </w:t>
            </w:r>
            <w:r w:rsidRPr="00F213B8">
              <w:t>(</w:t>
            </w:r>
            <w:r w:rsidRPr="00F213B8">
              <w:rPr>
                <w:i/>
                <w:iCs/>
              </w:rPr>
              <w:t>кам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мĕн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мĕнле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хăш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миçе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мĕн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чухлӗ)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t>отрицательные</w:t>
            </w:r>
            <w:r w:rsidR="00685CB7">
              <w:t xml:space="preserve"> </w:t>
            </w:r>
            <w:r w:rsidRPr="00F213B8">
              <w:t>местоимения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(н</w:t>
            </w:r>
            <w:r w:rsidRPr="00F213B8">
              <w:rPr>
                <w:i/>
                <w:iCs/>
              </w:rPr>
              <w:t>и</w:t>
            </w:r>
            <w:r w:rsidRPr="00F213B8">
              <w:rPr>
                <w:i/>
                <w:iCs/>
              </w:rPr>
              <w:t>кам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нимĕн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нимле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нихăш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нимĕн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чухлĕ</w:t>
            </w:r>
            <w:r w:rsidRPr="00F213B8">
              <w:t>),</w:t>
            </w:r>
            <w:r w:rsidR="00685CB7">
              <w:t xml:space="preserve"> </w:t>
            </w:r>
            <w:r w:rsidRPr="00F213B8">
              <w:t>неопр</w:t>
            </w:r>
            <w:r w:rsidRPr="00F213B8">
              <w:t>е</w:t>
            </w:r>
            <w:r w:rsidRPr="00F213B8">
              <w:t>деленные</w:t>
            </w:r>
            <w:r w:rsidR="00685CB7">
              <w:t xml:space="preserve"> </w:t>
            </w:r>
            <w:r w:rsidRPr="00F213B8">
              <w:t>местоимения</w:t>
            </w:r>
            <w:r w:rsidR="00685CB7">
              <w:t xml:space="preserve"> </w:t>
            </w:r>
            <w:r w:rsidRPr="00F213B8">
              <w:t>(</w:t>
            </w:r>
            <w:r w:rsidRPr="00F213B8">
              <w:rPr>
                <w:i/>
                <w:iCs/>
              </w:rPr>
              <w:t>такам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темĕн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темле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тахăш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темĕн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чухлĕ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темиçе)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t>определител</w:t>
            </w:r>
            <w:r w:rsidRPr="00F213B8">
              <w:t>ь</w:t>
            </w:r>
            <w:r w:rsidRPr="00F213B8">
              <w:t>ные</w:t>
            </w:r>
            <w:r w:rsidR="00685CB7">
              <w:t xml:space="preserve"> </w:t>
            </w:r>
            <w:r w:rsidRPr="00F213B8">
              <w:t>местоимения</w:t>
            </w:r>
            <w:r w:rsidR="00685CB7">
              <w:t xml:space="preserve"> </w:t>
            </w:r>
            <w:r w:rsidRPr="00F213B8">
              <w:t>(</w:t>
            </w:r>
            <w:r w:rsidRPr="00F213B8">
              <w:rPr>
                <w:i/>
                <w:iCs/>
              </w:rPr>
              <w:t>пĕтĕм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пур);</w:t>
            </w:r>
          </w:p>
          <w:p w:rsidR="00520A6C" w:rsidRPr="00F213B8" w:rsidRDefault="00520A6C" w:rsidP="00D703FC">
            <w:pPr>
              <w:numPr>
                <w:ilvl w:val="0"/>
                <w:numId w:val="306"/>
              </w:numPr>
              <w:ind w:left="284" w:hanging="284"/>
              <w:rPr>
                <w:i/>
                <w:iCs/>
              </w:rPr>
            </w:pPr>
            <w:r w:rsidRPr="00F213B8">
              <w:t>имена</w:t>
            </w:r>
            <w:r w:rsidR="00685CB7">
              <w:t xml:space="preserve"> </w:t>
            </w:r>
            <w:r w:rsidRPr="00F213B8">
              <w:t>(существительные,</w:t>
            </w:r>
            <w:r w:rsidR="00685CB7">
              <w:t xml:space="preserve"> </w:t>
            </w:r>
            <w:r w:rsidRPr="00F213B8">
              <w:t>прилагательные,</w:t>
            </w:r>
            <w:r w:rsidR="00685CB7">
              <w:t xml:space="preserve"> </w:t>
            </w:r>
            <w:r w:rsidRPr="00F213B8">
              <w:t>числител</w:t>
            </w:r>
            <w:r w:rsidRPr="00F213B8">
              <w:t>ь</w:t>
            </w:r>
            <w:r w:rsidRPr="00F213B8">
              <w:t>ные,</w:t>
            </w:r>
            <w:r w:rsidR="00685CB7">
              <w:t xml:space="preserve"> </w:t>
            </w:r>
            <w:r w:rsidRPr="00F213B8">
              <w:t>местоимения)</w:t>
            </w:r>
            <w:r w:rsidR="00685CB7">
              <w:t xml:space="preserve"> </w:t>
            </w:r>
            <w:r w:rsidRPr="00F213B8">
              <w:t>с</w:t>
            </w:r>
            <w:r w:rsidR="00685CB7">
              <w:t xml:space="preserve"> </w:t>
            </w:r>
            <w:r w:rsidRPr="00F213B8">
              <w:t>аффиксом</w:t>
            </w:r>
            <w:r w:rsidR="00685CB7">
              <w:t xml:space="preserve"> </w:t>
            </w:r>
            <w:r w:rsidRPr="00F213B8">
              <w:rPr>
                <w:i/>
                <w:iCs/>
              </w:rPr>
              <w:t>-чĕ</w:t>
            </w:r>
            <w:r w:rsidR="00685CB7">
              <w:rPr>
                <w:i/>
                <w:iCs/>
              </w:rPr>
              <w:t xml:space="preserve"> </w:t>
            </w:r>
            <w:r w:rsidRPr="00F213B8">
              <w:t>для</w:t>
            </w:r>
            <w:r w:rsidR="00685CB7">
              <w:t xml:space="preserve"> </w:t>
            </w:r>
            <w:r w:rsidRPr="00F213B8">
              <w:t>выражения</w:t>
            </w:r>
            <w:r w:rsidR="00685CB7">
              <w:t xml:space="preserve"> </w:t>
            </w:r>
            <w:r w:rsidRPr="00F213B8">
              <w:t>зн</w:t>
            </w:r>
            <w:r w:rsidRPr="00F213B8">
              <w:t>а</w:t>
            </w:r>
            <w:r w:rsidRPr="00F213B8">
              <w:t>чения</w:t>
            </w:r>
            <w:r w:rsidR="00685CB7">
              <w:t xml:space="preserve"> </w:t>
            </w:r>
            <w:r w:rsidRPr="00F213B8">
              <w:t>прошедшего</w:t>
            </w:r>
            <w:r w:rsidR="00685CB7">
              <w:t xml:space="preserve"> </w:t>
            </w:r>
            <w:r w:rsidRPr="00F213B8">
              <w:t>времени</w:t>
            </w:r>
            <w:r w:rsidRPr="00F213B8">
              <w:rPr>
                <w:i/>
                <w:iCs/>
              </w:rPr>
              <w:t>;</w:t>
            </w:r>
          </w:p>
          <w:p w:rsidR="00520A6C" w:rsidRPr="00F213B8" w:rsidRDefault="00520A6C" w:rsidP="00D703FC">
            <w:pPr>
              <w:numPr>
                <w:ilvl w:val="0"/>
                <w:numId w:val="306"/>
              </w:numPr>
              <w:ind w:left="284" w:hanging="284"/>
            </w:pPr>
            <w:r w:rsidRPr="00F213B8">
              <w:t>глаголы</w:t>
            </w:r>
            <w:r w:rsidR="00685CB7">
              <w:t xml:space="preserve"> </w:t>
            </w:r>
            <w:r w:rsidRPr="00F213B8">
              <w:t>в</w:t>
            </w:r>
            <w:r w:rsidR="00685CB7">
              <w:t xml:space="preserve"> </w:t>
            </w:r>
            <w:r w:rsidRPr="00F213B8">
              <w:t>настоящем,</w:t>
            </w:r>
            <w:r w:rsidR="00685CB7">
              <w:t xml:space="preserve"> </w:t>
            </w:r>
            <w:r w:rsidRPr="00F213B8">
              <w:t>прошедшем</w:t>
            </w:r>
            <w:r w:rsidR="00685CB7">
              <w:t xml:space="preserve"> </w:t>
            </w:r>
            <w:r w:rsidRPr="00F213B8">
              <w:t>очевидном,</w:t>
            </w:r>
            <w:r w:rsidR="00685CB7">
              <w:t xml:space="preserve"> </w:t>
            </w:r>
            <w:r w:rsidRPr="00F213B8">
              <w:t>буд</w:t>
            </w:r>
            <w:r w:rsidRPr="00F213B8">
              <w:t>у</w:t>
            </w:r>
            <w:r w:rsidRPr="00F213B8">
              <w:t>щем</w:t>
            </w:r>
            <w:r w:rsidR="00685CB7">
              <w:t xml:space="preserve"> </w:t>
            </w:r>
            <w:r w:rsidRPr="00F213B8">
              <w:t>времени</w:t>
            </w:r>
            <w:r w:rsidR="00685CB7">
              <w:t xml:space="preserve"> </w:t>
            </w:r>
            <w:r w:rsidRPr="00F213B8">
              <w:t>в</w:t>
            </w:r>
            <w:r w:rsidR="00685CB7">
              <w:t xml:space="preserve"> </w:t>
            </w:r>
            <w:r w:rsidRPr="00F213B8">
              <w:t>утвердительной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отрицательной</w:t>
            </w:r>
            <w:r w:rsidR="00685CB7">
              <w:t xml:space="preserve"> </w:t>
            </w:r>
            <w:r w:rsidRPr="00F213B8">
              <w:t>формах;</w:t>
            </w:r>
            <w:r w:rsidR="00685CB7">
              <w:t xml:space="preserve"> </w:t>
            </w:r>
          </w:p>
          <w:p w:rsidR="00520A6C" w:rsidRPr="00F213B8" w:rsidRDefault="00520A6C" w:rsidP="00D703FC">
            <w:pPr>
              <w:numPr>
                <w:ilvl w:val="0"/>
                <w:numId w:val="306"/>
              </w:numPr>
              <w:ind w:left="284" w:hanging="284"/>
            </w:pPr>
            <w:r w:rsidRPr="00F213B8">
              <w:t>глаголы</w:t>
            </w:r>
            <w:r w:rsidR="00685CB7">
              <w:t xml:space="preserve"> </w:t>
            </w:r>
            <w:r w:rsidRPr="00F213B8">
              <w:t>2</w:t>
            </w:r>
            <w:r w:rsidR="00685CB7">
              <w:t xml:space="preserve"> </w:t>
            </w:r>
            <w:r w:rsidRPr="00F213B8">
              <w:t>лица</w:t>
            </w:r>
            <w:r w:rsidR="00685CB7">
              <w:t xml:space="preserve"> </w:t>
            </w:r>
            <w:r w:rsidRPr="00F213B8">
              <w:t>побудительного</w:t>
            </w:r>
            <w:r w:rsidR="00685CB7">
              <w:t xml:space="preserve"> </w:t>
            </w:r>
            <w:r w:rsidRPr="00F213B8">
              <w:t>наклонения</w:t>
            </w:r>
            <w:r w:rsidR="00685CB7">
              <w:t xml:space="preserve"> </w:t>
            </w:r>
            <w:r w:rsidRPr="00F213B8">
              <w:t>в</w:t>
            </w:r>
            <w:r w:rsidR="00685CB7">
              <w:t xml:space="preserve"> </w:t>
            </w:r>
            <w:r w:rsidRPr="00F213B8">
              <w:t>утверд</w:t>
            </w:r>
            <w:r w:rsidRPr="00F213B8">
              <w:t>и</w:t>
            </w:r>
            <w:r w:rsidRPr="00F213B8">
              <w:t>тельной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отрицательной</w:t>
            </w:r>
            <w:r w:rsidR="00685CB7">
              <w:t xml:space="preserve"> </w:t>
            </w:r>
            <w:r w:rsidRPr="00F213B8">
              <w:t>фо</w:t>
            </w:r>
            <w:r w:rsidRPr="00F213B8">
              <w:t>р</w:t>
            </w:r>
            <w:r w:rsidRPr="00F213B8">
              <w:t>мах</w:t>
            </w:r>
            <w:r w:rsidR="00685CB7">
              <w:t xml:space="preserve"> </w:t>
            </w:r>
            <w:r w:rsidRPr="00F213B8">
              <w:t>;</w:t>
            </w:r>
          </w:p>
          <w:p w:rsidR="00520A6C" w:rsidRPr="00F213B8" w:rsidRDefault="00520A6C" w:rsidP="00D703FC">
            <w:pPr>
              <w:numPr>
                <w:ilvl w:val="0"/>
                <w:numId w:val="306"/>
              </w:numPr>
              <w:ind w:left="284" w:hanging="284"/>
            </w:pPr>
            <w:r w:rsidRPr="00F213B8">
              <w:t>причастия</w:t>
            </w:r>
            <w:r w:rsidR="00685CB7">
              <w:t xml:space="preserve"> </w:t>
            </w:r>
            <w:r w:rsidRPr="00F213B8">
              <w:t>настоящего,</w:t>
            </w:r>
            <w:r w:rsidR="00685CB7">
              <w:t xml:space="preserve"> </w:t>
            </w:r>
            <w:r w:rsidRPr="00F213B8">
              <w:t>прошедшего</w:t>
            </w:r>
            <w:r w:rsidR="00685CB7">
              <w:t xml:space="preserve"> </w:t>
            </w:r>
            <w:r w:rsidRPr="00F213B8">
              <w:t>времени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долже</w:t>
            </w:r>
            <w:r w:rsidRPr="00F213B8">
              <w:t>н</w:t>
            </w:r>
            <w:r w:rsidRPr="00F213B8">
              <w:t>ствования</w:t>
            </w:r>
            <w:r w:rsidR="00685CB7">
              <w:t xml:space="preserve"> </w:t>
            </w:r>
            <w:r w:rsidRPr="00F213B8">
              <w:t>в</w:t>
            </w:r>
            <w:r w:rsidR="00685CB7">
              <w:t xml:space="preserve"> </w:t>
            </w:r>
            <w:r w:rsidRPr="00F213B8">
              <w:t>утвердительной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отрицательной</w:t>
            </w:r>
            <w:r w:rsidR="00685CB7">
              <w:t xml:space="preserve"> </w:t>
            </w:r>
            <w:r w:rsidRPr="00F213B8">
              <w:t>формах</w:t>
            </w:r>
            <w:r w:rsidR="00685CB7">
              <w:t xml:space="preserve"> </w:t>
            </w:r>
            <w:r w:rsidRPr="00F213B8">
              <w:t>;</w:t>
            </w:r>
          </w:p>
          <w:p w:rsidR="00520A6C" w:rsidRPr="00F213B8" w:rsidRDefault="00520A6C" w:rsidP="00D703FC">
            <w:pPr>
              <w:numPr>
                <w:ilvl w:val="0"/>
                <w:numId w:val="306"/>
              </w:numPr>
              <w:ind w:left="284" w:hanging="284"/>
              <w:rPr>
                <w:i/>
                <w:iCs/>
              </w:rPr>
            </w:pPr>
            <w:r w:rsidRPr="00F213B8">
              <w:t>деепричастия</w:t>
            </w:r>
            <w:r w:rsidR="00685CB7">
              <w:t xml:space="preserve"> </w:t>
            </w:r>
            <w:r w:rsidRPr="00F213B8">
              <w:t>с</w:t>
            </w:r>
            <w:r w:rsidR="00685CB7">
              <w:t xml:space="preserve"> </w:t>
            </w:r>
            <w:r w:rsidRPr="00F213B8">
              <w:t>аффиксами</w:t>
            </w:r>
            <w:r w:rsidR="00685CB7">
              <w:t xml:space="preserve"> </w:t>
            </w:r>
            <w:r w:rsidRPr="00F213B8">
              <w:rPr>
                <w:i/>
                <w:iCs/>
              </w:rPr>
              <w:t>-са(-се)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-сан(-сен)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-иччен;</w:t>
            </w:r>
          </w:p>
          <w:p w:rsidR="00520A6C" w:rsidRPr="00F213B8" w:rsidRDefault="00520A6C" w:rsidP="00D703FC">
            <w:pPr>
              <w:numPr>
                <w:ilvl w:val="0"/>
                <w:numId w:val="306"/>
              </w:numPr>
              <w:ind w:left="284" w:hanging="284"/>
              <w:rPr>
                <w:i/>
                <w:iCs/>
              </w:rPr>
            </w:pPr>
            <w:r w:rsidRPr="00F213B8">
              <w:t>инфинитив</w:t>
            </w:r>
            <w:r w:rsidR="00685CB7">
              <w:t xml:space="preserve"> </w:t>
            </w:r>
            <w:r w:rsidRPr="00F213B8">
              <w:t>с</w:t>
            </w:r>
            <w:r w:rsidR="00685CB7">
              <w:t xml:space="preserve"> </w:t>
            </w:r>
            <w:r w:rsidRPr="00F213B8">
              <w:t>аффиксом</w:t>
            </w:r>
            <w:r w:rsidR="00685CB7">
              <w:t xml:space="preserve"> </w:t>
            </w:r>
            <w:r w:rsidRPr="00F213B8">
              <w:rPr>
                <w:i/>
                <w:iCs/>
              </w:rPr>
              <w:t>-ма(-ме)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-машкӑн(-мешкӗн);</w:t>
            </w:r>
          </w:p>
          <w:p w:rsidR="00520A6C" w:rsidRPr="00F213B8" w:rsidRDefault="00520A6C" w:rsidP="00D703FC">
            <w:pPr>
              <w:numPr>
                <w:ilvl w:val="0"/>
                <w:numId w:val="306"/>
              </w:numPr>
              <w:ind w:left="284" w:hanging="284"/>
            </w:pPr>
            <w:r w:rsidRPr="00F213B8">
              <w:t>наиболее</w:t>
            </w:r>
            <w:r w:rsidR="00685CB7">
              <w:t xml:space="preserve"> </w:t>
            </w:r>
            <w:r w:rsidRPr="00F213B8">
              <w:t>употребительные</w:t>
            </w:r>
            <w:r w:rsidR="00685CB7">
              <w:t xml:space="preserve"> </w:t>
            </w:r>
            <w:r w:rsidRPr="00F213B8">
              <w:t>наречия;</w:t>
            </w:r>
          </w:p>
          <w:p w:rsidR="00520A6C" w:rsidRPr="00F213B8" w:rsidRDefault="00520A6C" w:rsidP="00D703FC">
            <w:pPr>
              <w:numPr>
                <w:ilvl w:val="0"/>
                <w:numId w:val="306"/>
              </w:numPr>
              <w:ind w:left="284" w:hanging="284"/>
            </w:pPr>
            <w:r w:rsidRPr="00F213B8">
              <w:t>наиболее</w:t>
            </w:r>
            <w:r w:rsidR="00685CB7">
              <w:t xml:space="preserve"> </w:t>
            </w:r>
            <w:r w:rsidRPr="00F213B8">
              <w:t>употребительные</w:t>
            </w:r>
            <w:r w:rsidR="00685CB7">
              <w:t xml:space="preserve"> </w:t>
            </w:r>
            <w:r w:rsidRPr="00F213B8">
              <w:t>подражательные</w:t>
            </w:r>
            <w:r w:rsidR="00685CB7">
              <w:t xml:space="preserve"> </w:t>
            </w:r>
            <w:r w:rsidRPr="00F213B8">
              <w:t>сл</w:t>
            </w:r>
            <w:r w:rsidRPr="00F213B8">
              <w:t>о</w:t>
            </w:r>
            <w:r w:rsidRPr="00F213B8">
              <w:t>ва;</w:t>
            </w:r>
          </w:p>
          <w:p w:rsidR="00520A6C" w:rsidRDefault="00520A6C" w:rsidP="00D703FC">
            <w:pPr>
              <w:numPr>
                <w:ilvl w:val="0"/>
                <w:numId w:val="306"/>
              </w:numPr>
              <w:ind w:left="284" w:hanging="284"/>
              <w:rPr>
                <w:b/>
                <w:bCs/>
              </w:rPr>
            </w:pPr>
            <w:r w:rsidRPr="00F213B8">
              <w:t>наиболее</w:t>
            </w:r>
            <w:r w:rsidR="00685CB7">
              <w:t xml:space="preserve"> </w:t>
            </w:r>
            <w:r w:rsidRPr="00F213B8">
              <w:t>употребительные</w:t>
            </w:r>
            <w:r w:rsidR="00685CB7">
              <w:t xml:space="preserve"> </w:t>
            </w:r>
            <w:r w:rsidRPr="00F213B8">
              <w:t>послелоги</w:t>
            </w:r>
            <w:r w:rsidRPr="00F213B8">
              <w:rPr>
                <w:i/>
                <w:iCs/>
              </w:rPr>
              <w:t>,</w:t>
            </w:r>
            <w:r w:rsidR="00685CB7">
              <w:t xml:space="preserve"> </w:t>
            </w:r>
            <w:r w:rsidRPr="00F213B8">
              <w:t>союзы,</w:t>
            </w:r>
            <w:r w:rsidR="00685CB7">
              <w:t xml:space="preserve"> </w:t>
            </w:r>
            <w:r w:rsidRPr="00F213B8">
              <w:t>част</w:t>
            </w:r>
            <w:r w:rsidRPr="00F213B8">
              <w:t>и</w:t>
            </w:r>
            <w:r w:rsidRPr="00F213B8">
              <w:t>цы,</w:t>
            </w:r>
            <w:r w:rsidR="00685CB7">
              <w:t xml:space="preserve"> </w:t>
            </w:r>
            <w:r w:rsidRPr="00F213B8">
              <w:t>междометия.</w:t>
            </w:r>
          </w:p>
        </w:tc>
        <w:tc>
          <w:tcPr>
            <w:tcW w:w="4173" w:type="dxa"/>
            <w:shd w:val="clear" w:color="auto" w:fill="auto"/>
          </w:tcPr>
          <w:p w:rsidR="00520A6C" w:rsidRPr="00F213B8" w:rsidRDefault="00520A6C" w:rsidP="007A5348">
            <w:pPr>
              <w:ind w:firstLine="0"/>
            </w:pPr>
            <w:r w:rsidRPr="00F213B8">
              <w:t>распознавать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употреблять</w:t>
            </w:r>
            <w:r w:rsidR="00685CB7">
              <w:t xml:space="preserve"> </w:t>
            </w:r>
            <w:r w:rsidRPr="00F213B8">
              <w:t>в</w:t>
            </w:r>
            <w:r w:rsidR="00685CB7">
              <w:t xml:space="preserve"> </w:t>
            </w:r>
            <w:r w:rsidRPr="00F213B8">
              <w:t>речи:</w:t>
            </w:r>
          </w:p>
          <w:p w:rsidR="00520A6C" w:rsidRPr="00F213B8" w:rsidRDefault="00520A6C" w:rsidP="00D703FC">
            <w:pPr>
              <w:numPr>
                <w:ilvl w:val="0"/>
                <w:numId w:val="307"/>
              </w:numPr>
              <w:ind w:left="238" w:hanging="238"/>
              <w:rPr>
                <w:b/>
                <w:bCs/>
              </w:rPr>
            </w:pPr>
            <w:r w:rsidRPr="00F213B8">
              <w:t>существительные</w:t>
            </w:r>
            <w:r w:rsidR="00685CB7">
              <w:t xml:space="preserve"> </w:t>
            </w:r>
            <w:r w:rsidRPr="00F213B8">
              <w:t>в</w:t>
            </w:r>
            <w:r w:rsidR="00685CB7">
              <w:t xml:space="preserve"> </w:t>
            </w:r>
            <w:r w:rsidRPr="00F213B8">
              <w:t>разных</w:t>
            </w:r>
            <w:r w:rsidR="00685CB7">
              <w:t xml:space="preserve"> </w:t>
            </w:r>
            <w:r w:rsidRPr="00F213B8">
              <w:t>паде</w:t>
            </w:r>
            <w:r w:rsidRPr="00F213B8">
              <w:t>ж</w:t>
            </w:r>
            <w:r w:rsidRPr="00F213B8">
              <w:t>ных</w:t>
            </w:r>
            <w:r w:rsidR="00685CB7">
              <w:t xml:space="preserve"> </w:t>
            </w:r>
            <w:r w:rsidRPr="00F213B8">
              <w:t>формах</w:t>
            </w:r>
            <w:r w:rsidR="00685CB7">
              <w:t xml:space="preserve"> </w:t>
            </w:r>
            <w:r w:rsidRPr="00F213B8">
              <w:t>без</w:t>
            </w:r>
            <w:r w:rsidR="00685CB7">
              <w:t xml:space="preserve"> </w:t>
            </w:r>
            <w:r w:rsidRPr="00F213B8">
              <w:t>опоры</w:t>
            </w:r>
            <w:r w:rsidR="00685CB7">
              <w:t xml:space="preserve"> </w:t>
            </w:r>
            <w:r w:rsidRPr="00F213B8">
              <w:t>на</w:t>
            </w:r>
            <w:r w:rsidR="00685CB7">
              <w:t xml:space="preserve"> </w:t>
            </w:r>
            <w:r w:rsidRPr="00F213B8">
              <w:t>вопр</w:t>
            </w:r>
            <w:r w:rsidRPr="00F213B8">
              <w:t>о</w:t>
            </w:r>
            <w:r w:rsidRPr="00F213B8">
              <w:t>сы;</w:t>
            </w:r>
            <w:r w:rsidR="00685CB7">
              <w:rPr>
                <w:b/>
                <w:bCs/>
              </w:rPr>
              <w:t xml:space="preserve"> </w:t>
            </w:r>
          </w:p>
          <w:p w:rsidR="00520A6C" w:rsidRPr="00F213B8" w:rsidRDefault="00520A6C" w:rsidP="00D703FC">
            <w:pPr>
              <w:numPr>
                <w:ilvl w:val="0"/>
                <w:numId w:val="307"/>
              </w:numPr>
              <w:ind w:left="238" w:hanging="238"/>
            </w:pPr>
            <w:r w:rsidRPr="00F213B8">
              <w:t>прилагательные</w:t>
            </w:r>
            <w:r w:rsidR="00685CB7">
              <w:t xml:space="preserve"> </w:t>
            </w:r>
            <w:r w:rsidRPr="00F213B8">
              <w:t>в</w:t>
            </w:r>
            <w:r w:rsidR="00685CB7">
              <w:t xml:space="preserve"> </w:t>
            </w:r>
            <w:r w:rsidRPr="00F213B8">
              <w:t>самосто</w:t>
            </w:r>
            <w:r w:rsidRPr="00F213B8">
              <w:t>я</w:t>
            </w:r>
            <w:r w:rsidRPr="00F213B8">
              <w:t>тельной</w:t>
            </w:r>
            <w:r w:rsidR="00685CB7">
              <w:t xml:space="preserve"> </w:t>
            </w:r>
            <w:r w:rsidRPr="00F213B8">
              <w:t>форме;</w:t>
            </w:r>
          </w:p>
          <w:p w:rsidR="00520A6C" w:rsidRDefault="00520A6C" w:rsidP="00D703FC">
            <w:pPr>
              <w:numPr>
                <w:ilvl w:val="0"/>
                <w:numId w:val="307"/>
              </w:numPr>
              <w:ind w:left="238" w:hanging="238"/>
            </w:pPr>
            <w:r w:rsidRPr="00F213B8">
              <w:t>разделительные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собира</w:t>
            </w:r>
            <w:r>
              <w:t>тел</w:t>
            </w:r>
            <w:r>
              <w:t>ь</w:t>
            </w:r>
            <w:r>
              <w:t>ные</w:t>
            </w:r>
            <w:r w:rsidR="00685CB7">
              <w:t xml:space="preserve"> </w:t>
            </w:r>
            <w:r>
              <w:t>числительные;</w:t>
            </w:r>
          </w:p>
          <w:p w:rsidR="00520A6C" w:rsidRPr="00E148CA" w:rsidRDefault="00520A6C" w:rsidP="00D703FC">
            <w:pPr>
              <w:numPr>
                <w:ilvl w:val="0"/>
                <w:numId w:val="307"/>
              </w:numPr>
              <w:ind w:left="238" w:hanging="238"/>
            </w:pPr>
            <w:r w:rsidRPr="00F213B8">
              <w:t>лично-возвратные</w:t>
            </w:r>
            <w:r w:rsidR="00685CB7">
              <w:t xml:space="preserve"> </w:t>
            </w:r>
            <w:r w:rsidRPr="00F213B8">
              <w:t>местоим</w:t>
            </w:r>
            <w:r w:rsidRPr="00F213B8">
              <w:t>е</w:t>
            </w:r>
            <w:r w:rsidRPr="00F213B8">
              <w:t>ния;</w:t>
            </w:r>
          </w:p>
          <w:p w:rsidR="00520A6C" w:rsidRPr="00F213B8" w:rsidRDefault="00520A6C" w:rsidP="00D703FC">
            <w:pPr>
              <w:numPr>
                <w:ilvl w:val="0"/>
                <w:numId w:val="307"/>
              </w:numPr>
              <w:ind w:left="238" w:hanging="238"/>
            </w:pPr>
            <w:r w:rsidRPr="00F213B8">
              <w:t>неопределенные</w:t>
            </w:r>
            <w:r w:rsidR="00685CB7">
              <w:t xml:space="preserve"> </w:t>
            </w:r>
            <w:r w:rsidRPr="00F213B8">
              <w:t>местоимения</w:t>
            </w:r>
            <w:r w:rsidR="00685CB7">
              <w:t xml:space="preserve"> </w:t>
            </w:r>
            <w:r w:rsidRPr="00F213B8">
              <w:t>с</w:t>
            </w:r>
            <w:r w:rsidR="00685CB7">
              <w:t xml:space="preserve"> </w:t>
            </w:r>
            <w:r w:rsidRPr="00F213B8">
              <w:t>ч</w:t>
            </w:r>
            <w:r w:rsidRPr="00F213B8">
              <w:t>а</w:t>
            </w:r>
            <w:r w:rsidRPr="00F213B8">
              <w:t>стицей</w:t>
            </w:r>
            <w:r w:rsidR="00685CB7">
              <w:t xml:space="preserve"> </w:t>
            </w:r>
            <w:r w:rsidRPr="00F213B8">
              <w:rPr>
                <w:i/>
                <w:iCs/>
              </w:rPr>
              <w:t>та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те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(такам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та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темӗн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те)</w:t>
            </w:r>
            <w:r w:rsidRPr="00F213B8">
              <w:t>;</w:t>
            </w:r>
          </w:p>
          <w:p w:rsidR="00520A6C" w:rsidRPr="00F213B8" w:rsidRDefault="00520A6C" w:rsidP="00D703FC">
            <w:pPr>
              <w:numPr>
                <w:ilvl w:val="0"/>
                <w:numId w:val="307"/>
              </w:numPr>
              <w:ind w:left="238" w:hanging="238"/>
            </w:pPr>
            <w:r>
              <w:t>глаголы</w:t>
            </w:r>
            <w:r w:rsidR="00685CB7">
              <w:t xml:space="preserve"> </w:t>
            </w:r>
            <w:r w:rsidRPr="00F213B8">
              <w:t>в</w:t>
            </w:r>
            <w:r w:rsidR="00685CB7">
              <w:t xml:space="preserve"> </w:t>
            </w:r>
            <w:r w:rsidRPr="00F213B8">
              <w:t>прошедшем</w:t>
            </w:r>
            <w:r w:rsidR="00685CB7">
              <w:t xml:space="preserve"> </w:t>
            </w:r>
            <w:r w:rsidRPr="00F213B8">
              <w:t>многокра</w:t>
            </w:r>
            <w:r w:rsidRPr="00F213B8">
              <w:t>т</w:t>
            </w:r>
            <w:r w:rsidRPr="00F213B8">
              <w:t>ном</w:t>
            </w:r>
            <w:r w:rsidR="00685CB7">
              <w:t xml:space="preserve"> </w:t>
            </w:r>
            <w:r w:rsidRPr="00F213B8">
              <w:t>времени;</w:t>
            </w:r>
          </w:p>
          <w:p w:rsidR="00520A6C" w:rsidRPr="00F213B8" w:rsidRDefault="00520A6C" w:rsidP="00D703FC">
            <w:pPr>
              <w:numPr>
                <w:ilvl w:val="0"/>
                <w:numId w:val="307"/>
              </w:numPr>
              <w:ind w:left="238" w:hanging="238"/>
            </w:pPr>
            <w:r>
              <w:t>глаголы</w:t>
            </w:r>
            <w:r w:rsidR="00685CB7">
              <w:t xml:space="preserve"> </w:t>
            </w:r>
            <w:r w:rsidRPr="00F213B8">
              <w:t>повелительного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сослаг</w:t>
            </w:r>
            <w:r w:rsidRPr="00F213B8">
              <w:t>а</w:t>
            </w:r>
            <w:r w:rsidRPr="00F213B8">
              <w:t>тельного</w:t>
            </w:r>
            <w:r w:rsidR="00685CB7">
              <w:t xml:space="preserve"> </w:t>
            </w:r>
            <w:r w:rsidRPr="00F213B8">
              <w:t>наклонений;</w:t>
            </w:r>
          </w:p>
          <w:p w:rsidR="00520A6C" w:rsidRPr="00F213B8" w:rsidRDefault="00520A6C" w:rsidP="00D703FC">
            <w:pPr>
              <w:numPr>
                <w:ilvl w:val="0"/>
                <w:numId w:val="307"/>
              </w:numPr>
              <w:ind w:left="238" w:hanging="238"/>
              <w:rPr>
                <w:b/>
                <w:bCs/>
              </w:rPr>
            </w:pPr>
            <w:r w:rsidRPr="00F213B8">
              <w:t>глаголы</w:t>
            </w:r>
            <w:r w:rsidR="00685CB7">
              <w:t xml:space="preserve"> </w:t>
            </w:r>
            <w:r w:rsidRPr="00F213B8">
              <w:t>в</w:t>
            </w:r>
            <w:r w:rsidR="00685CB7">
              <w:t xml:space="preserve"> </w:t>
            </w:r>
            <w:r w:rsidRPr="00F213B8">
              <w:t>форме</w:t>
            </w:r>
            <w:r w:rsidR="00685CB7">
              <w:rPr>
                <w:b/>
                <w:bCs/>
              </w:rPr>
              <w:t xml:space="preserve"> </w:t>
            </w:r>
            <w:r w:rsidRPr="00F213B8">
              <w:t>возможн</w:t>
            </w:r>
            <w:r w:rsidRPr="00F213B8">
              <w:t>о</w:t>
            </w:r>
            <w:r w:rsidRPr="00F213B8">
              <w:t>сти-невозможности</w:t>
            </w:r>
            <w:r w:rsidR="00685CB7">
              <w:t xml:space="preserve"> </w:t>
            </w:r>
            <w:r w:rsidRPr="00F213B8">
              <w:t>действия</w:t>
            </w:r>
            <w:r w:rsidRPr="00F213B8">
              <w:rPr>
                <w:i/>
                <w:iCs/>
              </w:rPr>
              <w:t>;</w:t>
            </w:r>
            <w:r w:rsidR="00685CB7">
              <w:rPr>
                <w:b/>
                <w:bCs/>
              </w:rPr>
              <w:t xml:space="preserve"> </w:t>
            </w:r>
          </w:p>
          <w:p w:rsidR="00520A6C" w:rsidRPr="00F213B8" w:rsidRDefault="00520A6C" w:rsidP="00D703FC">
            <w:pPr>
              <w:numPr>
                <w:ilvl w:val="0"/>
                <w:numId w:val="307"/>
              </w:numPr>
              <w:ind w:left="238" w:hanging="238"/>
            </w:pPr>
            <w:r w:rsidRPr="00F213B8">
              <w:t>причастие</w:t>
            </w:r>
            <w:r w:rsidR="00685CB7">
              <w:t xml:space="preserve"> </w:t>
            </w:r>
            <w:r w:rsidRPr="00F213B8">
              <w:t>будущего</w:t>
            </w:r>
            <w:r w:rsidR="00685CB7">
              <w:t xml:space="preserve"> </w:t>
            </w:r>
            <w:r w:rsidRPr="00F213B8">
              <w:t>врем</w:t>
            </w:r>
            <w:r w:rsidRPr="00F213B8">
              <w:t>е</w:t>
            </w:r>
            <w:r w:rsidRPr="00F213B8">
              <w:t>ни;</w:t>
            </w:r>
          </w:p>
          <w:p w:rsidR="00520A6C" w:rsidRDefault="00520A6C" w:rsidP="00D703FC">
            <w:pPr>
              <w:numPr>
                <w:ilvl w:val="0"/>
                <w:numId w:val="307"/>
              </w:numPr>
              <w:ind w:left="238" w:hanging="238"/>
              <w:rPr>
                <w:i/>
                <w:iCs/>
              </w:rPr>
            </w:pPr>
            <w:r w:rsidRPr="00F213B8">
              <w:t>осуществлять</w:t>
            </w:r>
            <w:r w:rsidR="00685CB7">
              <w:t xml:space="preserve"> </w:t>
            </w:r>
            <w:r w:rsidRPr="00F213B8">
              <w:t>частичный</w:t>
            </w:r>
            <w:r w:rsidR="00685CB7">
              <w:t xml:space="preserve"> </w:t>
            </w:r>
            <w:r w:rsidRPr="00F213B8">
              <w:t>морфол</w:t>
            </w:r>
            <w:r w:rsidRPr="00F213B8">
              <w:t>о</w:t>
            </w:r>
            <w:r w:rsidRPr="00F213B8">
              <w:t>гический</w:t>
            </w:r>
            <w:r w:rsidR="00685CB7">
              <w:t xml:space="preserve"> </w:t>
            </w:r>
            <w:r w:rsidRPr="00F213B8">
              <w:t>разбор</w:t>
            </w:r>
            <w:r w:rsidR="00685CB7">
              <w:t xml:space="preserve"> </w:t>
            </w:r>
            <w:r w:rsidRPr="00F213B8">
              <w:t>сущ</w:t>
            </w:r>
            <w:r w:rsidRPr="00F213B8">
              <w:t>е</w:t>
            </w:r>
            <w:r w:rsidRPr="00F213B8">
              <w:t>ствительных,</w:t>
            </w:r>
            <w:r w:rsidR="00685CB7">
              <w:t xml:space="preserve"> </w:t>
            </w:r>
            <w:r w:rsidRPr="00F213B8">
              <w:t>прилагательных,</w:t>
            </w:r>
            <w:r w:rsidR="00685CB7">
              <w:t xml:space="preserve"> </w:t>
            </w:r>
            <w:r w:rsidRPr="00F213B8">
              <w:t>числительных,</w:t>
            </w:r>
            <w:r w:rsidR="00685CB7">
              <w:t xml:space="preserve"> </w:t>
            </w:r>
            <w:r w:rsidRPr="00F213B8">
              <w:t>м</w:t>
            </w:r>
            <w:r w:rsidRPr="00F213B8">
              <w:t>е</w:t>
            </w:r>
            <w:r w:rsidRPr="00F213B8">
              <w:t>стоимений,</w:t>
            </w:r>
            <w:r w:rsidR="00685CB7">
              <w:t xml:space="preserve"> </w:t>
            </w:r>
            <w:r w:rsidRPr="00F213B8">
              <w:t>глаголов,</w:t>
            </w:r>
            <w:r w:rsidR="00685CB7">
              <w:t xml:space="preserve"> </w:t>
            </w:r>
            <w:r w:rsidRPr="00F213B8">
              <w:t>наречий;</w:t>
            </w:r>
          </w:p>
        </w:tc>
      </w:tr>
      <w:tr w:rsidR="00520A6C" w:rsidRPr="0058722A" w:rsidTr="00CA7BBC">
        <w:tc>
          <w:tcPr>
            <w:tcW w:w="10518" w:type="dxa"/>
            <w:gridSpan w:val="2"/>
            <w:shd w:val="clear" w:color="auto" w:fill="auto"/>
          </w:tcPr>
          <w:p w:rsidR="00520A6C" w:rsidRPr="00F213B8" w:rsidRDefault="00520A6C" w:rsidP="007A5348">
            <w:pPr>
              <w:ind w:firstLine="0"/>
            </w:pPr>
            <w:r w:rsidRPr="00F213B8">
              <w:rPr>
                <w:b/>
                <w:bCs/>
                <w:i/>
                <w:iCs/>
              </w:rPr>
              <w:t>Синтаксис</w:t>
            </w:r>
          </w:p>
        </w:tc>
      </w:tr>
      <w:tr w:rsidR="00520A6C" w:rsidRPr="0058722A" w:rsidTr="00CA7BBC">
        <w:tc>
          <w:tcPr>
            <w:tcW w:w="6345" w:type="dxa"/>
            <w:shd w:val="clear" w:color="auto" w:fill="auto"/>
          </w:tcPr>
          <w:p w:rsidR="00520A6C" w:rsidRPr="00F213B8" w:rsidRDefault="00520A6C" w:rsidP="007A5348">
            <w:pPr>
              <w:tabs>
                <w:tab w:val="left" w:pos="634"/>
              </w:tabs>
              <w:ind w:firstLine="0"/>
            </w:pPr>
            <w:r w:rsidRPr="00F213B8">
              <w:t>оперировать</w:t>
            </w:r>
            <w:r w:rsidR="00685CB7">
              <w:t xml:space="preserve"> </w:t>
            </w:r>
            <w:r w:rsidRPr="00F213B8">
              <w:t>в</w:t>
            </w:r>
            <w:r w:rsidR="00685CB7">
              <w:t xml:space="preserve"> </w:t>
            </w:r>
            <w:r w:rsidRPr="00F213B8">
              <w:t>процессе</w:t>
            </w:r>
            <w:r w:rsidR="00685CB7">
              <w:t xml:space="preserve"> </w:t>
            </w:r>
            <w:r w:rsidRPr="00F213B8">
              <w:t>устного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письменного</w:t>
            </w:r>
            <w:r w:rsidR="00685CB7">
              <w:t xml:space="preserve"> </w:t>
            </w:r>
            <w:r w:rsidRPr="00F213B8">
              <w:t>общ</w:t>
            </w:r>
            <w:r w:rsidRPr="00F213B8">
              <w:t>е</w:t>
            </w:r>
            <w:r w:rsidRPr="00F213B8">
              <w:t>ния</w:t>
            </w:r>
            <w:r w:rsidR="00685CB7">
              <w:t xml:space="preserve"> </w:t>
            </w:r>
            <w:r w:rsidRPr="00F213B8">
              <w:t>основными</w:t>
            </w:r>
            <w:r w:rsidR="00685CB7">
              <w:t xml:space="preserve"> </w:t>
            </w:r>
            <w:r w:rsidRPr="00F213B8">
              <w:t>синтаксическими</w:t>
            </w:r>
            <w:r w:rsidR="00685CB7">
              <w:t xml:space="preserve"> </w:t>
            </w:r>
            <w:r w:rsidRPr="00F213B8">
              <w:t>конструкциями</w:t>
            </w:r>
            <w:r w:rsidR="00685CB7">
              <w:t xml:space="preserve"> </w:t>
            </w:r>
            <w:r w:rsidRPr="00F213B8">
              <w:t>ч</w:t>
            </w:r>
            <w:r w:rsidRPr="00F213B8">
              <w:t>у</w:t>
            </w:r>
            <w:r w:rsidRPr="00F213B8">
              <w:t>вашского</w:t>
            </w:r>
            <w:r w:rsidR="00685CB7">
              <w:t xml:space="preserve"> </w:t>
            </w:r>
            <w:r w:rsidRPr="00F213B8">
              <w:lastRenderedPageBreak/>
              <w:t>языка</w:t>
            </w:r>
            <w:r w:rsidR="00685CB7">
              <w:t xml:space="preserve"> </w:t>
            </w:r>
            <w:r w:rsidRPr="00F213B8">
              <w:t>в</w:t>
            </w:r>
            <w:r w:rsidR="00685CB7">
              <w:t xml:space="preserve"> </w:t>
            </w:r>
            <w:r w:rsidRPr="00F213B8">
              <w:t>соответствии</w:t>
            </w:r>
            <w:r w:rsidR="00685CB7">
              <w:t xml:space="preserve"> </w:t>
            </w:r>
            <w:r w:rsidRPr="00F213B8">
              <w:t>с</w:t>
            </w:r>
            <w:r w:rsidR="00685CB7">
              <w:t xml:space="preserve"> </w:t>
            </w:r>
            <w:r w:rsidRPr="00F213B8">
              <w:t>коммуникативной</w:t>
            </w:r>
            <w:r w:rsidR="00685CB7">
              <w:t xml:space="preserve"> </w:t>
            </w:r>
            <w:r w:rsidRPr="00F213B8">
              <w:t>з</w:t>
            </w:r>
            <w:r w:rsidRPr="00F213B8">
              <w:t>а</w:t>
            </w:r>
            <w:r w:rsidRPr="00F213B8">
              <w:t>дачей:</w:t>
            </w:r>
          </w:p>
          <w:p w:rsidR="00520A6C" w:rsidRPr="00F213B8" w:rsidRDefault="00520A6C" w:rsidP="00D703FC">
            <w:pPr>
              <w:numPr>
                <w:ilvl w:val="0"/>
                <w:numId w:val="309"/>
              </w:numPr>
              <w:ind w:left="284" w:hanging="284"/>
            </w:pPr>
            <w:r w:rsidRPr="00F213B8">
              <w:t>различать</w:t>
            </w:r>
            <w:r w:rsidR="00685CB7">
              <w:t xml:space="preserve"> </w:t>
            </w:r>
            <w:r w:rsidRPr="00F213B8">
              <w:t>слово,</w:t>
            </w:r>
            <w:r w:rsidR="00685CB7">
              <w:t xml:space="preserve"> </w:t>
            </w:r>
            <w:r w:rsidRPr="00F213B8">
              <w:t>словосочетание,</w:t>
            </w:r>
            <w:r w:rsidR="00685CB7">
              <w:t xml:space="preserve"> </w:t>
            </w:r>
            <w:r w:rsidRPr="00F213B8">
              <w:t>пре</w:t>
            </w:r>
            <w:r w:rsidRPr="00F213B8">
              <w:t>д</w:t>
            </w:r>
            <w:r w:rsidRPr="00F213B8">
              <w:t>ложение;</w:t>
            </w:r>
          </w:p>
          <w:p w:rsidR="00520A6C" w:rsidRPr="00F213B8" w:rsidRDefault="00520A6C" w:rsidP="00D703FC">
            <w:pPr>
              <w:numPr>
                <w:ilvl w:val="0"/>
                <w:numId w:val="309"/>
              </w:numPr>
              <w:ind w:left="284" w:hanging="284"/>
            </w:pPr>
            <w:r w:rsidRPr="00F213B8">
              <w:t>составлять</w:t>
            </w:r>
            <w:r w:rsidR="00685CB7">
              <w:t xml:space="preserve"> </w:t>
            </w:r>
            <w:r w:rsidRPr="00F213B8">
              <w:t>из</w:t>
            </w:r>
            <w:r w:rsidR="00685CB7">
              <w:t xml:space="preserve"> </w:t>
            </w:r>
            <w:r w:rsidRPr="00F213B8">
              <w:t>слов</w:t>
            </w:r>
            <w:r w:rsidR="00685CB7">
              <w:t xml:space="preserve"> </w:t>
            </w:r>
            <w:r w:rsidRPr="00F213B8">
              <w:t>словосочетания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предлож</w:t>
            </w:r>
            <w:r w:rsidRPr="00F213B8">
              <w:t>е</w:t>
            </w:r>
            <w:r w:rsidRPr="00F213B8">
              <w:t>ния;</w:t>
            </w:r>
            <w:r w:rsidR="00685CB7">
              <w:t xml:space="preserve"> </w:t>
            </w:r>
          </w:p>
          <w:p w:rsidR="00520A6C" w:rsidRPr="00F213B8" w:rsidRDefault="00520A6C" w:rsidP="00D703FC">
            <w:pPr>
              <w:numPr>
                <w:ilvl w:val="0"/>
                <w:numId w:val="309"/>
              </w:numPr>
              <w:ind w:left="284" w:hanging="284"/>
            </w:pPr>
            <w:r w:rsidRPr="00F213B8">
              <w:t>определять</w:t>
            </w:r>
            <w:r w:rsidR="00685CB7">
              <w:t xml:space="preserve"> </w:t>
            </w:r>
            <w:r w:rsidRPr="00F213B8">
              <w:t>главное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зависимое</w:t>
            </w:r>
            <w:r w:rsidR="00685CB7">
              <w:t xml:space="preserve"> </w:t>
            </w:r>
            <w:r w:rsidRPr="00F213B8">
              <w:t>слово</w:t>
            </w:r>
            <w:r w:rsidR="00685CB7">
              <w:t xml:space="preserve"> </w:t>
            </w:r>
            <w:r w:rsidRPr="00F213B8">
              <w:t>в</w:t>
            </w:r>
            <w:r w:rsidR="00685CB7">
              <w:t xml:space="preserve"> </w:t>
            </w:r>
            <w:r w:rsidRPr="00F213B8">
              <w:t>словосочетан</w:t>
            </w:r>
            <w:r w:rsidRPr="00F213B8">
              <w:t>и</w:t>
            </w:r>
            <w:r w:rsidRPr="00F213B8">
              <w:t>ях,</w:t>
            </w:r>
            <w:r w:rsidR="00685CB7">
              <w:t xml:space="preserve"> </w:t>
            </w:r>
            <w:r w:rsidRPr="00F213B8">
              <w:t>указывать,</w:t>
            </w:r>
            <w:r w:rsidR="00685CB7">
              <w:t xml:space="preserve"> </w:t>
            </w:r>
            <w:r w:rsidRPr="00F213B8">
              <w:t>чем</w:t>
            </w:r>
            <w:r w:rsidR="00685CB7">
              <w:t xml:space="preserve"> </w:t>
            </w:r>
            <w:r w:rsidRPr="00F213B8">
              <w:t>они</w:t>
            </w:r>
            <w:r w:rsidR="00685CB7">
              <w:t xml:space="preserve"> </w:t>
            </w:r>
            <w:r w:rsidRPr="00F213B8">
              <w:t>выражены;</w:t>
            </w:r>
            <w:r w:rsidR="00685CB7">
              <w:t xml:space="preserve"> </w:t>
            </w:r>
            <w:r w:rsidRPr="00F213B8">
              <w:t>ставить</w:t>
            </w:r>
            <w:r w:rsidR="00685CB7">
              <w:t xml:space="preserve"> </w:t>
            </w:r>
            <w:r w:rsidRPr="00F213B8">
              <w:t>вопрос</w:t>
            </w:r>
            <w:r w:rsidR="00685CB7">
              <w:t xml:space="preserve"> </w:t>
            </w:r>
            <w:r w:rsidRPr="00F213B8">
              <w:t>от</w:t>
            </w:r>
            <w:r w:rsidR="00685CB7">
              <w:t xml:space="preserve"> </w:t>
            </w:r>
            <w:r w:rsidRPr="00F213B8">
              <w:t>главного</w:t>
            </w:r>
            <w:r w:rsidR="00685CB7">
              <w:t xml:space="preserve"> </w:t>
            </w:r>
            <w:r w:rsidRPr="00F213B8">
              <w:t>к</w:t>
            </w:r>
            <w:r w:rsidR="00685CB7">
              <w:t xml:space="preserve"> </w:t>
            </w:r>
            <w:r w:rsidRPr="00F213B8">
              <w:t>зависимому;</w:t>
            </w:r>
          </w:p>
          <w:p w:rsidR="00520A6C" w:rsidRPr="00F213B8" w:rsidRDefault="00520A6C" w:rsidP="00D703FC">
            <w:pPr>
              <w:numPr>
                <w:ilvl w:val="0"/>
                <w:numId w:val="309"/>
              </w:numPr>
              <w:ind w:left="284" w:hanging="284"/>
            </w:pPr>
            <w:r w:rsidRPr="00F213B8">
              <w:t>располагать</w:t>
            </w:r>
            <w:r w:rsidR="00685CB7">
              <w:t xml:space="preserve"> </w:t>
            </w:r>
            <w:r w:rsidRPr="00F213B8">
              <w:t>слова</w:t>
            </w:r>
            <w:r w:rsidR="00685CB7">
              <w:t xml:space="preserve"> </w:t>
            </w:r>
            <w:r w:rsidRPr="00F213B8">
              <w:t>в</w:t>
            </w:r>
            <w:r w:rsidR="00685CB7">
              <w:t xml:space="preserve"> </w:t>
            </w:r>
            <w:r w:rsidRPr="00F213B8">
              <w:t>словосочетаниях</w:t>
            </w:r>
            <w:r w:rsidR="00685CB7">
              <w:t xml:space="preserve"> </w:t>
            </w:r>
            <w:r w:rsidRPr="00F213B8">
              <w:t>(зависимые</w:t>
            </w:r>
            <w:r w:rsidR="00685CB7">
              <w:t xml:space="preserve"> </w:t>
            </w:r>
            <w:r w:rsidRPr="00F213B8">
              <w:t>слова</w:t>
            </w:r>
            <w:r w:rsidR="00685CB7">
              <w:t xml:space="preserve"> </w:t>
            </w:r>
            <w:r w:rsidRPr="00F213B8">
              <w:t>предшествуют</w:t>
            </w:r>
            <w:r w:rsidR="00685CB7">
              <w:t xml:space="preserve"> </w:t>
            </w:r>
            <w:r w:rsidRPr="00F213B8">
              <w:t>главному);</w:t>
            </w:r>
          </w:p>
          <w:p w:rsidR="00520A6C" w:rsidRPr="00F213B8" w:rsidRDefault="00520A6C" w:rsidP="00D703FC">
            <w:pPr>
              <w:numPr>
                <w:ilvl w:val="0"/>
                <w:numId w:val="309"/>
              </w:numPr>
              <w:ind w:left="284" w:hanging="284"/>
            </w:pPr>
            <w:r w:rsidRPr="00F213B8">
              <w:t>составлять</w:t>
            </w:r>
            <w:r w:rsidR="00685CB7">
              <w:t xml:space="preserve"> </w:t>
            </w:r>
            <w:r w:rsidRPr="00F213B8">
              <w:t>именные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глагольные</w:t>
            </w:r>
            <w:r w:rsidR="00685CB7">
              <w:t xml:space="preserve"> </w:t>
            </w:r>
            <w:r w:rsidRPr="00F213B8">
              <w:t>словосочет</w:t>
            </w:r>
            <w:r w:rsidRPr="00F213B8">
              <w:t>а</w:t>
            </w:r>
            <w:r w:rsidRPr="00F213B8">
              <w:t>ния;</w:t>
            </w:r>
          </w:p>
          <w:p w:rsidR="00520A6C" w:rsidRPr="00F213B8" w:rsidRDefault="00520A6C" w:rsidP="00D703FC">
            <w:pPr>
              <w:numPr>
                <w:ilvl w:val="0"/>
                <w:numId w:val="309"/>
              </w:numPr>
              <w:ind w:left="284" w:hanging="284"/>
            </w:pPr>
            <w:r w:rsidRPr="00F213B8">
              <w:t>устанавливать</w:t>
            </w:r>
            <w:r w:rsidR="00685CB7">
              <w:t xml:space="preserve"> </w:t>
            </w:r>
            <w:r w:rsidRPr="00F213B8">
              <w:t>связи</w:t>
            </w:r>
            <w:r w:rsidR="00685CB7">
              <w:t xml:space="preserve"> </w:t>
            </w:r>
            <w:r w:rsidRPr="00F213B8">
              <w:t>между</w:t>
            </w:r>
            <w:r w:rsidR="00685CB7">
              <w:t xml:space="preserve"> </w:t>
            </w:r>
            <w:r w:rsidRPr="00F213B8">
              <w:t>словами</w:t>
            </w:r>
            <w:r w:rsidR="00685CB7">
              <w:t xml:space="preserve"> </w:t>
            </w:r>
            <w:r w:rsidRPr="00F213B8">
              <w:t>в</w:t>
            </w:r>
            <w:r w:rsidR="00685CB7">
              <w:t xml:space="preserve"> </w:t>
            </w:r>
            <w:r w:rsidRPr="00F213B8">
              <w:t>словосочет</w:t>
            </w:r>
            <w:r w:rsidRPr="00F213B8">
              <w:t>а</w:t>
            </w:r>
            <w:r w:rsidRPr="00F213B8">
              <w:t>нии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предложении;</w:t>
            </w:r>
          </w:p>
          <w:p w:rsidR="00520A6C" w:rsidRPr="00F213B8" w:rsidRDefault="00520A6C" w:rsidP="00D703FC">
            <w:pPr>
              <w:numPr>
                <w:ilvl w:val="0"/>
                <w:numId w:val="309"/>
              </w:numPr>
              <w:ind w:left="284" w:hanging="284"/>
            </w:pPr>
            <w:r w:rsidRPr="00F213B8">
              <w:t>связывать</w:t>
            </w:r>
            <w:r w:rsidR="00685CB7">
              <w:t xml:space="preserve"> </w:t>
            </w:r>
            <w:r w:rsidRPr="00F213B8">
              <w:t>слова</w:t>
            </w:r>
            <w:r w:rsidR="00685CB7">
              <w:t xml:space="preserve"> </w:t>
            </w:r>
            <w:r w:rsidRPr="00F213B8">
              <w:t>с</w:t>
            </w:r>
            <w:r w:rsidR="00685CB7">
              <w:t xml:space="preserve"> </w:t>
            </w:r>
            <w:r w:rsidRPr="00F213B8">
              <w:t>послелогами,</w:t>
            </w:r>
            <w:r w:rsidR="00685CB7">
              <w:t xml:space="preserve"> </w:t>
            </w:r>
            <w:r w:rsidRPr="00F213B8">
              <w:t>аффиксами,</w:t>
            </w:r>
            <w:r w:rsidR="00685CB7">
              <w:t xml:space="preserve"> </w:t>
            </w:r>
            <w:r w:rsidRPr="00F213B8">
              <w:t>поря</w:t>
            </w:r>
            <w:r w:rsidRPr="00F213B8">
              <w:t>д</w:t>
            </w:r>
            <w:r w:rsidRPr="00F213B8">
              <w:t>ком</w:t>
            </w:r>
            <w:r w:rsidR="00685CB7">
              <w:t xml:space="preserve"> </w:t>
            </w:r>
            <w:r w:rsidRPr="00F213B8">
              <w:t>следования</w:t>
            </w:r>
            <w:r w:rsidR="00685CB7">
              <w:t xml:space="preserve"> </w:t>
            </w:r>
            <w:r w:rsidRPr="00F213B8">
              <w:t>слов;</w:t>
            </w:r>
            <w:r w:rsidR="00685CB7">
              <w:t xml:space="preserve"> </w:t>
            </w:r>
          </w:p>
          <w:p w:rsidR="00520A6C" w:rsidRPr="00F213B8" w:rsidRDefault="00520A6C" w:rsidP="00D703FC">
            <w:pPr>
              <w:numPr>
                <w:ilvl w:val="0"/>
                <w:numId w:val="309"/>
              </w:numPr>
              <w:ind w:left="284" w:hanging="284"/>
            </w:pPr>
            <w:r w:rsidRPr="00F213B8">
              <w:t>находить</w:t>
            </w:r>
            <w:r w:rsidR="00685CB7">
              <w:t xml:space="preserve"> </w:t>
            </w:r>
            <w:r w:rsidRPr="00F213B8">
              <w:t>в</w:t>
            </w:r>
            <w:r w:rsidR="00685CB7">
              <w:t xml:space="preserve"> </w:t>
            </w:r>
            <w:r w:rsidRPr="00F213B8">
              <w:t>предложении</w:t>
            </w:r>
            <w:r w:rsidR="00685CB7">
              <w:t xml:space="preserve"> </w:t>
            </w:r>
            <w:r w:rsidRPr="00F213B8">
              <w:t>грамматическую</w:t>
            </w:r>
            <w:r w:rsidR="00685CB7">
              <w:t xml:space="preserve"> </w:t>
            </w:r>
            <w:r w:rsidRPr="00F213B8">
              <w:t>основу</w:t>
            </w:r>
            <w:r w:rsidR="00685CB7">
              <w:t xml:space="preserve"> </w:t>
            </w:r>
            <w:r w:rsidRPr="00F213B8">
              <w:t>(по</w:t>
            </w:r>
            <w:r w:rsidRPr="00F213B8">
              <w:t>д</w:t>
            </w:r>
            <w:r w:rsidRPr="00F213B8">
              <w:t>лежащее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сказуемое)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второстепенные</w:t>
            </w:r>
            <w:r w:rsidR="00685CB7">
              <w:t xml:space="preserve"> </w:t>
            </w:r>
            <w:r w:rsidRPr="00F213B8">
              <w:t>члены</w:t>
            </w:r>
            <w:r w:rsidR="00685CB7">
              <w:t xml:space="preserve"> </w:t>
            </w:r>
            <w:r w:rsidRPr="00F213B8">
              <w:t>предл</w:t>
            </w:r>
            <w:r w:rsidRPr="00F213B8">
              <w:t>о</w:t>
            </w:r>
            <w:r w:rsidRPr="00F213B8">
              <w:t>жения</w:t>
            </w:r>
            <w:r w:rsidR="00685CB7">
              <w:t xml:space="preserve"> </w:t>
            </w:r>
            <w:r w:rsidRPr="00F213B8">
              <w:t>(дополнение,</w:t>
            </w:r>
            <w:r w:rsidR="00685CB7">
              <w:t xml:space="preserve"> </w:t>
            </w:r>
            <w:r w:rsidRPr="00F213B8">
              <w:t>обстоятельство,</w:t>
            </w:r>
            <w:r w:rsidR="00685CB7">
              <w:t xml:space="preserve"> </w:t>
            </w:r>
            <w:r w:rsidRPr="00F213B8">
              <w:t>опред</w:t>
            </w:r>
            <w:r w:rsidRPr="00F213B8">
              <w:t>е</w:t>
            </w:r>
            <w:r w:rsidRPr="00F213B8">
              <w:t>ление);</w:t>
            </w:r>
          </w:p>
          <w:p w:rsidR="00520A6C" w:rsidRPr="00F213B8" w:rsidRDefault="00520A6C" w:rsidP="007A5348">
            <w:pPr>
              <w:ind w:firstLine="0"/>
            </w:pPr>
            <w:r w:rsidRPr="00F213B8">
              <w:t>распознавать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употреблять</w:t>
            </w:r>
            <w:r w:rsidR="00685CB7">
              <w:t xml:space="preserve"> </w:t>
            </w:r>
            <w:r w:rsidRPr="00F213B8">
              <w:t>в</w:t>
            </w:r>
            <w:r w:rsidR="00685CB7">
              <w:t xml:space="preserve"> </w:t>
            </w:r>
            <w:r w:rsidRPr="00F213B8">
              <w:t>речи:</w:t>
            </w:r>
          </w:p>
          <w:p w:rsidR="00520A6C" w:rsidRPr="00F213B8" w:rsidRDefault="00520A6C" w:rsidP="00D703FC">
            <w:pPr>
              <w:numPr>
                <w:ilvl w:val="0"/>
                <w:numId w:val="308"/>
              </w:numPr>
              <w:ind w:left="284" w:hanging="284"/>
            </w:pPr>
            <w:r>
              <w:t>различные</w:t>
            </w:r>
            <w:r w:rsidR="00685CB7">
              <w:t xml:space="preserve"> </w:t>
            </w:r>
            <w:r w:rsidRPr="00F213B8">
              <w:t>по</w:t>
            </w:r>
            <w:r w:rsidR="00685CB7">
              <w:t xml:space="preserve"> </w:t>
            </w:r>
            <w:r w:rsidRPr="00F213B8">
              <w:t>цели</w:t>
            </w:r>
            <w:r w:rsidR="00685CB7">
              <w:t xml:space="preserve"> </w:t>
            </w:r>
            <w:r w:rsidRPr="00F213B8">
              <w:t>высказывания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интонации</w:t>
            </w:r>
            <w:r w:rsidR="00685CB7">
              <w:t xml:space="preserve"> </w:t>
            </w:r>
            <w:r w:rsidRPr="00F213B8">
              <w:t>предл</w:t>
            </w:r>
            <w:r w:rsidRPr="00F213B8">
              <w:t>о</w:t>
            </w:r>
            <w:r w:rsidRPr="00F213B8">
              <w:t>жения:</w:t>
            </w:r>
            <w:r w:rsidR="00685CB7">
              <w:t xml:space="preserve"> </w:t>
            </w:r>
            <w:r w:rsidRPr="00F213B8">
              <w:t>повествовательные,</w:t>
            </w:r>
            <w:r w:rsidR="00685CB7">
              <w:t xml:space="preserve"> </w:t>
            </w:r>
            <w:r w:rsidRPr="00F213B8">
              <w:t>вопросительные,</w:t>
            </w:r>
            <w:r w:rsidR="00685CB7">
              <w:t xml:space="preserve"> </w:t>
            </w:r>
            <w:r w:rsidRPr="00F213B8">
              <w:t>побуд</w:t>
            </w:r>
            <w:r w:rsidRPr="00F213B8">
              <w:t>и</w:t>
            </w:r>
            <w:r w:rsidRPr="00F213B8">
              <w:t>тельные,</w:t>
            </w:r>
            <w:r w:rsidR="00685CB7">
              <w:t xml:space="preserve"> </w:t>
            </w:r>
            <w:r w:rsidRPr="00F213B8">
              <w:t>восклицательные);</w:t>
            </w:r>
            <w:r w:rsidR="00685CB7">
              <w:t xml:space="preserve"> </w:t>
            </w:r>
          </w:p>
          <w:p w:rsidR="00520A6C" w:rsidRPr="00F213B8" w:rsidRDefault="00520A6C" w:rsidP="00D703FC">
            <w:pPr>
              <w:numPr>
                <w:ilvl w:val="0"/>
                <w:numId w:val="308"/>
              </w:numPr>
              <w:ind w:left="284" w:hanging="284"/>
            </w:pPr>
            <w:r w:rsidRPr="00F213B8">
              <w:t>различные</w:t>
            </w:r>
            <w:r w:rsidR="00685CB7">
              <w:t xml:space="preserve"> </w:t>
            </w:r>
            <w:r w:rsidRPr="00F213B8">
              <w:t>по</w:t>
            </w:r>
            <w:r w:rsidR="00685CB7">
              <w:t xml:space="preserve"> </w:t>
            </w:r>
            <w:r w:rsidRPr="00F213B8">
              <w:t>структуре</w:t>
            </w:r>
            <w:r w:rsidR="00685CB7">
              <w:t xml:space="preserve"> </w:t>
            </w:r>
            <w:r w:rsidRPr="00F213B8">
              <w:t>предложения:</w:t>
            </w:r>
            <w:r w:rsidR="00685CB7">
              <w:t xml:space="preserve"> </w:t>
            </w:r>
            <w:r w:rsidRPr="00F213B8">
              <w:t>распростране</w:t>
            </w:r>
            <w:r w:rsidRPr="00F213B8">
              <w:t>н</w:t>
            </w:r>
            <w:r w:rsidRPr="00F213B8">
              <w:t>ные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нераспространенные,</w:t>
            </w:r>
            <w:r w:rsidR="00685CB7">
              <w:t xml:space="preserve"> </w:t>
            </w:r>
            <w:r w:rsidRPr="00F213B8">
              <w:t>односоставные</w:t>
            </w:r>
            <w:r w:rsidR="00685CB7">
              <w:t xml:space="preserve"> </w:t>
            </w:r>
            <w:r w:rsidRPr="00F213B8">
              <w:t>(назывные)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двусоставные;</w:t>
            </w:r>
            <w:r w:rsidR="00685CB7">
              <w:t xml:space="preserve"> </w:t>
            </w:r>
            <w:r w:rsidRPr="00F213B8">
              <w:t>полные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н</w:t>
            </w:r>
            <w:r w:rsidRPr="00F213B8">
              <w:t>е</w:t>
            </w:r>
            <w:r w:rsidRPr="00F213B8">
              <w:t>полные;</w:t>
            </w:r>
            <w:r w:rsidR="00685CB7">
              <w:t xml:space="preserve"> </w:t>
            </w:r>
          </w:p>
          <w:p w:rsidR="00520A6C" w:rsidRPr="00F213B8" w:rsidRDefault="00520A6C" w:rsidP="00D703FC">
            <w:pPr>
              <w:numPr>
                <w:ilvl w:val="0"/>
                <w:numId w:val="308"/>
              </w:numPr>
              <w:ind w:left="284" w:hanging="284"/>
            </w:pPr>
            <w:r w:rsidRPr="00F213B8">
              <w:t>утвердительные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отрицательные</w:t>
            </w:r>
            <w:r w:rsidR="00685CB7">
              <w:t xml:space="preserve"> </w:t>
            </w:r>
            <w:r w:rsidRPr="00F213B8">
              <w:t>пре</w:t>
            </w:r>
            <w:r w:rsidRPr="00F213B8">
              <w:t>д</w:t>
            </w:r>
            <w:r w:rsidRPr="00F213B8">
              <w:t>ложения;</w:t>
            </w:r>
          </w:p>
          <w:p w:rsidR="00520A6C" w:rsidRPr="00F213B8" w:rsidRDefault="00520A6C" w:rsidP="00D703FC">
            <w:pPr>
              <w:numPr>
                <w:ilvl w:val="0"/>
                <w:numId w:val="308"/>
              </w:numPr>
              <w:ind w:left="284" w:hanging="284"/>
            </w:pPr>
            <w:r w:rsidRPr="00F213B8">
              <w:t>предложения</w:t>
            </w:r>
            <w:r w:rsidR="00685CB7">
              <w:t xml:space="preserve"> </w:t>
            </w:r>
            <w:r w:rsidRPr="00F213B8">
              <w:t>с</w:t>
            </w:r>
            <w:r w:rsidR="00685CB7">
              <w:t xml:space="preserve"> </w:t>
            </w:r>
            <w:r w:rsidRPr="00F213B8">
              <w:t>однородными</w:t>
            </w:r>
            <w:r w:rsidR="00685CB7">
              <w:t xml:space="preserve"> </w:t>
            </w:r>
            <w:r w:rsidRPr="00F213B8">
              <w:t>членами;</w:t>
            </w:r>
          </w:p>
          <w:p w:rsidR="00520A6C" w:rsidRPr="00F213B8" w:rsidRDefault="00520A6C" w:rsidP="00D703FC">
            <w:pPr>
              <w:numPr>
                <w:ilvl w:val="0"/>
                <w:numId w:val="308"/>
              </w:numPr>
              <w:ind w:left="284" w:hanging="284"/>
            </w:pPr>
            <w:r w:rsidRPr="00F213B8">
              <w:t>простые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сложные</w:t>
            </w:r>
            <w:r w:rsidR="00685CB7">
              <w:rPr>
                <w:b/>
                <w:bCs/>
              </w:rPr>
              <w:t xml:space="preserve"> </w:t>
            </w:r>
            <w:r w:rsidRPr="00F213B8">
              <w:t>предложения;</w:t>
            </w:r>
          </w:p>
          <w:p w:rsidR="00520A6C" w:rsidRPr="00F213B8" w:rsidRDefault="00520A6C" w:rsidP="00D703FC">
            <w:pPr>
              <w:numPr>
                <w:ilvl w:val="0"/>
                <w:numId w:val="308"/>
              </w:numPr>
              <w:ind w:left="284" w:hanging="284"/>
              <w:rPr>
                <w:i/>
                <w:iCs/>
              </w:rPr>
            </w:pPr>
            <w:r w:rsidRPr="00F213B8">
              <w:t>сложносочинённые</w:t>
            </w:r>
            <w:r w:rsidR="00685CB7">
              <w:t xml:space="preserve"> </w:t>
            </w:r>
            <w:r w:rsidRPr="00F213B8">
              <w:t>предложения</w:t>
            </w:r>
            <w:r w:rsidR="00685CB7">
              <w:t xml:space="preserve"> </w:t>
            </w:r>
            <w:r w:rsidRPr="00F213B8">
              <w:t>с</w:t>
            </w:r>
            <w:r w:rsidR="00685CB7">
              <w:t xml:space="preserve"> </w:t>
            </w:r>
            <w:r w:rsidRPr="00F213B8">
              <w:t>сочинительными</w:t>
            </w:r>
            <w:r w:rsidR="00685CB7">
              <w:t xml:space="preserve"> </w:t>
            </w:r>
            <w:r w:rsidRPr="00F213B8">
              <w:t>союзами</w:t>
            </w:r>
            <w:r w:rsidR="00685CB7">
              <w:t xml:space="preserve"> </w:t>
            </w:r>
            <w:r w:rsidRPr="00F213B8">
              <w:rPr>
                <w:i/>
                <w:iCs/>
              </w:rPr>
              <w:t>та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(те)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тата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анчах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çапах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е;</w:t>
            </w:r>
          </w:p>
          <w:p w:rsidR="00520A6C" w:rsidRPr="00F213B8" w:rsidRDefault="00520A6C" w:rsidP="00D703FC">
            <w:pPr>
              <w:numPr>
                <w:ilvl w:val="0"/>
                <w:numId w:val="308"/>
              </w:numPr>
              <w:ind w:left="284" w:hanging="284"/>
              <w:rPr>
                <w:i/>
                <w:iCs/>
              </w:rPr>
            </w:pPr>
            <w:r w:rsidRPr="00F213B8">
              <w:t>сложноподчинённые</w:t>
            </w:r>
            <w:r w:rsidR="00685CB7">
              <w:t xml:space="preserve"> </w:t>
            </w:r>
            <w:r w:rsidRPr="00F213B8">
              <w:t>предложения</w:t>
            </w:r>
            <w:r w:rsidR="00685CB7">
              <w:t xml:space="preserve"> </w:t>
            </w:r>
            <w:r w:rsidRPr="00F213B8">
              <w:t>с</w:t>
            </w:r>
            <w:r w:rsidR="00685CB7">
              <w:t xml:space="preserve"> </w:t>
            </w:r>
            <w:r w:rsidRPr="00F213B8">
              <w:t>подчинител</w:t>
            </w:r>
            <w:r w:rsidRPr="00F213B8">
              <w:t>ь</w:t>
            </w:r>
            <w:r w:rsidRPr="00F213B8">
              <w:t>ным</w:t>
            </w:r>
            <w:r w:rsidR="00685CB7">
              <w:t xml:space="preserve"> </w:t>
            </w:r>
            <w:r w:rsidRPr="00F213B8">
              <w:t>союзом</w:t>
            </w:r>
            <w:r w:rsidR="00685CB7">
              <w:t xml:space="preserve"> </w:t>
            </w:r>
            <w:r w:rsidRPr="00F213B8">
              <w:rPr>
                <w:i/>
                <w:iCs/>
              </w:rPr>
              <w:t>мӗншӗн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тесен;</w:t>
            </w:r>
          </w:p>
          <w:p w:rsidR="00520A6C" w:rsidRPr="00F213B8" w:rsidRDefault="00520A6C" w:rsidP="00D703FC">
            <w:pPr>
              <w:numPr>
                <w:ilvl w:val="0"/>
                <w:numId w:val="308"/>
              </w:numPr>
              <w:ind w:left="284" w:hanging="284"/>
            </w:pPr>
            <w:r w:rsidRPr="00F213B8">
              <w:t>предложения</w:t>
            </w:r>
            <w:r w:rsidR="00685CB7">
              <w:t xml:space="preserve"> </w:t>
            </w:r>
            <w:r w:rsidRPr="00F213B8">
              <w:t>с</w:t>
            </w:r>
            <w:r w:rsidR="00685CB7">
              <w:t xml:space="preserve"> </w:t>
            </w:r>
            <w:r w:rsidRPr="00F213B8">
              <w:t>обращением;</w:t>
            </w:r>
          </w:p>
          <w:p w:rsidR="00520A6C" w:rsidRDefault="00520A6C" w:rsidP="00D703FC">
            <w:pPr>
              <w:numPr>
                <w:ilvl w:val="0"/>
                <w:numId w:val="308"/>
              </w:numPr>
              <w:ind w:left="284" w:hanging="284"/>
            </w:pPr>
            <w:r w:rsidRPr="00F213B8">
              <w:t>предложения</w:t>
            </w:r>
            <w:r w:rsidR="00685CB7">
              <w:t xml:space="preserve"> </w:t>
            </w:r>
            <w:r w:rsidRPr="00F213B8">
              <w:t>с</w:t>
            </w:r>
            <w:r w:rsidR="00685CB7">
              <w:t xml:space="preserve"> </w:t>
            </w:r>
            <w:r w:rsidRPr="00F213B8">
              <w:t>наиболее</w:t>
            </w:r>
            <w:r w:rsidR="00685CB7">
              <w:t xml:space="preserve"> </w:t>
            </w:r>
            <w:r w:rsidRPr="00F213B8">
              <w:t>употребительными</w:t>
            </w:r>
            <w:r w:rsidR="00685CB7">
              <w:t xml:space="preserve"> </w:t>
            </w:r>
            <w:r w:rsidRPr="00F213B8">
              <w:t>вво</w:t>
            </w:r>
            <w:r w:rsidRPr="00F213B8">
              <w:t>д</w:t>
            </w:r>
            <w:r w:rsidRPr="00F213B8">
              <w:t>ными</w:t>
            </w:r>
            <w:r w:rsidR="00685CB7">
              <w:t xml:space="preserve"> </w:t>
            </w:r>
            <w:r w:rsidRPr="00F213B8">
              <w:t>словами.</w:t>
            </w:r>
          </w:p>
        </w:tc>
        <w:tc>
          <w:tcPr>
            <w:tcW w:w="4173" w:type="dxa"/>
            <w:shd w:val="clear" w:color="auto" w:fill="auto"/>
          </w:tcPr>
          <w:p w:rsidR="00520A6C" w:rsidRPr="00F213B8" w:rsidRDefault="00520A6C" w:rsidP="00D703FC">
            <w:pPr>
              <w:numPr>
                <w:ilvl w:val="0"/>
                <w:numId w:val="308"/>
              </w:numPr>
              <w:ind w:left="238" w:hanging="238"/>
            </w:pPr>
            <w:r w:rsidRPr="00F213B8">
              <w:lastRenderedPageBreak/>
              <w:t>употреблять</w:t>
            </w:r>
            <w:r w:rsidR="00685CB7">
              <w:t xml:space="preserve"> </w:t>
            </w:r>
            <w:r w:rsidRPr="00F213B8">
              <w:t>в</w:t>
            </w:r>
            <w:r w:rsidR="00685CB7">
              <w:t xml:space="preserve"> </w:t>
            </w:r>
            <w:r w:rsidRPr="00F213B8">
              <w:t>речи</w:t>
            </w:r>
            <w:r w:rsidR="00685CB7">
              <w:rPr>
                <w:b/>
                <w:bCs/>
              </w:rPr>
              <w:t xml:space="preserve"> </w:t>
            </w:r>
            <w:r w:rsidRPr="00F213B8">
              <w:t>глагольные</w:t>
            </w:r>
            <w:r w:rsidR="00685CB7">
              <w:t xml:space="preserve"> </w:t>
            </w:r>
            <w:r w:rsidRPr="00F213B8">
              <w:t>с</w:t>
            </w:r>
            <w:r w:rsidRPr="00F213B8">
              <w:t>о</w:t>
            </w:r>
            <w:r w:rsidRPr="00F213B8">
              <w:t>четания,</w:t>
            </w:r>
            <w:r w:rsidR="00685CB7">
              <w:t xml:space="preserve"> </w:t>
            </w:r>
            <w:r w:rsidRPr="00F213B8">
              <w:t>соответству</w:t>
            </w:r>
            <w:r w:rsidRPr="00F213B8">
              <w:t>ю</w:t>
            </w:r>
            <w:r w:rsidRPr="00F213B8">
              <w:t>щие</w:t>
            </w:r>
            <w:r w:rsidR="00685CB7">
              <w:t xml:space="preserve"> </w:t>
            </w:r>
            <w:r w:rsidRPr="00F213B8">
              <w:t>русским</w:t>
            </w:r>
            <w:r w:rsidR="00685CB7">
              <w:t xml:space="preserve"> </w:t>
            </w:r>
            <w:r w:rsidRPr="00F213B8">
              <w:lastRenderedPageBreak/>
              <w:t>самостоятельным</w:t>
            </w:r>
            <w:r w:rsidR="00685CB7">
              <w:t xml:space="preserve"> </w:t>
            </w:r>
            <w:r w:rsidRPr="00F213B8">
              <w:t>сл</w:t>
            </w:r>
            <w:r w:rsidRPr="00F213B8">
              <w:t>о</w:t>
            </w:r>
            <w:r w:rsidRPr="00F213B8">
              <w:t>вам</w:t>
            </w:r>
            <w:r w:rsidR="00685CB7">
              <w:t xml:space="preserve"> </w:t>
            </w:r>
            <w:r w:rsidRPr="00F213B8">
              <w:rPr>
                <w:i/>
                <w:iCs/>
              </w:rPr>
              <w:t>(хӑраса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ӱк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b/>
                <w:bCs/>
                <w:i/>
                <w:iCs/>
              </w:rPr>
              <w:t>–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испугаться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вуласа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тух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b/>
                <w:bCs/>
                <w:i/>
                <w:iCs/>
              </w:rPr>
              <w:t>–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проч</w:t>
            </w:r>
            <w:r w:rsidRPr="00F213B8">
              <w:rPr>
                <w:i/>
                <w:iCs/>
              </w:rPr>
              <w:t>и</w:t>
            </w:r>
            <w:r w:rsidRPr="00F213B8">
              <w:rPr>
                <w:i/>
                <w:iCs/>
              </w:rPr>
              <w:t>тать);</w:t>
            </w:r>
            <w:r w:rsidR="00685CB7">
              <w:rPr>
                <w:i/>
                <w:iCs/>
              </w:rPr>
              <w:t xml:space="preserve"> </w:t>
            </w:r>
          </w:p>
          <w:p w:rsidR="00520A6C" w:rsidRPr="00F213B8" w:rsidRDefault="00520A6C" w:rsidP="00D703FC">
            <w:pPr>
              <w:numPr>
                <w:ilvl w:val="0"/>
                <w:numId w:val="308"/>
              </w:numPr>
              <w:ind w:left="238" w:hanging="238"/>
            </w:pPr>
            <w:r w:rsidRPr="00F213B8">
              <w:t>устанавливать</w:t>
            </w:r>
            <w:r w:rsidR="00685CB7">
              <w:t xml:space="preserve"> </w:t>
            </w:r>
            <w:r w:rsidRPr="00F213B8">
              <w:t>между</w:t>
            </w:r>
            <w:r w:rsidR="00685CB7">
              <w:t xml:space="preserve"> </w:t>
            </w:r>
            <w:r w:rsidRPr="00F213B8">
              <w:t>главным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зависимым</w:t>
            </w:r>
            <w:r w:rsidR="00685CB7">
              <w:t xml:space="preserve"> </w:t>
            </w:r>
            <w:r w:rsidRPr="00F213B8">
              <w:t>словом</w:t>
            </w:r>
            <w:r w:rsidR="00685CB7">
              <w:t xml:space="preserve"> </w:t>
            </w:r>
            <w:r w:rsidRPr="00F213B8">
              <w:t>смысловую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грамматическую</w:t>
            </w:r>
            <w:r w:rsidR="00685CB7">
              <w:t xml:space="preserve"> </w:t>
            </w:r>
            <w:r w:rsidRPr="00F213B8">
              <w:t>связь;</w:t>
            </w:r>
          </w:p>
          <w:p w:rsidR="00520A6C" w:rsidRPr="00F213B8" w:rsidRDefault="00520A6C" w:rsidP="00D703FC">
            <w:pPr>
              <w:numPr>
                <w:ilvl w:val="0"/>
                <w:numId w:val="308"/>
              </w:numPr>
              <w:ind w:left="238" w:hanging="238"/>
            </w:pPr>
            <w:r w:rsidRPr="00F213B8">
              <w:t>выделять</w:t>
            </w:r>
            <w:r w:rsidR="00685CB7">
              <w:rPr>
                <w:b/>
                <w:bCs/>
              </w:rPr>
              <w:t xml:space="preserve"> </w:t>
            </w:r>
            <w:r w:rsidRPr="00F213B8">
              <w:t>второстепенные</w:t>
            </w:r>
            <w:r w:rsidR="00685CB7">
              <w:t xml:space="preserve"> </w:t>
            </w:r>
            <w:r w:rsidRPr="00F213B8">
              <w:t>члены,</w:t>
            </w:r>
            <w:r w:rsidR="00685CB7">
              <w:t xml:space="preserve"> </w:t>
            </w:r>
            <w:r w:rsidRPr="00F213B8">
              <w:t>поясняющие</w:t>
            </w:r>
            <w:r w:rsidR="00685CB7">
              <w:t xml:space="preserve"> </w:t>
            </w:r>
            <w:r w:rsidRPr="00F213B8">
              <w:t>подлежащее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сказу</w:t>
            </w:r>
            <w:r w:rsidRPr="00F213B8">
              <w:t>е</w:t>
            </w:r>
            <w:r w:rsidRPr="00F213B8">
              <w:t>мое;</w:t>
            </w:r>
          </w:p>
          <w:p w:rsidR="00520A6C" w:rsidRPr="00F213B8" w:rsidRDefault="00520A6C" w:rsidP="00D703FC">
            <w:pPr>
              <w:numPr>
                <w:ilvl w:val="0"/>
                <w:numId w:val="308"/>
              </w:numPr>
              <w:ind w:left="238" w:hanging="238"/>
            </w:pPr>
            <w:r w:rsidRPr="00F213B8">
              <w:t>выделять</w:t>
            </w:r>
            <w:r w:rsidR="00685CB7">
              <w:rPr>
                <w:b/>
                <w:bCs/>
              </w:rPr>
              <w:t xml:space="preserve"> </w:t>
            </w:r>
            <w:r w:rsidRPr="00F213B8">
              <w:t>дополнения</w:t>
            </w:r>
            <w:r w:rsidR="00685CB7">
              <w:t xml:space="preserve"> </w:t>
            </w:r>
            <w:r w:rsidRPr="00F213B8">
              <w:t>вм</w:t>
            </w:r>
            <w:r w:rsidRPr="00F213B8">
              <w:t>е</w:t>
            </w:r>
            <w:r w:rsidRPr="00F213B8">
              <w:t>сте</w:t>
            </w:r>
            <w:r w:rsidR="00685CB7">
              <w:t xml:space="preserve"> </w:t>
            </w:r>
            <w:r w:rsidRPr="00F213B8">
              <w:t>с</w:t>
            </w:r>
            <w:r w:rsidR="00685CB7">
              <w:t xml:space="preserve"> </w:t>
            </w:r>
            <w:r w:rsidRPr="00F213B8">
              <w:t>теми</w:t>
            </w:r>
            <w:r w:rsidR="00685CB7">
              <w:t xml:space="preserve"> </w:t>
            </w:r>
            <w:r w:rsidRPr="00F213B8">
              <w:t>словами,</w:t>
            </w:r>
            <w:r w:rsidR="00685CB7">
              <w:t xml:space="preserve"> </w:t>
            </w:r>
            <w:r w:rsidRPr="00F213B8">
              <w:t>к</w:t>
            </w:r>
            <w:r w:rsidR="00685CB7">
              <w:t xml:space="preserve"> </w:t>
            </w:r>
            <w:r w:rsidRPr="00F213B8">
              <w:t>которым</w:t>
            </w:r>
            <w:r w:rsidR="00685CB7">
              <w:t xml:space="preserve"> </w:t>
            </w:r>
            <w:r w:rsidRPr="00F213B8">
              <w:t>они</w:t>
            </w:r>
            <w:r w:rsidR="00685CB7">
              <w:t xml:space="preserve"> </w:t>
            </w:r>
            <w:r w:rsidRPr="00F213B8">
              <w:t>относятся,</w:t>
            </w:r>
            <w:r w:rsidR="00685CB7">
              <w:t xml:space="preserve"> </w:t>
            </w:r>
            <w:r w:rsidRPr="00F213B8">
              <w:t>подчеркивать</w:t>
            </w:r>
            <w:r w:rsidR="00685CB7">
              <w:t xml:space="preserve"> </w:t>
            </w:r>
            <w:r w:rsidRPr="00F213B8">
              <w:t>их</w:t>
            </w:r>
            <w:r w:rsidR="00685CB7">
              <w:t xml:space="preserve"> </w:t>
            </w:r>
            <w:r w:rsidRPr="00F213B8">
              <w:t>в</w:t>
            </w:r>
            <w:r w:rsidR="00685CB7">
              <w:t xml:space="preserve"> </w:t>
            </w:r>
            <w:r w:rsidRPr="00F213B8">
              <w:t>пре</w:t>
            </w:r>
            <w:r w:rsidRPr="00F213B8">
              <w:t>д</w:t>
            </w:r>
            <w:r w:rsidRPr="00F213B8">
              <w:t>ложении;</w:t>
            </w:r>
          </w:p>
          <w:p w:rsidR="00520A6C" w:rsidRDefault="00520A6C" w:rsidP="00D703FC">
            <w:pPr>
              <w:numPr>
                <w:ilvl w:val="0"/>
                <w:numId w:val="308"/>
              </w:numPr>
              <w:ind w:left="238" w:hanging="238"/>
            </w:pPr>
            <w:r w:rsidRPr="00F213B8">
              <w:t>использовать</w:t>
            </w:r>
            <w:r w:rsidR="00685CB7">
              <w:t xml:space="preserve"> </w:t>
            </w:r>
            <w:r w:rsidRPr="00F213B8">
              <w:t>в</w:t>
            </w:r>
            <w:r w:rsidR="00685CB7">
              <w:t xml:space="preserve"> </w:t>
            </w:r>
            <w:r w:rsidRPr="00F213B8">
              <w:t>речи</w:t>
            </w:r>
            <w:r w:rsidR="00685CB7">
              <w:t xml:space="preserve"> </w:t>
            </w:r>
            <w:r w:rsidRPr="00F213B8">
              <w:t>одн</w:t>
            </w:r>
            <w:r w:rsidRPr="00F213B8">
              <w:t>о</w:t>
            </w:r>
            <w:r w:rsidRPr="00F213B8">
              <w:t>составные</w:t>
            </w:r>
            <w:r w:rsidR="00685CB7">
              <w:t xml:space="preserve"> </w:t>
            </w:r>
            <w:r w:rsidRPr="00F213B8">
              <w:t>глагольные</w:t>
            </w:r>
            <w:r w:rsidR="00685CB7">
              <w:t xml:space="preserve"> </w:t>
            </w:r>
            <w:r w:rsidRPr="00F213B8">
              <w:t>(определенно-личное,</w:t>
            </w:r>
            <w:r w:rsidR="00685CB7">
              <w:t xml:space="preserve"> </w:t>
            </w:r>
            <w:r w:rsidRPr="00F213B8">
              <w:t>неопределенно-личное,</w:t>
            </w:r>
            <w:r w:rsidR="00685CB7">
              <w:t xml:space="preserve"> </w:t>
            </w:r>
            <w:r w:rsidRPr="00F213B8">
              <w:t>бе</w:t>
            </w:r>
            <w:r w:rsidRPr="00F213B8">
              <w:t>з</w:t>
            </w:r>
            <w:r>
              <w:t>личное)</w:t>
            </w:r>
            <w:r w:rsidR="00685CB7">
              <w:t xml:space="preserve"> </w:t>
            </w:r>
            <w:r>
              <w:t>предложения;</w:t>
            </w:r>
          </w:p>
          <w:p w:rsidR="00520A6C" w:rsidRDefault="00520A6C" w:rsidP="00D703FC">
            <w:pPr>
              <w:numPr>
                <w:ilvl w:val="0"/>
                <w:numId w:val="308"/>
              </w:numPr>
              <w:ind w:left="238" w:hanging="238"/>
              <w:rPr>
                <w:b/>
                <w:bCs/>
              </w:rPr>
            </w:pPr>
            <w:r w:rsidRPr="00F213B8">
              <w:t>предложения</w:t>
            </w:r>
            <w:r w:rsidR="00685CB7">
              <w:t xml:space="preserve"> </w:t>
            </w:r>
            <w:r w:rsidRPr="00F213B8">
              <w:t>с</w:t>
            </w:r>
            <w:r w:rsidR="00685CB7">
              <w:t xml:space="preserve"> </w:t>
            </w:r>
            <w:r w:rsidRPr="00F213B8">
              <w:t>прямой</w:t>
            </w:r>
            <w:r w:rsidR="00685CB7">
              <w:t xml:space="preserve"> </w:t>
            </w:r>
            <w:r w:rsidRPr="00F213B8">
              <w:t>и</w:t>
            </w:r>
            <w:r w:rsidR="00685CB7">
              <w:t xml:space="preserve"> </w:t>
            </w:r>
            <w:r w:rsidRPr="00F213B8">
              <w:t>косвенной</w:t>
            </w:r>
            <w:r w:rsidR="00685CB7">
              <w:t xml:space="preserve"> </w:t>
            </w:r>
            <w:r w:rsidRPr="00F213B8">
              <w:t>речью;</w:t>
            </w:r>
          </w:p>
          <w:p w:rsidR="00520A6C" w:rsidRDefault="00520A6C" w:rsidP="00D703FC">
            <w:pPr>
              <w:numPr>
                <w:ilvl w:val="0"/>
                <w:numId w:val="308"/>
              </w:numPr>
              <w:ind w:left="238" w:hanging="238"/>
            </w:pPr>
            <w:r w:rsidRPr="00F213B8">
              <w:t>сложносочиненные</w:t>
            </w:r>
            <w:r w:rsidR="00685CB7">
              <w:t xml:space="preserve"> </w:t>
            </w:r>
            <w:r w:rsidRPr="00F213B8">
              <w:t>пре</w:t>
            </w:r>
            <w:r w:rsidRPr="00F213B8">
              <w:t>д</w:t>
            </w:r>
            <w:r w:rsidRPr="00F213B8">
              <w:t>ложения</w:t>
            </w:r>
            <w:r w:rsidR="00685CB7">
              <w:t xml:space="preserve"> </w:t>
            </w:r>
            <w:r w:rsidRPr="00F213B8">
              <w:t>с</w:t>
            </w:r>
            <w:r w:rsidR="00685CB7">
              <w:t xml:space="preserve"> </w:t>
            </w:r>
            <w:r w:rsidRPr="00F213B8">
              <w:t>сочинительными</w:t>
            </w:r>
            <w:r w:rsidR="00685CB7">
              <w:t xml:space="preserve"> </w:t>
            </w:r>
            <w:r w:rsidRPr="00F213B8">
              <w:t>союзами</w:t>
            </w:r>
            <w:r w:rsidR="00685CB7">
              <w:t xml:space="preserve"> </w:t>
            </w:r>
            <w:r w:rsidRPr="00F213B8">
              <w:rPr>
                <w:i/>
                <w:iCs/>
              </w:rPr>
              <w:t>те-те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пӗрре-тепре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ни-ни</w:t>
            </w:r>
            <w:r w:rsidRPr="00F213B8">
              <w:t>;</w:t>
            </w:r>
            <w:r w:rsidR="00685CB7">
              <w:t xml:space="preserve"> </w:t>
            </w:r>
          </w:p>
          <w:p w:rsidR="00520A6C" w:rsidRPr="00F213B8" w:rsidRDefault="00520A6C" w:rsidP="00D703FC">
            <w:pPr>
              <w:numPr>
                <w:ilvl w:val="0"/>
                <w:numId w:val="308"/>
              </w:numPr>
              <w:ind w:left="238" w:hanging="238"/>
            </w:pPr>
            <w:r w:rsidRPr="00F213B8">
              <w:t>сложноподчиненные</w:t>
            </w:r>
            <w:r w:rsidR="00685CB7">
              <w:t xml:space="preserve"> </w:t>
            </w:r>
            <w:r w:rsidRPr="00F213B8">
              <w:t>предложения</w:t>
            </w:r>
            <w:r w:rsidR="00685CB7">
              <w:t xml:space="preserve"> </w:t>
            </w:r>
            <w:r w:rsidRPr="00F213B8">
              <w:t>с</w:t>
            </w:r>
            <w:r w:rsidR="00685CB7">
              <w:t xml:space="preserve"> </w:t>
            </w:r>
            <w:r w:rsidRPr="00F213B8">
              <w:t>подчинительными</w:t>
            </w:r>
            <w:r w:rsidR="00685CB7">
              <w:t xml:space="preserve"> </w:t>
            </w:r>
            <w:r w:rsidRPr="00F213B8">
              <w:t>союзами</w:t>
            </w:r>
            <w:r w:rsidR="00685CB7">
              <w:t xml:space="preserve"> </w:t>
            </w:r>
            <w:r w:rsidRPr="00F213B8">
              <w:rPr>
                <w:i/>
                <w:iCs/>
              </w:rPr>
              <w:t>тесе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тесен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пулин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те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пулсан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та,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тесен</w:t>
            </w:r>
            <w:r w:rsidR="00685CB7">
              <w:rPr>
                <w:i/>
                <w:iCs/>
              </w:rPr>
              <w:t xml:space="preserve"> </w:t>
            </w:r>
            <w:r w:rsidRPr="00F213B8">
              <w:rPr>
                <w:i/>
                <w:iCs/>
              </w:rPr>
              <w:t>те</w:t>
            </w:r>
            <w:r>
              <w:t>.</w:t>
            </w:r>
          </w:p>
        </w:tc>
      </w:tr>
    </w:tbl>
    <w:p w:rsidR="00520A6C" w:rsidRPr="00704B29" w:rsidRDefault="00520A6C" w:rsidP="00520A6C">
      <w:pPr>
        <w:ind w:firstLine="0"/>
        <w:rPr>
          <w:sz w:val="16"/>
          <w:szCs w:val="16"/>
        </w:rPr>
      </w:pPr>
    </w:p>
    <w:p w:rsidR="005F24CC" w:rsidRPr="00CC18FC" w:rsidRDefault="005554F3" w:rsidP="00CC18FC">
      <w:pPr>
        <w:pStyle w:val="5"/>
        <w:rPr>
          <w:rFonts w:ascii="Times New Roman" w:eastAsia="MS Mincho" w:hAnsi="Times New Roman"/>
          <w:b/>
          <w:color w:val="000000"/>
          <w:sz w:val="24"/>
          <w:szCs w:val="24"/>
        </w:rPr>
      </w:pPr>
      <w:r w:rsidRPr="00CC18FC">
        <w:rPr>
          <w:rFonts w:ascii="Times New Roman" w:eastAsia="MS Mincho" w:hAnsi="Times New Roman"/>
          <w:b/>
          <w:color w:val="000000"/>
          <w:sz w:val="24"/>
          <w:szCs w:val="24"/>
        </w:rPr>
        <w:t>1.2.5.3.2.</w:t>
      </w:r>
      <w:r w:rsidR="00685CB7">
        <w:rPr>
          <w:rFonts w:ascii="Times New Roman" w:eastAsia="MS Mincho" w:hAnsi="Times New Roman"/>
          <w:b/>
          <w:color w:val="000000"/>
          <w:sz w:val="24"/>
          <w:szCs w:val="24"/>
        </w:rPr>
        <w:t xml:space="preserve"> </w:t>
      </w:r>
      <w:r w:rsidR="005F24CC" w:rsidRPr="00CC18FC">
        <w:rPr>
          <w:rFonts w:ascii="Times New Roman" w:eastAsia="MS Mincho" w:hAnsi="Times New Roman"/>
          <w:b/>
          <w:color w:val="000000"/>
          <w:sz w:val="24"/>
          <w:szCs w:val="24"/>
        </w:rPr>
        <w:t>Родной</w:t>
      </w:r>
      <w:r w:rsidR="00685CB7">
        <w:rPr>
          <w:rFonts w:ascii="Times New Roman" w:eastAsia="MS Mincho" w:hAnsi="Times New Roman"/>
          <w:b/>
          <w:color w:val="000000"/>
          <w:sz w:val="24"/>
          <w:szCs w:val="24"/>
        </w:rPr>
        <w:t xml:space="preserve"> </w:t>
      </w:r>
      <w:r w:rsidR="005F24CC" w:rsidRPr="00CC18FC">
        <w:rPr>
          <w:rFonts w:ascii="Times New Roman" w:eastAsia="MS Mincho" w:hAnsi="Times New Roman"/>
          <w:b/>
          <w:color w:val="000000"/>
          <w:sz w:val="24"/>
          <w:szCs w:val="24"/>
        </w:rPr>
        <w:t>(русский)</w:t>
      </w:r>
      <w:r w:rsidR="00685CB7">
        <w:rPr>
          <w:rFonts w:ascii="Times New Roman" w:eastAsia="MS Mincho" w:hAnsi="Times New Roman"/>
          <w:b/>
          <w:color w:val="000000"/>
          <w:sz w:val="24"/>
          <w:szCs w:val="24"/>
        </w:rPr>
        <w:t xml:space="preserve"> </w:t>
      </w:r>
      <w:r w:rsidR="005F24CC" w:rsidRPr="00CC18FC">
        <w:rPr>
          <w:rFonts w:ascii="Times New Roman" w:eastAsia="MS Mincho" w:hAnsi="Times New Roman"/>
          <w:b/>
          <w:color w:val="000000"/>
          <w:sz w:val="24"/>
          <w:szCs w:val="24"/>
        </w:rPr>
        <w:t>язык</w:t>
      </w:r>
      <w:r w:rsidR="00685CB7">
        <w:rPr>
          <w:rFonts w:ascii="Times New Roman" w:eastAsia="MS Mincho" w:hAnsi="Times New Roman"/>
          <w:b/>
          <w:color w:val="000000"/>
          <w:sz w:val="24"/>
          <w:szCs w:val="24"/>
        </w:rPr>
        <w:t xml:space="preserve"> </w:t>
      </w:r>
      <w:r w:rsidR="005F24CC" w:rsidRPr="00CC18FC">
        <w:rPr>
          <w:rFonts w:ascii="Times New Roman" w:eastAsia="MS Mincho" w:hAnsi="Times New Roman"/>
          <w:b/>
          <w:color w:val="000000"/>
          <w:sz w:val="24"/>
          <w:szCs w:val="24"/>
        </w:rPr>
        <w:t>и</w:t>
      </w:r>
      <w:r w:rsidR="00685CB7">
        <w:rPr>
          <w:rFonts w:ascii="Times New Roman" w:eastAsia="MS Mincho" w:hAnsi="Times New Roman"/>
          <w:b/>
          <w:color w:val="000000"/>
          <w:sz w:val="24"/>
          <w:szCs w:val="24"/>
        </w:rPr>
        <w:t xml:space="preserve"> </w:t>
      </w:r>
      <w:r w:rsidR="005F24CC" w:rsidRPr="00CC18FC">
        <w:rPr>
          <w:rFonts w:ascii="Times New Roman" w:eastAsia="MS Mincho" w:hAnsi="Times New Roman"/>
          <w:b/>
          <w:color w:val="000000"/>
          <w:sz w:val="24"/>
          <w:szCs w:val="24"/>
        </w:rPr>
        <w:t>литература</w:t>
      </w:r>
      <w:r w:rsidR="00685CB7">
        <w:rPr>
          <w:rFonts w:ascii="Times New Roman" w:eastAsia="MS Mincho" w:hAnsi="Times New Roman"/>
          <w:b/>
          <w:color w:val="000000"/>
          <w:sz w:val="24"/>
          <w:szCs w:val="24"/>
        </w:rPr>
        <w:t xml:space="preserve"> </w:t>
      </w:r>
      <w:r w:rsidR="005F24CC" w:rsidRPr="00CC18FC">
        <w:rPr>
          <w:rFonts w:ascii="Times New Roman" w:eastAsia="MS Mincho" w:hAnsi="Times New Roman"/>
          <w:b/>
          <w:color w:val="000000"/>
          <w:sz w:val="24"/>
          <w:szCs w:val="24"/>
        </w:rPr>
        <w:t>на</w:t>
      </w:r>
      <w:r w:rsidR="00685CB7">
        <w:rPr>
          <w:rFonts w:ascii="Times New Roman" w:eastAsia="MS Mincho" w:hAnsi="Times New Roman"/>
          <w:b/>
          <w:color w:val="000000"/>
          <w:sz w:val="24"/>
          <w:szCs w:val="24"/>
        </w:rPr>
        <w:t xml:space="preserve"> </w:t>
      </w:r>
      <w:r w:rsidR="005F24CC" w:rsidRPr="00CC18FC">
        <w:rPr>
          <w:rFonts w:ascii="Times New Roman" w:eastAsia="MS Mincho" w:hAnsi="Times New Roman"/>
          <w:b/>
          <w:color w:val="000000"/>
          <w:sz w:val="24"/>
          <w:szCs w:val="24"/>
        </w:rPr>
        <w:t>родном</w:t>
      </w:r>
      <w:r w:rsidR="00685CB7">
        <w:rPr>
          <w:rFonts w:ascii="Times New Roman" w:eastAsia="MS Mincho" w:hAnsi="Times New Roman"/>
          <w:b/>
          <w:color w:val="000000"/>
          <w:sz w:val="24"/>
          <w:szCs w:val="24"/>
        </w:rPr>
        <w:t xml:space="preserve"> </w:t>
      </w:r>
      <w:r w:rsidR="005F24CC" w:rsidRPr="00CC18FC">
        <w:rPr>
          <w:rFonts w:ascii="Times New Roman" w:eastAsia="MS Mincho" w:hAnsi="Times New Roman"/>
          <w:b/>
          <w:color w:val="000000"/>
          <w:sz w:val="24"/>
          <w:szCs w:val="24"/>
        </w:rPr>
        <w:t>(русском)</w:t>
      </w:r>
      <w:r w:rsidR="00685CB7">
        <w:rPr>
          <w:rFonts w:ascii="Times New Roman" w:eastAsia="MS Mincho" w:hAnsi="Times New Roman"/>
          <w:b/>
          <w:color w:val="000000"/>
          <w:sz w:val="24"/>
          <w:szCs w:val="24"/>
        </w:rPr>
        <w:t xml:space="preserve"> </w:t>
      </w:r>
      <w:r w:rsidR="005F24CC" w:rsidRPr="00CC18FC">
        <w:rPr>
          <w:rFonts w:ascii="Times New Roman" w:eastAsia="MS Mincho" w:hAnsi="Times New Roman"/>
          <w:b/>
          <w:color w:val="000000"/>
          <w:sz w:val="24"/>
          <w:szCs w:val="24"/>
        </w:rPr>
        <w:t>языке</w:t>
      </w:r>
    </w:p>
    <w:p w:rsidR="005F24CC" w:rsidRPr="00704B29" w:rsidRDefault="005F24CC" w:rsidP="005F24CC">
      <w:pPr>
        <w:pStyle w:val="ConsPlusNormal"/>
        <w:rPr>
          <w:rFonts w:ascii="Times New Roman" w:hAnsi="Times New Roman" w:cs="Times New Roman"/>
          <w:bCs/>
          <w:iCs/>
          <w:color w:val="000000"/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95"/>
        <w:gridCol w:w="5140"/>
      </w:tblGrid>
      <w:tr w:rsidR="007A5348" w:rsidRPr="00E05E74" w:rsidTr="00CA7BBC">
        <w:tc>
          <w:tcPr>
            <w:tcW w:w="5495" w:type="dxa"/>
            <w:shd w:val="clear" w:color="auto" w:fill="auto"/>
          </w:tcPr>
          <w:p w:rsidR="007A5348" w:rsidRPr="00E05E74" w:rsidRDefault="007A5348" w:rsidP="00E05E74">
            <w:pPr>
              <w:pStyle w:val="ConsPlusNormal"/>
              <w:ind w:firstLine="0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E05E74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Ученик</w:t>
            </w:r>
            <w:r w:rsidR="00685CB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научится</w:t>
            </w:r>
          </w:p>
        </w:tc>
        <w:tc>
          <w:tcPr>
            <w:tcW w:w="5140" w:type="dxa"/>
            <w:shd w:val="clear" w:color="auto" w:fill="auto"/>
          </w:tcPr>
          <w:p w:rsidR="007A5348" w:rsidRPr="00E05E74" w:rsidRDefault="007A5348" w:rsidP="00E05E74">
            <w:pPr>
              <w:pStyle w:val="ConsPlusNormal"/>
              <w:ind w:firstLine="0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E05E74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Ученик</w:t>
            </w:r>
            <w:r w:rsidR="00685CB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получит</w:t>
            </w:r>
            <w:r w:rsidR="00685CB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возможность</w:t>
            </w:r>
            <w:r w:rsidR="00685CB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научиться</w:t>
            </w:r>
          </w:p>
        </w:tc>
      </w:tr>
      <w:tr w:rsidR="007A5348" w:rsidRPr="00E05E74" w:rsidTr="00CA7BBC">
        <w:tc>
          <w:tcPr>
            <w:tcW w:w="5495" w:type="dxa"/>
            <w:shd w:val="clear" w:color="auto" w:fill="auto"/>
          </w:tcPr>
          <w:p w:rsidR="007A5348" w:rsidRPr="00E05E74" w:rsidRDefault="007A5348" w:rsidP="00D703FC">
            <w:pPr>
              <w:pStyle w:val="ConsPlusNormal"/>
              <w:numPr>
                <w:ilvl w:val="0"/>
                <w:numId w:val="312"/>
              </w:numPr>
              <w:ind w:left="142" w:hanging="218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заимодействовать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кружающим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юд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ь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туациях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ального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формального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ж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чностного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жкультурного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щ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ия;</w:t>
            </w:r>
          </w:p>
          <w:p w:rsidR="007A5348" w:rsidRPr="00E05E74" w:rsidRDefault="007A5348" w:rsidP="00D703FC">
            <w:pPr>
              <w:pStyle w:val="ConsPlusNormal"/>
              <w:numPr>
                <w:ilvl w:val="0"/>
                <w:numId w:val="312"/>
              </w:numPr>
              <w:ind w:left="142" w:hanging="218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имание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пределяющей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ол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языка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в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и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теллектуальных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ворческих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пособностей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чност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цессе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зования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амообраз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ния;</w:t>
            </w:r>
          </w:p>
          <w:p w:rsidR="007A5348" w:rsidRPr="00E05E74" w:rsidRDefault="007A5348" w:rsidP="00D703FC">
            <w:pPr>
              <w:pStyle w:val="ConsPlusNormal"/>
              <w:numPr>
                <w:ilvl w:val="0"/>
                <w:numId w:val="312"/>
              </w:numPr>
              <w:ind w:left="142" w:hanging="218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пользовать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муникативно-эстетические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о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ожност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одного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яз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ы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;</w:t>
            </w:r>
          </w:p>
          <w:p w:rsidR="007A5348" w:rsidRPr="00E05E74" w:rsidRDefault="007A5348" w:rsidP="00D703FC">
            <w:pPr>
              <w:pStyle w:val="ConsPlusNormal"/>
              <w:numPr>
                <w:ilvl w:val="0"/>
                <w:numId w:val="312"/>
              </w:numPr>
              <w:ind w:left="142" w:hanging="218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водить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личные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иды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за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ва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фон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ического,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орфемного,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вообразовател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ь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го,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ексического,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орфологического),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нтаксич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кого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за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восочетания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лож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ия,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акже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ногоаспектного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за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кста;</w:t>
            </w:r>
          </w:p>
          <w:p w:rsidR="007A5348" w:rsidRPr="00E05E74" w:rsidRDefault="007A5348" w:rsidP="00D703FC">
            <w:pPr>
              <w:pStyle w:val="ConsPlusNormal"/>
              <w:numPr>
                <w:ilvl w:val="0"/>
                <w:numId w:val="312"/>
              </w:numPr>
              <w:ind w:left="142" w:hanging="218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пользовать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чевой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ке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зд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и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стных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исьменных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сказываний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илистич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кие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сурсы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ексик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разеологи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одного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языка,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овные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рмы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одного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языка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орфоэп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еские,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ексические,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рамматические,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рфогр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фические,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унктуационные),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рмы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чевого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тикета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ремиться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чевому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амосоверше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вованию;</w:t>
            </w:r>
          </w:p>
          <w:p w:rsidR="007A5348" w:rsidRPr="00E05E74" w:rsidRDefault="007A5348" w:rsidP="00D703FC">
            <w:pPr>
              <w:pStyle w:val="ConsPlusNormal"/>
              <w:numPr>
                <w:ilvl w:val="0"/>
                <w:numId w:val="312"/>
              </w:numPr>
              <w:ind w:left="142" w:hanging="218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ознавать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чимость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тения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учения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о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й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тературы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его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альнейшего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вития;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пытывать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тре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сть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7A5348" w:rsidRPr="00E05E74" w:rsidRDefault="007A5348" w:rsidP="00D703FC">
            <w:pPr>
              <w:pStyle w:val="ConsPlusNormal"/>
              <w:numPr>
                <w:ilvl w:val="0"/>
                <w:numId w:val="312"/>
              </w:numPr>
              <w:ind w:left="142" w:hanging="218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атическом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тени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к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едстве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зн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ия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ира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ебя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том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ире,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армонизаци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нош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ий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еловека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щества,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ногоаспектного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ога;</w:t>
            </w:r>
          </w:p>
          <w:p w:rsidR="007A5348" w:rsidRPr="00E05E74" w:rsidRDefault="007A5348" w:rsidP="00D703FC">
            <w:pPr>
              <w:pStyle w:val="ConsPlusNormal"/>
              <w:numPr>
                <w:ilvl w:val="0"/>
                <w:numId w:val="312"/>
              </w:numPr>
              <w:ind w:left="142" w:hanging="218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оспринимать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одную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тературу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к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у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овных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ционально-культурных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ценностей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рода,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к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обого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пособа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знания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жизни;</w:t>
            </w:r>
          </w:p>
          <w:p w:rsidR="007A5348" w:rsidRPr="00E05E74" w:rsidRDefault="007A5348" w:rsidP="00D703FC">
            <w:pPr>
              <w:pStyle w:val="ConsPlusNormal"/>
              <w:numPr>
                <w:ilvl w:val="0"/>
                <w:numId w:val="312"/>
              </w:numPr>
              <w:ind w:left="142" w:hanging="218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ознавать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муникативно-эстетические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о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ожност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одного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языка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ове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учения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ы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ающихся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изведений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ультуры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его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рода,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оссийской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ировой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ульт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</w:t>
            </w:r>
            <w:r w:rsidRPr="00E05E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ы.</w:t>
            </w:r>
          </w:p>
        </w:tc>
        <w:tc>
          <w:tcPr>
            <w:tcW w:w="5140" w:type="dxa"/>
            <w:shd w:val="clear" w:color="auto" w:fill="auto"/>
          </w:tcPr>
          <w:p w:rsidR="007A5348" w:rsidRPr="005554F3" w:rsidRDefault="007A5348" w:rsidP="00D703FC">
            <w:pPr>
              <w:pStyle w:val="ConsPlusNormal"/>
              <w:numPr>
                <w:ilvl w:val="0"/>
                <w:numId w:val="312"/>
              </w:numPr>
              <w:ind w:left="247" w:hanging="284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lastRenderedPageBreak/>
              <w:t>систематизировать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научные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знания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о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ро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д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ном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языке;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осознавать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взаимосвязь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его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уро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в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ней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единиц;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освоение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базовых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понятий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лингвистики,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основных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единиц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граммат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и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ческих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категорий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родного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яз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ы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ка;</w:t>
            </w:r>
          </w:p>
          <w:p w:rsidR="007A5348" w:rsidRPr="005554F3" w:rsidRDefault="007A5348" w:rsidP="00D703FC">
            <w:pPr>
              <w:pStyle w:val="ConsPlusNormal"/>
              <w:numPr>
                <w:ilvl w:val="0"/>
                <w:numId w:val="312"/>
              </w:numPr>
              <w:ind w:left="247" w:hanging="284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использовать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активный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потенциал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ь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ный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словарный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запас,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использовать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речи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гра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м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матические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средства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свободного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выр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а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жения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мыслей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чувств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родном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языке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адекватно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ситуации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стилю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общения;</w:t>
            </w:r>
          </w:p>
          <w:p w:rsidR="007A5348" w:rsidRPr="005554F3" w:rsidRDefault="007A5348" w:rsidP="00D703FC">
            <w:pPr>
              <w:pStyle w:val="ConsPlusNormal"/>
              <w:numPr>
                <w:ilvl w:val="0"/>
                <w:numId w:val="312"/>
              </w:numPr>
              <w:ind w:left="247" w:hanging="284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ответственности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за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языковую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культуру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как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о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б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щечеловеческую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ценность.</w:t>
            </w:r>
          </w:p>
          <w:p w:rsidR="007A5348" w:rsidRPr="005554F3" w:rsidRDefault="007A5348" w:rsidP="00D703FC">
            <w:pPr>
              <w:pStyle w:val="ConsPlusNormal"/>
              <w:numPr>
                <w:ilvl w:val="0"/>
                <w:numId w:val="312"/>
              </w:numPr>
              <w:ind w:left="247" w:hanging="284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аргументировать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свое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мнение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офор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м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лять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его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словесно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устных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письменных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выск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а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зываниях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разных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жанров,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создавать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разве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р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нутые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высказывания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аналитического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и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н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терпретирующего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хара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к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тера,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участвовать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обсуждении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прочитанного,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сознательно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планировать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свое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дос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у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говое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чтение;</w:t>
            </w:r>
          </w:p>
          <w:p w:rsidR="007A5348" w:rsidRPr="005554F3" w:rsidRDefault="007A5348" w:rsidP="00D703FC">
            <w:pPr>
              <w:pStyle w:val="ConsPlusNormal"/>
              <w:numPr>
                <w:ilvl w:val="0"/>
                <w:numId w:val="312"/>
              </w:numPr>
              <w:ind w:left="247" w:hanging="284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lastRenderedPageBreak/>
              <w:t>понимать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литературные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художестве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н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ные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произведения,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отражающие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разные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этн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о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культурные</w:t>
            </w:r>
            <w:r w:rsidR="00685CB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5554F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традиции;</w:t>
            </w:r>
          </w:p>
          <w:p w:rsidR="007A5348" w:rsidRPr="00E05E74" w:rsidRDefault="007A5348" w:rsidP="00D703FC">
            <w:pPr>
              <w:numPr>
                <w:ilvl w:val="0"/>
                <w:numId w:val="312"/>
              </w:numPr>
              <w:ind w:left="247" w:hanging="284"/>
              <w:rPr>
                <w:b/>
                <w:bCs/>
                <w:i/>
                <w:iCs/>
                <w:color w:val="000000"/>
              </w:rPr>
            </w:pPr>
            <w:r w:rsidRPr="005554F3">
              <w:rPr>
                <w:i/>
                <w:color w:val="000000"/>
              </w:rPr>
              <w:t>овладеть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процедурами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смыслового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и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эст</w:t>
            </w:r>
            <w:r w:rsidRPr="005554F3">
              <w:rPr>
                <w:i/>
                <w:color w:val="000000"/>
              </w:rPr>
              <w:t>е</w:t>
            </w:r>
            <w:r w:rsidRPr="005554F3">
              <w:rPr>
                <w:i/>
                <w:color w:val="000000"/>
              </w:rPr>
              <w:t>тического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анализа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текста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на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основе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пон</w:t>
            </w:r>
            <w:r w:rsidRPr="005554F3">
              <w:rPr>
                <w:i/>
                <w:color w:val="000000"/>
              </w:rPr>
              <w:t>и</w:t>
            </w:r>
            <w:r w:rsidRPr="005554F3">
              <w:rPr>
                <w:i/>
                <w:color w:val="000000"/>
              </w:rPr>
              <w:t>мания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принципиальных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отличий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литерату</w:t>
            </w:r>
            <w:r w:rsidRPr="005554F3">
              <w:rPr>
                <w:i/>
                <w:color w:val="000000"/>
              </w:rPr>
              <w:t>р</w:t>
            </w:r>
            <w:r w:rsidRPr="005554F3">
              <w:rPr>
                <w:i/>
                <w:color w:val="000000"/>
              </w:rPr>
              <w:t>ного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х</w:t>
            </w:r>
            <w:r w:rsidRPr="005554F3">
              <w:rPr>
                <w:i/>
                <w:color w:val="000000"/>
              </w:rPr>
              <w:t>у</w:t>
            </w:r>
            <w:r w:rsidRPr="005554F3">
              <w:rPr>
                <w:i/>
                <w:color w:val="000000"/>
              </w:rPr>
              <w:t>дожественного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текста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от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научного,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делового,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публицистического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и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т.п.,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уметь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воспринимать,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анализировать,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критически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оценивать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и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интерпретировать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прочита</w:t>
            </w:r>
            <w:r w:rsidRPr="005554F3">
              <w:rPr>
                <w:i/>
                <w:color w:val="000000"/>
              </w:rPr>
              <w:t>н</w:t>
            </w:r>
            <w:r w:rsidRPr="005554F3">
              <w:rPr>
                <w:i/>
                <w:color w:val="000000"/>
              </w:rPr>
              <w:t>ное,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осознавать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художественную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картину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жизни,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отраженную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в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литературном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прои</w:t>
            </w:r>
            <w:r w:rsidRPr="005554F3">
              <w:rPr>
                <w:i/>
                <w:color w:val="000000"/>
              </w:rPr>
              <w:t>з</w:t>
            </w:r>
            <w:r w:rsidRPr="005554F3">
              <w:rPr>
                <w:i/>
                <w:color w:val="000000"/>
              </w:rPr>
              <w:t>ведении,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на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уровне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не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только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эмоциональн</w:t>
            </w:r>
            <w:r w:rsidRPr="005554F3">
              <w:rPr>
                <w:i/>
                <w:color w:val="000000"/>
              </w:rPr>
              <w:t>о</w:t>
            </w:r>
            <w:r w:rsidRPr="005554F3">
              <w:rPr>
                <w:i/>
                <w:color w:val="000000"/>
              </w:rPr>
              <w:t>го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восприятия,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но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и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интеллектуального</w:t>
            </w:r>
            <w:r w:rsidR="00685CB7">
              <w:rPr>
                <w:i/>
                <w:color w:val="000000"/>
              </w:rPr>
              <w:t xml:space="preserve"> </w:t>
            </w:r>
            <w:r w:rsidRPr="005554F3">
              <w:rPr>
                <w:i/>
                <w:color w:val="000000"/>
              </w:rPr>
              <w:t>осмысл</w:t>
            </w:r>
            <w:r w:rsidRPr="005554F3">
              <w:rPr>
                <w:i/>
                <w:color w:val="000000"/>
              </w:rPr>
              <w:t>е</w:t>
            </w:r>
            <w:r w:rsidRPr="005554F3">
              <w:rPr>
                <w:i/>
                <w:color w:val="000000"/>
              </w:rPr>
              <w:t>ния</w:t>
            </w:r>
          </w:p>
        </w:tc>
      </w:tr>
    </w:tbl>
    <w:p w:rsidR="00520A6C" w:rsidRPr="00704B29" w:rsidRDefault="00520A6C" w:rsidP="0016278F">
      <w:pPr>
        <w:pStyle w:val="141"/>
        <w:shd w:val="clear" w:color="auto" w:fill="auto"/>
        <w:tabs>
          <w:tab w:val="left" w:pos="586"/>
        </w:tabs>
        <w:spacing w:line="240" w:lineRule="auto"/>
        <w:ind w:firstLine="709"/>
        <w:rPr>
          <w:i w:val="0"/>
          <w:sz w:val="16"/>
          <w:szCs w:val="16"/>
          <w:lang w:val="ru-RU"/>
        </w:rPr>
      </w:pPr>
    </w:p>
    <w:p w:rsidR="0087135F" w:rsidRDefault="00537D08" w:rsidP="0016278F">
      <w:pPr>
        <w:pStyle w:val="4"/>
        <w:spacing w:before="0"/>
        <w:rPr>
          <w:rFonts w:ascii="Times New Roman" w:hAnsi="Times New Roman"/>
          <w:i w:val="0"/>
          <w:color w:val="auto"/>
          <w:lang w:val="ru-RU"/>
        </w:rPr>
      </w:pPr>
      <w:bookmarkStart w:id="42" w:name="_Toc496862414"/>
      <w:r w:rsidRPr="0016278F">
        <w:rPr>
          <w:rFonts w:ascii="Times New Roman" w:hAnsi="Times New Roman"/>
          <w:i w:val="0"/>
          <w:color w:val="auto"/>
        </w:rPr>
        <w:t>1.2.5.</w:t>
      </w:r>
      <w:r w:rsidR="009012B3" w:rsidRPr="0016278F">
        <w:rPr>
          <w:rFonts w:ascii="Times New Roman" w:hAnsi="Times New Roman"/>
          <w:i w:val="0"/>
          <w:color w:val="auto"/>
          <w:lang w:val="ru-RU"/>
        </w:rPr>
        <w:t>4</w:t>
      </w:r>
      <w:r w:rsidRPr="0016278F">
        <w:rPr>
          <w:rFonts w:ascii="Times New Roman" w:hAnsi="Times New Roman"/>
          <w:i w:val="0"/>
          <w:color w:val="auto"/>
        </w:rPr>
        <w:t>.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87135F" w:rsidRPr="0016278F">
        <w:rPr>
          <w:rFonts w:ascii="Times New Roman" w:hAnsi="Times New Roman"/>
          <w:i w:val="0"/>
          <w:color w:val="auto"/>
          <w:lang w:val="ru-RU"/>
        </w:rPr>
        <w:t>Предметная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87135F" w:rsidRPr="0016278F">
        <w:rPr>
          <w:rFonts w:ascii="Times New Roman" w:hAnsi="Times New Roman"/>
          <w:i w:val="0"/>
          <w:color w:val="auto"/>
          <w:lang w:val="ru-RU"/>
        </w:rPr>
        <w:t>область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87135F" w:rsidRPr="0016278F">
        <w:rPr>
          <w:rFonts w:ascii="Times New Roman" w:hAnsi="Times New Roman"/>
          <w:i w:val="0"/>
          <w:color w:val="auto"/>
          <w:lang w:val="ru-RU"/>
        </w:rPr>
        <w:t>«Общественно-научные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87135F" w:rsidRPr="0016278F">
        <w:rPr>
          <w:rFonts w:ascii="Times New Roman" w:hAnsi="Times New Roman"/>
          <w:i w:val="0"/>
          <w:color w:val="auto"/>
          <w:lang w:val="ru-RU"/>
        </w:rPr>
        <w:t>предметы»</w:t>
      </w:r>
      <w:bookmarkEnd w:id="42"/>
    </w:p>
    <w:p w:rsidR="007A5348" w:rsidRPr="005554F3" w:rsidRDefault="007A5348" w:rsidP="007A5348">
      <w:pPr>
        <w:rPr>
          <w:sz w:val="18"/>
          <w:szCs w:val="18"/>
          <w:lang w:eastAsia="x-none"/>
        </w:rPr>
      </w:pPr>
    </w:p>
    <w:p w:rsidR="00537D08" w:rsidRPr="0016278F" w:rsidRDefault="0087135F" w:rsidP="0016278F">
      <w:pPr>
        <w:pStyle w:val="5"/>
        <w:spacing w:before="0" w:line="240" w:lineRule="auto"/>
        <w:rPr>
          <w:rFonts w:ascii="Times New Roman" w:hAnsi="Times New Roman"/>
          <w:b/>
          <w:color w:val="auto"/>
          <w:sz w:val="24"/>
          <w:szCs w:val="24"/>
        </w:rPr>
      </w:pPr>
      <w:r w:rsidRPr="0016278F">
        <w:rPr>
          <w:rFonts w:ascii="Times New Roman" w:hAnsi="Times New Roman"/>
          <w:b/>
          <w:color w:val="auto"/>
          <w:sz w:val="24"/>
          <w:szCs w:val="24"/>
        </w:rPr>
        <w:t>1.2.5.</w:t>
      </w:r>
      <w:r w:rsidRPr="0016278F">
        <w:rPr>
          <w:rFonts w:ascii="Times New Roman" w:hAnsi="Times New Roman"/>
          <w:b/>
          <w:color w:val="auto"/>
          <w:sz w:val="24"/>
          <w:szCs w:val="24"/>
          <w:lang w:val="ru-RU"/>
        </w:rPr>
        <w:t>4</w:t>
      </w:r>
      <w:r w:rsidRPr="0016278F">
        <w:rPr>
          <w:rFonts w:ascii="Times New Roman" w:hAnsi="Times New Roman"/>
          <w:b/>
          <w:color w:val="auto"/>
          <w:sz w:val="24"/>
          <w:szCs w:val="24"/>
        </w:rPr>
        <w:t>.</w:t>
      </w:r>
      <w:r w:rsidRPr="0016278F">
        <w:rPr>
          <w:rFonts w:ascii="Times New Roman" w:hAnsi="Times New Roman"/>
          <w:b/>
          <w:color w:val="auto"/>
          <w:sz w:val="24"/>
          <w:szCs w:val="24"/>
          <w:lang w:val="ru-RU"/>
        </w:rPr>
        <w:t>1.</w:t>
      </w:r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="00537D08" w:rsidRPr="0016278F">
        <w:rPr>
          <w:rFonts w:ascii="Times New Roman" w:hAnsi="Times New Roman"/>
          <w:b/>
          <w:color w:val="auto"/>
          <w:sz w:val="24"/>
          <w:szCs w:val="24"/>
        </w:rPr>
        <w:t>История</w:t>
      </w:r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="00537D08" w:rsidRPr="0016278F">
        <w:rPr>
          <w:rFonts w:ascii="Times New Roman" w:hAnsi="Times New Roman"/>
          <w:b/>
          <w:color w:val="auto"/>
          <w:sz w:val="24"/>
          <w:szCs w:val="24"/>
        </w:rPr>
        <w:t>России.</w:t>
      </w:r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="00537D08" w:rsidRPr="0016278F">
        <w:rPr>
          <w:rFonts w:ascii="Times New Roman" w:hAnsi="Times New Roman"/>
          <w:b/>
          <w:color w:val="auto"/>
          <w:sz w:val="24"/>
          <w:szCs w:val="24"/>
        </w:rPr>
        <w:t>Всеобщая</w:t>
      </w:r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="00537D08" w:rsidRPr="0016278F">
        <w:rPr>
          <w:rFonts w:ascii="Times New Roman" w:hAnsi="Times New Roman"/>
          <w:b/>
          <w:color w:val="auto"/>
          <w:sz w:val="24"/>
          <w:szCs w:val="24"/>
        </w:rPr>
        <w:t>история</w:t>
      </w:r>
    </w:p>
    <w:p w:rsidR="00CE685D" w:rsidRPr="005554F3" w:rsidRDefault="00CE685D" w:rsidP="0016278F">
      <w:pPr>
        <w:rPr>
          <w:sz w:val="18"/>
          <w:szCs w:val="18"/>
        </w:rPr>
      </w:pPr>
    </w:p>
    <w:p w:rsidR="00537D08" w:rsidRPr="0016278F" w:rsidRDefault="00537D08" w:rsidP="0016278F">
      <w:r w:rsidRPr="0016278F">
        <w:rPr>
          <w:b/>
        </w:rPr>
        <w:t>Предметные</w:t>
      </w:r>
      <w:r w:rsidR="00685CB7">
        <w:rPr>
          <w:b/>
        </w:rPr>
        <w:t xml:space="preserve"> </w:t>
      </w:r>
      <w:r w:rsidRPr="0016278F">
        <w:rPr>
          <w:b/>
        </w:rPr>
        <w:t>результаты</w:t>
      </w:r>
      <w:r w:rsidR="00685CB7">
        <w:t xml:space="preserve"> </w:t>
      </w:r>
      <w:r w:rsidRPr="0016278F">
        <w:t>освоения</w:t>
      </w:r>
      <w:r w:rsidR="00685CB7">
        <w:t xml:space="preserve"> </w:t>
      </w:r>
      <w:r w:rsidRPr="0016278F">
        <w:t>курса</w:t>
      </w:r>
      <w:r w:rsidR="00685CB7">
        <w:t xml:space="preserve"> </w:t>
      </w:r>
      <w:r w:rsidRPr="0016278F">
        <w:t>истори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ровне</w:t>
      </w:r>
      <w:r w:rsidR="00685CB7">
        <w:t xml:space="preserve"> </w:t>
      </w:r>
      <w:r w:rsidRPr="0016278F">
        <w:t>основного</w:t>
      </w:r>
      <w:r w:rsidR="00685CB7">
        <w:t xml:space="preserve"> </w:t>
      </w:r>
      <w:r w:rsidRPr="0016278F">
        <w:t>общего</w:t>
      </w:r>
      <w:r w:rsidR="00685CB7">
        <w:t xml:space="preserve"> </w:t>
      </w:r>
      <w:r w:rsidRPr="0016278F">
        <w:t>образования</w:t>
      </w:r>
      <w:r w:rsidR="00685CB7">
        <w:t xml:space="preserve"> </w:t>
      </w:r>
      <w:r w:rsidRPr="0016278F">
        <w:t>предполагают,</w:t>
      </w:r>
      <w:r w:rsidR="00685CB7">
        <w:t xml:space="preserve"> </w:t>
      </w:r>
      <w:r w:rsidRPr="0016278F">
        <w:t>что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учащегося</w:t>
      </w:r>
      <w:r w:rsidR="00685CB7">
        <w:t xml:space="preserve"> </w:t>
      </w:r>
      <w:r w:rsidRPr="0016278F">
        <w:t>сформированы:</w:t>
      </w:r>
    </w:p>
    <w:p w:rsidR="00537D08" w:rsidRPr="0016278F" w:rsidRDefault="00537D08" w:rsidP="008D74A9">
      <w:pPr>
        <w:numPr>
          <w:ilvl w:val="0"/>
          <w:numId w:val="59"/>
        </w:numPr>
        <w:ind w:left="426" w:hanging="426"/>
      </w:pPr>
      <w:r w:rsidRPr="0016278F">
        <w:t>целостные</w:t>
      </w:r>
      <w:r w:rsidR="00685CB7">
        <w:t xml:space="preserve"> </w:t>
      </w:r>
      <w:r w:rsidRPr="0016278F">
        <w:t>представления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историческом</w:t>
      </w:r>
      <w:r w:rsidR="00685CB7">
        <w:t xml:space="preserve"> </w:t>
      </w:r>
      <w:r w:rsidRPr="0016278F">
        <w:t>пути</w:t>
      </w:r>
      <w:r w:rsidR="00685CB7">
        <w:t xml:space="preserve"> </w:t>
      </w:r>
      <w:r w:rsidRPr="0016278F">
        <w:t>человечества,</w:t>
      </w:r>
      <w:r w:rsidR="00685CB7">
        <w:t xml:space="preserve"> </w:t>
      </w:r>
      <w:r w:rsidRPr="0016278F">
        <w:t>разных</w:t>
      </w:r>
      <w:r w:rsidR="00685CB7">
        <w:t xml:space="preserve"> </w:t>
      </w:r>
      <w:r w:rsidRPr="0016278F">
        <w:t>народ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о</w:t>
      </w:r>
      <w:r w:rsidRPr="0016278F">
        <w:t>с</w:t>
      </w:r>
      <w:r w:rsidRPr="0016278F">
        <w:t>ударств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необходимой</w:t>
      </w:r>
      <w:r w:rsidR="00685CB7">
        <w:t xml:space="preserve"> </w:t>
      </w:r>
      <w:r w:rsidRPr="0016278F">
        <w:t>основы</w:t>
      </w:r>
      <w:r w:rsidR="00685CB7">
        <w:t xml:space="preserve"> </w:t>
      </w:r>
      <w:r w:rsidRPr="0016278F">
        <w:t>миропоним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знания</w:t>
      </w:r>
      <w:r w:rsidR="00685CB7">
        <w:t xml:space="preserve"> </w:t>
      </w:r>
      <w:r w:rsidRPr="0016278F">
        <w:t>современного</w:t>
      </w:r>
      <w:r w:rsidR="00685CB7">
        <w:t xml:space="preserve"> </w:t>
      </w:r>
      <w:r w:rsidRPr="0016278F">
        <w:t>общества;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преемственности</w:t>
      </w:r>
      <w:r w:rsidR="00685CB7">
        <w:t xml:space="preserve"> </w:t>
      </w:r>
      <w:r w:rsidRPr="0016278F">
        <w:t>и</w:t>
      </w:r>
      <w:r w:rsidRPr="0016278F">
        <w:t>с</w:t>
      </w:r>
      <w:r w:rsidRPr="0016278F">
        <w:t>торических</w:t>
      </w:r>
      <w:r w:rsidR="00685CB7">
        <w:t xml:space="preserve"> </w:t>
      </w:r>
      <w:r w:rsidRPr="0016278F">
        <w:t>эпо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епрерывности</w:t>
      </w:r>
      <w:r w:rsidR="00685CB7">
        <w:t xml:space="preserve"> </w:t>
      </w:r>
      <w:r w:rsidRPr="0016278F">
        <w:t>исторических</w:t>
      </w:r>
      <w:r w:rsidR="00685CB7">
        <w:t xml:space="preserve"> </w:t>
      </w:r>
      <w:r w:rsidRPr="0016278F">
        <w:t>процессов;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мест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оли</w:t>
      </w:r>
      <w:r w:rsidR="00685CB7">
        <w:t xml:space="preserve"> </w:t>
      </w:r>
      <w:r w:rsidRPr="0016278F">
        <w:t>Росс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мировой</w:t>
      </w:r>
      <w:r w:rsidR="00685CB7">
        <w:t xml:space="preserve"> </w:t>
      </w:r>
      <w:r w:rsidRPr="0016278F">
        <w:t>и</w:t>
      </w:r>
      <w:r w:rsidRPr="0016278F">
        <w:t>с</w:t>
      </w:r>
      <w:r w:rsidRPr="0016278F">
        <w:t>тории;</w:t>
      </w:r>
    </w:p>
    <w:p w:rsidR="00537D08" w:rsidRPr="0016278F" w:rsidRDefault="00537D08" w:rsidP="008D74A9">
      <w:pPr>
        <w:numPr>
          <w:ilvl w:val="0"/>
          <w:numId w:val="59"/>
        </w:numPr>
        <w:ind w:left="426" w:hanging="426"/>
      </w:pPr>
      <w:r w:rsidRPr="0016278F">
        <w:t>базовые</w:t>
      </w:r>
      <w:r w:rsidR="00685CB7">
        <w:t xml:space="preserve"> </w:t>
      </w:r>
      <w:r w:rsidRPr="0016278F">
        <w:t>исторические</w:t>
      </w:r>
      <w:r w:rsidR="00685CB7">
        <w:t xml:space="preserve"> </w:t>
      </w:r>
      <w:r w:rsidRPr="0016278F">
        <w:t>знания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основных</w:t>
      </w:r>
      <w:r w:rsidR="00685CB7">
        <w:t xml:space="preserve"> </w:t>
      </w:r>
      <w:r w:rsidRPr="0016278F">
        <w:t>этапа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акономерностях</w:t>
      </w:r>
      <w:r w:rsidR="00685CB7">
        <w:t xml:space="preserve"> </w:t>
      </w:r>
      <w:r w:rsidRPr="0016278F">
        <w:t>развития</w:t>
      </w:r>
      <w:r w:rsidR="00685CB7">
        <w:t xml:space="preserve"> </w:t>
      </w:r>
      <w:r w:rsidRPr="0016278F">
        <w:t>человеческого</w:t>
      </w:r>
      <w:r w:rsidR="00685CB7">
        <w:t xml:space="preserve"> </w:t>
      </w:r>
      <w:r w:rsidRPr="0016278F">
        <w:t>общества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древности</w:t>
      </w:r>
      <w:r w:rsidR="00685CB7">
        <w:t xml:space="preserve"> </w:t>
      </w:r>
      <w:r w:rsidRPr="0016278F">
        <w:t>до</w:t>
      </w:r>
      <w:r w:rsidR="00685CB7">
        <w:t xml:space="preserve"> </w:t>
      </w:r>
      <w:r w:rsidRPr="0016278F">
        <w:t>наших</w:t>
      </w:r>
      <w:r w:rsidR="00685CB7">
        <w:t xml:space="preserve"> </w:t>
      </w:r>
      <w:r w:rsidRPr="0016278F">
        <w:t>дней;</w:t>
      </w:r>
    </w:p>
    <w:p w:rsidR="00537D08" w:rsidRPr="0016278F" w:rsidRDefault="00537D08" w:rsidP="008D74A9">
      <w:pPr>
        <w:numPr>
          <w:ilvl w:val="0"/>
          <w:numId w:val="59"/>
        </w:numPr>
        <w:ind w:left="426" w:hanging="426"/>
      </w:pPr>
      <w:r w:rsidRPr="0016278F">
        <w:t>способность</w:t>
      </w:r>
      <w:r w:rsidR="00685CB7">
        <w:t xml:space="preserve"> </w:t>
      </w:r>
      <w:r w:rsidRPr="0016278F">
        <w:t>применять</w:t>
      </w:r>
      <w:r w:rsidR="00685CB7">
        <w:t xml:space="preserve"> </w:t>
      </w:r>
      <w:r w:rsidRPr="0016278F">
        <w:t>понятийный</w:t>
      </w:r>
      <w:r w:rsidR="00685CB7">
        <w:t xml:space="preserve"> </w:t>
      </w:r>
      <w:r w:rsidRPr="0016278F">
        <w:t>аппарат</w:t>
      </w:r>
      <w:r w:rsidR="00685CB7">
        <w:t xml:space="preserve"> </w:t>
      </w:r>
      <w:r w:rsidRPr="0016278F">
        <w:t>исторического</w:t>
      </w:r>
      <w:r w:rsidR="00685CB7">
        <w:t xml:space="preserve"> </w:t>
      </w:r>
      <w:r w:rsidRPr="0016278F">
        <w:t>зн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иемы</w:t>
      </w:r>
      <w:r w:rsidR="00685CB7">
        <w:t xml:space="preserve"> </w:t>
      </w:r>
      <w:r w:rsidRPr="0016278F">
        <w:t>исторического</w:t>
      </w:r>
      <w:r w:rsidR="00685CB7">
        <w:t xml:space="preserve"> </w:t>
      </w:r>
      <w:r w:rsidRPr="0016278F">
        <w:t>ан</w:t>
      </w:r>
      <w:r w:rsidRPr="0016278F">
        <w:t>а</w:t>
      </w:r>
      <w:r w:rsidRPr="0016278F">
        <w:t>лиза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раскрытия</w:t>
      </w:r>
      <w:r w:rsidR="00685CB7">
        <w:t xml:space="preserve"> </w:t>
      </w:r>
      <w:r w:rsidRPr="0016278F">
        <w:t>сущ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начения</w:t>
      </w:r>
      <w:r w:rsidR="00685CB7">
        <w:t xml:space="preserve"> </w:t>
      </w:r>
      <w:r w:rsidRPr="0016278F">
        <w:t>событ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явлений</w:t>
      </w:r>
      <w:r w:rsidR="00685CB7">
        <w:t xml:space="preserve"> </w:t>
      </w:r>
      <w:r w:rsidRPr="0016278F">
        <w:t>прошл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временн</w:t>
      </w:r>
      <w:r w:rsidRPr="0016278F">
        <w:t>о</w:t>
      </w:r>
      <w:r w:rsidRPr="0016278F">
        <w:t>сти;</w:t>
      </w:r>
    </w:p>
    <w:p w:rsidR="00537D08" w:rsidRPr="0016278F" w:rsidRDefault="00537D08" w:rsidP="008D74A9">
      <w:pPr>
        <w:numPr>
          <w:ilvl w:val="0"/>
          <w:numId w:val="59"/>
        </w:numPr>
        <w:ind w:left="426" w:hanging="426"/>
      </w:pPr>
      <w:r w:rsidRPr="0016278F">
        <w:t>способность</w:t>
      </w:r>
      <w:r w:rsidR="00685CB7">
        <w:t xml:space="preserve"> </w:t>
      </w:r>
      <w:r w:rsidRPr="0016278F">
        <w:t>применять</w:t>
      </w:r>
      <w:r w:rsidR="00685CB7">
        <w:t xml:space="preserve"> </w:t>
      </w:r>
      <w:r w:rsidRPr="0016278F">
        <w:t>исторические</w:t>
      </w:r>
      <w:r w:rsidR="00685CB7">
        <w:t xml:space="preserve"> </w:t>
      </w:r>
      <w:r w:rsidRPr="0016278F">
        <w:t>знания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осмысления</w:t>
      </w:r>
      <w:r w:rsidR="00685CB7">
        <w:t xml:space="preserve"> </w:t>
      </w:r>
      <w:r w:rsidRPr="0016278F">
        <w:t>общественных</w:t>
      </w:r>
      <w:r w:rsidR="00685CB7">
        <w:t xml:space="preserve"> </w:t>
      </w:r>
      <w:r w:rsidRPr="0016278F">
        <w:t>событ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явл</w:t>
      </w:r>
      <w:r w:rsidRPr="0016278F">
        <w:t>е</w:t>
      </w:r>
      <w:r w:rsidRPr="0016278F">
        <w:t>ний</w:t>
      </w:r>
      <w:r w:rsidR="00685CB7">
        <w:t xml:space="preserve"> </w:t>
      </w:r>
      <w:r w:rsidRPr="0016278F">
        <w:t>прошл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временности;</w:t>
      </w:r>
    </w:p>
    <w:p w:rsidR="00537D08" w:rsidRPr="0016278F" w:rsidRDefault="00537D08" w:rsidP="008D74A9">
      <w:pPr>
        <w:numPr>
          <w:ilvl w:val="0"/>
          <w:numId w:val="59"/>
        </w:numPr>
        <w:ind w:left="426" w:hanging="426"/>
      </w:pPr>
      <w:r w:rsidRPr="0016278F">
        <w:t>умение</w:t>
      </w:r>
      <w:r w:rsidR="00685CB7">
        <w:t xml:space="preserve"> </w:t>
      </w:r>
      <w:r w:rsidRPr="0016278F">
        <w:t>искать,</w:t>
      </w:r>
      <w:r w:rsidR="00685CB7">
        <w:t xml:space="preserve"> </w:t>
      </w:r>
      <w:r w:rsidRPr="0016278F">
        <w:t>анализировать,</w:t>
      </w:r>
      <w:r w:rsidR="00685CB7">
        <w:t xml:space="preserve"> </w:t>
      </w:r>
      <w:r w:rsidRPr="0016278F">
        <w:t>систематизирова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ценивать</w:t>
      </w:r>
      <w:r w:rsidR="00685CB7">
        <w:t xml:space="preserve"> </w:t>
      </w:r>
      <w:r w:rsidRPr="0016278F">
        <w:t>историческую</w:t>
      </w:r>
      <w:r w:rsidR="00685CB7">
        <w:t xml:space="preserve"> </w:t>
      </w:r>
      <w:r w:rsidRPr="0016278F">
        <w:t>информацию</w:t>
      </w:r>
      <w:r w:rsidR="00685CB7">
        <w:t xml:space="preserve"> </w:t>
      </w:r>
      <w:r w:rsidRPr="0016278F">
        <w:t>ра</w:t>
      </w:r>
      <w:r w:rsidRPr="0016278F">
        <w:t>з</w:t>
      </w:r>
      <w:r w:rsidRPr="0016278F">
        <w:t>личных</w:t>
      </w:r>
      <w:r w:rsidR="00685CB7">
        <w:t xml:space="preserve"> </w:t>
      </w:r>
      <w:r w:rsidRPr="0016278F">
        <w:t>исторически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временных</w:t>
      </w:r>
      <w:r w:rsidR="00685CB7">
        <w:t xml:space="preserve"> </w:t>
      </w:r>
      <w:r w:rsidRPr="0016278F">
        <w:t>источников,</w:t>
      </w:r>
      <w:r w:rsidR="00685CB7">
        <w:t xml:space="preserve"> </w:t>
      </w:r>
      <w:r w:rsidRPr="0016278F">
        <w:t>раскрывая</w:t>
      </w:r>
      <w:r w:rsidR="00685CB7">
        <w:t xml:space="preserve"> </w:t>
      </w:r>
      <w:r w:rsidRPr="0016278F">
        <w:t>ее</w:t>
      </w:r>
      <w:r w:rsidR="00685CB7">
        <w:t xml:space="preserve"> </w:t>
      </w:r>
      <w:r w:rsidRPr="0016278F">
        <w:t>социальную</w:t>
      </w:r>
      <w:r w:rsidR="00685CB7">
        <w:t xml:space="preserve"> </w:t>
      </w:r>
      <w:r w:rsidRPr="0016278F">
        <w:t>принадлежнос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знавательную</w:t>
      </w:r>
      <w:r w:rsidR="00685CB7">
        <w:t xml:space="preserve"> </w:t>
      </w:r>
      <w:r w:rsidRPr="0016278F">
        <w:t>ценность;</w:t>
      </w:r>
      <w:r w:rsidR="00685CB7">
        <w:t xml:space="preserve"> </w:t>
      </w:r>
      <w:r w:rsidRPr="0016278F">
        <w:t>способность</w:t>
      </w:r>
      <w:r w:rsidR="00685CB7">
        <w:t xml:space="preserve"> </w:t>
      </w:r>
      <w:r w:rsidRPr="0016278F">
        <w:t>определя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аргументировать</w:t>
      </w:r>
      <w:r w:rsidR="00685CB7">
        <w:t xml:space="preserve"> </w:t>
      </w:r>
      <w:r w:rsidRPr="0016278F">
        <w:t>свое</w:t>
      </w:r>
      <w:r w:rsidR="00685CB7">
        <w:t xml:space="preserve"> </w:t>
      </w:r>
      <w:r w:rsidRPr="0016278F">
        <w:t>отнош</w:t>
      </w:r>
      <w:r w:rsidRPr="0016278F">
        <w:t>е</w:t>
      </w:r>
      <w:r w:rsidRPr="0016278F">
        <w:t>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ней;</w:t>
      </w:r>
    </w:p>
    <w:p w:rsidR="00537D08" w:rsidRPr="0016278F" w:rsidRDefault="00537D08" w:rsidP="008D74A9">
      <w:pPr>
        <w:numPr>
          <w:ilvl w:val="0"/>
          <w:numId w:val="59"/>
        </w:numPr>
        <w:ind w:left="426" w:hanging="426"/>
      </w:pPr>
      <w:r w:rsidRPr="0016278F">
        <w:t>умение</w:t>
      </w:r>
      <w:r w:rsidR="00685CB7">
        <w:t xml:space="preserve"> </w:t>
      </w:r>
      <w:r w:rsidRPr="0016278F">
        <w:t>работать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исьменными,</w:t>
      </w:r>
      <w:r w:rsidR="00685CB7">
        <w:t xml:space="preserve"> </w:t>
      </w:r>
      <w:r w:rsidRPr="0016278F">
        <w:t>изобразительным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ещественными</w:t>
      </w:r>
      <w:r w:rsidR="00685CB7">
        <w:t xml:space="preserve"> </w:t>
      </w:r>
      <w:r w:rsidRPr="0016278F">
        <w:t>историческими</w:t>
      </w:r>
      <w:r w:rsidR="00685CB7">
        <w:t xml:space="preserve"> </w:t>
      </w:r>
      <w:r w:rsidRPr="0016278F">
        <w:t>источн</w:t>
      </w:r>
      <w:r w:rsidRPr="0016278F">
        <w:t>и</w:t>
      </w:r>
      <w:r w:rsidRPr="0016278F">
        <w:t>ками,</w:t>
      </w:r>
      <w:r w:rsidR="00685CB7">
        <w:t xml:space="preserve"> </w:t>
      </w:r>
      <w:r w:rsidRPr="0016278F">
        <w:t>понима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нтерпретировать</w:t>
      </w:r>
      <w:r w:rsidR="00685CB7">
        <w:t xml:space="preserve"> </w:t>
      </w:r>
      <w:r w:rsidRPr="0016278F">
        <w:t>содержащую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них</w:t>
      </w:r>
      <w:r w:rsidR="00685CB7">
        <w:t xml:space="preserve"> </w:t>
      </w:r>
      <w:r w:rsidRPr="0016278F">
        <w:t>и</w:t>
      </w:r>
      <w:r w:rsidRPr="0016278F">
        <w:t>н</w:t>
      </w:r>
      <w:r w:rsidRPr="0016278F">
        <w:t>формацию;</w:t>
      </w:r>
    </w:p>
    <w:p w:rsidR="00537D08" w:rsidRPr="0016278F" w:rsidRDefault="00537D08" w:rsidP="008D74A9">
      <w:pPr>
        <w:numPr>
          <w:ilvl w:val="0"/>
          <w:numId w:val="59"/>
        </w:numPr>
        <w:ind w:left="426" w:hanging="426"/>
      </w:pPr>
      <w:r w:rsidRPr="0016278F">
        <w:t>уваж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мировом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течественному</w:t>
      </w:r>
      <w:r w:rsidR="00685CB7">
        <w:t xml:space="preserve"> </w:t>
      </w:r>
      <w:r w:rsidRPr="0016278F">
        <w:t>историческому</w:t>
      </w:r>
      <w:r w:rsidR="00685CB7">
        <w:t xml:space="preserve"> </w:t>
      </w:r>
      <w:r w:rsidRPr="0016278F">
        <w:t>наследию,</w:t>
      </w:r>
      <w:r w:rsidR="00685CB7">
        <w:t xml:space="preserve"> </w:t>
      </w:r>
      <w:r w:rsidRPr="0016278F">
        <w:t>культуре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ругих</w:t>
      </w:r>
      <w:r w:rsidR="00685CB7">
        <w:t xml:space="preserve"> </w:t>
      </w:r>
      <w:r w:rsidRPr="0016278F">
        <w:t>народов;</w:t>
      </w:r>
      <w:r w:rsidR="00685CB7">
        <w:t xml:space="preserve"> </w:t>
      </w:r>
      <w:r w:rsidRPr="0016278F">
        <w:t>готовность</w:t>
      </w:r>
      <w:r w:rsidR="00685CB7">
        <w:t xml:space="preserve"> </w:t>
      </w:r>
      <w:r w:rsidRPr="0016278F">
        <w:t>применять</w:t>
      </w:r>
      <w:r w:rsidR="00685CB7">
        <w:t xml:space="preserve"> </w:t>
      </w:r>
      <w:r w:rsidRPr="0016278F">
        <w:t>исторические</w:t>
      </w:r>
      <w:r w:rsidR="00685CB7">
        <w:t xml:space="preserve"> </w:t>
      </w:r>
      <w:r w:rsidRPr="0016278F">
        <w:t>знания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выявле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хранения</w:t>
      </w:r>
      <w:r w:rsidR="00685CB7">
        <w:t xml:space="preserve"> </w:t>
      </w:r>
      <w:r w:rsidRPr="0016278F">
        <w:t>исторически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ультурных</w:t>
      </w:r>
      <w:r w:rsidR="00685CB7">
        <w:t xml:space="preserve"> </w:t>
      </w:r>
      <w:r w:rsidRPr="0016278F">
        <w:t>памятников</w:t>
      </w:r>
      <w:r w:rsidR="00685CB7">
        <w:t xml:space="preserve"> </w:t>
      </w:r>
      <w:r w:rsidRPr="0016278F">
        <w:t>своей</w:t>
      </w:r>
      <w:r w:rsidR="00685CB7">
        <w:t xml:space="preserve"> </w:t>
      </w:r>
      <w:r w:rsidRPr="0016278F">
        <w:t>стран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ира.</w: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513"/>
        <w:gridCol w:w="2977"/>
      </w:tblGrid>
      <w:tr w:rsidR="00221424" w:rsidRPr="0016278F" w:rsidTr="00221424">
        <w:tc>
          <w:tcPr>
            <w:tcW w:w="7513" w:type="dxa"/>
            <w:shd w:val="clear" w:color="auto" w:fill="auto"/>
          </w:tcPr>
          <w:p w:rsidR="00221424" w:rsidRPr="0016278F" w:rsidRDefault="00221424" w:rsidP="0016278F">
            <w:pPr>
              <w:ind w:firstLine="0"/>
            </w:pPr>
            <w:r w:rsidRPr="0016278F">
              <w:rPr>
                <w:b/>
              </w:rPr>
              <w:t>Выпускник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научится:</w:t>
            </w:r>
          </w:p>
        </w:tc>
        <w:tc>
          <w:tcPr>
            <w:tcW w:w="2977" w:type="dxa"/>
            <w:shd w:val="clear" w:color="auto" w:fill="auto"/>
          </w:tcPr>
          <w:p w:rsidR="00221424" w:rsidRPr="0016278F" w:rsidRDefault="00221424" w:rsidP="0016278F">
            <w:pPr>
              <w:ind w:firstLine="0"/>
              <w:rPr>
                <w:i/>
              </w:rPr>
            </w:pPr>
            <w:r w:rsidRPr="0016278F">
              <w:rPr>
                <w:b/>
                <w:i/>
              </w:rPr>
              <w:t>Выпускник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получит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во</w:t>
            </w:r>
            <w:r w:rsidRPr="0016278F">
              <w:rPr>
                <w:b/>
                <w:i/>
              </w:rPr>
              <w:t>з</w:t>
            </w:r>
            <w:r w:rsidRPr="0016278F">
              <w:rPr>
                <w:b/>
                <w:i/>
              </w:rPr>
              <w:t>можность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научиться:</w:t>
            </w:r>
          </w:p>
        </w:tc>
      </w:tr>
      <w:tr w:rsidR="00221424" w:rsidRPr="0016278F" w:rsidTr="00221424">
        <w:tc>
          <w:tcPr>
            <w:tcW w:w="10490" w:type="dxa"/>
            <w:gridSpan w:val="2"/>
            <w:shd w:val="clear" w:color="auto" w:fill="auto"/>
          </w:tcPr>
          <w:p w:rsidR="00221424" w:rsidRPr="0016278F" w:rsidRDefault="00221424" w:rsidP="00221424">
            <w:pPr>
              <w:ind w:left="360" w:firstLine="0"/>
              <w:rPr>
                <w:i/>
              </w:rPr>
            </w:pPr>
            <w:r w:rsidRPr="0016278F">
              <w:rPr>
                <w:b/>
              </w:rPr>
              <w:t>История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Древнего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мира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(5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класс)</w:t>
            </w:r>
          </w:p>
        </w:tc>
      </w:tr>
      <w:tr w:rsidR="00221424" w:rsidRPr="0016278F" w:rsidTr="00221424">
        <w:tc>
          <w:tcPr>
            <w:tcW w:w="7513" w:type="dxa"/>
            <w:shd w:val="clear" w:color="auto" w:fill="auto"/>
          </w:tcPr>
          <w:p w:rsidR="00221424" w:rsidRPr="0016278F" w:rsidRDefault="00221424" w:rsidP="00D703FC">
            <w:pPr>
              <w:numPr>
                <w:ilvl w:val="0"/>
                <w:numId w:val="126"/>
              </w:numPr>
              <w:ind w:left="212" w:hanging="284"/>
              <w:rPr>
                <w:i/>
              </w:rPr>
            </w:pPr>
            <w:r w:rsidRPr="0016278F">
              <w:t>определять</w:t>
            </w:r>
            <w:r w:rsidR="00685CB7">
              <w:t xml:space="preserve"> </w:t>
            </w:r>
            <w:r w:rsidRPr="0016278F">
              <w:t>место</w:t>
            </w:r>
            <w:r w:rsidR="00685CB7">
              <w:t xml:space="preserve"> </w:t>
            </w:r>
            <w:r w:rsidRPr="0016278F">
              <w:t>исторических</w:t>
            </w:r>
            <w:r w:rsidR="00685CB7">
              <w:t xml:space="preserve"> </w:t>
            </w:r>
            <w:r w:rsidRPr="0016278F">
              <w:t>событий</w:t>
            </w:r>
            <w:r w:rsidR="00685CB7">
              <w:t xml:space="preserve"> </w:t>
            </w:r>
            <w:r w:rsidRPr="0016278F">
              <w:t>во</w:t>
            </w:r>
            <w:r w:rsidR="00685CB7">
              <w:t xml:space="preserve"> </w:t>
            </w:r>
            <w:r w:rsidRPr="0016278F">
              <w:t>времени,</w:t>
            </w:r>
            <w:r w:rsidR="00685CB7">
              <w:t xml:space="preserve"> </w:t>
            </w:r>
            <w:r w:rsidRPr="0016278F">
              <w:t>объяснять</w:t>
            </w:r>
            <w:r w:rsidR="00685CB7">
              <w:t xml:space="preserve"> </w:t>
            </w:r>
            <w:r w:rsidRPr="0016278F">
              <w:t>смысл</w:t>
            </w:r>
            <w:r w:rsidR="00685CB7">
              <w:t xml:space="preserve"> </w:t>
            </w:r>
            <w:r w:rsidRPr="0016278F">
              <w:t>основных</w:t>
            </w:r>
            <w:r w:rsidR="00685CB7">
              <w:t xml:space="preserve"> </w:t>
            </w:r>
            <w:r w:rsidRPr="0016278F">
              <w:t>хронологических</w:t>
            </w:r>
            <w:r w:rsidR="00685CB7">
              <w:t xml:space="preserve"> </w:t>
            </w:r>
            <w:r w:rsidRPr="0016278F">
              <w:t>понятий,</w:t>
            </w:r>
            <w:r w:rsidR="00685CB7">
              <w:t xml:space="preserve"> </w:t>
            </w:r>
            <w:r w:rsidRPr="0016278F">
              <w:t>терминов</w:t>
            </w:r>
            <w:r w:rsidR="00685CB7">
              <w:t xml:space="preserve"> </w:t>
            </w:r>
            <w:r w:rsidRPr="0016278F">
              <w:t>(тысячелетие,</w:t>
            </w:r>
            <w:r w:rsidR="00685CB7">
              <w:t xml:space="preserve"> </w:t>
            </w:r>
            <w:r w:rsidRPr="0016278F">
              <w:t>век,</w:t>
            </w:r>
            <w:r w:rsidR="00685CB7">
              <w:t xml:space="preserve"> </w:t>
            </w:r>
            <w:r w:rsidRPr="0016278F">
              <w:t>до</w:t>
            </w:r>
            <w:r w:rsidR="00685CB7">
              <w:t xml:space="preserve"> </w:t>
            </w:r>
            <w:r w:rsidRPr="0016278F">
              <w:t>нашей</w:t>
            </w:r>
            <w:r w:rsidR="00685CB7">
              <w:t xml:space="preserve"> </w:t>
            </w:r>
            <w:r w:rsidRPr="0016278F">
              <w:t>эры,</w:t>
            </w:r>
            <w:r w:rsidR="00685CB7">
              <w:t xml:space="preserve"> </w:t>
            </w:r>
            <w:r w:rsidRPr="0016278F">
              <w:t>нашей</w:t>
            </w:r>
            <w:r w:rsidR="00685CB7">
              <w:t xml:space="preserve"> </w:t>
            </w:r>
            <w:r w:rsidRPr="0016278F">
              <w:t>эры);</w:t>
            </w:r>
          </w:p>
          <w:p w:rsidR="00221424" w:rsidRPr="0016278F" w:rsidRDefault="00221424" w:rsidP="00D703FC">
            <w:pPr>
              <w:numPr>
                <w:ilvl w:val="0"/>
                <w:numId w:val="126"/>
              </w:numPr>
              <w:ind w:left="212" w:hanging="284"/>
              <w:rPr>
                <w:i/>
              </w:rPr>
            </w:pPr>
            <w:r w:rsidRPr="0016278F">
              <w:t>использовать</w:t>
            </w:r>
            <w:r w:rsidR="00685CB7">
              <w:t xml:space="preserve"> </w:t>
            </w:r>
            <w:r w:rsidRPr="0016278F">
              <w:t>историческую</w:t>
            </w:r>
            <w:r w:rsidR="00685CB7">
              <w:t xml:space="preserve"> </w:t>
            </w:r>
            <w:r w:rsidRPr="0016278F">
              <w:t>карту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источник</w:t>
            </w:r>
            <w:r w:rsidR="00685CB7">
              <w:t xml:space="preserve"> </w:t>
            </w:r>
            <w:r w:rsidRPr="0016278F">
              <w:t>информации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ра</w:t>
            </w:r>
            <w:r w:rsidRPr="0016278F">
              <w:t>с</w:t>
            </w:r>
            <w:r w:rsidRPr="0016278F">
              <w:t>селении</w:t>
            </w:r>
            <w:r w:rsidR="00685CB7">
              <w:t xml:space="preserve"> </w:t>
            </w:r>
            <w:r w:rsidRPr="0016278F">
              <w:t>человеческих</w:t>
            </w:r>
            <w:r w:rsidR="00685CB7">
              <w:t xml:space="preserve"> </w:t>
            </w:r>
            <w:r w:rsidRPr="0016278F">
              <w:t>общностей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эпохи</w:t>
            </w:r>
            <w:r w:rsidR="00685CB7">
              <w:t xml:space="preserve"> </w:t>
            </w:r>
            <w:r w:rsidRPr="0016278F">
              <w:t>первобытност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ревн</w:t>
            </w:r>
            <w:r w:rsidRPr="0016278F">
              <w:t>е</w:t>
            </w:r>
            <w:r w:rsidRPr="0016278F">
              <w:t>го</w:t>
            </w:r>
            <w:r w:rsidR="00685CB7">
              <w:t xml:space="preserve"> </w:t>
            </w:r>
            <w:r w:rsidRPr="0016278F">
              <w:t>мира,</w:t>
            </w:r>
            <w:r w:rsidR="00685CB7">
              <w:t xml:space="preserve"> </w:t>
            </w:r>
            <w:r w:rsidRPr="0016278F">
              <w:t>расположении</w:t>
            </w:r>
            <w:r w:rsidR="00685CB7">
              <w:t xml:space="preserve"> </w:t>
            </w:r>
            <w:r w:rsidRPr="0016278F">
              <w:t>древних</w:t>
            </w:r>
            <w:r w:rsidR="00685CB7">
              <w:t xml:space="preserve"> </w:t>
            </w:r>
            <w:r w:rsidRPr="0016278F">
              <w:t>цивилизаци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государств,</w:t>
            </w:r>
            <w:r w:rsidR="00685CB7">
              <w:t xml:space="preserve"> </w:t>
            </w:r>
            <w:r w:rsidRPr="0016278F">
              <w:t>местах</w:t>
            </w:r>
            <w:r w:rsidR="00685CB7">
              <w:t xml:space="preserve"> </w:t>
            </w:r>
            <w:r w:rsidRPr="0016278F">
              <w:t>важнейших</w:t>
            </w:r>
            <w:r w:rsidR="00685CB7">
              <w:t xml:space="preserve"> </w:t>
            </w:r>
            <w:r w:rsidRPr="0016278F">
              <w:t>событий;</w:t>
            </w:r>
          </w:p>
          <w:p w:rsidR="00221424" w:rsidRPr="0016278F" w:rsidRDefault="00221424" w:rsidP="00D703FC">
            <w:pPr>
              <w:numPr>
                <w:ilvl w:val="0"/>
                <w:numId w:val="126"/>
              </w:numPr>
              <w:ind w:left="212" w:hanging="284"/>
              <w:rPr>
                <w:i/>
              </w:rPr>
            </w:pPr>
            <w:r w:rsidRPr="0016278F">
              <w:t>проводить</w:t>
            </w:r>
            <w:r w:rsidR="00685CB7">
              <w:t xml:space="preserve"> </w:t>
            </w:r>
            <w:r w:rsidRPr="0016278F">
              <w:t>поиск</w:t>
            </w:r>
            <w:r w:rsidR="00685CB7">
              <w:t xml:space="preserve"> </w:t>
            </w:r>
            <w:r w:rsidRPr="0016278F">
              <w:t>информаци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отрывках</w:t>
            </w:r>
            <w:r w:rsidR="00685CB7">
              <w:t xml:space="preserve"> </w:t>
            </w:r>
            <w:r w:rsidRPr="0016278F">
              <w:t>историч</w:t>
            </w:r>
            <w:r w:rsidRPr="0016278F">
              <w:t>е</w:t>
            </w:r>
            <w:r w:rsidRPr="0016278F">
              <w:t>ских</w:t>
            </w:r>
            <w:r w:rsidR="00685CB7">
              <w:t xml:space="preserve"> </w:t>
            </w:r>
            <w:r w:rsidRPr="0016278F">
              <w:t>текстов,</w:t>
            </w:r>
            <w:r w:rsidR="00685CB7">
              <w:t xml:space="preserve"> </w:t>
            </w:r>
            <w:r w:rsidRPr="0016278F">
              <w:t>материальных</w:t>
            </w:r>
            <w:r w:rsidR="00685CB7">
              <w:t xml:space="preserve"> </w:t>
            </w:r>
            <w:r w:rsidRPr="0016278F">
              <w:t>памятниках</w:t>
            </w:r>
            <w:r w:rsidR="00685CB7">
              <w:t xml:space="preserve"> </w:t>
            </w:r>
            <w:r w:rsidRPr="0016278F">
              <w:t>Древнего</w:t>
            </w:r>
            <w:r w:rsidR="00685CB7">
              <w:t xml:space="preserve"> </w:t>
            </w:r>
            <w:r w:rsidRPr="0016278F">
              <w:t>м</w:t>
            </w:r>
            <w:r w:rsidRPr="0016278F">
              <w:t>и</w:t>
            </w:r>
            <w:r w:rsidRPr="0016278F">
              <w:t>ра;</w:t>
            </w:r>
          </w:p>
          <w:p w:rsidR="00221424" w:rsidRPr="0016278F" w:rsidRDefault="00221424" w:rsidP="00D703FC">
            <w:pPr>
              <w:numPr>
                <w:ilvl w:val="0"/>
                <w:numId w:val="126"/>
              </w:numPr>
              <w:ind w:left="212" w:hanging="284"/>
              <w:rPr>
                <w:i/>
              </w:rPr>
            </w:pPr>
            <w:r w:rsidRPr="0016278F">
              <w:t>описывать</w:t>
            </w:r>
            <w:r w:rsidR="00685CB7">
              <w:t xml:space="preserve"> </w:t>
            </w:r>
            <w:r w:rsidRPr="0016278F">
              <w:t>условия</w:t>
            </w:r>
            <w:r w:rsidR="00685CB7">
              <w:t xml:space="preserve"> </w:t>
            </w:r>
            <w:r w:rsidRPr="0016278F">
              <w:t>существования,</w:t>
            </w:r>
            <w:r w:rsidR="00685CB7">
              <w:t xml:space="preserve"> </w:t>
            </w:r>
            <w:r w:rsidRPr="0016278F">
              <w:t>основные</w:t>
            </w:r>
            <w:r w:rsidR="00685CB7">
              <w:t xml:space="preserve"> </w:t>
            </w:r>
            <w:r w:rsidRPr="0016278F">
              <w:t>зан</w:t>
            </w:r>
            <w:r w:rsidRPr="0016278F">
              <w:t>я</w:t>
            </w:r>
            <w:r w:rsidRPr="0016278F">
              <w:t>тия,</w:t>
            </w:r>
            <w:r w:rsidR="00685CB7">
              <w:t xml:space="preserve"> </w:t>
            </w:r>
            <w:r w:rsidRPr="0016278F">
              <w:t>образ</w:t>
            </w:r>
            <w:r w:rsidR="00685CB7">
              <w:t xml:space="preserve"> </w:t>
            </w:r>
            <w:r w:rsidRPr="0016278F">
              <w:t>жизни</w:t>
            </w:r>
            <w:r w:rsidR="00685CB7">
              <w:t xml:space="preserve"> </w:t>
            </w:r>
            <w:r w:rsidRPr="0016278F">
              <w:t>людей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древности,</w:t>
            </w:r>
            <w:r w:rsidR="00685CB7">
              <w:t xml:space="preserve"> </w:t>
            </w:r>
            <w:r w:rsidRPr="0016278F">
              <w:t>памятники</w:t>
            </w:r>
            <w:r w:rsidR="00685CB7">
              <w:t xml:space="preserve"> </w:t>
            </w:r>
            <w:r w:rsidRPr="0016278F">
              <w:t>древней</w:t>
            </w:r>
            <w:r w:rsidR="00685CB7">
              <w:t xml:space="preserve"> </w:t>
            </w:r>
            <w:r w:rsidRPr="0016278F">
              <w:t>культуры;</w:t>
            </w:r>
            <w:r w:rsidR="00685CB7">
              <w:t xml:space="preserve"> </w:t>
            </w:r>
            <w:r w:rsidRPr="0016278F">
              <w:t>рассказывать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lastRenderedPageBreak/>
              <w:t>событиях</w:t>
            </w:r>
            <w:r w:rsidR="00685CB7">
              <w:t xml:space="preserve"> </w:t>
            </w:r>
            <w:r w:rsidRPr="0016278F">
              <w:t>дре</w:t>
            </w:r>
            <w:r w:rsidRPr="0016278F">
              <w:t>в</w:t>
            </w:r>
            <w:r w:rsidRPr="0016278F">
              <w:t>ней</w:t>
            </w:r>
            <w:r w:rsidR="00685CB7">
              <w:t xml:space="preserve"> </w:t>
            </w:r>
            <w:r w:rsidRPr="0016278F">
              <w:t>истории;</w:t>
            </w:r>
          </w:p>
          <w:p w:rsidR="00221424" w:rsidRPr="0016278F" w:rsidRDefault="00221424" w:rsidP="00D703FC">
            <w:pPr>
              <w:numPr>
                <w:ilvl w:val="0"/>
                <w:numId w:val="126"/>
              </w:numPr>
              <w:ind w:left="212" w:hanging="284"/>
              <w:rPr>
                <w:i/>
              </w:rPr>
            </w:pPr>
            <w:r w:rsidRPr="0016278F">
              <w:t>раскрывать</w:t>
            </w:r>
            <w:r w:rsidR="00685CB7">
              <w:t xml:space="preserve"> </w:t>
            </w:r>
            <w:r w:rsidRPr="0016278F">
              <w:t>характерные,</w:t>
            </w:r>
            <w:r w:rsidR="00685CB7">
              <w:t xml:space="preserve"> </w:t>
            </w:r>
            <w:r w:rsidRPr="0016278F">
              <w:t>существенные</w:t>
            </w:r>
            <w:r w:rsidR="00685CB7">
              <w:t xml:space="preserve"> </w:t>
            </w:r>
            <w:r w:rsidRPr="0016278F">
              <w:t>черты:</w:t>
            </w:r>
            <w:r w:rsidR="00685CB7">
              <w:t xml:space="preserve"> </w:t>
            </w:r>
            <w:r w:rsidRPr="0016278F">
              <w:t>а)</w:t>
            </w:r>
            <w:r w:rsidR="00685CB7">
              <w:t xml:space="preserve"> </w:t>
            </w:r>
            <w:r w:rsidRPr="0016278F">
              <w:t>форм</w:t>
            </w:r>
            <w:r w:rsidR="00685CB7">
              <w:t xml:space="preserve"> </w:t>
            </w:r>
            <w:r w:rsidRPr="0016278F">
              <w:t>госуда</w:t>
            </w:r>
            <w:r w:rsidRPr="0016278F">
              <w:t>р</w:t>
            </w:r>
            <w:r w:rsidRPr="0016278F">
              <w:t>ственного</w:t>
            </w:r>
            <w:r w:rsidR="00685CB7">
              <w:t xml:space="preserve"> </w:t>
            </w:r>
            <w:r w:rsidRPr="0016278F">
              <w:t>устройства</w:t>
            </w:r>
            <w:r w:rsidR="00685CB7">
              <w:t xml:space="preserve"> </w:t>
            </w:r>
            <w:r w:rsidRPr="0016278F">
              <w:t>древних</w:t>
            </w:r>
            <w:r w:rsidR="00685CB7">
              <w:t xml:space="preserve"> </w:t>
            </w:r>
            <w:r w:rsidRPr="0016278F">
              <w:t>обществ</w:t>
            </w:r>
            <w:r w:rsidR="00685CB7">
              <w:t xml:space="preserve"> </w:t>
            </w:r>
            <w:r w:rsidRPr="0016278F">
              <w:t>(с</w:t>
            </w:r>
            <w:r w:rsidR="00685CB7">
              <w:t xml:space="preserve"> </w:t>
            </w:r>
            <w:r w:rsidRPr="0016278F">
              <w:t>использованием</w:t>
            </w:r>
            <w:r w:rsidR="00685CB7">
              <w:t xml:space="preserve"> </w:t>
            </w:r>
            <w:r w:rsidRPr="0016278F">
              <w:t>понятий</w:t>
            </w:r>
            <w:r w:rsidR="00685CB7">
              <w:t xml:space="preserve"> </w:t>
            </w:r>
            <w:r w:rsidRPr="0016278F">
              <w:t>«деспотия»,</w:t>
            </w:r>
            <w:r w:rsidR="00685CB7">
              <w:t xml:space="preserve"> </w:t>
            </w:r>
            <w:r w:rsidRPr="0016278F">
              <w:t>«полис»,</w:t>
            </w:r>
            <w:r w:rsidR="00685CB7">
              <w:t xml:space="preserve"> </w:t>
            </w:r>
            <w:r w:rsidRPr="0016278F">
              <w:t>«республика»,</w:t>
            </w:r>
            <w:r w:rsidR="00685CB7">
              <w:t xml:space="preserve"> </w:t>
            </w:r>
            <w:r w:rsidRPr="0016278F">
              <w:t>«закон»,</w:t>
            </w:r>
            <w:r w:rsidR="00685CB7">
              <w:t xml:space="preserve"> </w:t>
            </w:r>
            <w:r w:rsidRPr="0016278F">
              <w:t>«империя»,</w:t>
            </w:r>
            <w:r w:rsidR="00685CB7">
              <w:t xml:space="preserve"> </w:t>
            </w:r>
            <w:r w:rsidRPr="0016278F">
              <w:t>«метроп</w:t>
            </w:r>
            <w:r w:rsidRPr="0016278F">
              <w:t>о</w:t>
            </w:r>
            <w:r w:rsidRPr="0016278F">
              <w:t>лия»,</w:t>
            </w:r>
            <w:r w:rsidR="00685CB7">
              <w:t xml:space="preserve"> </w:t>
            </w:r>
            <w:r w:rsidRPr="0016278F">
              <w:t>«колония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р.);</w:t>
            </w:r>
            <w:r w:rsidR="00685CB7">
              <w:t xml:space="preserve"> </w:t>
            </w:r>
            <w:r w:rsidRPr="0016278F">
              <w:t>б)</w:t>
            </w:r>
            <w:r w:rsidR="00685CB7">
              <w:t xml:space="preserve"> </w:t>
            </w:r>
            <w:r w:rsidRPr="0016278F">
              <w:t>положения</w:t>
            </w:r>
            <w:r w:rsidR="00685CB7">
              <w:t xml:space="preserve"> </w:t>
            </w:r>
            <w:r w:rsidRPr="0016278F">
              <w:t>основных</w:t>
            </w:r>
            <w:r w:rsidR="00685CB7">
              <w:t xml:space="preserve"> </w:t>
            </w:r>
            <w:r w:rsidRPr="0016278F">
              <w:t>групп</w:t>
            </w:r>
            <w:r w:rsidR="00685CB7">
              <w:t xml:space="preserve"> </w:t>
            </w:r>
            <w:r w:rsidRPr="0016278F">
              <w:t>населен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древневосточны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античных</w:t>
            </w:r>
            <w:r w:rsidR="00685CB7">
              <w:t xml:space="preserve"> </w:t>
            </w:r>
            <w:r w:rsidRPr="0016278F">
              <w:t>обществах</w:t>
            </w:r>
            <w:r w:rsidR="00685CB7">
              <w:t xml:space="preserve"> </w:t>
            </w:r>
            <w:r w:rsidRPr="0016278F">
              <w:t>(правител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дданные,</w:t>
            </w:r>
            <w:r w:rsidR="00685CB7">
              <w:t xml:space="preserve"> </w:t>
            </w:r>
            <w:r w:rsidRPr="0016278F">
              <w:t>свободны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абы);</w:t>
            </w:r>
            <w:r w:rsidR="00685CB7">
              <w:t xml:space="preserve"> </w:t>
            </w:r>
            <w:r w:rsidRPr="0016278F">
              <w:t>в)</w:t>
            </w:r>
            <w:r w:rsidR="00685CB7">
              <w:t xml:space="preserve"> </w:t>
            </w:r>
            <w:r w:rsidRPr="0016278F">
              <w:t>религиозных</w:t>
            </w:r>
            <w:r w:rsidR="00685CB7">
              <w:t xml:space="preserve"> </w:t>
            </w:r>
            <w:r w:rsidRPr="0016278F">
              <w:t>верований</w:t>
            </w:r>
            <w:r w:rsidR="00685CB7">
              <w:t xml:space="preserve"> </w:t>
            </w:r>
            <w:r w:rsidRPr="0016278F">
              <w:t>людей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древн</w:t>
            </w:r>
            <w:r w:rsidRPr="0016278F">
              <w:t>о</w:t>
            </w:r>
            <w:r w:rsidRPr="0016278F">
              <w:t>сти;</w:t>
            </w:r>
          </w:p>
          <w:p w:rsidR="00221424" w:rsidRPr="0016278F" w:rsidRDefault="00221424" w:rsidP="00D703FC">
            <w:pPr>
              <w:numPr>
                <w:ilvl w:val="0"/>
                <w:numId w:val="126"/>
              </w:numPr>
              <w:ind w:left="212" w:hanging="284"/>
              <w:rPr>
                <w:i/>
              </w:rPr>
            </w:pPr>
            <w:r w:rsidRPr="0016278F">
              <w:t>объяснять,</w:t>
            </w:r>
            <w:r w:rsidR="00685CB7">
              <w:rPr>
                <w:b/>
                <w:i/>
              </w:rPr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чем</w:t>
            </w:r>
            <w:r w:rsidR="00685CB7">
              <w:t xml:space="preserve"> </w:t>
            </w:r>
            <w:r w:rsidRPr="0016278F">
              <w:t>заключались</w:t>
            </w:r>
            <w:r w:rsidR="00685CB7">
              <w:t xml:space="preserve"> </w:t>
            </w:r>
            <w:r w:rsidRPr="0016278F">
              <w:t>назначени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удожественные</w:t>
            </w:r>
            <w:r w:rsidR="00685CB7">
              <w:t xml:space="preserve"> </w:t>
            </w:r>
            <w:r w:rsidRPr="0016278F">
              <w:t>дост</w:t>
            </w:r>
            <w:r w:rsidRPr="0016278F">
              <w:t>о</w:t>
            </w:r>
            <w:r w:rsidRPr="0016278F">
              <w:t>инства</w:t>
            </w:r>
            <w:r w:rsidR="00685CB7">
              <w:t xml:space="preserve"> </w:t>
            </w:r>
            <w:r w:rsidRPr="0016278F">
              <w:t>памятников</w:t>
            </w:r>
            <w:r w:rsidR="00685CB7">
              <w:t xml:space="preserve"> </w:t>
            </w:r>
            <w:r w:rsidRPr="0016278F">
              <w:t>древней</w:t>
            </w:r>
            <w:r w:rsidR="00685CB7">
              <w:t xml:space="preserve"> </w:t>
            </w:r>
            <w:r w:rsidRPr="0016278F">
              <w:t>кул</w:t>
            </w:r>
            <w:r w:rsidRPr="0016278F">
              <w:t>ь</w:t>
            </w:r>
            <w:r w:rsidRPr="0016278F">
              <w:t>туры:</w:t>
            </w:r>
            <w:r w:rsidR="00685CB7">
              <w:t xml:space="preserve"> </w:t>
            </w:r>
            <w:r w:rsidRPr="0016278F">
              <w:t>архитектурных</w:t>
            </w:r>
            <w:r w:rsidR="00685CB7">
              <w:t xml:space="preserve"> </w:t>
            </w:r>
            <w:r w:rsidRPr="0016278F">
              <w:t>сооружений,</w:t>
            </w:r>
            <w:r w:rsidR="00685CB7">
              <w:t xml:space="preserve"> </w:t>
            </w:r>
            <w:r w:rsidRPr="0016278F">
              <w:t>предметов</w:t>
            </w:r>
            <w:r w:rsidR="00685CB7">
              <w:t xml:space="preserve"> </w:t>
            </w:r>
            <w:r w:rsidRPr="0016278F">
              <w:t>быта,</w:t>
            </w:r>
            <w:r w:rsidR="00685CB7">
              <w:t xml:space="preserve"> </w:t>
            </w:r>
            <w:r w:rsidRPr="0016278F">
              <w:t>произведений</w:t>
            </w:r>
            <w:r w:rsidR="00685CB7">
              <w:t xml:space="preserve"> </w:t>
            </w:r>
            <w:r w:rsidRPr="0016278F">
              <w:t>иску</w:t>
            </w:r>
            <w:r w:rsidRPr="0016278F">
              <w:t>с</w:t>
            </w:r>
            <w:r w:rsidRPr="0016278F">
              <w:t>ства;</w:t>
            </w:r>
          </w:p>
          <w:p w:rsidR="00221424" w:rsidRPr="0016278F" w:rsidRDefault="00221424" w:rsidP="00D703FC">
            <w:pPr>
              <w:numPr>
                <w:ilvl w:val="0"/>
                <w:numId w:val="126"/>
              </w:numPr>
              <w:ind w:left="212" w:hanging="284"/>
            </w:pPr>
            <w:r w:rsidRPr="0016278F">
              <w:t>давать</w:t>
            </w:r>
            <w:r w:rsidR="00685CB7">
              <w:t xml:space="preserve"> </w:t>
            </w:r>
            <w:r w:rsidRPr="0016278F">
              <w:t>оценку</w:t>
            </w:r>
            <w:r w:rsidR="00685CB7">
              <w:t xml:space="preserve"> </w:t>
            </w:r>
            <w:r w:rsidRPr="0016278F">
              <w:t>наиболее</w:t>
            </w:r>
            <w:r w:rsidR="00685CB7">
              <w:t xml:space="preserve"> </w:t>
            </w:r>
            <w:r w:rsidRPr="0016278F">
              <w:t>значительным</w:t>
            </w:r>
            <w:r w:rsidR="00685CB7">
              <w:t xml:space="preserve"> </w:t>
            </w:r>
            <w:r w:rsidRPr="0016278F">
              <w:t>события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личностям</w:t>
            </w:r>
            <w:r w:rsidR="00685CB7">
              <w:t xml:space="preserve"> </w:t>
            </w:r>
            <w:r w:rsidRPr="0016278F">
              <w:t>дре</w:t>
            </w:r>
            <w:r w:rsidRPr="0016278F">
              <w:t>в</w:t>
            </w:r>
            <w:r w:rsidRPr="0016278F">
              <w:t>ней</w:t>
            </w:r>
            <w:r w:rsidR="00685CB7">
              <w:t xml:space="preserve"> </w:t>
            </w:r>
            <w:r w:rsidRPr="0016278F">
              <w:t>ист</w:t>
            </w:r>
            <w:r w:rsidRPr="0016278F">
              <w:t>о</w:t>
            </w:r>
            <w:r w:rsidRPr="0016278F">
              <w:t>рии.</w:t>
            </w:r>
          </w:p>
        </w:tc>
        <w:tc>
          <w:tcPr>
            <w:tcW w:w="2977" w:type="dxa"/>
            <w:shd w:val="clear" w:color="auto" w:fill="auto"/>
          </w:tcPr>
          <w:p w:rsidR="00221424" w:rsidRPr="0016278F" w:rsidRDefault="00221424" w:rsidP="00D703FC">
            <w:pPr>
              <w:numPr>
                <w:ilvl w:val="0"/>
                <w:numId w:val="127"/>
              </w:numPr>
              <w:ind w:left="176" w:hanging="176"/>
              <w:rPr>
                <w:i/>
              </w:rPr>
            </w:pPr>
            <w:r w:rsidRPr="0016278F">
              <w:rPr>
                <w:i/>
              </w:rPr>
              <w:lastRenderedPageBreak/>
              <w:t>д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характер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стик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ществен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тро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ревн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ос</w:t>
            </w:r>
            <w:r w:rsidRPr="0016278F">
              <w:rPr>
                <w:i/>
              </w:rPr>
              <w:t>у</w:t>
            </w:r>
            <w:r w:rsidRPr="0016278F">
              <w:rPr>
                <w:i/>
              </w:rPr>
              <w:t>дарств;</w:t>
            </w:r>
          </w:p>
          <w:p w:rsidR="00221424" w:rsidRPr="0016278F" w:rsidRDefault="00221424" w:rsidP="00D703FC">
            <w:pPr>
              <w:numPr>
                <w:ilvl w:val="0"/>
                <w:numId w:val="127"/>
              </w:numPr>
              <w:ind w:left="176" w:hanging="176"/>
              <w:rPr>
                <w:i/>
              </w:rPr>
            </w:pPr>
            <w:r w:rsidRPr="0016278F">
              <w:rPr>
                <w:i/>
              </w:rPr>
              <w:t>сопостав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ид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тельств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лич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тор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то</w:t>
            </w:r>
            <w:r w:rsidRPr="0016278F">
              <w:rPr>
                <w:i/>
              </w:rPr>
              <w:t>ч</w:t>
            </w:r>
            <w:r w:rsidRPr="0016278F">
              <w:rPr>
                <w:i/>
              </w:rPr>
              <w:t>ников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ыявля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ще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личия;</w:t>
            </w:r>
          </w:p>
          <w:p w:rsidR="00221424" w:rsidRPr="0016278F" w:rsidRDefault="00221424" w:rsidP="00D703FC">
            <w:pPr>
              <w:numPr>
                <w:ilvl w:val="0"/>
                <w:numId w:val="127"/>
              </w:numPr>
              <w:ind w:left="176" w:hanging="176"/>
              <w:rPr>
                <w:i/>
              </w:rPr>
            </w:pPr>
            <w:r w:rsidRPr="0016278F">
              <w:rPr>
                <w:i/>
              </w:rPr>
              <w:t>виде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явл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ли</w:t>
            </w:r>
            <w:r w:rsidRPr="0016278F">
              <w:rPr>
                <w:i/>
              </w:rPr>
              <w:t>я</w:t>
            </w:r>
            <w:r w:rsidRPr="0016278F">
              <w:rPr>
                <w:i/>
              </w:rPr>
              <w:t>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нтич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ку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ств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кружающе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lastRenderedPageBreak/>
              <w:t>среде;</w:t>
            </w:r>
          </w:p>
          <w:p w:rsidR="00221424" w:rsidRPr="0016278F" w:rsidRDefault="00221424" w:rsidP="00D703FC">
            <w:pPr>
              <w:numPr>
                <w:ilvl w:val="0"/>
                <w:numId w:val="127"/>
              </w:numPr>
              <w:ind w:left="176" w:hanging="176"/>
            </w:pPr>
            <w:r w:rsidRPr="0016278F">
              <w:rPr>
                <w:i/>
              </w:rPr>
              <w:t>высказы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ужд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наче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ест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торическ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ульту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след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ревн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щест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иров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тории.</w:t>
            </w:r>
          </w:p>
        </w:tc>
      </w:tr>
      <w:tr w:rsidR="00221424" w:rsidRPr="0016278F" w:rsidTr="00221424">
        <w:tc>
          <w:tcPr>
            <w:tcW w:w="10490" w:type="dxa"/>
            <w:gridSpan w:val="2"/>
            <w:shd w:val="clear" w:color="auto" w:fill="auto"/>
          </w:tcPr>
          <w:p w:rsidR="00221424" w:rsidRPr="0016278F" w:rsidRDefault="00221424" w:rsidP="00221424">
            <w:pPr>
              <w:ind w:firstLine="0"/>
              <w:rPr>
                <w:i/>
              </w:rPr>
            </w:pPr>
            <w:r w:rsidRPr="0016278F">
              <w:rPr>
                <w:b/>
              </w:rPr>
              <w:lastRenderedPageBreak/>
              <w:t>История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Средних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веков.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  <w:bCs/>
              </w:rPr>
              <w:t>От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Древней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Руси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к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Российскому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госуда</w:t>
            </w:r>
            <w:r w:rsidRPr="0016278F">
              <w:rPr>
                <w:b/>
                <w:bCs/>
              </w:rPr>
              <w:t>р</w:t>
            </w:r>
            <w:r w:rsidRPr="0016278F">
              <w:rPr>
                <w:b/>
                <w:bCs/>
              </w:rPr>
              <w:t>ству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(</w:t>
            </w:r>
            <w:r w:rsidRPr="0016278F">
              <w:rPr>
                <w:b/>
                <w:lang w:val="en-US"/>
              </w:rPr>
              <w:t>VIII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–</w:t>
            </w:r>
            <w:r w:rsidRPr="0016278F">
              <w:rPr>
                <w:b/>
                <w:lang w:val="en-US"/>
              </w:rPr>
              <w:t>XV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вв.)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(6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класс)</w:t>
            </w:r>
          </w:p>
        </w:tc>
      </w:tr>
      <w:tr w:rsidR="00221424" w:rsidRPr="0016278F" w:rsidTr="00221424">
        <w:tc>
          <w:tcPr>
            <w:tcW w:w="7513" w:type="dxa"/>
            <w:shd w:val="clear" w:color="auto" w:fill="auto"/>
          </w:tcPr>
          <w:p w:rsidR="00221424" w:rsidRPr="0016278F" w:rsidRDefault="00221424" w:rsidP="00D703FC">
            <w:pPr>
              <w:numPr>
                <w:ilvl w:val="0"/>
                <w:numId w:val="128"/>
              </w:numPr>
              <w:ind w:left="222" w:hanging="283"/>
            </w:pPr>
            <w:r w:rsidRPr="0016278F">
              <w:t>локализовать</w:t>
            </w:r>
            <w:r w:rsidR="00685CB7">
              <w:t xml:space="preserve"> </w:t>
            </w:r>
            <w:r w:rsidRPr="0016278F">
              <w:t>во</w:t>
            </w:r>
            <w:r w:rsidR="00685CB7">
              <w:t xml:space="preserve"> </w:t>
            </w:r>
            <w:r w:rsidRPr="0016278F">
              <w:t>времени</w:t>
            </w:r>
            <w:r w:rsidR="00685CB7">
              <w:t xml:space="preserve"> </w:t>
            </w:r>
            <w:r w:rsidRPr="0016278F">
              <w:t>общие</w:t>
            </w:r>
            <w:r w:rsidR="00685CB7">
              <w:t xml:space="preserve"> </w:t>
            </w:r>
            <w:r w:rsidRPr="0016278F">
              <w:t>рамк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обытия</w:t>
            </w:r>
            <w:r w:rsidR="00685CB7">
              <w:t xml:space="preserve"> </w:t>
            </w:r>
            <w:r w:rsidRPr="0016278F">
              <w:t>Средневековья,</w:t>
            </w:r>
            <w:r w:rsidR="00685CB7">
              <w:t xml:space="preserve"> </w:t>
            </w:r>
            <w:r w:rsidRPr="0016278F">
              <w:t>этапы</w:t>
            </w:r>
            <w:r w:rsidR="00685CB7">
              <w:t xml:space="preserve"> </w:t>
            </w:r>
            <w:r w:rsidRPr="0016278F">
              <w:t>становл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азвития</w:t>
            </w:r>
            <w:r w:rsidR="00685CB7">
              <w:t xml:space="preserve"> </w:t>
            </w:r>
            <w:r w:rsidRPr="0016278F">
              <w:t>Росси</w:t>
            </w:r>
            <w:r w:rsidRPr="0016278F">
              <w:t>й</w:t>
            </w:r>
            <w:r w:rsidRPr="0016278F">
              <w:t>ского</w:t>
            </w:r>
            <w:r w:rsidR="00685CB7">
              <w:t xml:space="preserve"> </w:t>
            </w:r>
            <w:r w:rsidRPr="0016278F">
              <w:t>государства;</w:t>
            </w:r>
            <w:r w:rsidR="00685CB7">
              <w:t xml:space="preserve"> </w:t>
            </w:r>
            <w:r w:rsidRPr="0016278F">
              <w:t>соотносить</w:t>
            </w:r>
            <w:r w:rsidR="00685CB7">
              <w:t xml:space="preserve"> </w:t>
            </w:r>
            <w:r w:rsidRPr="0016278F">
              <w:t>хронологию</w:t>
            </w:r>
            <w:r w:rsidR="00685CB7">
              <w:t xml:space="preserve"> </w:t>
            </w:r>
            <w:r w:rsidRPr="0016278F">
              <w:t>истории</w:t>
            </w:r>
            <w:r w:rsidR="00685CB7">
              <w:t xml:space="preserve"> </w:t>
            </w:r>
            <w:r w:rsidRPr="0016278F">
              <w:t>Рус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сеобщей</w:t>
            </w:r>
            <w:r w:rsidR="00685CB7">
              <w:t xml:space="preserve"> </w:t>
            </w:r>
            <w:r w:rsidRPr="0016278F">
              <w:t>ист</w:t>
            </w:r>
            <w:r w:rsidRPr="0016278F">
              <w:t>о</w:t>
            </w:r>
            <w:r w:rsidRPr="0016278F">
              <w:t>рии;</w:t>
            </w:r>
          </w:p>
          <w:p w:rsidR="00221424" w:rsidRPr="0016278F" w:rsidRDefault="00221424" w:rsidP="00D703FC">
            <w:pPr>
              <w:numPr>
                <w:ilvl w:val="0"/>
                <w:numId w:val="128"/>
              </w:numPr>
              <w:ind w:left="222" w:hanging="283"/>
            </w:pPr>
            <w:r w:rsidRPr="0016278F">
              <w:t>использовать</w:t>
            </w:r>
            <w:r w:rsidR="00685CB7">
              <w:t xml:space="preserve"> </w:t>
            </w:r>
            <w:r w:rsidRPr="0016278F">
              <w:t>историческую</w:t>
            </w:r>
            <w:r w:rsidR="00685CB7">
              <w:t xml:space="preserve"> </w:t>
            </w:r>
            <w:r w:rsidRPr="0016278F">
              <w:t>карту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источник</w:t>
            </w:r>
            <w:r w:rsidR="00685CB7">
              <w:t xml:space="preserve"> </w:t>
            </w:r>
            <w:r w:rsidRPr="0016278F">
              <w:t>информации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те</w:t>
            </w:r>
            <w:r w:rsidRPr="0016278F">
              <w:t>р</w:t>
            </w:r>
            <w:r w:rsidRPr="0016278F">
              <w:t>ритории,</w:t>
            </w:r>
            <w:r w:rsidR="00685CB7">
              <w:t xml:space="preserve"> </w:t>
            </w:r>
            <w:r w:rsidRPr="0016278F">
              <w:t>об</w:t>
            </w:r>
            <w:r w:rsidR="00685CB7">
              <w:t xml:space="preserve"> </w:t>
            </w:r>
            <w:r w:rsidRPr="0016278F">
              <w:t>экономически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культурных</w:t>
            </w:r>
            <w:r w:rsidR="00685CB7">
              <w:t xml:space="preserve"> </w:t>
            </w:r>
            <w:r w:rsidRPr="0016278F">
              <w:t>центрах</w:t>
            </w:r>
            <w:r w:rsidR="00685CB7">
              <w:t xml:space="preserve"> </w:t>
            </w:r>
            <w:r w:rsidRPr="0016278F">
              <w:t>Рус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ругих</w:t>
            </w:r>
            <w:r w:rsidR="00685CB7">
              <w:t xml:space="preserve"> </w:t>
            </w:r>
            <w:r w:rsidRPr="0016278F">
              <w:t>государств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редние</w:t>
            </w:r>
            <w:r w:rsidR="00685CB7">
              <w:t xml:space="preserve"> </w:t>
            </w:r>
            <w:r w:rsidRPr="0016278F">
              <w:t>века,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направлениях</w:t>
            </w:r>
            <w:r w:rsidR="00685CB7">
              <w:t xml:space="preserve"> </w:t>
            </w:r>
            <w:r w:rsidRPr="0016278F">
              <w:t>крупнейших</w:t>
            </w:r>
            <w:r w:rsidR="00685CB7">
              <w:t xml:space="preserve"> </w:t>
            </w:r>
            <w:r w:rsidRPr="0016278F">
              <w:t>передвиж</w:t>
            </w:r>
            <w:r w:rsidRPr="0016278F">
              <w:t>е</w:t>
            </w:r>
            <w:r w:rsidRPr="0016278F">
              <w:t>ний</w:t>
            </w:r>
            <w:r w:rsidR="00685CB7">
              <w:t xml:space="preserve"> </w:t>
            </w:r>
            <w:r w:rsidRPr="0016278F">
              <w:t>людей</w:t>
            </w:r>
            <w:r w:rsidR="00685CB7">
              <w:t xml:space="preserve"> </w:t>
            </w:r>
            <w:r w:rsidRPr="0016278F">
              <w:t>–</w:t>
            </w:r>
            <w:r w:rsidR="00685CB7">
              <w:t xml:space="preserve"> </w:t>
            </w:r>
            <w:r w:rsidRPr="0016278F">
              <w:t>походов,</w:t>
            </w:r>
            <w:r w:rsidR="00685CB7">
              <w:t xml:space="preserve"> </w:t>
            </w:r>
            <w:r w:rsidRPr="0016278F">
              <w:t>завоеваний,</w:t>
            </w:r>
            <w:r w:rsidR="00685CB7">
              <w:t xml:space="preserve"> </w:t>
            </w:r>
            <w:r w:rsidRPr="0016278F">
              <w:t>колониз</w:t>
            </w:r>
            <w:r w:rsidRPr="0016278F">
              <w:t>а</w:t>
            </w:r>
            <w:r w:rsidRPr="0016278F">
              <w:t>ци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р.;</w:t>
            </w:r>
          </w:p>
          <w:p w:rsidR="00221424" w:rsidRPr="0016278F" w:rsidRDefault="00221424" w:rsidP="00D703FC">
            <w:pPr>
              <w:numPr>
                <w:ilvl w:val="0"/>
                <w:numId w:val="128"/>
              </w:numPr>
              <w:ind w:left="222" w:hanging="283"/>
            </w:pPr>
            <w:r w:rsidRPr="0016278F">
              <w:t>проводить</w:t>
            </w:r>
            <w:r w:rsidR="00685CB7">
              <w:t xml:space="preserve"> </w:t>
            </w:r>
            <w:r w:rsidRPr="0016278F">
              <w:t>поиск</w:t>
            </w:r>
            <w:r w:rsidR="00685CB7">
              <w:t xml:space="preserve"> </w:t>
            </w:r>
            <w:r w:rsidRPr="0016278F">
              <w:t>информаци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исторических</w:t>
            </w:r>
            <w:r w:rsidR="00685CB7">
              <w:t xml:space="preserve"> </w:t>
            </w:r>
            <w:r w:rsidRPr="0016278F">
              <w:t>текстах,</w:t>
            </w:r>
            <w:r w:rsidR="00685CB7">
              <w:t xml:space="preserve"> </w:t>
            </w:r>
            <w:r w:rsidRPr="0016278F">
              <w:t>материал</w:t>
            </w:r>
            <w:r w:rsidRPr="0016278F">
              <w:t>ь</w:t>
            </w:r>
            <w:r w:rsidRPr="0016278F">
              <w:t>ных</w:t>
            </w:r>
            <w:r w:rsidR="00685CB7">
              <w:t xml:space="preserve"> </w:t>
            </w:r>
            <w:r w:rsidRPr="0016278F">
              <w:t>исторических</w:t>
            </w:r>
            <w:r w:rsidR="00685CB7">
              <w:t xml:space="preserve"> </w:t>
            </w:r>
            <w:r w:rsidRPr="0016278F">
              <w:t>памятниках</w:t>
            </w:r>
            <w:r w:rsidR="00685CB7">
              <w:t xml:space="preserve"> </w:t>
            </w:r>
            <w:r w:rsidRPr="0016278F">
              <w:t>Средневек</w:t>
            </w:r>
            <w:r w:rsidRPr="0016278F">
              <w:t>о</w:t>
            </w:r>
            <w:r w:rsidRPr="0016278F">
              <w:t>вья;</w:t>
            </w:r>
          </w:p>
          <w:p w:rsidR="00221424" w:rsidRPr="0016278F" w:rsidRDefault="00221424" w:rsidP="00D703FC">
            <w:pPr>
              <w:numPr>
                <w:ilvl w:val="0"/>
                <w:numId w:val="128"/>
              </w:numPr>
              <w:ind w:left="222" w:hanging="283"/>
            </w:pPr>
            <w:r w:rsidRPr="0016278F">
              <w:t>составлять</w:t>
            </w:r>
            <w:r w:rsidR="00685CB7">
              <w:t xml:space="preserve"> </w:t>
            </w:r>
            <w:r w:rsidRPr="0016278F">
              <w:t>описание</w:t>
            </w:r>
            <w:r w:rsidR="00685CB7">
              <w:t xml:space="preserve"> </w:t>
            </w:r>
            <w:r w:rsidRPr="0016278F">
              <w:t>образа</w:t>
            </w:r>
            <w:r w:rsidR="00685CB7">
              <w:t xml:space="preserve"> </w:t>
            </w:r>
            <w:r w:rsidRPr="0016278F">
              <w:t>жизни</w:t>
            </w:r>
            <w:r w:rsidR="00685CB7">
              <w:t xml:space="preserve"> </w:t>
            </w:r>
            <w:r w:rsidRPr="0016278F">
              <w:t>разли</w:t>
            </w:r>
            <w:r w:rsidRPr="0016278F">
              <w:t>ч</w:t>
            </w:r>
            <w:r w:rsidRPr="0016278F">
              <w:t>ных</w:t>
            </w:r>
            <w:r w:rsidR="00685CB7">
              <w:t xml:space="preserve"> </w:t>
            </w:r>
            <w:r w:rsidRPr="0016278F">
              <w:t>групп</w:t>
            </w:r>
            <w:r w:rsidR="00685CB7">
              <w:t xml:space="preserve"> </w:t>
            </w:r>
            <w:r w:rsidRPr="0016278F">
              <w:t>населен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редневековых</w:t>
            </w:r>
            <w:r w:rsidR="00685CB7">
              <w:t xml:space="preserve"> </w:t>
            </w:r>
            <w:r w:rsidRPr="0016278F">
              <w:t>обществах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Рус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других</w:t>
            </w:r>
            <w:r w:rsidR="00685CB7">
              <w:t xml:space="preserve"> </w:t>
            </w:r>
            <w:r w:rsidRPr="0016278F">
              <w:t>странах,</w:t>
            </w:r>
            <w:r w:rsidR="00685CB7">
              <w:t xml:space="preserve"> </w:t>
            </w:r>
            <w:r w:rsidRPr="0016278F">
              <w:t>памятников</w:t>
            </w:r>
            <w:r w:rsidR="00685CB7">
              <w:t xml:space="preserve"> </w:t>
            </w:r>
            <w:r w:rsidRPr="0016278F">
              <w:t>материаль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удожественной</w:t>
            </w:r>
            <w:r w:rsidR="00685CB7">
              <w:t xml:space="preserve"> </w:t>
            </w:r>
            <w:r w:rsidRPr="0016278F">
              <w:t>культуры;</w:t>
            </w:r>
            <w:r w:rsidR="00685CB7">
              <w:t xml:space="preserve"> </w:t>
            </w:r>
            <w:r w:rsidRPr="0016278F">
              <w:t>рассказывать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знач</w:t>
            </w:r>
            <w:r w:rsidRPr="0016278F">
              <w:t>и</w:t>
            </w:r>
            <w:r w:rsidRPr="0016278F">
              <w:t>тельных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бытиях</w:t>
            </w:r>
            <w:r w:rsidR="00685CB7">
              <w:t xml:space="preserve"> </w:t>
            </w:r>
            <w:r w:rsidRPr="0016278F">
              <w:t>средневековой</w:t>
            </w:r>
            <w:r w:rsidR="00685CB7">
              <w:t xml:space="preserve"> </w:t>
            </w:r>
            <w:r w:rsidRPr="0016278F">
              <w:t>истории;</w:t>
            </w:r>
          </w:p>
          <w:p w:rsidR="00221424" w:rsidRPr="0016278F" w:rsidRDefault="00221424" w:rsidP="00D703FC">
            <w:pPr>
              <w:numPr>
                <w:ilvl w:val="0"/>
                <w:numId w:val="128"/>
              </w:numPr>
              <w:ind w:left="222" w:hanging="283"/>
            </w:pPr>
            <w:r w:rsidRPr="0016278F">
              <w:t>раскрывать</w:t>
            </w:r>
            <w:r w:rsidR="00685CB7">
              <w:t xml:space="preserve"> </w:t>
            </w:r>
            <w:r w:rsidRPr="0016278F">
              <w:t>характерные,</w:t>
            </w:r>
            <w:r w:rsidR="00685CB7">
              <w:t xml:space="preserve"> </w:t>
            </w:r>
            <w:r w:rsidRPr="0016278F">
              <w:t>существенные</w:t>
            </w:r>
            <w:r w:rsidR="00685CB7">
              <w:t xml:space="preserve"> </w:t>
            </w:r>
            <w:r w:rsidRPr="0016278F">
              <w:t>черты:</w:t>
            </w:r>
            <w:r w:rsidR="00685CB7">
              <w:t xml:space="preserve"> </w:t>
            </w:r>
            <w:r w:rsidRPr="0016278F">
              <w:t>а)</w:t>
            </w:r>
            <w:r w:rsidR="00685CB7">
              <w:t xml:space="preserve"> </w:t>
            </w:r>
            <w:r w:rsidRPr="0016278F">
              <w:t>эк</w:t>
            </w:r>
            <w:r w:rsidRPr="0016278F">
              <w:t>о</w:t>
            </w:r>
            <w:r w:rsidRPr="0016278F">
              <w:t>номически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оциальных</w:t>
            </w:r>
            <w:r w:rsidR="00685CB7">
              <w:t xml:space="preserve"> </w:t>
            </w:r>
            <w:r w:rsidRPr="0016278F">
              <w:t>отношений,</w:t>
            </w:r>
            <w:r w:rsidR="00685CB7">
              <w:t xml:space="preserve"> </w:t>
            </w:r>
            <w:r w:rsidRPr="0016278F">
              <w:t>политического</w:t>
            </w:r>
            <w:r w:rsidR="00685CB7">
              <w:t xml:space="preserve"> </w:t>
            </w:r>
            <w:r w:rsidRPr="0016278F">
              <w:t>строя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Рус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других</w:t>
            </w:r>
            <w:r w:rsidR="00685CB7">
              <w:t xml:space="preserve"> </w:t>
            </w:r>
            <w:r w:rsidRPr="0016278F">
              <w:t>государствах;</w:t>
            </w:r>
            <w:r w:rsidR="00685CB7">
              <w:t xml:space="preserve"> </w:t>
            </w:r>
            <w:r w:rsidRPr="0016278F">
              <w:t>б)</w:t>
            </w:r>
            <w:r w:rsidR="00685CB7">
              <w:t xml:space="preserve"> </w:t>
            </w:r>
            <w:r w:rsidRPr="0016278F">
              <w:t>ценностей,</w:t>
            </w:r>
            <w:r w:rsidR="00685CB7">
              <w:t xml:space="preserve"> </w:t>
            </w:r>
            <w:r w:rsidRPr="0016278F">
              <w:t>господствовавших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редневековых</w:t>
            </w:r>
            <w:r w:rsidR="00685CB7">
              <w:t xml:space="preserve"> </w:t>
            </w:r>
            <w:r w:rsidRPr="0016278F">
              <w:t>обществах,</w:t>
            </w:r>
            <w:r w:rsidR="00685CB7">
              <w:t xml:space="preserve"> </w:t>
            </w:r>
            <w:r w:rsidRPr="0016278F">
              <w:t>рел</w:t>
            </w:r>
            <w:r w:rsidRPr="0016278F">
              <w:t>и</w:t>
            </w:r>
            <w:r w:rsidRPr="0016278F">
              <w:t>гиозных</w:t>
            </w:r>
            <w:r w:rsidR="00685CB7">
              <w:t xml:space="preserve"> </w:t>
            </w:r>
            <w:r w:rsidRPr="0016278F">
              <w:t>воззрений,</w:t>
            </w:r>
            <w:r w:rsidR="00685CB7">
              <w:t xml:space="preserve"> </w:t>
            </w:r>
            <w:r w:rsidRPr="0016278F">
              <w:t>представлений</w:t>
            </w:r>
            <w:r w:rsidR="00685CB7">
              <w:t xml:space="preserve"> </w:t>
            </w:r>
            <w:r w:rsidRPr="0016278F">
              <w:t>средневекового</w:t>
            </w:r>
            <w:r w:rsidR="00685CB7">
              <w:t xml:space="preserve"> </w:t>
            </w:r>
            <w:r w:rsidRPr="0016278F">
              <w:t>человека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м</w:t>
            </w:r>
            <w:r w:rsidRPr="0016278F">
              <w:t>и</w:t>
            </w:r>
            <w:r w:rsidRPr="0016278F">
              <w:t>ре;</w:t>
            </w:r>
          </w:p>
          <w:p w:rsidR="00221424" w:rsidRPr="0016278F" w:rsidRDefault="00221424" w:rsidP="00D703FC">
            <w:pPr>
              <w:numPr>
                <w:ilvl w:val="0"/>
                <w:numId w:val="128"/>
              </w:numPr>
              <w:ind w:left="222" w:hanging="283"/>
            </w:pPr>
            <w:r w:rsidRPr="0016278F">
              <w:t>объяснять</w:t>
            </w:r>
            <w:r w:rsidR="00685CB7">
              <w:t xml:space="preserve"> </w:t>
            </w:r>
            <w:r w:rsidRPr="0016278F">
              <w:t>причин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ледствия</w:t>
            </w:r>
            <w:r w:rsidR="00685CB7">
              <w:t xml:space="preserve"> </w:t>
            </w:r>
            <w:r w:rsidRPr="0016278F">
              <w:t>ключевых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бытий</w:t>
            </w:r>
            <w:r w:rsidR="00685CB7">
              <w:t xml:space="preserve"> </w:t>
            </w:r>
            <w:r w:rsidRPr="0016278F">
              <w:t>отечествен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сеобщей</w:t>
            </w:r>
            <w:r w:rsidR="00685CB7">
              <w:t xml:space="preserve"> </w:t>
            </w:r>
            <w:r w:rsidRPr="0016278F">
              <w:t>истории</w:t>
            </w:r>
            <w:r w:rsidR="00685CB7">
              <w:t xml:space="preserve"> </w:t>
            </w:r>
            <w:r w:rsidRPr="0016278F">
              <w:t>Средних</w:t>
            </w:r>
            <w:r w:rsidR="00685CB7">
              <w:t xml:space="preserve"> </w:t>
            </w:r>
            <w:r w:rsidRPr="0016278F">
              <w:t>веков;</w:t>
            </w:r>
          </w:p>
          <w:p w:rsidR="00221424" w:rsidRPr="0016278F" w:rsidRDefault="00221424" w:rsidP="00D703FC">
            <w:pPr>
              <w:numPr>
                <w:ilvl w:val="0"/>
                <w:numId w:val="128"/>
              </w:numPr>
              <w:ind w:left="222" w:hanging="283"/>
            </w:pPr>
            <w:r w:rsidRPr="0016278F">
              <w:t>сопоставлять</w:t>
            </w:r>
            <w:r w:rsidR="00685CB7">
              <w:t xml:space="preserve"> </w:t>
            </w:r>
            <w:r w:rsidRPr="0016278F">
              <w:t>развитие</w:t>
            </w:r>
            <w:r w:rsidR="00685CB7">
              <w:t xml:space="preserve"> </w:t>
            </w:r>
            <w:r w:rsidRPr="0016278F">
              <w:t>Рус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ругих</w:t>
            </w:r>
            <w:r w:rsidR="00685CB7">
              <w:t xml:space="preserve"> </w:t>
            </w:r>
            <w:r w:rsidRPr="0016278F">
              <w:t>стран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ер</w:t>
            </w:r>
            <w:r w:rsidRPr="0016278F">
              <w:t>и</w:t>
            </w:r>
            <w:r w:rsidRPr="0016278F">
              <w:t>од</w:t>
            </w:r>
            <w:r w:rsidR="00685CB7">
              <w:t xml:space="preserve"> </w:t>
            </w:r>
            <w:r w:rsidRPr="0016278F">
              <w:t>Средневековья,</w:t>
            </w:r>
            <w:r w:rsidR="00685CB7">
              <w:t xml:space="preserve"> </w:t>
            </w:r>
            <w:r w:rsidRPr="0016278F">
              <w:t>показывать</w:t>
            </w:r>
            <w:r w:rsidR="00685CB7">
              <w:t xml:space="preserve"> </w:t>
            </w:r>
            <w:r w:rsidRPr="0016278F">
              <w:t>общие</w:t>
            </w:r>
            <w:r w:rsidR="00685CB7">
              <w:t xml:space="preserve"> </w:t>
            </w:r>
            <w:r w:rsidRPr="0016278F">
              <w:t>черт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собенности</w:t>
            </w:r>
            <w:r w:rsidR="00685CB7">
              <w:t xml:space="preserve"> </w:t>
            </w:r>
            <w:r w:rsidRPr="0016278F">
              <w:t>(в</w:t>
            </w:r>
            <w:r w:rsidR="00685CB7">
              <w:t xml:space="preserve"> </w:t>
            </w:r>
            <w:r w:rsidRPr="0016278F">
              <w:t>связи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понятиями</w:t>
            </w:r>
            <w:r w:rsidR="00685CB7">
              <w:t xml:space="preserve"> </w:t>
            </w:r>
            <w:r w:rsidRPr="0016278F">
              <w:t>«п</w:t>
            </w:r>
            <w:r w:rsidRPr="0016278F">
              <w:t>о</w:t>
            </w:r>
            <w:r w:rsidRPr="0016278F">
              <w:t>литическая</w:t>
            </w:r>
            <w:r w:rsidR="00685CB7">
              <w:t xml:space="preserve"> </w:t>
            </w:r>
            <w:r w:rsidRPr="0016278F">
              <w:t>раздробленность»,</w:t>
            </w:r>
            <w:r w:rsidR="00685CB7">
              <w:t xml:space="preserve"> </w:t>
            </w:r>
            <w:r w:rsidRPr="0016278F">
              <w:t>«централизованное</w:t>
            </w:r>
            <w:r w:rsidR="00685CB7">
              <w:t xml:space="preserve"> </w:t>
            </w:r>
            <w:r w:rsidRPr="0016278F">
              <w:t>государство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р.);</w:t>
            </w:r>
          </w:p>
          <w:p w:rsidR="00221424" w:rsidRPr="0016278F" w:rsidRDefault="00221424" w:rsidP="00D703FC">
            <w:pPr>
              <w:numPr>
                <w:ilvl w:val="0"/>
                <w:numId w:val="128"/>
              </w:numPr>
              <w:ind w:left="222" w:hanging="283"/>
            </w:pPr>
            <w:r w:rsidRPr="0016278F">
              <w:t>давать</w:t>
            </w:r>
            <w:r w:rsidR="00685CB7">
              <w:t xml:space="preserve"> </w:t>
            </w:r>
            <w:r w:rsidRPr="0016278F">
              <w:t>оценку</w:t>
            </w:r>
            <w:r w:rsidR="00685CB7">
              <w:t xml:space="preserve"> </w:t>
            </w:r>
            <w:r w:rsidRPr="0016278F">
              <w:t>события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личностям</w:t>
            </w:r>
            <w:r w:rsidR="00685CB7">
              <w:t xml:space="preserve"> </w:t>
            </w:r>
            <w:r w:rsidRPr="0016278F">
              <w:t>отечестве</w:t>
            </w:r>
            <w:r w:rsidRPr="0016278F">
              <w:t>н</w:t>
            </w:r>
            <w:r w:rsidRPr="0016278F">
              <w:t>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сеобщей</w:t>
            </w:r>
            <w:r w:rsidR="00685CB7">
              <w:t xml:space="preserve"> </w:t>
            </w:r>
            <w:r w:rsidRPr="0016278F">
              <w:t>истории</w:t>
            </w:r>
            <w:r w:rsidR="00685CB7">
              <w:t xml:space="preserve"> </w:t>
            </w:r>
            <w:r w:rsidRPr="0016278F">
              <w:t>Средних</w:t>
            </w:r>
            <w:r w:rsidR="00685CB7">
              <w:t xml:space="preserve"> </w:t>
            </w:r>
            <w:r w:rsidRPr="0016278F">
              <w:t>веков.</w:t>
            </w:r>
          </w:p>
        </w:tc>
        <w:tc>
          <w:tcPr>
            <w:tcW w:w="2977" w:type="dxa"/>
            <w:shd w:val="clear" w:color="auto" w:fill="auto"/>
          </w:tcPr>
          <w:p w:rsidR="00221424" w:rsidRPr="0016278F" w:rsidRDefault="00221424" w:rsidP="00D703FC">
            <w:pPr>
              <w:numPr>
                <w:ilvl w:val="0"/>
                <w:numId w:val="128"/>
              </w:numPr>
              <w:ind w:left="227" w:hanging="227"/>
              <w:rPr>
                <w:i/>
              </w:rPr>
            </w:pPr>
            <w:r w:rsidRPr="0016278F">
              <w:rPr>
                <w:i/>
              </w:rPr>
              <w:t>д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поставител</w:t>
            </w:r>
            <w:r w:rsidRPr="0016278F">
              <w:rPr>
                <w:i/>
              </w:rPr>
              <w:t>ь</w:t>
            </w:r>
            <w:r w:rsidRPr="0016278F">
              <w:rPr>
                <w:i/>
              </w:rPr>
              <w:t>н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характеристик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литическ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стро</w:t>
            </w:r>
            <w:r w:rsidRPr="0016278F">
              <w:rPr>
                <w:i/>
              </w:rPr>
              <w:t>й</w:t>
            </w:r>
            <w:r w:rsidRPr="0016278F">
              <w:rPr>
                <w:i/>
              </w:rPr>
              <w:t>ств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осударст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ре</w:t>
            </w:r>
            <w:r w:rsidRPr="0016278F">
              <w:rPr>
                <w:i/>
              </w:rPr>
              <w:t>д</w:t>
            </w:r>
            <w:r w:rsidRPr="0016278F">
              <w:rPr>
                <w:i/>
              </w:rPr>
              <w:t>невек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вь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(Русь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пад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ок);</w:t>
            </w:r>
          </w:p>
          <w:p w:rsidR="00221424" w:rsidRPr="0016278F" w:rsidRDefault="00221424" w:rsidP="00D703FC">
            <w:pPr>
              <w:numPr>
                <w:ilvl w:val="0"/>
                <w:numId w:val="128"/>
              </w:numPr>
              <w:ind w:left="227" w:hanging="227"/>
              <w:rPr>
                <w:i/>
              </w:rPr>
            </w:pPr>
            <w:r w:rsidRPr="0016278F">
              <w:rPr>
                <w:i/>
              </w:rPr>
              <w:t>сравн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идетел</w:t>
            </w:r>
            <w:r w:rsidRPr="0016278F">
              <w:rPr>
                <w:i/>
              </w:rPr>
              <w:t>ь</w:t>
            </w:r>
            <w:r w:rsidRPr="0016278F">
              <w:rPr>
                <w:i/>
              </w:rPr>
              <w:t>ств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лич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т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р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точников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ыявля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ще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л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чия;</w:t>
            </w:r>
          </w:p>
          <w:p w:rsidR="00221424" w:rsidRPr="0016278F" w:rsidRDefault="00221424" w:rsidP="00D703FC">
            <w:pPr>
              <w:numPr>
                <w:ilvl w:val="0"/>
                <w:numId w:val="128"/>
              </w:numPr>
              <w:ind w:left="227" w:hanging="227"/>
            </w:pPr>
            <w:r w:rsidRPr="0016278F">
              <w:rPr>
                <w:i/>
              </w:rPr>
              <w:t>состав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н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в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нформац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че</w:t>
            </w:r>
            <w:r w:rsidRPr="0016278F">
              <w:rPr>
                <w:i/>
              </w:rPr>
              <w:t>б</w:t>
            </w:r>
            <w:r w:rsidRPr="0016278F">
              <w:rPr>
                <w:i/>
              </w:rPr>
              <w:t>ник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ополнитель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лит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ратур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пис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мятник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редневек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в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ультур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ус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руг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тран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ъя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нять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е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ключаю</w:t>
            </w:r>
            <w:r w:rsidRPr="0016278F">
              <w:rPr>
                <w:i/>
              </w:rPr>
              <w:t>т</w:t>
            </w:r>
            <w:r w:rsidRPr="0016278F">
              <w:rPr>
                <w:i/>
              </w:rPr>
              <w:t>с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худож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ствен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остоинств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нач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ние.</w:t>
            </w:r>
          </w:p>
        </w:tc>
      </w:tr>
      <w:tr w:rsidR="00221424" w:rsidRPr="0016278F" w:rsidTr="00221424">
        <w:tc>
          <w:tcPr>
            <w:tcW w:w="10490" w:type="dxa"/>
            <w:gridSpan w:val="2"/>
            <w:shd w:val="clear" w:color="auto" w:fill="auto"/>
          </w:tcPr>
          <w:p w:rsidR="00221424" w:rsidRPr="0016278F" w:rsidRDefault="00221424" w:rsidP="00221424">
            <w:pPr>
              <w:ind w:firstLine="0"/>
              <w:rPr>
                <w:i/>
              </w:rPr>
            </w:pPr>
            <w:r w:rsidRPr="0016278F">
              <w:rPr>
                <w:b/>
              </w:rPr>
              <w:t>История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Нового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времени.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  <w:bCs/>
              </w:rPr>
              <w:t>Россия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в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XVI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–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Х</w:t>
            </w:r>
            <w:r w:rsidRPr="0016278F">
              <w:rPr>
                <w:b/>
                <w:bCs/>
                <w:lang w:val="en-US"/>
              </w:rPr>
              <w:t>I</w:t>
            </w:r>
            <w:r w:rsidRPr="0016278F">
              <w:rPr>
                <w:b/>
                <w:bCs/>
              </w:rPr>
              <w:t>Х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в</w:t>
            </w:r>
            <w:r w:rsidRPr="0016278F">
              <w:rPr>
                <w:b/>
                <w:bCs/>
              </w:rPr>
              <w:t>е</w:t>
            </w:r>
            <w:r w:rsidRPr="0016278F">
              <w:rPr>
                <w:b/>
                <w:bCs/>
              </w:rPr>
              <w:t>ках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(7</w:t>
            </w:r>
            <w:r w:rsidRPr="0016278F">
              <w:t>–</w:t>
            </w:r>
            <w:r w:rsidRPr="0016278F">
              <w:rPr>
                <w:b/>
              </w:rPr>
              <w:t>9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класс)</w:t>
            </w:r>
          </w:p>
        </w:tc>
      </w:tr>
      <w:tr w:rsidR="00221424" w:rsidRPr="0016278F" w:rsidTr="00221424">
        <w:tc>
          <w:tcPr>
            <w:tcW w:w="7513" w:type="dxa"/>
            <w:shd w:val="clear" w:color="auto" w:fill="auto"/>
          </w:tcPr>
          <w:p w:rsidR="00221424" w:rsidRPr="0016278F" w:rsidRDefault="00221424" w:rsidP="00D703FC">
            <w:pPr>
              <w:numPr>
                <w:ilvl w:val="0"/>
                <w:numId w:val="129"/>
              </w:numPr>
              <w:ind w:left="222" w:hanging="283"/>
            </w:pPr>
            <w:r w:rsidRPr="0016278F">
              <w:t>локализовать</w:t>
            </w:r>
            <w:r w:rsidR="00685CB7">
              <w:t xml:space="preserve"> </w:t>
            </w:r>
            <w:r w:rsidRPr="0016278F">
              <w:t>во</w:t>
            </w:r>
            <w:r w:rsidR="00685CB7">
              <w:t xml:space="preserve"> </w:t>
            </w:r>
            <w:r w:rsidRPr="0016278F">
              <w:t>времени</w:t>
            </w:r>
            <w:r w:rsidR="00685CB7">
              <w:t xml:space="preserve"> </w:t>
            </w:r>
            <w:r w:rsidRPr="0016278F">
              <w:t>хронологические</w:t>
            </w:r>
            <w:r w:rsidR="00685CB7">
              <w:t xml:space="preserve"> </w:t>
            </w:r>
            <w:r w:rsidRPr="0016278F">
              <w:t>рамк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убежные</w:t>
            </w:r>
            <w:r w:rsidR="00685CB7">
              <w:t xml:space="preserve"> </w:t>
            </w:r>
            <w:r w:rsidRPr="0016278F">
              <w:t>соб</w:t>
            </w:r>
            <w:r w:rsidRPr="0016278F">
              <w:t>ы</w:t>
            </w:r>
            <w:r w:rsidRPr="0016278F">
              <w:t>тия</w:t>
            </w:r>
            <w:r w:rsidR="00685CB7">
              <w:t xml:space="preserve"> </w:t>
            </w:r>
            <w:r w:rsidRPr="0016278F">
              <w:t>Нового</w:t>
            </w:r>
            <w:r w:rsidR="00685CB7">
              <w:t xml:space="preserve"> </w:t>
            </w:r>
            <w:r w:rsidRPr="0016278F">
              <w:t>времени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исторической</w:t>
            </w:r>
            <w:r w:rsidR="00685CB7">
              <w:t xml:space="preserve"> </w:t>
            </w:r>
            <w:r w:rsidRPr="0016278F">
              <w:t>эпохи,</w:t>
            </w:r>
            <w:r w:rsidR="00685CB7">
              <w:t xml:space="preserve"> </w:t>
            </w:r>
            <w:r w:rsidRPr="0016278F">
              <w:t>основные</w:t>
            </w:r>
            <w:r w:rsidR="00685CB7">
              <w:t xml:space="preserve"> </w:t>
            </w:r>
            <w:r w:rsidRPr="0016278F">
              <w:t>этапы</w:t>
            </w:r>
            <w:r w:rsidR="00685CB7">
              <w:t xml:space="preserve"> </w:t>
            </w:r>
            <w:r w:rsidRPr="0016278F">
              <w:t>от</w:t>
            </w:r>
            <w:r w:rsidRPr="0016278F">
              <w:t>е</w:t>
            </w:r>
            <w:r w:rsidRPr="0016278F">
              <w:t>чествен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сеобщей</w:t>
            </w:r>
            <w:r w:rsidR="00685CB7">
              <w:t xml:space="preserve"> </w:t>
            </w:r>
            <w:r w:rsidRPr="0016278F">
              <w:t>истории</w:t>
            </w:r>
            <w:r w:rsidR="00685CB7">
              <w:t xml:space="preserve"> </w:t>
            </w:r>
            <w:r w:rsidRPr="0016278F">
              <w:t>Нового</w:t>
            </w:r>
            <w:r w:rsidR="00685CB7">
              <w:t xml:space="preserve"> </w:t>
            </w:r>
            <w:r w:rsidRPr="0016278F">
              <w:t>времени;</w:t>
            </w:r>
            <w:r w:rsidR="00685CB7">
              <w:t xml:space="preserve"> </w:t>
            </w:r>
            <w:r w:rsidRPr="0016278F">
              <w:t>соотносить</w:t>
            </w:r>
            <w:r w:rsidR="00685CB7">
              <w:t xml:space="preserve"> </w:t>
            </w:r>
            <w:r w:rsidRPr="0016278F">
              <w:t>хр</w:t>
            </w:r>
            <w:r w:rsidRPr="0016278F">
              <w:t>о</w:t>
            </w:r>
            <w:r w:rsidRPr="0016278F">
              <w:t>нологию</w:t>
            </w:r>
            <w:r w:rsidR="00685CB7">
              <w:t xml:space="preserve"> </w:t>
            </w:r>
            <w:r w:rsidRPr="0016278F">
              <w:t>истории</w:t>
            </w:r>
            <w:r w:rsidR="00685CB7">
              <w:t xml:space="preserve"> </w:t>
            </w:r>
            <w:r w:rsidRPr="0016278F">
              <w:t>Росс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с</w:t>
            </w:r>
            <w:r w:rsidRPr="0016278F">
              <w:t>е</w:t>
            </w:r>
            <w:r w:rsidRPr="0016278F">
              <w:t>общей</w:t>
            </w:r>
            <w:r w:rsidR="00685CB7">
              <w:t xml:space="preserve"> </w:t>
            </w:r>
            <w:r w:rsidRPr="0016278F">
              <w:t>истори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Новое</w:t>
            </w:r>
            <w:r w:rsidR="00685CB7">
              <w:t xml:space="preserve"> </w:t>
            </w:r>
            <w:r w:rsidRPr="0016278F">
              <w:t>время;</w:t>
            </w:r>
          </w:p>
          <w:p w:rsidR="00221424" w:rsidRPr="0016278F" w:rsidRDefault="00221424" w:rsidP="00D703FC">
            <w:pPr>
              <w:numPr>
                <w:ilvl w:val="0"/>
                <w:numId w:val="129"/>
              </w:numPr>
              <w:ind w:left="222" w:hanging="283"/>
            </w:pPr>
            <w:r w:rsidRPr="0016278F">
              <w:t>использовать</w:t>
            </w:r>
            <w:r w:rsidR="00685CB7">
              <w:t xml:space="preserve"> </w:t>
            </w:r>
            <w:r w:rsidRPr="0016278F">
              <w:t>историческую</w:t>
            </w:r>
            <w:r w:rsidR="00685CB7">
              <w:t xml:space="preserve"> </w:t>
            </w:r>
            <w:r w:rsidRPr="0016278F">
              <w:t>карту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источник</w:t>
            </w:r>
            <w:r w:rsidR="00685CB7">
              <w:t xml:space="preserve"> </w:t>
            </w:r>
            <w:r w:rsidRPr="0016278F">
              <w:t>информации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гр</w:t>
            </w:r>
            <w:r w:rsidRPr="0016278F">
              <w:t>а</w:t>
            </w:r>
            <w:r w:rsidRPr="0016278F">
              <w:t>ницах</w:t>
            </w:r>
            <w:r w:rsidR="00685CB7">
              <w:t xml:space="preserve"> </w:t>
            </w:r>
            <w:r w:rsidRPr="0016278F">
              <w:t>Росс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ругих</w:t>
            </w:r>
            <w:r w:rsidR="00685CB7">
              <w:t xml:space="preserve"> </w:t>
            </w:r>
            <w:r w:rsidRPr="0016278F">
              <w:t>государств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Новое</w:t>
            </w:r>
            <w:r w:rsidR="00685CB7">
              <w:t xml:space="preserve"> </w:t>
            </w:r>
            <w:r w:rsidRPr="0016278F">
              <w:t>время,</w:t>
            </w:r>
            <w:r w:rsidR="00685CB7">
              <w:t xml:space="preserve"> </w:t>
            </w:r>
            <w:r w:rsidRPr="0016278F">
              <w:t>об</w:t>
            </w:r>
            <w:r w:rsidR="00685CB7">
              <w:t xml:space="preserve"> </w:t>
            </w:r>
            <w:r w:rsidRPr="0016278F">
              <w:t>основных</w:t>
            </w:r>
            <w:r w:rsidR="00685CB7">
              <w:t xml:space="preserve"> </w:t>
            </w:r>
            <w:r w:rsidRPr="0016278F">
              <w:t>пр</w:t>
            </w:r>
            <w:r w:rsidRPr="0016278F">
              <w:t>о</w:t>
            </w:r>
            <w:r w:rsidRPr="0016278F">
              <w:t>цессах</w:t>
            </w:r>
            <w:r w:rsidR="00685CB7">
              <w:t xml:space="preserve"> </w:t>
            </w:r>
            <w:r w:rsidRPr="0016278F">
              <w:t>социально-экономического</w:t>
            </w:r>
            <w:r w:rsidR="00685CB7">
              <w:t xml:space="preserve"> </w:t>
            </w:r>
            <w:r w:rsidRPr="0016278F">
              <w:t>развития,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местах</w:t>
            </w:r>
            <w:r w:rsidR="00685CB7">
              <w:t xml:space="preserve"> </w:t>
            </w:r>
            <w:r w:rsidRPr="0016278F">
              <w:t>важнейших</w:t>
            </w:r>
            <w:r w:rsidR="00685CB7">
              <w:t xml:space="preserve"> </w:t>
            </w:r>
            <w:r w:rsidRPr="0016278F">
              <w:t>событий,</w:t>
            </w:r>
            <w:r w:rsidR="00685CB7">
              <w:t xml:space="preserve"> </w:t>
            </w:r>
            <w:r w:rsidRPr="0016278F">
              <w:t>направлениях</w:t>
            </w:r>
            <w:r w:rsidR="00685CB7">
              <w:t xml:space="preserve"> </w:t>
            </w:r>
            <w:r w:rsidRPr="0016278F">
              <w:t>значительных</w:t>
            </w:r>
            <w:r w:rsidR="00685CB7">
              <w:t xml:space="preserve"> </w:t>
            </w:r>
            <w:r w:rsidRPr="0016278F">
              <w:t>передвижений</w:t>
            </w:r>
            <w:r w:rsidR="00685CB7">
              <w:t xml:space="preserve"> </w:t>
            </w:r>
            <w:r w:rsidRPr="0016278F">
              <w:t>–</w:t>
            </w:r>
            <w:r w:rsidR="00685CB7">
              <w:t xml:space="preserve"> </w:t>
            </w:r>
            <w:r w:rsidRPr="0016278F">
              <w:t>походов,</w:t>
            </w:r>
            <w:r w:rsidR="00685CB7">
              <w:t xml:space="preserve"> </w:t>
            </w:r>
            <w:r w:rsidRPr="0016278F">
              <w:t>з</w:t>
            </w:r>
            <w:r w:rsidRPr="0016278F">
              <w:t>а</w:t>
            </w:r>
            <w:r w:rsidRPr="0016278F">
              <w:t>воеваний,</w:t>
            </w:r>
            <w:r w:rsidR="00685CB7">
              <w:t xml:space="preserve"> </w:t>
            </w:r>
            <w:r w:rsidRPr="0016278F">
              <w:t>к</w:t>
            </w:r>
            <w:r w:rsidRPr="0016278F">
              <w:t>о</w:t>
            </w:r>
            <w:r w:rsidRPr="0016278F">
              <w:t>лонизац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р.;</w:t>
            </w:r>
          </w:p>
          <w:p w:rsidR="00221424" w:rsidRPr="0016278F" w:rsidRDefault="00221424" w:rsidP="00D703FC">
            <w:pPr>
              <w:numPr>
                <w:ilvl w:val="0"/>
                <w:numId w:val="129"/>
              </w:numPr>
              <w:ind w:left="222" w:hanging="283"/>
            </w:pPr>
            <w:r w:rsidRPr="0016278F">
              <w:t>анализировать</w:t>
            </w:r>
            <w:r w:rsidR="00685CB7">
              <w:t xml:space="preserve"> </w:t>
            </w:r>
            <w:r w:rsidRPr="0016278F">
              <w:t>информацию</w:t>
            </w:r>
            <w:r w:rsidR="00685CB7">
              <w:t xml:space="preserve"> </w:t>
            </w:r>
            <w:r w:rsidRPr="0016278F">
              <w:t>различных</w:t>
            </w:r>
            <w:r w:rsidR="00685CB7">
              <w:t xml:space="preserve"> </w:t>
            </w:r>
            <w:r w:rsidRPr="0016278F">
              <w:t>источников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отечестве</w:t>
            </w:r>
            <w:r w:rsidRPr="0016278F">
              <w:t>н</w:t>
            </w:r>
            <w:r w:rsidRPr="0016278F">
              <w:t>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сеобщей</w:t>
            </w:r>
            <w:r w:rsidR="00685CB7">
              <w:t xml:space="preserve"> </w:t>
            </w:r>
            <w:r w:rsidRPr="0016278F">
              <w:t>истории</w:t>
            </w:r>
            <w:r w:rsidR="00685CB7">
              <w:t xml:space="preserve"> </w:t>
            </w:r>
            <w:r w:rsidRPr="0016278F">
              <w:t>Нового</w:t>
            </w:r>
            <w:r w:rsidR="00685CB7">
              <w:t xml:space="preserve"> </w:t>
            </w:r>
            <w:r w:rsidRPr="0016278F">
              <w:t>вр</w:t>
            </w:r>
            <w:r w:rsidRPr="0016278F">
              <w:t>е</w:t>
            </w:r>
            <w:r w:rsidRPr="0016278F">
              <w:t>мени;</w:t>
            </w:r>
            <w:r w:rsidR="00685CB7">
              <w:t xml:space="preserve"> </w:t>
            </w:r>
          </w:p>
          <w:p w:rsidR="00221424" w:rsidRPr="0016278F" w:rsidRDefault="00221424" w:rsidP="00D703FC">
            <w:pPr>
              <w:numPr>
                <w:ilvl w:val="0"/>
                <w:numId w:val="129"/>
              </w:numPr>
              <w:ind w:left="222" w:hanging="283"/>
            </w:pPr>
            <w:r w:rsidRPr="0016278F">
              <w:t>составлять</w:t>
            </w:r>
            <w:r w:rsidR="00685CB7">
              <w:t xml:space="preserve"> </w:t>
            </w:r>
            <w:r w:rsidRPr="0016278F">
              <w:t>описание</w:t>
            </w:r>
            <w:r w:rsidR="00685CB7">
              <w:t xml:space="preserve"> </w:t>
            </w:r>
            <w:r w:rsidRPr="0016278F">
              <w:t>полож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раза</w:t>
            </w:r>
            <w:r w:rsidR="00685CB7">
              <w:t xml:space="preserve"> </w:t>
            </w:r>
            <w:r w:rsidRPr="0016278F">
              <w:t>жизни</w:t>
            </w:r>
            <w:r w:rsidR="00685CB7">
              <w:t xml:space="preserve"> </w:t>
            </w:r>
            <w:r w:rsidRPr="0016278F">
              <w:t>основных</w:t>
            </w:r>
            <w:r w:rsidR="00685CB7">
              <w:t xml:space="preserve"> </w:t>
            </w:r>
            <w:r w:rsidRPr="0016278F">
              <w:t>социал</w:t>
            </w:r>
            <w:r w:rsidRPr="0016278F">
              <w:t>ь</w:t>
            </w:r>
            <w:r w:rsidRPr="0016278F">
              <w:t>ных</w:t>
            </w:r>
            <w:r w:rsidR="00685CB7">
              <w:t xml:space="preserve"> </w:t>
            </w:r>
            <w:r w:rsidRPr="0016278F">
              <w:t>групп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осс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ругих</w:t>
            </w:r>
            <w:r w:rsidR="00685CB7">
              <w:t xml:space="preserve"> </w:t>
            </w:r>
            <w:r w:rsidRPr="0016278F">
              <w:t>странах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Новое</w:t>
            </w:r>
            <w:r w:rsidR="00685CB7">
              <w:t xml:space="preserve"> </w:t>
            </w:r>
            <w:r w:rsidRPr="0016278F">
              <w:t>время,</w:t>
            </w:r>
            <w:r w:rsidR="00685CB7">
              <w:t xml:space="preserve"> </w:t>
            </w:r>
            <w:r w:rsidRPr="0016278F">
              <w:t>памятников</w:t>
            </w:r>
            <w:r w:rsidR="00685CB7">
              <w:t xml:space="preserve"> </w:t>
            </w:r>
            <w:r w:rsidRPr="0016278F">
              <w:t>материаль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удожественной</w:t>
            </w:r>
            <w:r w:rsidR="00685CB7">
              <w:t xml:space="preserve"> </w:t>
            </w:r>
            <w:r w:rsidRPr="0016278F">
              <w:t>культуры;</w:t>
            </w:r>
            <w:r w:rsidR="00685CB7">
              <w:t xml:space="preserve"> </w:t>
            </w:r>
            <w:r w:rsidRPr="0016278F">
              <w:t>рассказывать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знач</w:t>
            </w:r>
            <w:r w:rsidRPr="0016278F">
              <w:t>и</w:t>
            </w:r>
            <w:r w:rsidRPr="0016278F">
              <w:t>тельных</w:t>
            </w:r>
            <w:r w:rsidR="00685CB7">
              <w:t xml:space="preserve"> </w:t>
            </w:r>
            <w:r w:rsidRPr="0016278F">
              <w:t>события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личностях</w:t>
            </w:r>
            <w:r w:rsidR="00685CB7">
              <w:t xml:space="preserve"> </w:t>
            </w:r>
            <w:r w:rsidRPr="0016278F">
              <w:t>отечествен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сеобщей</w:t>
            </w:r>
            <w:r w:rsidR="00685CB7">
              <w:t xml:space="preserve"> </w:t>
            </w:r>
            <w:r w:rsidRPr="0016278F">
              <w:t>ист</w:t>
            </w:r>
            <w:r w:rsidRPr="0016278F">
              <w:t>о</w:t>
            </w:r>
            <w:r w:rsidRPr="0016278F">
              <w:t>рии</w:t>
            </w:r>
            <w:r w:rsidR="00685CB7">
              <w:t xml:space="preserve"> </w:t>
            </w:r>
            <w:r w:rsidRPr="0016278F">
              <w:lastRenderedPageBreak/>
              <w:t>Нового</w:t>
            </w:r>
            <w:r w:rsidR="00685CB7">
              <w:t xml:space="preserve"> </w:t>
            </w:r>
            <w:r w:rsidRPr="0016278F">
              <w:t>врем</w:t>
            </w:r>
            <w:r w:rsidRPr="0016278F">
              <w:t>е</w:t>
            </w:r>
            <w:r w:rsidRPr="0016278F">
              <w:t>ни;</w:t>
            </w:r>
          </w:p>
          <w:p w:rsidR="00221424" w:rsidRPr="0016278F" w:rsidRDefault="00221424" w:rsidP="00D703FC">
            <w:pPr>
              <w:numPr>
                <w:ilvl w:val="0"/>
                <w:numId w:val="129"/>
              </w:numPr>
              <w:ind w:left="222" w:hanging="283"/>
            </w:pPr>
            <w:r w:rsidRPr="0016278F">
              <w:t>систематизировать</w:t>
            </w:r>
            <w:r w:rsidR="00685CB7">
              <w:t xml:space="preserve"> </w:t>
            </w:r>
            <w:r w:rsidRPr="0016278F">
              <w:t>исторический</w:t>
            </w:r>
            <w:r w:rsidR="00685CB7">
              <w:t xml:space="preserve"> </w:t>
            </w:r>
            <w:r w:rsidRPr="0016278F">
              <w:t>материал,</w:t>
            </w:r>
            <w:r w:rsidR="00685CB7">
              <w:t xml:space="preserve"> </w:t>
            </w:r>
            <w:r w:rsidRPr="0016278F">
              <w:t>содержащийс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уче</w:t>
            </w:r>
            <w:r w:rsidRPr="0016278F">
              <w:t>б</w:t>
            </w:r>
            <w:r w:rsidRPr="0016278F">
              <w:t>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ополнительной</w:t>
            </w:r>
            <w:r w:rsidR="00685CB7">
              <w:t xml:space="preserve"> </w:t>
            </w:r>
            <w:r w:rsidRPr="0016278F">
              <w:t>литературе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отечествен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сеобщей</w:t>
            </w:r>
            <w:r w:rsidR="00685CB7">
              <w:t xml:space="preserve"> </w:t>
            </w:r>
            <w:r w:rsidRPr="0016278F">
              <w:t>и</w:t>
            </w:r>
            <w:r w:rsidRPr="0016278F">
              <w:t>с</w:t>
            </w:r>
            <w:r w:rsidRPr="0016278F">
              <w:t>тории</w:t>
            </w:r>
            <w:r w:rsidR="00685CB7">
              <w:t xml:space="preserve"> </w:t>
            </w:r>
            <w:r w:rsidRPr="0016278F">
              <w:t>Нового</w:t>
            </w:r>
            <w:r w:rsidR="00685CB7">
              <w:t xml:space="preserve"> </w:t>
            </w:r>
            <w:r w:rsidRPr="0016278F">
              <w:t>вр</w:t>
            </w:r>
            <w:r w:rsidRPr="0016278F">
              <w:t>е</w:t>
            </w:r>
            <w:r w:rsidRPr="0016278F">
              <w:t>мени;</w:t>
            </w:r>
          </w:p>
          <w:p w:rsidR="00221424" w:rsidRPr="0016278F" w:rsidRDefault="00221424" w:rsidP="00D703FC">
            <w:pPr>
              <w:numPr>
                <w:ilvl w:val="0"/>
                <w:numId w:val="129"/>
              </w:numPr>
              <w:ind w:left="222" w:hanging="283"/>
            </w:pPr>
            <w:r w:rsidRPr="0016278F">
              <w:t>раскрывать</w:t>
            </w:r>
            <w:r w:rsidR="00685CB7">
              <w:t xml:space="preserve"> </w:t>
            </w:r>
            <w:r w:rsidRPr="0016278F">
              <w:t>характерные,</w:t>
            </w:r>
            <w:r w:rsidR="00685CB7">
              <w:t xml:space="preserve"> </w:t>
            </w:r>
            <w:r w:rsidRPr="0016278F">
              <w:t>существенные</w:t>
            </w:r>
            <w:r w:rsidR="00685CB7">
              <w:t xml:space="preserve"> </w:t>
            </w:r>
            <w:r w:rsidRPr="0016278F">
              <w:t>черты:</w:t>
            </w:r>
            <w:r w:rsidR="00685CB7">
              <w:t xml:space="preserve"> </w:t>
            </w:r>
            <w:r w:rsidRPr="0016278F">
              <w:t>а)</w:t>
            </w:r>
            <w:r w:rsidR="00685CB7">
              <w:t xml:space="preserve"> </w:t>
            </w:r>
            <w:r w:rsidRPr="0016278F">
              <w:t>эк</w:t>
            </w:r>
            <w:r w:rsidRPr="0016278F">
              <w:t>о</w:t>
            </w:r>
            <w:r w:rsidRPr="0016278F">
              <w:t>номического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оциального</w:t>
            </w:r>
            <w:r w:rsidR="00685CB7">
              <w:t xml:space="preserve"> </w:t>
            </w:r>
            <w:r w:rsidRPr="0016278F">
              <w:t>развития</w:t>
            </w:r>
            <w:r w:rsidR="00685CB7">
              <w:t xml:space="preserve"> </w:t>
            </w:r>
            <w:r w:rsidRPr="0016278F">
              <w:t>Росс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ругих</w:t>
            </w:r>
            <w:r w:rsidR="00685CB7">
              <w:t xml:space="preserve"> </w:t>
            </w:r>
            <w:r w:rsidRPr="0016278F">
              <w:t>стран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Новое</w:t>
            </w:r>
            <w:r w:rsidR="00685CB7">
              <w:t xml:space="preserve"> </w:t>
            </w:r>
            <w:r w:rsidRPr="0016278F">
              <w:t>время;</w:t>
            </w:r>
            <w:r w:rsidR="00685CB7">
              <w:t xml:space="preserve"> </w:t>
            </w:r>
            <w:r w:rsidRPr="0016278F">
              <w:t>б)</w:t>
            </w:r>
            <w:r w:rsidR="00685CB7">
              <w:t xml:space="preserve"> </w:t>
            </w:r>
            <w:r w:rsidRPr="0016278F">
              <w:t>эв</w:t>
            </w:r>
            <w:r w:rsidRPr="0016278F">
              <w:t>о</w:t>
            </w:r>
            <w:r w:rsidRPr="0016278F">
              <w:t>люции</w:t>
            </w:r>
            <w:r w:rsidR="00685CB7">
              <w:t xml:space="preserve"> </w:t>
            </w:r>
            <w:r w:rsidRPr="0016278F">
              <w:t>политического</w:t>
            </w:r>
            <w:r w:rsidR="00685CB7">
              <w:t xml:space="preserve"> </w:t>
            </w:r>
            <w:r w:rsidRPr="0016278F">
              <w:t>строя</w:t>
            </w:r>
            <w:r w:rsidR="00685CB7">
              <w:t xml:space="preserve"> </w:t>
            </w:r>
            <w:r w:rsidRPr="0016278F">
              <w:t>(включая</w:t>
            </w:r>
            <w:r w:rsidR="00685CB7">
              <w:t xml:space="preserve"> </w:t>
            </w:r>
            <w:r w:rsidRPr="0016278F">
              <w:t>понятия</w:t>
            </w:r>
            <w:r w:rsidR="00685CB7">
              <w:t xml:space="preserve"> </w:t>
            </w:r>
            <w:r w:rsidRPr="0016278F">
              <w:t>«монархия»,</w:t>
            </w:r>
            <w:r w:rsidR="00685CB7">
              <w:t xml:space="preserve"> </w:t>
            </w:r>
            <w:r w:rsidRPr="0016278F">
              <w:t>«сам</w:t>
            </w:r>
            <w:r w:rsidRPr="0016278F">
              <w:t>о</w:t>
            </w:r>
            <w:r w:rsidRPr="0016278F">
              <w:t>державие»,</w:t>
            </w:r>
            <w:r w:rsidR="00685CB7">
              <w:t xml:space="preserve"> </w:t>
            </w:r>
            <w:r w:rsidRPr="0016278F">
              <w:t>«абсолютизм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р.);</w:t>
            </w:r>
            <w:r w:rsidR="00685CB7">
              <w:t xml:space="preserve"> </w:t>
            </w:r>
            <w:r w:rsidRPr="0016278F">
              <w:t>в)</w:t>
            </w:r>
            <w:r w:rsidR="00685CB7">
              <w:t xml:space="preserve"> </w:t>
            </w:r>
            <w:r w:rsidRPr="0016278F">
              <w:t>развития</w:t>
            </w:r>
            <w:r w:rsidR="00685CB7">
              <w:t xml:space="preserve"> </w:t>
            </w:r>
            <w:r w:rsidRPr="0016278F">
              <w:t>общественного</w:t>
            </w:r>
            <w:r w:rsidR="00685CB7">
              <w:t xml:space="preserve"> </w:t>
            </w:r>
            <w:r w:rsidRPr="0016278F">
              <w:t>движ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(«консерватизм»,</w:t>
            </w:r>
            <w:r w:rsidR="00685CB7">
              <w:t xml:space="preserve"> </w:t>
            </w:r>
            <w:r w:rsidRPr="0016278F">
              <w:t>«либерализм»,</w:t>
            </w:r>
            <w:r w:rsidR="00685CB7">
              <w:t xml:space="preserve"> </w:t>
            </w:r>
            <w:r w:rsidRPr="0016278F">
              <w:t>«социализм»);</w:t>
            </w:r>
            <w:r w:rsidR="00685CB7">
              <w:t xml:space="preserve"> </w:t>
            </w:r>
            <w:r w:rsidRPr="0016278F">
              <w:t>г)</w:t>
            </w:r>
            <w:r w:rsidR="00685CB7">
              <w:t xml:space="preserve"> </w:t>
            </w:r>
            <w:r w:rsidRPr="0016278F">
              <w:t>представл</w:t>
            </w:r>
            <w:r w:rsidRPr="0016278F">
              <w:t>е</w:t>
            </w:r>
            <w:r w:rsidRPr="0016278F">
              <w:t>ний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мир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щественных</w:t>
            </w:r>
            <w:r w:rsidR="00685CB7">
              <w:t xml:space="preserve"> </w:t>
            </w:r>
            <w:r w:rsidRPr="0016278F">
              <w:t>ценностях;</w:t>
            </w:r>
            <w:r w:rsidR="00685CB7">
              <w:t xml:space="preserve"> </w:t>
            </w:r>
            <w:r w:rsidRPr="0016278F">
              <w:t>д)</w:t>
            </w:r>
            <w:r w:rsidR="00685CB7">
              <w:t xml:space="preserve"> </w:t>
            </w:r>
            <w:r w:rsidRPr="0016278F">
              <w:t>художественной</w:t>
            </w:r>
            <w:r w:rsidR="00685CB7">
              <w:t xml:space="preserve"> </w:t>
            </w:r>
            <w:r w:rsidRPr="0016278F">
              <w:t>культ</w:t>
            </w:r>
            <w:r w:rsidRPr="0016278F">
              <w:t>у</w:t>
            </w:r>
            <w:r w:rsidRPr="0016278F">
              <w:t>ры</w:t>
            </w:r>
            <w:r w:rsidR="00685CB7">
              <w:t xml:space="preserve"> </w:t>
            </w:r>
            <w:r w:rsidRPr="0016278F">
              <w:t>Нового</w:t>
            </w:r>
            <w:r w:rsidR="00685CB7">
              <w:t xml:space="preserve"> </w:t>
            </w:r>
            <w:r w:rsidRPr="0016278F">
              <w:t>времени;</w:t>
            </w:r>
          </w:p>
          <w:p w:rsidR="00221424" w:rsidRPr="0016278F" w:rsidRDefault="00221424" w:rsidP="00D703FC">
            <w:pPr>
              <w:numPr>
                <w:ilvl w:val="0"/>
                <w:numId w:val="129"/>
              </w:numPr>
              <w:ind w:left="222" w:hanging="283"/>
            </w:pPr>
            <w:r w:rsidRPr="0016278F">
              <w:t>объяснять</w:t>
            </w:r>
            <w:r w:rsidR="00685CB7">
              <w:rPr>
                <w:b/>
                <w:i/>
              </w:rPr>
              <w:t xml:space="preserve"> </w:t>
            </w:r>
            <w:r w:rsidRPr="0016278F">
              <w:t>причин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ледствия</w:t>
            </w:r>
            <w:r w:rsidR="00685CB7">
              <w:t xml:space="preserve"> </w:t>
            </w:r>
            <w:r w:rsidRPr="0016278F">
              <w:t>ключевых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быти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цессов</w:t>
            </w:r>
            <w:r w:rsidR="00685CB7">
              <w:t xml:space="preserve"> </w:t>
            </w:r>
            <w:r w:rsidRPr="0016278F">
              <w:t>отечествен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сеобщей</w:t>
            </w:r>
            <w:r w:rsidR="00685CB7">
              <w:t xml:space="preserve"> </w:t>
            </w:r>
            <w:r w:rsidRPr="0016278F">
              <w:t>истории</w:t>
            </w:r>
            <w:r w:rsidR="00685CB7">
              <w:t xml:space="preserve"> </w:t>
            </w:r>
            <w:r w:rsidRPr="0016278F">
              <w:t>Нового</w:t>
            </w:r>
            <w:r w:rsidR="00685CB7">
              <w:t xml:space="preserve"> </w:t>
            </w:r>
            <w:r w:rsidRPr="0016278F">
              <w:t>времени</w:t>
            </w:r>
            <w:r w:rsidR="00685CB7">
              <w:t xml:space="preserve"> </w:t>
            </w:r>
            <w:r w:rsidRPr="0016278F">
              <w:t>(социальных</w:t>
            </w:r>
            <w:r w:rsidR="00685CB7">
              <w:t xml:space="preserve"> </w:t>
            </w:r>
            <w:r w:rsidRPr="0016278F">
              <w:t>движ</w:t>
            </w:r>
            <w:r w:rsidRPr="0016278F">
              <w:t>е</w:t>
            </w:r>
            <w:r w:rsidRPr="0016278F">
              <w:t>ний,</w:t>
            </w:r>
            <w:r w:rsidR="00685CB7">
              <w:t xml:space="preserve"> </w:t>
            </w:r>
            <w:r w:rsidRPr="0016278F">
              <w:t>рефор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еволюций,</w:t>
            </w:r>
            <w:r w:rsidR="00685CB7">
              <w:t xml:space="preserve"> </w:t>
            </w:r>
            <w:r w:rsidRPr="0016278F">
              <w:t>взаимодействий</w:t>
            </w:r>
            <w:r w:rsidR="00685CB7">
              <w:t xml:space="preserve"> </w:t>
            </w:r>
            <w:r w:rsidRPr="0016278F">
              <w:t>между</w:t>
            </w:r>
            <w:r w:rsidR="00685CB7">
              <w:t xml:space="preserve"> </w:t>
            </w:r>
            <w:r w:rsidRPr="0016278F">
              <w:t>народам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р.);</w:t>
            </w:r>
          </w:p>
          <w:p w:rsidR="00221424" w:rsidRPr="0016278F" w:rsidRDefault="00221424" w:rsidP="00D703FC">
            <w:pPr>
              <w:numPr>
                <w:ilvl w:val="0"/>
                <w:numId w:val="129"/>
              </w:numPr>
              <w:ind w:left="222" w:hanging="283"/>
            </w:pPr>
            <w:r w:rsidRPr="0016278F">
              <w:t>сопоставлять</w:t>
            </w:r>
            <w:r w:rsidR="00685CB7">
              <w:rPr>
                <w:b/>
                <w:i/>
              </w:rPr>
              <w:t xml:space="preserve"> </w:t>
            </w:r>
            <w:r w:rsidRPr="0016278F">
              <w:t>развитие</w:t>
            </w:r>
            <w:r w:rsidR="00685CB7">
              <w:t xml:space="preserve"> </w:t>
            </w:r>
            <w:r w:rsidRPr="0016278F">
              <w:t>Росс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ругих</w:t>
            </w:r>
            <w:r w:rsidR="00685CB7">
              <w:t xml:space="preserve"> </w:t>
            </w:r>
            <w:r w:rsidRPr="0016278F">
              <w:t>стран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Новое</w:t>
            </w:r>
            <w:r w:rsidR="00685CB7">
              <w:t xml:space="preserve"> </w:t>
            </w:r>
            <w:r w:rsidRPr="0016278F">
              <w:t>время,</w:t>
            </w:r>
            <w:r w:rsidR="00685CB7">
              <w:t xml:space="preserve"> </w:t>
            </w:r>
            <w:r w:rsidRPr="0016278F">
              <w:t>сра</w:t>
            </w:r>
            <w:r w:rsidRPr="0016278F">
              <w:t>в</w:t>
            </w:r>
            <w:r w:rsidRPr="0016278F">
              <w:t>нивать</w:t>
            </w:r>
            <w:r w:rsidR="00685CB7">
              <w:t xml:space="preserve"> </w:t>
            </w:r>
            <w:r w:rsidRPr="0016278F">
              <w:t>исторические</w:t>
            </w:r>
            <w:r w:rsidR="00685CB7">
              <w:t xml:space="preserve"> </w:t>
            </w:r>
            <w:r w:rsidRPr="0016278F">
              <w:t>ситуац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бытия;</w:t>
            </w:r>
          </w:p>
          <w:p w:rsidR="00221424" w:rsidRPr="0016278F" w:rsidRDefault="00221424" w:rsidP="00D703FC">
            <w:pPr>
              <w:numPr>
                <w:ilvl w:val="0"/>
                <w:numId w:val="129"/>
              </w:numPr>
              <w:ind w:left="222" w:hanging="283"/>
            </w:pPr>
            <w:r w:rsidRPr="0016278F">
              <w:t>давать</w:t>
            </w:r>
            <w:r w:rsidR="00685CB7">
              <w:t xml:space="preserve"> </w:t>
            </w:r>
            <w:r w:rsidRPr="0016278F">
              <w:t>оценку</w:t>
            </w:r>
            <w:r w:rsidR="00685CB7">
              <w:t xml:space="preserve"> </w:t>
            </w:r>
            <w:r w:rsidRPr="0016278F">
              <w:t>события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личностям</w:t>
            </w:r>
            <w:r w:rsidR="00685CB7">
              <w:t xml:space="preserve"> </w:t>
            </w:r>
            <w:r w:rsidRPr="0016278F">
              <w:t>отечестве</w:t>
            </w:r>
            <w:r w:rsidRPr="0016278F">
              <w:t>н</w:t>
            </w:r>
            <w:r w:rsidRPr="0016278F">
              <w:t>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сеобщей</w:t>
            </w:r>
            <w:r w:rsidR="00685CB7">
              <w:t xml:space="preserve"> </w:t>
            </w:r>
            <w:r w:rsidRPr="0016278F">
              <w:t>истории</w:t>
            </w:r>
            <w:r w:rsidR="00685CB7">
              <w:t xml:space="preserve"> </w:t>
            </w:r>
            <w:r w:rsidRPr="0016278F">
              <w:t>Нового</w:t>
            </w:r>
            <w:r w:rsidR="00685CB7">
              <w:t xml:space="preserve"> </w:t>
            </w:r>
            <w:r w:rsidRPr="0016278F">
              <w:t>времени.</w:t>
            </w:r>
          </w:p>
        </w:tc>
        <w:tc>
          <w:tcPr>
            <w:tcW w:w="2977" w:type="dxa"/>
            <w:shd w:val="clear" w:color="auto" w:fill="auto"/>
          </w:tcPr>
          <w:p w:rsidR="00221424" w:rsidRPr="0016278F" w:rsidRDefault="00221424" w:rsidP="00D703FC">
            <w:pPr>
              <w:numPr>
                <w:ilvl w:val="0"/>
                <w:numId w:val="129"/>
              </w:numPr>
              <w:ind w:left="232" w:hanging="253"/>
              <w:rPr>
                <w:i/>
              </w:rPr>
            </w:pPr>
            <w:r w:rsidRPr="0016278F">
              <w:rPr>
                <w:i/>
              </w:rPr>
              <w:lastRenderedPageBreak/>
              <w:t>использу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торич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ск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арту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характериз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циал</w:t>
            </w:r>
            <w:r w:rsidRPr="0016278F">
              <w:rPr>
                <w:i/>
              </w:rPr>
              <w:t>ь</w:t>
            </w:r>
            <w:r w:rsidRPr="0016278F">
              <w:rPr>
                <w:i/>
              </w:rPr>
              <w:t>но-экономическо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л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тическо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вит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о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си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руг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осударст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ово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ремя;</w:t>
            </w:r>
          </w:p>
          <w:p w:rsidR="00221424" w:rsidRPr="0016278F" w:rsidRDefault="00221424" w:rsidP="00D703FC">
            <w:pPr>
              <w:numPr>
                <w:ilvl w:val="0"/>
                <w:numId w:val="129"/>
              </w:numPr>
              <w:ind w:left="232" w:hanging="253"/>
              <w:rPr>
                <w:i/>
              </w:rPr>
            </w:pPr>
            <w:r w:rsidRPr="0016278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л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мент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точниковедческ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нализ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бот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торически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ат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риала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(определен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надлеж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овер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точн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ка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зиц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втор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р.);</w:t>
            </w:r>
          </w:p>
          <w:p w:rsidR="00221424" w:rsidRPr="0016278F" w:rsidRDefault="00221424" w:rsidP="00D703FC">
            <w:pPr>
              <w:numPr>
                <w:ilvl w:val="0"/>
                <w:numId w:val="129"/>
              </w:numPr>
              <w:ind w:left="232" w:hanging="253"/>
              <w:rPr>
                <w:i/>
              </w:rPr>
            </w:pPr>
            <w:r w:rsidRPr="0016278F">
              <w:rPr>
                <w:i/>
              </w:rPr>
              <w:lastRenderedPageBreak/>
              <w:t>сравн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вит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осс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руг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тран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ово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ремя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ъя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нять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е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ключалис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щ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ерт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обе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ности;</w:t>
            </w:r>
            <w:r w:rsidR="00685CB7">
              <w:rPr>
                <w:i/>
              </w:rPr>
              <w:t xml:space="preserve"> </w:t>
            </w:r>
          </w:p>
          <w:p w:rsidR="00221424" w:rsidRPr="0016278F" w:rsidRDefault="00221424" w:rsidP="00D703FC">
            <w:pPr>
              <w:numPr>
                <w:ilvl w:val="0"/>
                <w:numId w:val="129"/>
              </w:numPr>
              <w:ind w:left="232" w:hanging="253"/>
            </w:pPr>
            <w:r w:rsidRPr="0016278F">
              <w:rPr>
                <w:i/>
              </w:rPr>
              <w:t>примен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н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тор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осс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о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ра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ово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рем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ставле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пис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н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тор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ультур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амятн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к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е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орода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ра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.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.</w:t>
            </w:r>
          </w:p>
        </w:tc>
      </w:tr>
      <w:tr w:rsidR="00221424" w:rsidRPr="0016278F" w:rsidTr="00221424">
        <w:tc>
          <w:tcPr>
            <w:tcW w:w="10490" w:type="dxa"/>
            <w:gridSpan w:val="2"/>
            <w:shd w:val="clear" w:color="auto" w:fill="auto"/>
          </w:tcPr>
          <w:p w:rsidR="00221424" w:rsidRPr="0016278F" w:rsidRDefault="00221424" w:rsidP="0016278F">
            <w:pPr>
              <w:ind w:left="-21" w:firstLine="0"/>
              <w:rPr>
                <w:i/>
              </w:rPr>
            </w:pPr>
            <w:r w:rsidRPr="0016278F">
              <w:rPr>
                <w:b/>
                <w:bCs/>
                <w:kern w:val="36"/>
              </w:rPr>
              <w:lastRenderedPageBreak/>
              <w:t>Национально-региональная</w:t>
            </w:r>
            <w:r w:rsidR="00685CB7">
              <w:rPr>
                <w:b/>
                <w:bCs/>
                <w:kern w:val="36"/>
              </w:rPr>
              <w:t xml:space="preserve"> </w:t>
            </w:r>
            <w:r w:rsidRPr="0016278F">
              <w:rPr>
                <w:b/>
                <w:bCs/>
                <w:kern w:val="36"/>
              </w:rPr>
              <w:t>соста</w:t>
            </w:r>
            <w:r w:rsidRPr="0016278F">
              <w:rPr>
                <w:b/>
                <w:bCs/>
                <w:kern w:val="36"/>
              </w:rPr>
              <w:t>в</w:t>
            </w:r>
            <w:r w:rsidRPr="0016278F">
              <w:rPr>
                <w:b/>
                <w:bCs/>
                <w:kern w:val="36"/>
              </w:rPr>
              <w:t>ляющая</w:t>
            </w:r>
            <w:r w:rsidR="00685CB7">
              <w:rPr>
                <w:b/>
                <w:bCs/>
                <w:kern w:val="36"/>
              </w:rPr>
              <w:t xml:space="preserve"> </w:t>
            </w:r>
            <w:r w:rsidRPr="0016278F">
              <w:rPr>
                <w:b/>
                <w:bCs/>
                <w:kern w:val="36"/>
              </w:rPr>
              <w:t>предмета</w:t>
            </w:r>
          </w:p>
        </w:tc>
      </w:tr>
      <w:tr w:rsidR="00221424" w:rsidRPr="0016278F" w:rsidTr="00221424">
        <w:tc>
          <w:tcPr>
            <w:tcW w:w="7513" w:type="dxa"/>
            <w:shd w:val="clear" w:color="auto" w:fill="auto"/>
          </w:tcPr>
          <w:p w:rsidR="00221424" w:rsidRPr="0016278F" w:rsidRDefault="00221424" w:rsidP="00D703FC">
            <w:pPr>
              <w:numPr>
                <w:ilvl w:val="1"/>
                <w:numId w:val="97"/>
              </w:numPr>
              <w:ind w:left="222" w:hanging="283"/>
            </w:pPr>
            <w:r w:rsidRPr="0016278F">
              <w:t>хронологические</w:t>
            </w:r>
            <w:r w:rsidR="00685CB7">
              <w:t xml:space="preserve"> </w:t>
            </w:r>
            <w:r w:rsidRPr="0016278F">
              <w:t>рамки</w:t>
            </w:r>
            <w:r w:rsidR="00685CB7">
              <w:t xml:space="preserve"> </w:t>
            </w:r>
            <w:r w:rsidRPr="0016278F">
              <w:t>важнейших</w:t>
            </w:r>
            <w:r w:rsidR="00685CB7">
              <w:t xml:space="preserve"> </w:t>
            </w:r>
            <w:r w:rsidRPr="0016278F">
              <w:t>периодов</w:t>
            </w:r>
            <w:r w:rsidR="00685CB7">
              <w:t xml:space="preserve"> </w:t>
            </w:r>
            <w:r w:rsidRPr="0016278F">
              <w:t>ист</w:t>
            </w:r>
            <w:r w:rsidRPr="0016278F">
              <w:t>о</w:t>
            </w:r>
            <w:r w:rsidRPr="0016278F">
              <w:t>рии</w:t>
            </w:r>
            <w:r w:rsidR="00685CB7">
              <w:t xml:space="preserve"> </w:t>
            </w:r>
            <w:r w:rsidRPr="0016278F">
              <w:t>Чувашии</w:t>
            </w:r>
          </w:p>
          <w:p w:rsidR="00221424" w:rsidRPr="0016278F" w:rsidRDefault="00221424" w:rsidP="00D703FC">
            <w:pPr>
              <w:numPr>
                <w:ilvl w:val="1"/>
                <w:numId w:val="97"/>
              </w:numPr>
              <w:ind w:left="222" w:hanging="283"/>
            </w:pPr>
            <w:r w:rsidRPr="0016278F">
              <w:t>образ</w:t>
            </w:r>
            <w:r w:rsidR="00685CB7">
              <w:t xml:space="preserve"> </w:t>
            </w:r>
            <w:r w:rsidRPr="0016278F">
              <w:t>жизн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занятия</w:t>
            </w:r>
            <w:r w:rsidR="00685CB7">
              <w:t xml:space="preserve"> </w:t>
            </w:r>
            <w:r w:rsidRPr="0016278F">
              <w:t>чувашей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азные</w:t>
            </w:r>
            <w:r w:rsidR="00685CB7">
              <w:t xml:space="preserve"> </w:t>
            </w:r>
            <w:r w:rsidRPr="0016278F">
              <w:t>историч</w:t>
            </w:r>
            <w:r w:rsidRPr="0016278F">
              <w:t>е</w:t>
            </w:r>
            <w:r w:rsidRPr="0016278F">
              <w:t>ские</w:t>
            </w:r>
            <w:r w:rsidR="00685CB7">
              <w:t xml:space="preserve"> </w:t>
            </w:r>
            <w:r w:rsidRPr="0016278F">
              <w:t>эпохи</w:t>
            </w:r>
          </w:p>
          <w:p w:rsidR="00221424" w:rsidRPr="0016278F" w:rsidRDefault="00221424" w:rsidP="00D703FC">
            <w:pPr>
              <w:numPr>
                <w:ilvl w:val="1"/>
                <w:numId w:val="97"/>
              </w:numPr>
              <w:ind w:left="222" w:hanging="283"/>
            </w:pPr>
            <w:r w:rsidRPr="0016278F">
              <w:t>важнейшие</w:t>
            </w:r>
            <w:r w:rsidR="00685CB7">
              <w:t xml:space="preserve"> </w:t>
            </w:r>
            <w:r w:rsidRPr="0016278F">
              <w:t>событ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истории</w:t>
            </w:r>
            <w:r w:rsidR="00685CB7">
              <w:t xml:space="preserve"> </w:t>
            </w:r>
            <w:r w:rsidRPr="0016278F">
              <w:t>регион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еспубл</w:t>
            </w:r>
            <w:r w:rsidRPr="0016278F">
              <w:t>и</w:t>
            </w:r>
            <w:r w:rsidRPr="0016278F">
              <w:t>ки</w:t>
            </w:r>
          </w:p>
          <w:p w:rsidR="00221424" w:rsidRPr="0016278F" w:rsidRDefault="00221424" w:rsidP="00D703FC">
            <w:pPr>
              <w:numPr>
                <w:ilvl w:val="1"/>
                <w:numId w:val="97"/>
              </w:numPr>
              <w:ind w:left="222" w:hanging="283"/>
            </w:pPr>
            <w:r w:rsidRPr="0016278F">
              <w:t>замечательных</w:t>
            </w:r>
            <w:r w:rsidR="00685CB7">
              <w:t xml:space="preserve"> </w:t>
            </w:r>
            <w:r w:rsidRPr="0016278F">
              <w:t>людей</w:t>
            </w:r>
            <w:r w:rsidR="00685CB7">
              <w:t xml:space="preserve"> </w:t>
            </w:r>
            <w:r w:rsidRPr="0016278F">
              <w:t>Чувашии</w:t>
            </w:r>
          </w:p>
          <w:p w:rsidR="00221424" w:rsidRPr="0016278F" w:rsidRDefault="00221424" w:rsidP="00D703FC">
            <w:pPr>
              <w:numPr>
                <w:ilvl w:val="1"/>
                <w:numId w:val="97"/>
              </w:numPr>
              <w:ind w:left="222" w:hanging="283"/>
            </w:pPr>
            <w:r w:rsidRPr="0016278F">
              <w:t>достижения</w:t>
            </w:r>
            <w:r w:rsidR="00685CB7">
              <w:t xml:space="preserve"> </w:t>
            </w:r>
            <w:r w:rsidRPr="0016278F">
              <w:t>искусства,</w:t>
            </w:r>
            <w:r w:rsidR="00685CB7">
              <w:t xml:space="preserve"> </w:t>
            </w:r>
            <w:r w:rsidRPr="0016278F">
              <w:t>наук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экономики</w:t>
            </w:r>
            <w:r w:rsidR="00685CB7">
              <w:t xml:space="preserve"> </w:t>
            </w:r>
            <w:r w:rsidRPr="0016278F">
              <w:t>совреме</w:t>
            </w:r>
            <w:r w:rsidRPr="0016278F">
              <w:t>н</w:t>
            </w:r>
            <w:r w:rsidRPr="0016278F">
              <w:t>ной</w:t>
            </w:r>
            <w:r w:rsidR="00685CB7">
              <w:t xml:space="preserve"> </w:t>
            </w:r>
            <w:r w:rsidRPr="0016278F">
              <w:t>Чувашии</w:t>
            </w:r>
          </w:p>
          <w:p w:rsidR="00221424" w:rsidRPr="0016278F" w:rsidRDefault="00221424" w:rsidP="00D703FC">
            <w:pPr>
              <w:numPr>
                <w:ilvl w:val="1"/>
                <w:numId w:val="97"/>
              </w:numPr>
              <w:ind w:left="222" w:hanging="283"/>
            </w:pPr>
            <w:r w:rsidRPr="0016278F">
              <w:t>международные</w:t>
            </w:r>
            <w:r w:rsidR="00685CB7">
              <w:t xml:space="preserve"> </w:t>
            </w:r>
            <w:r w:rsidRPr="0016278F">
              <w:t>связи</w:t>
            </w:r>
            <w:r w:rsidR="00685CB7">
              <w:t xml:space="preserve"> </w:t>
            </w:r>
            <w:r w:rsidRPr="0016278F">
              <w:t>Чувашии</w:t>
            </w:r>
          </w:p>
        </w:tc>
        <w:tc>
          <w:tcPr>
            <w:tcW w:w="2977" w:type="dxa"/>
            <w:shd w:val="clear" w:color="auto" w:fill="auto"/>
          </w:tcPr>
          <w:p w:rsidR="00221424" w:rsidRPr="00221424" w:rsidRDefault="00221424" w:rsidP="00D703FC">
            <w:pPr>
              <w:numPr>
                <w:ilvl w:val="1"/>
                <w:numId w:val="98"/>
              </w:numPr>
              <w:ind w:left="232" w:hanging="284"/>
              <w:rPr>
                <w:i/>
                <w:sz w:val="22"/>
                <w:szCs w:val="22"/>
              </w:rPr>
            </w:pPr>
            <w:r w:rsidRPr="00221424">
              <w:rPr>
                <w:i/>
                <w:sz w:val="22"/>
                <w:szCs w:val="22"/>
              </w:rPr>
              <w:t>рассказыва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об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осно</w:t>
            </w:r>
            <w:r w:rsidRPr="00221424">
              <w:rPr>
                <w:i/>
                <w:sz w:val="22"/>
                <w:szCs w:val="22"/>
              </w:rPr>
              <w:t>в</w:t>
            </w:r>
            <w:r w:rsidRPr="00221424">
              <w:rPr>
                <w:i/>
                <w:sz w:val="22"/>
                <w:szCs w:val="22"/>
              </w:rPr>
              <w:t>ны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занятия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жителей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Чуваши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в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прошлом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насто</w:t>
            </w:r>
            <w:r w:rsidRPr="00221424">
              <w:rPr>
                <w:i/>
                <w:sz w:val="22"/>
                <w:szCs w:val="22"/>
              </w:rPr>
              <w:t>я</w:t>
            </w:r>
            <w:r w:rsidRPr="00221424">
              <w:rPr>
                <w:i/>
                <w:sz w:val="22"/>
                <w:szCs w:val="22"/>
              </w:rPr>
              <w:t>щем</w:t>
            </w:r>
          </w:p>
          <w:p w:rsidR="00221424" w:rsidRPr="00221424" w:rsidRDefault="00221424" w:rsidP="00D703FC">
            <w:pPr>
              <w:numPr>
                <w:ilvl w:val="1"/>
                <w:numId w:val="98"/>
              </w:numPr>
              <w:ind w:left="232" w:hanging="284"/>
              <w:rPr>
                <w:i/>
                <w:sz w:val="22"/>
                <w:szCs w:val="22"/>
              </w:rPr>
            </w:pPr>
            <w:r w:rsidRPr="00221424">
              <w:rPr>
                <w:i/>
                <w:sz w:val="22"/>
                <w:szCs w:val="22"/>
              </w:rPr>
              <w:t>характеризова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разли</w:t>
            </w:r>
            <w:r w:rsidRPr="00221424">
              <w:rPr>
                <w:i/>
                <w:sz w:val="22"/>
                <w:szCs w:val="22"/>
              </w:rPr>
              <w:t>ч</w:t>
            </w:r>
            <w:r w:rsidRPr="00221424">
              <w:rPr>
                <w:i/>
                <w:sz w:val="22"/>
                <w:szCs w:val="22"/>
              </w:rPr>
              <w:t>ны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группы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населения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Ч</w:t>
            </w:r>
            <w:r w:rsidRPr="00221424">
              <w:rPr>
                <w:i/>
                <w:sz w:val="22"/>
                <w:szCs w:val="22"/>
              </w:rPr>
              <w:t>у</w:t>
            </w:r>
            <w:r w:rsidRPr="00221424">
              <w:rPr>
                <w:i/>
                <w:sz w:val="22"/>
                <w:szCs w:val="22"/>
              </w:rPr>
              <w:t>ваши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(профессионал</w:t>
            </w:r>
            <w:r w:rsidRPr="00221424">
              <w:rPr>
                <w:i/>
                <w:sz w:val="22"/>
                <w:szCs w:val="22"/>
              </w:rPr>
              <w:t>ь</w:t>
            </w:r>
            <w:r w:rsidRPr="00221424">
              <w:rPr>
                <w:i/>
                <w:sz w:val="22"/>
                <w:szCs w:val="22"/>
              </w:rPr>
              <w:t>ные,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религиозные,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этнич</w:t>
            </w:r>
            <w:r w:rsidRPr="00221424">
              <w:rPr>
                <w:i/>
                <w:sz w:val="22"/>
                <w:szCs w:val="22"/>
              </w:rPr>
              <w:t>е</w:t>
            </w:r>
            <w:r w:rsidRPr="00221424">
              <w:rPr>
                <w:i/>
                <w:sz w:val="22"/>
                <w:szCs w:val="22"/>
              </w:rPr>
              <w:t>ские)</w:t>
            </w:r>
          </w:p>
          <w:p w:rsidR="00221424" w:rsidRPr="00221424" w:rsidRDefault="00221424" w:rsidP="00D703FC">
            <w:pPr>
              <w:numPr>
                <w:ilvl w:val="1"/>
                <w:numId w:val="98"/>
              </w:numPr>
              <w:ind w:left="232" w:hanging="284"/>
              <w:rPr>
                <w:i/>
                <w:sz w:val="22"/>
                <w:szCs w:val="22"/>
              </w:rPr>
            </w:pPr>
            <w:r w:rsidRPr="00221424">
              <w:rPr>
                <w:i/>
                <w:sz w:val="22"/>
                <w:szCs w:val="22"/>
              </w:rPr>
              <w:t>использова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карты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статистически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матер</w:t>
            </w:r>
            <w:r w:rsidRPr="00221424">
              <w:rPr>
                <w:i/>
                <w:sz w:val="22"/>
                <w:szCs w:val="22"/>
              </w:rPr>
              <w:t>и</w:t>
            </w:r>
            <w:r w:rsidRPr="00221424">
              <w:rPr>
                <w:i/>
                <w:sz w:val="22"/>
                <w:szCs w:val="22"/>
              </w:rPr>
              <w:t>алы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пр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подготовк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пр</w:t>
            </w:r>
            <w:r w:rsidRPr="00221424">
              <w:rPr>
                <w:i/>
                <w:sz w:val="22"/>
                <w:szCs w:val="22"/>
              </w:rPr>
              <w:t>о</w:t>
            </w:r>
            <w:r w:rsidRPr="00221424">
              <w:rPr>
                <w:i/>
                <w:sz w:val="22"/>
                <w:szCs w:val="22"/>
              </w:rPr>
              <w:t>ектов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уче</w:t>
            </w:r>
            <w:r w:rsidRPr="00221424">
              <w:rPr>
                <w:i/>
                <w:sz w:val="22"/>
                <w:szCs w:val="22"/>
              </w:rPr>
              <w:t>б</w:t>
            </w:r>
            <w:r w:rsidRPr="00221424">
              <w:rPr>
                <w:i/>
                <w:sz w:val="22"/>
                <w:szCs w:val="22"/>
              </w:rPr>
              <w:t>но-исследовательски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р</w:t>
            </w:r>
            <w:r w:rsidRPr="00221424">
              <w:rPr>
                <w:i/>
                <w:sz w:val="22"/>
                <w:szCs w:val="22"/>
              </w:rPr>
              <w:t>а</w:t>
            </w:r>
            <w:r w:rsidRPr="00221424">
              <w:rPr>
                <w:i/>
                <w:sz w:val="22"/>
                <w:szCs w:val="22"/>
              </w:rPr>
              <w:t>бот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по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истори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культур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Чувашии</w:t>
            </w:r>
          </w:p>
          <w:p w:rsidR="00221424" w:rsidRPr="00221424" w:rsidRDefault="00221424" w:rsidP="00D703FC">
            <w:pPr>
              <w:numPr>
                <w:ilvl w:val="1"/>
                <w:numId w:val="98"/>
              </w:numPr>
              <w:ind w:left="232" w:hanging="284"/>
              <w:rPr>
                <w:i/>
                <w:sz w:val="22"/>
                <w:szCs w:val="22"/>
              </w:rPr>
            </w:pPr>
            <w:r w:rsidRPr="00221424">
              <w:rPr>
                <w:i/>
                <w:sz w:val="22"/>
                <w:szCs w:val="22"/>
              </w:rPr>
              <w:t>извлека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необход</w:t>
            </w:r>
            <w:r w:rsidRPr="00221424">
              <w:rPr>
                <w:i/>
                <w:sz w:val="22"/>
                <w:szCs w:val="22"/>
              </w:rPr>
              <w:t>и</w:t>
            </w:r>
            <w:r w:rsidRPr="00221424">
              <w:rPr>
                <w:i/>
                <w:sz w:val="22"/>
                <w:szCs w:val="22"/>
              </w:rPr>
              <w:t>мую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информацию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из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разн</w:t>
            </w:r>
            <w:r w:rsidRPr="00221424">
              <w:rPr>
                <w:i/>
                <w:sz w:val="22"/>
                <w:szCs w:val="22"/>
              </w:rPr>
              <w:t>о</w:t>
            </w:r>
            <w:r w:rsidRPr="00221424">
              <w:rPr>
                <w:i/>
                <w:sz w:val="22"/>
                <w:szCs w:val="22"/>
              </w:rPr>
              <w:t>типны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текстов.</w:t>
            </w:r>
          </w:p>
          <w:p w:rsidR="00221424" w:rsidRPr="00221424" w:rsidRDefault="00221424" w:rsidP="00D703FC">
            <w:pPr>
              <w:numPr>
                <w:ilvl w:val="1"/>
                <w:numId w:val="98"/>
              </w:numPr>
              <w:ind w:left="232" w:hanging="284"/>
              <w:rPr>
                <w:i/>
                <w:sz w:val="22"/>
                <w:szCs w:val="22"/>
              </w:rPr>
            </w:pPr>
            <w:r w:rsidRPr="00221424">
              <w:rPr>
                <w:i/>
                <w:sz w:val="22"/>
                <w:szCs w:val="22"/>
              </w:rPr>
              <w:t>устанавлива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причи</w:t>
            </w:r>
            <w:r w:rsidRPr="00221424">
              <w:rPr>
                <w:i/>
                <w:sz w:val="22"/>
                <w:szCs w:val="22"/>
              </w:rPr>
              <w:t>н</w:t>
            </w:r>
            <w:r w:rsidRPr="00221424">
              <w:rPr>
                <w:i/>
                <w:sz w:val="22"/>
                <w:szCs w:val="22"/>
              </w:rPr>
              <w:t>но-следственны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связ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ме</w:t>
            </w:r>
            <w:r w:rsidRPr="00221424">
              <w:rPr>
                <w:i/>
                <w:sz w:val="22"/>
                <w:szCs w:val="22"/>
              </w:rPr>
              <w:t>ж</w:t>
            </w:r>
            <w:r w:rsidRPr="00221424">
              <w:rPr>
                <w:i/>
                <w:sz w:val="22"/>
                <w:szCs w:val="22"/>
              </w:rPr>
              <w:t>ду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историческим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явлен</w:t>
            </w:r>
            <w:r w:rsidRPr="00221424">
              <w:rPr>
                <w:i/>
                <w:sz w:val="22"/>
                <w:szCs w:val="22"/>
              </w:rPr>
              <w:t>и</w:t>
            </w:r>
            <w:r w:rsidRPr="00221424">
              <w:rPr>
                <w:i/>
                <w:sz w:val="22"/>
                <w:szCs w:val="22"/>
              </w:rPr>
              <w:t>ям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</w:p>
          <w:p w:rsidR="00221424" w:rsidRPr="0016278F" w:rsidRDefault="00685CB7" w:rsidP="00D703FC">
            <w:pPr>
              <w:numPr>
                <w:ilvl w:val="1"/>
                <w:numId w:val="98"/>
              </w:numPr>
              <w:ind w:left="232" w:hanging="284"/>
              <w:rPr>
                <w:i/>
              </w:rPr>
            </w:pPr>
            <w:r>
              <w:rPr>
                <w:i/>
                <w:sz w:val="22"/>
                <w:szCs w:val="22"/>
              </w:rPr>
              <w:t xml:space="preserve"> </w:t>
            </w:r>
            <w:r w:rsidR="00221424" w:rsidRPr="00221424">
              <w:rPr>
                <w:i/>
                <w:sz w:val="22"/>
                <w:szCs w:val="22"/>
              </w:rPr>
              <w:t>обосновывать</w:t>
            </w:r>
            <w:r>
              <w:rPr>
                <w:i/>
                <w:sz w:val="22"/>
                <w:szCs w:val="22"/>
              </w:rPr>
              <w:t xml:space="preserve"> </w:t>
            </w:r>
            <w:r w:rsidR="00221424" w:rsidRPr="00221424">
              <w:rPr>
                <w:i/>
                <w:sz w:val="22"/>
                <w:szCs w:val="22"/>
              </w:rPr>
              <w:t>личное</w:t>
            </w:r>
            <w:r>
              <w:rPr>
                <w:i/>
                <w:sz w:val="22"/>
                <w:szCs w:val="22"/>
              </w:rPr>
              <w:t xml:space="preserve"> </w:t>
            </w:r>
            <w:r w:rsidR="00221424" w:rsidRPr="00221424">
              <w:rPr>
                <w:i/>
                <w:sz w:val="22"/>
                <w:szCs w:val="22"/>
              </w:rPr>
              <w:t>о</w:t>
            </w:r>
            <w:r w:rsidR="00221424" w:rsidRPr="00221424">
              <w:rPr>
                <w:i/>
                <w:sz w:val="22"/>
                <w:szCs w:val="22"/>
              </w:rPr>
              <w:t>т</w:t>
            </w:r>
            <w:r w:rsidR="00221424" w:rsidRPr="00221424">
              <w:rPr>
                <w:i/>
                <w:sz w:val="22"/>
                <w:szCs w:val="22"/>
              </w:rPr>
              <w:t>ношение</w:t>
            </w:r>
            <w:r>
              <w:rPr>
                <w:i/>
                <w:sz w:val="22"/>
                <w:szCs w:val="22"/>
              </w:rPr>
              <w:t xml:space="preserve"> </w:t>
            </w:r>
            <w:r w:rsidR="00221424" w:rsidRPr="00221424">
              <w:rPr>
                <w:i/>
                <w:sz w:val="22"/>
                <w:szCs w:val="22"/>
              </w:rPr>
              <w:t>к</w:t>
            </w:r>
            <w:r>
              <w:rPr>
                <w:i/>
                <w:sz w:val="22"/>
                <w:szCs w:val="22"/>
              </w:rPr>
              <w:t xml:space="preserve"> </w:t>
            </w:r>
            <w:r w:rsidR="00221424" w:rsidRPr="00221424">
              <w:rPr>
                <w:i/>
                <w:sz w:val="22"/>
                <w:szCs w:val="22"/>
              </w:rPr>
              <w:t>событиям</w:t>
            </w:r>
            <w:r>
              <w:rPr>
                <w:i/>
                <w:sz w:val="22"/>
                <w:szCs w:val="22"/>
              </w:rPr>
              <w:t xml:space="preserve"> </w:t>
            </w:r>
            <w:r w:rsidR="00221424" w:rsidRPr="00221424">
              <w:rPr>
                <w:i/>
                <w:sz w:val="22"/>
                <w:szCs w:val="22"/>
              </w:rPr>
              <w:t>и</w:t>
            </w:r>
            <w:r>
              <w:rPr>
                <w:i/>
                <w:sz w:val="22"/>
                <w:szCs w:val="22"/>
              </w:rPr>
              <w:t xml:space="preserve"> </w:t>
            </w:r>
            <w:r w:rsidR="00221424" w:rsidRPr="00221424">
              <w:rPr>
                <w:i/>
                <w:sz w:val="22"/>
                <w:szCs w:val="22"/>
              </w:rPr>
              <w:t>персонажам</w:t>
            </w:r>
            <w:r>
              <w:rPr>
                <w:i/>
                <w:sz w:val="22"/>
                <w:szCs w:val="22"/>
              </w:rPr>
              <w:t xml:space="preserve"> </w:t>
            </w:r>
            <w:r w:rsidR="00221424" w:rsidRPr="00221424">
              <w:rPr>
                <w:i/>
                <w:sz w:val="22"/>
                <w:szCs w:val="22"/>
              </w:rPr>
              <w:t>истории</w:t>
            </w:r>
            <w:r>
              <w:rPr>
                <w:i/>
                <w:sz w:val="22"/>
                <w:szCs w:val="22"/>
              </w:rPr>
              <w:t xml:space="preserve"> </w:t>
            </w:r>
            <w:r w:rsidR="00221424" w:rsidRPr="00221424">
              <w:rPr>
                <w:i/>
                <w:sz w:val="22"/>
                <w:szCs w:val="22"/>
              </w:rPr>
              <w:t>Ч</w:t>
            </w:r>
            <w:r w:rsidR="00221424" w:rsidRPr="00221424">
              <w:rPr>
                <w:i/>
                <w:sz w:val="22"/>
                <w:szCs w:val="22"/>
              </w:rPr>
              <w:t>у</w:t>
            </w:r>
            <w:r w:rsidR="00221424" w:rsidRPr="00221424">
              <w:rPr>
                <w:i/>
                <w:sz w:val="22"/>
                <w:szCs w:val="22"/>
              </w:rPr>
              <w:t>вашии.</w:t>
            </w:r>
          </w:p>
        </w:tc>
      </w:tr>
    </w:tbl>
    <w:p w:rsidR="00537D08" w:rsidRPr="005E07F3" w:rsidRDefault="00537D08" w:rsidP="0016278F">
      <w:pPr>
        <w:rPr>
          <w:sz w:val="18"/>
          <w:szCs w:val="18"/>
        </w:rPr>
      </w:pPr>
      <w:bookmarkStart w:id="43" w:name="_Toc409691636"/>
    </w:p>
    <w:p w:rsidR="00537D08" w:rsidRPr="0016278F" w:rsidRDefault="00537D08" w:rsidP="0016278F">
      <w:pPr>
        <w:pStyle w:val="5"/>
        <w:spacing w:before="0" w:line="240" w:lineRule="auto"/>
        <w:rPr>
          <w:rFonts w:ascii="Times New Roman" w:hAnsi="Times New Roman"/>
          <w:b/>
          <w:color w:val="auto"/>
          <w:sz w:val="24"/>
          <w:szCs w:val="24"/>
          <w:lang w:val="ru-RU"/>
        </w:rPr>
      </w:pPr>
      <w:bookmarkStart w:id="44" w:name="_Toc410653959"/>
      <w:bookmarkStart w:id="45" w:name="_Toc414553140"/>
      <w:r w:rsidRPr="0016278F">
        <w:rPr>
          <w:rFonts w:ascii="Times New Roman" w:hAnsi="Times New Roman"/>
          <w:b/>
          <w:color w:val="auto"/>
          <w:sz w:val="24"/>
          <w:szCs w:val="24"/>
        </w:rPr>
        <w:t>1.2.5.</w:t>
      </w:r>
      <w:r w:rsidR="0087135F" w:rsidRPr="0016278F">
        <w:rPr>
          <w:rFonts w:ascii="Times New Roman" w:hAnsi="Times New Roman"/>
          <w:b/>
          <w:color w:val="auto"/>
          <w:sz w:val="24"/>
          <w:szCs w:val="24"/>
          <w:lang w:val="ru-RU"/>
        </w:rPr>
        <w:t>4</w:t>
      </w:r>
      <w:r w:rsidRPr="0016278F">
        <w:rPr>
          <w:rFonts w:ascii="Times New Roman" w:hAnsi="Times New Roman"/>
          <w:b/>
          <w:color w:val="auto"/>
          <w:sz w:val="24"/>
          <w:szCs w:val="24"/>
        </w:rPr>
        <w:t>.</w:t>
      </w:r>
      <w:r w:rsidR="0087135F" w:rsidRPr="0016278F">
        <w:rPr>
          <w:rFonts w:ascii="Times New Roman" w:hAnsi="Times New Roman"/>
          <w:b/>
          <w:color w:val="auto"/>
          <w:sz w:val="24"/>
          <w:szCs w:val="24"/>
          <w:lang w:val="ru-RU"/>
        </w:rPr>
        <w:t>2.</w:t>
      </w:r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Pr="0016278F">
        <w:rPr>
          <w:rFonts w:ascii="Times New Roman" w:hAnsi="Times New Roman"/>
          <w:b/>
          <w:color w:val="auto"/>
          <w:sz w:val="24"/>
          <w:szCs w:val="24"/>
        </w:rPr>
        <w:t>Обществознание</w:t>
      </w:r>
      <w:bookmarkEnd w:id="43"/>
      <w:bookmarkEnd w:id="44"/>
      <w:bookmarkEnd w:id="45"/>
    </w:p>
    <w:p w:rsidR="0034449E" w:rsidRPr="005E07F3" w:rsidRDefault="0034449E" w:rsidP="0016278F">
      <w:pPr>
        <w:rPr>
          <w:sz w:val="18"/>
          <w:szCs w:val="18"/>
          <w:lang w:eastAsia="x-none"/>
        </w:rPr>
      </w:pPr>
    </w:p>
    <w:tbl>
      <w:tblPr>
        <w:tblW w:w="1063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804"/>
        <w:gridCol w:w="3827"/>
      </w:tblGrid>
      <w:tr w:rsidR="005277F3" w:rsidRPr="0016278F" w:rsidTr="005277F3">
        <w:tc>
          <w:tcPr>
            <w:tcW w:w="6804" w:type="dxa"/>
            <w:shd w:val="clear" w:color="auto" w:fill="auto"/>
          </w:tcPr>
          <w:p w:rsidR="005277F3" w:rsidRPr="0016278F" w:rsidRDefault="005277F3" w:rsidP="0016278F">
            <w:pPr>
              <w:ind w:firstLine="0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/>
              </w:rPr>
              <w:t>Выпускник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научится:</w:t>
            </w:r>
          </w:p>
        </w:tc>
        <w:tc>
          <w:tcPr>
            <w:tcW w:w="3827" w:type="dxa"/>
            <w:shd w:val="clear" w:color="auto" w:fill="auto"/>
          </w:tcPr>
          <w:p w:rsidR="005277F3" w:rsidRPr="0016278F" w:rsidRDefault="005277F3" w:rsidP="0016278F">
            <w:pPr>
              <w:ind w:hanging="2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/>
                <w:i/>
              </w:rPr>
              <w:t>Выпускник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получит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возмо</w:t>
            </w:r>
            <w:r w:rsidRPr="0016278F">
              <w:rPr>
                <w:b/>
                <w:i/>
              </w:rPr>
              <w:t>ж</w:t>
            </w:r>
            <w:r w:rsidRPr="0016278F">
              <w:rPr>
                <w:b/>
                <w:i/>
              </w:rPr>
              <w:t>ность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научиться:</w:t>
            </w:r>
          </w:p>
        </w:tc>
      </w:tr>
      <w:tr w:rsidR="005277F3" w:rsidRPr="0016278F" w:rsidTr="005277F3">
        <w:tc>
          <w:tcPr>
            <w:tcW w:w="10631" w:type="dxa"/>
            <w:gridSpan w:val="2"/>
            <w:shd w:val="clear" w:color="auto" w:fill="auto"/>
          </w:tcPr>
          <w:p w:rsidR="005277F3" w:rsidRPr="0016278F" w:rsidRDefault="005277F3" w:rsidP="0016278F">
            <w:pPr>
              <w:ind w:hanging="2"/>
              <w:rPr>
                <w:b/>
                <w:i/>
              </w:rPr>
            </w:pPr>
            <w:r w:rsidRPr="0016278F">
              <w:rPr>
                <w:b/>
                <w:bCs/>
                <w:color w:val="000000"/>
                <w:shd w:val="clear" w:color="auto" w:fill="FFFFFF"/>
              </w:rPr>
              <w:t>Человек.</w:t>
            </w:r>
            <w:r w:rsidR="00685CB7">
              <w:rPr>
                <w:b/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Деятельность</w:t>
            </w:r>
            <w:r w:rsidR="00685CB7">
              <w:rPr>
                <w:b/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ч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е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ловека</w:t>
            </w:r>
          </w:p>
        </w:tc>
      </w:tr>
      <w:tr w:rsidR="005277F3" w:rsidRPr="0016278F" w:rsidTr="005277F3">
        <w:tc>
          <w:tcPr>
            <w:tcW w:w="6804" w:type="dxa"/>
            <w:shd w:val="clear" w:color="auto" w:fill="auto"/>
          </w:tcPr>
          <w:p w:rsidR="005277F3" w:rsidRPr="0016278F" w:rsidRDefault="005277F3" w:rsidP="008D74A9">
            <w:pPr>
              <w:numPr>
                <w:ilvl w:val="0"/>
                <w:numId w:val="60"/>
              </w:numPr>
              <w:ind w:left="212" w:hanging="212"/>
            </w:pPr>
            <w:r w:rsidRPr="0016278F">
              <w:t>использовать</w:t>
            </w:r>
            <w:r w:rsidR="00685CB7">
              <w:t xml:space="preserve"> </w:t>
            </w:r>
            <w:r w:rsidRPr="0016278F">
              <w:t>знания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биологическо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оциальном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чел</w:t>
            </w:r>
            <w:r w:rsidRPr="0016278F">
              <w:t>о</w:t>
            </w:r>
            <w:r w:rsidRPr="0016278F">
              <w:t>веке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характеристики</w:t>
            </w:r>
            <w:r w:rsidR="00685CB7">
              <w:t xml:space="preserve"> </w:t>
            </w:r>
            <w:r w:rsidRPr="0016278F">
              <w:t>его</w:t>
            </w:r>
            <w:r w:rsidR="00685CB7">
              <w:t xml:space="preserve"> </w:t>
            </w:r>
            <w:r w:rsidRPr="0016278F">
              <w:t>пр</w:t>
            </w:r>
            <w:r w:rsidRPr="0016278F">
              <w:t>и</w:t>
            </w:r>
            <w:r w:rsidRPr="0016278F">
              <w:t>роды;</w:t>
            </w:r>
          </w:p>
          <w:p w:rsidR="005277F3" w:rsidRPr="0016278F" w:rsidRDefault="005277F3" w:rsidP="008D74A9">
            <w:pPr>
              <w:numPr>
                <w:ilvl w:val="0"/>
                <w:numId w:val="60"/>
              </w:numPr>
              <w:ind w:left="212" w:hanging="212"/>
            </w:pPr>
            <w:r w:rsidRPr="0016278F">
              <w:t>характеризовать</w:t>
            </w:r>
            <w:r w:rsidR="00685CB7">
              <w:t xml:space="preserve"> </w:t>
            </w:r>
            <w:r w:rsidRPr="0016278F">
              <w:t>основные</w:t>
            </w:r>
            <w:r w:rsidR="00685CB7">
              <w:t xml:space="preserve"> </w:t>
            </w:r>
            <w:r w:rsidRPr="0016278F">
              <w:t>возрастные</w:t>
            </w:r>
            <w:r w:rsidR="00685CB7">
              <w:t xml:space="preserve"> </w:t>
            </w:r>
            <w:r w:rsidRPr="0016278F">
              <w:t>периоды</w:t>
            </w:r>
            <w:r w:rsidR="00685CB7">
              <w:t xml:space="preserve"> </w:t>
            </w:r>
            <w:r w:rsidRPr="0016278F">
              <w:t>жизни</w:t>
            </w:r>
            <w:r w:rsidR="00685CB7">
              <w:t xml:space="preserve"> </w:t>
            </w:r>
            <w:r w:rsidRPr="0016278F">
              <w:t>чел</w:t>
            </w:r>
            <w:r w:rsidRPr="0016278F">
              <w:t>о</w:t>
            </w:r>
            <w:r w:rsidRPr="0016278F">
              <w:t>века,</w:t>
            </w:r>
            <w:r w:rsidR="00685CB7">
              <w:t xml:space="preserve"> </w:t>
            </w:r>
            <w:r w:rsidRPr="0016278F">
              <w:t>особенности</w:t>
            </w:r>
            <w:r w:rsidR="00685CB7">
              <w:t xml:space="preserve"> </w:t>
            </w:r>
            <w:r w:rsidRPr="0016278F">
              <w:t>подросткового</w:t>
            </w:r>
            <w:r w:rsidR="00685CB7">
              <w:t xml:space="preserve"> </w:t>
            </w:r>
            <w:r w:rsidRPr="0016278F">
              <w:t>возраста;</w:t>
            </w:r>
          </w:p>
          <w:p w:rsidR="005277F3" w:rsidRPr="0016278F" w:rsidRDefault="005277F3" w:rsidP="008D74A9">
            <w:pPr>
              <w:numPr>
                <w:ilvl w:val="0"/>
                <w:numId w:val="60"/>
              </w:numPr>
              <w:ind w:left="212" w:hanging="212"/>
            </w:pPr>
            <w:r w:rsidRPr="0016278F">
              <w:t>в</w:t>
            </w:r>
            <w:r w:rsidR="00685CB7">
              <w:t xml:space="preserve"> </w:t>
            </w:r>
            <w:r w:rsidRPr="0016278F">
              <w:t>модельны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еальных</w:t>
            </w:r>
            <w:r w:rsidR="00685CB7">
              <w:t xml:space="preserve"> </w:t>
            </w:r>
            <w:r w:rsidRPr="0016278F">
              <w:t>ситуациях</w:t>
            </w:r>
            <w:r w:rsidR="00685CB7">
              <w:t xml:space="preserve"> </w:t>
            </w:r>
            <w:r w:rsidRPr="0016278F">
              <w:t>выделять</w:t>
            </w:r>
            <w:r w:rsidR="00685CB7">
              <w:t xml:space="preserve"> </w:t>
            </w:r>
            <w:r w:rsidRPr="0016278F">
              <w:t>су</w:t>
            </w:r>
            <w:r w:rsidRPr="0016278F">
              <w:t>щ</w:t>
            </w:r>
            <w:r w:rsidRPr="0016278F">
              <w:t>ностные</w:t>
            </w:r>
            <w:r w:rsidR="00685CB7">
              <w:t xml:space="preserve"> </w:t>
            </w:r>
            <w:r w:rsidRPr="0016278F">
              <w:lastRenderedPageBreak/>
              <w:t>характеристик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сновные</w:t>
            </w:r>
            <w:r w:rsidR="00685CB7">
              <w:t xml:space="preserve"> </w:t>
            </w:r>
            <w:r w:rsidRPr="0016278F">
              <w:t>виды</w:t>
            </w:r>
            <w:r w:rsidR="00685CB7">
              <w:t xml:space="preserve"> </w:t>
            </w:r>
            <w:r w:rsidRPr="0016278F">
              <w:t>деятельности</w:t>
            </w:r>
            <w:r w:rsidR="00685CB7">
              <w:t xml:space="preserve"> </w:t>
            </w:r>
            <w:r w:rsidRPr="0016278F">
              <w:t>людей,</w:t>
            </w:r>
            <w:r w:rsidR="00685CB7">
              <w:t xml:space="preserve"> </w:t>
            </w:r>
            <w:r w:rsidRPr="0016278F">
              <w:t>об</w:t>
            </w:r>
            <w:r w:rsidRPr="0016278F">
              <w:t>ъ</w:t>
            </w:r>
            <w:r w:rsidRPr="0016278F">
              <w:t>яснять</w:t>
            </w:r>
            <w:r w:rsidR="00685CB7">
              <w:t xml:space="preserve"> </w:t>
            </w:r>
            <w:r w:rsidRPr="0016278F">
              <w:t>роль</w:t>
            </w:r>
            <w:r w:rsidR="00685CB7">
              <w:t xml:space="preserve"> </w:t>
            </w:r>
            <w:r w:rsidRPr="0016278F">
              <w:t>мотивов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деятельности</w:t>
            </w:r>
            <w:r w:rsidR="00685CB7">
              <w:t xml:space="preserve"> </w:t>
            </w:r>
            <w:r w:rsidRPr="0016278F">
              <w:t>ч</w:t>
            </w:r>
            <w:r w:rsidRPr="0016278F">
              <w:t>е</w:t>
            </w:r>
            <w:r w:rsidRPr="0016278F">
              <w:t>ловека;</w:t>
            </w:r>
          </w:p>
          <w:p w:rsidR="005277F3" w:rsidRPr="0016278F" w:rsidRDefault="005277F3" w:rsidP="008D74A9">
            <w:pPr>
              <w:numPr>
                <w:ilvl w:val="0"/>
                <w:numId w:val="60"/>
              </w:numPr>
              <w:ind w:left="212" w:hanging="212"/>
            </w:pPr>
            <w:r w:rsidRPr="0016278F">
              <w:t>характеризо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ллюстрировать</w:t>
            </w:r>
            <w:r w:rsidR="00685CB7">
              <w:t xml:space="preserve"> </w:t>
            </w:r>
            <w:r w:rsidRPr="0016278F">
              <w:t>конкретными</w:t>
            </w:r>
            <w:r w:rsidR="00685CB7">
              <w:t xml:space="preserve"> </w:t>
            </w:r>
            <w:r w:rsidRPr="0016278F">
              <w:t>пр</w:t>
            </w:r>
            <w:r w:rsidRPr="0016278F">
              <w:t>и</w:t>
            </w:r>
            <w:r w:rsidRPr="0016278F">
              <w:t>мерами</w:t>
            </w:r>
            <w:r w:rsidR="00685CB7">
              <w:t xml:space="preserve"> </w:t>
            </w:r>
            <w:r w:rsidRPr="0016278F">
              <w:t>группы</w:t>
            </w:r>
            <w:r w:rsidR="00685CB7">
              <w:t xml:space="preserve"> </w:t>
            </w:r>
            <w:r w:rsidRPr="0016278F">
              <w:t>потребностей</w:t>
            </w:r>
            <w:r w:rsidR="00685CB7">
              <w:t xml:space="preserve"> </w:t>
            </w:r>
            <w:r w:rsidRPr="0016278F">
              <w:t>ч</w:t>
            </w:r>
            <w:r w:rsidRPr="0016278F">
              <w:t>е</w:t>
            </w:r>
            <w:r w:rsidRPr="0016278F">
              <w:t>ловека;</w:t>
            </w:r>
          </w:p>
          <w:p w:rsidR="005277F3" w:rsidRPr="0016278F" w:rsidRDefault="005277F3" w:rsidP="008D74A9">
            <w:pPr>
              <w:numPr>
                <w:ilvl w:val="0"/>
                <w:numId w:val="60"/>
              </w:numPr>
              <w:ind w:left="212" w:hanging="212"/>
            </w:pPr>
            <w:r w:rsidRPr="0016278F">
              <w:t>приводить</w:t>
            </w:r>
            <w:r w:rsidR="00685CB7">
              <w:t xml:space="preserve"> </w:t>
            </w:r>
            <w:r w:rsidRPr="0016278F">
              <w:t>примеры</w:t>
            </w:r>
            <w:r w:rsidR="00685CB7">
              <w:t xml:space="preserve"> </w:t>
            </w:r>
            <w:r w:rsidRPr="0016278F">
              <w:t>основных</w:t>
            </w:r>
            <w:r w:rsidR="00685CB7">
              <w:t xml:space="preserve"> </w:t>
            </w:r>
            <w:r w:rsidRPr="0016278F">
              <w:t>видов</w:t>
            </w:r>
            <w:r w:rsidR="00685CB7">
              <w:t xml:space="preserve"> </w:t>
            </w:r>
            <w:r w:rsidRPr="0016278F">
              <w:t>деятельности</w:t>
            </w:r>
            <w:r w:rsidR="00685CB7">
              <w:t xml:space="preserve"> </w:t>
            </w:r>
            <w:r w:rsidRPr="0016278F">
              <w:t>ч</w:t>
            </w:r>
            <w:r w:rsidRPr="0016278F">
              <w:t>е</w:t>
            </w:r>
            <w:r w:rsidRPr="0016278F">
              <w:t>ловека;</w:t>
            </w:r>
          </w:p>
          <w:p w:rsidR="005277F3" w:rsidRPr="0016278F" w:rsidRDefault="005277F3" w:rsidP="008D74A9">
            <w:pPr>
              <w:numPr>
                <w:ilvl w:val="0"/>
                <w:numId w:val="60"/>
              </w:numPr>
              <w:ind w:left="212" w:hanging="212"/>
              <w:rPr>
                <w:bCs/>
                <w:color w:val="000000"/>
                <w:shd w:val="clear" w:color="auto" w:fill="FFFFFF"/>
              </w:rPr>
            </w:pPr>
            <w:r w:rsidRPr="0016278F">
              <w:t>выполнять</w:t>
            </w:r>
            <w:r w:rsidR="00685CB7">
              <w:t xml:space="preserve"> </w:t>
            </w:r>
            <w:r w:rsidRPr="0016278F">
              <w:t>несложные</w:t>
            </w:r>
            <w:r w:rsidR="00685CB7">
              <w:t xml:space="preserve"> </w:t>
            </w:r>
            <w:r w:rsidRPr="0016278F">
              <w:t>практические</w:t>
            </w:r>
            <w:r w:rsidR="00685CB7">
              <w:t xml:space="preserve"> </w:t>
            </w:r>
            <w:r w:rsidRPr="0016278F">
              <w:t>задания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анализу</w:t>
            </w:r>
            <w:r w:rsidR="00685CB7">
              <w:t xml:space="preserve"> </w:t>
            </w:r>
            <w:r w:rsidRPr="0016278F">
              <w:t>с</w:t>
            </w:r>
            <w:r w:rsidRPr="0016278F">
              <w:t>и</w:t>
            </w:r>
            <w:r w:rsidRPr="0016278F">
              <w:t>туаций,</w:t>
            </w:r>
            <w:r w:rsidR="00685CB7">
              <w:t xml:space="preserve"> </w:t>
            </w:r>
            <w:r w:rsidRPr="0016278F">
              <w:t>связанных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различными</w:t>
            </w:r>
            <w:r w:rsidR="00685CB7">
              <w:t xml:space="preserve"> </w:t>
            </w:r>
            <w:r w:rsidRPr="0016278F">
              <w:t>способами</w:t>
            </w:r>
            <w:r w:rsidR="00685CB7">
              <w:t xml:space="preserve"> </w:t>
            </w:r>
            <w:r w:rsidRPr="0016278F">
              <w:t>разрешения</w:t>
            </w:r>
            <w:r w:rsidR="00685CB7">
              <w:t xml:space="preserve"> </w:t>
            </w:r>
            <w:r w:rsidRPr="0016278F">
              <w:t>межличностных</w:t>
            </w:r>
            <w:r w:rsidR="00685CB7">
              <w:t xml:space="preserve"> </w:t>
            </w:r>
            <w:r w:rsidRPr="0016278F">
              <w:t>конфликтов;</w:t>
            </w:r>
            <w:r w:rsidR="00685CB7">
              <w:t xml:space="preserve"> </w:t>
            </w:r>
            <w:r w:rsidRPr="0016278F">
              <w:t>выражать</w:t>
            </w:r>
            <w:r w:rsidR="00685CB7">
              <w:t xml:space="preserve"> </w:t>
            </w:r>
            <w:r w:rsidRPr="0016278F">
              <w:t>собственное</w:t>
            </w:r>
            <w:r w:rsidR="00685CB7">
              <w:t xml:space="preserve"> </w:t>
            </w:r>
            <w:r w:rsidRPr="0016278F">
              <w:t>отнош</w:t>
            </w:r>
            <w:r w:rsidRPr="0016278F">
              <w:t>е</w:t>
            </w:r>
            <w:r w:rsidRPr="0016278F">
              <w:t>ние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различным</w:t>
            </w:r>
            <w:r w:rsidR="00685CB7">
              <w:t xml:space="preserve"> </w:t>
            </w:r>
            <w:r w:rsidRPr="0016278F">
              <w:t>способам</w:t>
            </w:r>
            <w:r w:rsidR="00685CB7">
              <w:t xml:space="preserve"> </w:t>
            </w:r>
            <w:r w:rsidRPr="0016278F">
              <w:t>разрешения</w:t>
            </w:r>
            <w:r w:rsidR="00685CB7">
              <w:t xml:space="preserve"> </w:t>
            </w:r>
            <w:r w:rsidRPr="0016278F">
              <w:t>межличностных</w:t>
            </w:r>
            <w:r w:rsidR="00685CB7">
              <w:t xml:space="preserve"> </w:t>
            </w:r>
            <w:r w:rsidRPr="0016278F">
              <w:t>ко</w:t>
            </w:r>
            <w:r w:rsidRPr="0016278F">
              <w:t>н</w:t>
            </w:r>
            <w:r w:rsidRPr="0016278F">
              <w:t>фликтов.</w:t>
            </w:r>
          </w:p>
        </w:tc>
        <w:tc>
          <w:tcPr>
            <w:tcW w:w="3827" w:type="dxa"/>
            <w:shd w:val="clear" w:color="auto" w:fill="auto"/>
          </w:tcPr>
          <w:p w:rsidR="005277F3" w:rsidRPr="0016278F" w:rsidRDefault="005277F3" w:rsidP="008D74A9">
            <w:pPr>
              <w:numPr>
                <w:ilvl w:val="0"/>
                <w:numId w:val="28"/>
              </w:numPr>
              <w:shd w:val="clear" w:color="auto" w:fill="FFFFFF"/>
              <w:ind w:left="176" w:hanging="176"/>
              <w:rPr>
                <w:i/>
              </w:rPr>
            </w:pPr>
            <w:r w:rsidRPr="0016278F">
              <w:rPr>
                <w:i/>
              </w:rPr>
              <w:lastRenderedPageBreak/>
              <w:t>выполн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еслож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акт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ческ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дания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нован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итуациях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язан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еятел</w:t>
            </w:r>
            <w:r w:rsidRPr="0016278F">
              <w:rPr>
                <w:i/>
              </w:rPr>
              <w:t>ь</w:t>
            </w:r>
            <w:r w:rsidRPr="0016278F">
              <w:rPr>
                <w:i/>
              </w:rPr>
              <w:t>ность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ловека;</w:t>
            </w:r>
          </w:p>
          <w:p w:rsidR="005277F3" w:rsidRPr="0016278F" w:rsidRDefault="005277F3" w:rsidP="008D74A9">
            <w:pPr>
              <w:numPr>
                <w:ilvl w:val="0"/>
                <w:numId w:val="28"/>
              </w:numPr>
              <w:shd w:val="clear" w:color="auto" w:fill="FFFFFF"/>
              <w:ind w:left="176" w:hanging="176"/>
              <w:rPr>
                <w:i/>
              </w:rPr>
            </w:pPr>
            <w:r w:rsidRPr="0016278F">
              <w:rPr>
                <w:i/>
              </w:rPr>
              <w:t>оцен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ол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еятель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lastRenderedPageBreak/>
              <w:t>жизн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еловек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б</w:t>
            </w:r>
            <w:r w:rsidRPr="0016278F">
              <w:rPr>
                <w:i/>
              </w:rPr>
              <w:t>щества;</w:t>
            </w:r>
          </w:p>
          <w:p w:rsidR="005277F3" w:rsidRPr="0016278F" w:rsidRDefault="005277F3" w:rsidP="008D74A9">
            <w:pPr>
              <w:numPr>
                <w:ilvl w:val="0"/>
                <w:numId w:val="28"/>
              </w:numPr>
              <w:ind w:left="176" w:hanging="176"/>
              <w:rPr>
                <w:i/>
              </w:rPr>
            </w:pPr>
            <w:r w:rsidRPr="0016278F">
              <w:rPr>
                <w:i/>
              </w:rPr>
              <w:t>оцен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следств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довл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твор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ним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требн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ей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мера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казы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паснос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довлетвор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н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м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требностей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грожа</w:t>
            </w:r>
            <w:r w:rsidRPr="0016278F">
              <w:rPr>
                <w:i/>
              </w:rPr>
              <w:t>ю</w:t>
            </w:r>
            <w:r w:rsidRPr="0016278F">
              <w:rPr>
                <w:i/>
              </w:rPr>
              <w:t>щ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доровью;</w:t>
            </w:r>
          </w:p>
          <w:p w:rsidR="005277F3" w:rsidRPr="0016278F" w:rsidRDefault="005277F3" w:rsidP="008D74A9">
            <w:pPr>
              <w:numPr>
                <w:ilvl w:val="0"/>
                <w:numId w:val="28"/>
              </w:numPr>
              <w:shd w:val="clear" w:color="auto" w:fill="FFFFFF"/>
              <w:ind w:left="176" w:hanging="176"/>
              <w:rPr>
                <w:i/>
              </w:rPr>
            </w:pPr>
            <w:r w:rsidRPr="0016278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лемент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чи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но-следствен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нализ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характеристик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ежличнос</w:t>
            </w:r>
            <w:r w:rsidRPr="0016278F">
              <w:rPr>
                <w:i/>
              </w:rPr>
              <w:t>т</w:t>
            </w:r>
            <w:r w:rsidRPr="0016278F">
              <w:rPr>
                <w:i/>
              </w:rPr>
              <w:t>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онфли</w:t>
            </w:r>
            <w:r w:rsidRPr="0016278F">
              <w:rPr>
                <w:i/>
              </w:rPr>
              <w:t>к</w:t>
            </w:r>
            <w:r w:rsidRPr="0016278F">
              <w:rPr>
                <w:i/>
              </w:rPr>
              <w:t>тов;</w:t>
            </w:r>
          </w:p>
          <w:p w:rsidR="005277F3" w:rsidRPr="0016278F" w:rsidRDefault="005277F3" w:rsidP="008D74A9">
            <w:pPr>
              <w:numPr>
                <w:ilvl w:val="0"/>
                <w:numId w:val="28"/>
              </w:numPr>
              <w:shd w:val="clear" w:color="auto" w:fill="FFFFFF"/>
              <w:ind w:left="176" w:hanging="176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i/>
              </w:rPr>
              <w:t>моделир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озмож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ледств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зитив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ег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тив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оздейств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рупп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еловека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л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ыводы.</w:t>
            </w:r>
          </w:p>
        </w:tc>
      </w:tr>
      <w:tr w:rsidR="005277F3" w:rsidRPr="0016278F" w:rsidTr="005277F3">
        <w:tc>
          <w:tcPr>
            <w:tcW w:w="10631" w:type="dxa"/>
            <w:gridSpan w:val="2"/>
            <w:shd w:val="clear" w:color="auto" w:fill="auto"/>
          </w:tcPr>
          <w:p w:rsidR="005277F3" w:rsidRPr="0016278F" w:rsidRDefault="005277F3" w:rsidP="005277F3">
            <w:pPr>
              <w:shd w:val="clear" w:color="auto" w:fill="FFFFFF"/>
              <w:ind w:left="360" w:firstLine="0"/>
              <w:rPr>
                <w:i/>
              </w:rPr>
            </w:pPr>
            <w:r w:rsidRPr="0016278F">
              <w:rPr>
                <w:b/>
                <w:bCs/>
                <w:color w:val="000000"/>
                <w:shd w:val="clear" w:color="auto" w:fill="FFFFFF"/>
              </w:rPr>
              <w:lastRenderedPageBreak/>
              <w:t>Общество</w:t>
            </w:r>
          </w:p>
        </w:tc>
      </w:tr>
      <w:tr w:rsidR="005277F3" w:rsidRPr="0016278F" w:rsidTr="005277F3">
        <w:tc>
          <w:tcPr>
            <w:tcW w:w="6804" w:type="dxa"/>
            <w:shd w:val="clear" w:color="auto" w:fill="auto"/>
          </w:tcPr>
          <w:p w:rsidR="005277F3" w:rsidRPr="0016278F" w:rsidRDefault="005277F3" w:rsidP="008D74A9">
            <w:pPr>
              <w:numPr>
                <w:ilvl w:val="0"/>
                <w:numId w:val="29"/>
              </w:numPr>
              <w:shd w:val="clear" w:color="auto" w:fill="FFFFFF"/>
              <w:ind w:left="271" w:hanging="271"/>
              <w:rPr>
                <w:b/>
                <w:bCs/>
              </w:rPr>
            </w:pPr>
            <w:r w:rsidRPr="0016278F">
              <w:rPr>
                <w:bCs/>
              </w:rPr>
              <w:t>демонстриро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на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имерах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взаимосвяз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ироды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общ</w:t>
            </w:r>
            <w:r w:rsidRPr="0016278F">
              <w:rPr>
                <w:bCs/>
              </w:rPr>
              <w:t>е</w:t>
            </w:r>
            <w:r w:rsidRPr="0016278F">
              <w:rPr>
                <w:bCs/>
              </w:rPr>
              <w:t>ства,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раскры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рол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ироды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в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жизн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челов</w:t>
            </w:r>
            <w:r w:rsidRPr="0016278F">
              <w:rPr>
                <w:bCs/>
              </w:rPr>
              <w:t>е</w:t>
            </w:r>
            <w:r w:rsidRPr="0016278F">
              <w:rPr>
                <w:bCs/>
              </w:rPr>
              <w:t>ка;</w:t>
            </w:r>
          </w:p>
          <w:p w:rsidR="005277F3" w:rsidRPr="0016278F" w:rsidRDefault="005277F3" w:rsidP="008D74A9">
            <w:pPr>
              <w:numPr>
                <w:ilvl w:val="0"/>
                <w:numId w:val="29"/>
              </w:numPr>
              <w:shd w:val="clear" w:color="auto" w:fill="FFFFFF"/>
              <w:ind w:left="271" w:hanging="271"/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приведенных</w:t>
            </w:r>
            <w:r w:rsidR="00685CB7">
              <w:t xml:space="preserve"> </w:t>
            </w:r>
            <w:r w:rsidRPr="0016278F">
              <w:t>данных</w:t>
            </w:r>
            <w:r w:rsidR="00685CB7">
              <w:t xml:space="preserve"> </w:t>
            </w:r>
            <w:r w:rsidRPr="0016278F">
              <w:t>осно</w:t>
            </w:r>
            <w:r w:rsidRPr="0016278F">
              <w:t>в</w:t>
            </w:r>
            <w:r w:rsidRPr="0016278F">
              <w:t>ные</w:t>
            </w:r>
            <w:r w:rsidR="00685CB7">
              <w:t xml:space="preserve"> </w:t>
            </w:r>
            <w:r w:rsidRPr="0016278F">
              <w:t>типы</w:t>
            </w:r>
            <w:r w:rsidR="00685CB7">
              <w:t xml:space="preserve"> </w:t>
            </w:r>
            <w:r w:rsidRPr="0016278F">
              <w:t>обществ;</w:t>
            </w:r>
          </w:p>
          <w:p w:rsidR="005277F3" w:rsidRPr="0016278F" w:rsidRDefault="005277F3" w:rsidP="008D74A9">
            <w:pPr>
              <w:numPr>
                <w:ilvl w:val="0"/>
                <w:numId w:val="29"/>
              </w:numPr>
              <w:shd w:val="clear" w:color="auto" w:fill="FFFFFF"/>
              <w:ind w:left="271" w:hanging="271"/>
            </w:pPr>
            <w:r w:rsidRPr="0016278F">
              <w:t>характеризовать</w:t>
            </w:r>
            <w:r w:rsidR="00685CB7">
              <w:t xml:space="preserve"> </w:t>
            </w:r>
            <w:r w:rsidRPr="0016278F">
              <w:t>движение</w:t>
            </w:r>
            <w:r w:rsidR="00685CB7">
              <w:t xml:space="preserve"> </w:t>
            </w:r>
            <w:r w:rsidRPr="0016278F">
              <w:t>от</w:t>
            </w:r>
            <w:r w:rsidR="00685CB7">
              <w:t xml:space="preserve"> </w:t>
            </w:r>
            <w:r w:rsidRPr="0016278F">
              <w:t>одних</w:t>
            </w:r>
            <w:r w:rsidR="00685CB7">
              <w:t xml:space="preserve"> </w:t>
            </w:r>
            <w:r w:rsidRPr="0016278F">
              <w:t>форм</w:t>
            </w:r>
            <w:r w:rsidR="00685CB7">
              <w:t xml:space="preserve"> </w:t>
            </w:r>
            <w:r w:rsidRPr="0016278F">
              <w:t>общественной</w:t>
            </w:r>
            <w:r w:rsidR="00685CB7">
              <w:t xml:space="preserve"> </w:t>
            </w:r>
            <w:r w:rsidRPr="0016278F">
              <w:t>жизни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другим;</w:t>
            </w:r>
            <w:r w:rsidR="00685CB7">
              <w:t xml:space="preserve"> </w:t>
            </w:r>
            <w:r w:rsidRPr="0016278F">
              <w:t>оценивать</w:t>
            </w:r>
            <w:r w:rsidR="00685CB7">
              <w:t xml:space="preserve"> </w:t>
            </w:r>
            <w:r w:rsidRPr="0016278F">
              <w:t>социальные</w:t>
            </w:r>
            <w:r w:rsidR="00685CB7">
              <w:t xml:space="preserve"> </w:t>
            </w:r>
            <w:r w:rsidRPr="0016278F">
              <w:t>явления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позиций</w:t>
            </w:r>
            <w:r w:rsidR="00685CB7">
              <w:t xml:space="preserve"> </w:t>
            </w:r>
            <w:r w:rsidRPr="0016278F">
              <w:t>общественного</w:t>
            </w:r>
            <w:r w:rsidR="00685CB7">
              <w:t xml:space="preserve"> </w:t>
            </w:r>
            <w:r w:rsidRPr="0016278F">
              <w:t>пр</w:t>
            </w:r>
            <w:r w:rsidRPr="0016278F">
              <w:t>о</w:t>
            </w:r>
            <w:r w:rsidRPr="0016278F">
              <w:t>гресса;</w:t>
            </w:r>
          </w:p>
          <w:p w:rsidR="005277F3" w:rsidRPr="0016278F" w:rsidRDefault="005277F3" w:rsidP="008D74A9">
            <w:pPr>
              <w:numPr>
                <w:ilvl w:val="0"/>
                <w:numId w:val="29"/>
              </w:numPr>
              <w:shd w:val="clear" w:color="auto" w:fill="FFFFFF"/>
              <w:ind w:left="271" w:hanging="271"/>
            </w:pPr>
            <w:r w:rsidRPr="0016278F">
              <w:t>различать</w:t>
            </w:r>
            <w:r w:rsidR="00685CB7">
              <w:t xml:space="preserve"> </w:t>
            </w:r>
            <w:r w:rsidRPr="0016278F">
              <w:t>экономические,</w:t>
            </w:r>
            <w:r w:rsidR="00685CB7">
              <w:t xml:space="preserve"> </w:t>
            </w:r>
            <w:r w:rsidRPr="0016278F">
              <w:t>социальные,</w:t>
            </w:r>
            <w:r w:rsidR="00685CB7">
              <w:t xml:space="preserve"> </w:t>
            </w:r>
            <w:r w:rsidRPr="0016278F">
              <w:t>политические,</w:t>
            </w:r>
            <w:r w:rsidR="00685CB7">
              <w:t xml:space="preserve"> </w:t>
            </w:r>
            <w:r w:rsidRPr="0016278F">
              <w:t>кул</w:t>
            </w:r>
            <w:r w:rsidRPr="0016278F">
              <w:t>ь</w:t>
            </w:r>
            <w:r w:rsidRPr="0016278F">
              <w:t>турные</w:t>
            </w:r>
            <w:r w:rsidR="00685CB7">
              <w:t xml:space="preserve"> </w:t>
            </w:r>
            <w:r w:rsidRPr="0016278F">
              <w:t>явл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цессы</w:t>
            </w:r>
            <w:r w:rsidR="00685CB7">
              <w:t xml:space="preserve"> </w:t>
            </w:r>
            <w:r w:rsidRPr="0016278F">
              <w:t>общественной</w:t>
            </w:r>
            <w:r w:rsidR="00685CB7">
              <w:t xml:space="preserve"> </w:t>
            </w:r>
            <w:r w:rsidRPr="0016278F">
              <w:t>жи</w:t>
            </w:r>
            <w:r w:rsidRPr="0016278F">
              <w:t>з</w:t>
            </w:r>
            <w:r w:rsidRPr="0016278F">
              <w:t>ни;</w:t>
            </w:r>
          </w:p>
          <w:p w:rsidR="005277F3" w:rsidRPr="0016278F" w:rsidRDefault="005277F3" w:rsidP="008D74A9">
            <w:pPr>
              <w:numPr>
                <w:ilvl w:val="0"/>
                <w:numId w:val="29"/>
              </w:numPr>
              <w:shd w:val="clear" w:color="auto" w:fill="FFFFFF"/>
              <w:ind w:left="271" w:hanging="271"/>
            </w:pPr>
            <w:r w:rsidRPr="0016278F">
              <w:t>выполнять</w:t>
            </w:r>
            <w:r w:rsidR="00685CB7">
              <w:t xml:space="preserve"> </w:t>
            </w:r>
            <w:r w:rsidRPr="0016278F">
              <w:t>несложные</w:t>
            </w:r>
            <w:r w:rsidR="00685CB7">
              <w:t xml:space="preserve"> </w:t>
            </w:r>
            <w:r w:rsidRPr="0016278F">
              <w:t>познавательны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актические</w:t>
            </w:r>
            <w:r w:rsidR="00685CB7">
              <w:t xml:space="preserve"> </w:t>
            </w:r>
            <w:r w:rsidRPr="0016278F">
              <w:t>зад</w:t>
            </w:r>
            <w:r w:rsidRPr="0016278F">
              <w:t>а</w:t>
            </w:r>
            <w:r w:rsidRPr="0016278F">
              <w:t>ния,</w:t>
            </w:r>
            <w:r w:rsidR="00685CB7">
              <w:t xml:space="preserve"> </w:t>
            </w:r>
            <w:r w:rsidRPr="0016278F">
              <w:t>основанные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ситуациях</w:t>
            </w:r>
            <w:r w:rsidR="00685CB7">
              <w:t xml:space="preserve"> </w:t>
            </w:r>
            <w:r w:rsidRPr="0016278F">
              <w:t>жизнеде</w:t>
            </w:r>
            <w:r w:rsidRPr="0016278F">
              <w:t>я</w:t>
            </w:r>
            <w:r w:rsidRPr="0016278F">
              <w:t>тельности</w:t>
            </w:r>
            <w:r w:rsidR="00685CB7">
              <w:t xml:space="preserve"> </w:t>
            </w:r>
            <w:r w:rsidRPr="0016278F">
              <w:t>человека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азных</w:t>
            </w:r>
            <w:r w:rsidR="00685CB7">
              <w:t xml:space="preserve"> </w:t>
            </w:r>
            <w:r w:rsidRPr="0016278F">
              <w:t>сферах</w:t>
            </w:r>
            <w:r w:rsidR="00685CB7">
              <w:t xml:space="preserve"> </w:t>
            </w:r>
            <w:r w:rsidRPr="0016278F">
              <w:t>общества;</w:t>
            </w:r>
          </w:p>
          <w:p w:rsidR="005277F3" w:rsidRPr="0016278F" w:rsidRDefault="005277F3" w:rsidP="008D74A9">
            <w:pPr>
              <w:numPr>
                <w:ilvl w:val="0"/>
                <w:numId w:val="29"/>
              </w:numPr>
              <w:shd w:val="clear" w:color="auto" w:fill="FFFFFF"/>
              <w:ind w:left="271" w:hanging="271"/>
              <w:rPr>
                <w:bCs/>
              </w:rPr>
            </w:pPr>
            <w:r w:rsidRPr="0016278F">
              <w:rPr>
                <w:bCs/>
              </w:rPr>
              <w:t>характеризо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экологический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кризис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как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глобальную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</w:t>
            </w:r>
            <w:r w:rsidRPr="0016278F">
              <w:rPr>
                <w:bCs/>
              </w:rPr>
              <w:t>о</w:t>
            </w:r>
            <w:r w:rsidRPr="0016278F">
              <w:rPr>
                <w:bCs/>
              </w:rPr>
              <w:t>блему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человечества,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раскры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ичины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экологического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кризиса;</w:t>
            </w:r>
          </w:p>
          <w:p w:rsidR="005277F3" w:rsidRPr="0016278F" w:rsidRDefault="005277F3" w:rsidP="008D74A9">
            <w:pPr>
              <w:numPr>
                <w:ilvl w:val="0"/>
                <w:numId w:val="29"/>
              </w:numPr>
              <w:shd w:val="clear" w:color="auto" w:fill="FFFFFF"/>
              <w:ind w:left="271" w:hanging="271"/>
              <w:rPr>
                <w:bCs/>
              </w:rPr>
            </w:pPr>
            <w:r w:rsidRPr="0016278F">
              <w:rPr>
                <w:bCs/>
              </w:rPr>
              <w:t>на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основе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олученных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знаний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выбир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в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едлагаемых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м</w:t>
            </w:r>
            <w:r w:rsidRPr="0016278F">
              <w:rPr>
                <w:bCs/>
              </w:rPr>
              <w:t>о</w:t>
            </w:r>
            <w:r w:rsidRPr="0016278F">
              <w:rPr>
                <w:bCs/>
              </w:rPr>
              <w:t>дельных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итуациях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осуществля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на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актике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экологич</w:t>
            </w:r>
            <w:r w:rsidRPr="0016278F">
              <w:rPr>
                <w:bCs/>
              </w:rPr>
              <w:t>е</w:t>
            </w:r>
            <w:r w:rsidRPr="0016278F">
              <w:rPr>
                <w:bCs/>
              </w:rPr>
              <w:t>ск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раци</w:t>
            </w:r>
            <w:r w:rsidRPr="0016278F">
              <w:rPr>
                <w:bCs/>
              </w:rPr>
              <w:t>о</w:t>
            </w:r>
            <w:r w:rsidRPr="0016278F">
              <w:rPr>
                <w:bCs/>
              </w:rPr>
              <w:t>нальное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оведение;</w:t>
            </w:r>
          </w:p>
          <w:p w:rsidR="005277F3" w:rsidRPr="0016278F" w:rsidRDefault="005277F3" w:rsidP="008D74A9">
            <w:pPr>
              <w:numPr>
                <w:ilvl w:val="0"/>
                <w:numId w:val="29"/>
              </w:numPr>
              <w:shd w:val="clear" w:color="auto" w:fill="FFFFFF"/>
              <w:ind w:left="271" w:hanging="271"/>
              <w:rPr>
                <w:bCs/>
              </w:rPr>
            </w:pPr>
            <w:r w:rsidRPr="0016278F">
              <w:rPr>
                <w:bCs/>
              </w:rPr>
              <w:t>раскры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влияние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овременных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редств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массовой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комм</w:t>
            </w:r>
            <w:r w:rsidRPr="0016278F">
              <w:rPr>
                <w:bCs/>
              </w:rPr>
              <w:t>у</w:t>
            </w:r>
            <w:r w:rsidRPr="0016278F">
              <w:rPr>
                <w:bCs/>
              </w:rPr>
              <w:t>никаци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на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общество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личность;</w:t>
            </w:r>
            <w:r w:rsidR="00685CB7">
              <w:rPr>
                <w:bCs/>
              </w:rPr>
              <w:t xml:space="preserve"> </w:t>
            </w:r>
          </w:p>
          <w:p w:rsidR="005277F3" w:rsidRPr="0016278F" w:rsidRDefault="005277F3" w:rsidP="008D74A9">
            <w:pPr>
              <w:numPr>
                <w:ilvl w:val="0"/>
                <w:numId w:val="29"/>
              </w:numPr>
              <w:shd w:val="clear" w:color="auto" w:fill="FFFFFF"/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</w:rPr>
              <w:t>конкретизиро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имерам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опаснос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междунаро</w:t>
            </w:r>
            <w:r w:rsidRPr="0016278F">
              <w:rPr>
                <w:bCs/>
              </w:rPr>
              <w:t>д</w:t>
            </w:r>
            <w:r w:rsidRPr="0016278F">
              <w:rPr>
                <w:bCs/>
              </w:rPr>
              <w:t>ного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терроризма.</w:t>
            </w:r>
          </w:p>
        </w:tc>
        <w:tc>
          <w:tcPr>
            <w:tcW w:w="3827" w:type="dxa"/>
            <w:shd w:val="clear" w:color="auto" w:fill="auto"/>
          </w:tcPr>
          <w:p w:rsidR="005277F3" w:rsidRPr="0016278F" w:rsidRDefault="005277F3" w:rsidP="008D74A9">
            <w:pPr>
              <w:numPr>
                <w:ilvl w:val="0"/>
                <w:numId w:val="29"/>
              </w:numPr>
              <w:shd w:val="clear" w:color="auto" w:fill="FFFFFF"/>
              <w:ind w:left="176" w:hanging="176"/>
              <w:rPr>
                <w:i/>
              </w:rPr>
            </w:pPr>
            <w:r w:rsidRPr="0016278F">
              <w:rPr>
                <w:i/>
              </w:rPr>
              <w:t>наблюд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характериз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вл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бытия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исход</w:t>
            </w:r>
            <w:r w:rsidRPr="0016278F">
              <w:rPr>
                <w:i/>
              </w:rPr>
              <w:t>я</w:t>
            </w:r>
            <w:r w:rsidRPr="0016278F">
              <w:rPr>
                <w:i/>
              </w:rPr>
              <w:t>щ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лич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фера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щ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ствен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</w:t>
            </w:r>
            <w:r w:rsidRPr="0016278F">
              <w:rPr>
                <w:i/>
              </w:rPr>
              <w:t>з</w:t>
            </w:r>
            <w:r w:rsidRPr="0016278F">
              <w:rPr>
                <w:i/>
              </w:rPr>
              <w:t>ни;</w:t>
            </w:r>
          </w:p>
          <w:p w:rsidR="005277F3" w:rsidRPr="0016278F" w:rsidRDefault="005277F3" w:rsidP="008D74A9">
            <w:pPr>
              <w:numPr>
                <w:ilvl w:val="0"/>
                <w:numId w:val="29"/>
              </w:numPr>
              <w:shd w:val="clear" w:color="auto" w:fill="FFFFFF"/>
              <w:ind w:left="176" w:hanging="176"/>
              <w:rPr>
                <w:i/>
              </w:rPr>
            </w:pPr>
            <w:r w:rsidRPr="0016278F">
              <w:rPr>
                <w:i/>
              </w:rPr>
              <w:t>выяв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чинно-следствен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яз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ществе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влен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характ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риз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нов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правл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щ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ствен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в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тия;</w:t>
            </w:r>
          </w:p>
          <w:p w:rsidR="005277F3" w:rsidRPr="0016278F" w:rsidRDefault="005277F3" w:rsidP="008D74A9">
            <w:pPr>
              <w:numPr>
                <w:ilvl w:val="0"/>
                <w:numId w:val="29"/>
              </w:numPr>
              <w:shd w:val="clear" w:color="auto" w:fill="FFFFFF"/>
              <w:ind w:left="176" w:hanging="176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i/>
              </w:rPr>
              <w:t>осознанн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действ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щ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т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роды.</w:t>
            </w:r>
          </w:p>
        </w:tc>
      </w:tr>
      <w:tr w:rsidR="005277F3" w:rsidRPr="0016278F" w:rsidTr="005277F3">
        <w:tc>
          <w:tcPr>
            <w:tcW w:w="10631" w:type="dxa"/>
            <w:gridSpan w:val="2"/>
            <w:shd w:val="clear" w:color="auto" w:fill="auto"/>
          </w:tcPr>
          <w:p w:rsidR="005277F3" w:rsidRPr="0016278F" w:rsidRDefault="005277F3" w:rsidP="005277F3">
            <w:pPr>
              <w:shd w:val="clear" w:color="auto" w:fill="FFFFFF"/>
              <w:ind w:firstLine="0"/>
              <w:rPr>
                <w:i/>
              </w:rPr>
            </w:pPr>
            <w:r w:rsidRPr="0016278F">
              <w:rPr>
                <w:b/>
                <w:bCs/>
                <w:color w:val="000000"/>
                <w:shd w:val="clear" w:color="auto" w:fill="FFFFFF"/>
              </w:rPr>
              <w:t>Социальные</w:t>
            </w:r>
            <w:r w:rsidR="00685CB7">
              <w:rPr>
                <w:b/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но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р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мы</w:t>
            </w:r>
          </w:p>
        </w:tc>
      </w:tr>
      <w:tr w:rsidR="005277F3" w:rsidRPr="0016278F" w:rsidTr="005277F3">
        <w:tc>
          <w:tcPr>
            <w:tcW w:w="6804" w:type="dxa"/>
            <w:shd w:val="clear" w:color="auto" w:fill="auto"/>
          </w:tcPr>
          <w:p w:rsidR="005277F3" w:rsidRPr="0016278F" w:rsidRDefault="005277F3" w:rsidP="008D74A9">
            <w:pPr>
              <w:numPr>
                <w:ilvl w:val="0"/>
                <w:numId w:val="30"/>
              </w:numPr>
              <w:shd w:val="clear" w:color="auto" w:fill="FFFFFF"/>
              <w:ind w:left="271" w:hanging="271"/>
              <w:contextualSpacing/>
            </w:pPr>
            <w:r w:rsidRPr="0016278F">
              <w:t>раскрывать</w:t>
            </w:r>
            <w:r w:rsidR="00685CB7">
              <w:t xml:space="preserve"> </w:t>
            </w:r>
            <w:r w:rsidRPr="0016278F">
              <w:t>роль</w:t>
            </w:r>
            <w:r w:rsidR="00685CB7">
              <w:t xml:space="preserve"> </w:t>
            </w:r>
            <w:r w:rsidRPr="0016278F">
              <w:t>социальных</w:t>
            </w:r>
            <w:r w:rsidR="00685CB7">
              <w:t xml:space="preserve"> </w:t>
            </w:r>
            <w:r w:rsidRPr="0016278F">
              <w:t>норм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регуляторов</w:t>
            </w:r>
            <w:r w:rsidR="00685CB7">
              <w:t xml:space="preserve"> </w:t>
            </w:r>
            <w:r w:rsidRPr="0016278F">
              <w:t>общ</w:t>
            </w:r>
            <w:r w:rsidRPr="0016278F">
              <w:t>е</w:t>
            </w:r>
            <w:r w:rsidRPr="0016278F">
              <w:t>ственной</w:t>
            </w:r>
            <w:r w:rsidR="00685CB7">
              <w:t xml:space="preserve"> </w:t>
            </w:r>
            <w:r w:rsidRPr="0016278F">
              <w:t>жизн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ведения</w:t>
            </w:r>
            <w:r w:rsidR="00685CB7">
              <w:t xml:space="preserve"> </w:t>
            </w:r>
            <w:r w:rsidRPr="0016278F">
              <w:t>чел</w:t>
            </w:r>
            <w:r w:rsidRPr="0016278F">
              <w:t>о</w:t>
            </w:r>
            <w:r w:rsidRPr="0016278F">
              <w:t>века;</w:t>
            </w:r>
          </w:p>
          <w:p w:rsidR="005277F3" w:rsidRPr="0016278F" w:rsidRDefault="005277F3" w:rsidP="008D74A9">
            <w:pPr>
              <w:numPr>
                <w:ilvl w:val="0"/>
                <w:numId w:val="30"/>
              </w:numPr>
              <w:shd w:val="clear" w:color="auto" w:fill="FFFFFF"/>
              <w:ind w:left="271" w:hanging="271"/>
              <w:contextualSpacing/>
              <w:rPr>
                <w:b/>
              </w:rPr>
            </w:pPr>
            <w:r w:rsidRPr="0016278F">
              <w:t>различать</w:t>
            </w:r>
            <w:r w:rsidR="00685CB7">
              <w:t xml:space="preserve"> </w:t>
            </w:r>
            <w:r w:rsidRPr="0016278F">
              <w:t>отдельные</w:t>
            </w:r>
            <w:r w:rsidR="00685CB7">
              <w:t xml:space="preserve"> </w:t>
            </w:r>
            <w:r w:rsidRPr="0016278F">
              <w:t>виды</w:t>
            </w:r>
            <w:r w:rsidR="00685CB7">
              <w:t xml:space="preserve"> </w:t>
            </w:r>
            <w:r w:rsidRPr="0016278F">
              <w:t>социальных</w:t>
            </w:r>
            <w:r w:rsidR="00685CB7">
              <w:t xml:space="preserve"> </w:t>
            </w:r>
            <w:r w:rsidRPr="0016278F">
              <w:t>норм;</w:t>
            </w:r>
          </w:p>
          <w:p w:rsidR="005277F3" w:rsidRPr="0016278F" w:rsidRDefault="005277F3" w:rsidP="008D74A9">
            <w:pPr>
              <w:numPr>
                <w:ilvl w:val="0"/>
                <w:numId w:val="30"/>
              </w:numPr>
              <w:shd w:val="clear" w:color="auto" w:fill="FFFFFF"/>
              <w:ind w:left="271" w:hanging="271"/>
              <w:contextualSpacing/>
              <w:rPr>
                <w:b/>
              </w:rPr>
            </w:pPr>
            <w:r w:rsidRPr="0016278F">
              <w:t>характеризовать</w:t>
            </w:r>
            <w:r w:rsidR="00685CB7">
              <w:t xml:space="preserve"> </w:t>
            </w:r>
            <w:r w:rsidRPr="0016278F">
              <w:t>основные</w:t>
            </w:r>
            <w:r w:rsidR="00685CB7">
              <w:t xml:space="preserve"> </w:t>
            </w:r>
            <w:r w:rsidRPr="0016278F">
              <w:t>нормы</w:t>
            </w:r>
            <w:r w:rsidR="00685CB7">
              <w:t xml:space="preserve"> </w:t>
            </w:r>
            <w:r w:rsidRPr="0016278F">
              <w:t>морали;</w:t>
            </w:r>
          </w:p>
          <w:p w:rsidR="005277F3" w:rsidRPr="0016278F" w:rsidRDefault="005277F3" w:rsidP="008D74A9">
            <w:pPr>
              <w:numPr>
                <w:ilvl w:val="0"/>
                <w:numId w:val="30"/>
              </w:numPr>
              <w:shd w:val="clear" w:color="auto" w:fill="FFFFFF"/>
              <w:ind w:left="271" w:hanging="271"/>
              <w:contextualSpacing/>
            </w:pPr>
            <w:r w:rsidRPr="0016278F">
              <w:t>критически</w:t>
            </w:r>
            <w:r w:rsidR="00685CB7">
              <w:t xml:space="preserve"> </w:t>
            </w:r>
            <w:r w:rsidRPr="0016278F">
              <w:t>осмысливать</w:t>
            </w:r>
            <w:r w:rsidR="00685CB7">
              <w:t xml:space="preserve"> </w:t>
            </w:r>
            <w:r w:rsidRPr="0016278F">
              <w:t>информацию</w:t>
            </w:r>
            <w:r w:rsidR="00685CB7">
              <w:t xml:space="preserve"> </w:t>
            </w:r>
            <w:r w:rsidRPr="0016278F">
              <w:t>морал</w:t>
            </w:r>
            <w:r w:rsidRPr="0016278F">
              <w:t>ь</w:t>
            </w:r>
            <w:r w:rsidRPr="0016278F">
              <w:t>но-нравственного</w:t>
            </w:r>
            <w:r w:rsidR="00685CB7">
              <w:t xml:space="preserve"> </w:t>
            </w:r>
            <w:r w:rsidRPr="0016278F">
              <w:t>характера,</w:t>
            </w:r>
            <w:r w:rsidR="00685CB7">
              <w:t xml:space="preserve"> </w:t>
            </w:r>
            <w:r w:rsidRPr="0016278F">
              <w:t>полученную</w:t>
            </w:r>
            <w:r w:rsidR="00685CB7">
              <w:t xml:space="preserve"> </w:t>
            </w:r>
            <w:r w:rsidRPr="0016278F">
              <w:t>из</w:t>
            </w:r>
            <w:r w:rsidR="00685CB7">
              <w:t xml:space="preserve"> </w:t>
            </w:r>
            <w:r w:rsidRPr="0016278F">
              <w:t>разнообразных</w:t>
            </w:r>
            <w:r w:rsidR="00685CB7">
              <w:t xml:space="preserve"> </w:t>
            </w:r>
            <w:r w:rsidRPr="0016278F">
              <w:t>и</w:t>
            </w:r>
            <w:r w:rsidRPr="0016278F">
              <w:t>с</w:t>
            </w:r>
            <w:r w:rsidRPr="0016278F">
              <w:t>точников,</w:t>
            </w:r>
            <w:r w:rsidR="00685CB7">
              <w:t xml:space="preserve"> </w:t>
            </w:r>
            <w:r w:rsidRPr="0016278F">
              <w:t>систематизировать,</w:t>
            </w:r>
            <w:r w:rsidR="00685CB7">
              <w:t xml:space="preserve"> </w:t>
            </w:r>
            <w:r w:rsidRPr="0016278F">
              <w:t>анализировать</w:t>
            </w:r>
            <w:r w:rsidR="00685CB7">
              <w:t xml:space="preserve"> </w:t>
            </w:r>
            <w:r w:rsidRPr="0016278F">
              <w:t>полученные</w:t>
            </w:r>
            <w:r w:rsidR="00685CB7">
              <w:t xml:space="preserve"> </w:t>
            </w:r>
            <w:r w:rsidRPr="0016278F">
              <w:t>данные;</w:t>
            </w:r>
            <w:r w:rsidR="00685CB7">
              <w:t xml:space="preserve"> </w:t>
            </w:r>
            <w:r w:rsidRPr="0016278F">
              <w:t>применять</w:t>
            </w:r>
            <w:r w:rsidR="00685CB7">
              <w:t xml:space="preserve"> </w:t>
            </w:r>
            <w:r w:rsidRPr="0016278F">
              <w:t>полученную</w:t>
            </w:r>
            <w:r w:rsidR="00685CB7">
              <w:t xml:space="preserve"> </w:t>
            </w:r>
            <w:r w:rsidRPr="0016278F">
              <w:t>информацию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определ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собственной</w:t>
            </w:r>
            <w:r w:rsidR="00685CB7">
              <w:t xml:space="preserve"> </w:t>
            </w:r>
            <w:r w:rsidRPr="0016278F">
              <w:t>позиции,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отнесения</w:t>
            </w:r>
            <w:r w:rsidR="00685CB7">
              <w:t xml:space="preserve"> </w:t>
            </w:r>
            <w:r w:rsidRPr="0016278F">
              <w:t>своего</w:t>
            </w:r>
            <w:r w:rsidR="00685CB7">
              <w:t xml:space="preserve"> </w:t>
            </w:r>
            <w:r w:rsidRPr="0016278F">
              <w:t>повед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ступков</w:t>
            </w:r>
            <w:r w:rsidR="00685CB7">
              <w:t xml:space="preserve"> </w:t>
            </w:r>
            <w:r w:rsidRPr="0016278F">
              <w:t>других</w:t>
            </w:r>
            <w:r w:rsidR="00685CB7">
              <w:t xml:space="preserve"> </w:t>
            </w:r>
            <w:r w:rsidRPr="0016278F">
              <w:t>людей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нравстве</w:t>
            </w:r>
            <w:r w:rsidRPr="0016278F">
              <w:t>н</w:t>
            </w:r>
            <w:r w:rsidRPr="0016278F">
              <w:t>ными</w:t>
            </w:r>
            <w:r w:rsidR="00685CB7">
              <w:t xml:space="preserve"> </w:t>
            </w:r>
            <w:r w:rsidRPr="0016278F">
              <w:t>ценностями;</w:t>
            </w:r>
          </w:p>
          <w:p w:rsidR="005277F3" w:rsidRPr="0016278F" w:rsidRDefault="005277F3" w:rsidP="008D74A9">
            <w:pPr>
              <w:numPr>
                <w:ilvl w:val="0"/>
                <w:numId w:val="30"/>
              </w:numPr>
              <w:shd w:val="clear" w:color="auto" w:fill="FFFFFF"/>
              <w:ind w:left="271" w:hanging="271"/>
              <w:contextualSpacing/>
            </w:pPr>
            <w:r w:rsidRPr="0016278F">
              <w:t>раскрывать</w:t>
            </w:r>
            <w:r w:rsidR="00685CB7">
              <w:t xml:space="preserve"> </w:t>
            </w:r>
            <w:r w:rsidRPr="0016278F">
              <w:t>сущность</w:t>
            </w:r>
            <w:r w:rsidR="00685CB7">
              <w:t xml:space="preserve"> </w:t>
            </w:r>
            <w:r w:rsidRPr="0016278F">
              <w:t>патриотизма,</w:t>
            </w:r>
            <w:r w:rsidR="00685CB7">
              <w:t xml:space="preserve"> </w:t>
            </w:r>
            <w:r w:rsidRPr="0016278F">
              <w:t>гражданственности;</w:t>
            </w:r>
            <w:r w:rsidR="00685CB7">
              <w:t xml:space="preserve"> </w:t>
            </w:r>
            <w:r w:rsidRPr="0016278F">
              <w:t>пр</w:t>
            </w:r>
            <w:r w:rsidRPr="0016278F">
              <w:t>и</w:t>
            </w:r>
            <w:r w:rsidRPr="0016278F">
              <w:t>водить</w:t>
            </w:r>
            <w:r w:rsidR="00685CB7">
              <w:t xml:space="preserve"> </w:t>
            </w:r>
            <w:r w:rsidRPr="0016278F">
              <w:t>примеры</w:t>
            </w:r>
            <w:r w:rsidR="00685CB7">
              <w:t xml:space="preserve"> </w:t>
            </w:r>
            <w:r w:rsidRPr="0016278F">
              <w:t>проявления</w:t>
            </w:r>
            <w:r w:rsidR="00685CB7">
              <w:t xml:space="preserve"> </w:t>
            </w:r>
            <w:r w:rsidRPr="0016278F">
              <w:t>этих</w:t>
            </w:r>
            <w:r w:rsidR="00685CB7">
              <w:t xml:space="preserve"> </w:t>
            </w:r>
            <w:r w:rsidRPr="0016278F">
              <w:t>качеств</w:t>
            </w:r>
            <w:r w:rsidR="00685CB7">
              <w:t xml:space="preserve"> </w:t>
            </w:r>
            <w:r w:rsidRPr="0016278F">
              <w:t>из</w:t>
            </w:r>
            <w:r w:rsidR="00685CB7">
              <w:t xml:space="preserve"> </w:t>
            </w:r>
            <w:r w:rsidRPr="0016278F">
              <w:t>истор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жи</w:t>
            </w:r>
            <w:r w:rsidRPr="0016278F">
              <w:t>з</w:t>
            </w:r>
            <w:r w:rsidRPr="0016278F">
              <w:t>ни</w:t>
            </w:r>
            <w:r w:rsidR="00685CB7">
              <w:t xml:space="preserve"> </w:t>
            </w:r>
            <w:r w:rsidRPr="0016278F">
              <w:t>современн</w:t>
            </w:r>
            <w:r w:rsidRPr="0016278F">
              <w:t>о</w:t>
            </w:r>
            <w:r w:rsidRPr="0016278F">
              <w:t>го</w:t>
            </w:r>
            <w:r w:rsidR="00685CB7">
              <w:t xml:space="preserve"> </w:t>
            </w:r>
            <w:r w:rsidRPr="0016278F">
              <w:t>общества;</w:t>
            </w:r>
          </w:p>
          <w:p w:rsidR="005277F3" w:rsidRPr="0016278F" w:rsidRDefault="005277F3" w:rsidP="008D74A9">
            <w:pPr>
              <w:numPr>
                <w:ilvl w:val="0"/>
                <w:numId w:val="30"/>
              </w:numPr>
              <w:shd w:val="clear" w:color="auto" w:fill="FFFFFF"/>
              <w:ind w:left="271" w:hanging="271"/>
              <w:contextualSpacing/>
            </w:pPr>
            <w:r w:rsidRPr="0016278F">
              <w:t>характеризовать</w:t>
            </w:r>
            <w:r w:rsidR="00685CB7">
              <w:t xml:space="preserve"> </w:t>
            </w:r>
            <w:r w:rsidRPr="0016278F">
              <w:t>специфику</w:t>
            </w:r>
            <w:r w:rsidR="00685CB7">
              <w:t xml:space="preserve"> </w:t>
            </w:r>
            <w:r w:rsidRPr="0016278F">
              <w:t>норм</w:t>
            </w:r>
            <w:r w:rsidR="00685CB7">
              <w:t xml:space="preserve"> </w:t>
            </w:r>
            <w:r w:rsidRPr="0016278F">
              <w:t>права;</w:t>
            </w:r>
          </w:p>
          <w:p w:rsidR="005277F3" w:rsidRPr="0016278F" w:rsidRDefault="005277F3" w:rsidP="008D74A9">
            <w:pPr>
              <w:numPr>
                <w:ilvl w:val="0"/>
                <w:numId w:val="30"/>
              </w:numPr>
              <w:shd w:val="clear" w:color="auto" w:fill="FFFFFF"/>
              <w:ind w:left="271" w:hanging="271"/>
              <w:contextualSpacing/>
            </w:pPr>
            <w:r w:rsidRPr="0016278F">
              <w:t>сравнивать</w:t>
            </w:r>
            <w:r w:rsidR="00685CB7">
              <w:t xml:space="preserve"> </w:t>
            </w:r>
            <w:r w:rsidRPr="0016278F">
              <w:t>нормы</w:t>
            </w:r>
            <w:r w:rsidR="00685CB7">
              <w:t xml:space="preserve"> </w:t>
            </w:r>
            <w:r w:rsidRPr="0016278F">
              <w:t>морал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ава,</w:t>
            </w:r>
            <w:r w:rsidR="00685CB7">
              <w:t xml:space="preserve"> </w:t>
            </w:r>
            <w:r w:rsidRPr="0016278F">
              <w:t>выя</w:t>
            </w:r>
            <w:r w:rsidRPr="0016278F">
              <w:t>в</w:t>
            </w:r>
            <w:r w:rsidRPr="0016278F">
              <w:t>лять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общие</w:t>
            </w:r>
            <w:r w:rsidR="00685CB7">
              <w:t xml:space="preserve"> </w:t>
            </w:r>
            <w:r w:rsidRPr="0016278F">
              <w:t>черт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собенн</w:t>
            </w:r>
            <w:r w:rsidRPr="0016278F">
              <w:t>о</w:t>
            </w:r>
            <w:r w:rsidRPr="0016278F">
              <w:t>сти;</w:t>
            </w:r>
          </w:p>
          <w:p w:rsidR="005277F3" w:rsidRPr="0016278F" w:rsidRDefault="005277F3" w:rsidP="008D74A9">
            <w:pPr>
              <w:numPr>
                <w:ilvl w:val="0"/>
                <w:numId w:val="30"/>
              </w:numPr>
              <w:shd w:val="clear" w:color="auto" w:fill="FFFFFF"/>
              <w:ind w:left="271" w:hanging="271"/>
              <w:contextualSpacing/>
            </w:pPr>
            <w:r w:rsidRPr="0016278F">
              <w:lastRenderedPageBreak/>
              <w:t>раскрывать</w:t>
            </w:r>
            <w:r w:rsidR="00685CB7">
              <w:t xml:space="preserve"> </w:t>
            </w:r>
            <w:r w:rsidRPr="0016278F">
              <w:t>сущность</w:t>
            </w:r>
            <w:r w:rsidR="00685CB7">
              <w:t xml:space="preserve"> </w:t>
            </w:r>
            <w:r w:rsidRPr="0016278F">
              <w:t>процесса</w:t>
            </w:r>
            <w:r w:rsidR="00685CB7">
              <w:t xml:space="preserve"> </w:t>
            </w:r>
            <w:r w:rsidRPr="0016278F">
              <w:t>социализации</w:t>
            </w:r>
            <w:r w:rsidR="00685CB7">
              <w:t xml:space="preserve"> </w:t>
            </w:r>
            <w:r w:rsidRPr="0016278F">
              <w:t>личн</w:t>
            </w:r>
            <w:r w:rsidRPr="0016278F">
              <w:t>о</w:t>
            </w:r>
            <w:r w:rsidRPr="0016278F">
              <w:t>сти;</w:t>
            </w:r>
          </w:p>
          <w:p w:rsidR="005277F3" w:rsidRPr="0016278F" w:rsidRDefault="005277F3" w:rsidP="008D74A9">
            <w:pPr>
              <w:numPr>
                <w:ilvl w:val="0"/>
                <w:numId w:val="30"/>
              </w:numPr>
              <w:shd w:val="clear" w:color="auto" w:fill="FFFFFF"/>
              <w:ind w:left="271" w:hanging="271"/>
              <w:contextualSpacing/>
            </w:pPr>
            <w:r w:rsidRPr="0016278F">
              <w:t>объяснять</w:t>
            </w:r>
            <w:r w:rsidR="00685CB7">
              <w:t xml:space="preserve"> </w:t>
            </w:r>
            <w:r w:rsidRPr="0016278F">
              <w:t>причины</w:t>
            </w:r>
            <w:r w:rsidR="00685CB7">
              <w:t xml:space="preserve"> </w:t>
            </w:r>
            <w:r w:rsidRPr="0016278F">
              <w:t>отклоняющегося</w:t>
            </w:r>
            <w:r w:rsidR="00685CB7">
              <w:t xml:space="preserve"> </w:t>
            </w:r>
            <w:r w:rsidRPr="0016278F">
              <w:t>повед</w:t>
            </w:r>
            <w:r w:rsidRPr="0016278F">
              <w:t>е</w:t>
            </w:r>
            <w:r w:rsidRPr="0016278F">
              <w:t>ния;</w:t>
            </w:r>
          </w:p>
          <w:p w:rsidR="005277F3" w:rsidRPr="0016278F" w:rsidRDefault="005277F3" w:rsidP="008D74A9">
            <w:pPr>
              <w:numPr>
                <w:ilvl w:val="0"/>
                <w:numId w:val="30"/>
              </w:numPr>
              <w:shd w:val="clear" w:color="auto" w:fill="FFFFFF"/>
              <w:ind w:left="271" w:hanging="271"/>
              <w:contextualSpacing/>
              <w:rPr>
                <w:bCs/>
                <w:color w:val="000000"/>
                <w:shd w:val="clear" w:color="auto" w:fill="FFFFFF"/>
              </w:rPr>
            </w:pPr>
            <w:r w:rsidRPr="0016278F">
              <w:t>описывать</w:t>
            </w:r>
            <w:r w:rsidR="00685CB7">
              <w:t xml:space="preserve"> </w:t>
            </w:r>
            <w:r w:rsidRPr="0016278F">
              <w:t>негативные</w:t>
            </w:r>
            <w:r w:rsidR="00685CB7">
              <w:t xml:space="preserve"> </w:t>
            </w:r>
            <w:r w:rsidRPr="0016278F">
              <w:t>последствия</w:t>
            </w:r>
            <w:r w:rsidR="00685CB7">
              <w:t xml:space="preserve"> </w:t>
            </w:r>
            <w:r w:rsidRPr="0016278F">
              <w:t>наиб</w:t>
            </w:r>
            <w:r w:rsidRPr="0016278F">
              <w:t>о</w:t>
            </w:r>
            <w:r w:rsidRPr="0016278F">
              <w:t>лее</w:t>
            </w:r>
            <w:r w:rsidR="00685CB7">
              <w:t xml:space="preserve"> </w:t>
            </w:r>
            <w:r w:rsidRPr="0016278F">
              <w:t>опасных</w:t>
            </w:r>
            <w:r w:rsidR="00685CB7">
              <w:t xml:space="preserve"> </w:t>
            </w:r>
            <w:r w:rsidRPr="0016278F">
              <w:t>форм</w:t>
            </w:r>
            <w:r w:rsidR="00685CB7">
              <w:t xml:space="preserve"> </w:t>
            </w:r>
            <w:r w:rsidRPr="0016278F">
              <w:t>отклоняющегося</w:t>
            </w:r>
            <w:r w:rsidR="00685CB7">
              <w:t xml:space="preserve"> </w:t>
            </w:r>
            <w:r w:rsidRPr="0016278F">
              <w:t>повед</w:t>
            </w:r>
            <w:r w:rsidRPr="0016278F">
              <w:t>е</w:t>
            </w:r>
            <w:r w:rsidRPr="0016278F">
              <w:t>ния.</w:t>
            </w:r>
          </w:p>
        </w:tc>
        <w:tc>
          <w:tcPr>
            <w:tcW w:w="3827" w:type="dxa"/>
            <w:shd w:val="clear" w:color="auto" w:fill="auto"/>
          </w:tcPr>
          <w:p w:rsidR="005277F3" w:rsidRPr="0016278F" w:rsidRDefault="005277F3" w:rsidP="008D74A9">
            <w:pPr>
              <w:numPr>
                <w:ilvl w:val="0"/>
                <w:numId w:val="31"/>
              </w:numPr>
              <w:shd w:val="clear" w:color="auto" w:fill="FFFFFF"/>
              <w:ind w:left="176" w:hanging="176"/>
              <w:rPr>
                <w:i/>
              </w:rPr>
            </w:pPr>
            <w:r w:rsidRPr="0016278F">
              <w:rPr>
                <w:i/>
              </w:rPr>
              <w:lastRenderedPageBreak/>
              <w:t>использ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лемент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чи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но-следствен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нализ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ним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лия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ораль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стое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в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т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ществ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ел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века;</w:t>
            </w:r>
          </w:p>
          <w:p w:rsidR="005277F3" w:rsidRPr="0016278F" w:rsidRDefault="005277F3" w:rsidP="008D74A9">
            <w:pPr>
              <w:numPr>
                <w:ilvl w:val="0"/>
                <w:numId w:val="31"/>
              </w:numPr>
              <w:shd w:val="clear" w:color="auto" w:fill="FFFFFF"/>
              <w:ind w:left="176" w:hanging="176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i/>
              </w:rPr>
              <w:t>оцен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циальн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нач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мос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доров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раз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</w:t>
            </w:r>
            <w:r w:rsidRPr="0016278F">
              <w:rPr>
                <w:i/>
              </w:rPr>
              <w:t>з</w:t>
            </w:r>
            <w:r w:rsidRPr="0016278F">
              <w:rPr>
                <w:i/>
              </w:rPr>
              <w:t>ни.</w:t>
            </w:r>
          </w:p>
        </w:tc>
      </w:tr>
      <w:tr w:rsidR="005277F3" w:rsidRPr="0016278F" w:rsidTr="005277F3">
        <w:tc>
          <w:tcPr>
            <w:tcW w:w="10631" w:type="dxa"/>
            <w:gridSpan w:val="2"/>
            <w:shd w:val="clear" w:color="auto" w:fill="auto"/>
          </w:tcPr>
          <w:p w:rsidR="005277F3" w:rsidRPr="0016278F" w:rsidRDefault="005277F3" w:rsidP="005277F3">
            <w:pPr>
              <w:shd w:val="clear" w:color="auto" w:fill="FFFFFF"/>
              <w:ind w:left="360" w:firstLine="0"/>
              <w:rPr>
                <w:i/>
              </w:rPr>
            </w:pPr>
            <w:r w:rsidRPr="0016278F">
              <w:rPr>
                <w:b/>
                <w:bCs/>
                <w:color w:val="000000"/>
                <w:shd w:val="clear" w:color="auto" w:fill="FFFFFF"/>
              </w:rPr>
              <w:lastRenderedPageBreak/>
              <w:t>Сфера</w:t>
            </w:r>
            <w:r w:rsidR="00685CB7">
              <w:rPr>
                <w:b/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духовной</w:t>
            </w:r>
            <w:r w:rsidR="00685CB7">
              <w:rPr>
                <w:b/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кул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ь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туры</w:t>
            </w:r>
          </w:p>
        </w:tc>
      </w:tr>
      <w:tr w:rsidR="005277F3" w:rsidRPr="0016278F" w:rsidTr="005277F3">
        <w:tc>
          <w:tcPr>
            <w:tcW w:w="6804" w:type="dxa"/>
            <w:shd w:val="clear" w:color="auto" w:fill="auto"/>
          </w:tcPr>
          <w:p w:rsidR="005277F3" w:rsidRPr="0016278F" w:rsidRDefault="005277F3" w:rsidP="008D74A9">
            <w:pPr>
              <w:numPr>
                <w:ilvl w:val="0"/>
                <w:numId w:val="32"/>
              </w:numPr>
              <w:shd w:val="clear" w:color="auto" w:fill="FFFFFF"/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характеризо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развити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тдельных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бластей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форм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кул</w:t>
            </w:r>
            <w:r w:rsidRPr="0016278F">
              <w:rPr>
                <w:bCs/>
                <w:color w:val="000000"/>
                <w:shd w:val="clear" w:color="auto" w:fill="FFFFFF"/>
              </w:rPr>
              <w:t>ь</w:t>
            </w:r>
            <w:r w:rsidRPr="0016278F">
              <w:rPr>
                <w:bCs/>
                <w:color w:val="000000"/>
                <w:shd w:val="clear" w:color="auto" w:fill="FFFFFF"/>
              </w:rPr>
              <w:t>туры,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выраж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во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мнени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явлениях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культ</w:t>
            </w:r>
            <w:r w:rsidRPr="0016278F">
              <w:rPr>
                <w:bCs/>
                <w:color w:val="000000"/>
                <w:shd w:val="clear" w:color="auto" w:fill="FFFFFF"/>
              </w:rPr>
              <w:t>у</w:t>
            </w:r>
            <w:r w:rsidRPr="0016278F">
              <w:rPr>
                <w:bCs/>
                <w:color w:val="000000"/>
                <w:shd w:val="clear" w:color="auto" w:fill="FFFFFF"/>
              </w:rPr>
              <w:t>ры;</w:t>
            </w:r>
          </w:p>
          <w:p w:rsidR="005277F3" w:rsidRPr="0016278F" w:rsidRDefault="005277F3" w:rsidP="008D74A9">
            <w:pPr>
              <w:numPr>
                <w:ilvl w:val="0"/>
                <w:numId w:val="32"/>
              </w:numPr>
              <w:shd w:val="clear" w:color="auto" w:fill="FFFFFF"/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описы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явления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духовной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культуры;</w:t>
            </w:r>
          </w:p>
          <w:p w:rsidR="005277F3" w:rsidRPr="0016278F" w:rsidRDefault="005277F3" w:rsidP="008D74A9">
            <w:pPr>
              <w:numPr>
                <w:ilvl w:val="0"/>
                <w:numId w:val="32"/>
              </w:numPr>
              <w:shd w:val="clear" w:color="auto" w:fill="FFFFFF"/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объясня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ричины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возрастания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рол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наук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в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овр</w:t>
            </w:r>
            <w:r w:rsidRPr="0016278F">
              <w:rPr>
                <w:bCs/>
                <w:color w:val="000000"/>
                <w:shd w:val="clear" w:color="auto" w:fill="FFFFFF"/>
              </w:rPr>
              <w:t>е</w:t>
            </w:r>
            <w:r w:rsidRPr="0016278F">
              <w:rPr>
                <w:bCs/>
                <w:color w:val="000000"/>
                <w:shd w:val="clear" w:color="auto" w:fill="FFFFFF"/>
              </w:rPr>
              <w:t>менном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мире;</w:t>
            </w:r>
          </w:p>
          <w:p w:rsidR="005277F3" w:rsidRPr="0016278F" w:rsidRDefault="005277F3" w:rsidP="008D74A9">
            <w:pPr>
              <w:numPr>
                <w:ilvl w:val="0"/>
                <w:numId w:val="32"/>
              </w:numPr>
              <w:shd w:val="clear" w:color="auto" w:fill="FFFFFF"/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оцени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рол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бразования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в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овременном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бществе;</w:t>
            </w:r>
          </w:p>
          <w:p w:rsidR="005277F3" w:rsidRPr="0016278F" w:rsidRDefault="005277F3" w:rsidP="008D74A9">
            <w:pPr>
              <w:numPr>
                <w:ilvl w:val="0"/>
                <w:numId w:val="32"/>
              </w:numPr>
              <w:shd w:val="clear" w:color="auto" w:fill="FFFFFF"/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различ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уровн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бщего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бразования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в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Ро</w:t>
            </w:r>
            <w:r w:rsidRPr="0016278F">
              <w:rPr>
                <w:bCs/>
                <w:color w:val="000000"/>
                <w:shd w:val="clear" w:color="auto" w:fill="FFFFFF"/>
              </w:rPr>
              <w:t>с</w:t>
            </w:r>
            <w:r w:rsidRPr="0016278F">
              <w:rPr>
                <w:bCs/>
                <w:color w:val="000000"/>
                <w:shd w:val="clear" w:color="auto" w:fill="FFFFFF"/>
              </w:rPr>
              <w:t>сии;</w:t>
            </w:r>
          </w:p>
          <w:p w:rsidR="005277F3" w:rsidRPr="0016278F" w:rsidRDefault="005277F3" w:rsidP="008D74A9">
            <w:pPr>
              <w:numPr>
                <w:ilvl w:val="0"/>
                <w:numId w:val="32"/>
              </w:numPr>
              <w:shd w:val="clear" w:color="auto" w:fill="FFFFFF"/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находи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извлек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оциальную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информацию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достиж</w:t>
            </w:r>
            <w:r w:rsidRPr="0016278F">
              <w:rPr>
                <w:bCs/>
                <w:color w:val="000000"/>
                <w:shd w:val="clear" w:color="auto" w:fill="FFFFFF"/>
              </w:rPr>
              <w:t>е</w:t>
            </w:r>
            <w:r w:rsidRPr="0016278F">
              <w:rPr>
                <w:bCs/>
                <w:color w:val="000000"/>
                <w:shd w:val="clear" w:color="auto" w:fill="FFFFFF"/>
              </w:rPr>
              <w:t>ниях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роблемах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развития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культуры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из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адаптированных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и</w:t>
            </w:r>
            <w:r w:rsidRPr="0016278F">
              <w:rPr>
                <w:bCs/>
                <w:color w:val="000000"/>
                <w:shd w:val="clear" w:color="auto" w:fill="FFFFFF"/>
              </w:rPr>
              <w:t>с</w:t>
            </w:r>
            <w:r w:rsidRPr="0016278F">
              <w:rPr>
                <w:bCs/>
                <w:color w:val="000000"/>
                <w:shd w:val="clear" w:color="auto" w:fill="FFFFFF"/>
              </w:rPr>
              <w:t>точников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различного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т</w:t>
            </w:r>
            <w:r w:rsidRPr="0016278F">
              <w:rPr>
                <w:bCs/>
                <w:color w:val="000000"/>
                <w:shd w:val="clear" w:color="auto" w:fill="FFFFFF"/>
              </w:rPr>
              <w:t>и</w:t>
            </w:r>
            <w:r w:rsidRPr="0016278F">
              <w:rPr>
                <w:bCs/>
                <w:color w:val="000000"/>
                <w:shd w:val="clear" w:color="auto" w:fill="FFFFFF"/>
              </w:rPr>
              <w:t>па;</w:t>
            </w:r>
          </w:p>
          <w:p w:rsidR="005277F3" w:rsidRPr="0016278F" w:rsidRDefault="005277F3" w:rsidP="008D74A9">
            <w:pPr>
              <w:numPr>
                <w:ilvl w:val="0"/>
                <w:numId w:val="32"/>
              </w:numPr>
              <w:shd w:val="clear" w:color="auto" w:fill="FFFFFF"/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описы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духовны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ценност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российского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народа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выр</w:t>
            </w:r>
            <w:r w:rsidRPr="0016278F">
              <w:rPr>
                <w:bCs/>
                <w:color w:val="000000"/>
                <w:shd w:val="clear" w:color="auto" w:fill="FFFFFF"/>
              </w:rPr>
              <w:t>а</w:t>
            </w:r>
            <w:r w:rsidRPr="0016278F">
              <w:rPr>
                <w:bCs/>
                <w:color w:val="000000"/>
                <w:shd w:val="clear" w:color="auto" w:fill="FFFFFF"/>
              </w:rPr>
              <w:t>ж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обственно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тношени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к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ним;</w:t>
            </w:r>
          </w:p>
          <w:p w:rsidR="005277F3" w:rsidRPr="0016278F" w:rsidRDefault="005277F3" w:rsidP="008D74A9">
            <w:pPr>
              <w:numPr>
                <w:ilvl w:val="0"/>
                <w:numId w:val="32"/>
              </w:numPr>
              <w:shd w:val="clear" w:color="auto" w:fill="FFFFFF"/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объясня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необходимос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непрерывного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бразования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в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</w:t>
            </w:r>
            <w:r w:rsidRPr="0016278F">
              <w:rPr>
                <w:bCs/>
                <w:color w:val="000000"/>
                <w:shd w:val="clear" w:color="auto" w:fill="FFFFFF"/>
              </w:rPr>
              <w:t>о</w:t>
            </w:r>
            <w:r w:rsidRPr="0016278F">
              <w:rPr>
                <w:bCs/>
                <w:color w:val="000000"/>
                <w:shd w:val="clear" w:color="auto" w:fill="FFFFFF"/>
              </w:rPr>
              <w:t>временных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усл</w:t>
            </w:r>
            <w:r w:rsidRPr="0016278F">
              <w:rPr>
                <w:bCs/>
                <w:color w:val="000000"/>
                <w:shd w:val="clear" w:color="auto" w:fill="FFFFFF"/>
              </w:rPr>
              <w:t>о</w:t>
            </w:r>
            <w:r w:rsidRPr="0016278F">
              <w:rPr>
                <w:bCs/>
                <w:color w:val="000000"/>
                <w:shd w:val="clear" w:color="auto" w:fill="FFFFFF"/>
              </w:rPr>
              <w:t>виях;</w:t>
            </w:r>
          </w:p>
          <w:p w:rsidR="005277F3" w:rsidRPr="0016278F" w:rsidRDefault="005277F3" w:rsidP="008D74A9">
            <w:pPr>
              <w:numPr>
                <w:ilvl w:val="0"/>
                <w:numId w:val="32"/>
              </w:numPr>
              <w:shd w:val="clear" w:color="auto" w:fill="FFFFFF"/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учиты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бщественны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отребност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р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выбор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напра</w:t>
            </w:r>
            <w:r w:rsidRPr="0016278F">
              <w:rPr>
                <w:bCs/>
                <w:color w:val="000000"/>
                <w:shd w:val="clear" w:color="auto" w:fill="FFFFFF"/>
              </w:rPr>
              <w:t>в</w:t>
            </w:r>
            <w:r w:rsidRPr="0016278F">
              <w:rPr>
                <w:bCs/>
                <w:color w:val="000000"/>
                <w:shd w:val="clear" w:color="auto" w:fill="FFFFFF"/>
              </w:rPr>
              <w:t>ления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воей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будущей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рофессиональной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де</w:t>
            </w:r>
            <w:r w:rsidRPr="0016278F">
              <w:rPr>
                <w:bCs/>
                <w:color w:val="000000"/>
                <w:shd w:val="clear" w:color="auto" w:fill="FFFFFF"/>
              </w:rPr>
              <w:t>я</w:t>
            </w:r>
            <w:r w:rsidRPr="0016278F">
              <w:rPr>
                <w:bCs/>
                <w:color w:val="000000"/>
                <w:shd w:val="clear" w:color="auto" w:fill="FFFFFF"/>
              </w:rPr>
              <w:t>тельности;</w:t>
            </w:r>
          </w:p>
          <w:p w:rsidR="005277F3" w:rsidRPr="0016278F" w:rsidRDefault="005277F3" w:rsidP="008D74A9">
            <w:pPr>
              <w:numPr>
                <w:ilvl w:val="0"/>
                <w:numId w:val="32"/>
              </w:numPr>
              <w:shd w:val="clear" w:color="auto" w:fill="FFFFFF"/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раскры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рол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религи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в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овременном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бщ</w:t>
            </w:r>
            <w:r w:rsidRPr="0016278F">
              <w:rPr>
                <w:bCs/>
                <w:color w:val="000000"/>
                <w:shd w:val="clear" w:color="auto" w:fill="FFFFFF"/>
              </w:rPr>
              <w:t>е</w:t>
            </w:r>
            <w:r w:rsidRPr="0016278F">
              <w:rPr>
                <w:bCs/>
                <w:color w:val="000000"/>
                <w:shd w:val="clear" w:color="auto" w:fill="FFFFFF"/>
              </w:rPr>
              <w:t>стве;</w:t>
            </w:r>
          </w:p>
          <w:p w:rsidR="005277F3" w:rsidRPr="0016278F" w:rsidRDefault="005277F3" w:rsidP="008D74A9">
            <w:pPr>
              <w:numPr>
                <w:ilvl w:val="0"/>
                <w:numId w:val="32"/>
              </w:numPr>
              <w:shd w:val="clear" w:color="auto" w:fill="FFFFFF"/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характеризо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собенност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искусства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как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формы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духовной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культуры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.</w:t>
            </w:r>
          </w:p>
        </w:tc>
        <w:tc>
          <w:tcPr>
            <w:tcW w:w="3827" w:type="dxa"/>
            <w:shd w:val="clear" w:color="auto" w:fill="auto"/>
          </w:tcPr>
          <w:p w:rsidR="005277F3" w:rsidRPr="0016278F" w:rsidRDefault="005277F3" w:rsidP="008D74A9">
            <w:pPr>
              <w:numPr>
                <w:ilvl w:val="0"/>
                <w:numId w:val="32"/>
              </w:numPr>
              <w:shd w:val="clear" w:color="auto" w:fill="FFFFFF"/>
              <w:ind w:left="317" w:hanging="317"/>
              <w:rPr>
                <w:bCs/>
                <w:i/>
                <w:color w:val="000000"/>
                <w:shd w:val="clear" w:color="auto" w:fill="FFFFFF"/>
              </w:rPr>
            </w:pPr>
            <w:r w:rsidRPr="0016278F">
              <w:rPr>
                <w:bCs/>
                <w:i/>
                <w:color w:val="000000"/>
                <w:shd w:val="clear" w:color="auto" w:fill="FFFFFF"/>
              </w:rPr>
              <w:t>описывать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процессы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оздания,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охранения,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трансляции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и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усв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о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ения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достижений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культ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у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ры;</w:t>
            </w:r>
          </w:p>
          <w:p w:rsidR="005277F3" w:rsidRPr="0016278F" w:rsidRDefault="005277F3" w:rsidP="008D74A9">
            <w:pPr>
              <w:numPr>
                <w:ilvl w:val="0"/>
                <w:numId w:val="32"/>
              </w:numPr>
              <w:shd w:val="clear" w:color="auto" w:fill="FFFFFF"/>
              <w:ind w:left="317" w:hanging="317"/>
              <w:rPr>
                <w:bCs/>
                <w:i/>
                <w:color w:val="000000"/>
                <w:shd w:val="clear" w:color="auto" w:fill="FFFFFF"/>
              </w:rPr>
            </w:pPr>
            <w:r w:rsidRPr="0016278F">
              <w:rPr>
                <w:bCs/>
                <w:i/>
                <w:color w:val="000000"/>
                <w:shd w:val="clear" w:color="auto" w:fill="FFFFFF"/>
              </w:rPr>
              <w:t>характеризовать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основные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направления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развития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отеч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е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твенной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культуры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в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овр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е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менных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условиях;</w:t>
            </w:r>
          </w:p>
          <w:p w:rsidR="005277F3" w:rsidRPr="0016278F" w:rsidRDefault="005277F3" w:rsidP="008D74A9">
            <w:pPr>
              <w:numPr>
                <w:ilvl w:val="0"/>
                <w:numId w:val="32"/>
              </w:numPr>
              <w:shd w:val="clear" w:color="auto" w:fill="FFFFFF"/>
              <w:ind w:left="317" w:hanging="317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i/>
                <w:color w:val="000000"/>
                <w:shd w:val="clear" w:color="auto" w:fill="FFFFFF"/>
              </w:rPr>
              <w:t>критически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воспринимать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о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общения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и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рекламу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в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МИ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и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Интернете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о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таких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направл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е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ниях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массовой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культуры,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как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шоу-бизнес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и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мода.</w:t>
            </w:r>
          </w:p>
        </w:tc>
      </w:tr>
      <w:tr w:rsidR="005277F3" w:rsidRPr="0016278F" w:rsidTr="005277F3">
        <w:tc>
          <w:tcPr>
            <w:tcW w:w="10631" w:type="dxa"/>
            <w:gridSpan w:val="2"/>
            <w:shd w:val="clear" w:color="auto" w:fill="auto"/>
          </w:tcPr>
          <w:p w:rsidR="005277F3" w:rsidRPr="0016278F" w:rsidRDefault="005277F3" w:rsidP="005277F3">
            <w:pPr>
              <w:shd w:val="clear" w:color="auto" w:fill="FFFFFF"/>
              <w:ind w:firstLine="0"/>
              <w:rPr>
                <w:bCs/>
                <w:i/>
                <w:color w:val="000000"/>
                <w:shd w:val="clear" w:color="auto" w:fill="FFFFFF"/>
              </w:rPr>
            </w:pPr>
            <w:r w:rsidRPr="0016278F">
              <w:rPr>
                <w:b/>
                <w:bCs/>
                <w:color w:val="000000"/>
                <w:shd w:val="clear" w:color="auto" w:fill="FFFFFF"/>
              </w:rPr>
              <w:t>Социальная</w:t>
            </w:r>
            <w:r w:rsidR="00685CB7">
              <w:rPr>
                <w:b/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сф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е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ра</w:t>
            </w:r>
          </w:p>
        </w:tc>
      </w:tr>
      <w:tr w:rsidR="005277F3" w:rsidRPr="0016278F" w:rsidTr="005277F3">
        <w:tc>
          <w:tcPr>
            <w:tcW w:w="6804" w:type="dxa"/>
            <w:shd w:val="clear" w:color="auto" w:fill="auto"/>
          </w:tcPr>
          <w:p w:rsidR="005277F3" w:rsidRPr="0016278F" w:rsidRDefault="005277F3" w:rsidP="008D74A9">
            <w:pPr>
              <w:numPr>
                <w:ilvl w:val="0"/>
                <w:numId w:val="33"/>
              </w:numPr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описы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оциальную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труктуру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в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бществах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разн</w:t>
            </w:r>
            <w:r w:rsidRPr="0016278F">
              <w:rPr>
                <w:bCs/>
                <w:color w:val="000000"/>
                <w:shd w:val="clear" w:color="auto" w:fill="FFFFFF"/>
              </w:rPr>
              <w:t>о</w:t>
            </w:r>
            <w:r w:rsidRPr="0016278F">
              <w:rPr>
                <w:bCs/>
                <w:color w:val="000000"/>
                <w:shd w:val="clear" w:color="auto" w:fill="FFFFFF"/>
              </w:rPr>
              <w:t>го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типа,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характеризо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сновны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оциальны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б</w:t>
            </w:r>
            <w:r w:rsidRPr="0016278F">
              <w:rPr>
                <w:bCs/>
                <w:color w:val="000000"/>
                <w:shd w:val="clear" w:color="auto" w:fill="FFFFFF"/>
              </w:rPr>
              <w:t>щ</w:t>
            </w:r>
            <w:r w:rsidRPr="0016278F">
              <w:rPr>
                <w:bCs/>
                <w:color w:val="000000"/>
                <w:shd w:val="clear" w:color="auto" w:fill="FFFFFF"/>
              </w:rPr>
              <w:t>ност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группы;</w:t>
            </w:r>
          </w:p>
          <w:p w:rsidR="005277F3" w:rsidRPr="0016278F" w:rsidRDefault="005277F3" w:rsidP="008D74A9">
            <w:pPr>
              <w:numPr>
                <w:ilvl w:val="0"/>
                <w:numId w:val="33"/>
              </w:numPr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объясня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взаимодействи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оциальных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бщн</w:t>
            </w:r>
            <w:r w:rsidRPr="0016278F">
              <w:rPr>
                <w:bCs/>
                <w:color w:val="000000"/>
                <w:shd w:val="clear" w:color="auto" w:fill="FFFFFF"/>
              </w:rPr>
              <w:t>о</w:t>
            </w:r>
            <w:r w:rsidRPr="0016278F">
              <w:rPr>
                <w:bCs/>
                <w:color w:val="000000"/>
                <w:shd w:val="clear" w:color="auto" w:fill="FFFFFF"/>
              </w:rPr>
              <w:t>стей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групп;</w:t>
            </w:r>
          </w:p>
          <w:p w:rsidR="005277F3" w:rsidRPr="0016278F" w:rsidRDefault="005277F3" w:rsidP="008D74A9">
            <w:pPr>
              <w:numPr>
                <w:ilvl w:val="0"/>
                <w:numId w:val="33"/>
              </w:numPr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характеризо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ведущи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направления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оц</w:t>
            </w:r>
            <w:r w:rsidRPr="0016278F">
              <w:rPr>
                <w:bCs/>
                <w:color w:val="000000"/>
                <w:shd w:val="clear" w:color="auto" w:fill="FFFFFF"/>
              </w:rPr>
              <w:t>и</w:t>
            </w:r>
            <w:r w:rsidRPr="0016278F">
              <w:rPr>
                <w:bCs/>
                <w:color w:val="000000"/>
                <w:shd w:val="clear" w:color="auto" w:fill="FFFFFF"/>
              </w:rPr>
              <w:t>альной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олитик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Российского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госуда</w:t>
            </w:r>
            <w:r w:rsidRPr="0016278F">
              <w:rPr>
                <w:bCs/>
                <w:color w:val="000000"/>
                <w:shd w:val="clear" w:color="auto" w:fill="FFFFFF"/>
              </w:rPr>
              <w:t>р</w:t>
            </w:r>
            <w:r w:rsidRPr="0016278F">
              <w:rPr>
                <w:bCs/>
                <w:color w:val="000000"/>
                <w:shd w:val="clear" w:color="auto" w:fill="FFFFFF"/>
              </w:rPr>
              <w:t>ства;</w:t>
            </w:r>
          </w:p>
          <w:p w:rsidR="005277F3" w:rsidRPr="0016278F" w:rsidRDefault="005277F3" w:rsidP="008D74A9">
            <w:pPr>
              <w:numPr>
                <w:ilvl w:val="0"/>
                <w:numId w:val="33"/>
              </w:numPr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выделя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араметры,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пределяющи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оциальный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татус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личности;</w:t>
            </w:r>
          </w:p>
          <w:p w:rsidR="005277F3" w:rsidRPr="0016278F" w:rsidRDefault="005277F3" w:rsidP="008D74A9">
            <w:pPr>
              <w:numPr>
                <w:ilvl w:val="0"/>
                <w:numId w:val="33"/>
              </w:numPr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приводи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римеры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редписанных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достигаемых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татусов;</w:t>
            </w:r>
          </w:p>
          <w:p w:rsidR="005277F3" w:rsidRPr="0016278F" w:rsidRDefault="005277F3" w:rsidP="008D74A9">
            <w:pPr>
              <w:numPr>
                <w:ilvl w:val="0"/>
                <w:numId w:val="33"/>
              </w:numPr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описы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сновны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оциальны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рол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о</w:t>
            </w:r>
            <w:r w:rsidRPr="0016278F">
              <w:rPr>
                <w:bCs/>
                <w:color w:val="000000"/>
                <w:shd w:val="clear" w:color="auto" w:fill="FFFFFF"/>
              </w:rPr>
              <w:t>д</w:t>
            </w:r>
            <w:r w:rsidRPr="0016278F">
              <w:rPr>
                <w:bCs/>
                <w:color w:val="000000"/>
                <w:shd w:val="clear" w:color="auto" w:fill="FFFFFF"/>
              </w:rPr>
              <w:t>ростка;</w:t>
            </w:r>
          </w:p>
          <w:p w:rsidR="005277F3" w:rsidRPr="0016278F" w:rsidRDefault="005277F3" w:rsidP="008D74A9">
            <w:pPr>
              <w:numPr>
                <w:ilvl w:val="0"/>
                <w:numId w:val="33"/>
              </w:numPr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конкретизиро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римерам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роцесс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оциальной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мобил</w:t>
            </w:r>
            <w:r w:rsidRPr="0016278F">
              <w:rPr>
                <w:bCs/>
                <w:color w:val="000000"/>
                <w:shd w:val="clear" w:color="auto" w:fill="FFFFFF"/>
              </w:rPr>
              <w:t>ь</w:t>
            </w:r>
            <w:r w:rsidRPr="0016278F">
              <w:rPr>
                <w:bCs/>
                <w:color w:val="000000"/>
                <w:shd w:val="clear" w:color="auto" w:fill="FFFFFF"/>
              </w:rPr>
              <w:t>ности;</w:t>
            </w:r>
          </w:p>
          <w:p w:rsidR="005277F3" w:rsidRPr="0016278F" w:rsidRDefault="005277F3" w:rsidP="008D74A9">
            <w:pPr>
              <w:numPr>
                <w:ilvl w:val="0"/>
                <w:numId w:val="33"/>
              </w:numPr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характеризо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межнациональны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тношения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в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овреме</w:t>
            </w:r>
            <w:r w:rsidRPr="0016278F">
              <w:rPr>
                <w:bCs/>
                <w:color w:val="000000"/>
                <w:shd w:val="clear" w:color="auto" w:fill="FFFFFF"/>
              </w:rPr>
              <w:t>н</w:t>
            </w:r>
            <w:r w:rsidRPr="0016278F">
              <w:rPr>
                <w:bCs/>
                <w:color w:val="000000"/>
                <w:shd w:val="clear" w:color="auto" w:fill="FFFFFF"/>
              </w:rPr>
              <w:t>ном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мире;</w:t>
            </w:r>
          </w:p>
          <w:p w:rsidR="005277F3" w:rsidRPr="0016278F" w:rsidRDefault="005277F3" w:rsidP="008D74A9">
            <w:pPr>
              <w:numPr>
                <w:ilvl w:val="0"/>
                <w:numId w:val="33"/>
              </w:numPr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объясня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ричины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межнациональных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конфликтов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сно</w:t>
            </w:r>
            <w:r w:rsidRPr="0016278F">
              <w:rPr>
                <w:bCs/>
                <w:color w:val="000000"/>
                <w:shd w:val="clear" w:color="auto" w:fill="FFFFFF"/>
              </w:rPr>
              <w:t>в</w:t>
            </w:r>
            <w:r w:rsidRPr="0016278F">
              <w:rPr>
                <w:bCs/>
                <w:color w:val="000000"/>
                <w:shd w:val="clear" w:color="auto" w:fill="FFFFFF"/>
              </w:rPr>
              <w:t>ны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ут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их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разреш</w:t>
            </w:r>
            <w:r w:rsidRPr="0016278F">
              <w:rPr>
                <w:bCs/>
                <w:color w:val="000000"/>
                <w:shd w:val="clear" w:color="auto" w:fill="FFFFFF"/>
              </w:rPr>
              <w:t>е</w:t>
            </w:r>
            <w:r w:rsidRPr="0016278F">
              <w:rPr>
                <w:bCs/>
                <w:color w:val="000000"/>
                <w:shd w:val="clear" w:color="auto" w:fill="FFFFFF"/>
              </w:rPr>
              <w:t>ния;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</w:p>
          <w:p w:rsidR="005277F3" w:rsidRPr="0016278F" w:rsidRDefault="005277F3" w:rsidP="008D74A9">
            <w:pPr>
              <w:numPr>
                <w:ilvl w:val="0"/>
                <w:numId w:val="33"/>
              </w:numPr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характеризовать,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раскры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на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конкретных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римерах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</w:t>
            </w:r>
            <w:r w:rsidRPr="0016278F">
              <w:rPr>
                <w:bCs/>
                <w:color w:val="000000"/>
                <w:shd w:val="clear" w:color="auto" w:fill="FFFFFF"/>
              </w:rPr>
              <w:t>с</w:t>
            </w:r>
            <w:r w:rsidRPr="0016278F">
              <w:rPr>
                <w:bCs/>
                <w:color w:val="000000"/>
                <w:shd w:val="clear" w:color="auto" w:fill="FFFFFF"/>
              </w:rPr>
              <w:t>новны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функци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емь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в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бщ</w:t>
            </w:r>
            <w:r w:rsidRPr="0016278F">
              <w:rPr>
                <w:bCs/>
                <w:color w:val="000000"/>
                <w:shd w:val="clear" w:color="auto" w:fill="FFFFFF"/>
              </w:rPr>
              <w:t>е</w:t>
            </w:r>
            <w:r w:rsidRPr="0016278F">
              <w:rPr>
                <w:bCs/>
                <w:color w:val="000000"/>
                <w:shd w:val="clear" w:color="auto" w:fill="FFFFFF"/>
              </w:rPr>
              <w:t>стве;</w:t>
            </w:r>
          </w:p>
          <w:p w:rsidR="005277F3" w:rsidRPr="0016278F" w:rsidRDefault="005277F3" w:rsidP="008D74A9">
            <w:pPr>
              <w:numPr>
                <w:ilvl w:val="0"/>
                <w:numId w:val="33"/>
              </w:numPr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раскры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сновны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рол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членов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емьи;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</w:p>
          <w:p w:rsidR="005277F3" w:rsidRPr="0016278F" w:rsidRDefault="005277F3" w:rsidP="008D74A9">
            <w:pPr>
              <w:numPr>
                <w:ilvl w:val="0"/>
                <w:numId w:val="33"/>
              </w:numPr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характеризо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сновны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лагаемы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здорового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браза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жи</w:t>
            </w:r>
            <w:r w:rsidRPr="0016278F">
              <w:rPr>
                <w:bCs/>
                <w:color w:val="000000"/>
                <w:shd w:val="clear" w:color="auto" w:fill="FFFFFF"/>
              </w:rPr>
              <w:t>з</w:t>
            </w:r>
            <w:r w:rsidRPr="0016278F">
              <w:rPr>
                <w:bCs/>
                <w:color w:val="000000"/>
                <w:shd w:val="clear" w:color="auto" w:fill="FFFFFF"/>
              </w:rPr>
              <w:t>ни;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сознанно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выбир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верны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критери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для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ценк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бе</w:t>
            </w:r>
            <w:r w:rsidRPr="0016278F">
              <w:rPr>
                <w:bCs/>
                <w:color w:val="000000"/>
                <w:shd w:val="clear" w:color="auto" w:fill="FFFFFF"/>
              </w:rPr>
              <w:t>з</w:t>
            </w:r>
            <w:r w:rsidRPr="0016278F">
              <w:rPr>
                <w:bCs/>
                <w:color w:val="000000"/>
                <w:shd w:val="clear" w:color="auto" w:fill="FFFFFF"/>
              </w:rPr>
              <w:t>опасных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условий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жи</w:t>
            </w:r>
            <w:r w:rsidRPr="0016278F">
              <w:rPr>
                <w:bCs/>
                <w:color w:val="000000"/>
                <w:shd w:val="clear" w:color="auto" w:fill="FFFFFF"/>
              </w:rPr>
              <w:t>з</w:t>
            </w:r>
            <w:r w:rsidRPr="0016278F">
              <w:rPr>
                <w:bCs/>
                <w:color w:val="000000"/>
                <w:shd w:val="clear" w:color="auto" w:fill="FFFFFF"/>
              </w:rPr>
              <w:t>ни;</w:t>
            </w:r>
          </w:p>
          <w:p w:rsidR="005277F3" w:rsidRPr="0016278F" w:rsidRDefault="005277F3" w:rsidP="008D74A9">
            <w:pPr>
              <w:numPr>
                <w:ilvl w:val="0"/>
                <w:numId w:val="33"/>
              </w:numPr>
              <w:ind w:left="271" w:hanging="271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выполня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несложны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рактически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задания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о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анализу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</w:t>
            </w:r>
            <w:r w:rsidRPr="0016278F">
              <w:rPr>
                <w:bCs/>
                <w:color w:val="000000"/>
                <w:shd w:val="clear" w:color="auto" w:fill="FFFFFF"/>
              </w:rPr>
              <w:t>и</w:t>
            </w:r>
            <w:r w:rsidRPr="0016278F">
              <w:rPr>
                <w:bCs/>
                <w:color w:val="000000"/>
                <w:shd w:val="clear" w:color="auto" w:fill="FFFFFF"/>
              </w:rPr>
              <w:t>туаций,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вязанных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различным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пособам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разрешения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</w:t>
            </w:r>
            <w:r w:rsidRPr="0016278F">
              <w:rPr>
                <w:bCs/>
                <w:color w:val="000000"/>
                <w:shd w:val="clear" w:color="auto" w:fill="FFFFFF"/>
              </w:rPr>
              <w:t>е</w:t>
            </w:r>
            <w:r w:rsidRPr="0016278F">
              <w:rPr>
                <w:bCs/>
                <w:color w:val="000000"/>
                <w:shd w:val="clear" w:color="auto" w:fill="FFFFFF"/>
              </w:rPr>
              <w:t>мейных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конфликтов.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Выраж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обственно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тношени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к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различным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пособам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разрешения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емейных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конфли</w:t>
            </w:r>
            <w:r w:rsidRPr="0016278F">
              <w:rPr>
                <w:bCs/>
                <w:color w:val="000000"/>
                <w:shd w:val="clear" w:color="auto" w:fill="FFFFFF"/>
              </w:rPr>
              <w:t>к</w:t>
            </w:r>
            <w:r w:rsidRPr="0016278F">
              <w:rPr>
                <w:bCs/>
                <w:color w:val="000000"/>
                <w:shd w:val="clear" w:color="auto" w:fill="FFFFFF"/>
              </w:rPr>
              <w:t>тов.</w:t>
            </w:r>
          </w:p>
        </w:tc>
        <w:tc>
          <w:tcPr>
            <w:tcW w:w="3827" w:type="dxa"/>
            <w:shd w:val="clear" w:color="auto" w:fill="auto"/>
          </w:tcPr>
          <w:p w:rsidR="005277F3" w:rsidRPr="0016278F" w:rsidRDefault="005277F3" w:rsidP="008D74A9">
            <w:pPr>
              <w:numPr>
                <w:ilvl w:val="0"/>
                <w:numId w:val="33"/>
              </w:numPr>
              <w:ind w:left="317" w:hanging="317"/>
              <w:rPr>
                <w:bCs/>
                <w:i/>
                <w:color w:val="000000"/>
                <w:shd w:val="clear" w:color="auto" w:fill="FFFFFF"/>
              </w:rPr>
            </w:pPr>
            <w:r w:rsidRPr="0016278F">
              <w:rPr>
                <w:bCs/>
                <w:i/>
                <w:color w:val="000000"/>
                <w:shd w:val="clear" w:color="auto" w:fill="FFFFFF"/>
              </w:rPr>
              <w:t>раскрывать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понятия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«раве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н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тво»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и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«социальная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праве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д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ливость»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позиций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истори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з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ма;</w:t>
            </w:r>
          </w:p>
          <w:p w:rsidR="005277F3" w:rsidRPr="0016278F" w:rsidRDefault="005277F3" w:rsidP="008D74A9">
            <w:pPr>
              <w:numPr>
                <w:ilvl w:val="0"/>
                <w:numId w:val="33"/>
              </w:numPr>
              <w:ind w:left="317" w:hanging="317"/>
              <w:rPr>
                <w:bCs/>
                <w:i/>
                <w:color w:val="000000"/>
                <w:shd w:val="clear" w:color="auto" w:fill="FFFFFF"/>
              </w:rPr>
            </w:pPr>
            <w:r w:rsidRPr="0016278F">
              <w:rPr>
                <w:bCs/>
                <w:i/>
                <w:color w:val="000000"/>
                <w:shd w:val="clear" w:color="auto" w:fill="FFFFFF"/>
              </w:rPr>
              <w:t>выражать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и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обосновывать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обственную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позицию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по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акт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у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альным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проблемам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мол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о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дежи;</w:t>
            </w:r>
          </w:p>
          <w:p w:rsidR="005277F3" w:rsidRPr="0016278F" w:rsidRDefault="005277F3" w:rsidP="008D74A9">
            <w:pPr>
              <w:numPr>
                <w:ilvl w:val="0"/>
                <w:numId w:val="33"/>
              </w:numPr>
              <w:ind w:left="317" w:hanging="317"/>
              <w:rPr>
                <w:bCs/>
                <w:i/>
                <w:color w:val="000000"/>
                <w:shd w:val="clear" w:color="auto" w:fill="FFFFFF"/>
              </w:rPr>
            </w:pPr>
            <w:r w:rsidRPr="0016278F">
              <w:rPr>
                <w:bCs/>
                <w:i/>
                <w:color w:val="000000"/>
                <w:shd w:val="clear" w:color="auto" w:fill="FFFFFF"/>
              </w:rPr>
              <w:t>выполнять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несложные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практ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и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ческие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задания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по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анализу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и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туаций,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вязанных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различн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ы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ми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пособами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разрешения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е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мейных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конфликтов;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выр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а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жать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обственное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отношение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к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различным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пособам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разр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е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шения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емейных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конфли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к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тов;</w:t>
            </w:r>
          </w:p>
          <w:p w:rsidR="005277F3" w:rsidRPr="0016278F" w:rsidRDefault="005277F3" w:rsidP="008D74A9">
            <w:pPr>
              <w:numPr>
                <w:ilvl w:val="0"/>
                <w:numId w:val="33"/>
              </w:numPr>
              <w:shd w:val="clear" w:color="auto" w:fill="FFFFFF"/>
              <w:ind w:left="317" w:hanging="317"/>
              <w:rPr>
                <w:bCs/>
                <w:i/>
                <w:color w:val="000000"/>
                <w:shd w:val="clear" w:color="auto" w:fill="FFFFFF"/>
              </w:rPr>
            </w:pPr>
            <w:r w:rsidRPr="0016278F">
              <w:rPr>
                <w:bCs/>
                <w:i/>
                <w:color w:val="000000"/>
                <w:shd w:val="clear" w:color="auto" w:fill="FFFFFF"/>
              </w:rPr>
              <w:t>формировать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положительное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отношение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к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необходимости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облюдать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здоровый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образ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жизни;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корректировать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о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б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твенное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поведение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в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оотве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т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твии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требованиями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бе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з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опасности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жизнедеятельн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о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ти;</w:t>
            </w:r>
          </w:p>
          <w:p w:rsidR="005277F3" w:rsidRPr="0016278F" w:rsidRDefault="005277F3" w:rsidP="008D74A9">
            <w:pPr>
              <w:numPr>
                <w:ilvl w:val="0"/>
                <w:numId w:val="33"/>
              </w:numPr>
              <w:shd w:val="clear" w:color="auto" w:fill="FFFFFF"/>
              <w:ind w:left="317" w:hanging="317"/>
              <w:rPr>
                <w:bCs/>
                <w:i/>
                <w:color w:val="000000"/>
                <w:shd w:val="clear" w:color="auto" w:fill="FFFFFF"/>
              </w:rPr>
            </w:pPr>
            <w:r w:rsidRPr="0016278F">
              <w:rPr>
                <w:bCs/>
                <w:i/>
                <w:color w:val="000000"/>
                <w:shd w:val="clear" w:color="auto" w:fill="FFFFFF"/>
              </w:rPr>
              <w:t>использовать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элементы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пр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и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чинно-следственного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анализа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при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характ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е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ристике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емейных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конфли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к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тов;</w:t>
            </w:r>
          </w:p>
          <w:p w:rsidR="005277F3" w:rsidRPr="0016278F" w:rsidRDefault="005277F3" w:rsidP="008D74A9">
            <w:pPr>
              <w:numPr>
                <w:ilvl w:val="0"/>
                <w:numId w:val="33"/>
              </w:numPr>
              <w:shd w:val="clear" w:color="auto" w:fill="FFFFFF"/>
              <w:ind w:left="317" w:hanging="317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i/>
                <w:color w:val="000000"/>
                <w:shd w:val="clear" w:color="auto" w:fill="FFFFFF"/>
              </w:rPr>
              <w:t>находить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и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извлекать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оциал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ь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ную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информацию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о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госуда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р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твенной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емейной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пол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и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тике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из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адаптированных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источников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lastRenderedPageBreak/>
              <w:t>различного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т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и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па</w:t>
            </w:r>
            <w:r w:rsidRPr="0016278F">
              <w:rPr>
                <w:b/>
                <w:bCs/>
                <w:i/>
                <w:color w:val="000000"/>
                <w:shd w:val="clear" w:color="auto" w:fill="FFFFFF"/>
              </w:rPr>
              <w:t>.</w:t>
            </w:r>
          </w:p>
        </w:tc>
      </w:tr>
      <w:tr w:rsidR="005277F3" w:rsidRPr="0016278F" w:rsidTr="005277F3">
        <w:tc>
          <w:tcPr>
            <w:tcW w:w="10631" w:type="dxa"/>
            <w:gridSpan w:val="2"/>
            <w:shd w:val="clear" w:color="auto" w:fill="auto"/>
          </w:tcPr>
          <w:p w:rsidR="005277F3" w:rsidRPr="0016278F" w:rsidRDefault="005277F3" w:rsidP="005277F3">
            <w:pPr>
              <w:ind w:firstLine="0"/>
              <w:rPr>
                <w:bCs/>
                <w:i/>
                <w:color w:val="000000"/>
                <w:shd w:val="clear" w:color="auto" w:fill="FFFFFF"/>
              </w:rPr>
            </w:pPr>
            <w:r w:rsidRPr="0016278F">
              <w:rPr>
                <w:b/>
              </w:rPr>
              <w:lastRenderedPageBreak/>
              <w:t>Полит</w:t>
            </w:r>
            <w:r w:rsidRPr="0016278F">
              <w:rPr>
                <w:b/>
              </w:rPr>
              <w:t>и</w:t>
            </w:r>
            <w:r w:rsidRPr="0016278F">
              <w:rPr>
                <w:b/>
              </w:rPr>
              <w:t>ческая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сфера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общества</w:t>
            </w:r>
          </w:p>
        </w:tc>
      </w:tr>
      <w:tr w:rsidR="005277F3" w:rsidRPr="0016278F" w:rsidTr="005277F3">
        <w:tc>
          <w:tcPr>
            <w:tcW w:w="6804" w:type="dxa"/>
            <w:shd w:val="clear" w:color="auto" w:fill="auto"/>
          </w:tcPr>
          <w:p w:rsidR="005277F3" w:rsidRPr="0016278F" w:rsidRDefault="005277F3" w:rsidP="008D74A9">
            <w:pPr>
              <w:numPr>
                <w:ilvl w:val="0"/>
                <w:numId w:val="34"/>
              </w:numPr>
              <w:ind w:left="338" w:hanging="338"/>
            </w:pPr>
            <w:r w:rsidRPr="0016278F">
              <w:t>объяснять</w:t>
            </w:r>
            <w:r w:rsidR="00685CB7">
              <w:t xml:space="preserve"> </w:t>
            </w:r>
            <w:r w:rsidRPr="0016278F">
              <w:t>роль</w:t>
            </w:r>
            <w:r w:rsidR="00685CB7">
              <w:t xml:space="preserve"> </w:t>
            </w:r>
            <w:r w:rsidRPr="0016278F">
              <w:t>политик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жизни</w:t>
            </w:r>
            <w:r w:rsidR="00685CB7">
              <w:t xml:space="preserve"> </w:t>
            </w:r>
            <w:r w:rsidRPr="0016278F">
              <w:t>общ</w:t>
            </w:r>
            <w:r w:rsidRPr="0016278F">
              <w:t>е</w:t>
            </w:r>
            <w:r w:rsidRPr="0016278F">
              <w:t>ства;</w:t>
            </w:r>
          </w:p>
          <w:p w:rsidR="005277F3" w:rsidRPr="0016278F" w:rsidRDefault="005277F3" w:rsidP="008D74A9">
            <w:pPr>
              <w:numPr>
                <w:ilvl w:val="0"/>
                <w:numId w:val="34"/>
              </w:numPr>
              <w:ind w:left="338" w:hanging="338"/>
            </w:pPr>
            <w:r w:rsidRPr="0016278F">
              <w:t>различ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равнивать</w:t>
            </w:r>
            <w:r w:rsidR="00685CB7">
              <w:t xml:space="preserve"> </w:t>
            </w:r>
            <w:r w:rsidRPr="0016278F">
              <w:t>различные</w:t>
            </w:r>
            <w:r w:rsidR="00685CB7">
              <w:t xml:space="preserve"> </w:t>
            </w:r>
            <w:r w:rsidRPr="0016278F">
              <w:t>формы</w:t>
            </w:r>
            <w:r w:rsidR="00685CB7">
              <w:t xml:space="preserve"> </w:t>
            </w:r>
            <w:r w:rsidRPr="0016278F">
              <w:t>правления,</w:t>
            </w:r>
            <w:r w:rsidR="00685CB7">
              <w:t xml:space="preserve"> </w:t>
            </w:r>
            <w:r w:rsidRPr="0016278F">
              <w:t>илл</w:t>
            </w:r>
            <w:r w:rsidRPr="0016278F">
              <w:t>ю</w:t>
            </w:r>
            <w:r w:rsidRPr="0016278F">
              <w:t>стрировать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пример</w:t>
            </w:r>
            <w:r w:rsidRPr="0016278F">
              <w:t>а</w:t>
            </w:r>
            <w:r w:rsidRPr="0016278F">
              <w:t>ми;</w:t>
            </w:r>
          </w:p>
          <w:p w:rsidR="005277F3" w:rsidRPr="0016278F" w:rsidRDefault="005277F3" w:rsidP="008D74A9">
            <w:pPr>
              <w:numPr>
                <w:ilvl w:val="0"/>
                <w:numId w:val="34"/>
              </w:numPr>
              <w:ind w:left="338" w:hanging="338"/>
            </w:pPr>
            <w:r w:rsidRPr="0016278F">
              <w:t>давать</w:t>
            </w:r>
            <w:r w:rsidR="00685CB7">
              <w:t xml:space="preserve"> </w:t>
            </w:r>
            <w:r w:rsidRPr="0016278F">
              <w:t>характеристику</w:t>
            </w:r>
            <w:r w:rsidR="00685CB7">
              <w:t xml:space="preserve"> </w:t>
            </w:r>
            <w:r w:rsidRPr="0016278F">
              <w:t>формам</w:t>
            </w:r>
            <w:r w:rsidR="00685CB7">
              <w:t xml:space="preserve"> </w:t>
            </w:r>
            <w:r w:rsidRPr="0016278F">
              <w:t>государстве</w:t>
            </w:r>
            <w:r w:rsidRPr="0016278F">
              <w:t>н</w:t>
            </w:r>
            <w:r w:rsidRPr="0016278F">
              <w:t>но-территориального</w:t>
            </w:r>
            <w:r w:rsidR="00685CB7">
              <w:t xml:space="preserve"> </w:t>
            </w:r>
            <w:r w:rsidRPr="0016278F">
              <w:t>устро</w:t>
            </w:r>
            <w:r w:rsidRPr="0016278F">
              <w:t>й</w:t>
            </w:r>
            <w:r w:rsidRPr="0016278F">
              <w:t>ства;</w:t>
            </w:r>
          </w:p>
          <w:p w:rsidR="005277F3" w:rsidRPr="0016278F" w:rsidRDefault="005277F3" w:rsidP="008D74A9">
            <w:pPr>
              <w:numPr>
                <w:ilvl w:val="0"/>
                <w:numId w:val="34"/>
              </w:numPr>
              <w:ind w:left="338" w:hanging="338"/>
            </w:pPr>
            <w:r w:rsidRPr="0016278F">
              <w:t>различать</w:t>
            </w:r>
            <w:r w:rsidR="00685CB7">
              <w:t xml:space="preserve"> </w:t>
            </w:r>
            <w:r w:rsidRPr="0016278F">
              <w:t>различные</w:t>
            </w:r>
            <w:r w:rsidR="00685CB7">
              <w:t xml:space="preserve"> </w:t>
            </w:r>
            <w:r w:rsidRPr="0016278F">
              <w:t>типы</w:t>
            </w:r>
            <w:r w:rsidR="00685CB7">
              <w:t xml:space="preserve"> </w:t>
            </w:r>
            <w:r w:rsidRPr="0016278F">
              <w:t>политических</w:t>
            </w:r>
            <w:r w:rsidR="00685CB7">
              <w:t xml:space="preserve"> </w:t>
            </w:r>
            <w:r w:rsidRPr="0016278F">
              <w:t>режимов,</w:t>
            </w:r>
            <w:r w:rsidR="00685CB7">
              <w:t xml:space="preserve"> </w:t>
            </w:r>
            <w:r w:rsidRPr="0016278F">
              <w:t>раскр</w:t>
            </w:r>
            <w:r w:rsidRPr="0016278F">
              <w:t>ы</w:t>
            </w:r>
            <w:r w:rsidRPr="0016278F">
              <w:t>вать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основные</w:t>
            </w:r>
            <w:r w:rsidR="00685CB7">
              <w:t xml:space="preserve"> </w:t>
            </w:r>
            <w:r w:rsidRPr="0016278F">
              <w:t>призн</w:t>
            </w:r>
            <w:r w:rsidRPr="0016278F">
              <w:t>а</w:t>
            </w:r>
            <w:r w:rsidRPr="0016278F">
              <w:t>ки;</w:t>
            </w:r>
          </w:p>
          <w:p w:rsidR="005277F3" w:rsidRPr="0016278F" w:rsidRDefault="005277F3" w:rsidP="008D74A9">
            <w:pPr>
              <w:numPr>
                <w:ilvl w:val="0"/>
                <w:numId w:val="34"/>
              </w:numPr>
              <w:ind w:left="338" w:hanging="338"/>
            </w:pPr>
            <w:r w:rsidRPr="0016278F">
              <w:t>раскрывать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конкретных</w:t>
            </w:r>
            <w:r w:rsidR="00685CB7">
              <w:t xml:space="preserve"> </w:t>
            </w:r>
            <w:r w:rsidRPr="0016278F">
              <w:t>примерах</w:t>
            </w:r>
            <w:r w:rsidR="00685CB7">
              <w:t xml:space="preserve"> </w:t>
            </w:r>
            <w:r w:rsidRPr="0016278F">
              <w:t>основные</w:t>
            </w:r>
            <w:r w:rsidR="00685CB7">
              <w:t xml:space="preserve"> </w:t>
            </w:r>
            <w:r w:rsidRPr="0016278F">
              <w:t>черт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инципы</w:t>
            </w:r>
            <w:r w:rsidR="00685CB7">
              <w:t xml:space="preserve"> </w:t>
            </w:r>
            <w:r w:rsidRPr="0016278F">
              <w:t>демокр</w:t>
            </w:r>
            <w:r w:rsidRPr="0016278F">
              <w:t>а</w:t>
            </w:r>
            <w:r w:rsidRPr="0016278F">
              <w:t>тии;</w:t>
            </w:r>
          </w:p>
          <w:p w:rsidR="005277F3" w:rsidRPr="0016278F" w:rsidRDefault="005277F3" w:rsidP="008D74A9">
            <w:pPr>
              <w:numPr>
                <w:ilvl w:val="0"/>
                <w:numId w:val="34"/>
              </w:numPr>
              <w:ind w:left="338" w:hanging="338"/>
            </w:pPr>
            <w:r w:rsidRPr="0016278F">
              <w:t>называть</w:t>
            </w:r>
            <w:r w:rsidR="00685CB7">
              <w:t xml:space="preserve"> </w:t>
            </w:r>
            <w:r w:rsidRPr="0016278F">
              <w:t>признаки</w:t>
            </w:r>
            <w:r w:rsidR="00685CB7">
              <w:t xml:space="preserve"> </w:t>
            </w:r>
            <w:r w:rsidRPr="0016278F">
              <w:t>политической</w:t>
            </w:r>
            <w:r w:rsidR="00685CB7">
              <w:t xml:space="preserve"> </w:t>
            </w:r>
            <w:r w:rsidRPr="0016278F">
              <w:t>партии,</w:t>
            </w:r>
            <w:r w:rsidR="00685CB7">
              <w:t xml:space="preserve"> </w:t>
            </w:r>
            <w:r w:rsidRPr="0016278F">
              <w:t>ра</w:t>
            </w:r>
            <w:r w:rsidRPr="0016278F">
              <w:t>с</w:t>
            </w:r>
            <w:r w:rsidRPr="0016278F">
              <w:t>крывать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конкретных</w:t>
            </w:r>
            <w:r w:rsidR="00685CB7">
              <w:t xml:space="preserve"> </w:t>
            </w:r>
            <w:r w:rsidRPr="0016278F">
              <w:t>примерах;</w:t>
            </w:r>
          </w:p>
          <w:p w:rsidR="005277F3" w:rsidRPr="0016278F" w:rsidRDefault="005277F3" w:rsidP="008D74A9">
            <w:pPr>
              <w:numPr>
                <w:ilvl w:val="0"/>
                <w:numId w:val="34"/>
              </w:numPr>
              <w:ind w:left="338" w:hanging="338"/>
              <w:rPr>
                <w:bCs/>
                <w:color w:val="000000"/>
                <w:shd w:val="clear" w:color="auto" w:fill="FFFFFF"/>
              </w:rPr>
            </w:pPr>
            <w:r w:rsidRPr="0016278F">
              <w:t>характеризовать</w:t>
            </w:r>
            <w:r w:rsidR="00685CB7">
              <w:t xml:space="preserve"> </w:t>
            </w:r>
            <w:r w:rsidRPr="0016278F">
              <w:t>различные</w:t>
            </w:r>
            <w:r w:rsidR="00685CB7">
              <w:t xml:space="preserve"> </w:t>
            </w:r>
            <w:r w:rsidRPr="0016278F">
              <w:t>формы</w:t>
            </w:r>
            <w:r w:rsidR="00685CB7">
              <w:t xml:space="preserve"> </w:t>
            </w:r>
            <w:r w:rsidRPr="0016278F">
              <w:t>участия</w:t>
            </w:r>
            <w:r w:rsidR="00685CB7">
              <w:t xml:space="preserve"> </w:t>
            </w:r>
            <w:r w:rsidRPr="0016278F">
              <w:t>граждан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ол</w:t>
            </w:r>
            <w:r w:rsidRPr="0016278F">
              <w:t>и</w:t>
            </w:r>
            <w:r w:rsidRPr="0016278F">
              <w:t>тической</w:t>
            </w:r>
            <w:r w:rsidR="00685CB7">
              <w:t xml:space="preserve"> </w:t>
            </w:r>
            <w:r w:rsidRPr="0016278F">
              <w:t>жизни.</w:t>
            </w:r>
          </w:p>
        </w:tc>
        <w:tc>
          <w:tcPr>
            <w:tcW w:w="3827" w:type="dxa"/>
            <w:shd w:val="clear" w:color="auto" w:fill="auto"/>
          </w:tcPr>
          <w:p w:rsidR="005277F3" w:rsidRPr="0016278F" w:rsidRDefault="005277F3" w:rsidP="008D74A9">
            <w:pPr>
              <w:numPr>
                <w:ilvl w:val="0"/>
                <w:numId w:val="34"/>
              </w:numPr>
              <w:ind w:left="299" w:hanging="299"/>
              <w:rPr>
                <w:i/>
              </w:rPr>
            </w:pPr>
            <w:r w:rsidRPr="0016278F">
              <w:rPr>
                <w:i/>
              </w:rPr>
              <w:t>осозн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начен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ражда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ск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ктив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атриот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ческ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зиц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крепле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ше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осуда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ства;</w:t>
            </w:r>
          </w:p>
          <w:p w:rsidR="005277F3" w:rsidRPr="0016278F" w:rsidRDefault="005277F3" w:rsidP="008D74A9">
            <w:pPr>
              <w:numPr>
                <w:ilvl w:val="0"/>
                <w:numId w:val="35"/>
              </w:numPr>
              <w:ind w:left="299" w:hanging="299"/>
              <w:rPr>
                <w:bCs/>
                <w:i/>
                <w:color w:val="000000"/>
                <w:shd w:val="clear" w:color="auto" w:fill="FFFFFF"/>
              </w:rPr>
            </w:pPr>
            <w:r w:rsidRPr="0016278F">
              <w:rPr>
                <w:i/>
              </w:rPr>
              <w:t>соотноси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лич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цен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лит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быт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цесс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ел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основан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ыв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ды.</w:t>
            </w:r>
          </w:p>
        </w:tc>
      </w:tr>
      <w:tr w:rsidR="005277F3" w:rsidRPr="0016278F" w:rsidTr="005277F3">
        <w:tc>
          <w:tcPr>
            <w:tcW w:w="10631" w:type="dxa"/>
            <w:gridSpan w:val="2"/>
            <w:shd w:val="clear" w:color="auto" w:fill="auto"/>
          </w:tcPr>
          <w:p w:rsidR="005277F3" w:rsidRPr="0016278F" w:rsidRDefault="005277F3" w:rsidP="005277F3">
            <w:pPr>
              <w:ind w:firstLine="0"/>
              <w:rPr>
                <w:i/>
              </w:rPr>
            </w:pPr>
            <w:r w:rsidRPr="0016278F">
              <w:rPr>
                <w:b/>
                <w:bCs/>
                <w:color w:val="000000"/>
                <w:shd w:val="clear" w:color="auto" w:fill="FFFFFF"/>
              </w:rPr>
              <w:t>Гражданин</w:t>
            </w:r>
            <w:r w:rsidR="00685CB7">
              <w:rPr>
                <w:b/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и</w:t>
            </w:r>
            <w:r w:rsidR="00685CB7">
              <w:rPr>
                <w:b/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го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с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ударство</w:t>
            </w:r>
          </w:p>
        </w:tc>
      </w:tr>
      <w:tr w:rsidR="005277F3" w:rsidRPr="0016278F" w:rsidTr="005277F3">
        <w:tc>
          <w:tcPr>
            <w:tcW w:w="6804" w:type="dxa"/>
            <w:shd w:val="clear" w:color="auto" w:fill="auto"/>
          </w:tcPr>
          <w:p w:rsidR="005277F3" w:rsidRPr="0016278F" w:rsidRDefault="005277F3" w:rsidP="008D74A9">
            <w:pPr>
              <w:numPr>
                <w:ilvl w:val="0"/>
                <w:numId w:val="36"/>
              </w:numPr>
              <w:shd w:val="clear" w:color="auto" w:fill="FFFFFF"/>
              <w:ind w:left="338" w:hanging="338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характеризо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государственно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устройство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Росси</w:t>
            </w:r>
            <w:r w:rsidRPr="0016278F">
              <w:rPr>
                <w:bCs/>
                <w:color w:val="000000"/>
                <w:shd w:val="clear" w:color="auto" w:fill="FFFFFF"/>
              </w:rPr>
              <w:t>й</w:t>
            </w:r>
            <w:r w:rsidRPr="0016278F">
              <w:rPr>
                <w:bCs/>
                <w:color w:val="000000"/>
                <w:shd w:val="clear" w:color="auto" w:fill="FFFFFF"/>
              </w:rPr>
              <w:t>ской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Федерации,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назы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рганы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государственной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власт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тр</w:t>
            </w:r>
            <w:r w:rsidRPr="0016278F">
              <w:rPr>
                <w:bCs/>
                <w:color w:val="000000"/>
                <w:shd w:val="clear" w:color="auto" w:fill="FFFFFF"/>
              </w:rPr>
              <w:t>а</w:t>
            </w:r>
            <w:r w:rsidRPr="0016278F">
              <w:rPr>
                <w:bCs/>
                <w:color w:val="000000"/>
                <w:shd w:val="clear" w:color="auto" w:fill="FFFFFF"/>
              </w:rPr>
              <w:t>ны,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писы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их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олномочия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комп</w:t>
            </w:r>
            <w:r w:rsidRPr="0016278F">
              <w:rPr>
                <w:bCs/>
                <w:color w:val="000000"/>
                <w:shd w:val="clear" w:color="auto" w:fill="FFFFFF"/>
              </w:rPr>
              <w:t>е</w:t>
            </w:r>
            <w:r w:rsidRPr="0016278F">
              <w:rPr>
                <w:bCs/>
                <w:color w:val="000000"/>
                <w:shd w:val="clear" w:color="auto" w:fill="FFFFFF"/>
              </w:rPr>
              <w:t>тенцию;</w:t>
            </w:r>
          </w:p>
          <w:p w:rsidR="005277F3" w:rsidRPr="0016278F" w:rsidRDefault="005277F3" w:rsidP="008D74A9">
            <w:pPr>
              <w:numPr>
                <w:ilvl w:val="0"/>
                <w:numId w:val="36"/>
              </w:numPr>
              <w:shd w:val="clear" w:color="auto" w:fill="FFFFFF"/>
              <w:ind w:left="338" w:hanging="338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объясня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орядок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формирования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рганов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госуда</w:t>
            </w:r>
            <w:r w:rsidRPr="0016278F">
              <w:rPr>
                <w:bCs/>
                <w:color w:val="000000"/>
                <w:shd w:val="clear" w:color="auto" w:fill="FFFFFF"/>
              </w:rPr>
              <w:t>р</w:t>
            </w:r>
            <w:r w:rsidRPr="0016278F">
              <w:rPr>
                <w:bCs/>
                <w:color w:val="000000"/>
                <w:shd w:val="clear" w:color="auto" w:fill="FFFFFF"/>
              </w:rPr>
              <w:t>ственной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власт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РФ;</w:t>
            </w:r>
          </w:p>
          <w:p w:rsidR="005277F3" w:rsidRPr="0016278F" w:rsidRDefault="005277F3" w:rsidP="008D74A9">
            <w:pPr>
              <w:numPr>
                <w:ilvl w:val="0"/>
                <w:numId w:val="36"/>
              </w:numPr>
              <w:shd w:val="clear" w:color="auto" w:fill="FFFFFF"/>
              <w:ind w:left="338" w:hanging="338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раскры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достижения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российского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нар</w:t>
            </w:r>
            <w:r w:rsidRPr="0016278F">
              <w:rPr>
                <w:bCs/>
                <w:color w:val="000000"/>
                <w:shd w:val="clear" w:color="auto" w:fill="FFFFFF"/>
              </w:rPr>
              <w:t>о</w:t>
            </w:r>
            <w:r w:rsidRPr="0016278F">
              <w:rPr>
                <w:bCs/>
                <w:color w:val="000000"/>
                <w:shd w:val="clear" w:color="auto" w:fill="FFFFFF"/>
              </w:rPr>
              <w:t>да;</w:t>
            </w:r>
          </w:p>
          <w:p w:rsidR="005277F3" w:rsidRPr="0016278F" w:rsidRDefault="005277F3" w:rsidP="008D74A9">
            <w:pPr>
              <w:numPr>
                <w:ilvl w:val="0"/>
                <w:numId w:val="36"/>
              </w:numPr>
              <w:shd w:val="clear" w:color="auto" w:fill="FFFFFF"/>
              <w:ind w:left="338" w:hanging="338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объясня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конкретизиро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римерам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мысл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</w:t>
            </w:r>
            <w:r w:rsidRPr="0016278F">
              <w:rPr>
                <w:bCs/>
                <w:color w:val="000000"/>
                <w:shd w:val="clear" w:color="auto" w:fill="FFFFFF"/>
              </w:rPr>
              <w:t>о</w:t>
            </w:r>
            <w:r w:rsidRPr="0016278F">
              <w:rPr>
                <w:bCs/>
                <w:color w:val="000000"/>
                <w:shd w:val="clear" w:color="auto" w:fill="FFFFFF"/>
              </w:rPr>
              <w:t>нятия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«гражданство»;</w:t>
            </w:r>
          </w:p>
          <w:p w:rsidR="005277F3" w:rsidRPr="0016278F" w:rsidRDefault="005277F3" w:rsidP="008D74A9">
            <w:pPr>
              <w:numPr>
                <w:ilvl w:val="0"/>
                <w:numId w:val="40"/>
              </w:numPr>
              <w:shd w:val="clear" w:color="auto" w:fill="FFFFFF"/>
              <w:ind w:left="338" w:hanging="338"/>
              <w:rPr>
                <w:bCs/>
                <w:i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назы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иллюстриро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римерам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сновны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рава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свободы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граждан,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гарантированны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Конст</w:t>
            </w:r>
            <w:r w:rsidRPr="0016278F">
              <w:rPr>
                <w:bCs/>
                <w:color w:val="000000"/>
                <w:shd w:val="clear" w:color="auto" w:fill="FFFFFF"/>
              </w:rPr>
              <w:t>и</w:t>
            </w:r>
            <w:r w:rsidRPr="0016278F">
              <w:rPr>
                <w:bCs/>
                <w:color w:val="000000"/>
                <w:shd w:val="clear" w:color="auto" w:fill="FFFFFF"/>
              </w:rPr>
              <w:t>туцией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РФ;</w:t>
            </w:r>
          </w:p>
          <w:p w:rsidR="005277F3" w:rsidRPr="0016278F" w:rsidRDefault="005277F3" w:rsidP="008D74A9">
            <w:pPr>
              <w:numPr>
                <w:ilvl w:val="0"/>
                <w:numId w:val="36"/>
              </w:numPr>
              <w:shd w:val="clear" w:color="auto" w:fill="FFFFFF"/>
              <w:ind w:left="338" w:hanging="338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осозна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значени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атриотической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позици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в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укреплени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нашего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гос</w:t>
            </w:r>
            <w:r w:rsidRPr="0016278F">
              <w:rPr>
                <w:bCs/>
                <w:color w:val="000000"/>
                <w:shd w:val="clear" w:color="auto" w:fill="FFFFFF"/>
              </w:rPr>
              <w:t>у</w:t>
            </w:r>
            <w:r w:rsidRPr="0016278F">
              <w:rPr>
                <w:bCs/>
                <w:color w:val="000000"/>
                <w:shd w:val="clear" w:color="auto" w:fill="FFFFFF"/>
              </w:rPr>
              <w:t>дарства;</w:t>
            </w:r>
          </w:p>
          <w:p w:rsidR="005277F3" w:rsidRPr="0016278F" w:rsidRDefault="005277F3" w:rsidP="008D74A9">
            <w:pPr>
              <w:numPr>
                <w:ilvl w:val="0"/>
                <w:numId w:val="36"/>
              </w:numPr>
              <w:shd w:val="clear" w:color="auto" w:fill="FFFFFF"/>
              <w:ind w:left="338" w:hanging="338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  <w:shd w:val="clear" w:color="auto" w:fill="FFFFFF"/>
              </w:rPr>
              <w:t>характеризовать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конституционные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обязанности</w:t>
            </w:r>
            <w:r w:rsidR="00685CB7">
              <w:rPr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color w:val="000000"/>
                <w:shd w:val="clear" w:color="auto" w:fill="FFFFFF"/>
              </w:rPr>
              <w:t>гражданина.</w:t>
            </w:r>
          </w:p>
        </w:tc>
        <w:tc>
          <w:tcPr>
            <w:tcW w:w="3827" w:type="dxa"/>
            <w:shd w:val="clear" w:color="auto" w:fill="auto"/>
          </w:tcPr>
          <w:p w:rsidR="005277F3" w:rsidRPr="0016278F" w:rsidRDefault="005277F3" w:rsidP="008D74A9">
            <w:pPr>
              <w:numPr>
                <w:ilvl w:val="0"/>
                <w:numId w:val="36"/>
              </w:numPr>
              <w:shd w:val="clear" w:color="auto" w:fill="FFFFFF"/>
              <w:ind w:left="306" w:hanging="276"/>
              <w:rPr>
                <w:bCs/>
                <w:i/>
                <w:color w:val="000000"/>
                <w:shd w:val="clear" w:color="auto" w:fill="FFFFFF"/>
              </w:rPr>
            </w:pPr>
            <w:r w:rsidRPr="0016278F">
              <w:rPr>
                <w:bCs/>
                <w:i/>
                <w:color w:val="000000"/>
                <w:shd w:val="clear" w:color="auto" w:fill="FFFFFF"/>
              </w:rPr>
              <w:t>аргументированно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обоснов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ы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вать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влияние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происходящих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в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обществе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изменений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на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пол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о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жение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России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в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мире;</w:t>
            </w:r>
          </w:p>
          <w:p w:rsidR="005277F3" w:rsidRPr="0016278F" w:rsidRDefault="005277F3" w:rsidP="008D74A9">
            <w:pPr>
              <w:numPr>
                <w:ilvl w:val="0"/>
                <w:numId w:val="36"/>
              </w:numPr>
              <w:ind w:left="306" w:hanging="276"/>
              <w:rPr>
                <w:bCs/>
                <w:i/>
                <w:color w:val="000000"/>
                <w:shd w:val="clear" w:color="auto" w:fill="FFFFFF"/>
              </w:rPr>
            </w:pPr>
            <w:r w:rsidRPr="0016278F">
              <w:rPr>
                <w:bCs/>
                <w:i/>
                <w:color w:val="000000"/>
                <w:shd w:val="clear" w:color="auto" w:fill="FFFFFF"/>
              </w:rPr>
              <w:t>использовать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знания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и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ум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е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ния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для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формирования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пособности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уважать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права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других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людей,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выполнять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свои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обязанности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граждан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и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на</w:t>
            </w:r>
            <w:r w:rsidR="00685CB7"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Cs/>
                <w:i/>
                <w:color w:val="000000"/>
                <w:shd w:val="clear" w:color="auto" w:fill="FFFFFF"/>
              </w:rPr>
              <w:t>РФ</w:t>
            </w:r>
            <w:r w:rsidRPr="0016278F">
              <w:rPr>
                <w:b/>
                <w:bCs/>
                <w:i/>
                <w:color w:val="000000"/>
                <w:shd w:val="clear" w:color="auto" w:fill="FFFFFF"/>
              </w:rPr>
              <w:t>.</w:t>
            </w:r>
          </w:p>
        </w:tc>
      </w:tr>
      <w:tr w:rsidR="005277F3" w:rsidRPr="0016278F" w:rsidTr="005277F3">
        <w:tc>
          <w:tcPr>
            <w:tcW w:w="10631" w:type="dxa"/>
            <w:gridSpan w:val="2"/>
            <w:shd w:val="clear" w:color="auto" w:fill="auto"/>
          </w:tcPr>
          <w:p w:rsidR="005277F3" w:rsidRPr="0016278F" w:rsidRDefault="005277F3" w:rsidP="005277F3">
            <w:pPr>
              <w:shd w:val="clear" w:color="auto" w:fill="FFFFFF"/>
              <w:ind w:left="30" w:firstLine="0"/>
              <w:rPr>
                <w:bCs/>
                <w:i/>
                <w:color w:val="000000"/>
                <w:shd w:val="clear" w:color="auto" w:fill="FFFFFF"/>
              </w:rPr>
            </w:pPr>
            <w:r w:rsidRPr="0016278F">
              <w:rPr>
                <w:b/>
                <w:bCs/>
                <w:color w:val="000000"/>
                <w:shd w:val="clear" w:color="auto" w:fill="FFFFFF"/>
              </w:rPr>
              <w:t>Основы</w:t>
            </w:r>
            <w:r w:rsidR="00685CB7">
              <w:rPr>
                <w:b/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российского</w:t>
            </w:r>
            <w:r w:rsidR="00685CB7">
              <w:rPr>
                <w:b/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законод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а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тельства</w:t>
            </w:r>
          </w:p>
        </w:tc>
      </w:tr>
      <w:tr w:rsidR="005277F3" w:rsidRPr="0016278F" w:rsidTr="005277F3">
        <w:tc>
          <w:tcPr>
            <w:tcW w:w="6804" w:type="dxa"/>
            <w:shd w:val="clear" w:color="auto" w:fill="auto"/>
          </w:tcPr>
          <w:p w:rsidR="005277F3" w:rsidRPr="0016278F" w:rsidRDefault="005277F3" w:rsidP="008D74A9">
            <w:pPr>
              <w:numPr>
                <w:ilvl w:val="0"/>
                <w:numId w:val="37"/>
              </w:numPr>
              <w:ind w:left="259" w:hanging="259"/>
              <w:rPr>
                <w:bCs/>
              </w:rPr>
            </w:pPr>
            <w:r w:rsidRPr="0016278F">
              <w:rPr>
                <w:bCs/>
              </w:rPr>
              <w:t>характеризо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истему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российского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законодател</w:t>
            </w:r>
            <w:r w:rsidRPr="0016278F">
              <w:rPr>
                <w:bCs/>
              </w:rPr>
              <w:t>ь</w:t>
            </w:r>
            <w:r w:rsidRPr="0016278F">
              <w:rPr>
                <w:bCs/>
              </w:rPr>
              <w:t>ства;</w:t>
            </w:r>
          </w:p>
          <w:p w:rsidR="005277F3" w:rsidRPr="0016278F" w:rsidRDefault="005277F3" w:rsidP="008D74A9">
            <w:pPr>
              <w:numPr>
                <w:ilvl w:val="0"/>
                <w:numId w:val="37"/>
              </w:numPr>
              <w:ind w:left="259" w:hanging="259"/>
              <w:rPr>
                <w:bCs/>
              </w:rPr>
            </w:pPr>
            <w:r w:rsidRPr="0016278F">
              <w:rPr>
                <w:bCs/>
              </w:rPr>
              <w:t>раскры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особенност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гражданской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дееспособност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нес</w:t>
            </w:r>
            <w:r w:rsidRPr="0016278F">
              <w:rPr>
                <w:bCs/>
              </w:rPr>
              <w:t>о</w:t>
            </w:r>
            <w:r w:rsidRPr="0016278F">
              <w:rPr>
                <w:bCs/>
              </w:rPr>
              <w:t>вершеннолетних;</w:t>
            </w:r>
          </w:p>
          <w:p w:rsidR="005277F3" w:rsidRPr="0016278F" w:rsidRDefault="005277F3" w:rsidP="008D74A9">
            <w:pPr>
              <w:numPr>
                <w:ilvl w:val="0"/>
                <w:numId w:val="37"/>
              </w:numPr>
              <w:ind w:left="259" w:hanging="259"/>
              <w:rPr>
                <w:bCs/>
              </w:rPr>
            </w:pPr>
            <w:r w:rsidRPr="0016278F">
              <w:rPr>
                <w:bCs/>
              </w:rPr>
              <w:t>характеризо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гражданские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авоотнош</w:t>
            </w:r>
            <w:r w:rsidRPr="0016278F">
              <w:rPr>
                <w:bCs/>
              </w:rPr>
              <w:t>е</w:t>
            </w:r>
            <w:r w:rsidRPr="0016278F">
              <w:rPr>
                <w:bCs/>
              </w:rPr>
              <w:t>ния;</w:t>
            </w:r>
          </w:p>
          <w:p w:rsidR="005277F3" w:rsidRPr="0016278F" w:rsidRDefault="005277F3" w:rsidP="008D74A9">
            <w:pPr>
              <w:numPr>
                <w:ilvl w:val="0"/>
                <w:numId w:val="37"/>
              </w:numPr>
              <w:ind w:left="259" w:hanging="259"/>
              <w:rPr>
                <w:bCs/>
              </w:rPr>
            </w:pPr>
            <w:r w:rsidRPr="0016278F">
              <w:rPr>
                <w:bCs/>
              </w:rPr>
              <w:t>раскры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мысл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ава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на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труд;</w:t>
            </w:r>
          </w:p>
          <w:p w:rsidR="005277F3" w:rsidRPr="0016278F" w:rsidRDefault="005277F3" w:rsidP="008D74A9">
            <w:pPr>
              <w:numPr>
                <w:ilvl w:val="0"/>
                <w:numId w:val="37"/>
              </w:numPr>
              <w:ind w:left="259" w:hanging="259"/>
              <w:rPr>
                <w:bCs/>
              </w:rPr>
            </w:pPr>
            <w:r w:rsidRPr="0016278F">
              <w:rPr>
                <w:bCs/>
              </w:rPr>
              <w:t>объясня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рол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трудового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договора;</w:t>
            </w:r>
          </w:p>
          <w:p w:rsidR="005277F3" w:rsidRPr="0016278F" w:rsidRDefault="005277F3" w:rsidP="008D74A9">
            <w:pPr>
              <w:numPr>
                <w:ilvl w:val="0"/>
                <w:numId w:val="37"/>
              </w:numPr>
              <w:ind w:left="259" w:hanging="259"/>
              <w:rPr>
                <w:bCs/>
              </w:rPr>
            </w:pPr>
            <w:r w:rsidRPr="0016278F">
              <w:rPr>
                <w:bCs/>
              </w:rPr>
              <w:t>разъясня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на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имерах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особенност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оложения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несове</w:t>
            </w:r>
            <w:r w:rsidRPr="0016278F">
              <w:rPr>
                <w:bCs/>
              </w:rPr>
              <w:t>р</w:t>
            </w:r>
            <w:r w:rsidRPr="0016278F">
              <w:rPr>
                <w:bCs/>
              </w:rPr>
              <w:t>шеннолетних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в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трудовых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отнош</w:t>
            </w:r>
            <w:r w:rsidRPr="0016278F">
              <w:rPr>
                <w:bCs/>
              </w:rPr>
              <w:t>е</w:t>
            </w:r>
            <w:r w:rsidRPr="0016278F">
              <w:rPr>
                <w:bCs/>
              </w:rPr>
              <w:t>ниях;</w:t>
            </w:r>
          </w:p>
          <w:p w:rsidR="005277F3" w:rsidRPr="0016278F" w:rsidRDefault="005277F3" w:rsidP="008D74A9">
            <w:pPr>
              <w:numPr>
                <w:ilvl w:val="0"/>
                <w:numId w:val="37"/>
              </w:numPr>
              <w:ind w:left="259" w:hanging="259"/>
              <w:rPr>
                <w:bCs/>
              </w:rPr>
            </w:pPr>
            <w:r w:rsidRPr="0016278F">
              <w:rPr>
                <w:bCs/>
              </w:rPr>
              <w:t>характеризо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ава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обязанност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упругов,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род</w:t>
            </w:r>
            <w:r w:rsidRPr="0016278F">
              <w:rPr>
                <w:bCs/>
              </w:rPr>
              <w:t>и</w:t>
            </w:r>
            <w:r w:rsidRPr="0016278F">
              <w:rPr>
                <w:bCs/>
              </w:rPr>
              <w:t>телей,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детей;</w:t>
            </w:r>
          </w:p>
          <w:p w:rsidR="005277F3" w:rsidRPr="0016278F" w:rsidRDefault="005277F3" w:rsidP="008D74A9">
            <w:pPr>
              <w:numPr>
                <w:ilvl w:val="0"/>
                <w:numId w:val="37"/>
              </w:numPr>
              <w:ind w:left="259" w:hanging="259"/>
              <w:rPr>
                <w:bCs/>
              </w:rPr>
            </w:pPr>
            <w:r w:rsidRPr="0016278F">
              <w:rPr>
                <w:bCs/>
              </w:rPr>
              <w:t>характеризо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особенност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уголовного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ава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уг</w:t>
            </w:r>
            <w:r w:rsidRPr="0016278F">
              <w:rPr>
                <w:bCs/>
              </w:rPr>
              <w:t>о</w:t>
            </w:r>
            <w:r w:rsidRPr="0016278F">
              <w:rPr>
                <w:bCs/>
              </w:rPr>
              <w:t>ловных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авоотнош</w:t>
            </w:r>
            <w:r w:rsidRPr="0016278F">
              <w:rPr>
                <w:bCs/>
              </w:rPr>
              <w:t>е</w:t>
            </w:r>
            <w:r w:rsidRPr="0016278F">
              <w:rPr>
                <w:bCs/>
              </w:rPr>
              <w:t>ний;</w:t>
            </w:r>
          </w:p>
          <w:p w:rsidR="005277F3" w:rsidRPr="0016278F" w:rsidRDefault="005277F3" w:rsidP="008D74A9">
            <w:pPr>
              <w:numPr>
                <w:ilvl w:val="0"/>
                <w:numId w:val="37"/>
              </w:numPr>
              <w:ind w:left="259" w:hanging="259"/>
              <w:rPr>
                <w:bCs/>
              </w:rPr>
            </w:pPr>
            <w:r w:rsidRPr="0016278F">
              <w:rPr>
                <w:bCs/>
              </w:rPr>
              <w:t>конкретизиро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имерам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виды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еступлений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наказ</w:t>
            </w:r>
            <w:r w:rsidRPr="0016278F">
              <w:rPr>
                <w:bCs/>
              </w:rPr>
              <w:t>а</w:t>
            </w:r>
            <w:r w:rsidRPr="0016278F">
              <w:rPr>
                <w:bCs/>
              </w:rPr>
              <w:t>ния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за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них;</w:t>
            </w:r>
          </w:p>
          <w:p w:rsidR="005277F3" w:rsidRPr="0016278F" w:rsidRDefault="005277F3" w:rsidP="008D74A9">
            <w:pPr>
              <w:numPr>
                <w:ilvl w:val="0"/>
                <w:numId w:val="37"/>
              </w:numPr>
              <w:ind w:left="259" w:hanging="259"/>
              <w:rPr>
                <w:bCs/>
              </w:rPr>
            </w:pPr>
            <w:r w:rsidRPr="0016278F">
              <w:rPr>
                <w:bCs/>
              </w:rPr>
              <w:t>характеризо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пецифику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уголовной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ответственност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несовершенноле</w:t>
            </w:r>
            <w:r w:rsidRPr="0016278F">
              <w:rPr>
                <w:bCs/>
              </w:rPr>
              <w:t>т</w:t>
            </w:r>
            <w:r w:rsidRPr="0016278F">
              <w:rPr>
                <w:bCs/>
              </w:rPr>
              <w:t>них;</w:t>
            </w:r>
          </w:p>
          <w:p w:rsidR="005277F3" w:rsidRPr="0016278F" w:rsidRDefault="005277F3" w:rsidP="008D74A9">
            <w:pPr>
              <w:numPr>
                <w:ilvl w:val="0"/>
                <w:numId w:val="37"/>
              </w:numPr>
              <w:ind w:left="259" w:hanging="259"/>
              <w:rPr>
                <w:bCs/>
              </w:rPr>
            </w:pPr>
            <w:r w:rsidRPr="0016278F">
              <w:rPr>
                <w:bCs/>
              </w:rPr>
              <w:t>раскры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вяз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ава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на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образование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обязанност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ол</w:t>
            </w:r>
            <w:r w:rsidRPr="0016278F">
              <w:rPr>
                <w:bCs/>
              </w:rPr>
              <w:t>у</w:t>
            </w:r>
            <w:r w:rsidRPr="0016278F">
              <w:rPr>
                <w:bCs/>
              </w:rPr>
              <w:t>чи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образов</w:t>
            </w:r>
            <w:r w:rsidRPr="0016278F">
              <w:rPr>
                <w:bCs/>
              </w:rPr>
              <w:t>а</w:t>
            </w:r>
            <w:r w:rsidRPr="0016278F">
              <w:rPr>
                <w:bCs/>
              </w:rPr>
              <w:t>ние;</w:t>
            </w:r>
          </w:p>
          <w:p w:rsidR="005277F3" w:rsidRPr="0016278F" w:rsidRDefault="005277F3" w:rsidP="008D74A9">
            <w:pPr>
              <w:numPr>
                <w:ilvl w:val="0"/>
                <w:numId w:val="37"/>
              </w:numPr>
              <w:ind w:left="259" w:hanging="259"/>
              <w:rPr>
                <w:bCs/>
              </w:rPr>
            </w:pPr>
            <w:r w:rsidRPr="0016278F">
              <w:rPr>
                <w:bCs/>
              </w:rPr>
              <w:t>анализиро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несложные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актические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иту</w:t>
            </w:r>
            <w:r w:rsidRPr="0016278F">
              <w:rPr>
                <w:bCs/>
              </w:rPr>
              <w:t>а</w:t>
            </w:r>
            <w:r w:rsidRPr="0016278F">
              <w:rPr>
                <w:bCs/>
              </w:rPr>
              <w:t>ции,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вязанные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гражданскими,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емейными,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трудовым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авоотношениями;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в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едлагаемых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модельных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ит</w:t>
            </w:r>
            <w:r w:rsidRPr="0016278F">
              <w:rPr>
                <w:bCs/>
              </w:rPr>
              <w:t>у</w:t>
            </w:r>
            <w:r w:rsidRPr="0016278F">
              <w:rPr>
                <w:bCs/>
              </w:rPr>
              <w:t>ациях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определя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изнак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авонарушения,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</w:t>
            </w:r>
            <w:r w:rsidRPr="0016278F">
              <w:rPr>
                <w:bCs/>
              </w:rPr>
              <w:t>о</w:t>
            </w:r>
            <w:r w:rsidRPr="0016278F">
              <w:rPr>
                <w:bCs/>
              </w:rPr>
              <w:t>ступка,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еступления;</w:t>
            </w:r>
          </w:p>
          <w:p w:rsidR="005277F3" w:rsidRPr="0016278F" w:rsidRDefault="005277F3" w:rsidP="008D74A9">
            <w:pPr>
              <w:numPr>
                <w:ilvl w:val="0"/>
                <w:numId w:val="37"/>
              </w:numPr>
              <w:ind w:left="259" w:hanging="259"/>
              <w:rPr>
                <w:bCs/>
              </w:rPr>
            </w:pPr>
            <w:r w:rsidRPr="0016278F">
              <w:rPr>
                <w:bCs/>
              </w:rPr>
              <w:t>исследо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несложные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актические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итуации,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в</w:t>
            </w:r>
            <w:r w:rsidRPr="0016278F">
              <w:rPr>
                <w:bCs/>
              </w:rPr>
              <w:t>я</w:t>
            </w:r>
            <w:r w:rsidRPr="0016278F">
              <w:rPr>
                <w:bCs/>
              </w:rPr>
              <w:t>занные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защитой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ав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интересов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д</w:t>
            </w:r>
            <w:r w:rsidRPr="0016278F">
              <w:rPr>
                <w:bCs/>
              </w:rPr>
              <w:t>е</w:t>
            </w:r>
            <w:r w:rsidRPr="0016278F">
              <w:rPr>
                <w:bCs/>
              </w:rPr>
              <w:t>тей,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оставшихся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без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опечения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род</w:t>
            </w:r>
            <w:r w:rsidRPr="0016278F">
              <w:rPr>
                <w:bCs/>
              </w:rPr>
              <w:t>и</w:t>
            </w:r>
            <w:r w:rsidRPr="0016278F">
              <w:rPr>
                <w:bCs/>
              </w:rPr>
              <w:t>телей;</w:t>
            </w:r>
          </w:p>
          <w:p w:rsidR="005277F3" w:rsidRPr="0016278F" w:rsidRDefault="005277F3" w:rsidP="008D74A9">
            <w:pPr>
              <w:numPr>
                <w:ilvl w:val="0"/>
                <w:numId w:val="37"/>
              </w:numPr>
              <w:ind w:left="259" w:hanging="259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</w:rPr>
              <w:lastRenderedPageBreak/>
              <w:t>находить,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извлек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осмысли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информацию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</w:t>
            </w:r>
            <w:r w:rsidRPr="0016278F">
              <w:rPr>
                <w:bCs/>
              </w:rPr>
              <w:t>а</w:t>
            </w:r>
            <w:r w:rsidRPr="0016278F">
              <w:rPr>
                <w:bCs/>
              </w:rPr>
              <w:t>вового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характера,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олученную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из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доступных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источников,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истем</w:t>
            </w:r>
            <w:r w:rsidRPr="0016278F">
              <w:rPr>
                <w:bCs/>
              </w:rPr>
              <w:t>а</w:t>
            </w:r>
            <w:r w:rsidRPr="0016278F">
              <w:rPr>
                <w:bCs/>
              </w:rPr>
              <w:t>тизировать,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анализиро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олученные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данные;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именя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олученную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информацию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для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оотнесения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обственного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</w:t>
            </w:r>
            <w:r w:rsidRPr="0016278F">
              <w:rPr>
                <w:bCs/>
              </w:rPr>
              <w:t>о</w:t>
            </w:r>
            <w:r w:rsidRPr="0016278F">
              <w:rPr>
                <w:bCs/>
              </w:rPr>
              <w:t>ведения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оступков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других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людей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нормам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оведения,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установленным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з</w:t>
            </w:r>
            <w:r w:rsidRPr="0016278F">
              <w:rPr>
                <w:bCs/>
              </w:rPr>
              <w:t>а</w:t>
            </w:r>
            <w:r w:rsidRPr="0016278F">
              <w:rPr>
                <w:bCs/>
              </w:rPr>
              <w:t>коном</w:t>
            </w:r>
            <w:r w:rsidRPr="0016278F">
              <w:t>.</w:t>
            </w:r>
          </w:p>
        </w:tc>
        <w:tc>
          <w:tcPr>
            <w:tcW w:w="3827" w:type="dxa"/>
            <w:shd w:val="clear" w:color="auto" w:fill="auto"/>
          </w:tcPr>
          <w:p w:rsidR="005277F3" w:rsidRPr="0016278F" w:rsidRDefault="005277F3" w:rsidP="008D74A9">
            <w:pPr>
              <w:numPr>
                <w:ilvl w:val="0"/>
                <w:numId w:val="37"/>
              </w:numPr>
              <w:ind w:left="212" w:hanging="212"/>
              <w:rPr>
                <w:bCs/>
                <w:i/>
              </w:rPr>
            </w:pPr>
            <w:r w:rsidRPr="0016278F">
              <w:rPr>
                <w:bCs/>
                <w:i/>
              </w:rPr>
              <w:lastRenderedPageBreak/>
              <w:t>на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основе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полученных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знаний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о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правовых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нормах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выбирать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в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предлагаемых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модельных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сит</w:t>
            </w:r>
            <w:r w:rsidRPr="0016278F">
              <w:rPr>
                <w:bCs/>
                <w:i/>
              </w:rPr>
              <w:t>у</w:t>
            </w:r>
            <w:r w:rsidRPr="0016278F">
              <w:rPr>
                <w:bCs/>
                <w:i/>
              </w:rPr>
              <w:t>ациях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и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осуществлять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на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пра</w:t>
            </w:r>
            <w:r w:rsidRPr="0016278F">
              <w:rPr>
                <w:bCs/>
                <w:i/>
              </w:rPr>
              <w:t>к</w:t>
            </w:r>
            <w:r w:rsidRPr="0016278F">
              <w:rPr>
                <w:bCs/>
                <w:i/>
              </w:rPr>
              <w:t>тике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модель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правомерного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с</w:t>
            </w:r>
            <w:r w:rsidRPr="0016278F">
              <w:rPr>
                <w:bCs/>
                <w:i/>
              </w:rPr>
              <w:t>о</w:t>
            </w:r>
            <w:r w:rsidRPr="0016278F">
              <w:rPr>
                <w:bCs/>
                <w:i/>
              </w:rPr>
              <w:t>циального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поведения,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основанн</w:t>
            </w:r>
            <w:r w:rsidRPr="0016278F">
              <w:rPr>
                <w:bCs/>
                <w:i/>
              </w:rPr>
              <w:t>о</w:t>
            </w:r>
            <w:r w:rsidRPr="0016278F">
              <w:rPr>
                <w:bCs/>
                <w:i/>
              </w:rPr>
              <w:t>го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на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уважении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к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закону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и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пр</w:t>
            </w:r>
            <w:r w:rsidRPr="0016278F">
              <w:rPr>
                <w:bCs/>
                <w:i/>
              </w:rPr>
              <w:t>а</w:t>
            </w:r>
            <w:r w:rsidRPr="0016278F">
              <w:rPr>
                <w:bCs/>
                <w:i/>
              </w:rPr>
              <w:t>воп</w:t>
            </w:r>
            <w:r w:rsidRPr="0016278F">
              <w:rPr>
                <w:bCs/>
                <w:i/>
              </w:rPr>
              <w:t>о</w:t>
            </w:r>
            <w:r w:rsidRPr="0016278F">
              <w:rPr>
                <w:bCs/>
                <w:i/>
              </w:rPr>
              <w:t>рядку;</w:t>
            </w:r>
          </w:p>
          <w:p w:rsidR="005277F3" w:rsidRPr="0016278F" w:rsidRDefault="005277F3" w:rsidP="008D74A9">
            <w:pPr>
              <w:numPr>
                <w:ilvl w:val="0"/>
                <w:numId w:val="37"/>
              </w:numPr>
              <w:ind w:left="212" w:hanging="212"/>
              <w:rPr>
                <w:bCs/>
                <w:i/>
              </w:rPr>
            </w:pPr>
            <w:r w:rsidRPr="0016278F">
              <w:rPr>
                <w:bCs/>
                <w:i/>
              </w:rPr>
              <w:t>оценивать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сущность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и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значение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правопорядка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и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законности,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собстве</w:t>
            </w:r>
            <w:r w:rsidRPr="0016278F">
              <w:rPr>
                <w:bCs/>
                <w:i/>
              </w:rPr>
              <w:t>н</w:t>
            </w:r>
            <w:r w:rsidRPr="0016278F">
              <w:rPr>
                <w:bCs/>
                <w:i/>
              </w:rPr>
              <w:t>ный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возможный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вклад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в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их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становл</w:t>
            </w:r>
            <w:r w:rsidRPr="0016278F">
              <w:rPr>
                <w:bCs/>
                <w:i/>
              </w:rPr>
              <w:t>е</w:t>
            </w:r>
            <w:r w:rsidRPr="0016278F">
              <w:rPr>
                <w:bCs/>
                <w:i/>
              </w:rPr>
              <w:t>ние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и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развитие;</w:t>
            </w:r>
          </w:p>
          <w:p w:rsidR="005277F3" w:rsidRPr="0016278F" w:rsidRDefault="005277F3" w:rsidP="008D74A9">
            <w:pPr>
              <w:numPr>
                <w:ilvl w:val="0"/>
                <w:numId w:val="37"/>
              </w:numPr>
              <w:ind w:left="212" w:hanging="212"/>
              <w:rPr>
                <w:bCs/>
                <w:i/>
                <w:color w:val="000000"/>
                <w:shd w:val="clear" w:color="auto" w:fill="FFFFFF"/>
              </w:rPr>
            </w:pPr>
            <w:r w:rsidRPr="0016278F">
              <w:rPr>
                <w:bCs/>
                <w:i/>
              </w:rPr>
              <w:t>осознанно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содействовать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з</w:t>
            </w:r>
            <w:r w:rsidRPr="0016278F">
              <w:rPr>
                <w:bCs/>
                <w:i/>
              </w:rPr>
              <w:t>а</w:t>
            </w:r>
            <w:r w:rsidRPr="0016278F">
              <w:rPr>
                <w:bCs/>
                <w:i/>
              </w:rPr>
              <w:t>щите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правопорядка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в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общ</w:t>
            </w:r>
            <w:r w:rsidRPr="0016278F">
              <w:rPr>
                <w:bCs/>
                <w:i/>
              </w:rPr>
              <w:t>е</w:t>
            </w:r>
            <w:r w:rsidRPr="0016278F">
              <w:rPr>
                <w:bCs/>
                <w:i/>
              </w:rPr>
              <w:t>стве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правовыми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способами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и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сре</w:t>
            </w:r>
            <w:r w:rsidRPr="0016278F">
              <w:rPr>
                <w:bCs/>
                <w:i/>
              </w:rPr>
              <w:t>д</w:t>
            </w:r>
            <w:r w:rsidRPr="0016278F">
              <w:rPr>
                <w:bCs/>
                <w:i/>
              </w:rPr>
              <w:t>ствами.</w:t>
            </w:r>
          </w:p>
        </w:tc>
      </w:tr>
      <w:tr w:rsidR="005277F3" w:rsidRPr="0016278F" w:rsidTr="005277F3">
        <w:tc>
          <w:tcPr>
            <w:tcW w:w="10631" w:type="dxa"/>
            <w:gridSpan w:val="2"/>
            <w:shd w:val="clear" w:color="auto" w:fill="auto"/>
          </w:tcPr>
          <w:p w:rsidR="005277F3" w:rsidRPr="0016278F" w:rsidRDefault="005277F3" w:rsidP="005277F3">
            <w:pPr>
              <w:ind w:firstLine="0"/>
              <w:rPr>
                <w:bCs/>
                <w:i/>
              </w:rPr>
            </w:pPr>
            <w:r w:rsidRPr="0016278F">
              <w:rPr>
                <w:b/>
                <w:bCs/>
                <w:color w:val="000000"/>
                <w:shd w:val="clear" w:color="auto" w:fill="FFFFFF"/>
              </w:rPr>
              <w:lastRenderedPageBreak/>
              <w:t>Эконом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и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ка</w:t>
            </w:r>
          </w:p>
        </w:tc>
      </w:tr>
      <w:tr w:rsidR="005277F3" w:rsidRPr="0016278F" w:rsidTr="005277F3">
        <w:tc>
          <w:tcPr>
            <w:tcW w:w="6804" w:type="dxa"/>
            <w:shd w:val="clear" w:color="auto" w:fill="auto"/>
          </w:tcPr>
          <w:p w:rsidR="005277F3" w:rsidRPr="0016278F" w:rsidRDefault="005277F3" w:rsidP="008D74A9">
            <w:pPr>
              <w:numPr>
                <w:ilvl w:val="0"/>
                <w:numId w:val="38"/>
              </w:numPr>
              <w:shd w:val="clear" w:color="auto" w:fill="FFFFFF"/>
              <w:ind w:left="259" w:hanging="259"/>
              <w:rPr>
                <w:bCs/>
                <w:color w:val="000000"/>
              </w:rPr>
            </w:pPr>
            <w:r w:rsidRPr="0016278F">
              <w:rPr>
                <w:bCs/>
                <w:color w:val="000000"/>
              </w:rPr>
              <w:t>объяснят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проблему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ограниченности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экономических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ресу</w:t>
            </w:r>
            <w:r w:rsidRPr="0016278F">
              <w:rPr>
                <w:bCs/>
                <w:color w:val="000000"/>
              </w:rPr>
              <w:t>р</w:t>
            </w:r>
            <w:r w:rsidRPr="0016278F">
              <w:rPr>
                <w:bCs/>
                <w:color w:val="000000"/>
              </w:rPr>
              <w:t>сов;</w:t>
            </w:r>
          </w:p>
          <w:p w:rsidR="005277F3" w:rsidRPr="0016278F" w:rsidRDefault="005277F3" w:rsidP="008D74A9">
            <w:pPr>
              <w:numPr>
                <w:ilvl w:val="0"/>
                <w:numId w:val="38"/>
              </w:numPr>
              <w:shd w:val="clear" w:color="auto" w:fill="FFFFFF"/>
              <w:ind w:left="259" w:hanging="259"/>
              <w:rPr>
                <w:bCs/>
                <w:color w:val="000000"/>
              </w:rPr>
            </w:pPr>
            <w:r w:rsidRPr="0016278F">
              <w:rPr>
                <w:bCs/>
                <w:color w:val="000000"/>
              </w:rPr>
              <w:t>различат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основных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участников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экономической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деятельн</w:t>
            </w:r>
            <w:r w:rsidRPr="0016278F">
              <w:rPr>
                <w:bCs/>
                <w:color w:val="000000"/>
              </w:rPr>
              <w:t>о</w:t>
            </w:r>
            <w:r w:rsidRPr="0016278F">
              <w:rPr>
                <w:bCs/>
                <w:color w:val="000000"/>
              </w:rPr>
              <w:t>сти: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производителей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и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потребителей,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предпринимателей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и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наемных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работников;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раскрыват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рациональное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поведение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субъектов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экономической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де</w:t>
            </w:r>
            <w:r w:rsidRPr="0016278F">
              <w:rPr>
                <w:bCs/>
                <w:color w:val="000000"/>
              </w:rPr>
              <w:t>я</w:t>
            </w:r>
            <w:r w:rsidRPr="0016278F">
              <w:rPr>
                <w:bCs/>
                <w:color w:val="000000"/>
              </w:rPr>
              <w:t>тельности;</w:t>
            </w:r>
          </w:p>
          <w:p w:rsidR="005277F3" w:rsidRPr="0016278F" w:rsidRDefault="005277F3" w:rsidP="008D74A9">
            <w:pPr>
              <w:numPr>
                <w:ilvl w:val="0"/>
                <w:numId w:val="38"/>
              </w:numPr>
              <w:shd w:val="clear" w:color="auto" w:fill="FFFFFF"/>
              <w:ind w:left="259" w:hanging="259"/>
              <w:rPr>
                <w:bCs/>
                <w:color w:val="000000"/>
              </w:rPr>
            </w:pPr>
            <w:r w:rsidRPr="0016278F">
              <w:rPr>
                <w:bCs/>
                <w:color w:val="000000"/>
              </w:rPr>
              <w:t>раскрыват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факторы,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влияющие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на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производительност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тр</w:t>
            </w:r>
            <w:r w:rsidRPr="0016278F">
              <w:rPr>
                <w:bCs/>
                <w:color w:val="000000"/>
              </w:rPr>
              <w:t>у</w:t>
            </w:r>
            <w:r w:rsidRPr="0016278F">
              <w:rPr>
                <w:bCs/>
                <w:color w:val="000000"/>
              </w:rPr>
              <w:t>да;</w:t>
            </w:r>
          </w:p>
          <w:p w:rsidR="005277F3" w:rsidRPr="0016278F" w:rsidRDefault="005277F3" w:rsidP="008D74A9">
            <w:pPr>
              <w:numPr>
                <w:ilvl w:val="0"/>
                <w:numId w:val="38"/>
              </w:numPr>
              <w:ind w:left="259" w:hanging="259"/>
              <w:rPr>
                <w:bCs/>
                <w:color w:val="000000"/>
              </w:rPr>
            </w:pPr>
            <w:r w:rsidRPr="0016278F">
              <w:rPr>
                <w:bCs/>
                <w:color w:val="000000"/>
              </w:rPr>
              <w:t>характеризоват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основные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экономические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системы,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экон</w:t>
            </w:r>
            <w:r w:rsidRPr="0016278F">
              <w:rPr>
                <w:bCs/>
                <w:color w:val="000000"/>
              </w:rPr>
              <w:t>о</w:t>
            </w:r>
            <w:r w:rsidRPr="0016278F">
              <w:rPr>
                <w:bCs/>
                <w:color w:val="000000"/>
              </w:rPr>
              <w:t>мические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явления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и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процессы,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сравниват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их;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анализироват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и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систематизироват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полученные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да</w:t>
            </w:r>
            <w:r w:rsidRPr="0016278F">
              <w:rPr>
                <w:bCs/>
                <w:color w:val="000000"/>
              </w:rPr>
              <w:t>н</w:t>
            </w:r>
            <w:r w:rsidRPr="0016278F">
              <w:rPr>
                <w:bCs/>
                <w:color w:val="000000"/>
              </w:rPr>
              <w:t>ные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об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экономических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сист</w:t>
            </w:r>
            <w:r w:rsidRPr="0016278F">
              <w:rPr>
                <w:bCs/>
                <w:color w:val="000000"/>
              </w:rPr>
              <w:t>е</w:t>
            </w:r>
            <w:r w:rsidRPr="0016278F">
              <w:rPr>
                <w:bCs/>
                <w:color w:val="000000"/>
              </w:rPr>
              <w:t>мах;</w:t>
            </w:r>
          </w:p>
          <w:p w:rsidR="005277F3" w:rsidRPr="0016278F" w:rsidRDefault="005277F3" w:rsidP="008D74A9">
            <w:pPr>
              <w:numPr>
                <w:ilvl w:val="0"/>
                <w:numId w:val="38"/>
              </w:numPr>
              <w:ind w:left="259" w:hanging="259"/>
              <w:rPr>
                <w:bCs/>
                <w:color w:val="000000"/>
              </w:rPr>
            </w:pPr>
            <w:r w:rsidRPr="0016278F">
              <w:rPr>
                <w:bCs/>
                <w:color w:val="000000"/>
              </w:rPr>
              <w:t>характеризоват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механизм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рыночного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регулирования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экон</w:t>
            </w:r>
            <w:r w:rsidRPr="0016278F">
              <w:rPr>
                <w:bCs/>
                <w:color w:val="000000"/>
              </w:rPr>
              <w:t>о</w:t>
            </w:r>
            <w:r w:rsidRPr="0016278F">
              <w:rPr>
                <w:bCs/>
                <w:color w:val="000000"/>
              </w:rPr>
              <w:t>мики;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анализироват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действие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рыночных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зак</w:t>
            </w:r>
            <w:r w:rsidRPr="0016278F">
              <w:rPr>
                <w:bCs/>
                <w:color w:val="000000"/>
              </w:rPr>
              <w:t>о</w:t>
            </w:r>
            <w:r w:rsidRPr="0016278F">
              <w:rPr>
                <w:bCs/>
                <w:color w:val="000000"/>
              </w:rPr>
              <w:t>нов,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выявлят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рол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конкуре</w:t>
            </w:r>
            <w:r w:rsidRPr="0016278F">
              <w:rPr>
                <w:bCs/>
                <w:color w:val="000000"/>
              </w:rPr>
              <w:t>н</w:t>
            </w:r>
            <w:r w:rsidRPr="0016278F">
              <w:rPr>
                <w:bCs/>
                <w:color w:val="000000"/>
              </w:rPr>
              <w:t>ции;</w:t>
            </w:r>
          </w:p>
          <w:p w:rsidR="005277F3" w:rsidRPr="0016278F" w:rsidRDefault="005277F3" w:rsidP="008D74A9">
            <w:pPr>
              <w:numPr>
                <w:ilvl w:val="0"/>
                <w:numId w:val="38"/>
              </w:numPr>
              <w:ind w:left="259" w:hanging="259"/>
              <w:rPr>
                <w:bCs/>
                <w:color w:val="000000"/>
              </w:rPr>
            </w:pPr>
            <w:r w:rsidRPr="0016278F">
              <w:rPr>
                <w:bCs/>
                <w:color w:val="000000"/>
              </w:rPr>
              <w:t>объяснят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рол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государства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в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регулировании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рыночной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эк</w:t>
            </w:r>
            <w:r w:rsidRPr="0016278F">
              <w:rPr>
                <w:bCs/>
                <w:color w:val="000000"/>
              </w:rPr>
              <w:t>о</w:t>
            </w:r>
            <w:r w:rsidRPr="0016278F">
              <w:rPr>
                <w:bCs/>
                <w:color w:val="000000"/>
              </w:rPr>
              <w:t>номики;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анализироват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структуру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бюджета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государства;</w:t>
            </w:r>
          </w:p>
          <w:p w:rsidR="005277F3" w:rsidRPr="0016278F" w:rsidRDefault="005277F3" w:rsidP="008D74A9">
            <w:pPr>
              <w:numPr>
                <w:ilvl w:val="0"/>
                <w:numId w:val="38"/>
              </w:numPr>
              <w:ind w:left="259" w:hanging="259"/>
              <w:rPr>
                <w:bCs/>
                <w:color w:val="000000"/>
              </w:rPr>
            </w:pPr>
            <w:r w:rsidRPr="0016278F">
              <w:rPr>
                <w:bCs/>
                <w:color w:val="000000"/>
              </w:rPr>
              <w:t>называт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и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конкретизироват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примерами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виды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нал</w:t>
            </w:r>
            <w:r w:rsidRPr="0016278F">
              <w:rPr>
                <w:bCs/>
                <w:color w:val="000000"/>
              </w:rPr>
              <w:t>о</w:t>
            </w:r>
            <w:r w:rsidRPr="0016278F">
              <w:rPr>
                <w:bCs/>
                <w:color w:val="000000"/>
              </w:rPr>
              <w:t>гов;</w:t>
            </w:r>
          </w:p>
          <w:p w:rsidR="005277F3" w:rsidRPr="0016278F" w:rsidRDefault="005277F3" w:rsidP="008D74A9">
            <w:pPr>
              <w:numPr>
                <w:ilvl w:val="0"/>
                <w:numId w:val="38"/>
              </w:numPr>
              <w:ind w:left="259" w:hanging="259"/>
              <w:rPr>
                <w:bCs/>
              </w:rPr>
            </w:pPr>
            <w:r w:rsidRPr="0016278F">
              <w:rPr>
                <w:bCs/>
              </w:rPr>
              <w:t>характеризо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функци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денег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их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рол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в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эконом</w:t>
            </w:r>
            <w:r w:rsidRPr="0016278F">
              <w:rPr>
                <w:bCs/>
              </w:rPr>
              <w:t>и</w:t>
            </w:r>
            <w:r w:rsidRPr="0016278F">
              <w:rPr>
                <w:bCs/>
              </w:rPr>
              <w:t>ке;</w:t>
            </w:r>
          </w:p>
          <w:p w:rsidR="005277F3" w:rsidRPr="0016278F" w:rsidRDefault="005277F3" w:rsidP="008D74A9">
            <w:pPr>
              <w:numPr>
                <w:ilvl w:val="0"/>
                <w:numId w:val="38"/>
              </w:numPr>
              <w:ind w:left="259" w:hanging="259"/>
              <w:rPr>
                <w:bCs/>
                <w:color w:val="000000"/>
              </w:rPr>
            </w:pPr>
            <w:r w:rsidRPr="0016278F">
              <w:rPr>
                <w:bCs/>
              </w:rPr>
              <w:t>раскры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оциально-экономическую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  <w:color w:val="000000"/>
              </w:rPr>
              <w:t>рол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и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функции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предпринимател</w:t>
            </w:r>
            <w:r w:rsidRPr="0016278F">
              <w:rPr>
                <w:bCs/>
                <w:color w:val="000000"/>
              </w:rPr>
              <w:t>ь</w:t>
            </w:r>
            <w:r w:rsidRPr="0016278F">
              <w:rPr>
                <w:bCs/>
                <w:color w:val="000000"/>
              </w:rPr>
              <w:t>ства;</w:t>
            </w:r>
          </w:p>
          <w:p w:rsidR="005277F3" w:rsidRPr="0016278F" w:rsidRDefault="005277F3" w:rsidP="008D74A9">
            <w:pPr>
              <w:numPr>
                <w:ilvl w:val="0"/>
                <w:numId w:val="38"/>
              </w:numPr>
              <w:ind w:left="259" w:hanging="259"/>
              <w:rPr>
                <w:bCs/>
                <w:color w:val="000000"/>
              </w:rPr>
            </w:pPr>
            <w:r w:rsidRPr="0016278F">
              <w:rPr>
                <w:bCs/>
                <w:color w:val="000000"/>
              </w:rPr>
              <w:t>анализироват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информацию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об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экономической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жизни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общ</w:t>
            </w:r>
            <w:r w:rsidRPr="0016278F">
              <w:rPr>
                <w:bCs/>
                <w:color w:val="000000"/>
              </w:rPr>
              <w:t>е</w:t>
            </w:r>
            <w:r w:rsidRPr="0016278F">
              <w:rPr>
                <w:bCs/>
                <w:color w:val="000000"/>
              </w:rPr>
              <w:t>ства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из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адаптированных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источников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различного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типа;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анал</w:t>
            </w:r>
            <w:r w:rsidRPr="0016278F">
              <w:rPr>
                <w:bCs/>
                <w:color w:val="000000"/>
              </w:rPr>
              <w:t>и</w:t>
            </w:r>
            <w:r w:rsidRPr="0016278F">
              <w:rPr>
                <w:bCs/>
                <w:color w:val="000000"/>
              </w:rPr>
              <w:t>зироват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несложные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статистические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данные,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отражающие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экономические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явления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и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проце</w:t>
            </w:r>
            <w:r w:rsidRPr="0016278F">
              <w:rPr>
                <w:bCs/>
                <w:color w:val="000000"/>
              </w:rPr>
              <w:t>с</w:t>
            </w:r>
            <w:r w:rsidRPr="0016278F">
              <w:rPr>
                <w:bCs/>
                <w:color w:val="000000"/>
              </w:rPr>
              <w:t>сы;</w:t>
            </w:r>
          </w:p>
          <w:p w:rsidR="005277F3" w:rsidRPr="0016278F" w:rsidRDefault="005277F3" w:rsidP="008D74A9">
            <w:pPr>
              <w:numPr>
                <w:ilvl w:val="0"/>
                <w:numId w:val="38"/>
              </w:numPr>
              <w:ind w:left="259" w:hanging="259"/>
              <w:rPr>
                <w:bCs/>
                <w:color w:val="000000"/>
              </w:rPr>
            </w:pPr>
            <w:r w:rsidRPr="0016278F">
              <w:rPr>
                <w:bCs/>
                <w:color w:val="000000"/>
              </w:rPr>
              <w:t>формулироват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и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аргументироват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собственные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су</w:t>
            </w:r>
            <w:r w:rsidRPr="0016278F">
              <w:rPr>
                <w:bCs/>
                <w:color w:val="000000"/>
              </w:rPr>
              <w:t>ж</w:t>
            </w:r>
            <w:r w:rsidRPr="0016278F">
              <w:rPr>
                <w:bCs/>
                <w:color w:val="000000"/>
              </w:rPr>
              <w:t>дения,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касающиеся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отдельных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вопросов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экономической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жизни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и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опирающиеся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на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экономические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знания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и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личный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опыт;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и</w:t>
            </w:r>
            <w:r w:rsidRPr="0016278F">
              <w:rPr>
                <w:bCs/>
                <w:color w:val="000000"/>
              </w:rPr>
              <w:t>с</w:t>
            </w:r>
            <w:r w:rsidRPr="0016278F">
              <w:rPr>
                <w:bCs/>
                <w:color w:val="000000"/>
              </w:rPr>
              <w:t>пользоват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полученные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знания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при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анализе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фактов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повед</w:t>
            </w:r>
            <w:r w:rsidRPr="0016278F">
              <w:rPr>
                <w:bCs/>
                <w:color w:val="000000"/>
              </w:rPr>
              <w:t>е</w:t>
            </w:r>
            <w:r w:rsidRPr="0016278F">
              <w:rPr>
                <w:bCs/>
                <w:color w:val="000000"/>
              </w:rPr>
              <w:t>ния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участников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экономической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деятельности;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оцениват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этические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нормы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трудовой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и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предпринимательской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деятел</w:t>
            </w:r>
            <w:r w:rsidRPr="0016278F">
              <w:rPr>
                <w:bCs/>
                <w:color w:val="000000"/>
              </w:rPr>
              <w:t>ь</w:t>
            </w:r>
            <w:r w:rsidRPr="0016278F">
              <w:rPr>
                <w:bCs/>
                <w:color w:val="000000"/>
              </w:rPr>
              <w:t>ности;</w:t>
            </w:r>
          </w:p>
          <w:p w:rsidR="005277F3" w:rsidRPr="0016278F" w:rsidRDefault="005277F3" w:rsidP="008D74A9">
            <w:pPr>
              <w:numPr>
                <w:ilvl w:val="0"/>
                <w:numId w:val="38"/>
              </w:numPr>
              <w:shd w:val="clear" w:color="auto" w:fill="FFFFFF"/>
              <w:ind w:left="259" w:hanging="259"/>
              <w:rPr>
                <w:color w:val="000000"/>
              </w:rPr>
            </w:pPr>
            <w:r w:rsidRPr="0016278F">
              <w:rPr>
                <w:color w:val="000000"/>
              </w:rPr>
              <w:t>раскры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ационально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веден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убъекто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экономич</w:t>
            </w:r>
            <w:r w:rsidRPr="0016278F">
              <w:rPr>
                <w:color w:val="000000"/>
              </w:rPr>
              <w:t>е</w:t>
            </w:r>
            <w:r w:rsidRPr="0016278F">
              <w:rPr>
                <w:color w:val="000000"/>
              </w:rPr>
              <w:t>ск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еятельн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сти;</w:t>
            </w:r>
          </w:p>
          <w:p w:rsidR="005277F3" w:rsidRPr="0016278F" w:rsidRDefault="005277F3" w:rsidP="008D74A9">
            <w:pPr>
              <w:numPr>
                <w:ilvl w:val="0"/>
                <w:numId w:val="38"/>
              </w:numPr>
              <w:shd w:val="clear" w:color="auto" w:fill="FFFFFF"/>
              <w:ind w:left="259" w:hanging="259"/>
              <w:rPr>
                <w:color w:val="000000"/>
              </w:rPr>
            </w:pPr>
            <w:r w:rsidRPr="0016278F">
              <w:rPr>
                <w:color w:val="000000"/>
              </w:rPr>
              <w:t>характериз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экономику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емьи;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анализир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труктуру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емейн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юджета;</w:t>
            </w:r>
          </w:p>
          <w:p w:rsidR="005277F3" w:rsidRPr="0016278F" w:rsidRDefault="005277F3" w:rsidP="008D74A9">
            <w:pPr>
              <w:numPr>
                <w:ilvl w:val="0"/>
                <w:numId w:val="39"/>
              </w:numPr>
              <w:shd w:val="clear" w:color="auto" w:fill="FFFFFF"/>
              <w:ind w:left="259" w:hanging="259"/>
              <w:rPr>
                <w:bCs/>
                <w:color w:val="000000"/>
              </w:rPr>
            </w:pPr>
            <w:r w:rsidRPr="0016278F">
              <w:rPr>
                <w:color w:val="000000"/>
              </w:rPr>
              <w:t>использ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лученны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на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анализ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акто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в</w:t>
            </w:r>
            <w:r w:rsidRPr="0016278F">
              <w:rPr>
                <w:color w:val="000000"/>
              </w:rPr>
              <w:t>е</w:t>
            </w:r>
            <w:r w:rsidRPr="0016278F">
              <w:rPr>
                <w:color w:val="000000"/>
              </w:rPr>
              <w:t>д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частнико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экономическ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еятельности;</w:t>
            </w:r>
          </w:p>
          <w:p w:rsidR="005277F3" w:rsidRPr="0016278F" w:rsidRDefault="005277F3" w:rsidP="008D74A9">
            <w:pPr>
              <w:numPr>
                <w:ilvl w:val="0"/>
                <w:numId w:val="39"/>
              </w:numPr>
              <w:shd w:val="clear" w:color="auto" w:fill="FFFFFF"/>
              <w:ind w:left="259" w:hanging="259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Cs/>
                <w:color w:val="000000"/>
              </w:rPr>
              <w:t>обосновыват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связь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профессионализма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и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жи</w:t>
            </w:r>
            <w:r w:rsidRPr="0016278F">
              <w:rPr>
                <w:bCs/>
                <w:color w:val="000000"/>
              </w:rPr>
              <w:t>з</w:t>
            </w:r>
            <w:r w:rsidRPr="0016278F">
              <w:rPr>
                <w:bCs/>
                <w:color w:val="000000"/>
              </w:rPr>
              <w:t>ненного</w:t>
            </w:r>
            <w:r w:rsidR="00685CB7">
              <w:rPr>
                <w:bCs/>
                <w:color w:val="000000"/>
              </w:rPr>
              <w:t xml:space="preserve"> </w:t>
            </w:r>
            <w:r w:rsidRPr="0016278F">
              <w:rPr>
                <w:bCs/>
                <w:color w:val="000000"/>
              </w:rPr>
              <w:t>успеха.</w:t>
            </w:r>
          </w:p>
        </w:tc>
        <w:tc>
          <w:tcPr>
            <w:tcW w:w="3827" w:type="dxa"/>
            <w:shd w:val="clear" w:color="auto" w:fill="auto"/>
          </w:tcPr>
          <w:p w:rsidR="005277F3" w:rsidRPr="0016278F" w:rsidRDefault="005277F3" w:rsidP="008D74A9">
            <w:pPr>
              <w:numPr>
                <w:ilvl w:val="0"/>
                <w:numId w:val="39"/>
              </w:numPr>
              <w:ind w:left="210" w:hanging="210"/>
              <w:rPr>
                <w:bCs/>
                <w:i/>
                <w:color w:val="000000"/>
              </w:rPr>
            </w:pPr>
            <w:r w:rsidRPr="0016278F">
              <w:rPr>
                <w:bCs/>
                <w:i/>
                <w:color w:val="000000"/>
              </w:rPr>
              <w:t>анализировать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с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опорой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на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п</w:t>
            </w:r>
            <w:r w:rsidRPr="0016278F">
              <w:rPr>
                <w:bCs/>
                <w:i/>
                <w:color w:val="000000"/>
              </w:rPr>
              <w:t>о</w:t>
            </w:r>
            <w:r w:rsidRPr="0016278F">
              <w:rPr>
                <w:bCs/>
                <w:i/>
                <w:color w:val="000000"/>
              </w:rPr>
              <w:t>лученные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знания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несложную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экономическую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информацию,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получаемую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из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неадаптирова</w:t>
            </w:r>
            <w:r w:rsidRPr="0016278F">
              <w:rPr>
                <w:bCs/>
                <w:i/>
                <w:color w:val="000000"/>
              </w:rPr>
              <w:t>н</w:t>
            </w:r>
            <w:r w:rsidRPr="0016278F">
              <w:rPr>
                <w:bCs/>
                <w:i/>
                <w:color w:val="000000"/>
              </w:rPr>
              <w:t>ных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источн</w:t>
            </w:r>
            <w:r w:rsidRPr="0016278F">
              <w:rPr>
                <w:bCs/>
                <w:i/>
                <w:color w:val="000000"/>
              </w:rPr>
              <w:t>и</w:t>
            </w:r>
            <w:r w:rsidRPr="0016278F">
              <w:rPr>
                <w:bCs/>
                <w:i/>
                <w:color w:val="000000"/>
              </w:rPr>
              <w:t>ков;</w:t>
            </w:r>
          </w:p>
          <w:p w:rsidR="005277F3" w:rsidRPr="0016278F" w:rsidRDefault="005277F3" w:rsidP="008D74A9">
            <w:pPr>
              <w:numPr>
                <w:ilvl w:val="0"/>
                <w:numId w:val="39"/>
              </w:numPr>
              <w:shd w:val="clear" w:color="auto" w:fill="FFFFFF"/>
              <w:ind w:left="210" w:hanging="210"/>
              <w:rPr>
                <w:bCs/>
                <w:i/>
                <w:color w:val="000000"/>
              </w:rPr>
            </w:pPr>
            <w:r w:rsidRPr="0016278F">
              <w:rPr>
                <w:bCs/>
                <w:i/>
                <w:color w:val="000000"/>
              </w:rPr>
              <w:t>выполнять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практические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зад</w:t>
            </w:r>
            <w:r w:rsidRPr="0016278F">
              <w:rPr>
                <w:bCs/>
                <w:i/>
                <w:color w:val="000000"/>
              </w:rPr>
              <w:t>а</w:t>
            </w:r>
            <w:r w:rsidRPr="0016278F">
              <w:rPr>
                <w:bCs/>
                <w:i/>
                <w:color w:val="000000"/>
              </w:rPr>
              <w:t>ния,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основанные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на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ситуациях,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связанных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с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описанием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состо</w:t>
            </w:r>
            <w:r w:rsidRPr="0016278F">
              <w:rPr>
                <w:bCs/>
                <w:i/>
                <w:color w:val="000000"/>
              </w:rPr>
              <w:t>я</w:t>
            </w:r>
            <w:r w:rsidRPr="0016278F">
              <w:rPr>
                <w:bCs/>
                <w:i/>
                <w:color w:val="000000"/>
              </w:rPr>
              <w:t>ния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российской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эк</w:t>
            </w:r>
            <w:r w:rsidRPr="0016278F">
              <w:rPr>
                <w:bCs/>
                <w:i/>
                <w:color w:val="000000"/>
              </w:rPr>
              <w:t>о</w:t>
            </w:r>
            <w:r w:rsidRPr="0016278F">
              <w:rPr>
                <w:bCs/>
                <w:i/>
                <w:color w:val="000000"/>
              </w:rPr>
              <w:t>номики;</w:t>
            </w:r>
          </w:p>
          <w:p w:rsidR="005277F3" w:rsidRPr="0016278F" w:rsidRDefault="005277F3" w:rsidP="008D74A9">
            <w:pPr>
              <w:numPr>
                <w:ilvl w:val="0"/>
                <w:numId w:val="39"/>
              </w:numPr>
              <w:ind w:left="210" w:hanging="210"/>
              <w:rPr>
                <w:bCs/>
                <w:i/>
                <w:color w:val="000000"/>
              </w:rPr>
            </w:pPr>
            <w:r w:rsidRPr="0016278F">
              <w:rPr>
                <w:bCs/>
                <w:i/>
                <w:color w:val="000000"/>
              </w:rPr>
              <w:t>анализировать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и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оцен</w:t>
            </w:r>
            <w:r w:rsidRPr="0016278F">
              <w:rPr>
                <w:bCs/>
                <w:i/>
                <w:color w:val="000000"/>
              </w:rPr>
              <w:t>и</w:t>
            </w:r>
            <w:r w:rsidRPr="0016278F">
              <w:rPr>
                <w:bCs/>
                <w:i/>
                <w:color w:val="000000"/>
              </w:rPr>
              <w:t>вать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с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позиций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экономических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знаний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сложившиеся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практики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и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мод</w:t>
            </w:r>
            <w:r w:rsidRPr="0016278F">
              <w:rPr>
                <w:bCs/>
                <w:i/>
                <w:color w:val="000000"/>
              </w:rPr>
              <w:t>е</w:t>
            </w:r>
            <w:r w:rsidRPr="0016278F">
              <w:rPr>
                <w:bCs/>
                <w:i/>
                <w:color w:val="000000"/>
              </w:rPr>
              <w:t>ли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поведения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потр</w:t>
            </w:r>
            <w:r w:rsidRPr="0016278F">
              <w:rPr>
                <w:bCs/>
                <w:i/>
                <w:color w:val="000000"/>
              </w:rPr>
              <w:t>е</w:t>
            </w:r>
            <w:r w:rsidRPr="0016278F">
              <w:rPr>
                <w:bCs/>
                <w:i/>
                <w:color w:val="000000"/>
              </w:rPr>
              <w:t>бителя;</w:t>
            </w:r>
          </w:p>
          <w:p w:rsidR="005277F3" w:rsidRPr="0016278F" w:rsidRDefault="005277F3" w:rsidP="008D74A9">
            <w:pPr>
              <w:numPr>
                <w:ilvl w:val="0"/>
                <w:numId w:val="39"/>
              </w:numPr>
              <w:ind w:left="210" w:hanging="210"/>
              <w:rPr>
                <w:bCs/>
                <w:i/>
                <w:color w:val="000000"/>
              </w:rPr>
            </w:pPr>
            <w:r w:rsidRPr="0016278F">
              <w:rPr>
                <w:bCs/>
                <w:i/>
                <w:color w:val="000000"/>
              </w:rPr>
              <w:t>решать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с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опорой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на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полученные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зн</w:t>
            </w:r>
            <w:r w:rsidRPr="0016278F">
              <w:rPr>
                <w:bCs/>
                <w:i/>
                <w:color w:val="000000"/>
              </w:rPr>
              <w:t>а</w:t>
            </w:r>
            <w:r w:rsidRPr="0016278F">
              <w:rPr>
                <w:bCs/>
                <w:i/>
                <w:color w:val="000000"/>
              </w:rPr>
              <w:t>ния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познавательные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задачи,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отражающие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типичные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ситу</w:t>
            </w:r>
            <w:r w:rsidRPr="0016278F">
              <w:rPr>
                <w:bCs/>
                <w:i/>
                <w:color w:val="000000"/>
              </w:rPr>
              <w:t>а</w:t>
            </w:r>
            <w:r w:rsidRPr="0016278F">
              <w:rPr>
                <w:bCs/>
                <w:i/>
                <w:color w:val="000000"/>
              </w:rPr>
              <w:t>ции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в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экономической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сфере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де</w:t>
            </w:r>
            <w:r w:rsidRPr="0016278F">
              <w:rPr>
                <w:bCs/>
                <w:i/>
                <w:color w:val="000000"/>
              </w:rPr>
              <w:t>я</w:t>
            </w:r>
            <w:r w:rsidRPr="0016278F">
              <w:rPr>
                <w:bCs/>
                <w:i/>
                <w:color w:val="000000"/>
              </w:rPr>
              <w:t>тельности</w:t>
            </w:r>
            <w:r w:rsidR="00685CB7">
              <w:rPr>
                <w:bCs/>
                <w:i/>
                <w:color w:val="000000"/>
              </w:rPr>
              <w:t xml:space="preserve"> </w:t>
            </w:r>
            <w:r w:rsidRPr="0016278F">
              <w:rPr>
                <w:bCs/>
                <w:i/>
                <w:color w:val="000000"/>
              </w:rPr>
              <w:t>ч</w:t>
            </w:r>
            <w:r w:rsidRPr="0016278F">
              <w:rPr>
                <w:bCs/>
                <w:i/>
                <w:color w:val="000000"/>
              </w:rPr>
              <w:t>е</w:t>
            </w:r>
            <w:r w:rsidRPr="0016278F">
              <w:rPr>
                <w:bCs/>
                <w:i/>
                <w:color w:val="000000"/>
              </w:rPr>
              <w:t>ловека;</w:t>
            </w:r>
          </w:p>
          <w:p w:rsidR="005277F3" w:rsidRPr="0016278F" w:rsidRDefault="005277F3" w:rsidP="008D74A9">
            <w:pPr>
              <w:numPr>
                <w:ilvl w:val="0"/>
                <w:numId w:val="39"/>
              </w:numPr>
              <w:shd w:val="clear" w:color="auto" w:fill="FFFFFF"/>
              <w:ind w:left="210" w:hanging="210"/>
              <w:rPr>
                <w:i/>
                <w:color w:val="000000"/>
              </w:rPr>
            </w:pPr>
            <w:r w:rsidRPr="0016278F">
              <w:rPr>
                <w:i/>
                <w:color w:val="000000"/>
              </w:rPr>
              <w:t>грамотно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применять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получе</w:t>
            </w:r>
            <w:r w:rsidRPr="0016278F">
              <w:rPr>
                <w:i/>
                <w:color w:val="000000"/>
              </w:rPr>
              <w:t>н</w:t>
            </w:r>
            <w:r w:rsidRPr="0016278F">
              <w:rPr>
                <w:i/>
                <w:color w:val="000000"/>
              </w:rPr>
              <w:t>ные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знания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для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определения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эк</w:t>
            </w:r>
            <w:r w:rsidRPr="0016278F">
              <w:rPr>
                <w:i/>
                <w:color w:val="000000"/>
              </w:rPr>
              <w:t>о</w:t>
            </w:r>
            <w:r w:rsidRPr="0016278F">
              <w:rPr>
                <w:i/>
                <w:color w:val="000000"/>
              </w:rPr>
              <w:t>номическ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рационального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пов</w:t>
            </w:r>
            <w:r w:rsidRPr="0016278F">
              <w:rPr>
                <w:i/>
                <w:color w:val="000000"/>
              </w:rPr>
              <w:t>е</w:t>
            </w:r>
            <w:r w:rsidRPr="0016278F">
              <w:rPr>
                <w:i/>
                <w:color w:val="000000"/>
              </w:rPr>
              <w:t>дения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порядка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действий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в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ко</w:t>
            </w:r>
            <w:r w:rsidRPr="0016278F">
              <w:rPr>
                <w:i/>
                <w:color w:val="000000"/>
              </w:rPr>
              <w:t>н</w:t>
            </w:r>
            <w:r w:rsidRPr="0016278F">
              <w:rPr>
                <w:i/>
                <w:color w:val="000000"/>
              </w:rPr>
              <w:t>кретных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итуац</w:t>
            </w:r>
            <w:r w:rsidRPr="0016278F">
              <w:rPr>
                <w:i/>
                <w:color w:val="000000"/>
              </w:rPr>
              <w:t>и</w:t>
            </w:r>
            <w:r w:rsidRPr="0016278F">
              <w:rPr>
                <w:i/>
                <w:color w:val="000000"/>
              </w:rPr>
              <w:t>ях;</w:t>
            </w:r>
          </w:p>
          <w:p w:rsidR="005277F3" w:rsidRPr="0016278F" w:rsidRDefault="005277F3" w:rsidP="008D74A9">
            <w:pPr>
              <w:numPr>
                <w:ilvl w:val="0"/>
                <w:numId w:val="39"/>
              </w:numPr>
              <w:ind w:left="210" w:hanging="210"/>
              <w:rPr>
                <w:bCs/>
                <w:i/>
                <w:color w:val="000000"/>
                <w:shd w:val="clear" w:color="auto" w:fill="FFFFFF"/>
              </w:rPr>
            </w:pPr>
            <w:r w:rsidRPr="0016278F">
              <w:rPr>
                <w:i/>
                <w:color w:val="000000"/>
              </w:rPr>
              <w:t>сопоставлять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во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потребн</w:t>
            </w:r>
            <w:r w:rsidRPr="0016278F">
              <w:rPr>
                <w:i/>
                <w:color w:val="000000"/>
              </w:rPr>
              <w:t>о</w:t>
            </w:r>
            <w:r w:rsidRPr="0016278F">
              <w:rPr>
                <w:i/>
                <w:color w:val="000000"/>
              </w:rPr>
              <w:t>ст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возможности,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оптимал</w:t>
            </w:r>
            <w:r w:rsidRPr="0016278F">
              <w:rPr>
                <w:i/>
                <w:color w:val="000000"/>
              </w:rPr>
              <w:t>ь</w:t>
            </w:r>
            <w:r w:rsidRPr="0016278F">
              <w:rPr>
                <w:i/>
                <w:color w:val="000000"/>
              </w:rPr>
              <w:t>но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распределять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во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матер</w:t>
            </w:r>
            <w:r w:rsidRPr="0016278F">
              <w:rPr>
                <w:i/>
                <w:color w:val="000000"/>
              </w:rPr>
              <w:t>и</w:t>
            </w:r>
            <w:r w:rsidRPr="0016278F">
              <w:rPr>
                <w:i/>
                <w:color w:val="000000"/>
              </w:rPr>
              <w:t>альные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трудовые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ресурсы,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</w:t>
            </w:r>
            <w:r w:rsidRPr="0016278F">
              <w:rPr>
                <w:i/>
                <w:color w:val="000000"/>
              </w:rPr>
              <w:t>о</w:t>
            </w:r>
            <w:r w:rsidRPr="0016278F">
              <w:rPr>
                <w:i/>
                <w:color w:val="000000"/>
              </w:rPr>
              <w:t>ставлять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емейный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бю</w:t>
            </w:r>
            <w:r w:rsidRPr="0016278F">
              <w:rPr>
                <w:i/>
                <w:color w:val="000000"/>
              </w:rPr>
              <w:t>д</w:t>
            </w:r>
            <w:r w:rsidRPr="0016278F">
              <w:rPr>
                <w:i/>
                <w:color w:val="000000"/>
              </w:rPr>
              <w:t>жет.</w:t>
            </w:r>
          </w:p>
        </w:tc>
      </w:tr>
    </w:tbl>
    <w:p w:rsidR="00537D08" w:rsidRPr="005E07F3" w:rsidRDefault="00537D08" w:rsidP="0016278F">
      <w:pPr>
        <w:rPr>
          <w:sz w:val="18"/>
          <w:szCs w:val="18"/>
        </w:rPr>
      </w:pPr>
      <w:bookmarkStart w:id="46" w:name="_Toc409691637"/>
    </w:p>
    <w:p w:rsidR="00537D08" w:rsidRPr="0016278F" w:rsidRDefault="00537D08" w:rsidP="0016278F">
      <w:pPr>
        <w:pStyle w:val="5"/>
        <w:spacing w:before="0" w:line="240" w:lineRule="auto"/>
        <w:rPr>
          <w:rFonts w:ascii="Times New Roman" w:hAnsi="Times New Roman"/>
          <w:b/>
          <w:color w:val="auto"/>
          <w:sz w:val="24"/>
          <w:szCs w:val="24"/>
        </w:rPr>
      </w:pPr>
      <w:bookmarkStart w:id="47" w:name="_Toc410653960"/>
      <w:bookmarkStart w:id="48" w:name="_Toc414553141"/>
      <w:r w:rsidRPr="0016278F">
        <w:rPr>
          <w:rFonts w:ascii="Times New Roman" w:hAnsi="Times New Roman"/>
          <w:b/>
          <w:color w:val="auto"/>
          <w:sz w:val="24"/>
          <w:szCs w:val="24"/>
        </w:rPr>
        <w:t>1.2.5.</w:t>
      </w:r>
      <w:r w:rsidR="0087135F" w:rsidRPr="0016278F">
        <w:rPr>
          <w:rFonts w:ascii="Times New Roman" w:hAnsi="Times New Roman"/>
          <w:b/>
          <w:color w:val="auto"/>
          <w:sz w:val="24"/>
          <w:szCs w:val="24"/>
          <w:lang w:val="ru-RU"/>
        </w:rPr>
        <w:t>4</w:t>
      </w:r>
      <w:r w:rsidRPr="0016278F">
        <w:rPr>
          <w:rFonts w:ascii="Times New Roman" w:hAnsi="Times New Roman"/>
          <w:b/>
          <w:color w:val="auto"/>
          <w:sz w:val="24"/>
          <w:szCs w:val="24"/>
        </w:rPr>
        <w:t>.</w:t>
      </w:r>
      <w:r w:rsidR="0087135F" w:rsidRPr="0016278F">
        <w:rPr>
          <w:rFonts w:ascii="Times New Roman" w:hAnsi="Times New Roman"/>
          <w:b/>
          <w:color w:val="auto"/>
          <w:sz w:val="24"/>
          <w:szCs w:val="24"/>
          <w:lang w:val="ru-RU"/>
        </w:rPr>
        <w:t>3.</w:t>
      </w:r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Pr="0016278F">
        <w:rPr>
          <w:rFonts w:ascii="Times New Roman" w:hAnsi="Times New Roman"/>
          <w:b/>
          <w:color w:val="auto"/>
          <w:sz w:val="24"/>
          <w:szCs w:val="24"/>
        </w:rPr>
        <w:t>География</w:t>
      </w:r>
      <w:bookmarkEnd w:id="46"/>
      <w:bookmarkEnd w:id="47"/>
      <w:bookmarkEnd w:id="48"/>
    </w:p>
    <w:p w:rsidR="00BC7A59" w:rsidRPr="005E07F3" w:rsidRDefault="00BC7A59" w:rsidP="0016278F">
      <w:pPr>
        <w:rPr>
          <w:sz w:val="18"/>
          <w:szCs w:val="18"/>
        </w:rPr>
      </w:pP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12"/>
        <w:gridCol w:w="3686"/>
      </w:tblGrid>
      <w:tr w:rsidR="00BC7A59" w:rsidRPr="0016278F" w:rsidTr="00CA7BBC">
        <w:tc>
          <w:tcPr>
            <w:tcW w:w="6912" w:type="dxa"/>
            <w:shd w:val="clear" w:color="auto" w:fill="auto"/>
          </w:tcPr>
          <w:p w:rsidR="00BC7A59" w:rsidRPr="0016278F" w:rsidRDefault="00BC7A59" w:rsidP="0016278F">
            <w:pPr>
              <w:ind w:firstLine="0"/>
              <w:rPr>
                <w:b/>
              </w:rPr>
            </w:pPr>
            <w:r w:rsidRPr="0016278F">
              <w:rPr>
                <w:b/>
              </w:rPr>
              <w:t>Выпускник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научится:</w:t>
            </w:r>
          </w:p>
        </w:tc>
        <w:tc>
          <w:tcPr>
            <w:tcW w:w="3686" w:type="dxa"/>
            <w:shd w:val="clear" w:color="auto" w:fill="auto"/>
          </w:tcPr>
          <w:p w:rsidR="00BC7A59" w:rsidRPr="005E07F3" w:rsidRDefault="005E07F3" w:rsidP="0016278F">
            <w:pPr>
              <w:ind w:firstLine="0"/>
              <w:rPr>
                <w:b/>
                <w:i/>
              </w:rPr>
            </w:pPr>
            <w:r w:rsidRPr="005E07F3">
              <w:rPr>
                <w:b/>
                <w:i/>
              </w:rPr>
              <w:t>Выпускник</w:t>
            </w:r>
            <w:r w:rsidR="00685CB7">
              <w:rPr>
                <w:b/>
                <w:i/>
              </w:rPr>
              <w:t xml:space="preserve"> </w:t>
            </w:r>
            <w:r w:rsidRPr="005E07F3">
              <w:rPr>
                <w:b/>
                <w:i/>
              </w:rPr>
              <w:t>получит</w:t>
            </w:r>
            <w:r w:rsidR="00685CB7">
              <w:rPr>
                <w:b/>
                <w:i/>
              </w:rPr>
              <w:t xml:space="preserve"> </w:t>
            </w:r>
            <w:r w:rsidRPr="005E07F3">
              <w:rPr>
                <w:b/>
                <w:i/>
              </w:rPr>
              <w:t>возмо</w:t>
            </w:r>
            <w:r w:rsidRPr="005E07F3">
              <w:rPr>
                <w:b/>
                <w:i/>
              </w:rPr>
              <w:t>ж</w:t>
            </w:r>
            <w:r w:rsidRPr="005E07F3">
              <w:rPr>
                <w:b/>
                <w:i/>
              </w:rPr>
              <w:t>ность</w:t>
            </w:r>
            <w:r w:rsidR="00685CB7">
              <w:rPr>
                <w:b/>
                <w:i/>
              </w:rPr>
              <w:t xml:space="preserve"> </w:t>
            </w:r>
            <w:r w:rsidRPr="005E07F3">
              <w:rPr>
                <w:b/>
                <w:i/>
              </w:rPr>
              <w:t>научит</w:t>
            </w:r>
            <w:r w:rsidRPr="005E07F3">
              <w:rPr>
                <w:b/>
                <w:i/>
              </w:rPr>
              <w:t>ь</w:t>
            </w:r>
            <w:r w:rsidRPr="005E07F3">
              <w:rPr>
                <w:b/>
                <w:i/>
              </w:rPr>
              <w:t>ся:</w:t>
            </w:r>
          </w:p>
        </w:tc>
      </w:tr>
      <w:tr w:rsidR="00BC7A59" w:rsidRPr="0016278F" w:rsidTr="00CA7BBC">
        <w:tc>
          <w:tcPr>
            <w:tcW w:w="6912" w:type="dxa"/>
            <w:shd w:val="clear" w:color="auto" w:fill="auto"/>
          </w:tcPr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выбирать</w:t>
            </w:r>
            <w:r w:rsidR="00685CB7">
              <w:t xml:space="preserve"> </w:t>
            </w:r>
            <w:r w:rsidRPr="0016278F">
              <w:t>источники</w:t>
            </w:r>
            <w:r w:rsidR="00685CB7">
              <w:t xml:space="preserve"> </w:t>
            </w:r>
            <w:r w:rsidRPr="0016278F">
              <w:t>географической</w:t>
            </w:r>
            <w:r w:rsidR="00685CB7">
              <w:t xml:space="preserve"> </w:t>
            </w:r>
            <w:r w:rsidRPr="0016278F">
              <w:t>информации</w:t>
            </w:r>
            <w:r w:rsidR="00685CB7">
              <w:t xml:space="preserve"> </w:t>
            </w:r>
            <w:r w:rsidRPr="0016278F">
              <w:t>(картогр</w:t>
            </w:r>
            <w:r w:rsidRPr="0016278F">
              <w:t>а</w:t>
            </w:r>
            <w:r w:rsidRPr="0016278F">
              <w:t>фические,</w:t>
            </w:r>
            <w:r w:rsidR="00685CB7">
              <w:t xml:space="preserve"> </w:t>
            </w:r>
            <w:r w:rsidRPr="0016278F">
              <w:t>статистические,</w:t>
            </w:r>
            <w:r w:rsidR="00685CB7">
              <w:t xml:space="preserve"> </w:t>
            </w:r>
            <w:r w:rsidRPr="0016278F">
              <w:t>текстовые,</w:t>
            </w:r>
            <w:r w:rsidR="00685CB7">
              <w:t xml:space="preserve"> </w:t>
            </w:r>
            <w:r w:rsidRPr="0016278F">
              <w:t>видео-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фотоизобр</w:t>
            </w:r>
            <w:r w:rsidRPr="0016278F">
              <w:t>а</w:t>
            </w:r>
            <w:r w:rsidRPr="0016278F">
              <w:t>жения,</w:t>
            </w:r>
            <w:r w:rsidR="00685CB7">
              <w:t xml:space="preserve"> </w:t>
            </w:r>
            <w:r w:rsidRPr="0016278F">
              <w:t>компьютерные</w:t>
            </w:r>
            <w:r w:rsidR="00685CB7">
              <w:t xml:space="preserve"> </w:t>
            </w:r>
            <w:r w:rsidRPr="0016278F">
              <w:t>базы</w:t>
            </w:r>
            <w:r w:rsidR="00685CB7">
              <w:t xml:space="preserve"> </w:t>
            </w:r>
            <w:r w:rsidRPr="0016278F">
              <w:t>данных),</w:t>
            </w:r>
            <w:r w:rsidR="00685CB7">
              <w:t xml:space="preserve"> </w:t>
            </w:r>
            <w:r w:rsidRPr="0016278F">
              <w:t>адекватные</w:t>
            </w:r>
            <w:r w:rsidR="00685CB7">
              <w:t xml:space="preserve"> </w:t>
            </w:r>
            <w:r w:rsidRPr="0016278F">
              <w:t>решаемым</w:t>
            </w:r>
            <w:r w:rsidR="00685CB7">
              <w:t xml:space="preserve"> </w:t>
            </w:r>
            <w:r w:rsidRPr="0016278F">
              <w:t>зад</w:t>
            </w:r>
            <w:r w:rsidRPr="0016278F">
              <w:t>а</w:t>
            </w:r>
            <w:r w:rsidRPr="0016278F">
              <w:t>чам;</w:t>
            </w:r>
            <w:r w:rsidR="00685CB7">
              <w:t xml:space="preserve"> 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ориентироватьс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источниках</w:t>
            </w:r>
            <w:r w:rsidR="00685CB7">
              <w:t xml:space="preserve"> </w:t>
            </w:r>
            <w:r w:rsidRPr="0016278F">
              <w:t>географической</w:t>
            </w:r>
            <w:r w:rsidR="00685CB7">
              <w:t xml:space="preserve"> </w:t>
            </w:r>
            <w:r w:rsidRPr="0016278F">
              <w:t>информ</w:t>
            </w:r>
            <w:r w:rsidRPr="0016278F">
              <w:t>а</w:t>
            </w:r>
            <w:r w:rsidRPr="0016278F">
              <w:t>ции</w:t>
            </w:r>
            <w:r w:rsidR="00685CB7">
              <w:t xml:space="preserve"> </w:t>
            </w:r>
            <w:r w:rsidRPr="0016278F">
              <w:lastRenderedPageBreak/>
              <w:t>(картографические,</w:t>
            </w:r>
            <w:r w:rsidR="00685CB7">
              <w:t xml:space="preserve"> </w:t>
            </w:r>
            <w:r w:rsidRPr="0016278F">
              <w:t>статистические,</w:t>
            </w:r>
            <w:r w:rsidR="00685CB7">
              <w:t xml:space="preserve"> </w:t>
            </w:r>
            <w:r w:rsidRPr="0016278F">
              <w:t>текстовые,</w:t>
            </w:r>
            <w:r w:rsidR="00685CB7">
              <w:t xml:space="preserve"> </w:t>
            </w:r>
            <w:r w:rsidRPr="0016278F">
              <w:t>видео-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ф</w:t>
            </w:r>
            <w:r w:rsidRPr="0016278F">
              <w:t>о</w:t>
            </w:r>
            <w:r w:rsidRPr="0016278F">
              <w:t>тоизображения,</w:t>
            </w:r>
            <w:r w:rsidR="00685CB7">
              <w:t xml:space="preserve"> </w:t>
            </w:r>
            <w:r w:rsidRPr="0016278F">
              <w:t>компьютерные</w:t>
            </w:r>
            <w:r w:rsidR="00685CB7">
              <w:t xml:space="preserve"> </w:t>
            </w:r>
            <w:r w:rsidRPr="0016278F">
              <w:t>базы</w:t>
            </w:r>
            <w:r w:rsidR="00685CB7">
              <w:t xml:space="preserve"> </w:t>
            </w:r>
            <w:r w:rsidRPr="0016278F">
              <w:t>данных):</w:t>
            </w:r>
            <w:r w:rsidR="00685CB7">
              <w:t xml:space="preserve"> </w:t>
            </w:r>
            <w:r w:rsidRPr="0016278F">
              <w:t>находи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</w:t>
            </w:r>
            <w:r w:rsidRPr="0016278F">
              <w:t>з</w:t>
            </w:r>
            <w:r w:rsidRPr="0016278F">
              <w:t>влекать</w:t>
            </w:r>
            <w:r w:rsidR="00685CB7">
              <w:t xml:space="preserve"> </w:t>
            </w:r>
            <w:r w:rsidRPr="0016278F">
              <w:t>необходимую</w:t>
            </w:r>
            <w:r w:rsidR="00685CB7">
              <w:t xml:space="preserve"> </w:t>
            </w:r>
            <w:r w:rsidRPr="0016278F">
              <w:t>информацию;</w:t>
            </w:r>
            <w:r w:rsidR="00685CB7">
              <w:t xml:space="preserve"> </w:t>
            </w:r>
            <w:r w:rsidRPr="0016278F">
              <w:t>определя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равнивать</w:t>
            </w:r>
            <w:r w:rsidR="00685CB7">
              <w:t xml:space="preserve"> </w:t>
            </w:r>
            <w:r w:rsidRPr="0016278F">
              <w:t>качественны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количественные</w:t>
            </w:r>
            <w:r w:rsidR="00685CB7">
              <w:t xml:space="preserve"> </w:t>
            </w:r>
            <w:r w:rsidRPr="0016278F">
              <w:t>показатели,</w:t>
            </w:r>
            <w:r w:rsidR="00685CB7">
              <w:t xml:space="preserve"> </w:t>
            </w:r>
            <w:r w:rsidRPr="0016278F">
              <w:t>характеризу</w:t>
            </w:r>
            <w:r w:rsidRPr="0016278F">
              <w:t>ю</w:t>
            </w:r>
            <w:r w:rsidRPr="0016278F">
              <w:t>щие</w:t>
            </w:r>
            <w:r w:rsidR="00685CB7">
              <w:t xml:space="preserve"> </w:t>
            </w:r>
            <w:r w:rsidRPr="0016278F">
              <w:t>географические</w:t>
            </w:r>
            <w:r w:rsidR="00685CB7">
              <w:t xml:space="preserve"> </w:t>
            </w:r>
            <w:r w:rsidRPr="0016278F">
              <w:t>объекты,</w:t>
            </w:r>
            <w:r w:rsidR="00685CB7">
              <w:t xml:space="preserve"> </w:t>
            </w:r>
            <w:r w:rsidRPr="0016278F">
              <w:t>процесс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явления,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пол</w:t>
            </w:r>
            <w:r w:rsidRPr="0016278F">
              <w:t>о</w:t>
            </w:r>
            <w:r w:rsidRPr="0016278F">
              <w:t>жени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остранстве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географическим</w:t>
            </w:r>
            <w:r w:rsidR="00685CB7">
              <w:t xml:space="preserve"> </w:t>
            </w:r>
            <w:r w:rsidRPr="0016278F">
              <w:t>картам</w:t>
            </w:r>
            <w:r w:rsidR="00685CB7">
              <w:t xml:space="preserve"> </w:t>
            </w:r>
            <w:r w:rsidRPr="0016278F">
              <w:t>разного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держа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ругим</w:t>
            </w:r>
            <w:r w:rsidR="00685CB7">
              <w:t xml:space="preserve"> </w:t>
            </w:r>
            <w:r w:rsidRPr="0016278F">
              <w:t>источникам;</w:t>
            </w:r>
            <w:r w:rsidR="00685CB7">
              <w:t xml:space="preserve"> </w:t>
            </w:r>
            <w:r w:rsidRPr="0016278F">
              <w:t>выявлять</w:t>
            </w:r>
            <w:r w:rsidR="00685CB7">
              <w:t xml:space="preserve"> </w:t>
            </w:r>
            <w:r w:rsidRPr="0016278F">
              <w:t>недостающую,</w:t>
            </w:r>
            <w:r w:rsidR="00685CB7">
              <w:t xml:space="preserve"> </w:t>
            </w:r>
            <w:r w:rsidRPr="0016278F">
              <w:t>вз</w:t>
            </w:r>
            <w:r w:rsidRPr="0016278F">
              <w:t>а</w:t>
            </w:r>
            <w:r w:rsidRPr="0016278F">
              <w:t>имодополняющую</w:t>
            </w:r>
            <w:r w:rsidR="00685CB7">
              <w:t xml:space="preserve"> </w:t>
            </w:r>
            <w:r w:rsidRPr="0016278F">
              <w:t>и/или</w:t>
            </w:r>
            <w:r w:rsidR="00685CB7">
              <w:t xml:space="preserve"> </w:t>
            </w:r>
            <w:r w:rsidRPr="0016278F">
              <w:t>противоречивую</w:t>
            </w:r>
            <w:r w:rsidR="00685CB7">
              <w:t xml:space="preserve"> </w:t>
            </w:r>
            <w:r w:rsidRPr="0016278F">
              <w:t>географическую</w:t>
            </w:r>
            <w:r w:rsidR="00685CB7">
              <w:t xml:space="preserve"> </w:t>
            </w:r>
            <w:r w:rsidRPr="0016278F">
              <w:t>информацию,</w:t>
            </w:r>
            <w:r w:rsidR="00685CB7">
              <w:t xml:space="preserve"> </w:t>
            </w:r>
            <w:r w:rsidRPr="0016278F">
              <w:t>представленную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одном</w:t>
            </w:r>
            <w:r w:rsidR="00685CB7">
              <w:t xml:space="preserve"> </w:t>
            </w:r>
            <w:r w:rsidRPr="0016278F">
              <w:t>или</w:t>
            </w:r>
            <w:r w:rsidR="00685CB7">
              <w:t xml:space="preserve"> </w:t>
            </w:r>
            <w:r w:rsidRPr="0016278F">
              <w:t>нескольких</w:t>
            </w:r>
            <w:r w:rsidR="00685CB7">
              <w:t xml:space="preserve"> </w:t>
            </w:r>
            <w:r w:rsidRPr="0016278F">
              <w:t>и</w:t>
            </w:r>
            <w:r w:rsidRPr="0016278F">
              <w:t>с</w:t>
            </w:r>
            <w:r w:rsidRPr="0016278F">
              <w:t>точниках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представля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азличных</w:t>
            </w:r>
            <w:r w:rsidR="00685CB7">
              <w:t xml:space="preserve"> </w:t>
            </w:r>
            <w:r w:rsidRPr="0016278F">
              <w:t>формах</w:t>
            </w:r>
            <w:r w:rsidR="00685CB7">
              <w:t xml:space="preserve"> </w:t>
            </w:r>
            <w:r w:rsidRPr="0016278F">
              <w:t>(в</w:t>
            </w:r>
            <w:r w:rsidR="00685CB7">
              <w:t xml:space="preserve"> </w:t>
            </w:r>
            <w:r w:rsidRPr="0016278F">
              <w:t>виде</w:t>
            </w:r>
            <w:r w:rsidR="00685CB7">
              <w:t xml:space="preserve"> </w:t>
            </w:r>
            <w:r w:rsidRPr="0016278F">
              <w:t>карты,</w:t>
            </w:r>
            <w:r w:rsidR="00685CB7">
              <w:t xml:space="preserve"> </w:t>
            </w:r>
            <w:r w:rsidRPr="0016278F">
              <w:t>таблицы,</w:t>
            </w:r>
            <w:r w:rsidR="00685CB7">
              <w:t xml:space="preserve"> </w:t>
            </w:r>
            <w:r w:rsidRPr="0016278F">
              <w:t>графика,</w:t>
            </w:r>
            <w:r w:rsidR="00685CB7">
              <w:t xml:space="preserve"> </w:t>
            </w:r>
            <w:r w:rsidRPr="0016278F">
              <w:t>географического</w:t>
            </w:r>
            <w:r w:rsidR="00685CB7">
              <w:t xml:space="preserve"> </w:t>
            </w:r>
            <w:r w:rsidRPr="0016278F">
              <w:t>описания)</w:t>
            </w:r>
            <w:r w:rsidR="00685CB7">
              <w:t xml:space="preserve"> </w:t>
            </w:r>
            <w:r w:rsidRPr="0016278F">
              <w:t>географическую</w:t>
            </w:r>
            <w:r w:rsidR="00685CB7">
              <w:t xml:space="preserve"> </w:t>
            </w:r>
            <w:r w:rsidRPr="0016278F">
              <w:t>инфо</w:t>
            </w:r>
            <w:r w:rsidRPr="0016278F">
              <w:t>р</w:t>
            </w:r>
            <w:r w:rsidRPr="0016278F">
              <w:t>мацию,</w:t>
            </w:r>
            <w:r w:rsidR="00685CB7">
              <w:t xml:space="preserve"> </w:t>
            </w:r>
            <w:r w:rsidRPr="0016278F">
              <w:t>необходимую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решения</w:t>
            </w:r>
            <w:r w:rsidR="00685CB7">
              <w:t xml:space="preserve"> </w:t>
            </w:r>
            <w:r w:rsidRPr="0016278F">
              <w:t>учебны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акт</w:t>
            </w:r>
            <w:r w:rsidRPr="0016278F">
              <w:t>и</w:t>
            </w:r>
            <w:r w:rsidRPr="0016278F">
              <w:t>ко-ориентированных</w:t>
            </w:r>
            <w:r w:rsidR="00685CB7">
              <w:t xml:space="preserve"> </w:t>
            </w:r>
            <w:r w:rsidRPr="0016278F">
              <w:t>задач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использовать</w:t>
            </w:r>
            <w:r w:rsidR="00685CB7">
              <w:t xml:space="preserve"> </w:t>
            </w:r>
            <w:r w:rsidRPr="0016278F">
              <w:t>различные</w:t>
            </w:r>
            <w:r w:rsidR="00685CB7">
              <w:t xml:space="preserve"> </w:t>
            </w:r>
            <w:r w:rsidRPr="0016278F">
              <w:t>источники</w:t>
            </w:r>
            <w:r w:rsidR="00685CB7">
              <w:t xml:space="preserve"> </w:t>
            </w:r>
            <w:r w:rsidRPr="0016278F">
              <w:t>географической</w:t>
            </w:r>
            <w:r w:rsidR="00685CB7">
              <w:t xml:space="preserve"> </w:t>
            </w:r>
            <w:r w:rsidRPr="0016278F">
              <w:t>инфо</w:t>
            </w:r>
            <w:r w:rsidRPr="0016278F">
              <w:t>р</w:t>
            </w:r>
            <w:r w:rsidRPr="0016278F">
              <w:t>мации</w:t>
            </w:r>
            <w:r w:rsidR="00685CB7">
              <w:t xml:space="preserve"> </w:t>
            </w:r>
            <w:r w:rsidRPr="0016278F">
              <w:t>(картографические,</w:t>
            </w:r>
            <w:r w:rsidR="00685CB7">
              <w:t xml:space="preserve"> </w:t>
            </w:r>
            <w:r w:rsidRPr="0016278F">
              <w:t>статистические,</w:t>
            </w:r>
            <w:r w:rsidR="00685CB7">
              <w:t xml:space="preserve"> </w:t>
            </w:r>
            <w:r w:rsidRPr="0016278F">
              <w:t>текстовые,</w:t>
            </w:r>
            <w:r w:rsidR="00685CB7">
              <w:t xml:space="preserve"> </w:t>
            </w:r>
            <w:r w:rsidRPr="0016278F">
              <w:t>видео-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фотоизображения,</w:t>
            </w:r>
            <w:r w:rsidR="00685CB7">
              <w:t xml:space="preserve"> </w:t>
            </w:r>
            <w:r w:rsidRPr="0016278F">
              <w:t>компьютерные</w:t>
            </w:r>
            <w:r w:rsidR="00685CB7">
              <w:t xml:space="preserve"> </w:t>
            </w:r>
            <w:r w:rsidRPr="0016278F">
              <w:t>базы</w:t>
            </w:r>
            <w:r w:rsidR="00685CB7">
              <w:t xml:space="preserve"> </w:t>
            </w:r>
            <w:r w:rsidRPr="0016278F">
              <w:t>данных)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реш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различных</w:t>
            </w:r>
            <w:r w:rsidR="00685CB7">
              <w:t xml:space="preserve"> </w:t>
            </w:r>
            <w:r w:rsidRPr="0016278F">
              <w:t>учебны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актико-ориентированных</w:t>
            </w:r>
            <w:r w:rsidR="00685CB7">
              <w:t xml:space="preserve"> </w:t>
            </w:r>
            <w:r w:rsidRPr="0016278F">
              <w:t>задач:</w:t>
            </w:r>
            <w:r w:rsidR="00685CB7">
              <w:t xml:space="preserve"> </w:t>
            </w:r>
            <w:r w:rsidRPr="0016278F">
              <w:t>выявление</w:t>
            </w:r>
            <w:r w:rsidR="00685CB7">
              <w:t xml:space="preserve"> </w:t>
            </w:r>
            <w:r w:rsidRPr="0016278F">
              <w:t>географических</w:t>
            </w:r>
            <w:r w:rsidR="00685CB7">
              <w:t xml:space="preserve"> </w:t>
            </w:r>
            <w:r w:rsidRPr="0016278F">
              <w:t>зав</w:t>
            </w:r>
            <w:r w:rsidRPr="0016278F">
              <w:t>и</w:t>
            </w:r>
            <w:r w:rsidRPr="0016278F">
              <w:t>симосте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закономерностей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результатов</w:t>
            </w:r>
            <w:r w:rsidR="00685CB7">
              <w:t xml:space="preserve"> </w:t>
            </w:r>
            <w:r w:rsidRPr="0016278F">
              <w:t>наблюдений,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анализа,</w:t>
            </w:r>
            <w:r w:rsidR="00685CB7">
              <w:t xml:space="preserve"> </w:t>
            </w:r>
            <w:r w:rsidRPr="0016278F">
              <w:t>обо</w:t>
            </w:r>
            <w:r w:rsidRPr="0016278F">
              <w:t>б</w:t>
            </w:r>
            <w:r w:rsidRPr="0016278F">
              <w:t>щ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нтерпретации</w:t>
            </w:r>
            <w:r w:rsidR="00685CB7">
              <w:t xml:space="preserve"> </w:t>
            </w:r>
            <w:r w:rsidRPr="0016278F">
              <w:t>географической</w:t>
            </w:r>
            <w:r w:rsidR="00685CB7">
              <w:t xml:space="preserve"> </w:t>
            </w:r>
            <w:r w:rsidRPr="0016278F">
              <w:t>информации</w:t>
            </w:r>
            <w:r w:rsidR="00685CB7">
              <w:t xml:space="preserve"> </w:t>
            </w:r>
            <w:r w:rsidRPr="0016278F">
              <w:t>объя</w:t>
            </w:r>
            <w:r w:rsidRPr="0016278F">
              <w:t>с</w:t>
            </w:r>
            <w:r w:rsidRPr="0016278F">
              <w:t>нение</w:t>
            </w:r>
            <w:r w:rsidR="00685CB7">
              <w:t xml:space="preserve"> </w:t>
            </w:r>
            <w:r w:rsidRPr="0016278F">
              <w:t>географических</w:t>
            </w:r>
            <w:r w:rsidR="00685CB7">
              <w:t xml:space="preserve"> </w:t>
            </w:r>
            <w:r w:rsidRPr="0016278F">
              <w:t>явлени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цессов</w:t>
            </w:r>
            <w:r w:rsidR="00685CB7">
              <w:t xml:space="preserve"> </w:t>
            </w:r>
            <w:r w:rsidRPr="0016278F">
              <w:t>(их</w:t>
            </w:r>
            <w:r w:rsidR="00685CB7">
              <w:t xml:space="preserve"> </w:t>
            </w:r>
            <w:r w:rsidRPr="0016278F">
              <w:t>свойств,</w:t>
            </w:r>
            <w:r w:rsidR="00685CB7">
              <w:t xml:space="preserve"> </w:t>
            </w:r>
            <w:r w:rsidRPr="0016278F">
              <w:t>условий</w:t>
            </w:r>
            <w:r w:rsidR="00685CB7">
              <w:t xml:space="preserve"> </w:t>
            </w:r>
            <w:r w:rsidRPr="0016278F">
              <w:t>протека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географических</w:t>
            </w:r>
            <w:r w:rsidR="00685CB7">
              <w:t xml:space="preserve"> </w:t>
            </w:r>
            <w:r w:rsidRPr="0016278F">
              <w:t>различий);</w:t>
            </w:r>
            <w:r w:rsidR="00685CB7">
              <w:t xml:space="preserve"> </w:t>
            </w:r>
            <w:r w:rsidRPr="0016278F">
              <w:t>расчет</w:t>
            </w:r>
            <w:r w:rsidR="00685CB7">
              <w:t xml:space="preserve"> </w:t>
            </w:r>
            <w:r w:rsidRPr="0016278F">
              <w:t>к</w:t>
            </w:r>
            <w:r w:rsidRPr="0016278F">
              <w:t>о</w:t>
            </w:r>
            <w:r w:rsidRPr="0016278F">
              <w:t>личественных</w:t>
            </w:r>
            <w:r w:rsidR="00685CB7">
              <w:t xml:space="preserve"> </w:t>
            </w:r>
            <w:r w:rsidRPr="0016278F">
              <w:t>пок</w:t>
            </w:r>
            <w:r w:rsidRPr="0016278F">
              <w:t>а</w:t>
            </w:r>
            <w:r w:rsidRPr="0016278F">
              <w:t>зателей,</w:t>
            </w:r>
            <w:r w:rsidR="00685CB7">
              <w:t xml:space="preserve"> </w:t>
            </w:r>
            <w:r w:rsidRPr="0016278F">
              <w:t>характеризующих</w:t>
            </w:r>
            <w:r w:rsidR="00685CB7">
              <w:t xml:space="preserve"> </w:t>
            </w:r>
            <w:r w:rsidRPr="0016278F">
              <w:t>географические</w:t>
            </w:r>
            <w:r w:rsidR="00685CB7">
              <w:t xml:space="preserve"> </w:t>
            </w:r>
            <w:r w:rsidRPr="0016278F">
              <w:t>объекты,</w:t>
            </w:r>
            <w:r w:rsidR="00685CB7">
              <w:t xml:space="preserve"> </w:t>
            </w:r>
            <w:r w:rsidRPr="0016278F">
              <w:t>явл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цессы;</w:t>
            </w:r>
            <w:r w:rsidR="00685CB7">
              <w:t xml:space="preserve"> </w:t>
            </w:r>
            <w:r w:rsidRPr="0016278F">
              <w:t>составление</w:t>
            </w:r>
            <w:r w:rsidR="00685CB7">
              <w:t xml:space="preserve"> </w:t>
            </w:r>
            <w:r w:rsidRPr="0016278F">
              <w:t>простейших</w:t>
            </w:r>
            <w:r w:rsidR="00685CB7">
              <w:t xml:space="preserve"> </w:t>
            </w:r>
            <w:r w:rsidRPr="0016278F">
              <w:t>ге</w:t>
            </w:r>
            <w:r w:rsidRPr="0016278F">
              <w:t>о</w:t>
            </w:r>
            <w:r w:rsidRPr="0016278F">
              <w:t>графических</w:t>
            </w:r>
            <w:r w:rsidR="00685CB7">
              <w:t xml:space="preserve"> </w:t>
            </w:r>
            <w:r w:rsidRPr="0016278F">
              <w:t>прогнозов;</w:t>
            </w:r>
            <w:r w:rsidR="00685CB7">
              <w:t xml:space="preserve"> </w:t>
            </w:r>
            <w:r w:rsidRPr="0016278F">
              <w:t>принятие</w:t>
            </w:r>
            <w:r w:rsidR="00685CB7">
              <w:t xml:space="preserve"> </w:t>
            </w:r>
            <w:r w:rsidRPr="0016278F">
              <w:t>решений,</w:t>
            </w:r>
            <w:r w:rsidR="00685CB7">
              <w:t xml:space="preserve"> </w:t>
            </w:r>
            <w:r w:rsidRPr="0016278F">
              <w:t>основанных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сопоставлении,</w:t>
            </w:r>
            <w:r w:rsidR="00685CB7">
              <w:t xml:space="preserve"> </w:t>
            </w:r>
            <w:r w:rsidRPr="0016278F">
              <w:t>сравнении</w:t>
            </w:r>
            <w:r w:rsidR="00685CB7">
              <w:t xml:space="preserve"> </w:t>
            </w:r>
            <w:r w:rsidRPr="0016278F">
              <w:t>и/или</w:t>
            </w:r>
            <w:r w:rsidR="00685CB7">
              <w:t xml:space="preserve"> </w:t>
            </w:r>
            <w:r w:rsidRPr="0016278F">
              <w:t>оценке</w:t>
            </w:r>
            <w:r w:rsidR="00685CB7">
              <w:t xml:space="preserve"> </w:t>
            </w:r>
            <w:r w:rsidRPr="0016278F">
              <w:t>географической</w:t>
            </w:r>
            <w:r w:rsidR="00685CB7">
              <w:t xml:space="preserve"> </w:t>
            </w:r>
            <w:r w:rsidRPr="0016278F">
              <w:t>и</w:t>
            </w:r>
            <w:r w:rsidRPr="0016278F">
              <w:t>н</w:t>
            </w:r>
            <w:r w:rsidRPr="0016278F">
              <w:t>формации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проводить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помощью</w:t>
            </w:r>
            <w:r w:rsidR="00685CB7">
              <w:t xml:space="preserve"> </w:t>
            </w:r>
            <w:r w:rsidRPr="0016278F">
              <w:t>приборов</w:t>
            </w:r>
            <w:r w:rsidR="00685CB7">
              <w:t xml:space="preserve"> </w:t>
            </w:r>
            <w:r w:rsidRPr="0016278F">
              <w:t>измерения</w:t>
            </w:r>
            <w:r w:rsidR="00685CB7">
              <w:t xml:space="preserve"> </w:t>
            </w:r>
            <w:r w:rsidRPr="0016278F">
              <w:t>температуры,</w:t>
            </w:r>
            <w:r w:rsidR="00685CB7">
              <w:t xml:space="preserve"> </w:t>
            </w:r>
            <w:r w:rsidRPr="0016278F">
              <w:t>влажности</w:t>
            </w:r>
            <w:r w:rsidR="00685CB7">
              <w:t xml:space="preserve"> </w:t>
            </w:r>
            <w:r w:rsidRPr="0016278F">
              <w:t>воздуха,</w:t>
            </w:r>
            <w:r w:rsidR="00685CB7">
              <w:t xml:space="preserve"> </w:t>
            </w:r>
            <w:r w:rsidRPr="0016278F">
              <w:t>атмосферного</w:t>
            </w:r>
            <w:r w:rsidR="00685CB7">
              <w:t xml:space="preserve"> </w:t>
            </w:r>
            <w:r w:rsidRPr="0016278F">
              <w:t>давления,</w:t>
            </w:r>
            <w:r w:rsidR="00685CB7">
              <w:t xml:space="preserve"> </w:t>
            </w:r>
            <w:r w:rsidRPr="0016278F">
              <w:t>сил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напра</w:t>
            </w:r>
            <w:r w:rsidRPr="0016278F">
              <w:t>в</w:t>
            </w:r>
            <w:r w:rsidRPr="0016278F">
              <w:t>ления</w:t>
            </w:r>
            <w:r w:rsidR="00685CB7">
              <w:t xml:space="preserve"> </w:t>
            </w:r>
            <w:r w:rsidRPr="0016278F">
              <w:t>ветра,</w:t>
            </w:r>
            <w:r w:rsidR="00685CB7">
              <w:t xml:space="preserve"> </w:t>
            </w:r>
            <w:r w:rsidRPr="0016278F">
              <w:t>абсолют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тносительной</w:t>
            </w:r>
            <w:r w:rsidR="00685CB7">
              <w:t xml:space="preserve"> </w:t>
            </w:r>
            <w:r w:rsidRPr="0016278F">
              <w:t>высоты,</w:t>
            </w:r>
            <w:r w:rsidR="00685CB7">
              <w:t xml:space="preserve"> </w:t>
            </w:r>
            <w:r w:rsidRPr="0016278F">
              <w:t>направл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корости</w:t>
            </w:r>
            <w:r w:rsidR="00685CB7">
              <w:t xml:space="preserve"> </w:t>
            </w:r>
            <w:r w:rsidRPr="0016278F">
              <w:t>течения</w:t>
            </w:r>
            <w:r w:rsidR="00685CB7">
              <w:t xml:space="preserve"> </w:t>
            </w:r>
            <w:r w:rsidRPr="0016278F">
              <w:t>водных</w:t>
            </w:r>
            <w:r w:rsidR="00685CB7">
              <w:t xml:space="preserve"> </w:t>
            </w:r>
            <w:r w:rsidRPr="0016278F">
              <w:t>потоков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различать</w:t>
            </w:r>
            <w:r w:rsidR="00685CB7">
              <w:t xml:space="preserve"> </w:t>
            </w:r>
            <w:r w:rsidRPr="0016278F">
              <w:t>изученные</w:t>
            </w:r>
            <w:r w:rsidR="00685CB7">
              <w:t xml:space="preserve"> </w:t>
            </w:r>
            <w:r w:rsidRPr="0016278F">
              <w:t>географические</w:t>
            </w:r>
            <w:r w:rsidR="00685CB7">
              <w:t xml:space="preserve"> </w:t>
            </w:r>
            <w:r w:rsidRPr="0016278F">
              <w:t>объекты,</w:t>
            </w:r>
            <w:r w:rsidR="00685CB7">
              <w:t xml:space="preserve"> </w:t>
            </w:r>
            <w:r w:rsidRPr="0016278F">
              <w:t>процесс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явления,</w:t>
            </w:r>
            <w:r w:rsidR="00685CB7">
              <w:t xml:space="preserve"> </w:t>
            </w:r>
            <w:r w:rsidRPr="0016278F">
              <w:t>сравнивать</w:t>
            </w:r>
            <w:r w:rsidR="00685CB7">
              <w:t xml:space="preserve"> </w:t>
            </w:r>
            <w:r w:rsidRPr="0016278F">
              <w:t>географические</w:t>
            </w:r>
            <w:r w:rsidR="00685CB7">
              <w:t xml:space="preserve"> </w:t>
            </w:r>
            <w:r w:rsidRPr="0016278F">
              <w:t>объекты,</w:t>
            </w:r>
            <w:r w:rsidR="00685CB7">
              <w:t xml:space="preserve"> </w:t>
            </w:r>
            <w:r w:rsidRPr="0016278F">
              <w:t>процесс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я</w:t>
            </w:r>
            <w:r w:rsidRPr="0016278F">
              <w:t>в</w:t>
            </w:r>
            <w:r w:rsidRPr="0016278F">
              <w:t>ления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известных</w:t>
            </w:r>
            <w:r w:rsidR="00685CB7">
              <w:t xml:space="preserve"> </w:t>
            </w:r>
            <w:r w:rsidRPr="0016278F">
              <w:t>характерных</w:t>
            </w:r>
            <w:r w:rsidR="00685CB7">
              <w:t xml:space="preserve"> </w:t>
            </w:r>
            <w:r w:rsidRPr="0016278F">
              <w:t>свойст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</w:t>
            </w:r>
            <w:r w:rsidRPr="0016278F">
              <w:t>о</w:t>
            </w:r>
            <w:r w:rsidRPr="0016278F">
              <w:t>водить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простейшую</w:t>
            </w:r>
            <w:r w:rsidR="00685CB7">
              <w:t xml:space="preserve"> </w:t>
            </w:r>
            <w:r w:rsidRPr="0016278F">
              <w:t>класс</w:t>
            </w:r>
            <w:r w:rsidRPr="0016278F">
              <w:t>и</w:t>
            </w:r>
            <w:r w:rsidRPr="0016278F">
              <w:t>фикацию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использовать</w:t>
            </w:r>
            <w:r w:rsidR="00685CB7">
              <w:t xml:space="preserve"> </w:t>
            </w:r>
            <w:r w:rsidRPr="0016278F">
              <w:t>знания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географических</w:t>
            </w:r>
            <w:r w:rsidR="00685CB7">
              <w:t xml:space="preserve"> </w:t>
            </w:r>
            <w:r w:rsidRPr="0016278F">
              <w:t>закона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закономе</w:t>
            </w:r>
            <w:r w:rsidRPr="0016278F">
              <w:t>р</w:t>
            </w:r>
            <w:r w:rsidRPr="0016278F">
              <w:t>ностях,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взаимосвязях</w:t>
            </w:r>
            <w:r w:rsidR="00685CB7">
              <w:t xml:space="preserve"> </w:t>
            </w:r>
            <w:r w:rsidRPr="0016278F">
              <w:t>между</w:t>
            </w:r>
            <w:r w:rsidR="00685CB7">
              <w:t xml:space="preserve"> </w:t>
            </w:r>
            <w:r w:rsidRPr="0016278F">
              <w:t>изученными</w:t>
            </w:r>
            <w:r w:rsidR="00685CB7">
              <w:t xml:space="preserve"> </w:t>
            </w:r>
            <w:r w:rsidRPr="0016278F">
              <w:t>географич</w:t>
            </w:r>
            <w:r w:rsidRPr="0016278F">
              <w:t>е</w:t>
            </w:r>
            <w:r w:rsidRPr="0016278F">
              <w:t>скими</w:t>
            </w:r>
            <w:r w:rsidR="00685CB7">
              <w:t xml:space="preserve"> </w:t>
            </w:r>
            <w:r w:rsidRPr="0016278F">
              <w:t>объектами,</w:t>
            </w:r>
            <w:r w:rsidR="00685CB7">
              <w:t xml:space="preserve"> </w:t>
            </w:r>
            <w:r w:rsidRPr="0016278F">
              <w:t>процессам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явлениями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объяснения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свойств,</w:t>
            </w:r>
            <w:r w:rsidR="00685CB7">
              <w:t xml:space="preserve"> </w:t>
            </w:r>
            <w:r w:rsidRPr="0016278F">
              <w:t>условий</w:t>
            </w:r>
            <w:r w:rsidR="00685CB7">
              <w:t xml:space="preserve"> </w:t>
            </w:r>
            <w:r w:rsidRPr="0016278F">
              <w:t>протека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азличий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оценивать</w:t>
            </w:r>
            <w:r w:rsidR="00685CB7">
              <w:t xml:space="preserve"> </w:t>
            </w:r>
            <w:r w:rsidRPr="0016278F">
              <w:t>характер</w:t>
            </w:r>
            <w:r w:rsidR="00685CB7">
              <w:t xml:space="preserve"> </w:t>
            </w:r>
            <w:r w:rsidRPr="0016278F">
              <w:t>взаимодействия</w:t>
            </w:r>
            <w:r w:rsidR="00685CB7">
              <w:t xml:space="preserve"> </w:t>
            </w:r>
            <w:r w:rsidRPr="0016278F">
              <w:t>деятельности</w:t>
            </w:r>
            <w:r w:rsidR="00685CB7">
              <w:t xml:space="preserve"> </w:t>
            </w:r>
            <w:r w:rsidRPr="0016278F">
              <w:t>человек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компонентов</w:t>
            </w:r>
            <w:r w:rsidR="00685CB7">
              <w:t xml:space="preserve"> </w:t>
            </w:r>
            <w:r w:rsidRPr="0016278F">
              <w:t>природы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азных</w:t>
            </w:r>
            <w:r w:rsidR="00685CB7">
              <w:t xml:space="preserve"> </w:t>
            </w:r>
            <w:r w:rsidRPr="0016278F">
              <w:t>географических</w:t>
            </w:r>
            <w:r w:rsidR="00685CB7">
              <w:t xml:space="preserve"> </w:t>
            </w:r>
            <w:r w:rsidRPr="0016278F">
              <w:t>условиях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точки</w:t>
            </w:r>
            <w:r w:rsidR="00685CB7">
              <w:t xml:space="preserve"> </w:t>
            </w:r>
            <w:r w:rsidRPr="0016278F">
              <w:t>зрения</w:t>
            </w:r>
            <w:r w:rsidR="00685CB7">
              <w:t xml:space="preserve"> </w:t>
            </w:r>
            <w:r w:rsidRPr="0016278F">
              <w:t>концепции</w:t>
            </w:r>
            <w:r w:rsidR="00685CB7">
              <w:t xml:space="preserve"> </w:t>
            </w:r>
            <w:r w:rsidRPr="0016278F">
              <w:t>устойчивого</w:t>
            </w:r>
            <w:r w:rsidR="00685CB7">
              <w:t xml:space="preserve"> </w:t>
            </w:r>
            <w:r w:rsidRPr="0016278F">
              <w:t>развития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различать</w:t>
            </w:r>
            <w:r w:rsidR="00685CB7">
              <w:t xml:space="preserve"> </w:t>
            </w:r>
            <w:r w:rsidRPr="0016278F">
              <w:t>(распознавать,</w:t>
            </w:r>
            <w:r w:rsidR="00685CB7">
              <w:t xml:space="preserve"> </w:t>
            </w:r>
            <w:r w:rsidRPr="0016278F">
              <w:t>приводить</w:t>
            </w:r>
            <w:r w:rsidR="00685CB7">
              <w:t xml:space="preserve"> </w:t>
            </w:r>
            <w:r w:rsidRPr="0016278F">
              <w:t>примеры)</w:t>
            </w:r>
            <w:r w:rsidR="00685CB7">
              <w:t xml:space="preserve"> </w:t>
            </w:r>
            <w:r w:rsidRPr="0016278F">
              <w:t>изученные</w:t>
            </w:r>
            <w:r w:rsidR="00685CB7">
              <w:t xml:space="preserve"> </w:t>
            </w:r>
            <w:r w:rsidRPr="0016278F">
              <w:t>д</w:t>
            </w:r>
            <w:r w:rsidRPr="0016278F">
              <w:t>е</w:t>
            </w:r>
            <w:r w:rsidRPr="0016278F">
              <w:t>мографические</w:t>
            </w:r>
            <w:r w:rsidR="00685CB7">
              <w:t xml:space="preserve"> </w:t>
            </w:r>
            <w:r w:rsidRPr="0016278F">
              <w:t>процесс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явления,</w:t>
            </w:r>
            <w:r w:rsidR="00685CB7">
              <w:t xml:space="preserve"> </w:t>
            </w:r>
            <w:r w:rsidRPr="0016278F">
              <w:t>характеризующие</w:t>
            </w:r>
            <w:r w:rsidR="00685CB7">
              <w:t xml:space="preserve"> </w:t>
            </w:r>
            <w:r w:rsidRPr="0016278F">
              <w:t>дин</w:t>
            </w:r>
            <w:r w:rsidRPr="0016278F">
              <w:t>а</w:t>
            </w:r>
            <w:r w:rsidRPr="0016278F">
              <w:t>мику</w:t>
            </w:r>
            <w:r w:rsidR="00685CB7">
              <w:t xml:space="preserve"> </w:t>
            </w:r>
            <w:r w:rsidRPr="0016278F">
              <w:t>численности</w:t>
            </w:r>
            <w:r w:rsidR="00685CB7">
              <w:t xml:space="preserve"> </w:t>
            </w:r>
            <w:r w:rsidRPr="0016278F">
              <w:t>населения</w:t>
            </w:r>
            <w:r w:rsidR="00685CB7">
              <w:t xml:space="preserve"> </w:t>
            </w:r>
            <w:r w:rsidRPr="0016278F">
              <w:t>Земл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тдельных</w:t>
            </w:r>
            <w:r w:rsidR="00685CB7">
              <w:t xml:space="preserve"> </w:t>
            </w:r>
            <w:r w:rsidRPr="0016278F">
              <w:t>регионо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тран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использовать</w:t>
            </w:r>
            <w:r w:rsidR="00685CB7">
              <w:t xml:space="preserve"> </w:t>
            </w:r>
            <w:r w:rsidRPr="0016278F">
              <w:t>знания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населен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заимосвязях</w:t>
            </w:r>
            <w:r w:rsidR="00685CB7">
              <w:t xml:space="preserve"> </w:t>
            </w:r>
            <w:r w:rsidRPr="0016278F">
              <w:t>между</w:t>
            </w:r>
            <w:r w:rsidR="00685CB7">
              <w:t xml:space="preserve"> </w:t>
            </w:r>
            <w:r w:rsidRPr="0016278F">
              <w:t>из</w:t>
            </w:r>
            <w:r w:rsidRPr="0016278F">
              <w:t>у</w:t>
            </w:r>
            <w:r w:rsidRPr="0016278F">
              <w:t>ченными</w:t>
            </w:r>
            <w:r w:rsidR="00685CB7">
              <w:t xml:space="preserve"> </w:t>
            </w:r>
            <w:r w:rsidRPr="0016278F">
              <w:t>демографическими</w:t>
            </w:r>
            <w:r w:rsidR="00685CB7">
              <w:t xml:space="preserve"> </w:t>
            </w:r>
            <w:r w:rsidRPr="0016278F">
              <w:t>процессам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явлениями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решения</w:t>
            </w:r>
            <w:r w:rsidR="00685CB7">
              <w:t xml:space="preserve"> </w:t>
            </w:r>
            <w:r w:rsidRPr="0016278F">
              <w:t>различных</w:t>
            </w:r>
            <w:r w:rsidR="00685CB7">
              <w:t xml:space="preserve"> </w:t>
            </w:r>
            <w:r w:rsidRPr="0016278F">
              <w:t>учебны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актико-ориентированных</w:t>
            </w:r>
            <w:r w:rsidR="00685CB7">
              <w:t xml:space="preserve"> </w:t>
            </w:r>
            <w:r w:rsidRPr="0016278F">
              <w:t>задач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описывать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карте</w:t>
            </w:r>
            <w:r w:rsidR="00685CB7">
              <w:t xml:space="preserve"> </w:t>
            </w:r>
            <w:r w:rsidRPr="0016278F">
              <w:t>положени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заиморасположение</w:t>
            </w:r>
            <w:r w:rsidR="00685CB7">
              <w:t xml:space="preserve"> </w:t>
            </w:r>
            <w:r w:rsidRPr="0016278F">
              <w:t>ге</w:t>
            </w:r>
            <w:r w:rsidRPr="0016278F">
              <w:t>о</w:t>
            </w:r>
            <w:r w:rsidRPr="0016278F">
              <w:t>графических</w:t>
            </w:r>
            <w:r w:rsidR="00685CB7">
              <w:t xml:space="preserve"> </w:t>
            </w:r>
            <w:r w:rsidRPr="0016278F">
              <w:t>об</w:t>
            </w:r>
            <w:r w:rsidRPr="0016278F">
              <w:t>ъ</w:t>
            </w:r>
            <w:r w:rsidRPr="0016278F">
              <w:t>ектов;</w:t>
            </w:r>
            <w:r w:rsidR="00685CB7">
              <w:t xml:space="preserve"> 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различать</w:t>
            </w:r>
            <w:r w:rsidR="00685CB7">
              <w:t xml:space="preserve"> </w:t>
            </w:r>
            <w:r w:rsidRPr="0016278F">
              <w:t>географические</w:t>
            </w:r>
            <w:r w:rsidR="00685CB7">
              <w:t xml:space="preserve"> </w:t>
            </w:r>
            <w:r w:rsidRPr="0016278F">
              <w:t>процесс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явления,</w:t>
            </w:r>
            <w:r w:rsidR="00685CB7">
              <w:t xml:space="preserve"> </w:t>
            </w:r>
            <w:r w:rsidRPr="0016278F">
              <w:t>определя</w:t>
            </w:r>
            <w:r w:rsidRPr="0016278F">
              <w:t>ю</w:t>
            </w:r>
            <w:r w:rsidRPr="0016278F">
              <w:t>щие</w:t>
            </w:r>
            <w:r w:rsidR="00685CB7">
              <w:t xml:space="preserve"> </w:t>
            </w:r>
            <w:r w:rsidRPr="0016278F">
              <w:t>особенности</w:t>
            </w:r>
            <w:r w:rsidR="00685CB7">
              <w:t xml:space="preserve"> </w:t>
            </w:r>
            <w:r w:rsidRPr="0016278F">
              <w:t>природ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населения</w:t>
            </w:r>
            <w:r w:rsidR="00685CB7">
              <w:t xml:space="preserve"> </w:t>
            </w:r>
            <w:r w:rsidRPr="0016278F">
              <w:t>материко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к</w:t>
            </w:r>
            <w:r w:rsidRPr="0016278F">
              <w:t>е</w:t>
            </w:r>
            <w:r w:rsidRPr="0016278F">
              <w:t>анов,</w:t>
            </w:r>
            <w:r w:rsidR="00685CB7">
              <w:t xml:space="preserve"> </w:t>
            </w:r>
            <w:r w:rsidRPr="0016278F">
              <w:t>отдельных</w:t>
            </w:r>
            <w:r w:rsidR="00685CB7">
              <w:t xml:space="preserve"> </w:t>
            </w:r>
            <w:r w:rsidRPr="0016278F">
              <w:t>регионо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тран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lastRenderedPageBreak/>
              <w:t>устанавливать</w:t>
            </w:r>
            <w:r w:rsidR="00685CB7">
              <w:t xml:space="preserve"> </w:t>
            </w:r>
            <w:r w:rsidRPr="0016278F">
              <w:t>черты</w:t>
            </w:r>
            <w:r w:rsidR="00685CB7">
              <w:t xml:space="preserve"> </w:t>
            </w:r>
            <w:r w:rsidRPr="0016278F">
              <w:t>сходств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азличия</w:t>
            </w:r>
            <w:r w:rsidR="00685CB7">
              <w:t xml:space="preserve"> </w:t>
            </w:r>
            <w:r w:rsidRPr="0016278F">
              <w:t>особенностей</w:t>
            </w:r>
            <w:r w:rsidR="00685CB7">
              <w:t xml:space="preserve"> </w:t>
            </w:r>
            <w:r w:rsidRPr="0016278F">
              <w:t>пр</w:t>
            </w:r>
            <w:r w:rsidRPr="0016278F">
              <w:t>и</w:t>
            </w:r>
            <w:r w:rsidRPr="0016278F">
              <w:t>род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населения,</w:t>
            </w:r>
            <w:r w:rsidR="00685CB7">
              <w:t xml:space="preserve"> </w:t>
            </w:r>
            <w:r w:rsidRPr="0016278F">
              <w:t>материаль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уховной</w:t>
            </w:r>
            <w:r w:rsidR="00685CB7">
              <w:t xml:space="preserve"> </w:t>
            </w:r>
            <w:r w:rsidRPr="0016278F">
              <w:t>культуры</w:t>
            </w:r>
            <w:r w:rsidR="00685CB7">
              <w:t xml:space="preserve"> </w:t>
            </w:r>
            <w:r w:rsidRPr="0016278F">
              <w:t>реги</w:t>
            </w:r>
            <w:r w:rsidRPr="0016278F">
              <w:t>о</w:t>
            </w:r>
            <w:r w:rsidRPr="0016278F">
              <w:t>но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тдельных</w:t>
            </w:r>
            <w:r w:rsidR="00685CB7">
              <w:t xml:space="preserve"> </w:t>
            </w:r>
            <w:r w:rsidRPr="0016278F">
              <w:t>стран;</w:t>
            </w:r>
            <w:r w:rsidR="00685CB7">
              <w:t xml:space="preserve"> </w:t>
            </w:r>
            <w:r w:rsidRPr="0016278F">
              <w:t>адаптации</w:t>
            </w:r>
            <w:r w:rsidR="00685CB7">
              <w:t xml:space="preserve"> </w:t>
            </w:r>
            <w:r w:rsidRPr="0016278F">
              <w:t>человека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разным</w:t>
            </w:r>
            <w:r w:rsidR="00685CB7">
              <w:t xml:space="preserve"> </w:t>
            </w:r>
            <w:r w:rsidRPr="0016278F">
              <w:t>пр</w:t>
            </w:r>
            <w:r w:rsidRPr="0016278F">
              <w:t>и</w:t>
            </w:r>
            <w:r w:rsidRPr="0016278F">
              <w:t>родным</w:t>
            </w:r>
            <w:r w:rsidR="00685CB7">
              <w:t xml:space="preserve"> </w:t>
            </w:r>
            <w:r w:rsidRPr="0016278F">
              <w:t>условиям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объяснять</w:t>
            </w:r>
            <w:r w:rsidR="00685CB7">
              <w:t xml:space="preserve"> </w:t>
            </w:r>
            <w:r w:rsidRPr="0016278F">
              <w:t>особенности</w:t>
            </w:r>
            <w:r w:rsidR="00685CB7">
              <w:t xml:space="preserve"> </w:t>
            </w:r>
            <w:r w:rsidRPr="0016278F">
              <w:t>компонентов</w:t>
            </w:r>
            <w:r w:rsidR="00685CB7">
              <w:t xml:space="preserve"> </w:t>
            </w:r>
            <w:r w:rsidRPr="0016278F">
              <w:t>природы</w:t>
            </w:r>
            <w:r w:rsidR="00685CB7">
              <w:t xml:space="preserve"> </w:t>
            </w:r>
            <w:r w:rsidRPr="0016278F">
              <w:t>отдельных</w:t>
            </w:r>
            <w:r w:rsidR="00685CB7">
              <w:t xml:space="preserve"> </w:t>
            </w:r>
            <w:r w:rsidRPr="0016278F">
              <w:t>те</w:t>
            </w:r>
            <w:r w:rsidRPr="0016278F">
              <w:t>р</w:t>
            </w:r>
            <w:r w:rsidRPr="0016278F">
              <w:t>риторий;</w:t>
            </w:r>
            <w:r w:rsidR="00685CB7">
              <w:t xml:space="preserve"> 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приводить</w:t>
            </w:r>
            <w:r w:rsidR="00685CB7">
              <w:t xml:space="preserve"> </w:t>
            </w:r>
            <w:r w:rsidRPr="0016278F">
              <w:t>примеры</w:t>
            </w:r>
            <w:r w:rsidR="00685CB7">
              <w:t xml:space="preserve"> </w:t>
            </w:r>
            <w:r w:rsidRPr="0016278F">
              <w:t>взаимодействия</w:t>
            </w:r>
            <w:r w:rsidR="00685CB7">
              <w:t xml:space="preserve"> </w:t>
            </w:r>
            <w:r w:rsidRPr="0016278F">
              <w:t>природ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щества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еделах</w:t>
            </w:r>
            <w:r w:rsidR="00685CB7">
              <w:t xml:space="preserve"> </w:t>
            </w:r>
            <w:r w:rsidRPr="0016278F">
              <w:t>отдельных</w:t>
            </w:r>
            <w:r w:rsidR="00685CB7">
              <w:t xml:space="preserve"> </w:t>
            </w:r>
            <w:r w:rsidRPr="0016278F">
              <w:t>террит</w:t>
            </w:r>
            <w:r w:rsidRPr="0016278F">
              <w:t>о</w:t>
            </w:r>
            <w:r w:rsidRPr="0016278F">
              <w:t>рий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различать</w:t>
            </w:r>
            <w:r w:rsidR="00685CB7">
              <w:t xml:space="preserve"> </w:t>
            </w:r>
            <w:r w:rsidRPr="0016278F">
              <w:t>принципы</w:t>
            </w:r>
            <w:r w:rsidR="00685CB7">
              <w:t xml:space="preserve"> </w:t>
            </w:r>
            <w:r w:rsidRPr="0016278F">
              <w:t>выдел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станавливать</w:t>
            </w:r>
            <w:r w:rsidR="00685CB7">
              <w:t xml:space="preserve"> </w:t>
            </w:r>
            <w:r w:rsidRPr="0016278F">
              <w:t>соотнош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между</w:t>
            </w:r>
            <w:r w:rsidR="00685CB7">
              <w:t xml:space="preserve"> </w:t>
            </w:r>
            <w:r w:rsidRPr="0016278F">
              <w:t>государственной</w:t>
            </w:r>
            <w:r w:rsidR="00685CB7">
              <w:t xml:space="preserve"> </w:t>
            </w:r>
            <w:r w:rsidRPr="0016278F">
              <w:t>территорие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сключительной</w:t>
            </w:r>
            <w:r w:rsidR="00685CB7">
              <w:t xml:space="preserve"> </w:t>
            </w:r>
            <w:r w:rsidRPr="0016278F">
              <w:t>экономич</w:t>
            </w:r>
            <w:r w:rsidRPr="0016278F">
              <w:t>е</w:t>
            </w:r>
            <w:r w:rsidRPr="0016278F">
              <w:t>ской</w:t>
            </w:r>
            <w:r w:rsidR="00685CB7">
              <w:t xml:space="preserve"> </w:t>
            </w:r>
            <w:r w:rsidRPr="0016278F">
              <w:t>зоной</w:t>
            </w:r>
            <w:r w:rsidR="00685CB7">
              <w:t xml:space="preserve"> </w:t>
            </w:r>
            <w:r w:rsidRPr="0016278F">
              <w:t>России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оценивать</w:t>
            </w:r>
            <w:r w:rsidR="00685CB7">
              <w:t xml:space="preserve"> </w:t>
            </w:r>
            <w:r w:rsidRPr="0016278F">
              <w:t>воздействие</w:t>
            </w:r>
            <w:r w:rsidR="00685CB7">
              <w:t xml:space="preserve"> </w:t>
            </w:r>
            <w:r w:rsidRPr="0016278F">
              <w:t>географического</w:t>
            </w:r>
            <w:r w:rsidR="00685CB7">
              <w:t xml:space="preserve"> </w:t>
            </w:r>
            <w:r w:rsidRPr="0016278F">
              <w:t>положения</w:t>
            </w:r>
            <w:r w:rsidR="00685CB7">
              <w:t xml:space="preserve"> </w:t>
            </w:r>
            <w:r w:rsidRPr="0016278F">
              <w:t>Росс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ее</w:t>
            </w:r>
            <w:r w:rsidR="00685CB7">
              <w:t xml:space="preserve"> </w:t>
            </w:r>
            <w:r w:rsidRPr="0016278F">
              <w:t>отдельных</w:t>
            </w:r>
            <w:r w:rsidR="00685CB7">
              <w:t xml:space="preserve"> </w:t>
            </w:r>
            <w:r w:rsidRPr="0016278F">
              <w:t>частей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обенности</w:t>
            </w:r>
            <w:r w:rsidR="00685CB7">
              <w:t xml:space="preserve"> </w:t>
            </w:r>
            <w:r w:rsidRPr="0016278F">
              <w:t>природы,</w:t>
            </w:r>
            <w:r w:rsidR="00685CB7">
              <w:t xml:space="preserve"> </w:t>
            </w:r>
            <w:r w:rsidRPr="0016278F">
              <w:t>жизн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озя</w:t>
            </w:r>
            <w:r w:rsidRPr="0016278F">
              <w:t>й</w:t>
            </w:r>
            <w:r w:rsidRPr="0016278F">
              <w:t>стве</w:t>
            </w:r>
            <w:r w:rsidRPr="0016278F">
              <w:t>н</w:t>
            </w:r>
            <w:r w:rsidRPr="0016278F">
              <w:t>ную</w:t>
            </w:r>
            <w:r w:rsidR="00685CB7">
              <w:t xml:space="preserve"> </w:t>
            </w:r>
            <w:r w:rsidRPr="0016278F">
              <w:t>деятельность</w:t>
            </w:r>
            <w:r w:rsidR="00685CB7">
              <w:t xml:space="preserve"> </w:t>
            </w:r>
            <w:r w:rsidRPr="0016278F">
              <w:t>населения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использовать</w:t>
            </w:r>
            <w:r w:rsidR="00685CB7">
              <w:t xml:space="preserve"> </w:t>
            </w:r>
            <w:r w:rsidRPr="0016278F">
              <w:t>знания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мировом,</w:t>
            </w:r>
            <w:r w:rsidR="00685CB7">
              <w:t xml:space="preserve"> </w:t>
            </w:r>
            <w:r w:rsidRPr="0016278F">
              <w:t>зональном,</w:t>
            </w:r>
            <w:r w:rsidR="00685CB7">
              <w:t xml:space="preserve"> </w:t>
            </w:r>
            <w:r w:rsidRPr="0016278F">
              <w:t>летне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зи</w:t>
            </w:r>
            <w:r w:rsidRPr="0016278F">
              <w:t>м</w:t>
            </w:r>
            <w:r w:rsidRPr="0016278F">
              <w:t>нем</w:t>
            </w:r>
            <w:r w:rsidR="00685CB7">
              <w:t xml:space="preserve"> </w:t>
            </w:r>
            <w:r w:rsidRPr="0016278F">
              <w:t>времени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решения</w:t>
            </w:r>
            <w:r w:rsidR="00685CB7">
              <w:t xml:space="preserve"> </w:t>
            </w:r>
            <w:r w:rsidRPr="0016278F">
              <w:t>практико-ориентированных</w:t>
            </w:r>
            <w:r w:rsidR="00685CB7">
              <w:t xml:space="preserve"> </w:t>
            </w:r>
            <w:r w:rsidRPr="0016278F">
              <w:t>задач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определению</w:t>
            </w:r>
            <w:r w:rsidR="00685CB7">
              <w:t xml:space="preserve"> </w:t>
            </w:r>
            <w:r w:rsidRPr="0016278F">
              <w:t>различий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оясном</w:t>
            </w:r>
            <w:r w:rsidR="00685CB7">
              <w:t xml:space="preserve"> </w:t>
            </w:r>
            <w:r w:rsidRPr="0016278F">
              <w:t>времени</w:t>
            </w:r>
            <w:r w:rsidR="00685CB7">
              <w:t xml:space="preserve"> </w:t>
            </w:r>
            <w:r w:rsidRPr="0016278F">
              <w:t>территорий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ко</w:t>
            </w:r>
            <w:r w:rsidRPr="0016278F">
              <w:t>н</w:t>
            </w:r>
            <w:r w:rsidRPr="0016278F">
              <w:t>тексте</w:t>
            </w:r>
            <w:r w:rsidR="00685CB7">
              <w:t xml:space="preserve"> </w:t>
            </w:r>
            <w:r w:rsidRPr="0016278F">
              <w:t>реальной</w:t>
            </w:r>
            <w:r w:rsidR="00685CB7">
              <w:t xml:space="preserve"> </w:t>
            </w:r>
            <w:r w:rsidRPr="0016278F">
              <w:t>жизни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различать</w:t>
            </w:r>
            <w:r w:rsidR="00685CB7">
              <w:t xml:space="preserve"> </w:t>
            </w:r>
            <w:r w:rsidRPr="0016278F">
              <w:t>географические</w:t>
            </w:r>
            <w:r w:rsidR="00685CB7">
              <w:t xml:space="preserve"> </w:t>
            </w:r>
            <w:r w:rsidRPr="0016278F">
              <w:t>процесс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явления,</w:t>
            </w:r>
            <w:r w:rsidR="00685CB7">
              <w:t xml:space="preserve"> </w:t>
            </w:r>
            <w:r w:rsidRPr="0016278F">
              <w:t>определя</w:t>
            </w:r>
            <w:r w:rsidRPr="0016278F">
              <w:t>ю</w:t>
            </w:r>
            <w:r w:rsidRPr="0016278F">
              <w:t>щие</w:t>
            </w:r>
            <w:r w:rsidR="00685CB7">
              <w:t xml:space="preserve"> </w:t>
            </w:r>
            <w:r w:rsidRPr="0016278F">
              <w:t>особенности</w:t>
            </w:r>
            <w:r w:rsidR="00685CB7">
              <w:t xml:space="preserve"> </w:t>
            </w:r>
            <w:r w:rsidRPr="0016278F">
              <w:t>природы</w:t>
            </w:r>
            <w:r w:rsidR="00685CB7">
              <w:t xml:space="preserve"> </w:t>
            </w:r>
            <w:r w:rsidRPr="0016278F">
              <w:t>Росс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ее</w:t>
            </w:r>
            <w:r w:rsidR="00685CB7">
              <w:t xml:space="preserve"> </w:t>
            </w:r>
            <w:r w:rsidRPr="0016278F">
              <w:t>отдельных</w:t>
            </w:r>
            <w:r w:rsidR="00685CB7">
              <w:t xml:space="preserve"> </w:t>
            </w:r>
            <w:r w:rsidRPr="0016278F">
              <w:t>реги</w:t>
            </w:r>
            <w:r w:rsidRPr="0016278F">
              <w:t>о</w:t>
            </w:r>
            <w:r w:rsidRPr="0016278F">
              <w:t>нов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оценивать</w:t>
            </w:r>
            <w:r w:rsidR="00685CB7">
              <w:t xml:space="preserve"> </w:t>
            </w:r>
            <w:r w:rsidRPr="0016278F">
              <w:t>особенности</w:t>
            </w:r>
            <w:r w:rsidR="00685CB7">
              <w:t xml:space="preserve"> </w:t>
            </w:r>
            <w:r w:rsidRPr="0016278F">
              <w:t>взаимодействия</w:t>
            </w:r>
            <w:r w:rsidR="00685CB7">
              <w:t xml:space="preserve"> </w:t>
            </w:r>
            <w:r w:rsidRPr="0016278F">
              <w:t>природ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щ</w:t>
            </w:r>
            <w:r w:rsidRPr="0016278F">
              <w:t>е</w:t>
            </w:r>
            <w:r w:rsidRPr="0016278F">
              <w:t>ства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еделах</w:t>
            </w:r>
            <w:r w:rsidR="00685CB7">
              <w:t xml:space="preserve"> </w:t>
            </w:r>
            <w:r w:rsidRPr="0016278F">
              <w:t>отдельных</w:t>
            </w:r>
            <w:r w:rsidR="00685CB7">
              <w:t xml:space="preserve"> </w:t>
            </w:r>
            <w:r w:rsidRPr="0016278F">
              <w:t>террит</w:t>
            </w:r>
            <w:r w:rsidRPr="0016278F">
              <w:t>о</w:t>
            </w:r>
            <w:r w:rsidRPr="0016278F">
              <w:t>рий</w:t>
            </w:r>
            <w:r w:rsidR="00685CB7">
              <w:t xml:space="preserve"> </w:t>
            </w:r>
            <w:r w:rsidRPr="0016278F">
              <w:t>России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объяснять</w:t>
            </w:r>
            <w:r w:rsidR="00685CB7">
              <w:t xml:space="preserve"> </w:t>
            </w:r>
            <w:r w:rsidRPr="0016278F">
              <w:t>особенности</w:t>
            </w:r>
            <w:r w:rsidR="00685CB7">
              <w:t xml:space="preserve"> </w:t>
            </w:r>
            <w:r w:rsidRPr="0016278F">
              <w:t>компонентов</w:t>
            </w:r>
            <w:r w:rsidR="00685CB7">
              <w:t xml:space="preserve"> </w:t>
            </w:r>
            <w:r w:rsidRPr="0016278F">
              <w:t>природы</w:t>
            </w:r>
            <w:r w:rsidR="00685CB7">
              <w:t xml:space="preserve"> </w:t>
            </w:r>
            <w:r w:rsidRPr="0016278F">
              <w:t>отдельных</w:t>
            </w:r>
            <w:r w:rsidR="00685CB7">
              <w:t xml:space="preserve"> </w:t>
            </w:r>
            <w:r w:rsidRPr="0016278F">
              <w:t>ч</w:t>
            </w:r>
            <w:r w:rsidRPr="0016278F">
              <w:t>а</w:t>
            </w:r>
            <w:r w:rsidRPr="0016278F">
              <w:t>стей</w:t>
            </w:r>
            <w:r w:rsidR="00685CB7">
              <w:t xml:space="preserve"> </w:t>
            </w:r>
            <w:r w:rsidRPr="0016278F">
              <w:t>страны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оценивать</w:t>
            </w:r>
            <w:r w:rsidR="00685CB7">
              <w:t xml:space="preserve"> </w:t>
            </w:r>
            <w:r w:rsidRPr="0016278F">
              <w:t>природные</w:t>
            </w:r>
            <w:r w:rsidR="00685CB7">
              <w:t xml:space="preserve"> </w:t>
            </w:r>
            <w:r w:rsidRPr="0016278F">
              <w:t>услов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еспеченность</w:t>
            </w:r>
            <w:r w:rsidR="00685CB7">
              <w:t xml:space="preserve"> </w:t>
            </w:r>
            <w:r w:rsidRPr="0016278F">
              <w:t>приро</w:t>
            </w:r>
            <w:r w:rsidRPr="0016278F">
              <w:t>д</w:t>
            </w:r>
            <w:r w:rsidRPr="0016278F">
              <w:t>ными</w:t>
            </w:r>
            <w:r w:rsidR="00685CB7">
              <w:t xml:space="preserve"> </w:t>
            </w:r>
            <w:r w:rsidRPr="0016278F">
              <w:t>ресурсами</w:t>
            </w:r>
            <w:r w:rsidR="00685CB7">
              <w:t xml:space="preserve"> </w:t>
            </w:r>
            <w:r w:rsidRPr="0016278F">
              <w:t>отдельных</w:t>
            </w:r>
            <w:r w:rsidR="00685CB7">
              <w:t xml:space="preserve"> </w:t>
            </w:r>
            <w:r w:rsidRPr="0016278F">
              <w:t>террит</w:t>
            </w:r>
            <w:r w:rsidRPr="0016278F">
              <w:t>о</w:t>
            </w:r>
            <w:r w:rsidRPr="0016278F">
              <w:t>рий</w:t>
            </w:r>
            <w:r w:rsidR="00685CB7">
              <w:t xml:space="preserve"> </w:t>
            </w:r>
            <w:r w:rsidRPr="0016278F">
              <w:t>России;</w:t>
            </w:r>
            <w:r w:rsidR="00685CB7">
              <w:t xml:space="preserve"> 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использовать</w:t>
            </w:r>
            <w:r w:rsidR="00685CB7">
              <w:t xml:space="preserve"> </w:t>
            </w:r>
            <w:r w:rsidRPr="0016278F">
              <w:t>знания</w:t>
            </w:r>
            <w:r w:rsidR="00685CB7">
              <w:t xml:space="preserve"> </w:t>
            </w:r>
            <w:r w:rsidRPr="0016278F">
              <w:t>об</w:t>
            </w:r>
            <w:r w:rsidR="00685CB7">
              <w:t xml:space="preserve"> </w:t>
            </w:r>
            <w:r w:rsidRPr="0016278F">
              <w:t>особенностях</w:t>
            </w:r>
            <w:r w:rsidR="00685CB7">
              <w:t xml:space="preserve"> </w:t>
            </w:r>
            <w:r w:rsidRPr="0016278F">
              <w:t>компонентов</w:t>
            </w:r>
            <w:r w:rsidR="00685CB7">
              <w:t xml:space="preserve"> </w:t>
            </w:r>
            <w:r w:rsidRPr="0016278F">
              <w:t>прир</w:t>
            </w:r>
            <w:r w:rsidRPr="0016278F">
              <w:t>о</w:t>
            </w:r>
            <w:r w:rsidRPr="0016278F">
              <w:t>ды</w:t>
            </w:r>
            <w:r w:rsidR="00685CB7">
              <w:t xml:space="preserve"> </w:t>
            </w:r>
            <w:r w:rsidRPr="0016278F">
              <w:t>Росс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ее</w:t>
            </w:r>
            <w:r w:rsidR="00685CB7">
              <w:t xml:space="preserve"> </w:t>
            </w:r>
            <w:r w:rsidRPr="0016278F">
              <w:t>отдельных</w:t>
            </w:r>
            <w:r w:rsidR="00685CB7">
              <w:t xml:space="preserve"> </w:t>
            </w:r>
            <w:r w:rsidRPr="0016278F">
              <w:t>территорий,</w:t>
            </w:r>
            <w:r w:rsidR="00685CB7">
              <w:t xml:space="preserve"> </w:t>
            </w:r>
            <w:r w:rsidRPr="0016278F">
              <w:t>об</w:t>
            </w:r>
            <w:r w:rsidR="00685CB7">
              <w:t xml:space="preserve"> </w:t>
            </w:r>
            <w:r w:rsidRPr="0016278F">
              <w:t>особенностях</w:t>
            </w:r>
            <w:r w:rsidR="00685CB7">
              <w:t xml:space="preserve"> </w:t>
            </w:r>
            <w:r w:rsidRPr="0016278F">
              <w:t>взаим</w:t>
            </w:r>
            <w:r w:rsidRPr="0016278F">
              <w:t>о</w:t>
            </w:r>
            <w:r w:rsidRPr="0016278F">
              <w:t>действия</w:t>
            </w:r>
            <w:r w:rsidR="00685CB7">
              <w:t xml:space="preserve"> </w:t>
            </w:r>
            <w:r w:rsidRPr="0016278F">
              <w:t>природ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щества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еделах</w:t>
            </w:r>
            <w:r w:rsidR="00685CB7">
              <w:t xml:space="preserve"> </w:t>
            </w:r>
            <w:r w:rsidRPr="0016278F">
              <w:t>отдельных</w:t>
            </w:r>
            <w:r w:rsidR="00685CB7">
              <w:t xml:space="preserve"> </w:t>
            </w:r>
            <w:r w:rsidRPr="0016278F">
              <w:t>террит</w:t>
            </w:r>
            <w:r w:rsidRPr="0016278F">
              <w:t>о</w:t>
            </w:r>
            <w:r w:rsidRPr="0016278F">
              <w:t>рий</w:t>
            </w:r>
            <w:r w:rsidR="00685CB7">
              <w:t xml:space="preserve"> </w:t>
            </w:r>
            <w:r w:rsidRPr="0016278F">
              <w:t>России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решения</w:t>
            </w:r>
            <w:r w:rsidR="00685CB7">
              <w:t xml:space="preserve"> </w:t>
            </w:r>
            <w:r w:rsidRPr="0016278F">
              <w:t>практико-ориентированных</w:t>
            </w:r>
            <w:r w:rsidR="00685CB7">
              <w:t xml:space="preserve"> </w:t>
            </w:r>
            <w:r w:rsidRPr="0016278F">
              <w:t>задач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контексте</w:t>
            </w:r>
            <w:r w:rsidR="00685CB7">
              <w:t xml:space="preserve"> </w:t>
            </w:r>
            <w:r w:rsidRPr="0016278F">
              <w:t>реал</w:t>
            </w:r>
            <w:r w:rsidRPr="0016278F">
              <w:t>ь</w:t>
            </w:r>
            <w:r w:rsidRPr="0016278F">
              <w:t>ной</w:t>
            </w:r>
            <w:r w:rsidR="00685CB7">
              <w:t xml:space="preserve"> </w:t>
            </w:r>
            <w:r w:rsidRPr="0016278F">
              <w:t>жизни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различать</w:t>
            </w:r>
            <w:r w:rsidR="00685CB7">
              <w:t xml:space="preserve"> </w:t>
            </w:r>
            <w:r w:rsidRPr="0016278F">
              <w:t>(распознавать,</w:t>
            </w:r>
            <w:r w:rsidR="00685CB7">
              <w:t xml:space="preserve"> </w:t>
            </w:r>
            <w:r w:rsidRPr="0016278F">
              <w:t>приводить</w:t>
            </w:r>
            <w:r w:rsidR="00685CB7">
              <w:t xml:space="preserve"> </w:t>
            </w:r>
            <w:r w:rsidRPr="0016278F">
              <w:t>примеры)</w:t>
            </w:r>
            <w:r w:rsidR="00685CB7">
              <w:t xml:space="preserve"> </w:t>
            </w:r>
            <w:r w:rsidRPr="0016278F">
              <w:t>демографич</w:t>
            </w:r>
            <w:r w:rsidRPr="0016278F">
              <w:t>е</w:t>
            </w:r>
            <w:r w:rsidRPr="0016278F">
              <w:t>ские</w:t>
            </w:r>
            <w:r w:rsidR="00685CB7">
              <w:t xml:space="preserve"> </w:t>
            </w:r>
            <w:r w:rsidRPr="0016278F">
              <w:t>процесс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явления,</w:t>
            </w:r>
            <w:r w:rsidR="00685CB7">
              <w:t xml:space="preserve"> </w:t>
            </w:r>
            <w:r w:rsidRPr="0016278F">
              <w:t>характеризующие</w:t>
            </w:r>
            <w:r w:rsidR="00685CB7">
              <w:t xml:space="preserve"> </w:t>
            </w:r>
            <w:r w:rsidRPr="0016278F">
              <w:t>динамику</w:t>
            </w:r>
            <w:r w:rsidR="00685CB7">
              <w:t xml:space="preserve"> </w:t>
            </w:r>
            <w:r w:rsidRPr="0016278F">
              <w:t>чи</w:t>
            </w:r>
            <w:r w:rsidRPr="0016278F">
              <w:t>с</w:t>
            </w:r>
            <w:r w:rsidRPr="0016278F">
              <w:t>ленности</w:t>
            </w:r>
            <w:r w:rsidR="00685CB7">
              <w:t xml:space="preserve"> </w:t>
            </w:r>
            <w:r w:rsidRPr="0016278F">
              <w:t>населения</w:t>
            </w:r>
            <w:r w:rsidR="00685CB7">
              <w:t xml:space="preserve"> </w:t>
            </w:r>
            <w:r w:rsidRPr="0016278F">
              <w:t>Росс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тдельных</w:t>
            </w:r>
            <w:r w:rsidR="00685CB7">
              <w:t xml:space="preserve"> </w:t>
            </w:r>
            <w:r w:rsidRPr="0016278F">
              <w:t>регионов;</w:t>
            </w:r>
            <w:r w:rsidR="00685CB7">
              <w:t xml:space="preserve"> </w:t>
            </w:r>
            <w:r w:rsidRPr="0016278F">
              <w:t>факторы,</w:t>
            </w:r>
            <w:r w:rsidR="00685CB7">
              <w:t xml:space="preserve"> </w:t>
            </w:r>
            <w:r w:rsidRPr="0016278F">
              <w:t>определяющие</w:t>
            </w:r>
            <w:r w:rsidR="00685CB7">
              <w:t xml:space="preserve"> </w:t>
            </w:r>
            <w:r w:rsidRPr="0016278F">
              <w:t>динамику</w:t>
            </w:r>
            <w:r w:rsidR="00685CB7">
              <w:t xml:space="preserve"> </w:t>
            </w:r>
            <w:r w:rsidRPr="0016278F">
              <w:t>населения</w:t>
            </w:r>
            <w:r w:rsidR="00685CB7">
              <w:t xml:space="preserve"> </w:t>
            </w:r>
            <w:r w:rsidRPr="0016278F">
              <w:t>России,</w:t>
            </w:r>
            <w:r w:rsidR="00685CB7">
              <w:t xml:space="preserve"> </w:t>
            </w:r>
            <w:r w:rsidRPr="0016278F">
              <w:t>п</w:t>
            </w:r>
            <w:r w:rsidRPr="0016278F">
              <w:t>о</w:t>
            </w:r>
            <w:r w:rsidRPr="0016278F">
              <w:t>ловозрастную</w:t>
            </w:r>
            <w:r w:rsidR="00685CB7">
              <w:t xml:space="preserve"> </w:t>
            </w:r>
            <w:r w:rsidRPr="0016278F">
              <w:t>структуру,</w:t>
            </w:r>
            <w:r w:rsidR="00685CB7">
              <w:t xml:space="preserve"> </w:t>
            </w:r>
            <w:r w:rsidRPr="0016278F">
              <w:t>особенности</w:t>
            </w:r>
            <w:r w:rsidR="00685CB7">
              <w:t xml:space="preserve"> </w:t>
            </w:r>
            <w:r w:rsidRPr="0016278F">
              <w:t>размещения</w:t>
            </w:r>
            <w:r w:rsidR="00685CB7">
              <w:t xml:space="preserve"> </w:t>
            </w:r>
            <w:r w:rsidRPr="0016278F">
              <w:t>насел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территории</w:t>
            </w:r>
            <w:r w:rsidR="00685CB7">
              <w:t xml:space="preserve"> </w:t>
            </w:r>
            <w:r w:rsidRPr="0016278F">
              <w:t>страны,</w:t>
            </w:r>
            <w:r w:rsidR="00685CB7">
              <w:t xml:space="preserve"> </w:t>
            </w:r>
            <w:r w:rsidRPr="0016278F">
              <w:t>географические</w:t>
            </w:r>
            <w:r w:rsidR="00685CB7">
              <w:t xml:space="preserve"> </w:t>
            </w:r>
            <w:r w:rsidRPr="0016278F">
              <w:t>различ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уровне</w:t>
            </w:r>
            <w:r w:rsidR="00685CB7">
              <w:t xml:space="preserve"> </w:t>
            </w:r>
            <w:r w:rsidRPr="0016278F">
              <w:t>занятости,</w:t>
            </w:r>
            <w:r w:rsidR="00685CB7">
              <w:t xml:space="preserve"> </w:t>
            </w:r>
            <w:r w:rsidRPr="0016278F">
              <w:t>кач</w:t>
            </w:r>
            <w:r w:rsidRPr="0016278F">
              <w:t>е</w:t>
            </w:r>
            <w:r w:rsidRPr="0016278F">
              <w:t>ств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ровне</w:t>
            </w:r>
            <w:r w:rsidR="00685CB7">
              <w:t xml:space="preserve"> </w:t>
            </w:r>
            <w:r w:rsidRPr="0016278F">
              <w:t>жизни</w:t>
            </w:r>
            <w:r w:rsidR="00685CB7">
              <w:t xml:space="preserve"> </w:t>
            </w:r>
            <w:r w:rsidRPr="0016278F">
              <w:t>насел</w:t>
            </w:r>
            <w:r w:rsidRPr="0016278F">
              <w:t>е</w:t>
            </w:r>
            <w:r w:rsidRPr="0016278F">
              <w:t>ния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использовать</w:t>
            </w:r>
            <w:r w:rsidR="00685CB7">
              <w:t xml:space="preserve"> </w:t>
            </w:r>
            <w:r w:rsidRPr="0016278F">
              <w:t>знания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естественно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механическом</w:t>
            </w:r>
            <w:r w:rsidR="00685CB7">
              <w:t xml:space="preserve"> </w:t>
            </w:r>
            <w:r w:rsidRPr="0016278F">
              <w:t>движ</w:t>
            </w:r>
            <w:r w:rsidRPr="0016278F">
              <w:t>е</w:t>
            </w:r>
            <w:r w:rsidRPr="0016278F">
              <w:t>нии</w:t>
            </w:r>
            <w:r w:rsidR="00685CB7">
              <w:t xml:space="preserve"> </w:t>
            </w:r>
            <w:r w:rsidRPr="0016278F">
              <w:t>населения,</w:t>
            </w:r>
            <w:r w:rsidR="00685CB7">
              <w:t xml:space="preserve"> </w:t>
            </w:r>
            <w:r w:rsidRPr="0016278F">
              <w:t>половозрастной</w:t>
            </w:r>
            <w:r w:rsidR="00685CB7">
              <w:t xml:space="preserve"> </w:t>
            </w:r>
            <w:r w:rsidRPr="0016278F">
              <w:t>структуре,</w:t>
            </w:r>
            <w:r w:rsidR="00685CB7">
              <w:t xml:space="preserve"> </w:t>
            </w:r>
            <w:r w:rsidRPr="0016278F">
              <w:t>трудовых</w:t>
            </w:r>
            <w:r w:rsidR="00685CB7">
              <w:t xml:space="preserve"> </w:t>
            </w:r>
            <w:r w:rsidRPr="0016278F">
              <w:t>ресу</w:t>
            </w:r>
            <w:r w:rsidRPr="0016278F">
              <w:t>р</w:t>
            </w:r>
            <w:r w:rsidRPr="0016278F">
              <w:t>сах,</w:t>
            </w:r>
            <w:r w:rsidR="00685CB7">
              <w:t xml:space="preserve"> </w:t>
            </w:r>
            <w:r w:rsidRPr="0016278F">
              <w:t>городско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ельском</w:t>
            </w:r>
            <w:r w:rsidR="00685CB7">
              <w:t xml:space="preserve"> </w:t>
            </w:r>
            <w:r w:rsidRPr="0016278F">
              <w:t>населении,</w:t>
            </w:r>
            <w:r w:rsidR="00685CB7">
              <w:t xml:space="preserve"> </w:t>
            </w:r>
            <w:r w:rsidRPr="0016278F">
              <w:t>этническо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елиг</w:t>
            </w:r>
            <w:r w:rsidRPr="0016278F">
              <w:t>и</w:t>
            </w:r>
            <w:r w:rsidRPr="0016278F">
              <w:t>озном</w:t>
            </w:r>
            <w:r w:rsidR="00685CB7">
              <w:t xml:space="preserve"> </w:t>
            </w:r>
            <w:r w:rsidRPr="0016278F">
              <w:t>составе</w:t>
            </w:r>
            <w:r w:rsidR="00685CB7">
              <w:t xml:space="preserve"> </w:t>
            </w:r>
            <w:r w:rsidRPr="0016278F">
              <w:t>населения</w:t>
            </w:r>
            <w:r w:rsidR="00685CB7">
              <w:t xml:space="preserve"> </w:t>
            </w:r>
            <w:r w:rsidRPr="0016278F">
              <w:t>России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решения</w:t>
            </w:r>
            <w:r w:rsidR="00685CB7">
              <w:t xml:space="preserve"> </w:t>
            </w:r>
            <w:r w:rsidRPr="0016278F">
              <w:t>практ</w:t>
            </w:r>
            <w:r w:rsidRPr="0016278F">
              <w:t>и</w:t>
            </w:r>
            <w:r w:rsidRPr="0016278F">
              <w:t>ко-ориентированных</w:t>
            </w:r>
            <w:r w:rsidR="00685CB7">
              <w:t xml:space="preserve"> </w:t>
            </w:r>
            <w:r w:rsidRPr="0016278F">
              <w:t>задач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контексте</w:t>
            </w:r>
            <w:r w:rsidR="00685CB7">
              <w:t xml:space="preserve"> </w:t>
            </w:r>
            <w:r w:rsidRPr="0016278F">
              <w:t>реал</w:t>
            </w:r>
            <w:r w:rsidRPr="0016278F">
              <w:t>ь</w:t>
            </w:r>
            <w:r w:rsidRPr="0016278F">
              <w:t>ной</w:t>
            </w:r>
            <w:r w:rsidR="00685CB7">
              <w:t xml:space="preserve"> </w:t>
            </w:r>
            <w:r w:rsidRPr="0016278F">
              <w:t>жизни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находи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аспознавать</w:t>
            </w:r>
            <w:r w:rsidR="00685CB7">
              <w:t xml:space="preserve"> </w:t>
            </w:r>
            <w:r w:rsidRPr="0016278F">
              <w:t>ответы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вопросы,</w:t>
            </w:r>
            <w:r w:rsidR="00685CB7">
              <w:t xml:space="preserve"> </w:t>
            </w:r>
            <w:r w:rsidRPr="0016278F">
              <w:t>возникающи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итуациях</w:t>
            </w:r>
            <w:r w:rsidR="00685CB7">
              <w:t xml:space="preserve"> </w:t>
            </w:r>
            <w:r w:rsidRPr="0016278F">
              <w:t>повседневного</w:t>
            </w:r>
            <w:r w:rsidR="00685CB7">
              <w:t xml:space="preserve"> </w:t>
            </w:r>
            <w:r w:rsidRPr="0016278F">
              <w:t>характера,</w:t>
            </w:r>
            <w:r w:rsidR="00685CB7">
              <w:t xml:space="preserve"> </w:t>
            </w:r>
            <w:r w:rsidRPr="0016278F">
              <w:t>узнава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них</w:t>
            </w:r>
            <w:r w:rsidR="00685CB7">
              <w:t xml:space="preserve"> </w:t>
            </w:r>
            <w:r w:rsidRPr="0016278F">
              <w:t>проявл</w:t>
            </w:r>
            <w:r w:rsidRPr="0016278F">
              <w:t>е</w:t>
            </w:r>
            <w:r w:rsidRPr="0016278F">
              <w:t>ние</w:t>
            </w:r>
            <w:r w:rsidR="00685CB7">
              <w:t xml:space="preserve"> </w:t>
            </w:r>
            <w:r w:rsidRPr="0016278F">
              <w:t>тех</w:t>
            </w:r>
            <w:r w:rsidR="00685CB7">
              <w:t xml:space="preserve"> </w:t>
            </w:r>
            <w:r w:rsidRPr="0016278F">
              <w:t>или</w:t>
            </w:r>
            <w:r w:rsidR="00685CB7">
              <w:t xml:space="preserve"> </w:t>
            </w:r>
            <w:r w:rsidRPr="0016278F">
              <w:t>иных</w:t>
            </w:r>
            <w:r w:rsidR="00685CB7">
              <w:t xml:space="preserve"> </w:t>
            </w:r>
            <w:r w:rsidRPr="0016278F">
              <w:t>демографически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оциальных</w:t>
            </w:r>
            <w:r w:rsidR="00685CB7">
              <w:t xml:space="preserve"> </w:t>
            </w:r>
            <w:r w:rsidRPr="0016278F">
              <w:t>процессов</w:t>
            </w:r>
            <w:r w:rsidR="00685CB7">
              <w:t xml:space="preserve"> </w:t>
            </w:r>
            <w:r w:rsidRPr="0016278F">
              <w:t>или</w:t>
            </w:r>
            <w:r w:rsidR="00685CB7">
              <w:t xml:space="preserve"> </w:t>
            </w:r>
            <w:r w:rsidRPr="0016278F">
              <w:t>закономерностей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различать</w:t>
            </w:r>
            <w:r w:rsidR="00685CB7">
              <w:t xml:space="preserve"> </w:t>
            </w:r>
            <w:r w:rsidRPr="0016278F">
              <w:t>(распознавать)</w:t>
            </w:r>
            <w:r w:rsidR="00685CB7">
              <w:t xml:space="preserve"> </w:t>
            </w:r>
            <w:r w:rsidRPr="0016278F">
              <w:t>показатели,</w:t>
            </w:r>
            <w:r w:rsidR="00685CB7">
              <w:t xml:space="preserve"> </w:t>
            </w:r>
            <w:r w:rsidRPr="0016278F">
              <w:t>характеризующие</w:t>
            </w:r>
            <w:r w:rsidR="00685CB7">
              <w:t xml:space="preserve"> </w:t>
            </w:r>
            <w:r w:rsidRPr="0016278F">
              <w:t>о</w:t>
            </w:r>
            <w:r w:rsidRPr="0016278F">
              <w:t>т</w:t>
            </w:r>
            <w:r w:rsidRPr="0016278F">
              <w:t>раслевую;</w:t>
            </w:r>
            <w:r w:rsidR="00685CB7">
              <w:t xml:space="preserve"> </w:t>
            </w:r>
            <w:r w:rsidRPr="0016278F">
              <w:t>функциональную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ерриториальную</w:t>
            </w:r>
            <w:r w:rsidR="00685CB7">
              <w:t xml:space="preserve"> </w:t>
            </w:r>
            <w:r w:rsidRPr="0016278F">
              <w:t>структуру</w:t>
            </w:r>
            <w:r w:rsidR="00685CB7">
              <w:t xml:space="preserve"> </w:t>
            </w:r>
            <w:r w:rsidRPr="0016278F">
              <w:t>хозяйства</w:t>
            </w:r>
            <w:r w:rsidR="00685CB7">
              <w:t xml:space="preserve"> </w:t>
            </w:r>
            <w:r w:rsidRPr="0016278F">
              <w:t>Ро</w:t>
            </w:r>
            <w:r w:rsidRPr="0016278F">
              <w:t>с</w:t>
            </w:r>
            <w:r w:rsidRPr="0016278F">
              <w:t>сии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использовать</w:t>
            </w:r>
            <w:r w:rsidR="00685CB7">
              <w:t xml:space="preserve"> </w:t>
            </w:r>
            <w:r w:rsidRPr="0016278F">
              <w:t>знания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факторах</w:t>
            </w:r>
            <w:r w:rsidR="00685CB7">
              <w:t xml:space="preserve"> </w:t>
            </w:r>
            <w:r w:rsidRPr="0016278F">
              <w:t>размещения</w:t>
            </w:r>
            <w:r w:rsidR="00685CB7">
              <w:t xml:space="preserve"> </w:t>
            </w:r>
            <w:r w:rsidRPr="0016278F">
              <w:t>хозяйств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с</w:t>
            </w:r>
            <w:r w:rsidRPr="0016278F">
              <w:t>о</w:t>
            </w:r>
            <w:r w:rsidRPr="0016278F">
              <w:t>бенностях</w:t>
            </w:r>
            <w:r w:rsidR="00685CB7">
              <w:t xml:space="preserve"> </w:t>
            </w:r>
            <w:r w:rsidRPr="0016278F">
              <w:t>размещения</w:t>
            </w:r>
            <w:r w:rsidR="00685CB7">
              <w:t xml:space="preserve"> </w:t>
            </w:r>
            <w:r w:rsidRPr="0016278F">
              <w:t>отраслей</w:t>
            </w:r>
            <w:r w:rsidR="00685CB7">
              <w:t xml:space="preserve"> </w:t>
            </w:r>
            <w:r w:rsidRPr="0016278F">
              <w:t>экономики</w:t>
            </w:r>
            <w:r w:rsidR="00685CB7">
              <w:t xml:space="preserve"> </w:t>
            </w:r>
            <w:r w:rsidRPr="0016278F">
              <w:t>России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об</w:t>
            </w:r>
            <w:r w:rsidRPr="0016278F">
              <w:t>ъ</w:t>
            </w:r>
            <w:r w:rsidRPr="0016278F">
              <w:t>яснения</w:t>
            </w:r>
            <w:r w:rsidR="00685CB7">
              <w:t xml:space="preserve"> </w:t>
            </w:r>
            <w:r w:rsidRPr="0016278F">
              <w:t>особенностей</w:t>
            </w:r>
            <w:r w:rsidR="00685CB7">
              <w:t xml:space="preserve"> </w:t>
            </w:r>
            <w:r w:rsidRPr="0016278F">
              <w:t>отраслевой,</w:t>
            </w:r>
            <w:r w:rsidR="00685CB7">
              <w:t xml:space="preserve"> </w:t>
            </w:r>
            <w:r w:rsidRPr="0016278F">
              <w:t>функциональ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ерр</w:t>
            </w:r>
            <w:r w:rsidRPr="0016278F">
              <w:t>и</w:t>
            </w:r>
            <w:r w:rsidRPr="0016278F">
              <w:t>ториальной</w:t>
            </w:r>
            <w:r w:rsidR="00685CB7">
              <w:t xml:space="preserve"> </w:t>
            </w:r>
            <w:r w:rsidRPr="0016278F">
              <w:t>структуры</w:t>
            </w:r>
            <w:r w:rsidR="00685CB7">
              <w:t xml:space="preserve"> </w:t>
            </w:r>
            <w:r w:rsidRPr="0016278F">
              <w:t>хозяйства</w:t>
            </w:r>
            <w:r w:rsidR="00685CB7">
              <w:t xml:space="preserve"> </w:t>
            </w:r>
            <w:r w:rsidRPr="0016278F">
              <w:t>России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анализа</w:t>
            </w:r>
            <w:r w:rsidR="00685CB7">
              <w:t xml:space="preserve"> </w:t>
            </w:r>
            <w:r w:rsidRPr="0016278F">
              <w:t>факторов,</w:t>
            </w:r>
            <w:r w:rsidR="00685CB7">
              <w:t xml:space="preserve"> </w:t>
            </w:r>
            <w:r w:rsidRPr="0016278F">
              <w:t>влияющих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размещение</w:t>
            </w:r>
            <w:r w:rsidR="00685CB7">
              <w:t xml:space="preserve"> </w:t>
            </w:r>
            <w:r w:rsidRPr="0016278F">
              <w:t>отрасле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тдельных</w:t>
            </w:r>
            <w:r w:rsidR="00685CB7">
              <w:t xml:space="preserve"> </w:t>
            </w:r>
            <w:r w:rsidRPr="0016278F">
              <w:t>предприятий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террит</w:t>
            </w:r>
            <w:r w:rsidRPr="0016278F">
              <w:t>о</w:t>
            </w:r>
            <w:r w:rsidRPr="0016278F">
              <w:t>рии</w:t>
            </w:r>
            <w:r w:rsidR="00685CB7">
              <w:t xml:space="preserve"> </w:t>
            </w:r>
            <w:r w:rsidRPr="0016278F">
              <w:t>страны;</w:t>
            </w:r>
            <w:r w:rsidR="00685CB7">
              <w:t xml:space="preserve"> 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lastRenderedPageBreak/>
              <w:t>объясня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равнивать</w:t>
            </w:r>
            <w:r w:rsidR="00685CB7">
              <w:t xml:space="preserve"> </w:t>
            </w:r>
            <w:r w:rsidRPr="0016278F">
              <w:t>особенности</w:t>
            </w:r>
            <w:r w:rsidR="00685CB7">
              <w:t xml:space="preserve"> </w:t>
            </w:r>
            <w:r w:rsidRPr="0016278F">
              <w:t>природы,</w:t>
            </w:r>
            <w:r w:rsidR="00685CB7">
              <w:t xml:space="preserve"> </w:t>
            </w:r>
            <w:r w:rsidRPr="0016278F">
              <w:t>насел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озяйства</w:t>
            </w:r>
            <w:r w:rsidR="00685CB7">
              <w:t xml:space="preserve"> </w:t>
            </w:r>
            <w:r w:rsidRPr="0016278F">
              <w:t>отдельных</w:t>
            </w:r>
            <w:r w:rsidR="00685CB7">
              <w:t xml:space="preserve"> </w:t>
            </w:r>
            <w:r w:rsidRPr="0016278F">
              <w:t>реги</w:t>
            </w:r>
            <w:r w:rsidRPr="0016278F">
              <w:t>о</w:t>
            </w:r>
            <w:r w:rsidRPr="0016278F">
              <w:t>нов</w:t>
            </w:r>
            <w:r w:rsidR="00685CB7">
              <w:t xml:space="preserve"> </w:t>
            </w:r>
            <w:r w:rsidRPr="0016278F">
              <w:t>России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сравнивать</w:t>
            </w:r>
            <w:r w:rsidR="00685CB7">
              <w:t xml:space="preserve"> </w:t>
            </w:r>
            <w:r w:rsidRPr="0016278F">
              <w:t>особенности</w:t>
            </w:r>
            <w:r w:rsidR="00685CB7">
              <w:t xml:space="preserve"> </w:t>
            </w:r>
            <w:r w:rsidRPr="0016278F">
              <w:t>природы,</w:t>
            </w:r>
            <w:r w:rsidR="00685CB7">
              <w:t xml:space="preserve"> </w:t>
            </w:r>
            <w:r w:rsidRPr="0016278F">
              <w:t>насел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озяйства</w:t>
            </w:r>
            <w:r w:rsidR="00685CB7">
              <w:t xml:space="preserve"> </w:t>
            </w:r>
            <w:r w:rsidRPr="0016278F">
              <w:t>о</w:t>
            </w:r>
            <w:r w:rsidRPr="0016278F">
              <w:t>т</w:t>
            </w:r>
            <w:r w:rsidRPr="0016278F">
              <w:t>дельных</w:t>
            </w:r>
            <w:r w:rsidR="00685CB7">
              <w:t xml:space="preserve"> </w:t>
            </w:r>
            <w:r w:rsidRPr="0016278F">
              <w:t>регионов</w:t>
            </w:r>
            <w:r w:rsidR="00685CB7">
              <w:t xml:space="preserve"> </w:t>
            </w:r>
            <w:r w:rsidRPr="0016278F">
              <w:t>Ро</w:t>
            </w:r>
            <w:r w:rsidRPr="0016278F">
              <w:t>с</w:t>
            </w:r>
            <w:r w:rsidRPr="0016278F">
              <w:t>сии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  <w:rPr>
                <w:i/>
              </w:rPr>
            </w:pPr>
            <w:r w:rsidRPr="0016278F">
              <w:t>сравнивать</w:t>
            </w:r>
            <w:r w:rsidR="00685CB7">
              <w:t xml:space="preserve"> </w:t>
            </w:r>
            <w:r w:rsidRPr="0016278F">
              <w:t>показатели</w:t>
            </w:r>
            <w:r w:rsidR="00685CB7">
              <w:t xml:space="preserve"> </w:t>
            </w:r>
            <w:r w:rsidRPr="0016278F">
              <w:t>воспроизводства</w:t>
            </w:r>
            <w:r w:rsidR="00685CB7">
              <w:t xml:space="preserve"> </w:t>
            </w:r>
            <w:r w:rsidRPr="0016278F">
              <w:t>населения,</w:t>
            </w:r>
            <w:r w:rsidR="00685CB7">
              <w:t xml:space="preserve"> </w:t>
            </w:r>
            <w:r w:rsidRPr="0016278F">
              <w:t>сре</w:t>
            </w:r>
            <w:r w:rsidRPr="0016278F">
              <w:t>д</w:t>
            </w:r>
            <w:r w:rsidRPr="0016278F">
              <w:t>ней</w:t>
            </w:r>
            <w:r w:rsidR="00685CB7">
              <w:t xml:space="preserve"> </w:t>
            </w:r>
            <w:r w:rsidRPr="0016278F">
              <w:t>продолжительности</w:t>
            </w:r>
            <w:r w:rsidR="00685CB7">
              <w:t xml:space="preserve"> </w:t>
            </w:r>
            <w:r w:rsidRPr="0016278F">
              <w:t>жизни,</w:t>
            </w:r>
            <w:r w:rsidR="00685CB7">
              <w:t xml:space="preserve"> </w:t>
            </w:r>
            <w:r w:rsidRPr="0016278F">
              <w:t>качества</w:t>
            </w:r>
            <w:r w:rsidR="00685CB7">
              <w:t xml:space="preserve"> </w:t>
            </w:r>
            <w:r w:rsidRPr="0016278F">
              <w:t>населения</w:t>
            </w:r>
            <w:r w:rsidR="00685CB7">
              <w:t xml:space="preserve"> </w:t>
            </w:r>
            <w:r w:rsidRPr="0016278F">
              <w:t>России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м</w:t>
            </w:r>
            <w:r w:rsidRPr="0016278F">
              <w:t>и</w:t>
            </w:r>
            <w:r w:rsidRPr="0016278F">
              <w:t>ровыми</w:t>
            </w:r>
            <w:r w:rsidR="00685CB7">
              <w:t xml:space="preserve"> </w:t>
            </w:r>
            <w:r w:rsidRPr="0016278F">
              <w:t>показателям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казателями</w:t>
            </w:r>
            <w:r w:rsidR="00685CB7">
              <w:t xml:space="preserve"> </w:t>
            </w:r>
            <w:r w:rsidRPr="0016278F">
              <w:t>других</w:t>
            </w:r>
            <w:r w:rsidR="00685CB7">
              <w:t xml:space="preserve"> </w:t>
            </w:r>
            <w:r w:rsidRPr="0016278F">
              <w:t>стран;</w:t>
            </w:r>
            <w:r w:rsidR="00685CB7">
              <w:t xml:space="preserve"> 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  <w:rPr>
                <w:i/>
              </w:rPr>
            </w:pPr>
            <w:r w:rsidRPr="0016278F">
              <w:t>уметь</w:t>
            </w:r>
            <w:r w:rsidR="00685CB7">
              <w:t xml:space="preserve"> </w:t>
            </w:r>
            <w:r w:rsidRPr="0016278F">
              <w:t>ориентироваться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помощи</w:t>
            </w:r>
            <w:r w:rsidR="00685CB7">
              <w:t xml:space="preserve"> </w:t>
            </w:r>
            <w:r w:rsidRPr="0016278F">
              <w:t>компаса,</w:t>
            </w:r>
            <w:r w:rsidR="00685CB7">
              <w:t xml:space="preserve"> </w:t>
            </w:r>
            <w:r w:rsidRPr="0016278F">
              <w:t>определять</w:t>
            </w:r>
            <w:r w:rsidR="00685CB7">
              <w:t xml:space="preserve"> </w:t>
            </w:r>
            <w:r w:rsidRPr="0016278F">
              <w:t>ст</w:t>
            </w:r>
            <w:r w:rsidRPr="0016278F">
              <w:t>о</w:t>
            </w:r>
            <w:r w:rsidRPr="0016278F">
              <w:t>роны</w:t>
            </w:r>
            <w:r w:rsidR="00685CB7">
              <w:t xml:space="preserve"> </w:t>
            </w:r>
            <w:r w:rsidRPr="0016278F">
              <w:t>горизонта,</w:t>
            </w:r>
            <w:r w:rsidR="00685CB7">
              <w:t xml:space="preserve"> </w:t>
            </w:r>
            <w:r w:rsidRPr="0016278F">
              <w:t>использовать</w:t>
            </w:r>
            <w:r w:rsidR="00685CB7">
              <w:t xml:space="preserve"> </w:t>
            </w:r>
            <w:r w:rsidRPr="0016278F">
              <w:t>компас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определения</w:t>
            </w:r>
            <w:r w:rsidR="00685CB7">
              <w:t xml:space="preserve"> </w:t>
            </w:r>
            <w:r w:rsidRPr="0016278F">
              <w:t>аз</w:t>
            </w:r>
            <w:r w:rsidRPr="0016278F">
              <w:t>и</w:t>
            </w:r>
            <w:r w:rsidRPr="0016278F">
              <w:t>мута;</w:t>
            </w:r>
            <w:r w:rsidR="00685CB7">
              <w:t xml:space="preserve"> 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описывать</w:t>
            </w:r>
            <w:r w:rsidR="00685CB7">
              <w:t xml:space="preserve"> </w:t>
            </w:r>
            <w:r w:rsidRPr="0016278F">
              <w:t>погоду</w:t>
            </w:r>
            <w:r w:rsidR="00685CB7">
              <w:t xml:space="preserve"> </w:t>
            </w:r>
            <w:r w:rsidRPr="0016278F">
              <w:t>своей</w:t>
            </w:r>
            <w:r w:rsidR="00685CB7">
              <w:t xml:space="preserve"> </w:t>
            </w:r>
            <w:r w:rsidRPr="0016278F">
              <w:t>местности;</w:t>
            </w:r>
            <w:r w:rsidR="00685CB7">
              <w:t xml:space="preserve"> 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объяснять</w:t>
            </w:r>
            <w:r w:rsidR="00685CB7">
              <w:t xml:space="preserve"> </w:t>
            </w:r>
            <w:r w:rsidRPr="0016278F">
              <w:t>расовые</w:t>
            </w:r>
            <w:r w:rsidR="00685CB7">
              <w:t xml:space="preserve"> </w:t>
            </w:r>
            <w:r w:rsidRPr="0016278F">
              <w:t>отличия</w:t>
            </w:r>
            <w:r w:rsidR="00685CB7">
              <w:t xml:space="preserve"> </w:t>
            </w:r>
            <w:r w:rsidRPr="0016278F">
              <w:t>разных</w:t>
            </w:r>
            <w:r w:rsidR="00685CB7">
              <w:t xml:space="preserve"> </w:t>
            </w:r>
            <w:r w:rsidRPr="0016278F">
              <w:t>народов</w:t>
            </w:r>
            <w:r w:rsidR="00685CB7">
              <w:t xml:space="preserve"> </w:t>
            </w:r>
            <w:r w:rsidRPr="0016278F">
              <w:t>мира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давать</w:t>
            </w:r>
            <w:r w:rsidR="00685CB7">
              <w:t xml:space="preserve"> </w:t>
            </w:r>
            <w:r w:rsidRPr="0016278F">
              <w:t>характеристику</w:t>
            </w:r>
            <w:r w:rsidR="00685CB7">
              <w:t xml:space="preserve"> </w:t>
            </w:r>
            <w:r w:rsidRPr="0016278F">
              <w:t>рельефа</w:t>
            </w:r>
            <w:r w:rsidR="00685CB7">
              <w:t xml:space="preserve"> </w:t>
            </w:r>
            <w:r w:rsidRPr="0016278F">
              <w:t>своей</w:t>
            </w:r>
            <w:r w:rsidR="00685CB7">
              <w:t xml:space="preserve"> </w:t>
            </w:r>
            <w:r w:rsidRPr="0016278F">
              <w:t>мес</w:t>
            </w:r>
            <w:r w:rsidRPr="0016278F">
              <w:t>т</w:t>
            </w:r>
            <w:r w:rsidRPr="0016278F">
              <w:t>ности;</w:t>
            </w:r>
            <w:r w:rsidR="00685CB7">
              <w:t xml:space="preserve"> 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уметь</w:t>
            </w:r>
            <w:r w:rsidR="00685CB7">
              <w:t xml:space="preserve"> </w:t>
            </w:r>
            <w:r w:rsidRPr="0016278F">
              <w:t>выделя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записках</w:t>
            </w:r>
            <w:r w:rsidR="00685CB7">
              <w:t xml:space="preserve"> </w:t>
            </w:r>
            <w:r w:rsidRPr="0016278F">
              <w:t>путешественников</w:t>
            </w:r>
            <w:r w:rsidR="00685CB7">
              <w:t xml:space="preserve"> </w:t>
            </w:r>
            <w:r w:rsidRPr="0016278F">
              <w:t>географич</w:t>
            </w:r>
            <w:r w:rsidRPr="0016278F">
              <w:t>е</w:t>
            </w:r>
            <w:r w:rsidRPr="0016278F">
              <w:t>ские</w:t>
            </w:r>
            <w:r w:rsidR="00685CB7">
              <w:t xml:space="preserve"> </w:t>
            </w:r>
            <w:r w:rsidRPr="0016278F">
              <w:t>особенности</w:t>
            </w:r>
            <w:r w:rsidR="00685CB7">
              <w:t xml:space="preserve"> </w:t>
            </w:r>
            <w:r w:rsidRPr="0016278F">
              <w:t>террит</w:t>
            </w:r>
            <w:r w:rsidRPr="0016278F">
              <w:t>о</w:t>
            </w:r>
            <w:r w:rsidRPr="0016278F">
              <w:t>рии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</w:pPr>
            <w:r w:rsidRPr="0016278F">
              <w:t>приводить</w:t>
            </w:r>
            <w:r w:rsidR="00685CB7">
              <w:t xml:space="preserve"> </w:t>
            </w:r>
            <w:r w:rsidRPr="0016278F">
              <w:t>примеры</w:t>
            </w:r>
            <w:r w:rsidR="00685CB7">
              <w:t xml:space="preserve"> </w:t>
            </w:r>
            <w:r w:rsidRPr="0016278F">
              <w:t>современных</w:t>
            </w:r>
            <w:r w:rsidR="00685CB7">
              <w:t xml:space="preserve"> </w:t>
            </w:r>
            <w:r w:rsidRPr="0016278F">
              <w:t>видов</w:t>
            </w:r>
            <w:r w:rsidR="00685CB7">
              <w:t xml:space="preserve"> </w:t>
            </w:r>
            <w:r w:rsidRPr="0016278F">
              <w:t>связи,</w:t>
            </w:r>
            <w:r w:rsidR="00685CB7">
              <w:t xml:space="preserve"> </w:t>
            </w:r>
            <w:r w:rsidRPr="0016278F">
              <w:t>применять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временные</w:t>
            </w:r>
            <w:r w:rsidR="00685CB7">
              <w:t xml:space="preserve"> </w:t>
            </w:r>
            <w:r w:rsidRPr="0016278F">
              <w:t>виды</w:t>
            </w:r>
            <w:r w:rsidR="00685CB7">
              <w:t xml:space="preserve"> </w:t>
            </w:r>
            <w:r w:rsidRPr="0016278F">
              <w:t>связи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решения</w:t>
            </w:r>
            <w:r w:rsidR="00685CB7">
              <w:t xml:space="preserve"> </w:t>
            </w:r>
            <w:r w:rsidRPr="0016278F">
              <w:t>учебны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акт</w:t>
            </w:r>
            <w:r w:rsidRPr="0016278F">
              <w:t>и</w:t>
            </w:r>
            <w:r w:rsidRPr="0016278F">
              <w:t>ческих</w:t>
            </w:r>
            <w:r w:rsidR="00685CB7">
              <w:t xml:space="preserve"> </w:t>
            </w:r>
            <w:r w:rsidRPr="0016278F">
              <w:t>задач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географии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284" w:hanging="284"/>
              <w:rPr>
                <w:b/>
              </w:rPr>
            </w:pPr>
            <w:r w:rsidRPr="0016278F">
              <w:t>оценивать</w:t>
            </w:r>
            <w:r w:rsidR="00685CB7">
              <w:t xml:space="preserve"> </w:t>
            </w:r>
            <w:r w:rsidRPr="0016278F">
              <w:t>место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оль</w:t>
            </w:r>
            <w:r w:rsidR="00685CB7">
              <w:t xml:space="preserve"> </w:t>
            </w:r>
            <w:r w:rsidRPr="0016278F">
              <w:t>Росси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мировом</w:t>
            </w:r>
            <w:r w:rsidR="00685CB7">
              <w:t xml:space="preserve"> </w:t>
            </w:r>
            <w:r w:rsidRPr="0016278F">
              <w:t>хозяйстве.</w:t>
            </w:r>
          </w:p>
        </w:tc>
        <w:tc>
          <w:tcPr>
            <w:tcW w:w="3686" w:type="dxa"/>
            <w:shd w:val="clear" w:color="auto" w:fill="auto"/>
          </w:tcPr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lastRenderedPageBreak/>
              <w:t>созд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стейш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е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графическ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арт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личн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держания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t>моделир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еографич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ск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ъект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вления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lastRenderedPageBreak/>
              <w:t>работ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пискам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т</w:t>
            </w:r>
            <w:r w:rsidRPr="0016278F">
              <w:rPr>
                <w:i/>
              </w:rPr>
              <w:t>четам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невника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утеш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ственник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ак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точн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ка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еографическ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формации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t>подготавл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общ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(презентации)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ыдающи</w:t>
            </w:r>
            <w:r w:rsidRPr="0016278F">
              <w:rPr>
                <w:i/>
              </w:rPr>
              <w:t>х</w:t>
            </w:r>
            <w:r w:rsidRPr="0016278F">
              <w:rPr>
                <w:i/>
              </w:rPr>
              <w:t>с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утешественниках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вр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мен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следования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емли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t>ориентироватьс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естн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и: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егаполис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р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де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н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е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граф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вления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вс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днев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зн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хран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доровь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блюд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ор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кологическ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вед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ыт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кружающе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реде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t>приводи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меры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каз</w:t>
            </w:r>
            <w:r w:rsidRPr="0016278F">
              <w:rPr>
                <w:i/>
              </w:rPr>
              <w:t>ы</w:t>
            </w:r>
            <w:r w:rsidRPr="0016278F">
              <w:rPr>
                <w:i/>
              </w:rPr>
              <w:t>вающ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ол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еографич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ск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у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ше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ц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ально-эконом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еоэколог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бле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ел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вечества;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мер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актическ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пользов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еограф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нан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</w:t>
            </w:r>
            <w:r w:rsidRPr="0016278F">
              <w:rPr>
                <w:i/>
              </w:rPr>
              <w:t>з</w:t>
            </w:r>
            <w:r w:rsidRPr="0016278F">
              <w:rPr>
                <w:i/>
              </w:rPr>
              <w:t>лич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ластя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еятельн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и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t>восприним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ритичес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цен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нформаци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е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графическ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держ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учно-популяр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литерат</w:t>
            </w:r>
            <w:r w:rsidRPr="0016278F">
              <w:rPr>
                <w:i/>
              </w:rPr>
              <w:t>у</w:t>
            </w:r>
            <w:r w:rsidRPr="0016278F">
              <w:rPr>
                <w:i/>
              </w:rPr>
              <w:t>р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редства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ассов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формации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t>состав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писан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ро</w:t>
            </w:r>
            <w:r w:rsidRPr="0016278F">
              <w:rPr>
                <w:i/>
              </w:rPr>
              <w:t>д</w:t>
            </w:r>
            <w:r w:rsidRPr="0016278F">
              <w:rPr>
                <w:i/>
              </w:rPr>
              <w:t>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омплекса;выдвиг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потез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язя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кономе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ностя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бытий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цессов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ъектов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исходящ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еографическ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лочке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t>сопостав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уществу</w:t>
            </w:r>
            <w:r w:rsidRPr="0016278F">
              <w:rPr>
                <w:i/>
              </w:rPr>
              <w:t>ю</w:t>
            </w:r>
            <w:r w:rsidRPr="0016278F">
              <w:rPr>
                <w:i/>
              </w:rPr>
              <w:t>щ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ук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оч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р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ч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на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исходящ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л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баль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з</w:t>
            </w:r>
            <w:r w:rsidRPr="0016278F">
              <w:rPr>
                <w:i/>
              </w:rPr>
              <w:t>менен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лимата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t>оцен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ложитель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егатив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следств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л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баль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менен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лимат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тдель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гион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тран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t>объясн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кономер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мещ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сел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х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зяйств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тдель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ррит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р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яз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родны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циально-экономически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актор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ми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t>оцен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озмож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</w:t>
            </w:r>
            <w:r w:rsidRPr="0016278F">
              <w:rPr>
                <w:i/>
              </w:rPr>
              <w:t>у</w:t>
            </w:r>
            <w:r w:rsidRPr="0016278F">
              <w:rPr>
                <w:i/>
              </w:rPr>
              <w:t>дуще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мен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еографич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lastRenderedPageBreak/>
              <w:t>ск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лож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осси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</w:t>
            </w:r>
            <w:r w:rsidRPr="0016278F">
              <w:rPr>
                <w:i/>
              </w:rPr>
              <w:t>у</w:t>
            </w:r>
            <w:r w:rsidRPr="0016278F">
              <w:rPr>
                <w:i/>
              </w:rPr>
              <w:t>словлен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ировы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еод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мографическим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еополит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чески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еоэкон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мически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менениям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акж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в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тие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лобаль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оммуник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цион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стемы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t>д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ценк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води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мер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мен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нач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раниц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ремен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цен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раниц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оч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р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упн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и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t>дел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гноз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рансфо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мац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еограф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сте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омплекс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зультат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мен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омп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нентов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t>наноси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онтур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а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т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нов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орм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льефа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t>д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характеристик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л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мат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ое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ла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(края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спублики)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t>показы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арт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ртез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анск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ассейн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ла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спростран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ноголе</w:t>
            </w:r>
            <w:r w:rsidRPr="0016278F">
              <w:rPr>
                <w:i/>
              </w:rPr>
              <w:t>т</w:t>
            </w:r>
            <w:r w:rsidRPr="0016278F">
              <w:rPr>
                <w:i/>
              </w:rPr>
              <w:t>не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ер</w:t>
            </w:r>
            <w:r w:rsidRPr="0016278F">
              <w:rPr>
                <w:i/>
              </w:rPr>
              <w:t>з</w:t>
            </w:r>
            <w:r w:rsidRPr="0016278F">
              <w:rPr>
                <w:i/>
              </w:rPr>
              <w:t>лоты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t>выдвиг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основы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нов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татист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а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ипотез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мене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ислен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сел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о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си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е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ловозраст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труктуры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вит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елов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ческ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апит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ла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t>оцен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итуаци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ы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к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руд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е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инамику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t>объясн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лич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есп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чен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рудовы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су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са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тдель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гион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оссии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t>выдвиг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основы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нов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нализ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омплекс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точник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нформац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ип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тез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мене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трасл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в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рриториаль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труктур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хозяйств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тр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ны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t>обосновы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озмож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у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бле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в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т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хозяйств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о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сии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t>выбир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ритер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ра</w:t>
            </w:r>
            <w:r w:rsidRPr="0016278F">
              <w:rPr>
                <w:i/>
              </w:rPr>
              <w:t>в</w:t>
            </w:r>
            <w:r w:rsidRPr="0016278F">
              <w:rPr>
                <w:i/>
              </w:rPr>
              <w:t>нения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поставления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ест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тран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иров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кон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мике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i/>
              </w:rPr>
            </w:pPr>
            <w:r w:rsidRPr="0016278F">
              <w:rPr>
                <w:i/>
              </w:rPr>
              <w:t>объясн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озмож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о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с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ше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времен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лобаль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бле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еловеч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ства;</w:t>
            </w:r>
          </w:p>
          <w:p w:rsidR="00BC7A59" w:rsidRPr="0016278F" w:rsidRDefault="00BC7A59" w:rsidP="008D74A9">
            <w:pPr>
              <w:numPr>
                <w:ilvl w:val="0"/>
                <w:numId w:val="41"/>
              </w:numPr>
              <w:ind w:left="318" w:hanging="284"/>
              <w:rPr>
                <w:b/>
              </w:rPr>
            </w:pPr>
            <w:r w:rsidRPr="0016278F">
              <w:rPr>
                <w:i/>
              </w:rPr>
              <w:t>оцен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циально-</w:t>
            </w:r>
            <w:r w:rsidRPr="0016278F">
              <w:rPr>
                <w:i/>
              </w:rPr>
              <w:lastRenderedPageBreak/>
              <w:t>экономическо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ложен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ерспектив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вит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о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сии.</w:t>
            </w:r>
          </w:p>
        </w:tc>
      </w:tr>
      <w:tr w:rsidR="00BC7A59" w:rsidRPr="0016278F" w:rsidTr="00CA7BBC">
        <w:tc>
          <w:tcPr>
            <w:tcW w:w="10598" w:type="dxa"/>
            <w:gridSpan w:val="2"/>
            <w:shd w:val="clear" w:color="auto" w:fill="auto"/>
          </w:tcPr>
          <w:p w:rsidR="00BC7A59" w:rsidRPr="0016278F" w:rsidRDefault="00BC7A59" w:rsidP="0016278F">
            <w:pPr>
              <w:ind w:firstLine="0"/>
              <w:rPr>
                <w:b/>
              </w:rPr>
            </w:pPr>
            <w:r w:rsidRPr="0016278F">
              <w:rPr>
                <w:b/>
                <w:bCs/>
                <w:kern w:val="36"/>
              </w:rPr>
              <w:lastRenderedPageBreak/>
              <w:t>Национально-региональная</w:t>
            </w:r>
            <w:r w:rsidR="00685CB7">
              <w:rPr>
                <w:b/>
                <w:bCs/>
                <w:kern w:val="36"/>
              </w:rPr>
              <w:t xml:space="preserve"> </w:t>
            </w:r>
            <w:r w:rsidRPr="0016278F">
              <w:rPr>
                <w:b/>
                <w:bCs/>
                <w:kern w:val="36"/>
              </w:rPr>
              <w:t>составляющая</w:t>
            </w:r>
            <w:r w:rsidR="00685CB7">
              <w:rPr>
                <w:b/>
                <w:bCs/>
                <w:kern w:val="36"/>
              </w:rPr>
              <w:t xml:space="preserve"> </w:t>
            </w:r>
            <w:r w:rsidRPr="0016278F">
              <w:rPr>
                <w:b/>
                <w:bCs/>
                <w:kern w:val="36"/>
              </w:rPr>
              <w:t>содержания</w:t>
            </w:r>
            <w:r w:rsidR="00685CB7">
              <w:rPr>
                <w:b/>
                <w:bCs/>
                <w:kern w:val="36"/>
              </w:rPr>
              <w:t xml:space="preserve"> </w:t>
            </w:r>
            <w:r w:rsidRPr="0016278F">
              <w:rPr>
                <w:b/>
                <w:bCs/>
                <w:kern w:val="36"/>
              </w:rPr>
              <w:t>предм</w:t>
            </w:r>
            <w:r w:rsidRPr="0016278F">
              <w:rPr>
                <w:b/>
                <w:bCs/>
                <w:kern w:val="36"/>
              </w:rPr>
              <w:t>е</w:t>
            </w:r>
            <w:r w:rsidRPr="0016278F">
              <w:rPr>
                <w:b/>
                <w:bCs/>
                <w:kern w:val="36"/>
              </w:rPr>
              <w:t>та</w:t>
            </w:r>
          </w:p>
        </w:tc>
      </w:tr>
      <w:tr w:rsidR="00BC7A59" w:rsidRPr="0016278F" w:rsidTr="00CA7BBC">
        <w:tc>
          <w:tcPr>
            <w:tcW w:w="6912" w:type="dxa"/>
            <w:shd w:val="clear" w:color="auto" w:fill="auto"/>
          </w:tcPr>
          <w:p w:rsidR="00BC7A59" w:rsidRPr="0016278F" w:rsidRDefault="00BC7A59" w:rsidP="00D703FC">
            <w:pPr>
              <w:numPr>
                <w:ilvl w:val="0"/>
                <w:numId w:val="93"/>
              </w:numPr>
              <w:ind w:left="284" w:hanging="284"/>
            </w:pPr>
            <w:r w:rsidRPr="0016278F">
              <w:t>местоположение</w:t>
            </w:r>
            <w:r w:rsidR="00685CB7">
              <w:t xml:space="preserve"> </w:t>
            </w:r>
            <w:r w:rsidRPr="0016278F">
              <w:t>основных</w:t>
            </w:r>
            <w:r w:rsidR="00685CB7">
              <w:t xml:space="preserve"> </w:t>
            </w:r>
            <w:r w:rsidRPr="0016278F">
              <w:t>географических</w:t>
            </w:r>
            <w:r w:rsidR="00685CB7">
              <w:t xml:space="preserve"> </w:t>
            </w:r>
            <w:r w:rsidRPr="0016278F">
              <w:t>объектов</w:t>
            </w:r>
            <w:r w:rsidR="00685CB7">
              <w:t xml:space="preserve"> </w:t>
            </w:r>
            <w:r w:rsidRPr="0016278F">
              <w:t>Чув</w:t>
            </w:r>
            <w:r w:rsidRPr="0016278F">
              <w:t>а</w:t>
            </w:r>
            <w:r w:rsidRPr="0016278F">
              <w:t>шии;</w:t>
            </w:r>
          </w:p>
          <w:p w:rsidR="00BC7A59" w:rsidRPr="0016278F" w:rsidRDefault="00BC7A59" w:rsidP="00D703FC">
            <w:pPr>
              <w:numPr>
                <w:ilvl w:val="0"/>
                <w:numId w:val="93"/>
              </w:numPr>
              <w:ind w:left="284" w:hanging="284"/>
            </w:pPr>
            <w:r w:rsidRPr="0016278F">
              <w:t>географические</w:t>
            </w:r>
            <w:r w:rsidR="00685CB7">
              <w:t xml:space="preserve"> </w:t>
            </w:r>
            <w:r w:rsidRPr="0016278F">
              <w:t>процессы,</w:t>
            </w:r>
            <w:r w:rsidR="00685CB7">
              <w:t xml:space="preserve"> </w:t>
            </w:r>
            <w:r w:rsidRPr="0016278F">
              <w:t>происходящие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территории</w:t>
            </w:r>
            <w:r w:rsidR="00685CB7">
              <w:t xml:space="preserve"> </w:t>
            </w:r>
            <w:r w:rsidRPr="0016278F">
              <w:t>Ч</w:t>
            </w:r>
            <w:r w:rsidRPr="0016278F">
              <w:t>у</w:t>
            </w:r>
            <w:r w:rsidRPr="0016278F">
              <w:t>вашии;</w:t>
            </w:r>
          </w:p>
          <w:p w:rsidR="00BC7A59" w:rsidRPr="0016278F" w:rsidRDefault="00BC7A59" w:rsidP="00D703FC">
            <w:pPr>
              <w:numPr>
                <w:ilvl w:val="0"/>
                <w:numId w:val="93"/>
              </w:numPr>
              <w:ind w:left="284" w:hanging="284"/>
            </w:pPr>
            <w:r w:rsidRPr="0016278F">
              <w:t>специфику</w:t>
            </w:r>
            <w:r w:rsidR="00685CB7">
              <w:t xml:space="preserve"> </w:t>
            </w:r>
            <w:r w:rsidRPr="0016278F">
              <w:t>природного</w:t>
            </w:r>
            <w:r w:rsidR="00685CB7">
              <w:t xml:space="preserve"> </w:t>
            </w:r>
            <w:r w:rsidRPr="0016278F">
              <w:t>районирования</w:t>
            </w:r>
            <w:r w:rsidR="00685CB7">
              <w:t xml:space="preserve"> </w:t>
            </w:r>
            <w:r w:rsidRPr="0016278F">
              <w:t>Чуваш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иро</w:t>
            </w:r>
            <w:r w:rsidRPr="0016278F">
              <w:t>д</w:t>
            </w:r>
            <w:r w:rsidRPr="0016278F">
              <w:t>но-хозяйственных</w:t>
            </w:r>
            <w:r w:rsidR="00685CB7">
              <w:t xml:space="preserve"> </w:t>
            </w:r>
            <w:r w:rsidRPr="0016278F">
              <w:t>различий</w:t>
            </w:r>
            <w:r w:rsidR="00685CB7">
              <w:t xml:space="preserve"> </w:t>
            </w:r>
            <w:r w:rsidRPr="0016278F">
              <w:t>различных</w:t>
            </w:r>
            <w:r w:rsidR="00685CB7">
              <w:t xml:space="preserve"> </w:t>
            </w:r>
            <w:r w:rsidRPr="0016278F">
              <w:t>территорий</w:t>
            </w:r>
            <w:r w:rsidR="00685CB7">
              <w:t xml:space="preserve"> </w:t>
            </w:r>
            <w:r w:rsidRPr="0016278F">
              <w:t>Чув</w:t>
            </w:r>
            <w:r w:rsidRPr="0016278F">
              <w:t>а</w:t>
            </w:r>
            <w:r w:rsidRPr="0016278F">
              <w:t>шии;</w:t>
            </w:r>
          </w:p>
          <w:p w:rsidR="00BC7A59" w:rsidRPr="0016278F" w:rsidRDefault="00BC7A59" w:rsidP="00D703FC">
            <w:pPr>
              <w:numPr>
                <w:ilvl w:val="0"/>
                <w:numId w:val="93"/>
              </w:numPr>
              <w:ind w:left="284" w:hanging="284"/>
              <w:rPr>
                <w:b/>
              </w:rPr>
            </w:pPr>
            <w:r w:rsidRPr="0016278F">
              <w:t>экологические</w:t>
            </w:r>
            <w:r w:rsidR="00685CB7">
              <w:t xml:space="preserve"> </w:t>
            </w:r>
            <w:r w:rsidRPr="0016278F">
              <w:t>проблемы</w:t>
            </w:r>
            <w:r w:rsidR="00685CB7">
              <w:t xml:space="preserve"> </w:t>
            </w:r>
            <w:r w:rsidRPr="0016278F">
              <w:t>различных</w:t>
            </w:r>
            <w:r w:rsidR="00685CB7">
              <w:t xml:space="preserve"> </w:t>
            </w:r>
            <w:r w:rsidRPr="0016278F">
              <w:t>территорий</w:t>
            </w:r>
            <w:r w:rsidR="00685CB7">
              <w:t xml:space="preserve"> </w:t>
            </w:r>
            <w:r w:rsidRPr="0016278F">
              <w:t>Чувашии;</w:t>
            </w:r>
          </w:p>
        </w:tc>
        <w:tc>
          <w:tcPr>
            <w:tcW w:w="3686" w:type="dxa"/>
            <w:shd w:val="clear" w:color="auto" w:fill="auto"/>
          </w:tcPr>
          <w:p w:rsidR="00BC7A59" w:rsidRPr="00221424" w:rsidRDefault="00BC7A59" w:rsidP="00D703FC">
            <w:pPr>
              <w:numPr>
                <w:ilvl w:val="0"/>
                <w:numId w:val="93"/>
              </w:numPr>
              <w:ind w:left="175" w:hanging="175"/>
              <w:rPr>
                <w:i/>
                <w:sz w:val="22"/>
                <w:szCs w:val="22"/>
              </w:rPr>
            </w:pPr>
            <w:r w:rsidRPr="00221424">
              <w:rPr>
                <w:i/>
                <w:sz w:val="22"/>
                <w:szCs w:val="22"/>
              </w:rPr>
              <w:t>выделя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объясня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сущ</w:t>
            </w:r>
            <w:r w:rsidRPr="00221424">
              <w:rPr>
                <w:i/>
                <w:sz w:val="22"/>
                <w:szCs w:val="22"/>
              </w:rPr>
              <w:t>е</w:t>
            </w:r>
            <w:r w:rsidRPr="00221424">
              <w:rPr>
                <w:i/>
                <w:sz w:val="22"/>
                <w:szCs w:val="22"/>
              </w:rPr>
              <w:t>ственны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признак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географич</w:t>
            </w:r>
            <w:r w:rsidRPr="00221424">
              <w:rPr>
                <w:i/>
                <w:sz w:val="22"/>
                <w:szCs w:val="22"/>
              </w:rPr>
              <w:t>е</w:t>
            </w:r>
            <w:r w:rsidRPr="00221424">
              <w:rPr>
                <w:i/>
                <w:sz w:val="22"/>
                <w:szCs w:val="22"/>
              </w:rPr>
              <w:t>ски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объектов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Чув</w:t>
            </w:r>
            <w:r w:rsidRPr="00221424">
              <w:rPr>
                <w:i/>
                <w:sz w:val="22"/>
                <w:szCs w:val="22"/>
              </w:rPr>
              <w:t>а</w:t>
            </w:r>
            <w:r w:rsidRPr="00221424">
              <w:rPr>
                <w:i/>
                <w:sz w:val="22"/>
                <w:szCs w:val="22"/>
              </w:rPr>
              <w:t>шии;</w:t>
            </w:r>
          </w:p>
          <w:p w:rsidR="00BC7A59" w:rsidRPr="00221424" w:rsidRDefault="00BC7A59" w:rsidP="00D703FC">
            <w:pPr>
              <w:numPr>
                <w:ilvl w:val="0"/>
                <w:numId w:val="93"/>
              </w:numPr>
              <w:ind w:left="175" w:hanging="175"/>
              <w:rPr>
                <w:i/>
                <w:sz w:val="22"/>
                <w:szCs w:val="22"/>
              </w:rPr>
            </w:pPr>
            <w:r w:rsidRPr="00221424">
              <w:rPr>
                <w:i/>
                <w:sz w:val="22"/>
                <w:szCs w:val="22"/>
              </w:rPr>
              <w:t>находи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анализирова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ге</w:t>
            </w:r>
            <w:r w:rsidRPr="00221424">
              <w:rPr>
                <w:i/>
                <w:sz w:val="22"/>
                <w:szCs w:val="22"/>
              </w:rPr>
              <w:t>о</w:t>
            </w:r>
            <w:r w:rsidRPr="00221424">
              <w:rPr>
                <w:i/>
                <w:sz w:val="22"/>
                <w:szCs w:val="22"/>
              </w:rPr>
              <w:t>графическую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информацию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о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ге</w:t>
            </w:r>
            <w:r w:rsidRPr="00221424">
              <w:rPr>
                <w:i/>
                <w:sz w:val="22"/>
                <w:szCs w:val="22"/>
              </w:rPr>
              <w:t>о</w:t>
            </w:r>
            <w:r w:rsidRPr="00221424">
              <w:rPr>
                <w:i/>
                <w:sz w:val="22"/>
                <w:szCs w:val="22"/>
              </w:rPr>
              <w:t>графически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объекта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приро</w:t>
            </w:r>
            <w:r w:rsidRPr="00221424">
              <w:rPr>
                <w:i/>
                <w:sz w:val="22"/>
                <w:szCs w:val="22"/>
              </w:rPr>
              <w:t>д</w:t>
            </w:r>
            <w:r w:rsidRPr="00221424">
              <w:rPr>
                <w:i/>
                <w:sz w:val="22"/>
                <w:szCs w:val="22"/>
              </w:rPr>
              <w:t>ны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процесса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на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территори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Ч</w:t>
            </w:r>
            <w:r w:rsidRPr="00221424">
              <w:rPr>
                <w:i/>
                <w:sz w:val="22"/>
                <w:szCs w:val="22"/>
              </w:rPr>
              <w:t>у</w:t>
            </w:r>
            <w:r w:rsidRPr="00221424">
              <w:rPr>
                <w:i/>
                <w:sz w:val="22"/>
                <w:szCs w:val="22"/>
              </w:rPr>
              <w:t>вашии;</w:t>
            </w:r>
          </w:p>
          <w:p w:rsidR="00BC7A59" w:rsidRPr="00221424" w:rsidRDefault="00BC7A59" w:rsidP="00D703FC">
            <w:pPr>
              <w:numPr>
                <w:ilvl w:val="0"/>
                <w:numId w:val="93"/>
              </w:numPr>
              <w:ind w:left="175" w:hanging="175"/>
              <w:rPr>
                <w:i/>
                <w:sz w:val="22"/>
                <w:szCs w:val="22"/>
              </w:rPr>
            </w:pPr>
            <w:r w:rsidRPr="00221424">
              <w:rPr>
                <w:i/>
                <w:sz w:val="22"/>
                <w:szCs w:val="22"/>
              </w:rPr>
              <w:t>составля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краткую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характер</w:t>
            </w:r>
            <w:r w:rsidRPr="00221424">
              <w:rPr>
                <w:i/>
                <w:sz w:val="22"/>
                <w:szCs w:val="22"/>
              </w:rPr>
              <w:t>и</w:t>
            </w:r>
            <w:r w:rsidRPr="00221424">
              <w:rPr>
                <w:i/>
                <w:sz w:val="22"/>
                <w:szCs w:val="22"/>
              </w:rPr>
              <w:t>стику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различны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географ</w:t>
            </w:r>
            <w:r w:rsidRPr="00221424">
              <w:rPr>
                <w:i/>
                <w:sz w:val="22"/>
                <w:szCs w:val="22"/>
              </w:rPr>
              <w:t>и</w:t>
            </w:r>
            <w:r w:rsidRPr="00221424">
              <w:rPr>
                <w:i/>
                <w:sz w:val="22"/>
                <w:szCs w:val="22"/>
              </w:rPr>
              <w:t>чески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объектов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приро</w:t>
            </w:r>
            <w:r w:rsidRPr="00221424">
              <w:rPr>
                <w:i/>
                <w:sz w:val="22"/>
                <w:szCs w:val="22"/>
              </w:rPr>
              <w:t>д</w:t>
            </w:r>
            <w:r w:rsidRPr="00221424">
              <w:rPr>
                <w:i/>
                <w:sz w:val="22"/>
                <w:szCs w:val="22"/>
              </w:rPr>
              <w:t>ны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процесса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Чув</w:t>
            </w:r>
            <w:r w:rsidRPr="00221424">
              <w:rPr>
                <w:i/>
                <w:sz w:val="22"/>
                <w:szCs w:val="22"/>
              </w:rPr>
              <w:t>а</w:t>
            </w:r>
            <w:r w:rsidRPr="00221424">
              <w:rPr>
                <w:i/>
                <w:sz w:val="22"/>
                <w:szCs w:val="22"/>
              </w:rPr>
              <w:t>шии;</w:t>
            </w:r>
          </w:p>
          <w:p w:rsidR="00BC7A59" w:rsidRPr="00221424" w:rsidRDefault="00BC7A59" w:rsidP="00D703FC">
            <w:pPr>
              <w:numPr>
                <w:ilvl w:val="0"/>
                <w:numId w:val="93"/>
              </w:numPr>
              <w:ind w:left="175" w:hanging="175"/>
              <w:rPr>
                <w:i/>
                <w:sz w:val="22"/>
                <w:szCs w:val="22"/>
              </w:rPr>
            </w:pPr>
            <w:r w:rsidRPr="00221424">
              <w:rPr>
                <w:i/>
                <w:sz w:val="22"/>
                <w:szCs w:val="22"/>
              </w:rPr>
              <w:t>определя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на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местности.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план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карт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координаты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взаимно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расположени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географически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объектов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Чув</w:t>
            </w:r>
            <w:r w:rsidRPr="00221424">
              <w:rPr>
                <w:i/>
                <w:sz w:val="22"/>
                <w:szCs w:val="22"/>
              </w:rPr>
              <w:t>а</w:t>
            </w:r>
            <w:r w:rsidRPr="00221424">
              <w:rPr>
                <w:i/>
                <w:sz w:val="22"/>
                <w:szCs w:val="22"/>
              </w:rPr>
              <w:t>шии;</w:t>
            </w:r>
          </w:p>
          <w:p w:rsidR="00BC7A59" w:rsidRPr="0016278F" w:rsidRDefault="00BC7A59" w:rsidP="00D703FC">
            <w:pPr>
              <w:numPr>
                <w:ilvl w:val="0"/>
                <w:numId w:val="93"/>
              </w:numPr>
              <w:ind w:left="175" w:hanging="175"/>
              <w:rPr>
                <w:b/>
              </w:rPr>
            </w:pPr>
            <w:r w:rsidRPr="00221424">
              <w:rPr>
                <w:i/>
                <w:sz w:val="22"/>
                <w:szCs w:val="22"/>
              </w:rPr>
              <w:t>применя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приборы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инстр</w:t>
            </w:r>
            <w:r w:rsidRPr="00221424">
              <w:rPr>
                <w:i/>
                <w:sz w:val="22"/>
                <w:szCs w:val="22"/>
              </w:rPr>
              <w:t>у</w:t>
            </w:r>
            <w:r w:rsidRPr="00221424">
              <w:rPr>
                <w:i/>
                <w:sz w:val="22"/>
                <w:szCs w:val="22"/>
              </w:rPr>
              <w:t>менты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для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определения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колич</w:t>
            </w:r>
            <w:r w:rsidRPr="00221424">
              <w:rPr>
                <w:i/>
                <w:sz w:val="22"/>
                <w:szCs w:val="22"/>
              </w:rPr>
              <w:t>е</w:t>
            </w:r>
            <w:r w:rsidRPr="00221424">
              <w:rPr>
                <w:i/>
                <w:sz w:val="22"/>
                <w:szCs w:val="22"/>
              </w:rPr>
              <w:t>ственны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качественны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хара</w:t>
            </w:r>
            <w:r w:rsidRPr="00221424">
              <w:rPr>
                <w:i/>
                <w:sz w:val="22"/>
                <w:szCs w:val="22"/>
              </w:rPr>
              <w:t>к</w:t>
            </w:r>
            <w:r w:rsidRPr="00221424">
              <w:rPr>
                <w:i/>
                <w:sz w:val="22"/>
                <w:szCs w:val="22"/>
              </w:rPr>
              <w:t>теристик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географически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объе</w:t>
            </w:r>
            <w:r w:rsidRPr="00221424">
              <w:rPr>
                <w:i/>
                <w:sz w:val="22"/>
                <w:szCs w:val="22"/>
              </w:rPr>
              <w:t>к</w:t>
            </w:r>
            <w:r w:rsidRPr="00221424">
              <w:rPr>
                <w:i/>
                <w:sz w:val="22"/>
                <w:szCs w:val="22"/>
              </w:rPr>
              <w:t>тов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221424">
              <w:rPr>
                <w:i/>
                <w:sz w:val="22"/>
                <w:szCs w:val="22"/>
              </w:rPr>
              <w:t>Чувашии</w:t>
            </w:r>
            <w:r w:rsidRPr="00221424">
              <w:rPr>
                <w:sz w:val="22"/>
                <w:szCs w:val="22"/>
              </w:rPr>
              <w:t>.</w:t>
            </w:r>
          </w:p>
        </w:tc>
      </w:tr>
    </w:tbl>
    <w:p w:rsidR="00537D08" w:rsidRPr="00704B29" w:rsidRDefault="00537D08" w:rsidP="0016278F">
      <w:pPr>
        <w:rPr>
          <w:sz w:val="16"/>
          <w:szCs w:val="16"/>
        </w:rPr>
      </w:pPr>
    </w:p>
    <w:p w:rsidR="0087135F" w:rsidRPr="0016278F" w:rsidRDefault="00537D08" w:rsidP="0016278F">
      <w:pPr>
        <w:pStyle w:val="4"/>
        <w:spacing w:before="0"/>
        <w:rPr>
          <w:rFonts w:ascii="Times New Roman" w:hAnsi="Times New Roman"/>
          <w:i w:val="0"/>
          <w:color w:val="auto"/>
          <w:lang w:val="ru-RU"/>
        </w:rPr>
      </w:pPr>
      <w:bookmarkStart w:id="49" w:name="_Toc409691638"/>
      <w:bookmarkStart w:id="50" w:name="_Toc410653961"/>
      <w:bookmarkStart w:id="51" w:name="_Toc414553142"/>
      <w:bookmarkStart w:id="52" w:name="_Toc496862415"/>
      <w:r w:rsidRPr="0016278F">
        <w:rPr>
          <w:rFonts w:ascii="Times New Roman" w:hAnsi="Times New Roman"/>
          <w:i w:val="0"/>
          <w:color w:val="auto"/>
        </w:rPr>
        <w:t>1.2.5.</w:t>
      </w:r>
      <w:r w:rsidR="0087135F" w:rsidRPr="0016278F">
        <w:rPr>
          <w:rFonts w:ascii="Times New Roman" w:hAnsi="Times New Roman"/>
          <w:i w:val="0"/>
          <w:color w:val="auto"/>
          <w:lang w:val="ru-RU"/>
        </w:rPr>
        <w:t>5</w:t>
      </w:r>
      <w:r w:rsidRPr="0016278F">
        <w:rPr>
          <w:rFonts w:ascii="Times New Roman" w:hAnsi="Times New Roman"/>
          <w:i w:val="0"/>
          <w:color w:val="auto"/>
        </w:rPr>
        <w:t>.</w:t>
      </w:r>
      <w:r w:rsidR="00685CB7">
        <w:rPr>
          <w:rFonts w:ascii="Times New Roman" w:hAnsi="Times New Roman"/>
          <w:i w:val="0"/>
          <w:color w:val="auto"/>
        </w:rPr>
        <w:t xml:space="preserve"> </w:t>
      </w:r>
      <w:r w:rsidR="0087135F" w:rsidRPr="0016278F">
        <w:rPr>
          <w:rFonts w:ascii="Times New Roman" w:hAnsi="Times New Roman"/>
          <w:i w:val="0"/>
          <w:color w:val="auto"/>
          <w:lang w:val="ru-RU"/>
        </w:rPr>
        <w:t>Предметная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87135F" w:rsidRPr="0016278F">
        <w:rPr>
          <w:rFonts w:ascii="Times New Roman" w:hAnsi="Times New Roman"/>
          <w:i w:val="0"/>
          <w:color w:val="auto"/>
          <w:lang w:val="ru-RU"/>
        </w:rPr>
        <w:t>область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87135F" w:rsidRPr="0016278F">
        <w:rPr>
          <w:rFonts w:ascii="Times New Roman" w:hAnsi="Times New Roman"/>
          <w:i w:val="0"/>
          <w:color w:val="auto"/>
          <w:lang w:val="ru-RU"/>
        </w:rPr>
        <w:t>«Математика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87135F" w:rsidRPr="0016278F">
        <w:rPr>
          <w:rFonts w:ascii="Times New Roman" w:hAnsi="Times New Roman"/>
          <w:i w:val="0"/>
          <w:color w:val="auto"/>
          <w:lang w:val="ru-RU"/>
        </w:rPr>
        <w:t>и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87135F" w:rsidRPr="0016278F">
        <w:rPr>
          <w:rFonts w:ascii="Times New Roman" w:hAnsi="Times New Roman"/>
          <w:i w:val="0"/>
          <w:color w:val="auto"/>
          <w:lang w:val="ru-RU"/>
        </w:rPr>
        <w:t>информатика»</w:t>
      </w:r>
      <w:bookmarkEnd w:id="52"/>
    </w:p>
    <w:p w:rsidR="0087135F" w:rsidRPr="005E07F3" w:rsidRDefault="0087135F" w:rsidP="0016278F">
      <w:pPr>
        <w:rPr>
          <w:sz w:val="18"/>
          <w:szCs w:val="18"/>
          <w:lang w:eastAsia="x-none"/>
        </w:rPr>
      </w:pPr>
    </w:p>
    <w:p w:rsidR="00537D08" w:rsidRPr="0016278F" w:rsidRDefault="0087135F" w:rsidP="0016278F">
      <w:pPr>
        <w:pStyle w:val="5"/>
        <w:spacing w:before="0" w:line="240" w:lineRule="auto"/>
        <w:rPr>
          <w:rFonts w:ascii="Times New Roman" w:hAnsi="Times New Roman"/>
          <w:b/>
          <w:color w:val="auto"/>
          <w:sz w:val="24"/>
          <w:szCs w:val="24"/>
          <w:lang w:val="ru-RU"/>
        </w:rPr>
      </w:pPr>
      <w:r w:rsidRPr="0016278F">
        <w:rPr>
          <w:rFonts w:ascii="Times New Roman" w:hAnsi="Times New Roman"/>
          <w:b/>
          <w:color w:val="auto"/>
          <w:sz w:val="24"/>
          <w:szCs w:val="24"/>
          <w:lang w:val="ru-RU"/>
        </w:rPr>
        <w:t>1.2.5.5.1.</w:t>
      </w:r>
      <w:r w:rsidR="00685CB7">
        <w:rPr>
          <w:rFonts w:ascii="Times New Roman" w:hAnsi="Times New Roman"/>
          <w:b/>
          <w:color w:val="auto"/>
          <w:sz w:val="24"/>
          <w:szCs w:val="24"/>
          <w:lang w:val="ru-RU"/>
        </w:rPr>
        <w:t xml:space="preserve"> </w:t>
      </w:r>
      <w:r w:rsidR="00537D08" w:rsidRPr="0016278F">
        <w:rPr>
          <w:rFonts w:ascii="Times New Roman" w:hAnsi="Times New Roman"/>
          <w:b/>
          <w:color w:val="auto"/>
          <w:sz w:val="24"/>
          <w:szCs w:val="24"/>
        </w:rPr>
        <w:t>Математика</w:t>
      </w:r>
      <w:bookmarkEnd w:id="49"/>
      <w:bookmarkEnd w:id="50"/>
      <w:bookmarkEnd w:id="51"/>
      <w:r w:rsidRPr="0016278F">
        <w:rPr>
          <w:rFonts w:ascii="Times New Roman" w:hAnsi="Times New Roman"/>
          <w:b/>
          <w:color w:val="auto"/>
          <w:sz w:val="24"/>
          <w:szCs w:val="24"/>
          <w:lang w:val="ru-RU"/>
        </w:rPr>
        <w:t>.</w:t>
      </w:r>
    </w:p>
    <w:p w:rsidR="00F8320D" w:rsidRDefault="00F8320D" w:rsidP="0016278F">
      <w:pPr>
        <w:rPr>
          <w:sz w:val="18"/>
          <w:szCs w:val="18"/>
        </w:rPr>
      </w:pPr>
    </w:p>
    <w:p w:rsidR="00B76F4D" w:rsidRPr="00DF1E47" w:rsidRDefault="00B76F4D" w:rsidP="00B76F4D">
      <w:pPr>
        <w:jc w:val="center"/>
        <w:rPr>
          <w:b/>
        </w:rPr>
      </w:pPr>
      <w:r w:rsidRPr="00DF1E47">
        <w:rPr>
          <w:b/>
        </w:rPr>
        <w:t>5-6</w:t>
      </w:r>
      <w:r w:rsidR="00685CB7">
        <w:rPr>
          <w:b/>
        </w:rPr>
        <w:t xml:space="preserve"> </w:t>
      </w:r>
      <w:r w:rsidRPr="00DF1E47">
        <w:rPr>
          <w:b/>
        </w:rPr>
        <w:t>класс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82"/>
        <w:gridCol w:w="5282"/>
      </w:tblGrid>
      <w:tr w:rsidR="00B76F4D" w:rsidRPr="00DF1E47" w:rsidTr="001B0BEF">
        <w:tc>
          <w:tcPr>
            <w:tcW w:w="5282" w:type="dxa"/>
            <w:shd w:val="clear" w:color="auto" w:fill="auto"/>
          </w:tcPr>
          <w:p w:rsidR="00B76F4D" w:rsidRPr="001B0BEF" w:rsidRDefault="00B76F4D" w:rsidP="001B0BEF">
            <w:pPr>
              <w:ind w:firstLine="0"/>
              <w:rPr>
                <w:b/>
              </w:rPr>
            </w:pPr>
            <w:r w:rsidRPr="001B0BEF">
              <w:rPr>
                <w:b/>
              </w:rPr>
              <w:t>Выпускник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научится</w:t>
            </w:r>
          </w:p>
          <w:p w:rsidR="00B76F4D" w:rsidRPr="00DF1E47" w:rsidRDefault="00B76F4D" w:rsidP="001B0BEF">
            <w:pPr>
              <w:ind w:firstLine="0"/>
            </w:pPr>
            <w:r w:rsidRPr="001B0BEF">
              <w:rPr>
                <w:b/>
              </w:rPr>
              <w:t>(для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спользования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обеспечения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возможност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успешного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одо</w:t>
            </w:r>
            <w:r w:rsidRPr="001B0BEF">
              <w:rPr>
                <w:b/>
              </w:rPr>
              <w:t>л</w:t>
            </w:r>
            <w:r w:rsidRPr="001B0BEF">
              <w:rPr>
                <w:b/>
              </w:rPr>
              <w:t>жения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образования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на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базовом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уровне)</w:t>
            </w:r>
          </w:p>
        </w:tc>
        <w:tc>
          <w:tcPr>
            <w:tcW w:w="5282" w:type="dxa"/>
            <w:shd w:val="clear" w:color="auto" w:fill="auto"/>
          </w:tcPr>
          <w:p w:rsidR="00B76F4D" w:rsidRPr="001B0BEF" w:rsidRDefault="00B76F4D" w:rsidP="001B0BEF">
            <w:pPr>
              <w:ind w:firstLine="0"/>
              <w:rPr>
                <w:b/>
                <w:i/>
              </w:rPr>
            </w:pPr>
            <w:r w:rsidRPr="001B0BEF">
              <w:rPr>
                <w:b/>
                <w:i/>
              </w:rPr>
              <w:t>Выпускник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олучит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возможность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научиться</w:t>
            </w:r>
            <w:r w:rsidR="00685CB7">
              <w:rPr>
                <w:b/>
                <w:i/>
              </w:rPr>
              <w:t xml:space="preserve"> </w:t>
            </w:r>
          </w:p>
          <w:p w:rsidR="00B76F4D" w:rsidRPr="00DF1E47" w:rsidRDefault="00B76F4D" w:rsidP="001B0BEF">
            <w:pPr>
              <w:ind w:firstLine="0"/>
            </w:pPr>
            <w:r w:rsidRPr="001B0BEF">
              <w:rPr>
                <w:b/>
                <w:i/>
              </w:rPr>
              <w:t>(для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обеспечения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возможност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успешного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родолжения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образования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на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базовом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углу</w:t>
            </w:r>
            <w:r w:rsidRPr="001B0BEF">
              <w:rPr>
                <w:b/>
                <w:i/>
              </w:rPr>
              <w:t>б</w:t>
            </w:r>
            <w:r w:rsidRPr="001B0BEF">
              <w:rPr>
                <w:b/>
                <w:i/>
              </w:rPr>
              <w:t>ленном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уровнях)</w:t>
            </w:r>
          </w:p>
        </w:tc>
      </w:tr>
      <w:tr w:rsidR="00B76F4D" w:rsidRPr="00DF1E47" w:rsidTr="001B0BEF">
        <w:tc>
          <w:tcPr>
            <w:tcW w:w="10564" w:type="dxa"/>
            <w:gridSpan w:val="2"/>
            <w:shd w:val="clear" w:color="auto" w:fill="auto"/>
          </w:tcPr>
          <w:p w:rsidR="00B76F4D" w:rsidRPr="001B0BEF" w:rsidRDefault="00B76F4D" w:rsidP="001B0BEF">
            <w:pPr>
              <w:ind w:firstLine="0"/>
              <w:rPr>
                <w:i/>
              </w:rPr>
            </w:pPr>
            <w:r w:rsidRPr="001B0BEF">
              <w:rPr>
                <w:b/>
              </w:rPr>
              <w:t>Элементы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теор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множест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математическ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логики</w:t>
            </w:r>
          </w:p>
        </w:tc>
      </w:tr>
      <w:tr w:rsidR="00B76F4D" w:rsidRPr="00DF1E47" w:rsidTr="001B0BEF">
        <w:tc>
          <w:tcPr>
            <w:tcW w:w="5282" w:type="dxa"/>
            <w:shd w:val="clear" w:color="auto" w:fill="auto"/>
          </w:tcPr>
          <w:p w:rsidR="00B76F4D" w:rsidRPr="00DF1E47" w:rsidRDefault="00B76F4D" w:rsidP="001B0BEF">
            <w:pPr>
              <w:pStyle w:val="afe"/>
              <w:numPr>
                <w:ilvl w:val="0"/>
                <w:numId w:val="66"/>
              </w:numPr>
              <w:ind w:left="284" w:hanging="284"/>
            </w:pPr>
            <w:r w:rsidRPr="00DF1E47">
              <w:t>Оперировать</w:t>
            </w:r>
            <w:r w:rsidR="00685CB7">
              <w:t xml:space="preserve"> </w:t>
            </w:r>
            <w:r w:rsidRPr="00DF1E47">
              <w:t>на</w:t>
            </w:r>
            <w:r w:rsidR="00685CB7">
              <w:t xml:space="preserve"> </w:t>
            </w:r>
            <w:r w:rsidRPr="00DF1E47">
              <w:t>базовом</w:t>
            </w:r>
            <w:r w:rsidR="00685CB7">
              <w:t xml:space="preserve"> </w:t>
            </w:r>
            <w:r w:rsidRPr="00DF1E47">
              <w:t>уровне</w:t>
            </w:r>
            <w:r w:rsidRPr="00DF1E47">
              <w:rPr>
                <w:rStyle w:val="ad"/>
              </w:rPr>
              <w:footnoteReference w:id="1"/>
            </w:r>
            <w:r w:rsidR="00685CB7">
              <w:t xml:space="preserve"> </w:t>
            </w:r>
            <w:r w:rsidRPr="00DF1E47">
              <w:t>понятиями:</w:t>
            </w:r>
            <w:r w:rsidR="00685CB7">
              <w:t xml:space="preserve"> </w:t>
            </w:r>
            <w:r w:rsidRPr="00DF1E47">
              <w:t>множество,</w:t>
            </w:r>
            <w:r w:rsidR="00685CB7">
              <w:t xml:space="preserve"> </w:t>
            </w:r>
            <w:r w:rsidRPr="00DF1E47">
              <w:t>элемент</w:t>
            </w:r>
            <w:r w:rsidR="00685CB7">
              <w:t xml:space="preserve"> </w:t>
            </w:r>
            <w:r w:rsidRPr="00DF1E47">
              <w:t>множества,</w:t>
            </w:r>
            <w:r w:rsidR="00685CB7">
              <w:t xml:space="preserve"> </w:t>
            </w:r>
            <w:r w:rsidRPr="00DF1E47">
              <w:t>подмножество,</w:t>
            </w:r>
            <w:r w:rsidR="00685CB7">
              <w:t xml:space="preserve"> </w:t>
            </w:r>
            <w:r w:rsidRPr="00DF1E47">
              <w:t>принадлежность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6"/>
              </w:numPr>
              <w:ind w:left="284" w:hanging="284"/>
            </w:pPr>
            <w:r w:rsidRPr="00DF1E47">
              <w:lastRenderedPageBreak/>
              <w:t>задавать</w:t>
            </w:r>
            <w:r w:rsidR="00685CB7">
              <w:t xml:space="preserve"> </w:t>
            </w:r>
            <w:r w:rsidRPr="00DF1E47">
              <w:t>множества</w:t>
            </w:r>
            <w:r w:rsidR="00685CB7">
              <w:t xml:space="preserve"> </w:t>
            </w:r>
            <w:r w:rsidRPr="00DF1E47">
              <w:t>перечислением</w:t>
            </w:r>
            <w:r w:rsidR="00685CB7">
              <w:t xml:space="preserve"> </w:t>
            </w:r>
            <w:r w:rsidRPr="00DF1E47">
              <w:t>их</w:t>
            </w:r>
            <w:r w:rsidR="00685CB7">
              <w:t xml:space="preserve"> </w:t>
            </w:r>
            <w:r w:rsidRPr="00DF1E47">
              <w:t>элементов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6"/>
              </w:numPr>
              <w:ind w:left="284" w:hanging="284"/>
            </w:pPr>
            <w:r w:rsidRPr="00DF1E47">
              <w:t>находить</w:t>
            </w:r>
            <w:r w:rsidR="00685CB7">
              <w:t xml:space="preserve"> </w:t>
            </w:r>
            <w:r w:rsidRPr="00DF1E47">
              <w:t>пересечение,</w:t>
            </w:r>
            <w:r w:rsidR="00685CB7">
              <w:t xml:space="preserve"> </w:t>
            </w:r>
            <w:r w:rsidRPr="00DF1E47">
              <w:t>объединение,</w:t>
            </w:r>
            <w:r w:rsidR="00685CB7">
              <w:t xml:space="preserve"> </w:t>
            </w:r>
            <w:r w:rsidRPr="00DF1E47">
              <w:t>подмножество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простейших</w:t>
            </w:r>
            <w:r w:rsidR="00685CB7">
              <w:t xml:space="preserve"> </w:t>
            </w:r>
            <w:r w:rsidRPr="00DF1E47">
              <w:t>ситуациях.</w:t>
            </w:r>
          </w:p>
          <w:p w:rsidR="00B76F4D" w:rsidRPr="001B0BEF" w:rsidRDefault="00B76F4D" w:rsidP="001B0BEF">
            <w:pPr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уче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дметов: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распознава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логическ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екорректны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ысказывания.</w:t>
            </w:r>
          </w:p>
        </w:tc>
        <w:tc>
          <w:tcPr>
            <w:tcW w:w="5282" w:type="dxa"/>
            <w:shd w:val="clear" w:color="auto" w:fill="auto"/>
          </w:tcPr>
          <w:p w:rsidR="00B76F4D" w:rsidRPr="001B0BEF" w:rsidRDefault="00B76F4D" w:rsidP="00D703FC">
            <w:pPr>
              <w:pStyle w:val="afe"/>
              <w:numPr>
                <w:ilvl w:val="0"/>
                <w:numId w:val="84"/>
              </w:numPr>
              <w:ind w:left="247" w:hanging="284"/>
              <w:rPr>
                <w:i/>
              </w:rPr>
            </w:pPr>
            <w:r w:rsidRPr="001B0BEF">
              <w:rPr>
                <w:i/>
              </w:rPr>
              <w:lastRenderedPageBreak/>
              <w:t>Оперировать</w:t>
            </w:r>
            <w:r w:rsidRPr="001B0BEF">
              <w:rPr>
                <w:rStyle w:val="ad"/>
                <w:i/>
              </w:rPr>
              <w:footnoteReference w:id="2"/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ми: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характеристик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элемент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усто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неч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бесконеч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lastRenderedPageBreak/>
              <w:t>множеств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дмножеств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надлежность,</w:t>
            </w:r>
            <w:r w:rsidR="00685CB7">
              <w:rPr>
                <w:i/>
              </w:rPr>
              <w:t xml:space="preserve"> </w:t>
            </w:r>
          </w:p>
          <w:p w:rsidR="00B76F4D" w:rsidRPr="001B0BEF" w:rsidRDefault="00B76F4D" w:rsidP="00D703FC">
            <w:pPr>
              <w:pStyle w:val="afe"/>
              <w:numPr>
                <w:ilvl w:val="0"/>
                <w:numId w:val="84"/>
              </w:numPr>
              <w:ind w:left="247" w:hanging="284"/>
              <w:rPr>
                <w:i/>
              </w:rPr>
            </w:pPr>
            <w:r w:rsidRPr="001B0BEF">
              <w:rPr>
                <w:i/>
              </w:rPr>
              <w:t>определ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надлежнос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элемент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у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ъединени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ересечени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;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мощь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речисл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элементов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овесно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исания.</w:t>
            </w:r>
          </w:p>
          <w:p w:rsidR="00B76F4D" w:rsidRPr="001B0BEF" w:rsidRDefault="00B76F4D" w:rsidP="001B0BEF">
            <w:pPr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уче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дметов:</w:t>
            </w:r>
          </w:p>
          <w:p w:rsidR="00B76F4D" w:rsidRPr="001B0BEF" w:rsidRDefault="00B76F4D" w:rsidP="00D703FC">
            <w:pPr>
              <w:pStyle w:val="a"/>
              <w:numPr>
                <w:ilvl w:val="0"/>
                <w:numId w:val="85"/>
              </w:numPr>
              <w:ind w:left="247" w:hanging="284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логическ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коррект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сказывания;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B76F4D" w:rsidRPr="001B0BEF" w:rsidRDefault="00B76F4D" w:rsidP="00D703FC">
            <w:pPr>
              <w:pStyle w:val="a"/>
              <w:numPr>
                <w:ilvl w:val="0"/>
                <w:numId w:val="85"/>
              </w:numPr>
              <w:ind w:left="247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цепочк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мозаключ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снов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пользов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авил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логики.</w:t>
            </w:r>
          </w:p>
        </w:tc>
      </w:tr>
      <w:tr w:rsidR="00B76F4D" w:rsidRPr="00DF1E47" w:rsidTr="001B0BEF">
        <w:tc>
          <w:tcPr>
            <w:tcW w:w="10564" w:type="dxa"/>
            <w:gridSpan w:val="2"/>
            <w:shd w:val="clear" w:color="auto" w:fill="auto"/>
          </w:tcPr>
          <w:p w:rsidR="00B76F4D" w:rsidRPr="00DF1E47" w:rsidRDefault="00B76F4D" w:rsidP="001B0BEF">
            <w:pPr>
              <w:ind w:firstLine="0"/>
            </w:pPr>
            <w:r w:rsidRPr="001B0BEF">
              <w:rPr>
                <w:b/>
              </w:rPr>
              <w:lastRenderedPageBreak/>
              <w:t>Числа</w:t>
            </w:r>
          </w:p>
        </w:tc>
      </w:tr>
      <w:tr w:rsidR="00B76F4D" w:rsidRPr="00DF1E47" w:rsidTr="001B0BEF">
        <w:tc>
          <w:tcPr>
            <w:tcW w:w="5282" w:type="dxa"/>
            <w:shd w:val="clear" w:color="auto" w:fill="auto"/>
          </w:tcPr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47" w:hanging="247"/>
              <w:contextualSpacing w:val="0"/>
            </w:pPr>
            <w:r w:rsidRPr="00DF1E47">
              <w:t>Оперировать</w:t>
            </w:r>
            <w:r w:rsidR="00685CB7">
              <w:t xml:space="preserve"> </w:t>
            </w:r>
            <w:r w:rsidRPr="00DF1E47">
              <w:t>на</w:t>
            </w:r>
            <w:r w:rsidR="00685CB7">
              <w:t xml:space="preserve"> </w:t>
            </w:r>
            <w:r w:rsidRPr="00DF1E47">
              <w:t>базовом</w:t>
            </w:r>
            <w:r w:rsidR="00685CB7">
              <w:t xml:space="preserve"> </w:t>
            </w:r>
            <w:r w:rsidRPr="00DF1E47">
              <w:t>уровне</w:t>
            </w:r>
            <w:r w:rsidR="00685CB7">
              <w:t xml:space="preserve"> </w:t>
            </w:r>
            <w:r w:rsidRPr="00DF1E47">
              <w:t>понятиями:</w:t>
            </w:r>
            <w:r w:rsidR="00685CB7">
              <w:t xml:space="preserve"> </w:t>
            </w:r>
            <w:r w:rsidRPr="00DF1E47">
              <w:t>натуральное</w:t>
            </w:r>
            <w:r w:rsidR="00685CB7">
              <w:t xml:space="preserve"> </w:t>
            </w:r>
            <w:r w:rsidRPr="00DF1E47">
              <w:t>число,</w:t>
            </w:r>
            <w:r w:rsidR="00685CB7">
              <w:t xml:space="preserve"> </w:t>
            </w:r>
            <w:r w:rsidRPr="00DF1E47">
              <w:t>целое</w:t>
            </w:r>
            <w:r w:rsidR="00685CB7">
              <w:t xml:space="preserve"> </w:t>
            </w:r>
            <w:r w:rsidRPr="00DF1E47">
              <w:t>число,</w:t>
            </w:r>
            <w:r w:rsidR="00685CB7">
              <w:t xml:space="preserve"> </w:t>
            </w:r>
            <w:r w:rsidRPr="00DF1E47">
              <w:t>обыкновенная</w:t>
            </w:r>
            <w:r w:rsidR="00685CB7">
              <w:t xml:space="preserve"> </w:t>
            </w:r>
            <w:r w:rsidRPr="00DF1E47">
              <w:t>дробь,</w:t>
            </w:r>
            <w:r w:rsidR="00685CB7">
              <w:t xml:space="preserve"> </w:t>
            </w:r>
            <w:r w:rsidRPr="00DF1E47">
              <w:t>десятичная</w:t>
            </w:r>
            <w:r w:rsidR="00685CB7">
              <w:t xml:space="preserve"> </w:t>
            </w:r>
            <w:r w:rsidRPr="00DF1E47">
              <w:t>дробь,</w:t>
            </w:r>
            <w:r w:rsidR="00685CB7">
              <w:t xml:space="preserve"> </w:t>
            </w:r>
            <w:r w:rsidRPr="00DF1E47">
              <w:t>смешанное</w:t>
            </w:r>
            <w:r w:rsidR="00685CB7">
              <w:t xml:space="preserve"> </w:t>
            </w:r>
            <w:r w:rsidRPr="00DF1E47">
              <w:t>чи</w:t>
            </w:r>
            <w:r w:rsidRPr="00DF1E47">
              <w:t>с</w:t>
            </w:r>
            <w:r w:rsidRPr="00DF1E47">
              <w:t>ло,</w:t>
            </w:r>
            <w:r w:rsidR="00685CB7">
              <w:t xml:space="preserve"> </w:t>
            </w:r>
            <w:r w:rsidRPr="00DF1E47">
              <w:t>рациональное</w:t>
            </w:r>
            <w:r w:rsidR="00685CB7">
              <w:t xml:space="preserve"> </w:t>
            </w:r>
            <w:r w:rsidRPr="00DF1E47">
              <w:t>число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47" w:hanging="247"/>
              <w:contextualSpacing w:val="0"/>
            </w:pPr>
            <w:r w:rsidRPr="00DF1E47">
              <w:t>использовать</w:t>
            </w:r>
            <w:r w:rsidR="00685CB7">
              <w:t xml:space="preserve"> </w:t>
            </w:r>
            <w:r w:rsidRPr="00DF1E47">
              <w:t>свойства</w:t>
            </w:r>
            <w:r w:rsidR="00685CB7">
              <w:t xml:space="preserve"> </w:t>
            </w:r>
            <w:r w:rsidRPr="00DF1E47">
              <w:t>чисел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правила</w:t>
            </w:r>
            <w:r w:rsidR="00685CB7">
              <w:t xml:space="preserve"> </w:t>
            </w:r>
            <w:r w:rsidRPr="00DF1E47">
              <w:t>действий</w:t>
            </w:r>
            <w:r w:rsidR="00685CB7">
              <w:t xml:space="preserve"> </w:t>
            </w:r>
            <w:r w:rsidRPr="00DF1E47">
              <w:t>с</w:t>
            </w:r>
            <w:r w:rsidR="00685CB7">
              <w:t xml:space="preserve"> </w:t>
            </w:r>
            <w:r w:rsidRPr="00DF1E47">
              <w:t>рациональными</w:t>
            </w:r>
            <w:r w:rsidR="00685CB7">
              <w:t xml:space="preserve"> </w:t>
            </w:r>
            <w:r w:rsidRPr="00DF1E47">
              <w:t>числами</w:t>
            </w:r>
            <w:r w:rsidR="00685CB7">
              <w:t xml:space="preserve"> </w:t>
            </w:r>
            <w:r w:rsidRPr="00DF1E47">
              <w:t>при</w:t>
            </w:r>
            <w:r w:rsidR="00685CB7">
              <w:t xml:space="preserve"> </w:t>
            </w:r>
            <w:r w:rsidRPr="00DF1E47">
              <w:t>выполнении</w:t>
            </w:r>
            <w:r w:rsidR="00685CB7">
              <w:t xml:space="preserve"> </w:t>
            </w:r>
            <w:r w:rsidRPr="00DF1E47">
              <w:t>вычислений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47" w:hanging="247"/>
              <w:contextualSpacing w:val="0"/>
            </w:pPr>
            <w:r w:rsidRPr="00DF1E47">
              <w:t>использовать</w:t>
            </w:r>
            <w:r w:rsidR="00685CB7">
              <w:t xml:space="preserve"> </w:t>
            </w:r>
            <w:r w:rsidRPr="00DF1E47">
              <w:t>признаки</w:t>
            </w:r>
            <w:r w:rsidR="00685CB7">
              <w:t xml:space="preserve"> </w:t>
            </w:r>
            <w:r w:rsidRPr="00DF1E47">
              <w:t>делимости</w:t>
            </w:r>
            <w:r w:rsidR="00685CB7">
              <w:t xml:space="preserve"> </w:t>
            </w:r>
            <w:r w:rsidRPr="00DF1E47">
              <w:t>на</w:t>
            </w:r>
            <w:r w:rsidR="00685CB7">
              <w:t xml:space="preserve"> </w:t>
            </w:r>
            <w:r w:rsidRPr="00DF1E47">
              <w:t>2,</w:t>
            </w:r>
            <w:r w:rsidR="00685CB7">
              <w:t xml:space="preserve"> </w:t>
            </w:r>
            <w:r w:rsidRPr="00DF1E47">
              <w:t>5,</w:t>
            </w:r>
            <w:r w:rsidR="00685CB7">
              <w:t xml:space="preserve"> </w:t>
            </w:r>
            <w:r w:rsidRPr="00DF1E47">
              <w:t>3,</w:t>
            </w:r>
            <w:r w:rsidR="00685CB7">
              <w:t xml:space="preserve"> </w:t>
            </w:r>
            <w:r w:rsidRPr="00DF1E47">
              <w:t>9,</w:t>
            </w:r>
            <w:r w:rsidR="00685CB7">
              <w:t xml:space="preserve"> </w:t>
            </w:r>
            <w:r w:rsidRPr="00DF1E47">
              <w:t>10</w:t>
            </w:r>
            <w:r w:rsidR="00685CB7">
              <w:t xml:space="preserve"> </w:t>
            </w:r>
            <w:r w:rsidRPr="00DF1E47">
              <w:t>при</w:t>
            </w:r>
            <w:r w:rsidR="00685CB7">
              <w:t xml:space="preserve"> </w:t>
            </w:r>
            <w:r w:rsidRPr="00DF1E47">
              <w:t>выполнении</w:t>
            </w:r>
            <w:r w:rsidR="00685CB7">
              <w:t xml:space="preserve"> </w:t>
            </w:r>
            <w:r w:rsidRPr="00DF1E47">
              <w:t>вычислений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решении</w:t>
            </w:r>
            <w:r w:rsidR="00685CB7">
              <w:t xml:space="preserve"> </w:t>
            </w:r>
            <w:r w:rsidRPr="00DF1E47">
              <w:t>несложных</w:t>
            </w:r>
            <w:r w:rsidR="00685CB7">
              <w:t xml:space="preserve"> </w:t>
            </w:r>
            <w:r w:rsidRPr="00DF1E47">
              <w:t>задач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47" w:hanging="247"/>
              <w:contextualSpacing w:val="0"/>
            </w:pPr>
            <w:r w:rsidRPr="00DF1E47">
              <w:t>выполнять</w:t>
            </w:r>
            <w:r w:rsidR="00685CB7">
              <w:t xml:space="preserve"> </w:t>
            </w:r>
            <w:r w:rsidRPr="00DF1E47">
              <w:t>округление</w:t>
            </w:r>
            <w:r w:rsidR="00685CB7">
              <w:t xml:space="preserve"> </w:t>
            </w:r>
            <w:r w:rsidRPr="00DF1E47">
              <w:t>рациональных</w:t>
            </w:r>
            <w:r w:rsidR="00685CB7">
              <w:t xml:space="preserve"> </w:t>
            </w:r>
            <w:r w:rsidRPr="00DF1E47">
              <w:t>чисел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соответствии</w:t>
            </w:r>
            <w:r w:rsidR="00685CB7">
              <w:t xml:space="preserve"> </w:t>
            </w:r>
            <w:r w:rsidRPr="00DF1E47">
              <w:t>с</w:t>
            </w:r>
            <w:r w:rsidR="00685CB7">
              <w:t xml:space="preserve"> </w:t>
            </w:r>
            <w:r w:rsidRPr="00DF1E47">
              <w:t>правилами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47" w:hanging="247"/>
              <w:contextualSpacing w:val="0"/>
            </w:pPr>
            <w:r w:rsidRPr="00DF1E47">
              <w:t>сравнивать</w:t>
            </w:r>
            <w:r w:rsidR="00685CB7">
              <w:t xml:space="preserve"> </w:t>
            </w:r>
            <w:r w:rsidRPr="00DF1E47">
              <w:t>рациональные</w:t>
            </w:r>
            <w:r w:rsidR="00685CB7">
              <w:t xml:space="preserve"> </w:t>
            </w:r>
            <w:r w:rsidRPr="00DF1E47">
              <w:t>числа</w:t>
            </w:r>
            <w:r w:rsidRPr="001B0BEF">
              <w:rPr>
                <w:b/>
              </w:rPr>
              <w:t>.</w:t>
            </w:r>
          </w:p>
          <w:p w:rsidR="00B76F4D" w:rsidRPr="001B0BEF" w:rsidRDefault="00B76F4D" w:rsidP="001B0BEF">
            <w:pPr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уче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дметов: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  <w:contextualSpacing w:val="0"/>
            </w:pPr>
            <w:r w:rsidRPr="00DF1E47">
              <w:t>оценивать</w:t>
            </w:r>
            <w:r w:rsidR="00685CB7">
              <w:t xml:space="preserve"> </w:t>
            </w:r>
            <w:r w:rsidRPr="00DF1E47">
              <w:t>результаты</w:t>
            </w:r>
            <w:r w:rsidR="00685CB7">
              <w:t xml:space="preserve"> </w:t>
            </w:r>
            <w:r w:rsidRPr="00DF1E47">
              <w:t>вычислений</w:t>
            </w:r>
            <w:r w:rsidR="00685CB7">
              <w:t xml:space="preserve"> </w:t>
            </w:r>
            <w:r w:rsidRPr="00DF1E47">
              <w:t>при</w:t>
            </w:r>
            <w:r w:rsidR="00685CB7">
              <w:t xml:space="preserve"> </w:t>
            </w:r>
            <w:r w:rsidRPr="00DF1E47">
              <w:t>решении</w:t>
            </w:r>
            <w:r w:rsidR="00685CB7">
              <w:t xml:space="preserve"> </w:t>
            </w:r>
            <w:r w:rsidRPr="00DF1E47">
              <w:t>практических</w:t>
            </w:r>
            <w:r w:rsidR="00685CB7">
              <w:t xml:space="preserve"> </w:t>
            </w:r>
            <w:r w:rsidRPr="00DF1E47">
              <w:t>задач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  <w:contextualSpacing w:val="0"/>
            </w:pPr>
            <w:r w:rsidRPr="00DF1E47">
              <w:t>выполнять</w:t>
            </w:r>
            <w:r w:rsidR="00685CB7">
              <w:t xml:space="preserve"> </w:t>
            </w:r>
            <w:r w:rsidRPr="00DF1E47">
              <w:t>сравнение</w:t>
            </w:r>
            <w:r w:rsidR="00685CB7">
              <w:t xml:space="preserve"> </w:t>
            </w:r>
            <w:r w:rsidRPr="00DF1E47">
              <w:t>чисел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реальных</w:t>
            </w:r>
            <w:r w:rsidR="00685CB7">
              <w:t xml:space="preserve"> </w:t>
            </w:r>
            <w:r w:rsidRPr="00DF1E47">
              <w:t>ситуациях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  <w:contextualSpacing w:val="0"/>
            </w:pPr>
            <w:r w:rsidRPr="00DF1E47">
              <w:t>составлять</w:t>
            </w:r>
            <w:r w:rsidR="00685CB7">
              <w:t xml:space="preserve"> </w:t>
            </w:r>
            <w:r w:rsidRPr="00DF1E47">
              <w:t>числовые</w:t>
            </w:r>
            <w:r w:rsidR="00685CB7">
              <w:t xml:space="preserve"> </w:t>
            </w:r>
            <w:r w:rsidRPr="00DF1E47">
              <w:t>выражения</w:t>
            </w:r>
            <w:r w:rsidR="00685CB7">
              <w:t xml:space="preserve"> </w:t>
            </w:r>
            <w:r w:rsidRPr="00DF1E47">
              <w:t>при</w:t>
            </w:r>
            <w:r w:rsidR="00685CB7">
              <w:t xml:space="preserve"> </w:t>
            </w:r>
            <w:r w:rsidRPr="00DF1E47">
              <w:t>решении</w:t>
            </w:r>
            <w:r w:rsidR="00685CB7">
              <w:t xml:space="preserve"> </w:t>
            </w:r>
            <w:r w:rsidRPr="00DF1E47">
              <w:t>практических</w:t>
            </w:r>
            <w:r w:rsidR="00685CB7">
              <w:t xml:space="preserve"> </w:t>
            </w:r>
            <w:r w:rsidRPr="00DF1E47">
              <w:t>задач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задач</w:t>
            </w:r>
            <w:r w:rsidR="00685CB7">
              <w:t xml:space="preserve"> </w:t>
            </w:r>
            <w:r w:rsidRPr="00DF1E47">
              <w:t>из</w:t>
            </w:r>
            <w:r w:rsidR="00685CB7">
              <w:t xml:space="preserve"> </w:t>
            </w:r>
            <w:r w:rsidRPr="00DF1E47">
              <w:t>других</w:t>
            </w:r>
            <w:r w:rsidR="00685CB7">
              <w:t xml:space="preserve"> </w:t>
            </w:r>
            <w:r w:rsidRPr="00DF1E47">
              <w:t>учебных</w:t>
            </w:r>
            <w:r w:rsidR="00685CB7">
              <w:t xml:space="preserve"> </w:t>
            </w:r>
            <w:r w:rsidRPr="00DF1E47">
              <w:t>предметов.</w:t>
            </w:r>
          </w:p>
        </w:tc>
        <w:tc>
          <w:tcPr>
            <w:tcW w:w="5282" w:type="dxa"/>
            <w:shd w:val="clear" w:color="auto" w:fill="auto"/>
          </w:tcPr>
          <w:p w:rsidR="00B76F4D" w:rsidRPr="001B0BEF" w:rsidRDefault="00B76F4D" w:rsidP="00D703FC">
            <w:pPr>
              <w:pStyle w:val="afe"/>
              <w:numPr>
                <w:ilvl w:val="0"/>
                <w:numId w:val="86"/>
              </w:numPr>
              <w:ind w:left="247" w:hanging="284"/>
              <w:contextualSpacing w:val="0"/>
              <w:rPr>
                <w:i/>
              </w:rPr>
            </w:pP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ми: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тураль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тураль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ел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цел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цел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ел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ыкновенна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робь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есятична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робь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мешан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циональ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циональ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ел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еометрическа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нтерпретац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туральных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целых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циональных;</w:t>
            </w:r>
          </w:p>
          <w:p w:rsidR="00B76F4D" w:rsidRPr="001B0BEF" w:rsidRDefault="00B76F4D" w:rsidP="00D703FC">
            <w:pPr>
              <w:pStyle w:val="afe"/>
              <w:numPr>
                <w:ilvl w:val="0"/>
                <w:numId w:val="86"/>
              </w:numPr>
              <w:ind w:left="247" w:hanging="284"/>
              <w:contextualSpacing w:val="0"/>
              <w:rPr>
                <w:i/>
              </w:rPr>
            </w:pPr>
            <w:r w:rsidRPr="001B0BEF">
              <w:rPr>
                <w:i/>
              </w:rPr>
              <w:t>поним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ъяс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мысл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зиционн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пис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турально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а;</w:t>
            </w:r>
          </w:p>
          <w:p w:rsidR="00B76F4D" w:rsidRPr="001B0BEF" w:rsidRDefault="00B76F4D" w:rsidP="00D703FC">
            <w:pPr>
              <w:pStyle w:val="afe"/>
              <w:numPr>
                <w:ilvl w:val="0"/>
                <w:numId w:val="86"/>
              </w:numPr>
              <w:ind w:left="247" w:hanging="284"/>
              <w:contextualSpacing w:val="0"/>
              <w:rPr>
                <w:i/>
              </w:rPr>
            </w:pPr>
            <w:r w:rsidRPr="001B0BEF">
              <w:rPr>
                <w:i/>
              </w:rPr>
              <w:t>выпол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ени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о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пользование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ем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циональ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ений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основы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алгоритм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полн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е</w:t>
            </w:r>
            <w:r w:rsidRPr="001B0BEF">
              <w:rPr>
                <w:i/>
              </w:rPr>
              <w:t>й</w:t>
            </w:r>
            <w:r w:rsidRPr="001B0BEF">
              <w:rPr>
                <w:i/>
              </w:rPr>
              <w:t>ствий;</w:t>
            </w:r>
          </w:p>
          <w:p w:rsidR="00B76F4D" w:rsidRPr="001B0BEF" w:rsidRDefault="00B76F4D" w:rsidP="00D703FC">
            <w:pPr>
              <w:pStyle w:val="afe"/>
              <w:numPr>
                <w:ilvl w:val="0"/>
                <w:numId w:val="86"/>
              </w:numPr>
              <w:ind w:left="247" w:hanging="284"/>
              <w:contextualSpacing w:val="0"/>
              <w:rPr>
                <w:i/>
              </w:rPr>
            </w:pPr>
            <w:r w:rsidRPr="001B0BE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знак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елимост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2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4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8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5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3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6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9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10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11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умм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извед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ел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полн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ени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</w:t>
            </w:r>
            <w:r w:rsidRPr="001B0BEF">
              <w:rPr>
                <w:i/>
              </w:rPr>
              <w:t>а</w:t>
            </w:r>
            <w:r w:rsidRPr="001B0BEF">
              <w:rPr>
                <w:i/>
              </w:rPr>
              <w:t>дач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основы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знак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елимости;</w:t>
            </w:r>
          </w:p>
          <w:p w:rsidR="00B76F4D" w:rsidRPr="001B0BEF" w:rsidRDefault="00B76F4D" w:rsidP="00D703FC">
            <w:pPr>
              <w:pStyle w:val="afe"/>
              <w:numPr>
                <w:ilvl w:val="0"/>
                <w:numId w:val="86"/>
              </w:numPr>
              <w:ind w:left="247" w:hanging="284"/>
              <w:contextualSpacing w:val="0"/>
              <w:rPr>
                <w:i/>
              </w:rPr>
            </w:pPr>
            <w:r w:rsidRPr="001B0BEF">
              <w:rPr>
                <w:i/>
              </w:rPr>
              <w:t>выпол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кругл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циональ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ел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нн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очностью;</w:t>
            </w:r>
          </w:p>
          <w:p w:rsidR="00B76F4D" w:rsidRPr="001B0BEF" w:rsidRDefault="00B76F4D" w:rsidP="00D703FC">
            <w:pPr>
              <w:pStyle w:val="afe"/>
              <w:numPr>
                <w:ilvl w:val="0"/>
                <w:numId w:val="86"/>
              </w:numPr>
              <w:ind w:left="247" w:hanging="284"/>
              <w:contextualSpacing w:val="0"/>
              <w:rPr>
                <w:i/>
              </w:rPr>
            </w:pPr>
            <w:r w:rsidRPr="001B0BEF">
              <w:rPr>
                <w:i/>
              </w:rPr>
              <w:t>упорядочи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писан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ид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ыкновен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есятич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робей;</w:t>
            </w:r>
          </w:p>
          <w:p w:rsidR="00B76F4D" w:rsidRPr="001B0BEF" w:rsidRDefault="00B76F4D" w:rsidP="00D703FC">
            <w:pPr>
              <w:pStyle w:val="afe"/>
              <w:numPr>
                <w:ilvl w:val="0"/>
                <w:numId w:val="86"/>
              </w:numPr>
              <w:ind w:left="247" w:hanging="284"/>
              <w:contextualSpacing w:val="0"/>
              <w:rPr>
                <w:i/>
              </w:rPr>
            </w:pPr>
            <w:r w:rsidRPr="001B0BEF">
              <w:rPr>
                <w:i/>
              </w:rPr>
              <w:t>находи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ОД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О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ел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;.</w:t>
            </w:r>
          </w:p>
          <w:p w:rsidR="00B76F4D" w:rsidRPr="001B0BEF" w:rsidRDefault="00B76F4D" w:rsidP="00D703FC">
            <w:pPr>
              <w:pStyle w:val="afe"/>
              <w:numPr>
                <w:ilvl w:val="0"/>
                <w:numId w:val="86"/>
              </w:numPr>
              <w:ind w:left="247" w:hanging="284"/>
              <w:contextualSpacing w:val="0"/>
              <w:rPr>
                <w:i/>
              </w:rPr>
            </w:pP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е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одул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еометрическа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нтерпретац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одул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а.</w:t>
            </w:r>
          </w:p>
          <w:p w:rsidR="00B76F4D" w:rsidRPr="001B0BEF" w:rsidRDefault="00B76F4D" w:rsidP="001B0BEF">
            <w:pPr>
              <w:ind w:left="247"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уче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</w:t>
            </w:r>
            <w:r w:rsidRPr="001B0BEF">
              <w:rPr>
                <w:b/>
              </w:rPr>
              <w:t>у</w:t>
            </w:r>
            <w:r w:rsidRPr="001B0BEF">
              <w:rPr>
                <w:b/>
              </w:rPr>
              <w:t>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дметов:</w:t>
            </w:r>
          </w:p>
          <w:p w:rsidR="00B76F4D" w:rsidRPr="001B0BEF" w:rsidRDefault="00B76F4D" w:rsidP="00D703FC">
            <w:pPr>
              <w:pStyle w:val="a"/>
              <w:numPr>
                <w:ilvl w:val="0"/>
                <w:numId w:val="87"/>
              </w:numPr>
              <w:ind w:left="247" w:hanging="24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авил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ближен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числ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актическ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чеб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дметов;</w:t>
            </w:r>
          </w:p>
          <w:p w:rsidR="00B76F4D" w:rsidRPr="001B0BEF" w:rsidRDefault="00B76F4D" w:rsidP="00D703FC">
            <w:pPr>
              <w:pStyle w:val="a"/>
              <w:numPr>
                <w:ilvl w:val="0"/>
                <w:numId w:val="87"/>
              </w:numPr>
              <w:ind w:left="247" w:hanging="24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равн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зультато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числ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актическ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о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исл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ближен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числений;</w:t>
            </w:r>
          </w:p>
          <w:p w:rsidR="00B76F4D" w:rsidRPr="001B0BEF" w:rsidRDefault="00B76F4D" w:rsidP="00D703FC">
            <w:pPr>
              <w:pStyle w:val="a"/>
              <w:numPr>
                <w:ilvl w:val="0"/>
                <w:numId w:val="87"/>
              </w:numPr>
              <w:ind w:left="247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ставл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ислов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раж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цени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нач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актическ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з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чеб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дм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ов.</w:t>
            </w:r>
          </w:p>
        </w:tc>
      </w:tr>
      <w:tr w:rsidR="00B76F4D" w:rsidRPr="00DF1E47" w:rsidTr="001B0BEF">
        <w:tc>
          <w:tcPr>
            <w:tcW w:w="10564" w:type="dxa"/>
            <w:gridSpan w:val="2"/>
            <w:shd w:val="clear" w:color="auto" w:fill="auto"/>
          </w:tcPr>
          <w:p w:rsidR="00B76F4D" w:rsidRPr="001B0BEF" w:rsidRDefault="00B76F4D" w:rsidP="001B0BEF">
            <w:pPr>
              <w:ind w:firstLine="0"/>
              <w:rPr>
                <w:i/>
              </w:rPr>
            </w:pPr>
            <w:r w:rsidRPr="001B0BEF">
              <w:rPr>
                <w:b/>
              </w:rPr>
              <w:t>Уравнения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неравенства</w:t>
            </w:r>
            <w:r w:rsidR="00685CB7">
              <w:rPr>
                <w:b/>
              </w:rPr>
              <w:t xml:space="preserve"> </w:t>
            </w:r>
          </w:p>
        </w:tc>
      </w:tr>
      <w:tr w:rsidR="00B76F4D" w:rsidRPr="00DF1E47" w:rsidTr="001B0BEF">
        <w:tc>
          <w:tcPr>
            <w:tcW w:w="5282" w:type="dxa"/>
            <w:shd w:val="clear" w:color="auto" w:fill="auto"/>
          </w:tcPr>
          <w:p w:rsidR="00B76F4D" w:rsidRPr="00DF1E47" w:rsidRDefault="00B76F4D" w:rsidP="001B0BEF">
            <w:pPr>
              <w:tabs>
                <w:tab w:val="left" w:pos="993"/>
              </w:tabs>
              <w:ind w:firstLine="0"/>
            </w:pPr>
          </w:p>
        </w:tc>
        <w:tc>
          <w:tcPr>
            <w:tcW w:w="5282" w:type="dxa"/>
            <w:shd w:val="clear" w:color="auto" w:fill="auto"/>
          </w:tcPr>
          <w:p w:rsidR="00B76F4D" w:rsidRPr="001B0BEF" w:rsidRDefault="00B76F4D" w:rsidP="00D703FC">
            <w:pPr>
              <w:pStyle w:val="a"/>
              <w:numPr>
                <w:ilvl w:val="0"/>
                <w:numId w:val="88"/>
              </w:numPr>
              <w:ind w:left="247" w:hanging="284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пер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нятиями: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венство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ислово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венство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е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орен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уравнения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ислово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равенство.</w:t>
            </w:r>
          </w:p>
        </w:tc>
      </w:tr>
      <w:tr w:rsidR="00B76F4D" w:rsidRPr="00DF1E47" w:rsidTr="001B0BEF">
        <w:tc>
          <w:tcPr>
            <w:tcW w:w="10564" w:type="dxa"/>
            <w:gridSpan w:val="2"/>
            <w:shd w:val="clear" w:color="auto" w:fill="auto"/>
          </w:tcPr>
          <w:p w:rsidR="00B76F4D" w:rsidRPr="00DF1E47" w:rsidRDefault="00B76F4D" w:rsidP="001B0BEF">
            <w:pPr>
              <w:ind w:firstLine="0"/>
            </w:pPr>
            <w:r w:rsidRPr="001B0BEF">
              <w:rPr>
                <w:b/>
              </w:rPr>
              <w:lastRenderedPageBreak/>
              <w:t>Статистика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теория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вероятностей</w:t>
            </w:r>
          </w:p>
        </w:tc>
      </w:tr>
      <w:tr w:rsidR="00B76F4D" w:rsidRPr="00DF1E47" w:rsidTr="001B0BEF">
        <w:tc>
          <w:tcPr>
            <w:tcW w:w="5282" w:type="dxa"/>
            <w:shd w:val="clear" w:color="auto" w:fill="auto"/>
          </w:tcPr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Представля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анны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ид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таблиц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иаграмм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чита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нформацию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едставленную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ид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таблицы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иаграммы.</w:t>
            </w:r>
          </w:p>
        </w:tc>
        <w:tc>
          <w:tcPr>
            <w:tcW w:w="5282" w:type="dxa"/>
            <w:shd w:val="clear" w:color="auto" w:fill="auto"/>
          </w:tcPr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ind w:left="247" w:hanging="284"/>
              <w:contextualSpacing w:val="0"/>
              <w:rPr>
                <w:i/>
              </w:rPr>
            </w:pP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ми: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толбчат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ругов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иаграммы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аблиц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анных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редне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арифметическое,</w:t>
            </w:r>
            <w:r w:rsidR="00685CB7">
              <w:rPr>
                <w:i/>
              </w:rPr>
              <w:t xml:space="preserve"> 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47" w:hanging="284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звлекать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нформацию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представленную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в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таблицах,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на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диаграммах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47" w:hanging="284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ставл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аблицы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иаграмм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снов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анных.</w:t>
            </w:r>
          </w:p>
          <w:p w:rsidR="00B76F4D" w:rsidRPr="001B0BEF" w:rsidRDefault="00B76F4D" w:rsidP="001B0BEF">
            <w:pPr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уче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дметов: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2"/>
              </w:numPr>
              <w:ind w:left="247" w:hanging="284"/>
              <w:contextualSpacing w:val="0"/>
            </w:pPr>
            <w:r w:rsidRPr="001B0BEF">
              <w:rPr>
                <w:i/>
              </w:rPr>
              <w:t>извлекать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нтерпрет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образовы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нформацию,</w:t>
            </w:r>
            <w:r w:rsidR="00685CB7">
              <w:rPr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представленную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в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та</w:t>
            </w:r>
            <w:r w:rsidRPr="001B0BEF">
              <w:rPr>
                <w:rStyle w:val="dash041e0431044b0447043d044b0439char1"/>
                <w:i/>
              </w:rPr>
              <w:t>б</w:t>
            </w:r>
            <w:r w:rsidRPr="001B0BEF">
              <w:rPr>
                <w:rStyle w:val="dash041e0431044b0447043d044b0439char1"/>
                <w:i/>
              </w:rPr>
              <w:t>лицах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и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на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диаграммах,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отражающую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свойства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и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характеристики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реальных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пр</w:t>
            </w:r>
            <w:r w:rsidRPr="001B0BEF">
              <w:rPr>
                <w:rStyle w:val="dash041e0431044b0447043d044b0439char1"/>
                <w:i/>
              </w:rPr>
              <w:t>о</w:t>
            </w:r>
            <w:r w:rsidRPr="001B0BEF">
              <w:rPr>
                <w:rStyle w:val="dash041e0431044b0447043d044b0439char1"/>
                <w:i/>
              </w:rPr>
              <w:t>цессов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и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явлений.</w:t>
            </w:r>
          </w:p>
        </w:tc>
      </w:tr>
      <w:tr w:rsidR="00B76F4D" w:rsidRPr="00DF1E47" w:rsidTr="001B0BEF">
        <w:tc>
          <w:tcPr>
            <w:tcW w:w="10564" w:type="dxa"/>
            <w:gridSpan w:val="2"/>
            <w:shd w:val="clear" w:color="auto" w:fill="auto"/>
          </w:tcPr>
          <w:p w:rsidR="00B76F4D" w:rsidRPr="00DF1E47" w:rsidRDefault="00B76F4D" w:rsidP="001B0BEF">
            <w:pPr>
              <w:ind w:firstLine="0"/>
            </w:pPr>
            <w:r w:rsidRPr="001B0BEF">
              <w:rPr>
                <w:b/>
                <w:bCs/>
              </w:rPr>
              <w:t>Текстовые</w:t>
            </w:r>
            <w:r w:rsidR="00685CB7">
              <w:rPr>
                <w:b/>
                <w:bCs/>
              </w:rPr>
              <w:t xml:space="preserve"> </w:t>
            </w:r>
            <w:r w:rsidRPr="001B0BEF">
              <w:rPr>
                <w:b/>
                <w:bCs/>
              </w:rPr>
              <w:t>задачи</w:t>
            </w:r>
          </w:p>
        </w:tc>
      </w:tr>
      <w:tr w:rsidR="00B76F4D" w:rsidRPr="00DF1E47" w:rsidTr="001B0BEF">
        <w:tc>
          <w:tcPr>
            <w:tcW w:w="5282" w:type="dxa"/>
            <w:shd w:val="clear" w:color="auto" w:fill="auto"/>
          </w:tcPr>
          <w:p w:rsidR="00B76F4D" w:rsidRPr="00DF1E47" w:rsidRDefault="00B76F4D" w:rsidP="00D703FC">
            <w:pPr>
              <w:pStyle w:val="afe"/>
              <w:numPr>
                <w:ilvl w:val="0"/>
                <w:numId w:val="80"/>
              </w:numPr>
              <w:ind w:left="284" w:hanging="284"/>
              <w:contextualSpacing w:val="0"/>
            </w:pPr>
            <w:r w:rsidRPr="00DF1E47">
              <w:t>Решать</w:t>
            </w:r>
            <w:r w:rsidR="00685CB7">
              <w:t xml:space="preserve"> </w:t>
            </w:r>
            <w:r w:rsidRPr="00DF1E47">
              <w:t>несложные</w:t>
            </w:r>
            <w:r w:rsidR="00685CB7">
              <w:t xml:space="preserve"> </w:t>
            </w:r>
            <w:r w:rsidRPr="00DF1E47">
              <w:t>сюжетные</w:t>
            </w:r>
            <w:r w:rsidR="00685CB7">
              <w:t xml:space="preserve"> </w:t>
            </w:r>
            <w:r w:rsidRPr="00DF1E47">
              <w:t>задачи</w:t>
            </w:r>
            <w:r w:rsidR="00685CB7">
              <w:t xml:space="preserve"> </w:t>
            </w:r>
            <w:r w:rsidRPr="00DF1E47">
              <w:t>разных</w:t>
            </w:r>
            <w:r w:rsidR="00685CB7">
              <w:t xml:space="preserve"> </w:t>
            </w:r>
            <w:r w:rsidRPr="00DF1E47">
              <w:t>типов</w:t>
            </w:r>
            <w:r w:rsidR="00685CB7">
              <w:t xml:space="preserve"> </w:t>
            </w:r>
            <w:r w:rsidRPr="00DF1E47">
              <w:t>на</w:t>
            </w:r>
            <w:r w:rsidR="00685CB7">
              <w:t xml:space="preserve"> </w:t>
            </w:r>
            <w:r w:rsidRPr="00DF1E47">
              <w:t>все</w:t>
            </w:r>
            <w:r w:rsidR="00685CB7">
              <w:t xml:space="preserve"> </w:t>
            </w:r>
            <w:r w:rsidRPr="00DF1E47">
              <w:t>арифметические</w:t>
            </w:r>
            <w:r w:rsidR="00685CB7">
              <w:t xml:space="preserve"> </w:t>
            </w:r>
            <w:r w:rsidRPr="00DF1E47">
              <w:t>действия;</w:t>
            </w:r>
          </w:p>
          <w:p w:rsidR="00B76F4D" w:rsidRPr="00DF1E47" w:rsidRDefault="00B76F4D" w:rsidP="00D703FC">
            <w:pPr>
              <w:pStyle w:val="afe"/>
              <w:numPr>
                <w:ilvl w:val="0"/>
                <w:numId w:val="80"/>
              </w:numPr>
              <w:ind w:left="284" w:hanging="284"/>
              <w:contextualSpacing w:val="0"/>
            </w:pPr>
            <w:r w:rsidRPr="00DF1E47">
              <w:t>строить</w:t>
            </w:r>
            <w:r w:rsidR="00685CB7">
              <w:t xml:space="preserve"> </w:t>
            </w:r>
            <w:r w:rsidRPr="00DF1E47">
              <w:t>модель</w:t>
            </w:r>
            <w:r w:rsidR="00685CB7">
              <w:t xml:space="preserve"> </w:t>
            </w:r>
            <w:r w:rsidRPr="00DF1E47">
              <w:t>условия</w:t>
            </w:r>
            <w:r w:rsidR="00685CB7">
              <w:t xml:space="preserve"> </w:t>
            </w:r>
            <w:r w:rsidRPr="00DF1E47">
              <w:t>задачи</w:t>
            </w:r>
            <w:r w:rsidR="00685CB7">
              <w:t xml:space="preserve"> </w:t>
            </w:r>
            <w:r w:rsidRPr="00DF1E47">
              <w:t>(в</w:t>
            </w:r>
            <w:r w:rsidR="00685CB7">
              <w:t xml:space="preserve"> </w:t>
            </w:r>
            <w:r w:rsidRPr="00DF1E47">
              <w:t>виде</w:t>
            </w:r>
            <w:r w:rsidR="00685CB7">
              <w:t xml:space="preserve"> </w:t>
            </w:r>
            <w:r w:rsidRPr="00DF1E47">
              <w:t>таблицы,</w:t>
            </w:r>
            <w:r w:rsidR="00685CB7">
              <w:t xml:space="preserve"> </w:t>
            </w:r>
            <w:r w:rsidRPr="00DF1E47">
              <w:t>схемы,</w:t>
            </w:r>
            <w:r w:rsidR="00685CB7">
              <w:t xml:space="preserve"> </w:t>
            </w:r>
            <w:r w:rsidRPr="00DF1E47">
              <w:t>рисунка),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которой</w:t>
            </w:r>
            <w:r w:rsidR="00685CB7">
              <w:t xml:space="preserve"> </w:t>
            </w:r>
            <w:r w:rsidRPr="00DF1E47">
              <w:t>даны</w:t>
            </w:r>
            <w:r w:rsidR="00685CB7">
              <w:t xml:space="preserve"> </w:t>
            </w:r>
            <w:r w:rsidRPr="00DF1E47">
              <w:t>значения</w:t>
            </w:r>
            <w:r w:rsidR="00685CB7">
              <w:t xml:space="preserve"> </w:t>
            </w:r>
            <w:r w:rsidRPr="00DF1E47">
              <w:t>двух</w:t>
            </w:r>
            <w:r w:rsidR="00685CB7">
              <w:t xml:space="preserve"> </w:t>
            </w:r>
            <w:r w:rsidRPr="00DF1E47">
              <w:t>из</w:t>
            </w:r>
            <w:r w:rsidR="00685CB7">
              <w:t xml:space="preserve"> </w:t>
            </w:r>
            <w:r w:rsidRPr="00DF1E47">
              <w:t>трех</w:t>
            </w:r>
            <w:r w:rsidR="00685CB7">
              <w:t xml:space="preserve"> </w:t>
            </w:r>
            <w:r w:rsidRPr="00DF1E47">
              <w:t>взаимосвязанных</w:t>
            </w:r>
            <w:r w:rsidR="00685CB7">
              <w:t xml:space="preserve"> </w:t>
            </w:r>
            <w:r w:rsidRPr="00DF1E47">
              <w:t>величин,</w:t>
            </w:r>
            <w:r w:rsidR="00685CB7">
              <w:t xml:space="preserve"> </w:t>
            </w:r>
            <w:r w:rsidRPr="00DF1E47">
              <w:t>с</w:t>
            </w:r>
            <w:r w:rsidR="00685CB7">
              <w:t xml:space="preserve"> </w:t>
            </w:r>
            <w:r w:rsidRPr="00DF1E47">
              <w:t>ц</w:t>
            </w:r>
            <w:r w:rsidRPr="00DF1E47">
              <w:t>е</w:t>
            </w:r>
            <w:r w:rsidRPr="00DF1E47">
              <w:t>лью</w:t>
            </w:r>
            <w:r w:rsidR="00685CB7">
              <w:t xml:space="preserve"> </w:t>
            </w:r>
            <w:r w:rsidRPr="00DF1E47">
              <w:t>поиска</w:t>
            </w:r>
            <w:r w:rsidR="00685CB7">
              <w:t xml:space="preserve"> </w:t>
            </w:r>
            <w:r w:rsidRPr="00DF1E47">
              <w:t>решения</w:t>
            </w:r>
            <w:r w:rsidR="00685CB7">
              <w:t xml:space="preserve"> </w:t>
            </w:r>
            <w:r w:rsidRPr="00DF1E47">
              <w:t>задачи;</w:t>
            </w:r>
          </w:p>
          <w:p w:rsidR="00B76F4D" w:rsidRPr="00DF1E47" w:rsidRDefault="00B76F4D" w:rsidP="00D703FC">
            <w:pPr>
              <w:pStyle w:val="afe"/>
              <w:numPr>
                <w:ilvl w:val="0"/>
                <w:numId w:val="80"/>
              </w:numPr>
              <w:ind w:left="284" w:hanging="284"/>
              <w:contextualSpacing w:val="0"/>
            </w:pPr>
            <w:r w:rsidRPr="00DF1E47">
              <w:t>осуществлять</w:t>
            </w:r>
            <w:r w:rsidR="00685CB7">
              <w:t xml:space="preserve"> </w:t>
            </w:r>
            <w:r w:rsidRPr="00DF1E47">
              <w:t>способ</w:t>
            </w:r>
            <w:r w:rsidR="00685CB7">
              <w:t xml:space="preserve"> </w:t>
            </w:r>
            <w:r w:rsidRPr="00DF1E47">
              <w:t>поиска</w:t>
            </w:r>
            <w:r w:rsidR="00685CB7">
              <w:t xml:space="preserve"> </w:t>
            </w:r>
            <w:r w:rsidRPr="00DF1E47">
              <w:t>решения</w:t>
            </w:r>
            <w:r w:rsidR="00685CB7">
              <w:t xml:space="preserve"> </w:t>
            </w:r>
            <w:r w:rsidRPr="00DF1E47">
              <w:t>задачи,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котором</w:t>
            </w:r>
            <w:r w:rsidR="00685CB7">
              <w:t xml:space="preserve"> </w:t>
            </w:r>
            <w:r w:rsidRPr="00DF1E47">
              <w:t>рассуждение</w:t>
            </w:r>
            <w:r w:rsidR="00685CB7">
              <w:t xml:space="preserve"> </w:t>
            </w:r>
            <w:r w:rsidRPr="00DF1E47">
              <w:t>строится</w:t>
            </w:r>
            <w:r w:rsidR="00685CB7">
              <w:t xml:space="preserve"> </w:t>
            </w:r>
            <w:r w:rsidRPr="00DF1E47">
              <w:t>от</w:t>
            </w:r>
            <w:r w:rsidR="00685CB7">
              <w:t xml:space="preserve"> </w:t>
            </w:r>
            <w:r w:rsidRPr="00DF1E47">
              <w:t>условия</w:t>
            </w:r>
            <w:r w:rsidR="00685CB7">
              <w:t xml:space="preserve"> </w:t>
            </w:r>
            <w:r w:rsidRPr="00DF1E47">
              <w:t>к</w:t>
            </w:r>
            <w:r w:rsidR="00685CB7">
              <w:t xml:space="preserve"> </w:t>
            </w:r>
            <w:r w:rsidRPr="00DF1E47">
              <w:t>требованию</w:t>
            </w:r>
            <w:r w:rsidR="00685CB7">
              <w:t xml:space="preserve"> </w:t>
            </w:r>
            <w:r w:rsidRPr="00DF1E47">
              <w:t>или</w:t>
            </w:r>
            <w:r w:rsidR="00685CB7">
              <w:t xml:space="preserve"> </w:t>
            </w:r>
            <w:r w:rsidRPr="00DF1E47">
              <w:t>от</w:t>
            </w:r>
            <w:r w:rsidR="00685CB7">
              <w:t xml:space="preserve"> </w:t>
            </w:r>
            <w:r w:rsidRPr="00DF1E47">
              <w:t>требования</w:t>
            </w:r>
            <w:r w:rsidR="00685CB7">
              <w:t xml:space="preserve"> </w:t>
            </w:r>
            <w:r w:rsidRPr="00DF1E47">
              <w:t>к</w:t>
            </w:r>
            <w:r w:rsidR="00685CB7">
              <w:t xml:space="preserve"> </w:t>
            </w:r>
            <w:r w:rsidRPr="00DF1E47">
              <w:t>усл</w:t>
            </w:r>
            <w:r w:rsidRPr="00DF1E47">
              <w:t>о</w:t>
            </w:r>
            <w:r w:rsidRPr="00DF1E47">
              <w:t>вию;</w:t>
            </w:r>
          </w:p>
          <w:p w:rsidR="00B76F4D" w:rsidRPr="00DF1E47" w:rsidRDefault="00B76F4D" w:rsidP="00D703FC">
            <w:pPr>
              <w:pStyle w:val="afe"/>
              <w:numPr>
                <w:ilvl w:val="0"/>
                <w:numId w:val="80"/>
              </w:numPr>
              <w:ind w:left="284" w:hanging="284"/>
              <w:contextualSpacing w:val="0"/>
            </w:pPr>
            <w:r w:rsidRPr="00DF1E47">
              <w:t>составлять</w:t>
            </w:r>
            <w:r w:rsidR="00685CB7">
              <w:t xml:space="preserve"> </w:t>
            </w:r>
            <w:r w:rsidRPr="00DF1E47">
              <w:t>план</w:t>
            </w:r>
            <w:r w:rsidR="00685CB7">
              <w:t xml:space="preserve"> </w:t>
            </w:r>
            <w:r w:rsidRPr="00DF1E47">
              <w:t>решения</w:t>
            </w:r>
            <w:r w:rsidR="00685CB7">
              <w:t xml:space="preserve"> </w:t>
            </w:r>
            <w:r w:rsidRPr="00DF1E47">
              <w:t>задачи;</w:t>
            </w:r>
            <w:r w:rsidR="00685CB7">
              <w:t xml:space="preserve"> </w:t>
            </w:r>
          </w:p>
          <w:p w:rsidR="00B76F4D" w:rsidRPr="00DF1E47" w:rsidRDefault="00B76F4D" w:rsidP="00D703FC">
            <w:pPr>
              <w:pStyle w:val="afe"/>
              <w:numPr>
                <w:ilvl w:val="0"/>
                <w:numId w:val="80"/>
              </w:numPr>
              <w:ind w:left="284" w:hanging="284"/>
              <w:contextualSpacing w:val="0"/>
            </w:pPr>
            <w:r w:rsidRPr="00DF1E47">
              <w:t>выделять</w:t>
            </w:r>
            <w:r w:rsidR="00685CB7">
              <w:t xml:space="preserve"> </w:t>
            </w:r>
            <w:r w:rsidRPr="00DF1E47">
              <w:t>этапы</w:t>
            </w:r>
            <w:r w:rsidR="00685CB7">
              <w:t xml:space="preserve"> </w:t>
            </w:r>
            <w:r w:rsidRPr="00DF1E47">
              <w:t>решения</w:t>
            </w:r>
            <w:r w:rsidR="00685CB7">
              <w:t xml:space="preserve"> </w:t>
            </w:r>
            <w:r w:rsidRPr="00DF1E47">
              <w:t>задачи;</w:t>
            </w:r>
          </w:p>
          <w:p w:rsidR="00B76F4D" w:rsidRPr="00DF1E47" w:rsidRDefault="00B76F4D" w:rsidP="00D703FC">
            <w:pPr>
              <w:pStyle w:val="afe"/>
              <w:numPr>
                <w:ilvl w:val="0"/>
                <w:numId w:val="80"/>
              </w:numPr>
              <w:ind w:left="284" w:hanging="284"/>
              <w:contextualSpacing w:val="0"/>
            </w:pPr>
            <w:r w:rsidRPr="00DF1E47">
              <w:t>интерпретировать</w:t>
            </w:r>
            <w:r w:rsidR="00685CB7">
              <w:t xml:space="preserve"> </w:t>
            </w:r>
            <w:r w:rsidRPr="00DF1E47">
              <w:t>вычислительные</w:t>
            </w:r>
            <w:r w:rsidR="00685CB7">
              <w:t xml:space="preserve"> </w:t>
            </w:r>
            <w:r w:rsidRPr="00DF1E47">
              <w:t>результаты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задаче,</w:t>
            </w:r>
            <w:r w:rsidR="00685CB7">
              <w:t xml:space="preserve"> </w:t>
            </w:r>
            <w:r w:rsidRPr="00DF1E47">
              <w:t>исследовать</w:t>
            </w:r>
            <w:r w:rsidR="00685CB7">
              <w:t xml:space="preserve"> </w:t>
            </w:r>
            <w:r w:rsidRPr="00DF1E47">
              <w:t>полученное</w:t>
            </w:r>
            <w:r w:rsidR="00685CB7">
              <w:t xml:space="preserve"> </w:t>
            </w:r>
            <w:r w:rsidRPr="00DF1E47">
              <w:t>р</w:t>
            </w:r>
            <w:r w:rsidRPr="00DF1E47">
              <w:t>е</w:t>
            </w:r>
            <w:r w:rsidRPr="00DF1E47">
              <w:t>шение</w:t>
            </w:r>
            <w:r w:rsidR="00685CB7">
              <w:t xml:space="preserve"> </w:t>
            </w:r>
            <w:r w:rsidRPr="00DF1E47">
              <w:t>задачи;</w:t>
            </w:r>
          </w:p>
          <w:p w:rsidR="00B76F4D" w:rsidRPr="00DF1E47" w:rsidRDefault="00B76F4D" w:rsidP="00D703FC">
            <w:pPr>
              <w:pStyle w:val="afe"/>
              <w:numPr>
                <w:ilvl w:val="0"/>
                <w:numId w:val="80"/>
              </w:numPr>
              <w:ind w:left="284" w:hanging="284"/>
              <w:contextualSpacing w:val="0"/>
            </w:pPr>
            <w:r w:rsidRPr="00DF1E47">
              <w:t>знать</w:t>
            </w:r>
            <w:r w:rsidR="00685CB7">
              <w:t xml:space="preserve"> </w:t>
            </w:r>
            <w:r w:rsidRPr="00DF1E47">
              <w:t>различие</w:t>
            </w:r>
            <w:r w:rsidR="00685CB7">
              <w:t xml:space="preserve"> </w:t>
            </w:r>
            <w:r w:rsidRPr="00DF1E47">
              <w:t>скоростей</w:t>
            </w:r>
            <w:r w:rsidR="00685CB7">
              <w:t xml:space="preserve"> </w:t>
            </w:r>
            <w:r w:rsidRPr="00DF1E47">
              <w:t>объекта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стоячей</w:t>
            </w:r>
            <w:r w:rsidR="00685CB7">
              <w:t xml:space="preserve"> </w:t>
            </w:r>
            <w:r w:rsidRPr="00DF1E47">
              <w:t>воде,</w:t>
            </w:r>
            <w:r w:rsidR="00685CB7">
              <w:t xml:space="preserve"> </w:t>
            </w:r>
            <w:r w:rsidRPr="00DF1E47">
              <w:t>против</w:t>
            </w:r>
            <w:r w:rsidR="00685CB7">
              <w:t xml:space="preserve"> </w:t>
            </w:r>
            <w:r w:rsidRPr="00DF1E47">
              <w:t>течения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по</w:t>
            </w:r>
            <w:r w:rsidR="00685CB7">
              <w:t xml:space="preserve"> </w:t>
            </w:r>
            <w:r w:rsidRPr="00DF1E47">
              <w:t>течению</w:t>
            </w:r>
            <w:r w:rsidR="00685CB7">
              <w:t xml:space="preserve"> </w:t>
            </w:r>
            <w:r w:rsidRPr="00DF1E47">
              <w:t>реки;</w:t>
            </w:r>
          </w:p>
          <w:p w:rsidR="00B76F4D" w:rsidRPr="00DF1E47" w:rsidRDefault="00B76F4D" w:rsidP="00D703FC">
            <w:pPr>
              <w:pStyle w:val="afe"/>
              <w:numPr>
                <w:ilvl w:val="0"/>
                <w:numId w:val="80"/>
              </w:numPr>
              <w:ind w:left="284" w:hanging="284"/>
            </w:pPr>
            <w:r w:rsidRPr="00DF1E47">
              <w:t>решать</w:t>
            </w:r>
            <w:r w:rsidR="00685CB7">
              <w:t xml:space="preserve"> </w:t>
            </w:r>
            <w:r w:rsidRPr="00DF1E47">
              <w:t>задачи</w:t>
            </w:r>
            <w:r w:rsidR="00685CB7">
              <w:t xml:space="preserve"> </w:t>
            </w:r>
            <w:r w:rsidRPr="00DF1E47">
              <w:t>на</w:t>
            </w:r>
            <w:r w:rsidR="00685CB7">
              <w:t xml:space="preserve"> </w:t>
            </w:r>
            <w:r w:rsidRPr="00DF1E47">
              <w:t>нахождение</w:t>
            </w:r>
            <w:r w:rsidR="00685CB7">
              <w:t xml:space="preserve"> </w:t>
            </w:r>
            <w:r w:rsidRPr="00DF1E47">
              <w:t>части</w:t>
            </w:r>
            <w:r w:rsidR="00685CB7">
              <w:t xml:space="preserve"> </w:t>
            </w:r>
            <w:r w:rsidRPr="00DF1E47">
              <w:t>числа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числа</w:t>
            </w:r>
            <w:r w:rsidR="00685CB7">
              <w:t xml:space="preserve"> </w:t>
            </w:r>
            <w:r w:rsidRPr="00DF1E47">
              <w:t>по</w:t>
            </w:r>
            <w:r w:rsidR="00685CB7">
              <w:t xml:space="preserve"> </w:t>
            </w:r>
            <w:r w:rsidRPr="00DF1E47">
              <w:t>его</w:t>
            </w:r>
            <w:r w:rsidR="00685CB7">
              <w:t xml:space="preserve"> </w:t>
            </w:r>
            <w:r w:rsidRPr="00DF1E47">
              <w:t>части;</w:t>
            </w:r>
          </w:p>
          <w:p w:rsidR="00B76F4D" w:rsidRPr="00DF1E47" w:rsidRDefault="00B76F4D" w:rsidP="00D703FC">
            <w:pPr>
              <w:pStyle w:val="afe"/>
              <w:numPr>
                <w:ilvl w:val="0"/>
                <w:numId w:val="80"/>
              </w:numPr>
              <w:ind w:left="284" w:hanging="284"/>
            </w:pPr>
            <w:r w:rsidRPr="00DF1E47">
              <w:t>решать</w:t>
            </w:r>
            <w:r w:rsidR="00685CB7">
              <w:t xml:space="preserve"> </w:t>
            </w:r>
            <w:r w:rsidRPr="00DF1E47">
              <w:t>задачи</w:t>
            </w:r>
            <w:r w:rsidR="00685CB7">
              <w:t xml:space="preserve"> </w:t>
            </w:r>
            <w:r w:rsidRPr="00DF1E47">
              <w:t>разных</w:t>
            </w:r>
            <w:r w:rsidR="00685CB7">
              <w:t xml:space="preserve"> </w:t>
            </w:r>
            <w:r w:rsidRPr="00DF1E47">
              <w:t>типов</w:t>
            </w:r>
            <w:r w:rsidR="00685CB7">
              <w:t xml:space="preserve"> </w:t>
            </w:r>
            <w:r w:rsidRPr="00DF1E47">
              <w:t>(на</w:t>
            </w:r>
            <w:r w:rsidR="00685CB7">
              <w:t xml:space="preserve"> </w:t>
            </w:r>
            <w:r w:rsidRPr="00DF1E47">
              <w:t>работу,</w:t>
            </w:r>
            <w:r w:rsidR="00685CB7">
              <w:t xml:space="preserve"> </w:t>
            </w:r>
            <w:r w:rsidRPr="00DF1E47">
              <w:t>на</w:t>
            </w:r>
            <w:r w:rsidR="00685CB7">
              <w:t xml:space="preserve"> </w:t>
            </w:r>
            <w:r w:rsidRPr="00DF1E47">
              <w:t>покупки,</w:t>
            </w:r>
            <w:r w:rsidR="00685CB7">
              <w:t xml:space="preserve"> </w:t>
            </w:r>
            <w:r w:rsidRPr="00DF1E47">
              <w:t>на</w:t>
            </w:r>
            <w:r w:rsidR="00685CB7">
              <w:t xml:space="preserve"> </w:t>
            </w:r>
            <w:r w:rsidRPr="00DF1E47">
              <w:t>движение),</w:t>
            </w:r>
            <w:r w:rsidR="00685CB7">
              <w:t xml:space="preserve"> </w:t>
            </w:r>
            <w:r w:rsidRPr="00DF1E47">
              <w:t>связывающих</w:t>
            </w:r>
            <w:r w:rsidR="00685CB7">
              <w:t xml:space="preserve"> </w:t>
            </w:r>
            <w:r w:rsidRPr="00DF1E47">
              <w:t>три</w:t>
            </w:r>
            <w:r w:rsidR="00685CB7">
              <w:t xml:space="preserve"> </w:t>
            </w:r>
            <w:r w:rsidRPr="00DF1E47">
              <w:t>величины,</w:t>
            </w:r>
            <w:r w:rsidR="00685CB7">
              <w:t xml:space="preserve"> </w:t>
            </w:r>
            <w:r w:rsidRPr="00DF1E47">
              <w:t>выделять</w:t>
            </w:r>
            <w:r w:rsidR="00685CB7">
              <w:t xml:space="preserve"> </w:t>
            </w:r>
            <w:r w:rsidRPr="00DF1E47">
              <w:t>эти</w:t>
            </w:r>
            <w:r w:rsidR="00685CB7">
              <w:t xml:space="preserve"> </w:t>
            </w:r>
            <w:r w:rsidRPr="00DF1E47">
              <w:t>величины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отношения</w:t>
            </w:r>
            <w:r w:rsidR="00685CB7">
              <w:t xml:space="preserve"> </w:t>
            </w:r>
            <w:r w:rsidRPr="00DF1E47">
              <w:t>между</w:t>
            </w:r>
            <w:r w:rsidR="00685CB7">
              <w:t xml:space="preserve"> </w:t>
            </w:r>
            <w:r w:rsidRPr="00DF1E47">
              <w:t>ними;</w:t>
            </w:r>
          </w:p>
          <w:p w:rsidR="00B76F4D" w:rsidRPr="00DF1E47" w:rsidRDefault="00B76F4D" w:rsidP="00D703FC">
            <w:pPr>
              <w:pStyle w:val="afe"/>
              <w:numPr>
                <w:ilvl w:val="0"/>
                <w:numId w:val="80"/>
              </w:numPr>
              <w:ind w:left="284" w:hanging="284"/>
            </w:pPr>
            <w:r w:rsidRPr="00DF1E47">
              <w:t>находить</w:t>
            </w:r>
            <w:r w:rsidR="00685CB7">
              <w:t xml:space="preserve"> </w:t>
            </w:r>
            <w:r w:rsidRPr="00DF1E47">
              <w:t>процент</w:t>
            </w:r>
            <w:r w:rsidR="00685CB7">
              <w:t xml:space="preserve"> </w:t>
            </w:r>
            <w:r w:rsidRPr="00DF1E47">
              <w:t>от</w:t>
            </w:r>
            <w:r w:rsidR="00685CB7">
              <w:t xml:space="preserve"> </w:t>
            </w:r>
            <w:r w:rsidRPr="00DF1E47">
              <w:t>числа,</w:t>
            </w:r>
            <w:r w:rsidR="00685CB7">
              <w:t xml:space="preserve"> </w:t>
            </w:r>
            <w:r w:rsidRPr="00DF1E47">
              <w:t>число</w:t>
            </w:r>
            <w:r w:rsidR="00685CB7">
              <w:t xml:space="preserve"> </w:t>
            </w:r>
            <w:r w:rsidRPr="00DF1E47">
              <w:t>по</w:t>
            </w:r>
            <w:r w:rsidR="00685CB7">
              <w:t xml:space="preserve"> </w:t>
            </w:r>
            <w:r w:rsidRPr="00DF1E47">
              <w:t>проценту</w:t>
            </w:r>
            <w:r w:rsidR="00685CB7">
              <w:t xml:space="preserve"> </w:t>
            </w:r>
            <w:r w:rsidRPr="00DF1E47">
              <w:t>от</w:t>
            </w:r>
            <w:r w:rsidR="00685CB7">
              <w:t xml:space="preserve"> </w:t>
            </w:r>
            <w:r w:rsidRPr="00DF1E47">
              <w:t>него,</w:t>
            </w:r>
            <w:r w:rsidR="00685CB7">
              <w:t xml:space="preserve"> </w:t>
            </w:r>
            <w:r w:rsidRPr="00DF1E47">
              <w:t>находить</w:t>
            </w:r>
            <w:r w:rsidR="00685CB7">
              <w:t xml:space="preserve"> </w:t>
            </w:r>
            <w:r w:rsidRPr="00DF1E47">
              <w:t>процентное</w:t>
            </w:r>
            <w:r w:rsidR="00685CB7">
              <w:t xml:space="preserve"> </w:t>
            </w:r>
            <w:r w:rsidRPr="00DF1E47">
              <w:t>отношение</w:t>
            </w:r>
            <w:r w:rsidR="00685CB7">
              <w:t xml:space="preserve"> </w:t>
            </w:r>
            <w:r w:rsidRPr="00DF1E47">
              <w:t>двух</w:t>
            </w:r>
            <w:r w:rsidR="00685CB7">
              <w:t xml:space="preserve"> </w:t>
            </w:r>
            <w:r w:rsidRPr="00DF1E47">
              <w:t>чисел,</w:t>
            </w:r>
            <w:r w:rsidR="00685CB7">
              <w:t xml:space="preserve"> </w:t>
            </w:r>
            <w:r w:rsidRPr="00DF1E47">
              <w:t>находить</w:t>
            </w:r>
            <w:r w:rsidR="00685CB7">
              <w:t xml:space="preserve"> </w:t>
            </w:r>
            <w:r w:rsidRPr="00DF1E47">
              <w:t>процентное</w:t>
            </w:r>
            <w:r w:rsidR="00685CB7">
              <w:t xml:space="preserve"> </w:t>
            </w:r>
            <w:r w:rsidRPr="00DF1E47">
              <w:t>снижение</w:t>
            </w:r>
            <w:r w:rsidR="00685CB7">
              <w:t xml:space="preserve"> </w:t>
            </w:r>
            <w:r w:rsidRPr="00DF1E47">
              <w:t>или</w:t>
            </w:r>
            <w:r w:rsidR="00685CB7">
              <w:t xml:space="preserve"> </w:t>
            </w:r>
            <w:r w:rsidRPr="00DF1E47">
              <w:t>процентное</w:t>
            </w:r>
            <w:r w:rsidR="00685CB7">
              <w:t xml:space="preserve"> </w:t>
            </w:r>
            <w:r w:rsidRPr="00DF1E47">
              <w:t>повышение</w:t>
            </w:r>
            <w:r w:rsidR="00685CB7">
              <w:t xml:space="preserve"> </w:t>
            </w:r>
            <w:r w:rsidRPr="00DF1E47">
              <w:t>величины;</w:t>
            </w:r>
          </w:p>
          <w:p w:rsidR="00B76F4D" w:rsidRPr="00DF1E47" w:rsidRDefault="00B76F4D" w:rsidP="00D703FC">
            <w:pPr>
              <w:pStyle w:val="afe"/>
              <w:numPr>
                <w:ilvl w:val="0"/>
                <w:numId w:val="80"/>
              </w:numPr>
              <w:ind w:left="284" w:hanging="284"/>
            </w:pPr>
            <w:r w:rsidRPr="00DF1E47">
              <w:t>решать</w:t>
            </w:r>
            <w:r w:rsidR="00685CB7">
              <w:t xml:space="preserve"> </w:t>
            </w:r>
            <w:r w:rsidRPr="00DF1E47">
              <w:t>несложные</w:t>
            </w:r>
            <w:r w:rsidR="00685CB7">
              <w:t xml:space="preserve"> </w:t>
            </w:r>
            <w:r w:rsidRPr="00DF1E47">
              <w:t>логические</w:t>
            </w:r>
            <w:r w:rsidR="00685CB7">
              <w:t xml:space="preserve"> </w:t>
            </w:r>
            <w:r w:rsidRPr="00DF1E47">
              <w:t>задачи</w:t>
            </w:r>
            <w:r w:rsidR="00685CB7">
              <w:t xml:space="preserve"> </w:t>
            </w:r>
            <w:r w:rsidRPr="00DF1E47">
              <w:t>методом</w:t>
            </w:r>
            <w:r w:rsidR="00685CB7">
              <w:t xml:space="preserve"> </w:t>
            </w:r>
            <w:r w:rsidRPr="00DF1E47">
              <w:t>рассуждений.</w:t>
            </w:r>
          </w:p>
          <w:p w:rsidR="00B76F4D" w:rsidRPr="001B0BEF" w:rsidRDefault="00B76F4D" w:rsidP="001B0BEF">
            <w:pPr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уче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дметов:</w:t>
            </w:r>
          </w:p>
          <w:p w:rsidR="00B76F4D" w:rsidRPr="00DF1E47" w:rsidRDefault="00B76F4D" w:rsidP="00D703FC">
            <w:pPr>
              <w:numPr>
                <w:ilvl w:val="0"/>
                <w:numId w:val="393"/>
              </w:numPr>
              <w:ind w:left="284" w:hanging="284"/>
            </w:pPr>
            <w:r w:rsidRPr="00DF1E47">
              <w:t>выдвигать</w:t>
            </w:r>
            <w:r w:rsidR="00685CB7">
              <w:t xml:space="preserve"> </w:t>
            </w:r>
            <w:r w:rsidRPr="00DF1E47">
              <w:t>гипотезы</w:t>
            </w:r>
            <w:r w:rsidR="00685CB7">
              <w:t xml:space="preserve"> </w:t>
            </w:r>
            <w:r w:rsidRPr="00DF1E47">
              <w:t>о</w:t>
            </w:r>
            <w:r w:rsidR="00685CB7">
              <w:t xml:space="preserve"> </w:t>
            </w:r>
            <w:r w:rsidRPr="00DF1E47">
              <w:t>возможных</w:t>
            </w:r>
            <w:r w:rsidR="00685CB7">
              <w:t xml:space="preserve"> </w:t>
            </w:r>
            <w:r w:rsidRPr="00DF1E47">
              <w:t>пр</w:t>
            </w:r>
            <w:r w:rsidRPr="00DF1E47">
              <w:t>е</w:t>
            </w:r>
            <w:r w:rsidRPr="00DF1E47">
              <w:t>дельных</w:t>
            </w:r>
            <w:r w:rsidR="00685CB7">
              <w:t xml:space="preserve"> </w:t>
            </w:r>
            <w:r w:rsidRPr="00DF1E47">
              <w:t>значениях</w:t>
            </w:r>
            <w:r w:rsidR="00685CB7">
              <w:t xml:space="preserve"> </w:t>
            </w:r>
            <w:r w:rsidRPr="00DF1E47">
              <w:t>искомых</w:t>
            </w:r>
            <w:r w:rsidR="00685CB7">
              <w:t xml:space="preserve"> </w:t>
            </w:r>
            <w:r w:rsidRPr="00DF1E47">
              <w:t>величин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задаче</w:t>
            </w:r>
            <w:r w:rsidR="00685CB7">
              <w:t xml:space="preserve"> </w:t>
            </w:r>
            <w:r w:rsidRPr="00DF1E47">
              <w:t>(делать</w:t>
            </w:r>
            <w:r w:rsidR="00685CB7">
              <w:t xml:space="preserve"> </w:t>
            </w:r>
            <w:r w:rsidRPr="00DF1E47">
              <w:t>прикидку)</w:t>
            </w:r>
          </w:p>
        </w:tc>
        <w:tc>
          <w:tcPr>
            <w:tcW w:w="5282" w:type="dxa"/>
            <w:shd w:val="clear" w:color="auto" w:fill="auto"/>
          </w:tcPr>
          <w:p w:rsidR="00B76F4D" w:rsidRPr="001B0BEF" w:rsidRDefault="00B76F4D" w:rsidP="00D703FC">
            <w:pPr>
              <w:pStyle w:val="afe"/>
              <w:numPr>
                <w:ilvl w:val="0"/>
                <w:numId w:val="89"/>
              </w:numPr>
              <w:ind w:left="247" w:hanging="247"/>
              <w:rPr>
                <w:i/>
              </w:rPr>
            </w:pPr>
            <w:r w:rsidRPr="001B0BEF">
              <w:rPr>
                <w:i/>
              </w:rPr>
              <w:t>Реш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ст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ож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ипов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акж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вышенн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рудности;</w:t>
            </w:r>
          </w:p>
          <w:p w:rsidR="00B76F4D" w:rsidRPr="001B0BEF" w:rsidRDefault="00B76F4D" w:rsidP="00D703FC">
            <w:pPr>
              <w:pStyle w:val="afe"/>
              <w:numPr>
                <w:ilvl w:val="0"/>
                <w:numId w:val="89"/>
              </w:numPr>
              <w:ind w:left="247" w:hanging="247"/>
              <w:rPr>
                <w:i/>
              </w:rPr>
            </w:pPr>
            <w:r w:rsidRPr="001B0BE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ратк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пис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а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одел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екст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ож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стро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исков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хем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;</w:t>
            </w:r>
          </w:p>
          <w:p w:rsidR="00B76F4D" w:rsidRPr="001B0BEF" w:rsidRDefault="00B76F4D" w:rsidP="00D703FC">
            <w:pPr>
              <w:pStyle w:val="afe"/>
              <w:numPr>
                <w:ilvl w:val="0"/>
                <w:numId w:val="89"/>
              </w:numPr>
              <w:ind w:left="247" w:hanging="247"/>
              <w:contextualSpacing w:val="0"/>
              <w:rPr>
                <w:i/>
              </w:rPr>
            </w:pPr>
            <w:r w:rsidRPr="001B0BEF">
              <w:rPr>
                <w:i/>
              </w:rPr>
              <w:t>зн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ме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пособ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иск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(от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ребова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слови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т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слов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ребованию);</w:t>
            </w:r>
          </w:p>
          <w:p w:rsidR="00B76F4D" w:rsidRPr="001B0BEF" w:rsidRDefault="00B76F4D" w:rsidP="00D703FC">
            <w:pPr>
              <w:pStyle w:val="afe"/>
              <w:numPr>
                <w:ilvl w:val="0"/>
                <w:numId w:val="89"/>
              </w:numPr>
              <w:ind w:left="247" w:hanging="247"/>
              <w:contextualSpacing w:val="0"/>
              <w:rPr>
                <w:i/>
              </w:rPr>
            </w:pPr>
            <w:r w:rsidRPr="001B0BEF">
              <w:rPr>
                <w:i/>
              </w:rPr>
              <w:t>модел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ссужд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иск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мощь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раф-схемы;</w:t>
            </w:r>
          </w:p>
          <w:p w:rsidR="00B76F4D" w:rsidRPr="001B0BEF" w:rsidRDefault="00B76F4D" w:rsidP="00D703FC">
            <w:pPr>
              <w:pStyle w:val="afe"/>
              <w:numPr>
                <w:ilvl w:val="0"/>
                <w:numId w:val="89"/>
              </w:numPr>
              <w:ind w:left="247" w:hanging="247"/>
              <w:contextualSpacing w:val="0"/>
              <w:rPr>
                <w:i/>
              </w:rPr>
            </w:pPr>
            <w:r w:rsidRPr="001B0BEF">
              <w:rPr>
                <w:i/>
              </w:rPr>
              <w:t>выдел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этап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одержа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аждо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этапа;</w:t>
            </w:r>
          </w:p>
          <w:p w:rsidR="00B76F4D" w:rsidRPr="001B0BEF" w:rsidRDefault="00B76F4D" w:rsidP="00D703FC">
            <w:pPr>
              <w:pStyle w:val="afe"/>
              <w:numPr>
                <w:ilvl w:val="0"/>
                <w:numId w:val="89"/>
              </w:numPr>
              <w:ind w:left="247" w:hanging="247"/>
              <w:rPr>
                <w:i/>
              </w:rPr>
            </w:pPr>
            <w:r w:rsidRPr="001B0BEF">
              <w:rPr>
                <w:i/>
              </w:rPr>
              <w:t>интерпрет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итель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зультат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след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лучен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ш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;</w:t>
            </w:r>
          </w:p>
          <w:p w:rsidR="00B76F4D" w:rsidRPr="001B0BEF" w:rsidRDefault="00B76F4D" w:rsidP="00D703FC">
            <w:pPr>
              <w:pStyle w:val="afe"/>
              <w:numPr>
                <w:ilvl w:val="0"/>
                <w:numId w:val="89"/>
              </w:numPr>
              <w:ind w:left="247" w:hanging="247"/>
              <w:rPr>
                <w:i/>
              </w:rPr>
            </w:pPr>
            <w:r w:rsidRPr="001B0BEF">
              <w:rPr>
                <w:i/>
              </w:rPr>
              <w:t>анализ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севозмож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итуац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заимно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сполож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ву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ъект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змен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характеристи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овместно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виж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(скорость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рем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сстояние)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виж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ву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ъект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а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дном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а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тивополож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правлениях;</w:t>
            </w:r>
          </w:p>
          <w:p w:rsidR="00B76F4D" w:rsidRPr="001B0BEF" w:rsidRDefault="00B76F4D" w:rsidP="00D703FC">
            <w:pPr>
              <w:pStyle w:val="afe"/>
              <w:numPr>
                <w:ilvl w:val="0"/>
                <w:numId w:val="89"/>
              </w:numPr>
              <w:ind w:left="247" w:hanging="247"/>
              <w:rPr>
                <w:i/>
              </w:rPr>
            </w:pPr>
            <w:r w:rsidRPr="001B0BEF">
              <w:rPr>
                <w:i/>
              </w:rPr>
              <w:t>исслед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севозмож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итуац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виж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к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ссматри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истем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тсчета;</w:t>
            </w:r>
          </w:p>
          <w:p w:rsidR="00B76F4D" w:rsidRPr="001B0BEF" w:rsidRDefault="00B76F4D" w:rsidP="00D703FC">
            <w:pPr>
              <w:pStyle w:val="afe"/>
              <w:numPr>
                <w:ilvl w:val="0"/>
                <w:numId w:val="89"/>
              </w:numPr>
              <w:ind w:left="247" w:hanging="247"/>
              <w:rPr>
                <w:i/>
              </w:rPr>
            </w:pPr>
            <w:r w:rsidRPr="001B0BEF">
              <w:rPr>
                <w:i/>
              </w:rPr>
              <w:t>реш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нообраз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«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асти»,</w:t>
            </w:r>
            <w:r w:rsidR="00685CB7">
              <w:rPr>
                <w:i/>
              </w:rPr>
              <w:t xml:space="preserve"> </w:t>
            </w:r>
          </w:p>
          <w:p w:rsidR="00B76F4D" w:rsidRPr="001B0BEF" w:rsidRDefault="00B76F4D" w:rsidP="00D703FC">
            <w:pPr>
              <w:numPr>
                <w:ilvl w:val="0"/>
                <w:numId w:val="89"/>
              </w:numPr>
              <w:ind w:left="247" w:hanging="247"/>
              <w:rPr>
                <w:i/>
              </w:rPr>
            </w:pPr>
            <w:r w:rsidRPr="001B0BEF">
              <w:rPr>
                <w:i/>
              </w:rPr>
              <w:t>реш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основы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в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(выдел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атематическу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снову)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хожд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аст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е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аст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снов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нкретно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мысл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роби;</w:t>
            </w:r>
          </w:p>
          <w:p w:rsidR="00B76F4D" w:rsidRPr="001B0BEF" w:rsidRDefault="00B76F4D" w:rsidP="00D703FC">
            <w:pPr>
              <w:numPr>
                <w:ilvl w:val="0"/>
                <w:numId w:val="89"/>
              </w:numPr>
              <w:ind w:left="247" w:hanging="247"/>
              <w:rPr>
                <w:i/>
              </w:rPr>
            </w:pPr>
            <w:r w:rsidRPr="001B0BEF">
              <w:rPr>
                <w:i/>
              </w:rPr>
              <w:t>осозна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ъяс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денти</w:t>
            </w:r>
            <w:r w:rsidRPr="001B0BEF">
              <w:rPr>
                <w:i/>
              </w:rPr>
              <w:t>ч</w:t>
            </w:r>
            <w:r w:rsidRPr="001B0BEF">
              <w:rPr>
                <w:i/>
              </w:rPr>
              <w:t>нос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ипов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вязывающ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личин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(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боту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купк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вижение);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дел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эт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личин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тно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жду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им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</w:t>
            </w:r>
            <w:r w:rsidRPr="001B0BEF">
              <w:rPr>
                <w:i/>
              </w:rPr>
              <w:t>и</w:t>
            </w:r>
            <w:r w:rsidRPr="001B0BEF">
              <w:rPr>
                <w:i/>
              </w:rPr>
              <w:t>ме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нструир</w:t>
            </w:r>
            <w:r w:rsidRPr="001B0BEF">
              <w:rPr>
                <w:i/>
              </w:rPr>
              <w:t>о</w:t>
            </w:r>
            <w:r w:rsidRPr="001B0BEF">
              <w:rPr>
                <w:i/>
              </w:rPr>
              <w:lastRenderedPageBreak/>
              <w:t>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обствен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казан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ипов.</w:t>
            </w:r>
          </w:p>
          <w:p w:rsidR="00B76F4D" w:rsidRPr="001B0BEF" w:rsidRDefault="00B76F4D" w:rsidP="001B0BEF">
            <w:pPr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уче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дметов:</w:t>
            </w:r>
          </w:p>
          <w:p w:rsidR="00B76F4D" w:rsidRPr="001B0BEF" w:rsidRDefault="00B76F4D" w:rsidP="00D703FC">
            <w:pPr>
              <w:pStyle w:val="a"/>
              <w:numPr>
                <w:ilvl w:val="0"/>
                <w:numId w:val="90"/>
              </w:numPr>
              <w:ind w:left="247" w:hanging="284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ыдел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характеристик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ссматриваемой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итуации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тлич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т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а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(те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т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оторы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абстрагировались)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онстру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ов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итуаци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учетом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эти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характеристик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частности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онцентрации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учиты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лотнос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ещества;</w:t>
            </w:r>
          </w:p>
          <w:p w:rsidR="00B76F4D" w:rsidRPr="001B0BEF" w:rsidRDefault="00B76F4D" w:rsidP="00D703FC">
            <w:pPr>
              <w:pStyle w:val="a"/>
              <w:numPr>
                <w:ilvl w:val="0"/>
                <w:numId w:val="90"/>
              </w:numPr>
              <w:ind w:left="247" w:hanging="284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онстру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снов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ссмотр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а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итуаций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оторы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ребуетс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очный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ычислительный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зультат;</w:t>
            </w:r>
          </w:p>
          <w:p w:rsidR="00B76F4D" w:rsidRPr="001B0BEF" w:rsidRDefault="00B76F4D" w:rsidP="00D703FC">
            <w:pPr>
              <w:pStyle w:val="a"/>
              <w:numPr>
                <w:ilvl w:val="0"/>
                <w:numId w:val="90"/>
              </w:numPr>
              <w:ind w:left="247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движ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о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ке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ссматрива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з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истемы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тсчета.</w:t>
            </w:r>
          </w:p>
        </w:tc>
      </w:tr>
      <w:tr w:rsidR="00B76F4D" w:rsidRPr="00DF1E47" w:rsidTr="001B0BEF">
        <w:tc>
          <w:tcPr>
            <w:tcW w:w="10564" w:type="dxa"/>
            <w:gridSpan w:val="2"/>
            <w:shd w:val="clear" w:color="auto" w:fill="auto"/>
          </w:tcPr>
          <w:p w:rsidR="00B76F4D" w:rsidRPr="00DF1E47" w:rsidRDefault="00B76F4D" w:rsidP="001B0BEF">
            <w:pPr>
              <w:ind w:firstLine="0"/>
            </w:pPr>
            <w:r w:rsidRPr="001B0BEF">
              <w:rPr>
                <w:b/>
              </w:rPr>
              <w:lastRenderedPageBreak/>
              <w:t>Наглядная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геометрия</w:t>
            </w:r>
          </w:p>
        </w:tc>
      </w:tr>
      <w:tr w:rsidR="00B76F4D" w:rsidRPr="00DF1E47" w:rsidTr="001B0BEF">
        <w:tc>
          <w:tcPr>
            <w:tcW w:w="10564" w:type="dxa"/>
            <w:gridSpan w:val="2"/>
            <w:shd w:val="clear" w:color="auto" w:fill="auto"/>
          </w:tcPr>
          <w:p w:rsidR="00B76F4D" w:rsidRPr="00DF1E47" w:rsidRDefault="00B76F4D" w:rsidP="001B0BEF">
            <w:pPr>
              <w:ind w:firstLine="0"/>
            </w:pPr>
            <w:r w:rsidRPr="001B0BEF">
              <w:rPr>
                <w:b/>
              </w:rPr>
              <w:t>Геометрические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фигуры</w:t>
            </w:r>
          </w:p>
        </w:tc>
      </w:tr>
      <w:tr w:rsidR="00B76F4D" w:rsidRPr="00DF1E47" w:rsidTr="001B0BEF">
        <w:tc>
          <w:tcPr>
            <w:tcW w:w="5282" w:type="dxa"/>
            <w:shd w:val="clear" w:color="auto" w:fill="auto"/>
          </w:tcPr>
          <w:p w:rsidR="00B76F4D" w:rsidRPr="001B0BEF" w:rsidRDefault="00B76F4D" w:rsidP="00D703FC">
            <w:pPr>
              <w:numPr>
                <w:ilvl w:val="0"/>
                <w:numId w:val="81"/>
              </w:numPr>
              <w:ind w:left="284" w:hanging="284"/>
              <w:rPr>
                <w:b/>
                <w:i/>
              </w:rPr>
            </w:pPr>
            <w:r w:rsidRPr="00DF1E47">
              <w:t>Оперировать</w:t>
            </w:r>
            <w:r w:rsidR="00685CB7">
              <w:t xml:space="preserve"> </w:t>
            </w:r>
            <w:r w:rsidRPr="00DF1E47">
              <w:t>на</w:t>
            </w:r>
            <w:r w:rsidR="00685CB7">
              <w:t xml:space="preserve"> </w:t>
            </w:r>
            <w:r w:rsidRPr="00DF1E47">
              <w:t>базовом</w:t>
            </w:r>
            <w:r w:rsidR="00685CB7">
              <w:t xml:space="preserve"> </w:t>
            </w:r>
            <w:r w:rsidRPr="00DF1E47">
              <w:t>уровне</w:t>
            </w:r>
            <w:r w:rsidR="00685CB7">
              <w:t xml:space="preserve"> </w:t>
            </w:r>
            <w:r w:rsidRPr="00DF1E47">
              <w:t>поняти</w:t>
            </w:r>
            <w:r w:rsidRPr="00DF1E47">
              <w:t>я</w:t>
            </w:r>
            <w:r w:rsidRPr="00DF1E47">
              <w:t>ми:</w:t>
            </w:r>
            <w:r w:rsidR="00685CB7">
              <w:t xml:space="preserve"> </w:t>
            </w:r>
            <w:r w:rsidRPr="00DF1E47">
              <w:t>фигура,</w:t>
            </w:r>
            <w:r w:rsidR="00685CB7">
              <w:t xml:space="preserve"> </w:t>
            </w:r>
            <w:r w:rsidRPr="001B0BEF">
              <w:rPr>
                <w:bCs/>
              </w:rPr>
              <w:t>т</w:t>
            </w:r>
            <w:r w:rsidRPr="00DF1E47">
              <w:t>очка,</w:t>
            </w:r>
            <w:r w:rsidR="00685CB7">
              <w:t xml:space="preserve"> </w:t>
            </w:r>
            <w:r w:rsidRPr="00DF1E47">
              <w:t>отрезок,</w:t>
            </w:r>
            <w:r w:rsidR="00685CB7">
              <w:t xml:space="preserve"> </w:t>
            </w:r>
            <w:r w:rsidRPr="00DF1E47">
              <w:t>прямая,</w:t>
            </w:r>
            <w:r w:rsidR="00685CB7">
              <w:t xml:space="preserve"> </w:t>
            </w:r>
            <w:r w:rsidRPr="00DF1E47">
              <w:t>луч,</w:t>
            </w:r>
            <w:r w:rsidR="00685CB7">
              <w:t xml:space="preserve"> </w:t>
            </w:r>
            <w:r w:rsidRPr="00DF1E47">
              <w:t>л</w:t>
            </w:r>
            <w:r w:rsidRPr="00DF1E47">
              <w:t>о</w:t>
            </w:r>
            <w:r w:rsidRPr="00DF1E47">
              <w:t>маная,</w:t>
            </w:r>
            <w:r w:rsidR="00685CB7">
              <w:t xml:space="preserve"> </w:t>
            </w:r>
            <w:r w:rsidRPr="00DF1E47">
              <w:t>угол,</w:t>
            </w:r>
            <w:r w:rsidR="00685CB7">
              <w:t xml:space="preserve"> </w:t>
            </w:r>
            <w:r w:rsidRPr="00DF1E47">
              <w:t>многоугольник,</w:t>
            </w:r>
            <w:r w:rsidR="00685CB7">
              <w:t xml:space="preserve"> </w:t>
            </w:r>
            <w:r w:rsidRPr="00DF1E47">
              <w:t>треугольник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четыре</w:t>
            </w:r>
            <w:r w:rsidRPr="00DF1E47">
              <w:t>х</w:t>
            </w:r>
            <w:r w:rsidRPr="00DF1E47">
              <w:t>угольник,</w:t>
            </w:r>
            <w:r w:rsidR="00685CB7">
              <w:t xml:space="preserve"> </w:t>
            </w:r>
            <w:r w:rsidRPr="00DF1E47">
              <w:t>прямоугольник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квадрат,</w:t>
            </w:r>
            <w:r w:rsidR="00685CB7">
              <w:t xml:space="preserve"> </w:t>
            </w:r>
            <w:r w:rsidRPr="00DF1E47">
              <w:t>окру</w:t>
            </w:r>
            <w:r w:rsidRPr="00DF1E47">
              <w:t>ж</w:t>
            </w:r>
            <w:r w:rsidRPr="00DF1E47">
              <w:t>ность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круг,</w:t>
            </w:r>
            <w:r w:rsidR="00685CB7">
              <w:t xml:space="preserve"> </w:t>
            </w:r>
            <w:r w:rsidRPr="00DF1E47">
              <w:t>прямоугольный</w:t>
            </w:r>
            <w:r w:rsidR="00685CB7">
              <w:t xml:space="preserve"> </w:t>
            </w:r>
            <w:r w:rsidRPr="00DF1E47">
              <w:t>паралл</w:t>
            </w:r>
            <w:r w:rsidRPr="00DF1E47">
              <w:t>е</w:t>
            </w:r>
            <w:r w:rsidRPr="00DF1E47">
              <w:t>лепипед,</w:t>
            </w:r>
            <w:r w:rsidR="00685CB7">
              <w:t xml:space="preserve"> </w:t>
            </w:r>
            <w:r w:rsidRPr="00DF1E47">
              <w:t>куб,</w:t>
            </w:r>
            <w:r w:rsidR="00685CB7">
              <w:t xml:space="preserve"> </w:t>
            </w:r>
            <w:r w:rsidRPr="00DF1E47">
              <w:t>шар.</w:t>
            </w:r>
            <w:r w:rsidR="00685CB7">
              <w:t xml:space="preserve"> </w:t>
            </w:r>
            <w:r w:rsidRPr="00DF1E47">
              <w:t>Изображать</w:t>
            </w:r>
            <w:r w:rsidR="00685CB7">
              <w:t xml:space="preserve"> </w:t>
            </w:r>
            <w:r w:rsidRPr="00DF1E47">
              <w:t>изучаемые</w:t>
            </w:r>
            <w:r w:rsidR="00685CB7">
              <w:t xml:space="preserve"> </w:t>
            </w:r>
            <w:r w:rsidRPr="00DF1E47">
              <w:t>фигуры</w:t>
            </w:r>
            <w:r w:rsidR="00685CB7">
              <w:t xml:space="preserve"> </w:t>
            </w:r>
            <w:r w:rsidRPr="00DF1E47">
              <w:t>от</w:t>
            </w:r>
            <w:r w:rsidR="00685CB7">
              <w:t xml:space="preserve"> </w:t>
            </w:r>
            <w:r w:rsidRPr="00DF1E47">
              <w:t>руки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с</w:t>
            </w:r>
            <w:r w:rsidR="00685CB7">
              <w:t xml:space="preserve"> </w:t>
            </w:r>
            <w:r w:rsidRPr="00DF1E47">
              <w:t>помощью</w:t>
            </w:r>
            <w:r w:rsidR="00685CB7">
              <w:t xml:space="preserve"> </w:t>
            </w:r>
            <w:r w:rsidRPr="00DF1E47">
              <w:t>линейки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ци</w:t>
            </w:r>
            <w:r w:rsidRPr="00DF1E47">
              <w:t>р</w:t>
            </w:r>
            <w:r w:rsidRPr="00DF1E47">
              <w:t>куля.</w:t>
            </w:r>
          </w:p>
          <w:p w:rsidR="00B76F4D" w:rsidRPr="001B0BEF" w:rsidRDefault="00B76F4D" w:rsidP="001B0BEF">
            <w:pPr>
              <w:tabs>
                <w:tab w:val="left" w:pos="0"/>
                <w:tab w:val="left" w:pos="993"/>
              </w:tabs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уче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дметов:</w:t>
            </w:r>
          </w:p>
          <w:p w:rsidR="00B76F4D" w:rsidRPr="00DF1E47" w:rsidRDefault="00B76F4D" w:rsidP="00D703FC">
            <w:pPr>
              <w:pStyle w:val="afe"/>
              <w:numPr>
                <w:ilvl w:val="0"/>
                <w:numId w:val="76"/>
              </w:numPr>
              <w:ind w:left="284" w:hanging="284"/>
            </w:pPr>
            <w:r w:rsidRPr="00DF1E47">
              <w:t>решать</w:t>
            </w:r>
            <w:r w:rsidR="00685CB7">
              <w:t xml:space="preserve"> </w:t>
            </w:r>
            <w:r w:rsidRPr="00DF1E47">
              <w:t>практические</w:t>
            </w:r>
            <w:r w:rsidR="00685CB7">
              <w:t xml:space="preserve"> </w:t>
            </w:r>
            <w:r w:rsidRPr="00DF1E47">
              <w:t>задачи</w:t>
            </w:r>
            <w:r w:rsidR="00685CB7">
              <w:t xml:space="preserve"> </w:t>
            </w:r>
            <w:r w:rsidRPr="00DF1E47">
              <w:t>с</w:t>
            </w:r>
            <w:r w:rsidR="00685CB7">
              <w:t xml:space="preserve"> </w:t>
            </w:r>
            <w:r w:rsidRPr="00DF1E47">
              <w:t>применением</w:t>
            </w:r>
            <w:r w:rsidR="00685CB7">
              <w:t xml:space="preserve"> </w:t>
            </w:r>
            <w:r w:rsidRPr="00DF1E47">
              <w:t>простейших</w:t>
            </w:r>
            <w:r w:rsidR="00685CB7">
              <w:t xml:space="preserve"> </w:t>
            </w:r>
            <w:r w:rsidRPr="00DF1E47">
              <w:t>свойств</w:t>
            </w:r>
            <w:r w:rsidR="00685CB7">
              <w:t xml:space="preserve"> </w:t>
            </w:r>
            <w:r w:rsidRPr="00DF1E47">
              <w:t>фигур.</w:t>
            </w:r>
          </w:p>
        </w:tc>
        <w:tc>
          <w:tcPr>
            <w:tcW w:w="5282" w:type="dxa"/>
            <w:shd w:val="clear" w:color="auto" w:fill="auto"/>
          </w:tcPr>
          <w:p w:rsidR="00B76F4D" w:rsidRPr="001B0BEF" w:rsidRDefault="00B76F4D" w:rsidP="00D703FC">
            <w:pPr>
              <w:pStyle w:val="afe"/>
              <w:numPr>
                <w:ilvl w:val="0"/>
                <w:numId w:val="76"/>
              </w:numPr>
              <w:ind w:left="247" w:hanging="284"/>
              <w:rPr>
                <w:i/>
              </w:rPr>
            </w:pPr>
            <w:r w:rsidRPr="001B0BEF">
              <w:rPr>
                <w:i/>
              </w:rPr>
              <w:t>Извлекать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нтерпрет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образовы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нформаци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еометрическ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</w:t>
            </w:r>
            <w:r w:rsidRPr="001B0BEF">
              <w:rPr>
                <w:i/>
              </w:rPr>
              <w:t>у</w:t>
            </w:r>
            <w:r w:rsidRPr="001B0BEF">
              <w:rPr>
                <w:i/>
              </w:rPr>
              <w:t>рах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дставленну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ертежах;</w:t>
            </w:r>
          </w:p>
          <w:p w:rsidR="00B76F4D" w:rsidRPr="00DF1E47" w:rsidRDefault="00B76F4D" w:rsidP="00D703FC">
            <w:pPr>
              <w:pStyle w:val="afe"/>
              <w:numPr>
                <w:ilvl w:val="0"/>
                <w:numId w:val="76"/>
              </w:numPr>
              <w:ind w:left="247" w:hanging="284"/>
            </w:pPr>
            <w:r w:rsidRPr="001B0BEF">
              <w:rPr>
                <w:i/>
              </w:rPr>
              <w:t>изображ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зучаем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т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ук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мощь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мпьютер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нструментов.</w:t>
            </w:r>
          </w:p>
        </w:tc>
      </w:tr>
      <w:tr w:rsidR="00B76F4D" w:rsidRPr="00DF1E47" w:rsidTr="001B0BEF">
        <w:tc>
          <w:tcPr>
            <w:tcW w:w="10564" w:type="dxa"/>
            <w:gridSpan w:val="2"/>
            <w:shd w:val="clear" w:color="auto" w:fill="auto"/>
          </w:tcPr>
          <w:p w:rsidR="00B76F4D" w:rsidRPr="00DF1E47" w:rsidRDefault="00B76F4D" w:rsidP="001B0BEF">
            <w:pPr>
              <w:ind w:firstLine="0"/>
            </w:pPr>
            <w:r w:rsidRPr="001B0BEF">
              <w:rPr>
                <w:b/>
              </w:rPr>
              <w:t>Измерения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вычисления</w:t>
            </w:r>
          </w:p>
        </w:tc>
      </w:tr>
      <w:tr w:rsidR="00B76F4D" w:rsidRPr="00DF1E47" w:rsidTr="001B0BEF">
        <w:tc>
          <w:tcPr>
            <w:tcW w:w="5282" w:type="dxa"/>
            <w:shd w:val="clear" w:color="auto" w:fill="auto"/>
          </w:tcPr>
          <w:p w:rsidR="00B76F4D" w:rsidRPr="001B0BEF" w:rsidRDefault="00B76F4D" w:rsidP="00D703FC">
            <w:pPr>
              <w:pStyle w:val="a"/>
              <w:numPr>
                <w:ilvl w:val="0"/>
                <w:numId w:val="8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змерени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лин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расстояний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еличин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углов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омощью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нструменто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зм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е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рений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лин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углов;</w:t>
            </w:r>
          </w:p>
          <w:p w:rsidR="00B76F4D" w:rsidRPr="001B0BEF" w:rsidRDefault="00B76F4D" w:rsidP="00D703FC">
            <w:pPr>
              <w:pStyle w:val="a"/>
              <w:numPr>
                <w:ilvl w:val="0"/>
                <w:numId w:val="8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вычисля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лощад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ямоугольников.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B76F4D" w:rsidRPr="001B0BEF" w:rsidRDefault="00B76F4D" w:rsidP="001B0BEF">
            <w:pPr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уче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дметов:</w:t>
            </w:r>
          </w:p>
          <w:p w:rsidR="00B76F4D" w:rsidRPr="00DF1E47" w:rsidRDefault="00B76F4D" w:rsidP="001B0BEF">
            <w:pPr>
              <w:numPr>
                <w:ilvl w:val="0"/>
                <w:numId w:val="69"/>
              </w:numPr>
              <w:ind w:left="284" w:hanging="284"/>
            </w:pPr>
            <w:r w:rsidRPr="00DF1E47">
              <w:t>вычислять</w:t>
            </w:r>
            <w:r w:rsidR="00685CB7">
              <w:t xml:space="preserve"> </w:t>
            </w:r>
            <w:r w:rsidRPr="00DF1E47">
              <w:t>расстояния</w:t>
            </w:r>
            <w:r w:rsidR="00685CB7">
              <w:t xml:space="preserve"> </w:t>
            </w:r>
            <w:r w:rsidRPr="00DF1E47">
              <w:t>на</w:t>
            </w:r>
            <w:r w:rsidR="00685CB7">
              <w:t xml:space="preserve"> </w:t>
            </w:r>
            <w:r w:rsidRPr="00DF1E47">
              <w:t>местности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ста</w:t>
            </w:r>
            <w:r w:rsidRPr="00DF1E47">
              <w:t>н</w:t>
            </w:r>
            <w:r w:rsidRPr="00DF1E47">
              <w:t>дартных</w:t>
            </w:r>
            <w:r w:rsidR="00685CB7">
              <w:t xml:space="preserve"> </w:t>
            </w:r>
            <w:r w:rsidRPr="00DF1E47">
              <w:t>ситуациях,</w:t>
            </w:r>
            <w:r w:rsidR="00685CB7">
              <w:t xml:space="preserve"> </w:t>
            </w:r>
            <w:r w:rsidRPr="00DF1E47">
              <w:t>площади</w:t>
            </w:r>
            <w:r w:rsidR="00685CB7">
              <w:t xml:space="preserve"> </w:t>
            </w:r>
            <w:r w:rsidRPr="00DF1E47">
              <w:t>прямоугольн</w:t>
            </w:r>
            <w:r w:rsidRPr="00DF1E47">
              <w:t>и</w:t>
            </w:r>
            <w:r w:rsidRPr="00DF1E47">
              <w:t>ков;</w:t>
            </w:r>
          </w:p>
          <w:p w:rsidR="00B76F4D" w:rsidRPr="00DF1E47" w:rsidRDefault="00B76F4D" w:rsidP="001B0BEF">
            <w:pPr>
              <w:numPr>
                <w:ilvl w:val="0"/>
                <w:numId w:val="71"/>
              </w:numPr>
              <w:ind w:left="284" w:hanging="284"/>
            </w:pPr>
            <w:r w:rsidRPr="00DF1E47">
              <w:t>выполнять</w:t>
            </w:r>
            <w:r w:rsidR="00685CB7">
              <w:t xml:space="preserve"> </w:t>
            </w:r>
            <w:r w:rsidRPr="00DF1E47">
              <w:t>простейшие</w:t>
            </w:r>
            <w:r w:rsidR="00685CB7">
              <w:t xml:space="preserve"> </w:t>
            </w:r>
            <w:r w:rsidRPr="00DF1E47">
              <w:t>построения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измер</w:t>
            </w:r>
            <w:r w:rsidRPr="00DF1E47">
              <w:t>е</w:t>
            </w:r>
            <w:r w:rsidRPr="00DF1E47">
              <w:t>ния</w:t>
            </w:r>
            <w:r w:rsidR="00685CB7">
              <w:t xml:space="preserve"> </w:t>
            </w:r>
            <w:r w:rsidRPr="00DF1E47">
              <w:t>на</w:t>
            </w:r>
            <w:r w:rsidR="00685CB7">
              <w:t xml:space="preserve"> </w:t>
            </w:r>
            <w:r w:rsidRPr="00DF1E47">
              <w:t>местности,</w:t>
            </w:r>
            <w:r w:rsidR="00685CB7">
              <w:t xml:space="preserve"> </w:t>
            </w:r>
            <w:r w:rsidRPr="00DF1E47">
              <w:t>необходимые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реальной</w:t>
            </w:r>
            <w:r w:rsidR="00685CB7">
              <w:t xml:space="preserve"> </w:t>
            </w:r>
            <w:r w:rsidRPr="00DF1E47">
              <w:t>жи</w:t>
            </w:r>
            <w:r w:rsidRPr="00DF1E47">
              <w:t>з</w:t>
            </w:r>
            <w:r w:rsidRPr="00DF1E47">
              <w:t>ни.</w:t>
            </w:r>
          </w:p>
        </w:tc>
        <w:tc>
          <w:tcPr>
            <w:tcW w:w="5282" w:type="dxa"/>
            <w:shd w:val="clear" w:color="auto" w:fill="auto"/>
          </w:tcPr>
          <w:p w:rsidR="00B76F4D" w:rsidRPr="001B0BEF" w:rsidRDefault="00B76F4D" w:rsidP="001B0BEF">
            <w:pPr>
              <w:pStyle w:val="a"/>
              <w:numPr>
                <w:ilvl w:val="0"/>
                <w:numId w:val="71"/>
              </w:numPr>
              <w:ind w:left="247" w:hanging="284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змер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лин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сстояний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еличин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глов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мощью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нструменто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змер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лин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глов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71"/>
              </w:numPr>
              <w:ind w:left="247" w:hanging="284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числ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лощад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ямоугольников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вадратов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бъем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ямоуго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араллелепипедов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убов.</w:t>
            </w:r>
          </w:p>
          <w:p w:rsidR="00B76F4D" w:rsidRPr="001B0BEF" w:rsidRDefault="00B76F4D" w:rsidP="001B0BEF">
            <w:pPr>
              <w:tabs>
                <w:tab w:val="left" w:pos="1134"/>
              </w:tabs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уче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дметов: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71"/>
              </w:numPr>
              <w:ind w:left="247" w:hanging="284"/>
              <w:rPr>
                <w:i/>
              </w:rPr>
            </w:pPr>
            <w:r w:rsidRPr="001B0BEF">
              <w:rPr>
                <w:i/>
              </w:rPr>
              <w:t>вычисл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сстоя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стност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тандарт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итуациях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лощад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частк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</w:t>
            </w:r>
            <w:r w:rsidRPr="001B0BEF">
              <w:rPr>
                <w:i/>
              </w:rPr>
              <w:t>я</w:t>
            </w:r>
            <w:r w:rsidRPr="001B0BEF">
              <w:rPr>
                <w:i/>
              </w:rPr>
              <w:t>моугольн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ормы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ъем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мнат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71"/>
              </w:numPr>
              <w:ind w:left="247" w:hanging="284"/>
              <w:rPr>
                <w:i/>
              </w:rPr>
            </w:pPr>
            <w:r w:rsidRPr="001B0BEF">
              <w:rPr>
                <w:i/>
              </w:rPr>
              <w:t>выпол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стейш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стро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стност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еобходим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альн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жизни;</w:t>
            </w:r>
            <w:r w:rsidR="00685CB7">
              <w:rPr>
                <w:i/>
              </w:rPr>
              <w:t xml:space="preserve"> 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71"/>
              </w:numPr>
              <w:ind w:left="247" w:hanging="284"/>
            </w:pPr>
            <w:r w:rsidRPr="001B0BEF">
              <w:rPr>
                <w:i/>
              </w:rPr>
              <w:t>оцени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мер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аль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ъект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кружающе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ира.</w:t>
            </w:r>
          </w:p>
        </w:tc>
      </w:tr>
      <w:tr w:rsidR="00B76F4D" w:rsidRPr="00DF1E47" w:rsidTr="001B0BEF">
        <w:tc>
          <w:tcPr>
            <w:tcW w:w="10564" w:type="dxa"/>
            <w:gridSpan w:val="2"/>
            <w:shd w:val="clear" w:color="auto" w:fill="auto"/>
          </w:tcPr>
          <w:p w:rsidR="00B76F4D" w:rsidRPr="00DF1E47" w:rsidRDefault="00B76F4D" w:rsidP="001B0BEF">
            <w:pPr>
              <w:ind w:firstLine="0"/>
            </w:pPr>
            <w:r w:rsidRPr="001B0BEF">
              <w:rPr>
                <w:b/>
                <w:bCs/>
              </w:rPr>
              <w:t>История</w:t>
            </w:r>
            <w:r w:rsidR="00685CB7">
              <w:rPr>
                <w:b/>
                <w:bCs/>
              </w:rPr>
              <w:t xml:space="preserve"> </w:t>
            </w:r>
            <w:r w:rsidRPr="001B0BEF">
              <w:rPr>
                <w:b/>
                <w:bCs/>
              </w:rPr>
              <w:t>математики</w:t>
            </w:r>
          </w:p>
        </w:tc>
      </w:tr>
      <w:tr w:rsidR="00B76F4D" w:rsidRPr="00DF1E47" w:rsidTr="001B0BEF">
        <w:tc>
          <w:tcPr>
            <w:tcW w:w="5282" w:type="dxa"/>
            <w:shd w:val="clear" w:color="auto" w:fill="auto"/>
          </w:tcPr>
          <w:p w:rsidR="00B76F4D" w:rsidRPr="00DF1E47" w:rsidRDefault="00B76F4D" w:rsidP="00D703FC">
            <w:pPr>
              <w:numPr>
                <w:ilvl w:val="0"/>
                <w:numId w:val="83"/>
              </w:numPr>
              <w:ind w:left="284" w:hanging="284"/>
            </w:pPr>
            <w:r w:rsidRPr="00DF1E47">
              <w:t>описывать</w:t>
            </w:r>
            <w:r w:rsidR="00685CB7">
              <w:t xml:space="preserve"> </w:t>
            </w:r>
            <w:r w:rsidRPr="00DF1E47">
              <w:t>отдельные</w:t>
            </w:r>
            <w:r w:rsidR="00685CB7">
              <w:t xml:space="preserve"> </w:t>
            </w:r>
            <w:r w:rsidRPr="00DF1E47">
              <w:t>выдающиеся</w:t>
            </w:r>
            <w:r w:rsidR="00685CB7">
              <w:t xml:space="preserve"> </w:t>
            </w:r>
            <w:r w:rsidRPr="00DF1E47">
              <w:t>результ</w:t>
            </w:r>
            <w:r w:rsidRPr="00DF1E47">
              <w:t>а</w:t>
            </w:r>
            <w:r w:rsidRPr="00DF1E47">
              <w:t>ты,</w:t>
            </w:r>
            <w:r w:rsidR="00685CB7">
              <w:t xml:space="preserve"> </w:t>
            </w:r>
            <w:r w:rsidRPr="00DF1E47">
              <w:t>полученные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ходе</w:t>
            </w:r>
            <w:r w:rsidR="00685CB7">
              <w:t xml:space="preserve"> </w:t>
            </w:r>
            <w:r w:rsidRPr="00DF1E47">
              <w:t>развития</w:t>
            </w:r>
            <w:r w:rsidR="00685CB7">
              <w:t xml:space="preserve"> </w:t>
            </w:r>
            <w:r w:rsidRPr="00DF1E47">
              <w:t>математики</w:t>
            </w:r>
            <w:r w:rsidR="00685CB7">
              <w:t xml:space="preserve"> </w:t>
            </w:r>
            <w:r w:rsidRPr="00DF1E47">
              <w:t>как</w:t>
            </w:r>
            <w:r w:rsidR="00685CB7">
              <w:t xml:space="preserve"> </w:t>
            </w:r>
            <w:r w:rsidRPr="00DF1E47">
              <w:t>науки;</w:t>
            </w:r>
          </w:p>
          <w:p w:rsidR="00B76F4D" w:rsidRPr="00DF1E47" w:rsidRDefault="00B76F4D" w:rsidP="00D703FC">
            <w:pPr>
              <w:numPr>
                <w:ilvl w:val="0"/>
                <w:numId w:val="83"/>
              </w:numPr>
              <w:ind w:left="284" w:hanging="284"/>
            </w:pPr>
            <w:r w:rsidRPr="00DF1E47">
              <w:t>знать</w:t>
            </w:r>
            <w:r w:rsidR="00685CB7">
              <w:t xml:space="preserve"> </w:t>
            </w:r>
            <w:r w:rsidRPr="00DF1E47">
              <w:t>примеры</w:t>
            </w:r>
            <w:r w:rsidR="00685CB7">
              <w:t xml:space="preserve"> </w:t>
            </w:r>
            <w:r w:rsidRPr="00DF1E47">
              <w:t>математических</w:t>
            </w:r>
            <w:r w:rsidR="00685CB7">
              <w:t xml:space="preserve"> </w:t>
            </w:r>
            <w:r w:rsidRPr="00DF1E47">
              <w:t>откр</w:t>
            </w:r>
            <w:r w:rsidRPr="00DF1E47">
              <w:t>ы</w:t>
            </w:r>
            <w:r w:rsidRPr="00DF1E47">
              <w:t>тий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их</w:t>
            </w:r>
            <w:r w:rsidR="00685CB7">
              <w:t xml:space="preserve"> </w:t>
            </w:r>
            <w:r w:rsidRPr="00DF1E47">
              <w:t>авторов,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связи</w:t>
            </w:r>
            <w:r w:rsidR="00685CB7">
              <w:t xml:space="preserve"> </w:t>
            </w:r>
            <w:r w:rsidRPr="00DF1E47">
              <w:t>с</w:t>
            </w:r>
            <w:r w:rsidR="00685CB7">
              <w:t xml:space="preserve"> </w:t>
            </w:r>
            <w:r w:rsidRPr="00DF1E47">
              <w:t>отечественной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всеми</w:t>
            </w:r>
            <w:r w:rsidRPr="00DF1E47">
              <w:t>р</w:t>
            </w:r>
            <w:r w:rsidRPr="00DF1E47">
              <w:t>ной</w:t>
            </w:r>
            <w:r w:rsidR="00685CB7">
              <w:t xml:space="preserve"> </w:t>
            </w:r>
            <w:r w:rsidRPr="00DF1E47">
              <w:t>историей.</w:t>
            </w:r>
          </w:p>
        </w:tc>
        <w:tc>
          <w:tcPr>
            <w:tcW w:w="5282" w:type="dxa"/>
            <w:shd w:val="clear" w:color="auto" w:fill="auto"/>
          </w:tcPr>
          <w:p w:rsidR="00B76F4D" w:rsidRPr="00DF1E47" w:rsidRDefault="00B76F4D" w:rsidP="00D703FC">
            <w:pPr>
              <w:pStyle w:val="afe"/>
              <w:numPr>
                <w:ilvl w:val="0"/>
                <w:numId w:val="83"/>
              </w:numPr>
              <w:ind w:left="247" w:hanging="284"/>
            </w:pPr>
            <w:r w:rsidRPr="001B0BEF">
              <w:rPr>
                <w:i/>
              </w:rPr>
              <w:t>Характери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клад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дающихс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атематик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вит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атематик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уч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ластей.</w:t>
            </w:r>
          </w:p>
        </w:tc>
      </w:tr>
    </w:tbl>
    <w:p w:rsidR="00B76F4D" w:rsidRPr="00DF1E47" w:rsidRDefault="00B76F4D" w:rsidP="00B76F4D"/>
    <w:p w:rsidR="00B76F4D" w:rsidRPr="003A0FEA" w:rsidRDefault="00B76F4D" w:rsidP="00B76F4D">
      <w:pPr>
        <w:jc w:val="center"/>
        <w:rPr>
          <w:b/>
        </w:rPr>
      </w:pPr>
      <w:r w:rsidRPr="003A0FEA">
        <w:rPr>
          <w:b/>
        </w:rPr>
        <w:t>7-9</w:t>
      </w:r>
      <w:r w:rsidR="00685CB7">
        <w:rPr>
          <w:b/>
        </w:rPr>
        <w:t xml:space="preserve"> </w:t>
      </w:r>
      <w:r w:rsidRPr="003A0FEA">
        <w:rPr>
          <w:b/>
        </w:rPr>
        <w:t>классы</w:t>
      </w:r>
    </w:p>
    <w:tbl>
      <w:tblPr>
        <w:tblW w:w="107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02"/>
        <w:gridCol w:w="426"/>
        <w:gridCol w:w="3543"/>
        <w:gridCol w:w="3969"/>
        <w:gridCol w:w="22"/>
      </w:tblGrid>
      <w:tr w:rsidR="00B76F4D" w:rsidRPr="001B0BEF" w:rsidTr="001B0BEF">
        <w:trPr>
          <w:gridAfter w:val="1"/>
          <w:wAfter w:w="22" w:type="dxa"/>
        </w:trPr>
        <w:tc>
          <w:tcPr>
            <w:tcW w:w="2802" w:type="dxa"/>
            <w:vMerge w:val="restart"/>
            <w:shd w:val="clear" w:color="auto" w:fill="auto"/>
          </w:tcPr>
          <w:p w:rsidR="00B76F4D" w:rsidRPr="001B0BEF" w:rsidRDefault="00B76F4D" w:rsidP="001B0BEF">
            <w:pPr>
              <w:ind w:firstLine="0"/>
              <w:rPr>
                <w:b/>
              </w:rPr>
            </w:pPr>
            <w:bookmarkStart w:id="53" w:name="_Toc284662721"/>
            <w:bookmarkStart w:id="54" w:name="_Toc284663347"/>
            <w:r w:rsidRPr="001B0BEF">
              <w:rPr>
                <w:b/>
              </w:rPr>
              <w:lastRenderedPageBreak/>
              <w:t>Выпускник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научится</w:t>
            </w:r>
          </w:p>
          <w:p w:rsidR="00B76F4D" w:rsidRPr="001B0BEF" w:rsidRDefault="00B76F4D" w:rsidP="001B0BEF">
            <w:pPr>
              <w:ind w:firstLine="0"/>
              <w:rPr>
                <w:b/>
              </w:rPr>
            </w:pPr>
            <w:r w:rsidRPr="001B0BEF">
              <w:rPr>
                <w:b/>
              </w:rPr>
              <w:t>(для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спольз</w:t>
            </w:r>
            <w:r w:rsidRPr="001B0BEF">
              <w:rPr>
                <w:b/>
              </w:rPr>
              <w:t>о</w:t>
            </w:r>
            <w:r w:rsidRPr="001B0BEF">
              <w:rPr>
                <w:b/>
              </w:rPr>
              <w:t>вания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</w:t>
            </w:r>
            <w:r w:rsidRPr="001B0BEF">
              <w:rPr>
                <w:b/>
              </w:rPr>
              <w:t>е</w:t>
            </w:r>
            <w:r w:rsidRPr="001B0BEF">
              <w:rPr>
                <w:b/>
              </w:rPr>
              <w:t>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обеспечения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возможн</w:t>
            </w:r>
            <w:r w:rsidRPr="001B0BEF">
              <w:rPr>
                <w:b/>
              </w:rPr>
              <w:t>о</w:t>
            </w:r>
            <w:r w:rsidRPr="001B0BEF">
              <w:rPr>
                <w:b/>
              </w:rPr>
              <w:t>ст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успешного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одо</w:t>
            </w:r>
            <w:r w:rsidRPr="001B0BEF">
              <w:rPr>
                <w:b/>
              </w:rPr>
              <w:t>л</w:t>
            </w:r>
            <w:r w:rsidRPr="001B0BEF">
              <w:rPr>
                <w:b/>
              </w:rPr>
              <w:t>жения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обр</w:t>
            </w:r>
            <w:r w:rsidRPr="001B0BEF">
              <w:rPr>
                <w:b/>
              </w:rPr>
              <w:t>а</w:t>
            </w:r>
            <w:r w:rsidRPr="001B0BEF">
              <w:rPr>
                <w:b/>
              </w:rPr>
              <w:t>зования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на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базовом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уровне)</w:t>
            </w:r>
            <w:bookmarkEnd w:id="53"/>
            <w:bookmarkEnd w:id="54"/>
          </w:p>
        </w:tc>
        <w:tc>
          <w:tcPr>
            <w:tcW w:w="7938" w:type="dxa"/>
            <w:gridSpan w:val="3"/>
            <w:shd w:val="clear" w:color="auto" w:fill="auto"/>
          </w:tcPr>
          <w:p w:rsidR="00B76F4D" w:rsidRPr="001B0BEF" w:rsidRDefault="00B76F4D" w:rsidP="001B0BEF">
            <w:pPr>
              <w:ind w:firstLine="0"/>
              <w:rPr>
                <w:b/>
                <w:i/>
              </w:rPr>
            </w:pPr>
            <w:r w:rsidRPr="001B0BEF">
              <w:rPr>
                <w:b/>
                <w:i/>
              </w:rPr>
              <w:t>Выпускник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олучит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возмо</w:t>
            </w:r>
            <w:r w:rsidRPr="001B0BEF">
              <w:rPr>
                <w:b/>
                <w:i/>
              </w:rPr>
              <w:t>ж</w:t>
            </w:r>
            <w:r w:rsidRPr="001B0BEF">
              <w:rPr>
                <w:b/>
                <w:i/>
              </w:rPr>
              <w:t>ность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научиться</w:t>
            </w:r>
          </w:p>
        </w:tc>
      </w:tr>
      <w:tr w:rsidR="00B76F4D" w:rsidRPr="001B0BEF" w:rsidTr="001B0BEF">
        <w:trPr>
          <w:gridAfter w:val="1"/>
          <w:wAfter w:w="22" w:type="dxa"/>
        </w:trPr>
        <w:tc>
          <w:tcPr>
            <w:tcW w:w="2802" w:type="dxa"/>
            <w:vMerge/>
            <w:shd w:val="clear" w:color="auto" w:fill="auto"/>
          </w:tcPr>
          <w:p w:rsidR="00B76F4D" w:rsidRPr="001B0BEF" w:rsidRDefault="00B76F4D" w:rsidP="001B0BEF">
            <w:pPr>
              <w:ind w:firstLine="0"/>
              <w:rPr>
                <w:b/>
              </w:rPr>
            </w:pPr>
          </w:p>
        </w:tc>
        <w:tc>
          <w:tcPr>
            <w:tcW w:w="3969" w:type="dxa"/>
            <w:gridSpan w:val="2"/>
            <w:shd w:val="clear" w:color="auto" w:fill="auto"/>
          </w:tcPr>
          <w:p w:rsidR="00B76F4D" w:rsidRPr="001B0BEF" w:rsidRDefault="00B76F4D" w:rsidP="001B0BEF">
            <w:pPr>
              <w:ind w:firstLine="0"/>
              <w:rPr>
                <w:b/>
              </w:rPr>
            </w:pPr>
            <w:r w:rsidRPr="001B0BEF">
              <w:rPr>
                <w:b/>
                <w:i/>
              </w:rPr>
              <w:t>для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обеспечения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возможност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успешного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родолжения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образов</w:t>
            </w:r>
            <w:r w:rsidRPr="001B0BEF">
              <w:rPr>
                <w:b/>
                <w:i/>
              </w:rPr>
              <w:t>а</w:t>
            </w:r>
            <w:r w:rsidRPr="001B0BEF">
              <w:rPr>
                <w:b/>
                <w:i/>
              </w:rPr>
              <w:t>ния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на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базовом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углубленном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уровнях</w:t>
            </w:r>
          </w:p>
        </w:tc>
        <w:tc>
          <w:tcPr>
            <w:tcW w:w="3969" w:type="dxa"/>
            <w:shd w:val="clear" w:color="auto" w:fill="auto"/>
          </w:tcPr>
          <w:p w:rsidR="00B76F4D" w:rsidRPr="001B0BEF" w:rsidRDefault="00B76F4D" w:rsidP="001B0BEF">
            <w:pPr>
              <w:ind w:firstLine="0"/>
              <w:rPr>
                <w:b/>
                <w:i/>
              </w:rPr>
            </w:pPr>
            <w:r w:rsidRPr="001B0BEF">
              <w:rPr>
                <w:b/>
                <w:i/>
              </w:rPr>
              <w:t>для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успешного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родолжения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обр</w:t>
            </w:r>
            <w:r w:rsidRPr="001B0BEF">
              <w:rPr>
                <w:b/>
                <w:i/>
              </w:rPr>
              <w:t>а</w:t>
            </w:r>
            <w:r w:rsidRPr="001B0BEF">
              <w:rPr>
                <w:b/>
                <w:i/>
              </w:rPr>
              <w:t>зования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на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углубленном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уровне</w:t>
            </w:r>
          </w:p>
        </w:tc>
      </w:tr>
      <w:tr w:rsidR="00B76F4D" w:rsidRPr="00DF1E47" w:rsidTr="001B0BEF">
        <w:trPr>
          <w:gridAfter w:val="1"/>
          <w:wAfter w:w="22" w:type="dxa"/>
        </w:trPr>
        <w:tc>
          <w:tcPr>
            <w:tcW w:w="10740" w:type="dxa"/>
            <w:gridSpan w:val="4"/>
            <w:shd w:val="clear" w:color="auto" w:fill="auto"/>
          </w:tcPr>
          <w:p w:rsidR="00B76F4D" w:rsidRPr="001B0BEF" w:rsidRDefault="00B76F4D" w:rsidP="001B0BEF">
            <w:pPr>
              <w:ind w:firstLine="0"/>
              <w:rPr>
                <w:b/>
              </w:rPr>
            </w:pPr>
            <w:r w:rsidRPr="001B0BEF">
              <w:rPr>
                <w:b/>
              </w:rPr>
              <w:t>Элементы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теор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множест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математич</w:t>
            </w:r>
            <w:r w:rsidRPr="001B0BEF">
              <w:rPr>
                <w:b/>
              </w:rPr>
              <w:t>е</w:t>
            </w:r>
            <w:r w:rsidRPr="001B0BEF">
              <w:rPr>
                <w:b/>
              </w:rPr>
              <w:t>ск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логики</w:t>
            </w:r>
          </w:p>
        </w:tc>
      </w:tr>
      <w:tr w:rsidR="00B76F4D" w:rsidRPr="00DF1E47" w:rsidTr="001B0BEF">
        <w:trPr>
          <w:gridAfter w:val="1"/>
          <w:wAfter w:w="22" w:type="dxa"/>
        </w:trPr>
        <w:tc>
          <w:tcPr>
            <w:tcW w:w="2802" w:type="dxa"/>
            <w:shd w:val="clear" w:color="auto" w:fill="auto"/>
          </w:tcPr>
          <w:p w:rsidR="00B76F4D" w:rsidRPr="00DF1E47" w:rsidRDefault="00B76F4D" w:rsidP="001B0BEF">
            <w:pPr>
              <w:pStyle w:val="afe"/>
              <w:numPr>
                <w:ilvl w:val="0"/>
                <w:numId w:val="66"/>
              </w:numPr>
              <w:ind w:left="284" w:hanging="284"/>
            </w:pPr>
            <w:r w:rsidRPr="00DF1E47">
              <w:t>Оперировать</w:t>
            </w:r>
            <w:r w:rsidR="00685CB7">
              <w:t xml:space="preserve"> </w:t>
            </w:r>
            <w:r w:rsidRPr="00DF1E47">
              <w:t>на</w:t>
            </w:r>
            <w:r w:rsidR="00685CB7">
              <w:t xml:space="preserve"> </w:t>
            </w:r>
            <w:r w:rsidRPr="00DF1E47">
              <w:t>базовом</w:t>
            </w:r>
            <w:r w:rsidR="00685CB7">
              <w:t xml:space="preserve"> </w:t>
            </w:r>
            <w:r w:rsidRPr="00DF1E47">
              <w:t>уровне</w:t>
            </w:r>
            <w:r w:rsidRPr="00DF1E47">
              <w:rPr>
                <w:rStyle w:val="ad"/>
              </w:rPr>
              <w:footnoteReference w:id="3"/>
            </w:r>
            <w:r w:rsidR="00685CB7">
              <w:t xml:space="preserve"> </w:t>
            </w:r>
            <w:r w:rsidRPr="00DF1E47">
              <w:t>понятиями:</w:t>
            </w:r>
            <w:r w:rsidR="00685CB7">
              <w:t xml:space="preserve"> </w:t>
            </w:r>
            <w:r w:rsidRPr="00DF1E47">
              <w:t>множество,</w:t>
            </w:r>
            <w:r w:rsidR="00685CB7">
              <w:t xml:space="preserve"> </w:t>
            </w:r>
            <w:r w:rsidRPr="00DF1E47">
              <w:t>элемент</w:t>
            </w:r>
            <w:r w:rsidR="00685CB7">
              <w:t xml:space="preserve"> </w:t>
            </w:r>
            <w:r w:rsidRPr="00DF1E47">
              <w:t>множества,</w:t>
            </w:r>
            <w:r w:rsidR="00685CB7">
              <w:t xml:space="preserve"> </w:t>
            </w:r>
            <w:r w:rsidRPr="00DF1E47">
              <w:t>подмножество,</w:t>
            </w:r>
            <w:r w:rsidR="00685CB7">
              <w:t xml:space="preserve"> </w:t>
            </w:r>
            <w:r w:rsidRPr="00DF1E47">
              <w:t>принадле</w:t>
            </w:r>
            <w:r w:rsidRPr="00DF1E47">
              <w:t>ж</w:t>
            </w:r>
            <w:r w:rsidRPr="00DF1E47">
              <w:t>ность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6"/>
              </w:numPr>
              <w:ind w:left="284" w:hanging="284"/>
            </w:pPr>
            <w:r w:rsidRPr="00DF1E47">
              <w:t>задавать</w:t>
            </w:r>
            <w:r w:rsidR="00685CB7">
              <w:t xml:space="preserve"> </w:t>
            </w:r>
            <w:r w:rsidRPr="00DF1E47">
              <w:t>множества</w:t>
            </w:r>
            <w:r w:rsidR="00685CB7">
              <w:t xml:space="preserve"> </w:t>
            </w:r>
            <w:r w:rsidRPr="00DF1E47">
              <w:t>перечислением</w:t>
            </w:r>
            <w:r w:rsidR="00685CB7">
              <w:t xml:space="preserve"> </w:t>
            </w:r>
            <w:r w:rsidRPr="00DF1E47">
              <w:t>их</w:t>
            </w:r>
            <w:r w:rsidR="00685CB7">
              <w:t xml:space="preserve"> </w:t>
            </w:r>
            <w:r w:rsidRPr="00DF1E47">
              <w:t>элеме</w:t>
            </w:r>
            <w:r w:rsidRPr="00DF1E47">
              <w:t>н</w:t>
            </w:r>
            <w:r w:rsidRPr="00DF1E47">
              <w:t>тов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6"/>
              </w:numPr>
              <w:ind w:left="284" w:hanging="284"/>
            </w:pPr>
            <w:r w:rsidRPr="00DF1E47">
              <w:t>находить</w:t>
            </w:r>
            <w:r w:rsidR="00685CB7">
              <w:t xml:space="preserve"> </w:t>
            </w:r>
            <w:r w:rsidRPr="00DF1E47">
              <w:t>пересечение,</w:t>
            </w:r>
            <w:r w:rsidR="00685CB7">
              <w:t xml:space="preserve"> </w:t>
            </w:r>
            <w:r w:rsidRPr="00DF1E47">
              <w:t>объединение,</w:t>
            </w:r>
            <w:r w:rsidR="00685CB7">
              <w:t xml:space="preserve"> </w:t>
            </w:r>
            <w:r w:rsidRPr="00DF1E47">
              <w:t>подмножество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простейших</w:t>
            </w:r>
            <w:r w:rsidR="00685CB7">
              <w:t xml:space="preserve"> </w:t>
            </w:r>
            <w:r w:rsidRPr="00DF1E47">
              <w:t>ситуациях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6"/>
              </w:numPr>
              <w:ind w:left="284" w:hanging="284"/>
            </w:pPr>
            <w:r w:rsidRPr="00DF1E47">
              <w:t>оперировать</w:t>
            </w:r>
            <w:r w:rsidR="00685CB7">
              <w:t xml:space="preserve"> </w:t>
            </w:r>
            <w:r w:rsidRPr="00DF1E47">
              <w:t>на</w:t>
            </w:r>
            <w:r w:rsidR="00685CB7">
              <w:t xml:space="preserve"> </w:t>
            </w:r>
            <w:r w:rsidRPr="00DF1E47">
              <w:t>базовом</w:t>
            </w:r>
            <w:r w:rsidR="00685CB7">
              <w:t xml:space="preserve"> </w:t>
            </w:r>
            <w:r w:rsidRPr="00DF1E47">
              <w:t>уровне</w:t>
            </w:r>
            <w:r w:rsidR="00685CB7">
              <w:t xml:space="preserve"> </w:t>
            </w:r>
            <w:r w:rsidRPr="00DF1E47">
              <w:t>понятиями:</w:t>
            </w:r>
            <w:r w:rsidR="00685CB7">
              <w:t xml:space="preserve"> </w:t>
            </w:r>
            <w:r w:rsidRPr="00DF1E47">
              <w:t>определение,</w:t>
            </w:r>
            <w:r w:rsidR="00685CB7">
              <w:t xml:space="preserve"> </w:t>
            </w:r>
            <w:r w:rsidRPr="00DF1E47">
              <w:t>аксиома,</w:t>
            </w:r>
            <w:r w:rsidR="00685CB7">
              <w:t xml:space="preserve"> </w:t>
            </w:r>
            <w:r w:rsidRPr="00DF1E47">
              <w:t>теорема,</w:t>
            </w:r>
            <w:r w:rsidR="00685CB7">
              <w:t xml:space="preserve"> </w:t>
            </w:r>
            <w:r w:rsidRPr="00DF1E47">
              <w:t>доказател</w:t>
            </w:r>
            <w:r w:rsidRPr="00DF1E47">
              <w:t>ь</w:t>
            </w:r>
            <w:r w:rsidRPr="00DF1E47">
              <w:t>ство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6"/>
              </w:numPr>
              <w:ind w:left="284" w:hanging="284"/>
            </w:pPr>
            <w:r w:rsidRPr="00DF1E47">
              <w:t>приводить</w:t>
            </w:r>
            <w:r w:rsidR="00685CB7">
              <w:t xml:space="preserve"> </w:t>
            </w:r>
            <w:r w:rsidRPr="00DF1E47">
              <w:t>примеры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контрпримеры</w:t>
            </w:r>
            <w:r w:rsidR="00685CB7">
              <w:t xml:space="preserve"> </w:t>
            </w:r>
            <w:r w:rsidRPr="00DF1E47">
              <w:t>для</w:t>
            </w:r>
            <w:r w:rsidR="00685CB7">
              <w:t xml:space="preserve"> </w:t>
            </w:r>
            <w:r w:rsidRPr="00DF1E47">
              <w:t>подтверждения</w:t>
            </w:r>
            <w:r w:rsidR="00685CB7">
              <w:t xml:space="preserve"> </w:t>
            </w:r>
            <w:r w:rsidRPr="00DF1E47">
              <w:t>своих</w:t>
            </w:r>
            <w:r w:rsidR="00685CB7">
              <w:t xml:space="preserve"> </w:t>
            </w:r>
            <w:r w:rsidRPr="00DF1E47">
              <w:t>высказываний.</w:t>
            </w:r>
          </w:p>
          <w:p w:rsidR="00B76F4D" w:rsidRPr="001B0BEF" w:rsidRDefault="00B76F4D" w:rsidP="001B0BEF">
            <w:pPr>
              <w:tabs>
                <w:tab w:val="left" w:pos="1134"/>
              </w:tabs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уч</w:t>
            </w:r>
            <w:r w:rsidRPr="001B0BEF">
              <w:rPr>
                <w:b/>
              </w:rPr>
              <w:t>е</w:t>
            </w:r>
            <w:r w:rsidRPr="001B0BEF">
              <w:rPr>
                <w:b/>
              </w:rPr>
              <w:t>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</w:t>
            </w:r>
            <w:r w:rsidRPr="001B0BEF">
              <w:rPr>
                <w:b/>
              </w:rPr>
              <w:t>д</w:t>
            </w:r>
            <w:r w:rsidRPr="001B0BEF">
              <w:rPr>
                <w:b/>
              </w:rPr>
              <w:t>метов: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использова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графическо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едставлени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множест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описани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реальны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оцессо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явлений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учебны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едметов.</w:t>
            </w:r>
          </w:p>
        </w:tc>
        <w:tc>
          <w:tcPr>
            <w:tcW w:w="3969" w:type="dxa"/>
            <w:gridSpan w:val="2"/>
            <w:shd w:val="clear" w:color="auto" w:fill="auto"/>
          </w:tcPr>
          <w:p w:rsidR="00B76F4D" w:rsidRPr="001B0BEF" w:rsidRDefault="00B76F4D" w:rsidP="00221424">
            <w:pPr>
              <w:pStyle w:val="afe"/>
              <w:numPr>
                <w:ilvl w:val="0"/>
                <w:numId w:val="66"/>
              </w:numPr>
              <w:ind w:left="317" w:hanging="317"/>
              <w:jc w:val="left"/>
              <w:rPr>
                <w:i/>
              </w:rPr>
            </w:pPr>
            <w:r w:rsidRPr="001B0BEF">
              <w:rPr>
                <w:i/>
              </w:rPr>
              <w:t>Оперировать</w:t>
            </w:r>
            <w:r w:rsidRPr="001B0BEF">
              <w:rPr>
                <w:rStyle w:val="ad"/>
                <w:i/>
              </w:rPr>
              <w:footnoteReference w:id="4"/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ми: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ределени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еорем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аксиом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характеристик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элемент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усто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неч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бесконеч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дмножеств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надлежность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ключени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венств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</w:t>
            </w:r>
            <w:r w:rsidRPr="001B0BEF">
              <w:rPr>
                <w:i/>
              </w:rPr>
              <w:t>о</w:t>
            </w:r>
            <w:r w:rsidRPr="001B0BEF">
              <w:rPr>
                <w:i/>
              </w:rPr>
              <w:t>жеств;</w:t>
            </w:r>
          </w:p>
          <w:p w:rsidR="00B76F4D" w:rsidRPr="001B0BEF" w:rsidRDefault="00B76F4D" w:rsidP="00221424">
            <w:pPr>
              <w:pStyle w:val="afe"/>
              <w:numPr>
                <w:ilvl w:val="0"/>
                <w:numId w:val="66"/>
              </w:numPr>
              <w:ind w:left="317" w:hanging="317"/>
              <w:jc w:val="left"/>
              <w:rPr>
                <w:i/>
              </w:rPr>
            </w:pPr>
            <w:r w:rsidRPr="001B0BEF">
              <w:rPr>
                <w:i/>
              </w:rPr>
              <w:t>изображ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тнош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мощь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руг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Эйл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ра;</w:t>
            </w:r>
          </w:p>
          <w:p w:rsidR="00B76F4D" w:rsidRPr="001B0BEF" w:rsidRDefault="00B76F4D" w:rsidP="00221424">
            <w:pPr>
              <w:pStyle w:val="afe"/>
              <w:numPr>
                <w:ilvl w:val="0"/>
                <w:numId w:val="66"/>
              </w:numPr>
              <w:ind w:left="317" w:hanging="317"/>
              <w:jc w:val="left"/>
              <w:rPr>
                <w:i/>
              </w:rPr>
            </w:pPr>
            <w:r w:rsidRPr="001B0BEF">
              <w:rPr>
                <w:i/>
              </w:rPr>
              <w:t>определ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надлежнос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элемент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у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ъединени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ересечени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;</w:t>
            </w:r>
            <w:r w:rsidR="00685CB7">
              <w:rPr>
                <w:i/>
              </w:rPr>
              <w:t xml:space="preserve"> </w:t>
            </w:r>
          </w:p>
          <w:p w:rsidR="00B76F4D" w:rsidRPr="001B0BEF" w:rsidRDefault="00B76F4D" w:rsidP="00221424">
            <w:pPr>
              <w:pStyle w:val="afe"/>
              <w:numPr>
                <w:ilvl w:val="0"/>
                <w:numId w:val="66"/>
              </w:numPr>
              <w:ind w:left="317" w:hanging="317"/>
              <w:jc w:val="left"/>
              <w:rPr>
                <w:i/>
              </w:rPr>
            </w:pPr>
            <w:r w:rsidRPr="001B0BEF">
              <w:rPr>
                <w:i/>
              </w:rPr>
              <w:t>зада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мощь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еречисл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элементов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овесно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ис</w:t>
            </w:r>
            <w:r w:rsidRPr="001B0BEF">
              <w:rPr>
                <w:i/>
              </w:rPr>
              <w:t>а</w:t>
            </w:r>
            <w:r w:rsidRPr="001B0BEF">
              <w:rPr>
                <w:i/>
              </w:rPr>
              <w:t>ния;</w:t>
            </w:r>
          </w:p>
          <w:p w:rsidR="00B76F4D" w:rsidRPr="001B0BEF" w:rsidRDefault="00B76F4D" w:rsidP="00221424">
            <w:pPr>
              <w:pStyle w:val="afe"/>
              <w:numPr>
                <w:ilvl w:val="0"/>
                <w:numId w:val="66"/>
              </w:numPr>
              <w:ind w:left="317" w:hanging="317"/>
              <w:jc w:val="left"/>
              <w:rPr>
                <w:i/>
              </w:rPr>
            </w:pP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ми: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сказывани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тиннос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ложнос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сказывани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трица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сказываний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ерац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д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сказываниями: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л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слов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сказыва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(импликации);</w:t>
            </w:r>
          </w:p>
          <w:p w:rsidR="00B76F4D" w:rsidRPr="001B0BEF" w:rsidRDefault="00B76F4D" w:rsidP="00221424">
            <w:pPr>
              <w:pStyle w:val="afe"/>
              <w:numPr>
                <w:ilvl w:val="0"/>
                <w:numId w:val="66"/>
              </w:numPr>
              <w:ind w:left="317" w:hanging="317"/>
              <w:jc w:val="left"/>
              <w:rPr>
                <w:i/>
              </w:rPr>
            </w:pPr>
            <w:r w:rsidRPr="001B0BEF">
              <w:rPr>
                <w:i/>
              </w:rPr>
              <w:t>строи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сказывани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трица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сказываний.</w:t>
            </w:r>
          </w:p>
          <w:p w:rsidR="00B76F4D" w:rsidRPr="001B0BEF" w:rsidRDefault="00B76F4D" w:rsidP="00221424">
            <w:pPr>
              <w:tabs>
                <w:tab w:val="left" w:pos="1134"/>
              </w:tabs>
              <w:ind w:firstLine="0"/>
              <w:jc w:val="left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</w:t>
            </w:r>
            <w:r w:rsidRPr="001B0BEF">
              <w:rPr>
                <w:b/>
              </w:rPr>
              <w:t>у</w:t>
            </w:r>
            <w:r w:rsidRPr="001B0BEF">
              <w:rPr>
                <w:b/>
              </w:rPr>
              <w:t>че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дметов:</w:t>
            </w:r>
          </w:p>
          <w:p w:rsidR="00B76F4D" w:rsidRPr="001B0BEF" w:rsidRDefault="00B76F4D" w:rsidP="00221424">
            <w:pPr>
              <w:pStyle w:val="a"/>
              <w:numPr>
                <w:ilvl w:val="0"/>
                <w:numId w:val="62"/>
              </w:numPr>
              <w:ind w:left="317" w:hanging="317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цепочк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мозаключ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снов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пользов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авил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логики;</w:t>
            </w:r>
          </w:p>
          <w:p w:rsidR="00B76F4D" w:rsidRPr="001B0BEF" w:rsidRDefault="00B76F4D" w:rsidP="00221424">
            <w:pPr>
              <w:pStyle w:val="a"/>
              <w:numPr>
                <w:ilvl w:val="0"/>
                <w:numId w:val="62"/>
              </w:numPr>
              <w:ind w:left="317" w:hanging="317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польз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ножества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перац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ножествам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рафическо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дставл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пис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а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цессо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явлений.</w:t>
            </w:r>
          </w:p>
        </w:tc>
        <w:tc>
          <w:tcPr>
            <w:tcW w:w="3969" w:type="dxa"/>
            <w:shd w:val="clear" w:color="auto" w:fill="auto"/>
          </w:tcPr>
          <w:p w:rsidR="00B76F4D" w:rsidRPr="001B0BEF" w:rsidRDefault="00B76F4D" w:rsidP="00221424">
            <w:pPr>
              <w:pStyle w:val="afe"/>
              <w:numPr>
                <w:ilvl w:val="0"/>
                <w:numId w:val="66"/>
              </w:numPr>
              <w:ind w:left="317" w:hanging="317"/>
              <w:jc w:val="left"/>
              <w:rPr>
                <w:i/>
              </w:rPr>
            </w:pPr>
            <w:r w:rsidRPr="001B0BEF">
              <w:rPr>
                <w:i/>
              </w:rPr>
              <w:t>Свободн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ерировать</w:t>
            </w:r>
            <w:r w:rsidRPr="001B0BEF">
              <w:rPr>
                <w:rStyle w:val="ad"/>
                <w:i/>
              </w:rPr>
              <w:footnoteReference w:id="5"/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ми: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характеристик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элемент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усто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неч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бесконеч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дмножеств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надлежность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ключени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венств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пособ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</w:t>
            </w:r>
            <w:r w:rsidRPr="001B0BEF">
              <w:rPr>
                <w:i/>
              </w:rPr>
              <w:t>о</w:t>
            </w:r>
            <w:r w:rsidRPr="001B0BEF">
              <w:rPr>
                <w:i/>
              </w:rPr>
              <w:t>жества;</w:t>
            </w:r>
          </w:p>
          <w:p w:rsidR="00B76F4D" w:rsidRPr="001B0BEF" w:rsidRDefault="00B76F4D" w:rsidP="00221424">
            <w:pPr>
              <w:pStyle w:val="afe"/>
              <w:numPr>
                <w:ilvl w:val="0"/>
                <w:numId w:val="66"/>
              </w:numPr>
              <w:ind w:left="317" w:hanging="317"/>
              <w:jc w:val="left"/>
              <w:rPr>
                <w:i/>
              </w:rPr>
            </w:pPr>
            <w:r w:rsidRPr="001B0BEF">
              <w:rPr>
                <w:i/>
              </w:rPr>
              <w:t>зада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ны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п</w:t>
            </w:r>
            <w:r w:rsidRPr="001B0BEF">
              <w:rPr>
                <w:i/>
              </w:rPr>
              <w:t>о</w:t>
            </w:r>
            <w:r w:rsidRPr="001B0BEF">
              <w:rPr>
                <w:i/>
              </w:rPr>
              <w:t>собами;</w:t>
            </w:r>
          </w:p>
          <w:p w:rsidR="00B76F4D" w:rsidRPr="001B0BEF" w:rsidRDefault="00B76F4D" w:rsidP="00221424">
            <w:pPr>
              <w:pStyle w:val="afe"/>
              <w:numPr>
                <w:ilvl w:val="0"/>
                <w:numId w:val="66"/>
              </w:numPr>
              <w:ind w:left="317" w:hanging="317"/>
              <w:jc w:val="left"/>
              <w:rPr>
                <w:i/>
              </w:rPr>
            </w:pPr>
            <w:r w:rsidRPr="001B0BEF">
              <w:rPr>
                <w:i/>
              </w:rPr>
              <w:t>провер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полн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характеристическо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войств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ства;</w:t>
            </w:r>
          </w:p>
          <w:p w:rsidR="00B76F4D" w:rsidRPr="001B0BEF" w:rsidRDefault="00B76F4D" w:rsidP="00221424">
            <w:pPr>
              <w:pStyle w:val="afe"/>
              <w:numPr>
                <w:ilvl w:val="0"/>
                <w:numId w:val="66"/>
              </w:numPr>
              <w:ind w:left="317" w:hanging="317"/>
              <w:jc w:val="left"/>
              <w:rPr>
                <w:i/>
              </w:rPr>
            </w:pPr>
            <w:r w:rsidRPr="001B0BEF">
              <w:rPr>
                <w:i/>
              </w:rPr>
              <w:t>свободн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ми: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сказывани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тиннос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ложнос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сказывани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ож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ст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сказывани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трица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сказываний;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тиннос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ложнос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твержд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е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трицани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ерац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д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сказываниями: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л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е;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слов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сказыва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(и</w:t>
            </w:r>
            <w:r w:rsidRPr="001B0BEF">
              <w:rPr>
                <w:i/>
              </w:rPr>
              <w:t>м</w:t>
            </w:r>
            <w:r w:rsidRPr="001B0BEF">
              <w:rPr>
                <w:i/>
              </w:rPr>
              <w:t>пликации);</w:t>
            </w:r>
          </w:p>
          <w:p w:rsidR="00B76F4D" w:rsidRPr="00DF1E47" w:rsidRDefault="00B76F4D" w:rsidP="00221424">
            <w:pPr>
              <w:pStyle w:val="afe"/>
              <w:numPr>
                <w:ilvl w:val="0"/>
                <w:numId w:val="66"/>
              </w:numPr>
              <w:ind w:left="317" w:hanging="317"/>
              <w:jc w:val="left"/>
            </w:pPr>
            <w:r w:rsidRPr="001B0BEF">
              <w:rPr>
                <w:i/>
              </w:rPr>
              <w:t>строи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сказыва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пользование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кон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алгебр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ск</w:t>
            </w:r>
            <w:r w:rsidRPr="001B0BEF">
              <w:rPr>
                <w:i/>
              </w:rPr>
              <w:t>а</w:t>
            </w:r>
            <w:r w:rsidRPr="001B0BEF">
              <w:rPr>
                <w:i/>
              </w:rPr>
              <w:t>зываний</w:t>
            </w:r>
            <w:r w:rsidRPr="00DF1E47">
              <w:t>.</w:t>
            </w:r>
          </w:p>
          <w:p w:rsidR="00B76F4D" w:rsidRPr="001B0BEF" w:rsidRDefault="00B76F4D" w:rsidP="00221424">
            <w:pPr>
              <w:tabs>
                <w:tab w:val="left" w:pos="1134"/>
              </w:tabs>
              <w:ind w:firstLine="0"/>
              <w:jc w:val="left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</w:t>
            </w:r>
            <w:r w:rsidRPr="001B0BEF">
              <w:rPr>
                <w:b/>
              </w:rPr>
              <w:t>у</w:t>
            </w:r>
            <w:r w:rsidRPr="001B0BEF">
              <w:rPr>
                <w:b/>
              </w:rPr>
              <w:t>че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дметов:</w:t>
            </w:r>
          </w:p>
          <w:p w:rsidR="00B76F4D" w:rsidRPr="001B0BEF" w:rsidRDefault="00B76F4D" w:rsidP="00221424">
            <w:pPr>
              <w:pStyle w:val="a"/>
              <w:numPr>
                <w:ilvl w:val="0"/>
                <w:numId w:val="62"/>
              </w:numPr>
              <w:ind w:left="317" w:hanging="317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ссужд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снов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пользов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авил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логики;</w:t>
            </w:r>
          </w:p>
          <w:p w:rsidR="00B76F4D" w:rsidRPr="001B0BEF" w:rsidRDefault="00B76F4D" w:rsidP="00221424">
            <w:pPr>
              <w:pStyle w:val="a"/>
              <w:numPr>
                <w:ilvl w:val="0"/>
                <w:numId w:val="62"/>
              </w:numPr>
              <w:ind w:left="317" w:hanging="317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польз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ножества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перац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ножествам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рафическо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дставл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пис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а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цессо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явлений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чеб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дметов.</w:t>
            </w:r>
          </w:p>
        </w:tc>
      </w:tr>
      <w:tr w:rsidR="00B76F4D" w:rsidRPr="00DF1E47" w:rsidTr="001B0BEF">
        <w:trPr>
          <w:gridAfter w:val="1"/>
          <w:wAfter w:w="22" w:type="dxa"/>
        </w:trPr>
        <w:tc>
          <w:tcPr>
            <w:tcW w:w="10740" w:type="dxa"/>
            <w:gridSpan w:val="4"/>
            <w:shd w:val="clear" w:color="auto" w:fill="auto"/>
          </w:tcPr>
          <w:p w:rsidR="00B76F4D" w:rsidRPr="001B0BEF" w:rsidRDefault="00B76F4D" w:rsidP="001B0BEF">
            <w:pPr>
              <w:ind w:firstLine="0"/>
              <w:rPr>
                <w:b/>
              </w:rPr>
            </w:pPr>
            <w:r w:rsidRPr="001B0BEF">
              <w:rPr>
                <w:b/>
              </w:rPr>
              <w:t>Числа</w:t>
            </w:r>
          </w:p>
        </w:tc>
      </w:tr>
      <w:tr w:rsidR="00B76F4D" w:rsidRPr="00DF1E47" w:rsidTr="001B0BEF">
        <w:trPr>
          <w:gridAfter w:val="1"/>
          <w:wAfter w:w="22" w:type="dxa"/>
        </w:trPr>
        <w:tc>
          <w:tcPr>
            <w:tcW w:w="2802" w:type="dxa"/>
            <w:shd w:val="clear" w:color="auto" w:fill="auto"/>
          </w:tcPr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  <w:contextualSpacing w:val="0"/>
            </w:pPr>
            <w:r w:rsidRPr="00DF1E47">
              <w:t>Оперировать</w:t>
            </w:r>
            <w:r w:rsidR="00685CB7">
              <w:t xml:space="preserve"> </w:t>
            </w:r>
            <w:r w:rsidRPr="00DF1E47">
              <w:t>на</w:t>
            </w:r>
            <w:r w:rsidR="00685CB7">
              <w:t xml:space="preserve"> </w:t>
            </w:r>
            <w:r w:rsidRPr="00DF1E47">
              <w:t>базовом</w:t>
            </w:r>
            <w:r w:rsidR="00685CB7">
              <w:t xml:space="preserve"> </w:t>
            </w:r>
            <w:r w:rsidRPr="00DF1E47">
              <w:t>уровне</w:t>
            </w:r>
            <w:r w:rsidR="00685CB7">
              <w:t xml:space="preserve"> </w:t>
            </w:r>
            <w:r w:rsidRPr="00DF1E47">
              <w:lastRenderedPageBreak/>
              <w:t>понятиями:</w:t>
            </w:r>
            <w:r w:rsidR="00685CB7">
              <w:t xml:space="preserve"> </w:t>
            </w:r>
            <w:r w:rsidRPr="00DF1E47">
              <w:t>натуральное</w:t>
            </w:r>
            <w:r w:rsidR="00685CB7">
              <w:t xml:space="preserve"> </w:t>
            </w:r>
            <w:r w:rsidRPr="00DF1E47">
              <w:t>число,</w:t>
            </w:r>
            <w:r w:rsidR="00685CB7">
              <w:t xml:space="preserve"> </w:t>
            </w:r>
            <w:r w:rsidRPr="00DF1E47">
              <w:t>целое</w:t>
            </w:r>
            <w:r w:rsidR="00685CB7">
              <w:t xml:space="preserve"> </w:t>
            </w:r>
            <w:r w:rsidRPr="00DF1E47">
              <w:t>число,</w:t>
            </w:r>
            <w:r w:rsidR="00685CB7">
              <w:t xml:space="preserve"> </w:t>
            </w:r>
            <w:r w:rsidRPr="00DF1E47">
              <w:t>обыкновенная</w:t>
            </w:r>
            <w:r w:rsidR="00685CB7">
              <w:t xml:space="preserve"> </w:t>
            </w:r>
            <w:r w:rsidRPr="00DF1E47">
              <w:t>дробь,</w:t>
            </w:r>
            <w:r w:rsidR="00685CB7">
              <w:t xml:space="preserve"> </w:t>
            </w:r>
            <w:r w:rsidRPr="00DF1E47">
              <w:t>десятичная</w:t>
            </w:r>
            <w:r w:rsidR="00685CB7">
              <w:t xml:space="preserve"> </w:t>
            </w:r>
            <w:r w:rsidRPr="00DF1E47">
              <w:t>дробь,</w:t>
            </w:r>
            <w:r w:rsidR="00685CB7">
              <w:t xml:space="preserve"> </w:t>
            </w:r>
            <w:r w:rsidRPr="00DF1E47">
              <w:t>смешанная</w:t>
            </w:r>
            <w:r w:rsidR="00685CB7">
              <w:t xml:space="preserve"> </w:t>
            </w:r>
            <w:r w:rsidRPr="00DF1E47">
              <w:t>дробь,</w:t>
            </w:r>
            <w:r w:rsidR="00685CB7">
              <w:t xml:space="preserve"> </w:t>
            </w:r>
            <w:r w:rsidRPr="00DF1E47">
              <w:t>рациональное</w:t>
            </w:r>
            <w:r w:rsidR="00685CB7">
              <w:t xml:space="preserve"> </w:t>
            </w:r>
            <w:r w:rsidRPr="00DF1E47">
              <w:t>число,</w:t>
            </w:r>
            <w:r w:rsidR="00685CB7">
              <w:t xml:space="preserve"> </w:t>
            </w:r>
            <w:r w:rsidRPr="00DF1E47">
              <w:t>арифметический</w:t>
            </w:r>
            <w:r w:rsidR="00685CB7">
              <w:t xml:space="preserve"> </w:t>
            </w:r>
            <w:r w:rsidRPr="00DF1E47">
              <w:t>квадратный</w:t>
            </w:r>
            <w:r w:rsidR="00685CB7">
              <w:t xml:space="preserve"> </w:t>
            </w:r>
            <w:r w:rsidRPr="00DF1E47">
              <w:t>корень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  <w:contextualSpacing w:val="0"/>
            </w:pPr>
            <w:r w:rsidRPr="00DF1E47">
              <w:t>использовать</w:t>
            </w:r>
            <w:r w:rsidR="00685CB7">
              <w:t xml:space="preserve"> </w:t>
            </w:r>
            <w:r w:rsidRPr="00DF1E47">
              <w:t>свойства</w:t>
            </w:r>
            <w:r w:rsidR="00685CB7">
              <w:t xml:space="preserve"> </w:t>
            </w:r>
            <w:r w:rsidRPr="00DF1E47">
              <w:t>чисел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правила</w:t>
            </w:r>
            <w:r w:rsidR="00685CB7">
              <w:t xml:space="preserve"> </w:t>
            </w:r>
            <w:r w:rsidRPr="00DF1E47">
              <w:t>действий</w:t>
            </w:r>
            <w:r w:rsidR="00685CB7">
              <w:t xml:space="preserve"> </w:t>
            </w:r>
            <w:r w:rsidRPr="00DF1E47">
              <w:t>при</w:t>
            </w:r>
            <w:r w:rsidR="00685CB7">
              <w:t xml:space="preserve"> </w:t>
            </w:r>
            <w:r w:rsidRPr="00DF1E47">
              <w:t>выполнении</w:t>
            </w:r>
            <w:r w:rsidR="00685CB7">
              <w:t xml:space="preserve"> </w:t>
            </w:r>
            <w:r w:rsidRPr="00DF1E47">
              <w:t>вычислений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  <w:contextualSpacing w:val="0"/>
            </w:pPr>
            <w:r w:rsidRPr="00DF1E47">
              <w:t>использовать</w:t>
            </w:r>
            <w:r w:rsidR="00685CB7">
              <w:t xml:space="preserve"> </w:t>
            </w:r>
            <w:r w:rsidRPr="00DF1E47">
              <w:t>признаки</w:t>
            </w:r>
            <w:r w:rsidR="00685CB7">
              <w:t xml:space="preserve"> </w:t>
            </w:r>
            <w:r w:rsidRPr="00DF1E47">
              <w:t>делимости</w:t>
            </w:r>
            <w:r w:rsidR="00685CB7">
              <w:t xml:space="preserve"> </w:t>
            </w:r>
            <w:r w:rsidRPr="00DF1E47">
              <w:t>на</w:t>
            </w:r>
            <w:r w:rsidR="00685CB7">
              <w:t xml:space="preserve"> </w:t>
            </w:r>
            <w:r w:rsidRPr="00DF1E47">
              <w:t>2,</w:t>
            </w:r>
            <w:r w:rsidR="00685CB7">
              <w:t xml:space="preserve"> </w:t>
            </w:r>
            <w:r w:rsidRPr="00DF1E47">
              <w:t>5,</w:t>
            </w:r>
            <w:r w:rsidR="00685CB7">
              <w:t xml:space="preserve"> </w:t>
            </w:r>
            <w:r w:rsidRPr="00DF1E47">
              <w:t>3,</w:t>
            </w:r>
            <w:r w:rsidR="00685CB7">
              <w:t xml:space="preserve"> </w:t>
            </w:r>
            <w:r w:rsidRPr="00DF1E47">
              <w:t>9,</w:t>
            </w:r>
            <w:r w:rsidR="00685CB7">
              <w:t xml:space="preserve"> </w:t>
            </w:r>
            <w:r w:rsidRPr="00DF1E47">
              <w:t>10</w:t>
            </w:r>
            <w:r w:rsidR="00685CB7">
              <w:t xml:space="preserve"> </w:t>
            </w:r>
            <w:r w:rsidRPr="00DF1E47">
              <w:t>при</w:t>
            </w:r>
            <w:r w:rsidR="00685CB7">
              <w:t xml:space="preserve"> </w:t>
            </w:r>
            <w:r w:rsidRPr="00DF1E47">
              <w:t>выполнении</w:t>
            </w:r>
            <w:r w:rsidR="00685CB7">
              <w:t xml:space="preserve"> </w:t>
            </w:r>
            <w:r w:rsidRPr="00DF1E47">
              <w:t>вычислений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решении</w:t>
            </w:r>
            <w:r w:rsidR="00685CB7">
              <w:t xml:space="preserve"> </w:t>
            </w:r>
            <w:r w:rsidRPr="00DF1E47">
              <w:t>несложных</w:t>
            </w:r>
            <w:r w:rsidR="00685CB7">
              <w:t xml:space="preserve"> </w:t>
            </w:r>
            <w:r w:rsidRPr="00DF1E47">
              <w:t>задач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  <w:contextualSpacing w:val="0"/>
            </w:pPr>
            <w:r w:rsidRPr="00DF1E47">
              <w:t>выполнять</w:t>
            </w:r>
            <w:r w:rsidR="00685CB7">
              <w:t xml:space="preserve"> </w:t>
            </w:r>
            <w:r w:rsidRPr="00DF1E47">
              <w:t>округление</w:t>
            </w:r>
            <w:r w:rsidR="00685CB7">
              <w:t xml:space="preserve"> </w:t>
            </w:r>
            <w:r w:rsidRPr="00DF1E47">
              <w:t>рациональных</w:t>
            </w:r>
            <w:r w:rsidR="00685CB7">
              <w:t xml:space="preserve"> </w:t>
            </w:r>
            <w:r w:rsidRPr="00DF1E47">
              <w:t>чисел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соответствии</w:t>
            </w:r>
            <w:r w:rsidR="00685CB7">
              <w:t xml:space="preserve"> </w:t>
            </w:r>
            <w:r w:rsidRPr="00DF1E47">
              <w:t>с</w:t>
            </w:r>
            <w:r w:rsidR="00685CB7">
              <w:t xml:space="preserve"> </w:t>
            </w:r>
            <w:r w:rsidRPr="00DF1E47">
              <w:t>правилами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  <w:contextualSpacing w:val="0"/>
            </w:pPr>
            <w:r w:rsidRPr="00DF1E47">
              <w:t>оценивать</w:t>
            </w:r>
            <w:r w:rsidR="00685CB7">
              <w:t xml:space="preserve"> </w:t>
            </w:r>
            <w:r w:rsidRPr="00DF1E47">
              <w:t>значение</w:t>
            </w:r>
            <w:r w:rsidR="00685CB7">
              <w:t xml:space="preserve"> </w:t>
            </w:r>
            <w:r w:rsidRPr="00DF1E47">
              <w:t>квадратного</w:t>
            </w:r>
            <w:r w:rsidR="00685CB7">
              <w:t xml:space="preserve"> </w:t>
            </w:r>
            <w:r w:rsidRPr="00DF1E47">
              <w:t>корня</w:t>
            </w:r>
            <w:r w:rsidR="00685CB7">
              <w:t xml:space="preserve"> </w:t>
            </w:r>
            <w:r w:rsidRPr="00DF1E47">
              <w:t>из</w:t>
            </w:r>
            <w:r w:rsidR="00685CB7">
              <w:t xml:space="preserve"> </w:t>
            </w:r>
            <w:r w:rsidRPr="00DF1E47">
              <w:t>положительного</w:t>
            </w:r>
            <w:r w:rsidR="00685CB7">
              <w:t xml:space="preserve"> </w:t>
            </w:r>
            <w:r w:rsidRPr="00DF1E47">
              <w:t>целого</w:t>
            </w:r>
            <w:r w:rsidR="00685CB7">
              <w:t xml:space="preserve"> </w:t>
            </w:r>
            <w:r w:rsidRPr="00DF1E47">
              <w:t>числа;</w:t>
            </w:r>
            <w:r w:rsidR="00685CB7">
              <w:t xml:space="preserve"> 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  <w:contextualSpacing w:val="0"/>
            </w:pPr>
            <w:r w:rsidRPr="00DF1E47">
              <w:t>распознавать</w:t>
            </w:r>
            <w:r w:rsidR="00685CB7">
              <w:t xml:space="preserve"> </w:t>
            </w:r>
            <w:r w:rsidRPr="00DF1E47">
              <w:t>рациональные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иррациональные</w:t>
            </w:r>
            <w:r w:rsidR="00685CB7">
              <w:t xml:space="preserve"> </w:t>
            </w:r>
            <w:r w:rsidRPr="00DF1E47">
              <w:t>числа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  <w:contextualSpacing w:val="0"/>
            </w:pPr>
            <w:r w:rsidRPr="00DF1E47">
              <w:t>сравнивать</w:t>
            </w:r>
            <w:r w:rsidR="00685CB7">
              <w:t xml:space="preserve"> </w:t>
            </w:r>
            <w:r w:rsidRPr="00DF1E47">
              <w:t>числа.</w:t>
            </w:r>
          </w:p>
          <w:p w:rsidR="00B76F4D" w:rsidRPr="001B0BEF" w:rsidRDefault="00B76F4D" w:rsidP="001B0BEF">
            <w:pPr>
              <w:tabs>
                <w:tab w:val="left" w:pos="1134"/>
              </w:tabs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уч</w:t>
            </w:r>
            <w:r w:rsidRPr="001B0BEF">
              <w:rPr>
                <w:b/>
              </w:rPr>
              <w:t>е</w:t>
            </w:r>
            <w:r w:rsidRPr="001B0BEF">
              <w:rPr>
                <w:b/>
              </w:rPr>
              <w:t>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</w:t>
            </w:r>
            <w:r w:rsidRPr="001B0BEF">
              <w:rPr>
                <w:b/>
              </w:rPr>
              <w:t>д</w:t>
            </w:r>
            <w:r w:rsidRPr="001B0BEF">
              <w:rPr>
                <w:b/>
              </w:rPr>
              <w:t>метов: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  <w:contextualSpacing w:val="0"/>
            </w:pPr>
            <w:r w:rsidRPr="00DF1E47">
              <w:t>оценивать</w:t>
            </w:r>
            <w:r w:rsidR="00685CB7">
              <w:t xml:space="preserve"> </w:t>
            </w:r>
            <w:r w:rsidRPr="00DF1E47">
              <w:t>результаты</w:t>
            </w:r>
            <w:r w:rsidR="00685CB7">
              <w:t xml:space="preserve"> </w:t>
            </w:r>
            <w:r w:rsidRPr="00DF1E47">
              <w:t>вычислений</w:t>
            </w:r>
            <w:r w:rsidR="00685CB7">
              <w:t xml:space="preserve"> </w:t>
            </w:r>
            <w:r w:rsidRPr="00DF1E47">
              <w:t>при</w:t>
            </w:r>
            <w:r w:rsidR="00685CB7">
              <w:t xml:space="preserve"> </w:t>
            </w:r>
            <w:r w:rsidRPr="00DF1E47">
              <w:t>решении</w:t>
            </w:r>
            <w:r w:rsidR="00685CB7">
              <w:t xml:space="preserve"> </w:t>
            </w:r>
            <w:r w:rsidRPr="00DF1E47">
              <w:t>практических</w:t>
            </w:r>
            <w:r w:rsidR="00685CB7">
              <w:t xml:space="preserve"> </w:t>
            </w:r>
            <w:r w:rsidRPr="00DF1E47">
              <w:t>задач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  <w:contextualSpacing w:val="0"/>
            </w:pPr>
            <w:r w:rsidRPr="00DF1E47">
              <w:t>выполнять</w:t>
            </w:r>
            <w:r w:rsidR="00685CB7">
              <w:t xml:space="preserve"> </w:t>
            </w:r>
            <w:r w:rsidRPr="00DF1E47">
              <w:t>сравнение</w:t>
            </w:r>
            <w:r w:rsidR="00685CB7">
              <w:t xml:space="preserve"> </w:t>
            </w:r>
            <w:r w:rsidRPr="00DF1E47">
              <w:t>чисел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реальных</w:t>
            </w:r>
            <w:r w:rsidR="00685CB7">
              <w:t xml:space="preserve"> </w:t>
            </w:r>
            <w:r w:rsidRPr="00DF1E47">
              <w:t>ситуациях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</w:pPr>
            <w:r w:rsidRPr="00DF1E47">
              <w:t>составлять</w:t>
            </w:r>
            <w:r w:rsidR="00685CB7">
              <w:t xml:space="preserve"> </w:t>
            </w:r>
            <w:r w:rsidRPr="00DF1E47">
              <w:t>числовые</w:t>
            </w:r>
            <w:r w:rsidR="00685CB7">
              <w:t xml:space="preserve"> </w:t>
            </w:r>
            <w:r w:rsidRPr="00DF1E47">
              <w:t>выражения</w:t>
            </w:r>
            <w:r w:rsidR="00685CB7">
              <w:t xml:space="preserve"> </w:t>
            </w:r>
            <w:r w:rsidRPr="00DF1E47">
              <w:t>при</w:t>
            </w:r>
            <w:r w:rsidR="00685CB7">
              <w:t xml:space="preserve"> </w:t>
            </w:r>
            <w:r w:rsidRPr="00DF1E47">
              <w:t>решении</w:t>
            </w:r>
            <w:r w:rsidR="00685CB7">
              <w:t xml:space="preserve"> </w:t>
            </w:r>
            <w:r w:rsidRPr="00DF1E47">
              <w:t>практических</w:t>
            </w:r>
            <w:r w:rsidR="00685CB7">
              <w:t xml:space="preserve"> </w:t>
            </w:r>
            <w:r w:rsidRPr="00DF1E47">
              <w:t>задач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задач</w:t>
            </w:r>
            <w:r w:rsidR="00685CB7">
              <w:t xml:space="preserve"> </w:t>
            </w:r>
            <w:r w:rsidRPr="00DF1E47">
              <w:t>из</w:t>
            </w:r>
            <w:r w:rsidR="00685CB7">
              <w:t xml:space="preserve"> </w:t>
            </w:r>
            <w:r w:rsidRPr="00DF1E47">
              <w:t>других</w:t>
            </w:r>
            <w:r w:rsidR="00685CB7">
              <w:t xml:space="preserve"> </w:t>
            </w:r>
            <w:r w:rsidRPr="00DF1E47">
              <w:t>учебных</w:t>
            </w:r>
            <w:r w:rsidR="00685CB7">
              <w:t xml:space="preserve"> </w:t>
            </w:r>
            <w:r w:rsidRPr="00DF1E47">
              <w:t>предм</w:t>
            </w:r>
            <w:r w:rsidRPr="00DF1E47">
              <w:t>е</w:t>
            </w:r>
            <w:r w:rsidRPr="00DF1E47">
              <w:t>тов.</w:t>
            </w:r>
          </w:p>
        </w:tc>
        <w:tc>
          <w:tcPr>
            <w:tcW w:w="3969" w:type="dxa"/>
            <w:gridSpan w:val="2"/>
            <w:shd w:val="clear" w:color="auto" w:fill="auto"/>
          </w:tcPr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lastRenderedPageBreak/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ми: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тураль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ел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lastRenderedPageBreak/>
              <w:t>множеств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цел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ел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циональ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ел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ррациональ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вадратны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рень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ействитель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ел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еометрическа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нтерпретац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туральных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целых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циональных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ействитель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</w:t>
            </w:r>
            <w:r w:rsidRPr="001B0BEF">
              <w:rPr>
                <w:i/>
              </w:rPr>
              <w:t>и</w:t>
            </w:r>
            <w:r w:rsidRPr="001B0BEF">
              <w:rPr>
                <w:i/>
              </w:rPr>
              <w:t>сел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поним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ъяс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мысл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зиционн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пис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турально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</w:t>
            </w:r>
            <w:r w:rsidRPr="001B0BEF">
              <w:rPr>
                <w:i/>
              </w:rPr>
              <w:t>с</w:t>
            </w:r>
            <w:r w:rsidRPr="001B0BEF">
              <w:rPr>
                <w:i/>
              </w:rPr>
              <w:t>ла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выпол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ени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о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пользование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ем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циональ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ений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выпол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кругл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циональ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ел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нн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очн</w:t>
            </w:r>
            <w:r w:rsidRPr="001B0BEF">
              <w:rPr>
                <w:i/>
              </w:rPr>
              <w:t>о</w:t>
            </w:r>
            <w:r w:rsidRPr="001B0BEF">
              <w:rPr>
                <w:i/>
              </w:rPr>
              <w:t>стью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сравни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циональ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ррациональ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</w:t>
            </w:r>
            <w:r w:rsidRPr="001B0BEF">
              <w:rPr>
                <w:i/>
              </w:rPr>
              <w:t>с</w:t>
            </w:r>
            <w:r w:rsidRPr="001B0BEF">
              <w:rPr>
                <w:i/>
              </w:rPr>
              <w:t>ла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представл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циональ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ид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есятичн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роби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упорядочи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писан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ид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ыкновенн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есятичн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роби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находи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ОД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О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ел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.</w:t>
            </w:r>
          </w:p>
          <w:p w:rsidR="00B76F4D" w:rsidRPr="001B0BEF" w:rsidRDefault="00B76F4D" w:rsidP="001B0BEF">
            <w:pPr>
              <w:tabs>
                <w:tab w:val="left" w:pos="1134"/>
              </w:tabs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</w:t>
            </w:r>
            <w:r w:rsidRPr="001B0BEF">
              <w:rPr>
                <w:b/>
              </w:rPr>
              <w:t>у</w:t>
            </w:r>
            <w:r w:rsidRPr="001B0BEF">
              <w:rPr>
                <w:b/>
              </w:rPr>
              <w:t>че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дметов: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авил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ближен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числ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актическ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чеб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дм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ов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равн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зультато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числ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актическ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о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исл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ближен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числений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ставл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цени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ислов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раж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актическ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з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чеб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дметов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кругл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ислов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нач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а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еличин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пользование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исте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змерения.</w:t>
            </w:r>
          </w:p>
        </w:tc>
        <w:tc>
          <w:tcPr>
            <w:tcW w:w="3969" w:type="dxa"/>
            <w:shd w:val="clear" w:color="auto" w:fill="auto"/>
          </w:tcPr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lastRenderedPageBreak/>
              <w:t>Свободн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ми: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тураль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lastRenderedPageBreak/>
              <w:t>множ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ств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тураль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ел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цел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цел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ел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ыкновенна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робь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есятична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робь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мешан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циональ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ц</w:t>
            </w:r>
            <w:r w:rsidRPr="001B0BEF">
              <w:rPr>
                <w:i/>
              </w:rPr>
              <w:t>и</w:t>
            </w:r>
            <w:r w:rsidRPr="001B0BEF">
              <w:rPr>
                <w:i/>
              </w:rPr>
              <w:t>ональ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ел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ррациональ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рен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тепен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n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ействитель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ействитель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ел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еометрическа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нтерпретац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туральных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целых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циональных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ействитель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</w:t>
            </w:r>
            <w:r w:rsidRPr="001B0BEF">
              <w:rPr>
                <w:i/>
              </w:rPr>
              <w:t>и</w:t>
            </w:r>
            <w:r w:rsidRPr="001B0BEF">
              <w:rPr>
                <w:i/>
              </w:rPr>
              <w:t>сел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поним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ъяс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ницу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жду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зиционн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епозиционн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истема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пис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ел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переводи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з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дн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истем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пис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(систем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числения)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ругую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доказы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знак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елимост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2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4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8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5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3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6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9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10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11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умм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извед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ел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полн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ени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выпол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кругл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циональ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ррациональ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ел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нн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о</w:t>
            </w:r>
            <w:r w:rsidRPr="001B0BEF">
              <w:rPr>
                <w:i/>
              </w:rPr>
              <w:t>ч</w:t>
            </w:r>
            <w:r w:rsidRPr="001B0BEF">
              <w:rPr>
                <w:i/>
              </w:rPr>
              <w:t>ностью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сравни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ействитель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ны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пос</w:t>
            </w:r>
            <w:r w:rsidRPr="001B0BEF">
              <w:rPr>
                <w:i/>
              </w:rPr>
              <w:t>о</w:t>
            </w:r>
            <w:r w:rsidRPr="001B0BEF">
              <w:rPr>
                <w:i/>
              </w:rPr>
              <w:t>бами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упорядочи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писан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ид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ыкновенн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есятичн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роб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писан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пользование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арифметическо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вадратно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рн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рне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тепен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больш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2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находи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ОД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О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ел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ны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пособа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выпол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образова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ражений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одержащ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ействитель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о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рн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тураль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теп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ней.</w:t>
            </w:r>
          </w:p>
          <w:p w:rsidR="00B76F4D" w:rsidRPr="001B0BEF" w:rsidRDefault="00B76F4D" w:rsidP="001B0BEF">
            <w:pPr>
              <w:tabs>
                <w:tab w:val="left" w:pos="1134"/>
              </w:tabs>
              <w:ind w:firstLine="0"/>
              <w:rPr>
                <w:b/>
                <w:i/>
              </w:rPr>
            </w:pPr>
            <w:r w:rsidRPr="001B0BEF">
              <w:rPr>
                <w:b/>
                <w:i/>
              </w:rPr>
              <w:t>В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овседневной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жизн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р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из</w:t>
            </w:r>
            <w:r w:rsidRPr="001B0BEF">
              <w:rPr>
                <w:b/>
                <w:i/>
              </w:rPr>
              <w:t>у</w:t>
            </w:r>
            <w:r w:rsidRPr="001B0BEF">
              <w:rPr>
                <w:b/>
                <w:i/>
              </w:rPr>
              <w:t>чени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других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редметов: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бъяс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зультат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равн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зультато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числ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а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ическ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о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исл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ближен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числений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пользу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пособ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равн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ий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записывать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равнивать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кругл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ислов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ан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а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еличин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пользование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исте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зм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ния;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ставл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цени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ны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пособа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ислов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раж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актическ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з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чеб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дм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ов.</w:t>
            </w:r>
          </w:p>
        </w:tc>
      </w:tr>
      <w:tr w:rsidR="00B76F4D" w:rsidRPr="00DF1E47" w:rsidTr="001B0BEF">
        <w:trPr>
          <w:gridAfter w:val="1"/>
          <w:wAfter w:w="22" w:type="dxa"/>
        </w:trPr>
        <w:tc>
          <w:tcPr>
            <w:tcW w:w="10740" w:type="dxa"/>
            <w:gridSpan w:val="4"/>
            <w:shd w:val="clear" w:color="auto" w:fill="auto"/>
          </w:tcPr>
          <w:p w:rsidR="00B76F4D" w:rsidRPr="001B0BEF" w:rsidRDefault="00B76F4D" w:rsidP="001B0BEF">
            <w:pPr>
              <w:ind w:firstLine="0"/>
              <w:rPr>
                <w:b/>
              </w:rPr>
            </w:pPr>
            <w:r w:rsidRPr="001B0BEF">
              <w:rPr>
                <w:b/>
              </w:rPr>
              <w:lastRenderedPageBreak/>
              <w:t>Тождественные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образования</w:t>
            </w:r>
          </w:p>
        </w:tc>
      </w:tr>
      <w:tr w:rsidR="00B76F4D" w:rsidRPr="00DF1E47" w:rsidTr="001B0BEF">
        <w:trPr>
          <w:gridAfter w:val="1"/>
          <w:wAfter w:w="22" w:type="dxa"/>
        </w:trPr>
        <w:tc>
          <w:tcPr>
            <w:tcW w:w="2802" w:type="dxa"/>
            <w:shd w:val="clear" w:color="auto" w:fill="auto"/>
          </w:tcPr>
          <w:p w:rsidR="00B76F4D" w:rsidRPr="00DF1E47" w:rsidRDefault="00B76F4D" w:rsidP="001B0BEF">
            <w:pPr>
              <w:pStyle w:val="afe"/>
              <w:numPr>
                <w:ilvl w:val="0"/>
                <w:numId w:val="70"/>
              </w:numPr>
              <w:ind w:left="284" w:hanging="284"/>
              <w:contextualSpacing w:val="0"/>
            </w:pPr>
            <w:r w:rsidRPr="00DF1E47">
              <w:t>Выполнять</w:t>
            </w:r>
            <w:r w:rsidR="00685CB7">
              <w:t xml:space="preserve"> </w:t>
            </w:r>
            <w:r w:rsidRPr="00DF1E47">
              <w:t>несложные</w:t>
            </w:r>
            <w:r w:rsidR="00685CB7">
              <w:t xml:space="preserve"> </w:t>
            </w:r>
            <w:r w:rsidRPr="00DF1E47">
              <w:t>преобразования</w:t>
            </w:r>
            <w:r w:rsidR="00685CB7">
              <w:t xml:space="preserve"> </w:t>
            </w:r>
            <w:r w:rsidRPr="00DF1E47">
              <w:t>для</w:t>
            </w:r>
            <w:r w:rsidR="00685CB7">
              <w:t xml:space="preserve"> </w:t>
            </w:r>
            <w:r w:rsidRPr="00DF1E47">
              <w:t>вычисления</w:t>
            </w:r>
            <w:r w:rsidR="00685CB7">
              <w:t xml:space="preserve"> </w:t>
            </w:r>
            <w:r w:rsidRPr="00DF1E47">
              <w:t>значений</w:t>
            </w:r>
            <w:r w:rsidR="00685CB7">
              <w:t xml:space="preserve"> </w:t>
            </w:r>
            <w:r w:rsidRPr="00DF1E47">
              <w:t>числовых</w:t>
            </w:r>
            <w:r w:rsidR="00685CB7">
              <w:t xml:space="preserve"> </w:t>
            </w:r>
            <w:r w:rsidRPr="00DF1E47">
              <w:t>выражений,</w:t>
            </w:r>
            <w:r w:rsidR="00685CB7">
              <w:t xml:space="preserve"> </w:t>
            </w:r>
            <w:r w:rsidRPr="00DF1E47">
              <w:t>содержащих</w:t>
            </w:r>
            <w:r w:rsidR="00685CB7">
              <w:t xml:space="preserve"> </w:t>
            </w:r>
            <w:r w:rsidRPr="00DF1E47">
              <w:t>степени</w:t>
            </w:r>
            <w:r w:rsidR="00685CB7">
              <w:t xml:space="preserve"> </w:t>
            </w:r>
            <w:r w:rsidRPr="00DF1E47">
              <w:t>с</w:t>
            </w:r>
            <w:r w:rsidR="00685CB7">
              <w:t xml:space="preserve"> </w:t>
            </w:r>
            <w:r w:rsidRPr="00DF1E47">
              <w:t>натуральным</w:t>
            </w:r>
            <w:r w:rsidR="00685CB7">
              <w:t xml:space="preserve"> </w:t>
            </w:r>
            <w:r w:rsidRPr="00DF1E47">
              <w:t>показателем,</w:t>
            </w:r>
            <w:r w:rsidR="00685CB7">
              <w:t xml:space="preserve"> </w:t>
            </w:r>
            <w:r w:rsidRPr="00DF1E47">
              <w:t>степени</w:t>
            </w:r>
            <w:r w:rsidR="00685CB7">
              <w:t xml:space="preserve"> </w:t>
            </w:r>
            <w:r w:rsidRPr="00DF1E47">
              <w:t>с</w:t>
            </w:r>
            <w:r w:rsidR="00685CB7">
              <w:t xml:space="preserve"> </w:t>
            </w:r>
            <w:r w:rsidRPr="00DF1E47">
              <w:t>целым</w:t>
            </w:r>
            <w:r w:rsidR="00685CB7">
              <w:t xml:space="preserve"> </w:t>
            </w:r>
            <w:r w:rsidRPr="00DF1E47">
              <w:t>отрицательным</w:t>
            </w:r>
            <w:r w:rsidR="00685CB7">
              <w:t xml:space="preserve"> </w:t>
            </w:r>
            <w:r w:rsidRPr="00DF1E47">
              <w:t>показат</w:t>
            </w:r>
            <w:r w:rsidRPr="00DF1E47">
              <w:t>е</w:t>
            </w:r>
            <w:r w:rsidRPr="00DF1E47">
              <w:t>лем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70"/>
              </w:numPr>
              <w:ind w:left="284" w:hanging="284"/>
              <w:contextualSpacing w:val="0"/>
            </w:pPr>
            <w:r w:rsidRPr="00DF1E47">
              <w:t>выполнять</w:t>
            </w:r>
            <w:r w:rsidR="00685CB7">
              <w:t xml:space="preserve"> </w:t>
            </w:r>
            <w:r w:rsidRPr="00DF1E47">
              <w:t>несложные</w:t>
            </w:r>
            <w:r w:rsidR="00685CB7">
              <w:t xml:space="preserve"> </w:t>
            </w:r>
            <w:r w:rsidRPr="00DF1E47">
              <w:t>преобразования</w:t>
            </w:r>
            <w:r w:rsidR="00685CB7">
              <w:t xml:space="preserve"> </w:t>
            </w:r>
            <w:r w:rsidRPr="00DF1E47">
              <w:t>целых</w:t>
            </w:r>
            <w:r w:rsidR="00685CB7">
              <w:t xml:space="preserve"> </w:t>
            </w:r>
            <w:r w:rsidRPr="00DF1E47">
              <w:t>выражений:</w:t>
            </w:r>
            <w:r w:rsidR="00685CB7">
              <w:t xml:space="preserve"> </w:t>
            </w:r>
            <w:r w:rsidRPr="00DF1E47">
              <w:t>раскрывать</w:t>
            </w:r>
            <w:r w:rsidR="00685CB7">
              <w:t xml:space="preserve"> </w:t>
            </w:r>
            <w:r w:rsidRPr="00DF1E47">
              <w:t>скобки,</w:t>
            </w:r>
            <w:r w:rsidR="00685CB7">
              <w:t xml:space="preserve"> </w:t>
            </w:r>
            <w:r w:rsidRPr="00DF1E47">
              <w:t>приводить</w:t>
            </w:r>
            <w:r w:rsidR="00685CB7">
              <w:t xml:space="preserve"> </w:t>
            </w:r>
            <w:r w:rsidRPr="00DF1E47">
              <w:t>подобные</w:t>
            </w:r>
            <w:r w:rsidR="00685CB7">
              <w:t xml:space="preserve"> </w:t>
            </w:r>
            <w:r w:rsidRPr="00DF1E47">
              <w:t>слагаемые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70"/>
              </w:numPr>
              <w:ind w:left="284" w:hanging="284"/>
              <w:contextualSpacing w:val="0"/>
            </w:pPr>
            <w:r w:rsidRPr="00DF1E47">
              <w:t>использовать</w:t>
            </w:r>
            <w:r w:rsidR="00685CB7">
              <w:t xml:space="preserve"> </w:t>
            </w:r>
            <w:r w:rsidRPr="00DF1E47">
              <w:t>формулы</w:t>
            </w:r>
            <w:r w:rsidR="00685CB7">
              <w:t xml:space="preserve"> </w:t>
            </w:r>
            <w:r w:rsidRPr="00DF1E47">
              <w:t>сокращенного</w:t>
            </w:r>
            <w:r w:rsidR="00685CB7">
              <w:t xml:space="preserve"> </w:t>
            </w:r>
            <w:r w:rsidRPr="00DF1E47">
              <w:t>умножения</w:t>
            </w:r>
            <w:r w:rsidR="00685CB7">
              <w:t xml:space="preserve"> </w:t>
            </w:r>
            <w:r w:rsidRPr="00DF1E47">
              <w:t>(квадрат</w:t>
            </w:r>
            <w:r w:rsidR="00685CB7">
              <w:t xml:space="preserve"> </w:t>
            </w:r>
            <w:r w:rsidRPr="00DF1E47">
              <w:t>суммы,</w:t>
            </w:r>
            <w:r w:rsidR="00685CB7">
              <w:t xml:space="preserve"> </w:t>
            </w:r>
            <w:r w:rsidRPr="00DF1E47">
              <w:t>квадрат</w:t>
            </w:r>
            <w:r w:rsidR="00685CB7">
              <w:t xml:space="preserve"> </w:t>
            </w:r>
            <w:r w:rsidRPr="00DF1E47">
              <w:t>разности,</w:t>
            </w:r>
            <w:r w:rsidR="00685CB7">
              <w:t xml:space="preserve"> </w:t>
            </w:r>
            <w:r w:rsidRPr="00DF1E47">
              <w:t>разность</w:t>
            </w:r>
            <w:r w:rsidR="00685CB7">
              <w:t xml:space="preserve"> </w:t>
            </w:r>
            <w:r w:rsidRPr="00DF1E47">
              <w:t>квадратов)</w:t>
            </w:r>
            <w:r w:rsidR="00685CB7">
              <w:t xml:space="preserve"> </w:t>
            </w:r>
            <w:r w:rsidRPr="00DF1E47">
              <w:t>для</w:t>
            </w:r>
            <w:r w:rsidR="00685CB7">
              <w:t xml:space="preserve"> </w:t>
            </w:r>
            <w:r w:rsidRPr="00DF1E47">
              <w:t>упрощения</w:t>
            </w:r>
            <w:r w:rsidR="00685CB7">
              <w:t xml:space="preserve"> </w:t>
            </w:r>
            <w:r w:rsidRPr="00DF1E47">
              <w:t>вычислений</w:t>
            </w:r>
            <w:r w:rsidR="00685CB7">
              <w:t xml:space="preserve"> </w:t>
            </w:r>
            <w:r w:rsidRPr="00DF1E47">
              <w:t>значений</w:t>
            </w:r>
            <w:r w:rsidR="00685CB7">
              <w:t xml:space="preserve"> </w:t>
            </w:r>
            <w:r w:rsidRPr="00DF1E47">
              <w:t>выражений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70"/>
              </w:numPr>
              <w:ind w:left="284" w:hanging="284"/>
              <w:contextualSpacing w:val="0"/>
            </w:pPr>
            <w:r w:rsidRPr="00DF1E47">
              <w:t>выполнять</w:t>
            </w:r>
            <w:r w:rsidR="00685CB7">
              <w:t xml:space="preserve"> </w:t>
            </w:r>
            <w:r w:rsidRPr="00DF1E47">
              <w:t>несложные</w:t>
            </w:r>
            <w:r w:rsidR="00685CB7">
              <w:t xml:space="preserve"> </w:t>
            </w:r>
            <w:r w:rsidRPr="00DF1E47">
              <w:t>преобразования</w:t>
            </w:r>
            <w:r w:rsidR="00685CB7">
              <w:t xml:space="preserve"> </w:t>
            </w:r>
            <w:r w:rsidRPr="00DF1E47">
              <w:t>дробно-линейных</w:t>
            </w:r>
            <w:r w:rsidR="00685CB7">
              <w:t xml:space="preserve"> </w:t>
            </w:r>
            <w:r w:rsidRPr="00DF1E47">
              <w:t>выражений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выражений</w:t>
            </w:r>
            <w:r w:rsidR="00685CB7">
              <w:t xml:space="preserve"> </w:t>
            </w:r>
            <w:r w:rsidRPr="00DF1E47">
              <w:t>с</w:t>
            </w:r>
            <w:r w:rsidR="00685CB7">
              <w:t xml:space="preserve"> </w:t>
            </w:r>
            <w:r w:rsidRPr="00DF1E47">
              <w:t>квадратными</w:t>
            </w:r>
            <w:r w:rsidR="00685CB7">
              <w:t xml:space="preserve"> </w:t>
            </w:r>
            <w:r w:rsidRPr="00DF1E47">
              <w:t>корнями.</w:t>
            </w:r>
          </w:p>
          <w:p w:rsidR="00B76F4D" w:rsidRPr="001B0BEF" w:rsidRDefault="00B76F4D" w:rsidP="001B0BEF">
            <w:pPr>
              <w:tabs>
                <w:tab w:val="left" w:pos="1134"/>
              </w:tabs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уч</w:t>
            </w:r>
            <w:r w:rsidRPr="001B0BEF">
              <w:rPr>
                <w:b/>
              </w:rPr>
              <w:t>е</w:t>
            </w:r>
            <w:r w:rsidRPr="001B0BEF">
              <w:rPr>
                <w:b/>
              </w:rPr>
              <w:t>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</w:t>
            </w:r>
            <w:r w:rsidRPr="001B0BEF">
              <w:rPr>
                <w:b/>
              </w:rPr>
              <w:t>д</w:t>
            </w:r>
            <w:r w:rsidRPr="001B0BEF">
              <w:rPr>
                <w:b/>
              </w:rPr>
              <w:t>метов: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4"/>
              </w:numPr>
              <w:ind w:left="284" w:hanging="284"/>
            </w:pPr>
            <w:r w:rsidRPr="00DF1E47">
              <w:t>понимать</w:t>
            </w:r>
            <w:r w:rsidR="00685CB7">
              <w:t xml:space="preserve"> </w:t>
            </w:r>
            <w:r w:rsidRPr="00DF1E47">
              <w:t>смысл</w:t>
            </w:r>
            <w:r w:rsidR="00685CB7">
              <w:t xml:space="preserve"> </w:t>
            </w:r>
            <w:r w:rsidRPr="00DF1E47">
              <w:t>записи</w:t>
            </w:r>
            <w:r w:rsidR="00685CB7">
              <w:t xml:space="preserve"> </w:t>
            </w:r>
            <w:r w:rsidRPr="00DF1E47">
              <w:t>числа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стандартном</w:t>
            </w:r>
            <w:r w:rsidR="00685CB7">
              <w:t xml:space="preserve"> </w:t>
            </w:r>
            <w:r w:rsidRPr="00DF1E47">
              <w:t>виде;</w:t>
            </w:r>
            <w:r w:rsidR="00685CB7">
              <w:t xml:space="preserve"> 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4"/>
              </w:numPr>
              <w:ind w:left="284" w:hanging="284"/>
            </w:pPr>
            <w:r w:rsidRPr="00DF1E47">
              <w:t>оперировать</w:t>
            </w:r>
            <w:r w:rsidR="00685CB7">
              <w:t xml:space="preserve"> </w:t>
            </w:r>
            <w:r w:rsidRPr="00DF1E47">
              <w:t>на</w:t>
            </w:r>
            <w:r w:rsidR="00685CB7">
              <w:t xml:space="preserve"> </w:t>
            </w:r>
            <w:r w:rsidRPr="00DF1E47">
              <w:t>базовом</w:t>
            </w:r>
            <w:r w:rsidR="00685CB7">
              <w:t xml:space="preserve"> </w:t>
            </w:r>
            <w:r w:rsidRPr="00DF1E47">
              <w:t>уровне</w:t>
            </w:r>
            <w:r w:rsidR="00685CB7">
              <w:t xml:space="preserve"> </w:t>
            </w:r>
            <w:r w:rsidRPr="00DF1E47">
              <w:t>понятием</w:t>
            </w:r>
            <w:r w:rsidR="00685CB7">
              <w:t xml:space="preserve"> </w:t>
            </w:r>
            <w:r w:rsidRPr="00DF1E47">
              <w:t>«стандартная</w:t>
            </w:r>
            <w:r w:rsidR="00685CB7">
              <w:t xml:space="preserve"> </w:t>
            </w:r>
            <w:r w:rsidRPr="00DF1E47">
              <w:t>запись</w:t>
            </w:r>
            <w:r w:rsidR="00685CB7">
              <w:t xml:space="preserve"> </w:t>
            </w:r>
            <w:r w:rsidRPr="00DF1E47">
              <w:t>числа».</w:t>
            </w:r>
          </w:p>
        </w:tc>
        <w:tc>
          <w:tcPr>
            <w:tcW w:w="3969" w:type="dxa"/>
            <w:gridSpan w:val="2"/>
            <w:shd w:val="clear" w:color="auto" w:fill="auto"/>
          </w:tcPr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пер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нятия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епен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туральны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казателем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епен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целы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трицательны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казат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лем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образов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цел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ражений: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ейств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дночлена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(сложение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читание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множение)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ейств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ногочлена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(сложение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читание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множение)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лож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ногочлено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ножител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дни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з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пособов: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нес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кобку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руппировка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пользова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ормул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кращенног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множ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ия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дел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вадрат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умм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ност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дночленов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склады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ножител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вадратны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рехчлен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образов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ражений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держащ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епен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целы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трицательны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казателям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ереходи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т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пис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ид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епен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целы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трицательны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казателе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пис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ид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би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образов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обно-рациона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ражений: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кращ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обей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вед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алгебраическ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обе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бщему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наменателю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ложение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множение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ел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алгебраическ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обей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озвед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алгебраическо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об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туральную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целую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трицател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ь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ую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епень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образов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ражений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держащ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вадрат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орни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дел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вадрат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умм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л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ност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вучле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ражениях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держащ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квадрат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орни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образов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ражений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держащ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одуль.</w:t>
            </w:r>
          </w:p>
          <w:p w:rsidR="00B76F4D" w:rsidRPr="001B0BEF" w:rsidRDefault="00B76F4D" w:rsidP="001B0BEF">
            <w:pPr>
              <w:tabs>
                <w:tab w:val="left" w:pos="1134"/>
              </w:tabs>
              <w:ind w:firstLine="0"/>
              <w:rPr>
                <w:b/>
                <w:i/>
              </w:rPr>
            </w:pPr>
            <w:r w:rsidRPr="001B0BEF">
              <w:rPr>
                <w:b/>
                <w:i/>
              </w:rPr>
              <w:t>В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овседневной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жизн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р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из</w:t>
            </w:r>
            <w:r w:rsidRPr="001B0BEF">
              <w:rPr>
                <w:b/>
                <w:i/>
              </w:rPr>
              <w:t>у</w:t>
            </w:r>
            <w:r w:rsidRPr="001B0BEF">
              <w:rPr>
                <w:b/>
                <w:i/>
              </w:rPr>
              <w:t>чени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других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редметов:</w:t>
            </w:r>
          </w:p>
          <w:p w:rsidR="00B76F4D" w:rsidRPr="001B0BEF" w:rsidRDefault="00B76F4D" w:rsidP="00D703FC">
            <w:pPr>
              <w:pStyle w:val="a"/>
              <w:numPr>
                <w:ilvl w:val="0"/>
                <w:numId w:val="75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образов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ейств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ислам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писанны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андартно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иде;</w:t>
            </w:r>
          </w:p>
          <w:p w:rsidR="00B76F4D" w:rsidRPr="001B0BEF" w:rsidRDefault="00B76F4D" w:rsidP="00D703FC">
            <w:pPr>
              <w:pStyle w:val="a"/>
              <w:numPr>
                <w:ilvl w:val="0"/>
                <w:numId w:val="75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образов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алгебраическ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раж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чеб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дметов.</w:t>
            </w:r>
          </w:p>
        </w:tc>
        <w:tc>
          <w:tcPr>
            <w:tcW w:w="3969" w:type="dxa"/>
            <w:shd w:val="clear" w:color="auto" w:fill="auto"/>
          </w:tcPr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Свободн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пер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нятия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епен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целы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обны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к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телем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оказательств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войст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епен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целы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обны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каз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елями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пер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нятия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«одночлен»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«многочлен»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«многочлен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дно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еременной»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«многочлен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скольки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еременными»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эффициент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ногочлена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«стандартна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пис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ногочлена»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епен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дночле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ног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лена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вободн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ладе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ема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образов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ц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л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обно-рациона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ы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жений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лож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ногочлено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ножител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ны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пособам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пользование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омбинац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ли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емов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польз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еорему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иет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еорему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братную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еорем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иета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иск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орне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вадратног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рехчле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о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исл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араметра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снов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ва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тног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рехчлена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ел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ногочле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ногочлен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статком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вадрат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орне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орне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епен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n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образов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ражений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держащ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вадрат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орн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орн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епен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n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вободн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пер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нятия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«тождество»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«тождеств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ножестве»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«тождественно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образование»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лич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образов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ражений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содержащ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од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ли.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fldChar w:fldCharType="begin"/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instrText xml:space="preserve"> QUOTE </w:instrText>
            </w:r>
            <w:r w:rsidR="005C2F2C">
              <w:rPr>
                <w:rFonts w:ascii="Times New Roman" w:hAnsi="Times New Roman"/>
                <w:i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763270" cy="270510"/>
                  <wp:effectExtent l="0" t="0" r="0" b="0"/>
                  <wp:docPr id="1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327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fldChar w:fldCharType="separate"/>
            </w:r>
            <w:r w:rsidR="005C2F2C">
              <w:rPr>
                <w:rFonts w:ascii="Times New Roman" w:hAnsi="Times New Roman"/>
                <w:i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763270" cy="270510"/>
                  <wp:effectExtent l="0" t="0" r="0" b="0"/>
                  <wp:docPr id="2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327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fldChar w:fldCharType="end"/>
            </w:r>
          </w:p>
          <w:p w:rsidR="00B76F4D" w:rsidRPr="001B0BEF" w:rsidRDefault="00B76F4D" w:rsidP="001B0BEF">
            <w:pPr>
              <w:tabs>
                <w:tab w:val="left" w:pos="1134"/>
              </w:tabs>
              <w:ind w:firstLine="0"/>
              <w:rPr>
                <w:b/>
                <w:i/>
              </w:rPr>
            </w:pPr>
            <w:r w:rsidRPr="001B0BEF">
              <w:rPr>
                <w:b/>
                <w:i/>
              </w:rPr>
              <w:t>В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овседневной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жизн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р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из</w:t>
            </w:r>
            <w:r w:rsidRPr="001B0BEF">
              <w:rPr>
                <w:b/>
                <w:i/>
              </w:rPr>
              <w:t>у</w:t>
            </w:r>
            <w:r w:rsidRPr="001B0BEF">
              <w:rPr>
                <w:b/>
                <w:i/>
              </w:rPr>
              <w:t>чени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других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редметов:</w:t>
            </w:r>
          </w:p>
          <w:p w:rsidR="00B76F4D" w:rsidRPr="001B0BEF" w:rsidRDefault="00B76F4D" w:rsidP="00D703FC">
            <w:pPr>
              <w:pStyle w:val="a"/>
              <w:numPr>
                <w:ilvl w:val="0"/>
                <w:numId w:val="39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образов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ейств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буквенны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ражениям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ислов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оэффициент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отор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писан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андар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о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иде;</w:t>
            </w:r>
          </w:p>
          <w:p w:rsidR="00B76F4D" w:rsidRPr="001B0BEF" w:rsidRDefault="00B76F4D" w:rsidP="00D703FC">
            <w:pPr>
              <w:pStyle w:val="a"/>
              <w:numPr>
                <w:ilvl w:val="0"/>
                <w:numId w:val="39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образов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циона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раж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чеб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дметов;</w:t>
            </w:r>
          </w:p>
          <w:p w:rsidR="00B76F4D" w:rsidRPr="001B0BEF" w:rsidRDefault="00B76F4D" w:rsidP="00D703FC">
            <w:pPr>
              <w:pStyle w:val="a"/>
              <w:numPr>
                <w:ilvl w:val="0"/>
                <w:numId w:val="392"/>
              </w:numPr>
              <w:ind w:left="317" w:hanging="317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верку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авдоподоб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изическ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химическ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ормул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снов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равн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мерносте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алентностей.</w:t>
            </w:r>
          </w:p>
        </w:tc>
      </w:tr>
      <w:tr w:rsidR="00B76F4D" w:rsidRPr="00DF1E47" w:rsidTr="001B0BEF">
        <w:trPr>
          <w:gridAfter w:val="1"/>
          <w:wAfter w:w="22" w:type="dxa"/>
        </w:trPr>
        <w:tc>
          <w:tcPr>
            <w:tcW w:w="10740" w:type="dxa"/>
            <w:gridSpan w:val="4"/>
            <w:shd w:val="clear" w:color="auto" w:fill="auto"/>
          </w:tcPr>
          <w:p w:rsidR="00B76F4D" w:rsidRPr="001B0BEF" w:rsidRDefault="00B76F4D" w:rsidP="001B0BEF">
            <w:pPr>
              <w:ind w:firstLine="0"/>
              <w:rPr>
                <w:b/>
              </w:rPr>
            </w:pPr>
            <w:r w:rsidRPr="001B0BEF">
              <w:rPr>
                <w:b/>
              </w:rPr>
              <w:lastRenderedPageBreak/>
              <w:t>Уравнения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неравенства</w:t>
            </w:r>
          </w:p>
        </w:tc>
      </w:tr>
      <w:tr w:rsidR="00B76F4D" w:rsidRPr="00DF1E47" w:rsidTr="001B0BEF">
        <w:trPr>
          <w:gridAfter w:val="1"/>
          <w:wAfter w:w="22" w:type="dxa"/>
        </w:trPr>
        <w:tc>
          <w:tcPr>
            <w:tcW w:w="2802" w:type="dxa"/>
            <w:shd w:val="clear" w:color="auto" w:fill="auto"/>
          </w:tcPr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Оперирова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базовом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уровн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онятиями: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равенство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числово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равенство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уравнение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корен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уравнения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решени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уравнения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числово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еравенство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еравенство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решени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еравенства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проверя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праведливос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числовы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равенст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еравенств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реша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линейны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еравенства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есложны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еравенства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водящиес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к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линейным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реша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истемы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есложны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линейны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уравнений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еравенств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проверять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являетс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л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анно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число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решением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уравнени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(неравенства)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реша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квадратны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уравнени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о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формул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корней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квадратного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уравнения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изобража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решени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еравенст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истем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числовой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lastRenderedPageBreak/>
              <w:t>прямой.</w:t>
            </w:r>
          </w:p>
          <w:p w:rsidR="00B76F4D" w:rsidRPr="001B0BEF" w:rsidRDefault="00B76F4D" w:rsidP="001B0BEF">
            <w:pPr>
              <w:tabs>
                <w:tab w:val="left" w:pos="1134"/>
              </w:tabs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уч</w:t>
            </w:r>
            <w:r w:rsidRPr="001B0BEF">
              <w:rPr>
                <w:b/>
              </w:rPr>
              <w:t>е</w:t>
            </w:r>
            <w:r w:rsidRPr="001B0BEF">
              <w:rPr>
                <w:b/>
              </w:rPr>
              <w:t>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</w:t>
            </w:r>
            <w:r w:rsidRPr="001B0BEF">
              <w:rPr>
                <w:b/>
              </w:rPr>
              <w:t>д</w:t>
            </w:r>
            <w:r w:rsidRPr="001B0BEF">
              <w:rPr>
                <w:b/>
              </w:rPr>
              <w:t>метов: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</w:pPr>
            <w:r w:rsidRPr="00DF1E47">
              <w:t>составлять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решать</w:t>
            </w:r>
            <w:r w:rsidR="00685CB7">
              <w:t xml:space="preserve"> </w:t>
            </w:r>
            <w:r w:rsidRPr="00DF1E47">
              <w:t>линейные</w:t>
            </w:r>
            <w:r w:rsidR="00685CB7">
              <w:t xml:space="preserve"> </w:t>
            </w:r>
            <w:r w:rsidRPr="00DF1E47">
              <w:t>уравнения</w:t>
            </w:r>
            <w:r w:rsidR="00685CB7">
              <w:t xml:space="preserve"> </w:t>
            </w:r>
            <w:r w:rsidRPr="00DF1E47">
              <w:t>при</w:t>
            </w:r>
            <w:r w:rsidR="00685CB7">
              <w:t xml:space="preserve"> </w:t>
            </w:r>
            <w:r w:rsidRPr="00DF1E47">
              <w:t>решении</w:t>
            </w:r>
            <w:r w:rsidR="00685CB7">
              <w:t xml:space="preserve"> </w:t>
            </w:r>
            <w:r w:rsidRPr="00DF1E47">
              <w:t>задач,</w:t>
            </w:r>
            <w:r w:rsidR="00685CB7">
              <w:t xml:space="preserve"> </w:t>
            </w:r>
            <w:r w:rsidRPr="00DF1E47">
              <w:t>возникающих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других</w:t>
            </w:r>
            <w:r w:rsidR="00685CB7">
              <w:t xml:space="preserve"> </w:t>
            </w:r>
            <w:r w:rsidRPr="00DF1E47">
              <w:t>учебных</w:t>
            </w:r>
            <w:r w:rsidR="00685CB7">
              <w:t xml:space="preserve"> </w:t>
            </w:r>
            <w:r w:rsidRPr="00DF1E47">
              <w:t>предметах.</w:t>
            </w:r>
          </w:p>
        </w:tc>
        <w:tc>
          <w:tcPr>
            <w:tcW w:w="3969" w:type="dxa"/>
            <w:gridSpan w:val="2"/>
            <w:shd w:val="clear" w:color="auto" w:fill="auto"/>
          </w:tcPr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Опер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нятиями: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е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равенство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орен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равенства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вносиль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блас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(неравенства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истем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л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равенств)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линей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водим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линейны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мощью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ождествен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образований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вадрат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водим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вадратны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мощью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ождествен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образований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обно-линей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стейш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ррациональ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ид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position w:val="-16"/>
                <w:sz w:val="24"/>
                <w:szCs w:val="24"/>
              </w:rPr>
              <w:object w:dxaOrig="1120" w:dyaOrig="460">
                <v:shape id="_x0000_i1025" type="#_x0000_t75" style="width:58.25pt;height:21.9pt" o:ole="">
                  <v:imagedata r:id="rId10" o:title=""/>
                </v:shape>
                <o:OLEObject Type="Embed" ProgID="Equation.DSMT4" ShapeID="_x0000_i1025" DrawAspect="Content" ObjectID="_1707588280" r:id="rId11"/>
              </w:objec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position w:val="-16"/>
                <w:sz w:val="24"/>
                <w:szCs w:val="24"/>
              </w:rPr>
              <w:object w:dxaOrig="1680" w:dyaOrig="460">
                <v:shape id="_x0000_i1026" type="#_x0000_t75" style="width:86.4pt;height:21.9pt" o:ole="">
                  <v:imagedata r:id="rId12" o:title=""/>
                </v:shape>
                <o:OLEObject Type="Embed" ProgID="Equation.DSMT4" ShapeID="_x0000_i1026" DrawAspect="Content" ObjectID="_1707588281" r:id="rId13"/>
              </w:objec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ид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position w:val="-6"/>
                <w:sz w:val="24"/>
                <w:szCs w:val="24"/>
              </w:rPr>
              <w:object w:dxaOrig="700" w:dyaOrig="360">
                <v:shape id="_x0000_i1027" type="#_x0000_t75" style="width:36.3pt;height:21.9pt" o:ole="">
                  <v:imagedata r:id="rId14" o:title=""/>
                </v:shape>
                <o:OLEObject Type="Embed" ProgID="Equation.DSMT4" ShapeID="_x0000_i1027" DrawAspect="Content" ObjectID="_1707588282" r:id="rId15"/>
              </w:objec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пособо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лож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ножител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мен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еременной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польз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етод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нтервало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цел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обно-рациона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равенств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линей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равенств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араметрами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слож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вадрат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араметром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слож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истем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линей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араметрами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слож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цел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ислах.</w:t>
            </w:r>
          </w:p>
          <w:p w:rsidR="00B76F4D" w:rsidRPr="001B0BEF" w:rsidRDefault="00B76F4D" w:rsidP="001B0BEF">
            <w:pPr>
              <w:tabs>
                <w:tab w:val="left" w:pos="1134"/>
              </w:tabs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</w:t>
            </w:r>
            <w:r w:rsidRPr="001B0BEF">
              <w:rPr>
                <w:b/>
              </w:rPr>
              <w:t>у</w:t>
            </w:r>
            <w:r w:rsidRPr="001B0BEF">
              <w:rPr>
                <w:b/>
              </w:rPr>
              <w:t>че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дметов: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ставл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линей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вадрат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и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водящиеся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истем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линей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й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равенст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чеб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етов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ценку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авдоподоб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зультатов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лучаем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линей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вадрат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исте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линей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равенст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чеб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дм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ов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бир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ответствующ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равенств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л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истем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ставл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атематическо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одел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нно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ально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итуац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л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кладно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и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нтерпрет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лученны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равенств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л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истем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зультат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онтекст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нно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ально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итуац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л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кладно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и.</w:t>
            </w:r>
          </w:p>
        </w:tc>
        <w:tc>
          <w:tcPr>
            <w:tcW w:w="3969" w:type="dxa"/>
            <w:shd w:val="clear" w:color="auto" w:fill="auto"/>
          </w:tcPr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rPr>
                <w:i/>
              </w:rPr>
            </w:pPr>
            <w:r w:rsidRPr="001B0BEF">
              <w:rPr>
                <w:i/>
              </w:rPr>
              <w:lastRenderedPageBreak/>
              <w:t>Свободн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ми: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равнени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еравенств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вносиль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равн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еравенств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равнени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являющеес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едствие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руго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равнени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равнени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вносиль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жеств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вносиль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образова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равн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ний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ид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равенст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истем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о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исл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котор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3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4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епеней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обно-рациональ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ррациональные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еорему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иет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епен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ш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торой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ним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мысл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еоре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вноси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равноси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образования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оказывать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ладе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ны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етода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й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равенст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истем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бир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етод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ш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босновы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во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бор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польз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етод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нтервало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равенств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о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исл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обно-рациона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ключающ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еб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ррациональ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ражения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алгебраическ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равенств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истем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араметра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алгебраически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рафически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етодами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ладе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ны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етода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доказательств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р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енств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цел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ислах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зображ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ножеств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лоскост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ваем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м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равенства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емами.</w:t>
            </w:r>
          </w:p>
          <w:p w:rsidR="00B76F4D" w:rsidRPr="001B0BEF" w:rsidRDefault="00B76F4D" w:rsidP="001B0BEF">
            <w:pPr>
              <w:ind w:firstLine="0"/>
              <w:rPr>
                <w:b/>
                <w:i/>
              </w:rPr>
            </w:pPr>
            <w:r w:rsidRPr="001B0BEF">
              <w:rPr>
                <w:b/>
                <w:i/>
              </w:rPr>
              <w:t>В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овседневной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жизн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р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из</w:t>
            </w:r>
            <w:r w:rsidRPr="001B0BEF">
              <w:rPr>
                <w:b/>
                <w:i/>
              </w:rPr>
              <w:t>у</w:t>
            </w:r>
            <w:r w:rsidRPr="001B0BEF">
              <w:rPr>
                <w:b/>
                <w:i/>
              </w:rPr>
              <w:t>чени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других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редметов: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ставл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равенства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истем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чеб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етов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ценку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авдоподоб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зультатов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лучаем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лич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й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равенст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исте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чеб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дметов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ставл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равенств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араметра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чеб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дметов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3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ставл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е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равенств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л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истему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писывающ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альную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итуацию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л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кладную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у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нтерпрет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лучен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зул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ь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аты.</w:t>
            </w:r>
          </w:p>
        </w:tc>
      </w:tr>
      <w:tr w:rsidR="00B76F4D" w:rsidRPr="00DF1E47" w:rsidTr="001B0BEF">
        <w:trPr>
          <w:gridAfter w:val="1"/>
          <w:wAfter w:w="22" w:type="dxa"/>
        </w:trPr>
        <w:tc>
          <w:tcPr>
            <w:tcW w:w="10740" w:type="dxa"/>
            <w:gridSpan w:val="4"/>
            <w:shd w:val="clear" w:color="auto" w:fill="auto"/>
          </w:tcPr>
          <w:p w:rsidR="00B76F4D" w:rsidRPr="001B0BEF" w:rsidRDefault="00B76F4D" w:rsidP="001B0BEF">
            <w:pPr>
              <w:ind w:firstLine="0"/>
              <w:rPr>
                <w:b/>
              </w:rPr>
            </w:pPr>
            <w:r w:rsidRPr="001B0BEF">
              <w:rPr>
                <w:b/>
              </w:rPr>
              <w:lastRenderedPageBreak/>
              <w:t>Функции</w:t>
            </w:r>
          </w:p>
        </w:tc>
      </w:tr>
      <w:tr w:rsidR="00B76F4D" w:rsidRPr="00DF1E47" w:rsidTr="001B0BEF">
        <w:trPr>
          <w:gridAfter w:val="1"/>
          <w:wAfter w:w="22" w:type="dxa"/>
        </w:trPr>
        <w:tc>
          <w:tcPr>
            <w:tcW w:w="2802" w:type="dxa"/>
            <w:shd w:val="clear" w:color="auto" w:fill="auto"/>
          </w:tcPr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Находи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значени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функци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о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заданному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значению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аргумента;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находи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значени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аргумента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о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заданному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значению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функци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есложны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итуациях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определя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оложени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точк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о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е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координатам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координаты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точк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о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е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оложению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координатной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лоскости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по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графику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аходи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облас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определения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множество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значений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ул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функции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омежутк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знакопостоянства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омежутк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озрастани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lastRenderedPageBreak/>
              <w:t>убывания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аибольше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аименьше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значени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функции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строи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график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линейной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функции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проверять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являетс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л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анный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график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графиком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заданной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функци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(линейной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квадратичной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обратной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опорциональности)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определя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иближенны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значени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координат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точк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ересечени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графико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функций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оперирова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базовом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уровн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онятиями: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оследовательность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арифметическа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огрессия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геометрическа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огрессия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2"/>
              </w:numPr>
              <w:ind w:left="284" w:hanging="284"/>
              <w:contextualSpacing w:val="0"/>
            </w:pPr>
            <w:r w:rsidRPr="00DF1E47">
              <w:t>решать</w:t>
            </w:r>
            <w:r w:rsidR="00685CB7">
              <w:t xml:space="preserve"> </w:t>
            </w:r>
            <w:r w:rsidRPr="00DF1E47">
              <w:t>задачи</w:t>
            </w:r>
            <w:r w:rsidR="00685CB7">
              <w:t xml:space="preserve"> </w:t>
            </w:r>
            <w:r w:rsidRPr="00DF1E47">
              <w:t>на</w:t>
            </w:r>
            <w:r w:rsidR="00685CB7">
              <w:t xml:space="preserve"> </w:t>
            </w:r>
            <w:r w:rsidRPr="00DF1E47">
              <w:t>прогрессии,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которых</w:t>
            </w:r>
            <w:r w:rsidR="00685CB7">
              <w:t xml:space="preserve"> </w:t>
            </w:r>
            <w:r w:rsidRPr="00DF1E47">
              <w:t>ответ</w:t>
            </w:r>
            <w:r w:rsidR="00685CB7">
              <w:t xml:space="preserve"> </w:t>
            </w:r>
            <w:r w:rsidRPr="00DF1E47">
              <w:t>может</w:t>
            </w:r>
            <w:r w:rsidR="00685CB7">
              <w:t xml:space="preserve"> </w:t>
            </w:r>
            <w:r w:rsidRPr="00DF1E47">
              <w:t>быть</w:t>
            </w:r>
            <w:r w:rsidR="00685CB7">
              <w:t xml:space="preserve"> </w:t>
            </w:r>
            <w:r w:rsidRPr="00DF1E47">
              <w:t>получен</w:t>
            </w:r>
            <w:r w:rsidR="00685CB7">
              <w:t xml:space="preserve"> </w:t>
            </w:r>
            <w:r w:rsidRPr="00DF1E47">
              <w:t>непосредственным</w:t>
            </w:r>
            <w:r w:rsidR="00685CB7">
              <w:t xml:space="preserve"> </w:t>
            </w:r>
            <w:r w:rsidRPr="00DF1E47">
              <w:t>подсчетом</w:t>
            </w:r>
            <w:r w:rsidR="00685CB7">
              <w:t xml:space="preserve"> </w:t>
            </w:r>
            <w:r w:rsidRPr="00DF1E47">
              <w:t>без</w:t>
            </w:r>
            <w:r w:rsidR="00685CB7">
              <w:t xml:space="preserve"> </w:t>
            </w:r>
            <w:r w:rsidRPr="00DF1E47">
              <w:t>применения</w:t>
            </w:r>
            <w:r w:rsidR="00685CB7">
              <w:t xml:space="preserve"> </w:t>
            </w:r>
            <w:r w:rsidRPr="00DF1E47">
              <w:t>формул.</w:t>
            </w:r>
          </w:p>
          <w:p w:rsidR="00B76F4D" w:rsidRPr="001B0BEF" w:rsidRDefault="00B76F4D" w:rsidP="001B0BEF">
            <w:pPr>
              <w:tabs>
                <w:tab w:val="left" w:pos="1134"/>
              </w:tabs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уч</w:t>
            </w:r>
            <w:r w:rsidRPr="001B0BEF">
              <w:rPr>
                <w:b/>
              </w:rPr>
              <w:t>е</w:t>
            </w:r>
            <w:r w:rsidRPr="001B0BEF">
              <w:rPr>
                <w:b/>
              </w:rPr>
              <w:t>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</w:t>
            </w:r>
            <w:r w:rsidRPr="001B0BEF">
              <w:rPr>
                <w:b/>
              </w:rPr>
              <w:t>д</w:t>
            </w:r>
            <w:r w:rsidRPr="001B0BEF">
              <w:rPr>
                <w:b/>
              </w:rPr>
              <w:t>метов: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2"/>
              </w:numPr>
              <w:ind w:left="284" w:hanging="284"/>
              <w:contextualSpacing w:val="0"/>
            </w:pPr>
            <w:r w:rsidRPr="00DF1E47">
              <w:t>использовать</w:t>
            </w:r>
            <w:r w:rsidR="00685CB7">
              <w:t xml:space="preserve"> </w:t>
            </w:r>
            <w:r w:rsidRPr="00DF1E47">
              <w:t>графики</w:t>
            </w:r>
            <w:r w:rsidR="00685CB7">
              <w:t xml:space="preserve"> </w:t>
            </w:r>
            <w:r w:rsidRPr="00DF1E47">
              <w:t>реальных</w:t>
            </w:r>
            <w:r w:rsidR="00685CB7">
              <w:t xml:space="preserve"> </w:t>
            </w:r>
            <w:r w:rsidRPr="00DF1E47">
              <w:t>процессов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зависимостей</w:t>
            </w:r>
            <w:r w:rsidR="00685CB7">
              <w:t xml:space="preserve"> </w:t>
            </w:r>
            <w:r w:rsidRPr="00DF1E47">
              <w:t>для</w:t>
            </w:r>
            <w:r w:rsidR="00685CB7">
              <w:t xml:space="preserve"> </w:t>
            </w:r>
            <w:r w:rsidRPr="00DF1E47">
              <w:t>определения</w:t>
            </w:r>
            <w:r w:rsidR="00685CB7">
              <w:t xml:space="preserve"> </w:t>
            </w:r>
            <w:r w:rsidRPr="00DF1E47">
              <w:t>их</w:t>
            </w:r>
            <w:r w:rsidR="00685CB7">
              <w:t xml:space="preserve"> </w:t>
            </w:r>
            <w:r w:rsidRPr="00DF1E47">
              <w:t>свойств</w:t>
            </w:r>
            <w:r w:rsidR="00685CB7">
              <w:t xml:space="preserve"> </w:t>
            </w:r>
            <w:r w:rsidRPr="00DF1E47">
              <w:t>(наибольшие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наименьшие</w:t>
            </w:r>
            <w:r w:rsidR="00685CB7">
              <w:t xml:space="preserve"> </w:t>
            </w:r>
            <w:r w:rsidRPr="00DF1E47">
              <w:t>значения,</w:t>
            </w:r>
            <w:r w:rsidR="00685CB7">
              <w:t xml:space="preserve"> </w:t>
            </w:r>
            <w:r w:rsidRPr="00DF1E47">
              <w:t>промежутки</w:t>
            </w:r>
            <w:r w:rsidR="00685CB7">
              <w:t xml:space="preserve"> </w:t>
            </w:r>
            <w:r w:rsidRPr="00DF1E47">
              <w:t>возрастания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убывания,</w:t>
            </w:r>
            <w:r w:rsidR="00685CB7">
              <w:t xml:space="preserve"> </w:t>
            </w:r>
            <w:r w:rsidRPr="00DF1E47">
              <w:t>области</w:t>
            </w:r>
            <w:r w:rsidR="00685CB7">
              <w:t xml:space="preserve"> </w:t>
            </w:r>
            <w:r w:rsidRPr="00DF1E47">
              <w:t>положительных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отрицательных</w:t>
            </w:r>
            <w:r w:rsidR="00685CB7">
              <w:t xml:space="preserve"> </w:t>
            </w:r>
            <w:r w:rsidRPr="00DF1E47">
              <w:t>значений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т.п.)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2"/>
              </w:numPr>
              <w:ind w:left="284" w:hanging="284"/>
              <w:contextualSpacing w:val="0"/>
            </w:pPr>
            <w:r w:rsidRPr="00DF1E47">
              <w:t>использовать</w:t>
            </w:r>
            <w:r w:rsidR="00685CB7">
              <w:t xml:space="preserve"> </w:t>
            </w:r>
            <w:r w:rsidRPr="00DF1E47">
              <w:t>свойства</w:t>
            </w:r>
            <w:r w:rsidR="00685CB7">
              <w:t xml:space="preserve"> </w:t>
            </w:r>
            <w:r w:rsidRPr="00DF1E47">
              <w:t>линейной</w:t>
            </w:r>
            <w:r w:rsidR="00685CB7">
              <w:t xml:space="preserve"> </w:t>
            </w:r>
            <w:r w:rsidRPr="00DF1E47">
              <w:t>функции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ее</w:t>
            </w:r>
            <w:r w:rsidR="00685CB7">
              <w:t xml:space="preserve"> </w:t>
            </w:r>
            <w:r w:rsidRPr="00DF1E47">
              <w:t>график</w:t>
            </w:r>
            <w:r w:rsidR="00685CB7">
              <w:t xml:space="preserve"> </w:t>
            </w:r>
            <w:r w:rsidRPr="00DF1E47">
              <w:t>при</w:t>
            </w:r>
            <w:r w:rsidR="00685CB7">
              <w:t xml:space="preserve"> </w:t>
            </w:r>
            <w:r w:rsidRPr="00DF1E47">
              <w:t>решении</w:t>
            </w:r>
            <w:r w:rsidR="00685CB7">
              <w:t xml:space="preserve"> </w:t>
            </w:r>
            <w:r w:rsidRPr="00DF1E47">
              <w:t>задач</w:t>
            </w:r>
            <w:r w:rsidR="00685CB7">
              <w:t xml:space="preserve"> </w:t>
            </w:r>
            <w:r w:rsidRPr="00DF1E47">
              <w:t>из</w:t>
            </w:r>
            <w:r w:rsidR="00685CB7">
              <w:t xml:space="preserve"> </w:t>
            </w:r>
            <w:r w:rsidRPr="00DF1E47">
              <w:t>других</w:t>
            </w:r>
            <w:r w:rsidR="00685CB7">
              <w:t xml:space="preserve"> </w:t>
            </w:r>
            <w:r w:rsidRPr="00DF1E47">
              <w:t>учебных</w:t>
            </w:r>
            <w:r w:rsidR="00685CB7">
              <w:t xml:space="preserve"> </w:t>
            </w:r>
            <w:r w:rsidRPr="00DF1E47">
              <w:t>предм</w:t>
            </w:r>
            <w:r w:rsidRPr="00DF1E47">
              <w:t>е</w:t>
            </w:r>
            <w:r w:rsidRPr="00DF1E47">
              <w:t>тов.</w:t>
            </w:r>
          </w:p>
        </w:tc>
        <w:tc>
          <w:tcPr>
            <w:tcW w:w="3969" w:type="dxa"/>
            <w:gridSpan w:val="2"/>
            <w:shd w:val="clear" w:color="auto" w:fill="auto"/>
          </w:tcPr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Опер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нятиями: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ональна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висимость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я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рафик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пособ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аргумент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нач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блас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ножеств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нач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ул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межутк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накопостоянства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онотоннос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етность/нечетнос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и;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рафик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линейной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вадратично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й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братно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порциональност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ида: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position w:val="-24"/>
                <w:sz w:val="24"/>
                <w:szCs w:val="24"/>
              </w:rPr>
              <w:object w:dxaOrig="1300" w:dyaOrig="620">
                <v:shape id="_x0000_i1028" type="#_x0000_t75" style="width:65.1pt;height:28.8pt" o:ole="">
                  <v:imagedata r:id="rId16" o:title=""/>
                </v:shape>
                <o:OLEObject Type="Embed" ProgID="Equation.DSMT4" ShapeID="_x0000_i1028" DrawAspect="Content" ObjectID="_1707588283" r:id="rId17"/>
              </w:objec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position w:val="-10"/>
                <w:sz w:val="24"/>
                <w:szCs w:val="24"/>
              </w:rPr>
              <w:object w:dxaOrig="760" w:dyaOrig="380">
                <v:shape id="_x0000_i1029" type="#_x0000_t75" style="width:43.2pt;height:14.4pt" o:ole="">
                  <v:imagedata r:id="rId18" o:title=""/>
                </v:shape>
                <o:OLEObject Type="Embed" ProgID="Equation.DSMT4" ShapeID="_x0000_i1029" DrawAspect="Content" ObjectID="_1707588284" r:id="rId19"/>
              </w:objec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fldChar w:fldCharType="begin"/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instrText xml:space="preserve"> QUOTE  </w:instrTex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fldChar w:fldCharType="end"/>
            </w:r>
            <w:r w:rsidRPr="001B0BEF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,</w:t>
            </w:r>
            <w:r w:rsidRPr="001B0BEF">
              <w:rPr>
                <w:rFonts w:ascii="Times New Roman" w:eastAsia="Times New Roman" w:hAnsi="Times New Roman"/>
                <w:bCs/>
                <w:i/>
                <w:position w:val="-10"/>
                <w:sz w:val="24"/>
                <w:szCs w:val="24"/>
              </w:rPr>
              <w:object w:dxaOrig="760" w:dyaOrig="380">
                <v:shape id="_x0000_i1030" type="#_x0000_t75" style="width:35.7pt;height:14.4pt" o:ole="">
                  <v:imagedata r:id="rId20" o:title=""/>
                </v:shape>
                <o:OLEObject Type="Embed" ProgID="Equation.DSMT4" ShapeID="_x0000_i1030" DrawAspect="Content" ObjectID="_1707588285" r:id="rId21"/>
              </w:object>
            </w:r>
            <w:r w:rsidRPr="001B0BEF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1B0BEF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5C2F2C">
              <w:rPr>
                <w:rFonts w:ascii="Times New Roman" w:eastAsia="Times New Roman" w:hAnsi="Times New Roman"/>
                <w:i/>
                <w:noProof/>
                <w:position w:val="-10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476885" cy="246380"/>
                  <wp:effectExtent l="0" t="0" r="0" b="1270"/>
                  <wp:docPr id="9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885" cy="246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B0BEF">
              <w:rPr>
                <w:rFonts w:ascii="Times New Roman" w:eastAsia="Times New Roman" w:hAnsi="Times New Roman"/>
                <w:bCs/>
                <w:i/>
                <w:noProof/>
                <w:position w:val="-10"/>
                <w:sz w:val="24"/>
                <w:szCs w:val="24"/>
              </w:rPr>
              <w:fldChar w:fldCharType="end"/>
            </w:r>
            <w:r w:rsidRPr="001B0BEF">
              <w:rPr>
                <w:rFonts w:ascii="Times New Roman" w:hAnsi="Times New Roman"/>
                <w:bCs/>
                <w:i/>
                <w:sz w:val="24"/>
                <w:szCs w:val="24"/>
              </w:rPr>
              <w:t>,</w:t>
            </w:r>
            <w:r w:rsidR="00685CB7">
              <w:rPr>
                <w:rFonts w:ascii="Times New Roman" w:hAnsi="Times New Roman"/>
                <w:bCs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Cs/>
                <w:i/>
                <w:position w:val="-12"/>
                <w:sz w:val="24"/>
                <w:szCs w:val="24"/>
              </w:rPr>
              <w:object w:dxaOrig="660" w:dyaOrig="380">
                <v:shape id="_x0000_i1031" type="#_x0000_t75" style="width:28.8pt;height:14.4pt" o:ole="">
                  <v:imagedata r:id="rId23" o:title=""/>
                </v:shape>
                <o:OLEObject Type="Embed" ProgID="Equation.DSMT4" ShapeID="_x0000_i1031" DrawAspect="Content" ObjectID="_1707588286" r:id="rId24"/>
              </w:object>
            </w:r>
            <w:r w:rsidRPr="001B0BEF">
              <w:rPr>
                <w:rFonts w:ascii="Times New Roman" w:hAnsi="Times New Roman"/>
                <w:bCs/>
                <w:i/>
                <w:sz w:val="24"/>
                <w:szCs w:val="24"/>
              </w:rPr>
              <w:t>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мер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вадратично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польз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образов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рафик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y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=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)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стро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рафико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position w:val="-12"/>
                <w:sz w:val="24"/>
                <w:szCs w:val="24"/>
              </w:rPr>
              <w:object w:dxaOrig="1780" w:dyaOrig="380">
                <v:shape id="_x0000_i1032" type="#_x0000_t75" style="width:85.75pt;height:14.4pt" o:ole="">
                  <v:imagedata r:id="rId25" o:title=""/>
                </v:shape>
                <o:OLEObject Type="Embed" ProgID="Equation.DSMT4" ShapeID="_x0000_i1032" DrawAspect="Content" ObjectID="_1707588287" r:id="rId26"/>
              </w:objec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;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составл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равн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ямо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нны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словиям: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ходяще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ерез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в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очк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нны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оординатам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ходяще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ерез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анную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очку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араллельно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анно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ямой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след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ю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е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рафику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ножеств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начений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ул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межутк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накопостоянства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онотонност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вадратично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и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пер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нятиями: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следовательность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арифметическа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грессия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еометрическа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рессия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арифметическую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еометрическую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гр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ию.</w:t>
            </w:r>
          </w:p>
          <w:p w:rsidR="00B76F4D" w:rsidRPr="001B0BEF" w:rsidRDefault="00B76F4D" w:rsidP="001B0BEF">
            <w:pPr>
              <w:tabs>
                <w:tab w:val="left" w:pos="1134"/>
              </w:tabs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</w:t>
            </w:r>
            <w:r w:rsidRPr="001B0BEF">
              <w:rPr>
                <w:b/>
              </w:rPr>
              <w:t>у</w:t>
            </w:r>
            <w:r w:rsidRPr="001B0BEF">
              <w:rPr>
                <w:b/>
              </w:rPr>
              <w:t>че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дметов: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ллюстр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мощью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рафик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альную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висимос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л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цес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характеристикам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польз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рафик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вадратично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з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чеб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етов.</w:t>
            </w:r>
          </w:p>
        </w:tc>
        <w:tc>
          <w:tcPr>
            <w:tcW w:w="3969" w:type="dxa"/>
            <w:shd w:val="clear" w:color="auto" w:fill="auto"/>
          </w:tcPr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Свободн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пер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нятиями: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висимость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ональна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висимость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висима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зависима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еременные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я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пособ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аргумент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нач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блас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ножеств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нач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ул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межутк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накоп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оянства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онотоннос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ибольше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именьше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начения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ость/нечетнос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ериодичнос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рафик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ертикальная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оризонтальная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клонна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асимптоты;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рафик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висимост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являющейс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ей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рафик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й: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линейной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вадратичной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обно-линейной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епенно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начения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казател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епен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Cs/>
                <w:i/>
                <w:position w:val="-12"/>
                <w:sz w:val="24"/>
                <w:szCs w:val="24"/>
              </w:rPr>
              <w:object w:dxaOrig="660" w:dyaOrig="380">
                <v:shape id="_x0000_i1033" type="#_x0000_t75" style="width:28.8pt;height:14.4pt" o:ole="">
                  <v:imagedata r:id="rId23" o:title=""/>
                </v:shape>
                <o:OLEObject Type="Embed" ProgID="Equation.DSMT4" ShapeID="_x0000_i1033" DrawAspect="Content" ObjectID="_1707588288" r:id="rId27"/>
              </w:object>
            </w:r>
            <w:r w:rsidRPr="001B0BEF">
              <w:rPr>
                <w:rFonts w:ascii="Times New Roman" w:hAnsi="Times New Roman"/>
                <w:bCs/>
                <w:i/>
                <w:sz w:val="24"/>
                <w:szCs w:val="24"/>
              </w:rPr>
              <w:t>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использ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образов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рафик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position w:val="-12"/>
                <w:sz w:val="24"/>
                <w:szCs w:val="24"/>
              </w:rPr>
              <w:object w:dxaOrig="960" w:dyaOrig="380">
                <v:shape id="_x0000_i1034" type="#_x0000_t75" style="width:50.7pt;height:14.4pt" o:ole="">
                  <v:imagedata r:id="rId28" o:title=""/>
                </v:shape>
                <o:OLEObject Type="Embed" ProgID="Equation.DSMT4" ShapeID="_x0000_i1034" DrawAspect="Content" ObjectID="_1707588289" r:id="rId29"/>
              </w:objec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стро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рафико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position w:val="-12"/>
                <w:sz w:val="24"/>
                <w:szCs w:val="24"/>
              </w:rPr>
              <w:object w:dxaOrig="1780" w:dyaOrig="380">
                <v:shape id="_x0000_i1035" type="#_x0000_t75" style="width:85.75pt;height:14.4pt" o:ole="">
                  <v:imagedata r:id="rId25" o:title=""/>
                </v:shape>
                <o:OLEObject Type="Embed" ProgID="Equation.DSMT4" ShapeID="_x0000_i1035" DrawAspect="Content" ObjectID="_1707588290" r:id="rId30"/>
              </w:objec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;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анализ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ид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рафик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висимост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т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арам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ов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вободн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пер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нятиями: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следовательность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граниченна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следовательность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онотонн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озрастающа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(убывающая)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следовательность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дел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следовательност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арифметическа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грессия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еометрическа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грессия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характеристическо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войств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арифметическо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(геометрической)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гр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ии;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польз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етод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атематическо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ндукц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вод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ормул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оказательств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енст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еравенств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ел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ость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след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следовательност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н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куррентно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омбинирован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арифметическую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еометрическую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гр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ии.</w:t>
            </w:r>
          </w:p>
          <w:p w:rsidR="00B76F4D" w:rsidRPr="001B0BEF" w:rsidRDefault="00B76F4D" w:rsidP="001B0BEF">
            <w:pPr>
              <w:ind w:left="34" w:firstLine="0"/>
              <w:rPr>
                <w:b/>
                <w:i/>
              </w:rPr>
            </w:pPr>
            <w:r w:rsidRPr="001B0BEF">
              <w:rPr>
                <w:b/>
                <w:i/>
              </w:rPr>
              <w:t>В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овседневной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жизн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р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из</w:t>
            </w:r>
            <w:r w:rsidRPr="001B0BEF">
              <w:rPr>
                <w:b/>
                <w:i/>
              </w:rPr>
              <w:t>у</w:t>
            </w:r>
            <w:r w:rsidRPr="001B0BEF">
              <w:rPr>
                <w:b/>
                <w:i/>
              </w:rPr>
              <w:t>чени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других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редм</w:t>
            </w:r>
            <w:r w:rsidRPr="001B0BEF">
              <w:rPr>
                <w:b/>
                <w:i/>
              </w:rPr>
              <w:t>е</w:t>
            </w:r>
            <w:r w:rsidRPr="001B0BEF">
              <w:rPr>
                <w:b/>
                <w:i/>
              </w:rPr>
              <w:t>тов: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онстру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след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ответствующ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альны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цесса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явлениям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нтерпрет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лучен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зул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ь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ат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ответств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пецифико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следуемог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цесс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л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я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ления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польз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рафик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висимосте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следов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а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цессо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явлений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онстру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след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ункц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чеб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дметов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нтерпрет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лучен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зультат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ответств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пецифико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учебног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ета.</w:t>
            </w:r>
          </w:p>
        </w:tc>
      </w:tr>
      <w:tr w:rsidR="00B76F4D" w:rsidRPr="00DF1E47" w:rsidTr="001B0BEF">
        <w:trPr>
          <w:gridAfter w:val="1"/>
          <w:wAfter w:w="22" w:type="dxa"/>
        </w:trPr>
        <w:tc>
          <w:tcPr>
            <w:tcW w:w="10740" w:type="dxa"/>
            <w:gridSpan w:val="4"/>
            <w:shd w:val="clear" w:color="auto" w:fill="auto"/>
          </w:tcPr>
          <w:p w:rsidR="00B76F4D" w:rsidRPr="001B0BEF" w:rsidRDefault="00B76F4D" w:rsidP="001B0BEF">
            <w:pPr>
              <w:ind w:firstLine="0"/>
              <w:rPr>
                <w:b/>
              </w:rPr>
            </w:pPr>
            <w:r w:rsidRPr="001B0BEF">
              <w:rPr>
                <w:b/>
              </w:rPr>
              <w:lastRenderedPageBreak/>
              <w:t>Статистика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теория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вероятностей</w:t>
            </w:r>
          </w:p>
        </w:tc>
      </w:tr>
      <w:tr w:rsidR="00B76F4D" w:rsidRPr="00DF1E47" w:rsidTr="001B0BEF">
        <w:trPr>
          <w:gridAfter w:val="1"/>
          <w:wAfter w:w="22" w:type="dxa"/>
        </w:trPr>
        <w:tc>
          <w:tcPr>
            <w:tcW w:w="2802" w:type="dxa"/>
            <w:shd w:val="clear" w:color="auto" w:fill="auto"/>
          </w:tcPr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Име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едставлени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о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татистически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характеристиках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ероятност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лучайного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обытия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комбинаторны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задачах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реша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остейши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комбинаторны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задач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методом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ямого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организованного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еребора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представля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анны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ид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таблиц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иаграмм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графиков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чита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нформацию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едставленную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ид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таблицы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иаграммы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графика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определя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F1E47">
              <w:rPr>
                <w:rStyle w:val="dash041e0431044b0447043d044b0439char1"/>
              </w:rPr>
              <w:t>основные</w:t>
            </w:r>
            <w:r w:rsidR="00685CB7">
              <w:rPr>
                <w:rStyle w:val="dash041e0431044b0447043d044b0439char1"/>
              </w:rPr>
              <w:t xml:space="preserve"> </w:t>
            </w:r>
            <w:r w:rsidRPr="00DF1E47">
              <w:rPr>
                <w:rStyle w:val="dash041e0431044b0447043d044b0439char1"/>
              </w:rPr>
              <w:t>статистические</w:t>
            </w:r>
            <w:r w:rsidR="00685CB7">
              <w:rPr>
                <w:rStyle w:val="dash041e0431044b0447043d044b0439char1"/>
              </w:rPr>
              <w:t xml:space="preserve"> </w:t>
            </w:r>
            <w:r w:rsidRPr="00DF1E47">
              <w:rPr>
                <w:rStyle w:val="dash041e0431044b0447043d044b0439char1"/>
              </w:rPr>
              <w:t>характеристики</w:t>
            </w:r>
            <w:r w:rsidR="00685CB7">
              <w:rPr>
                <w:rStyle w:val="dash041e0431044b0447043d044b0439char1"/>
              </w:rPr>
              <w:t xml:space="preserve"> </w:t>
            </w:r>
            <w:r w:rsidRPr="00DF1E47">
              <w:rPr>
                <w:rStyle w:val="dash041e0431044b0447043d044b0439char1"/>
              </w:rPr>
              <w:t>числовых</w:t>
            </w:r>
            <w:r w:rsidR="00685CB7">
              <w:rPr>
                <w:rStyle w:val="dash041e0431044b0447043d044b0439char1"/>
              </w:rPr>
              <w:t xml:space="preserve"> </w:t>
            </w:r>
            <w:r w:rsidRPr="00DF1E47">
              <w:rPr>
                <w:rStyle w:val="dash041e0431044b0447043d044b0439char1"/>
              </w:rPr>
              <w:t>наборов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оценива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ероятнос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обыти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остейши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лучаях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име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едставлени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о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рол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закона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больши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чисел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массовы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явлениях.</w:t>
            </w:r>
          </w:p>
          <w:p w:rsidR="00B76F4D" w:rsidRPr="001B0BEF" w:rsidRDefault="00B76F4D" w:rsidP="001B0BEF">
            <w:pPr>
              <w:tabs>
                <w:tab w:val="left" w:pos="1134"/>
              </w:tabs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уч</w:t>
            </w:r>
            <w:r w:rsidRPr="001B0BEF">
              <w:rPr>
                <w:b/>
              </w:rPr>
              <w:t>е</w:t>
            </w:r>
            <w:r w:rsidRPr="001B0BEF">
              <w:rPr>
                <w:b/>
              </w:rPr>
              <w:t>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</w:t>
            </w:r>
            <w:r w:rsidRPr="001B0BEF">
              <w:rPr>
                <w:b/>
              </w:rPr>
              <w:t>д</w:t>
            </w:r>
            <w:r w:rsidRPr="001B0BEF">
              <w:rPr>
                <w:b/>
              </w:rPr>
              <w:t>метов: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5"/>
              </w:numPr>
              <w:ind w:left="284" w:hanging="284"/>
              <w:contextualSpacing w:val="0"/>
            </w:pPr>
            <w:r w:rsidRPr="00DF1E47">
              <w:t>оценивать</w:t>
            </w:r>
            <w:r w:rsidR="00685CB7">
              <w:t xml:space="preserve"> </w:t>
            </w:r>
            <w:r w:rsidRPr="00DF1E47">
              <w:t>количество</w:t>
            </w:r>
            <w:r w:rsidR="00685CB7">
              <w:t xml:space="preserve"> </w:t>
            </w:r>
            <w:r w:rsidRPr="00DF1E47">
              <w:t>возможных</w:t>
            </w:r>
            <w:r w:rsidR="00685CB7">
              <w:t xml:space="preserve"> </w:t>
            </w:r>
            <w:r w:rsidRPr="00DF1E47">
              <w:t>вариантов</w:t>
            </w:r>
            <w:r w:rsidR="00685CB7">
              <w:t xml:space="preserve"> </w:t>
            </w:r>
            <w:r w:rsidRPr="00DF1E47">
              <w:t>методом</w:t>
            </w:r>
            <w:r w:rsidR="00685CB7">
              <w:t xml:space="preserve"> </w:t>
            </w:r>
            <w:r w:rsidRPr="00DF1E47">
              <w:t>перебора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5"/>
              </w:numPr>
              <w:ind w:left="284" w:hanging="284"/>
              <w:contextualSpacing w:val="0"/>
            </w:pPr>
            <w:r w:rsidRPr="00DF1E47">
              <w:t>иметь</w:t>
            </w:r>
            <w:r w:rsidR="00685CB7">
              <w:t xml:space="preserve"> </w:t>
            </w:r>
            <w:r w:rsidRPr="00DF1E47">
              <w:t>представление</w:t>
            </w:r>
            <w:r w:rsidR="00685CB7">
              <w:t xml:space="preserve"> </w:t>
            </w:r>
            <w:r w:rsidRPr="00DF1E47">
              <w:t>о</w:t>
            </w:r>
            <w:r w:rsidR="00685CB7">
              <w:t xml:space="preserve"> </w:t>
            </w:r>
            <w:r w:rsidRPr="00DF1E47">
              <w:t>роли</w:t>
            </w:r>
            <w:r w:rsidR="00685CB7">
              <w:t xml:space="preserve"> </w:t>
            </w:r>
            <w:r w:rsidRPr="00DF1E47">
              <w:t>практически</w:t>
            </w:r>
            <w:r w:rsidR="00685CB7">
              <w:t xml:space="preserve"> </w:t>
            </w:r>
            <w:r w:rsidRPr="00DF1E47">
              <w:t>достоверных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маловероятных</w:t>
            </w:r>
            <w:r w:rsidR="00685CB7">
              <w:t xml:space="preserve"> </w:t>
            </w:r>
            <w:r w:rsidRPr="00DF1E47">
              <w:t>событий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5"/>
              </w:numPr>
              <w:ind w:left="284" w:hanging="284"/>
              <w:contextualSpacing w:val="0"/>
            </w:pPr>
            <w:r w:rsidRPr="00DF1E47">
              <w:t>сравнивать</w:t>
            </w:r>
            <w:r w:rsidR="00685CB7">
              <w:t xml:space="preserve"> </w:t>
            </w:r>
            <w:r w:rsidRPr="00DF1E47">
              <w:rPr>
                <w:rStyle w:val="dash041e0431044b0447043d044b0439char1"/>
              </w:rPr>
              <w:t>основные</w:t>
            </w:r>
            <w:r w:rsidR="00685CB7">
              <w:rPr>
                <w:rStyle w:val="dash041e0431044b0447043d044b0439char1"/>
              </w:rPr>
              <w:t xml:space="preserve"> </w:t>
            </w:r>
            <w:r w:rsidRPr="00DF1E47">
              <w:rPr>
                <w:rStyle w:val="dash041e0431044b0447043d044b0439char1"/>
              </w:rPr>
              <w:t>статистические</w:t>
            </w:r>
            <w:r w:rsidR="00685CB7">
              <w:rPr>
                <w:rStyle w:val="dash041e0431044b0447043d044b0439char1"/>
              </w:rPr>
              <w:t xml:space="preserve"> </w:t>
            </w:r>
            <w:r w:rsidRPr="00DF1E47">
              <w:rPr>
                <w:rStyle w:val="dash041e0431044b0447043d044b0439char1"/>
              </w:rPr>
              <w:t>характеристики,</w:t>
            </w:r>
            <w:r w:rsidR="00685CB7">
              <w:rPr>
                <w:rStyle w:val="dash041e0431044b0447043d044b0439char1"/>
              </w:rPr>
              <w:t xml:space="preserve"> </w:t>
            </w:r>
            <w:r w:rsidRPr="00DF1E47">
              <w:rPr>
                <w:rStyle w:val="dash041e0431044b0447043d044b0439char1"/>
              </w:rPr>
              <w:t>полученные</w:t>
            </w:r>
            <w:r w:rsidR="00685CB7">
              <w:rPr>
                <w:rStyle w:val="dash041e0431044b0447043d044b0439char1"/>
              </w:rPr>
              <w:t xml:space="preserve"> </w:t>
            </w:r>
            <w:r w:rsidRPr="00DF1E47">
              <w:rPr>
                <w:rStyle w:val="dash041e0431044b0447043d044b0439char1"/>
              </w:rPr>
              <w:t>в</w:t>
            </w:r>
            <w:r w:rsidR="00685CB7">
              <w:rPr>
                <w:rStyle w:val="dash041e0431044b0447043d044b0439char1"/>
              </w:rPr>
              <w:t xml:space="preserve"> </w:t>
            </w:r>
            <w:r w:rsidRPr="00DF1E47">
              <w:rPr>
                <w:rStyle w:val="dash041e0431044b0447043d044b0439char1"/>
              </w:rPr>
              <w:t>процессе</w:t>
            </w:r>
            <w:r w:rsidR="00685CB7">
              <w:rPr>
                <w:rStyle w:val="dash041e0431044b0447043d044b0439char1"/>
              </w:rPr>
              <w:t xml:space="preserve"> </w:t>
            </w:r>
            <w:r w:rsidRPr="00DF1E47">
              <w:rPr>
                <w:rStyle w:val="dash041e0431044b0447043d044b0439char1"/>
              </w:rPr>
              <w:t>решения</w:t>
            </w:r>
            <w:r w:rsidR="00685CB7">
              <w:rPr>
                <w:rStyle w:val="dash041e0431044b0447043d044b0439char1"/>
              </w:rPr>
              <w:t xml:space="preserve"> </w:t>
            </w:r>
            <w:r w:rsidRPr="00DF1E47">
              <w:rPr>
                <w:rStyle w:val="dash041e0431044b0447043d044b0439char1"/>
              </w:rPr>
              <w:t>прикладной</w:t>
            </w:r>
            <w:r w:rsidR="00685CB7">
              <w:rPr>
                <w:rStyle w:val="dash041e0431044b0447043d044b0439char1"/>
              </w:rPr>
              <w:t xml:space="preserve"> </w:t>
            </w:r>
            <w:r w:rsidRPr="00DF1E47">
              <w:rPr>
                <w:rStyle w:val="dash041e0431044b0447043d044b0439char1"/>
              </w:rPr>
              <w:t>задачи,</w:t>
            </w:r>
            <w:r w:rsidR="00685CB7">
              <w:rPr>
                <w:rStyle w:val="dash041e0431044b0447043d044b0439char1"/>
              </w:rPr>
              <w:t xml:space="preserve"> </w:t>
            </w:r>
            <w:r w:rsidRPr="00DF1E47">
              <w:rPr>
                <w:rStyle w:val="dash041e0431044b0447043d044b0439char1"/>
              </w:rPr>
              <w:t>изучения</w:t>
            </w:r>
            <w:r w:rsidR="00685CB7">
              <w:rPr>
                <w:rStyle w:val="dash041e0431044b0447043d044b0439char1"/>
              </w:rPr>
              <w:t xml:space="preserve"> </w:t>
            </w:r>
            <w:r w:rsidRPr="00DF1E47">
              <w:rPr>
                <w:rStyle w:val="dash041e0431044b0447043d044b0439char1"/>
              </w:rPr>
              <w:t>реального</w:t>
            </w:r>
            <w:r w:rsidR="00685CB7">
              <w:rPr>
                <w:rStyle w:val="dash041e0431044b0447043d044b0439char1"/>
              </w:rPr>
              <w:t xml:space="preserve"> </w:t>
            </w:r>
            <w:r w:rsidRPr="00DF1E47">
              <w:rPr>
                <w:rStyle w:val="dash041e0431044b0447043d044b0439char1"/>
              </w:rPr>
              <w:t>явления</w:t>
            </w:r>
            <w:r w:rsidRPr="00DF1E47">
              <w:t>;</w:t>
            </w:r>
            <w:r w:rsidR="00685CB7">
              <w:t xml:space="preserve"> 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оценива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ероятнос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реальны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обытий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явлений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есложны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lastRenderedPageBreak/>
              <w:t>ситуациях.</w:t>
            </w:r>
          </w:p>
        </w:tc>
        <w:tc>
          <w:tcPr>
            <w:tcW w:w="3969" w:type="dxa"/>
            <w:gridSpan w:val="2"/>
            <w:shd w:val="clear" w:color="auto" w:fill="auto"/>
          </w:tcPr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lastRenderedPageBreak/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ми: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толбчат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ругов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иаграммы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аблиц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анных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редне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арифметическо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диан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ибольше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именьше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нач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борк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ма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борк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исперс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тандарт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тклонени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учайна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зменчивость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звлек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нформацию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представленную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в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таблицах,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на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диаграммах,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графиках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ставл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аблицы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иаграмм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рафик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снов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анных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ми: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акториал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ерестановк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очетани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реугольни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аскаля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приме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авил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извед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мбинатор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ми: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учайны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ыт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учайны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бор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пытани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элементар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учай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обыт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(исход)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лассическ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редел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роятност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учайно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обыти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ерац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д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учайны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обытиями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представл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нформаци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мощь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руг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Эйлера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реш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роятност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дсчето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личеств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ариант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мощь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мбинаторики.</w:t>
            </w:r>
          </w:p>
          <w:p w:rsidR="00B76F4D" w:rsidRPr="001B0BEF" w:rsidRDefault="00B76F4D" w:rsidP="001B0BEF">
            <w:pPr>
              <w:tabs>
                <w:tab w:val="left" w:pos="1134"/>
              </w:tabs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</w:t>
            </w:r>
            <w:r w:rsidRPr="001B0BEF">
              <w:rPr>
                <w:b/>
              </w:rPr>
              <w:t>у</w:t>
            </w:r>
            <w:r w:rsidRPr="001B0BEF">
              <w:rPr>
                <w:b/>
              </w:rPr>
              <w:t>че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дметов: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извлекать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нтерпрет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образовы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нформацию,</w:t>
            </w:r>
            <w:r w:rsidR="00685CB7">
              <w:rPr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представленную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в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таблицах,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на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диаграммах,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графиках,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отражающую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свойства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и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характеристики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реальных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процессов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и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я</w:t>
            </w:r>
            <w:r w:rsidRPr="001B0BEF">
              <w:rPr>
                <w:rStyle w:val="dash041e0431044b0447043d044b0439char1"/>
                <w:i/>
              </w:rPr>
              <w:t>в</w:t>
            </w:r>
            <w:r w:rsidRPr="001B0BEF">
              <w:rPr>
                <w:rStyle w:val="dash041e0431044b0447043d044b0439char1"/>
                <w:i/>
              </w:rPr>
              <w:t>лений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определ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татистическ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характеристик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боро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аблицам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иаграммам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рафикам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пол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равн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висимост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т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цел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цени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ероятнос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а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быт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я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лений.</w:t>
            </w:r>
          </w:p>
        </w:tc>
        <w:tc>
          <w:tcPr>
            <w:tcW w:w="3969" w:type="dxa"/>
            <w:shd w:val="clear" w:color="auto" w:fill="auto"/>
          </w:tcPr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Свободн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ми: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толбчат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ругов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иаграммы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аблиц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анных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редне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арифметическо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диан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ибольше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именьше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нач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борк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ма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борк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исперс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тандарт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тклонени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учайна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зменч</w:t>
            </w:r>
            <w:r w:rsidRPr="001B0BEF">
              <w:rPr>
                <w:i/>
              </w:rPr>
              <w:t>и</w:t>
            </w:r>
            <w:r w:rsidRPr="001B0BEF">
              <w:rPr>
                <w:i/>
              </w:rPr>
              <w:t>вость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выбир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иболе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добны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пособ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дставл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нформаци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адекватны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е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войства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целя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ан</w:t>
            </w:r>
            <w:r w:rsidRPr="001B0BEF">
              <w:rPr>
                <w:i/>
              </w:rPr>
              <w:t>а</w:t>
            </w:r>
            <w:r w:rsidRPr="001B0BEF">
              <w:rPr>
                <w:i/>
              </w:rPr>
              <w:t>лиза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вычисл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ов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характеристик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борки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свободн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ми: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акториал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ерестановк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очета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мещени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реугольни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аскаля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свободн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ми: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учайны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ыт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учайны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бор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пытани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элементар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учай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обыт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(исход)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лассическ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редел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роятност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учайно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обыти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ерац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д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учайны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обытиям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снов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мбинатор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ормулы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свободн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ми: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учайны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ыт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учайны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бор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пытани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элементар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учай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обыт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(исход)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лассическ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редел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роятност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учайно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обыти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ерац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д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учайны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обытиям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снов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мбинатор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ормулы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зн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мер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учай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личин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татистическ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характеристики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польз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ормул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омбинаторик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омбинато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числ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ероятност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о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числ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пользов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ие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ормул.</w:t>
            </w:r>
          </w:p>
          <w:p w:rsidR="00B76F4D" w:rsidRPr="001B0BEF" w:rsidRDefault="00B76F4D" w:rsidP="001B0BEF">
            <w:pPr>
              <w:ind w:firstLine="0"/>
              <w:rPr>
                <w:b/>
                <w:i/>
              </w:rPr>
            </w:pPr>
            <w:r w:rsidRPr="001B0BEF">
              <w:rPr>
                <w:b/>
                <w:i/>
              </w:rPr>
              <w:t>В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овседневной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жизн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р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из</w:t>
            </w:r>
            <w:r w:rsidRPr="001B0BEF">
              <w:rPr>
                <w:b/>
                <w:i/>
              </w:rPr>
              <w:t>у</w:t>
            </w:r>
            <w:r w:rsidRPr="001B0BEF">
              <w:rPr>
                <w:b/>
                <w:i/>
              </w:rPr>
              <w:t>чени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других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редм</w:t>
            </w:r>
            <w:r w:rsidRPr="001B0BEF">
              <w:rPr>
                <w:b/>
                <w:i/>
              </w:rPr>
              <w:t>е</w:t>
            </w:r>
            <w:r w:rsidRPr="001B0BEF">
              <w:rPr>
                <w:b/>
                <w:i/>
              </w:rPr>
              <w:t>тов: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дставл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нформацию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а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цесса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явления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способом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адекватны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е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войства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цел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следования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анализ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равни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атистическ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характеристик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борок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полученных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в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процессе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решения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прикладной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задачи,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изучения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реального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явления,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решения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задачи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из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других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учебных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предметов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цени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ероятнос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а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быт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явл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лич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туациях.</w:t>
            </w:r>
          </w:p>
        </w:tc>
      </w:tr>
      <w:tr w:rsidR="00B76F4D" w:rsidRPr="00DF1E47" w:rsidTr="001B0BEF">
        <w:trPr>
          <w:gridAfter w:val="1"/>
          <w:wAfter w:w="22" w:type="dxa"/>
        </w:trPr>
        <w:tc>
          <w:tcPr>
            <w:tcW w:w="10740" w:type="dxa"/>
            <w:gridSpan w:val="4"/>
            <w:shd w:val="clear" w:color="auto" w:fill="auto"/>
          </w:tcPr>
          <w:p w:rsidR="00B76F4D" w:rsidRPr="001B0BEF" w:rsidRDefault="00B76F4D" w:rsidP="001B0BEF">
            <w:pPr>
              <w:ind w:firstLine="0"/>
              <w:rPr>
                <w:b/>
                <w:bCs/>
              </w:rPr>
            </w:pPr>
            <w:r w:rsidRPr="001B0BEF">
              <w:rPr>
                <w:b/>
                <w:bCs/>
              </w:rPr>
              <w:lastRenderedPageBreak/>
              <w:t>Текстовые</w:t>
            </w:r>
            <w:r w:rsidR="00685CB7">
              <w:rPr>
                <w:b/>
                <w:bCs/>
              </w:rPr>
              <w:t xml:space="preserve"> </w:t>
            </w:r>
            <w:r w:rsidRPr="001B0BEF">
              <w:rPr>
                <w:b/>
                <w:bCs/>
              </w:rPr>
              <w:t>задачи</w:t>
            </w:r>
          </w:p>
        </w:tc>
      </w:tr>
      <w:tr w:rsidR="00B76F4D" w:rsidRPr="00DF1E47" w:rsidTr="001B0BEF">
        <w:trPr>
          <w:gridAfter w:val="1"/>
          <w:wAfter w:w="22" w:type="dxa"/>
        </w:trPr>
        <w:tc>
          <w:tcPr>
            <w:tcW w:w="2802" w:type="dxa"/>
            <w:shd w:val="clear" w:color="auto" w:fill="auto"/>
          </w:tcPr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  <w:contextualSpacing w:val="0"/>
            </w:pPr>
            <w:r w:rsidRPr="00DF1E47">
              <w:t>Решать</w:t>
            </w:r>
            <w:r w:rsidR="00685CB7">
              <w:t xml:space="preserve"> </w:t>
            </w:r>
            <w:r w:rsidRPr="00DF1E47">
              <w:t>несложные</w:t>
            </w:r>
            <w:r w:rsidR="00685CB7">
              <w:t xml:space="preserve"> </w:t>
            </w:r>
            <w:r w:rsidRPr="00DF1E47">
              <w:t>сюжетные</w:t>
            </w:r>
            <w:r w:rsidR="00685CB7">
              <w:t xml:space="preserve"> </w:t>
            </w:r>
            <w:r w:rsidRPr="00DF1E47">
              <w:t>задачи</w:t>
            </w:r>
            <w:r w:rsidR="00685CB7">
              <w:t xml:space="preserve"> </w:t>
            </w:r>
            <w:r w:rsidRPr="00DF1E47">
              <w:t>разных</w:t>
            </w:r>
            <w:r w:rsidR="00685CB7">
              <w:t xml:space="preserve"> </w:t>
            </w:r>
            <w:r w:rsidRPr="00DF1E47">
              <w:t>типов</w:t>
            </w:r>
            <w:r w:rsidR="00685CB7">
              <w:t xml:space="preserve"> </w:t>
            </w:r>
            <w:r w:rsidRPr="00DF1E47">
              <w:t>на</w:t>
            </w:r>
            <w:r w:rsidR="00685CB7">
              <w:t xml:space="preserve"> </w:t>
            </w:r>
            <w:r w:rsidRPr="00DF1E47">
              <w:t>все</w:t>
            </w:r>
            <w:r w:rsidR="00685CB7">
              <w:t xml:space="preserve"> </w:t>
            </w:r>
            <w:r w:rsidRPr="00DF1E47">
              <w:t>арифметические</w:t>
            </w:r>
            <w:r w:rsidR="00685CB7">
              <w:t xml:space="preserve"> </w:t>
            </w:r>
            <w:r w:rsidRPr="00DF1E47">
              <w:t>действия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  <w:contextualSpacing w:val="0"/>
            </w:pPr>
            <w:r w:rsidRPr="00DF1E47">
              <w:t>строить</w:t>
            </w:r>
            <w:r w:rsidR="00685CB7">
              <w:t xml:space="preserve"> </w:t>
            </w:r>
            <w:r w:rsidRPr="00DF1E47">
              <w:t>модель</w:t>
            </w:r>
            <w:r w:rsidR="00685CB7">
              <w:t xml:space="preserve"> </w:t>
            </w:r>
            <w:r w:rsidRPr="00DF1E47">
              <w:t>условия</w:t>
            </w:r>
            <w:r w:rsidR="00685CB7">
              <w:t xml:space="preserve"> </w:t>
            </w:r>
            <w:r w:rsidRPr="00DF1E47">
              <w:t>задачи</w:t>
            </w:r>
            <w:r w:rsidR="00685CB7">
              <w:t xml:space="preserve"> </w:t>
            </w:r>
            <w:r w:rsidRPr="00DF1E47">
              <w:t>(в</w:t>
            </w:r>
            <w:r w:rsidR="00685CB7">
              <w:t xml:space="preserve"> </w:t>
            </w:r>
            <w:r w:rsidRPr="00DF1E47">
              <w:t>виде</w:t>
            </w:r>
            <w:r w:rsidR="00685CB7">
              <w:t xml:space="preserve"> </w:t>
            </w:r>
            <w:r w:rsidRPr="00DF1E47">
              <w:t>таблицы,</w:t>
            </w:r>
            <w:r w:rsidR="00685CB7">
              <w:t xml:space="preserve"> </w:t>
            </w:r>
            <w:r w:rsidRPr="00DF1E47">
              <w:t>схемы,</w:t>
            </w:r>
            <w:r w:rsidR="00685CB7">
              <w:t xml:space="preserve"> </w:t>
            </w:r>
            <w:r w:rsidRPr="00DF1E47">
              <w:t>рисунка</w:t>
            </w:r>
            <w:r w:rsidR="00685CB7">
              <w:t xml:space="preserve"> </w:t>
            </w:r>
            <w:r w:rsidRPr="00DF1E47">
              <w:t>или</w:t>
            </w:r>
            <w:r w:rsidR="00685CB7">
              <w:t xml:space="preserve"> </w:t>
            </w:r>
            <w:r w:rsidRPr="00DF1E47">
              <w:t>уравнения),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которой</w:t>
            </w:r>
            <w:r w:rsidR="00685CB7">
              <w:t xml:space="preserve"> </w:t>
            </w:r>
            <w:r w:rsidRPr="00DF1E47">
              <w:t>даны</w:t>
            </w:r>
            <w:r w:rsidR="00685CB7">
              <w:t xml:space="preserve"> </w:t>
            </w:r>
            <w:r w:rsidRPr="00DF1E47">
              <w:t>значения</w:t>
            </w:r>
            <w:r w:rsidR="00685CB7">
              <w:t xml:space="preserve"> </w:t>
            </w:r>
            <w:r w:rsidRPr="00DF1E47">
              <w:t>двух</w:t>
            </w:r>
            <w:r w:rsidR="00685CB7">
              <w:t xml:space="preserve"> </w:t>
            </w:r>
            <w:r w:rsidRPr="00DF1E47">
              <w:t>из</w:t>
            </w:r>
            <w:r w:rsidR="00685CB7">
              <w:t xml:space="preserve"> </w:t>
            </w:r>
            <w:r w:rsidRPr="00DF1E47">
              <w:t>трех</w:t>
            </w:r>
            <w:r w:rsidR="00685CB7">
              <w:t xml:space="preserve"> </w:t>
            </w:r>
            <w:r w:rsidRPr="00DF1E47">
              <w:t>взаимосвязанных</w:t>
            </w:r>
            <w:r w:rsidR="00685CB7">
              <w:t xml:space="preserve"> </w:t>
            </w:r>
            <w:r w:rsidRPr="00DF1E47">
              <w:t>величин,</w:t>
            </w:r>
            <w:r w:rsidR="00685CB7">
              <w:t xml:space="preserve"> </w:t>
            </w:r>
            <w:r w:rsidRPr="00DF1E47">
              <w:t>с</w:t>
            </w:r>
            <w:r w:rsidR="00685CB7">
              <w:t xml:space="preserve"> </w:t>
            </w:r>
            <w:r w:rsidRPr="00DF1E47">
              <w:t>целью</w:t>
            </w:r>
            <w:r w:rsidR="00685CB7">
              <w:t xml:space="preserve"> </w:t>
            </w:r>
            <w:r w:rsidRPr="00DF1E47">
              <w:t>поиска</w:t>
            </w:r>
            <w:r w:rsidR="00685CB7">
              <w:t xml:space="preserve"> </w:t>
            </w:r>
            <w:r w:rsidRPr="00DF1E47">
              <w:t>решения</w:t>
            </w:r>
            <w:r w:rsidR="00685CB7">
              <w:t xml:space="preserve"> </w:t>
            </w:r>
            <w:r w:rsidRPr="00DF1E47">
              <w:t>задачи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  <w:contextualSpacing w:val="0"/>
            </w:pPr>
            <w:r w:rsidRPr="00DF1E47">
              <w:t>осуществлять</w:t>
            </w:r>
            <w:r w:rsidR="00685CB7">
              <w:t xml:space="preserve"> </w:t>
            </w:r>
            <w:r w:rsidRPr="00DF1E47">
              <w:t>способ</w:t>
            </w:r>
            <w:r w:rsidR="00685CB7">
              <w:t xml:space="preserve"> </w:t>
            </w:r>
            <w:r w:rsidRPr="00DF1E47">
              <w:t>поиска</w:t>
            </w:r>
            <w:r w:rsidR="00685CB7">
              <w:t xml:space="preserve"> </w:t>
            </w:r>
            <w:r w:rsidRPr="00DF1E47">
              <w:t>решения</w:t>
            </w:r>
            <w:r w:rsidR="00685CB7">
              <w:t xml:space="preserve"> </w:t>
            </w:r>
            <w:r w:rsidRPr="00DF1E47">
              <w:t>задачи,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котором</w:t>
            </w:r>
            <w:r w:rsidR="00685CB7">
              <w:t xml:space="preserve"> </w:t>
            </w:r>
            <w:r w:rsidRPr="00DF1E47">
              <w:t>рассуждение</w:t>
            </w:r>
            <w:r w:rsidR="00685CB7">
              <w:t xml:space="preserve"> </w:t>
            </w:r>
            <w:r w:rsidRPr="00DF1E47">
              <w:t>строится</w:t>
            </w:r>
            <w:r w:rsidR="00685CB7">
              <w:t xml:space="preserve"> </w:t>
            </w:r>
            <w:r w:rsidRPr="00DF1E47">
              <w:t>от</w:t>
            </w:r>
            <w:r w:rsidR="00685CB7">
              <w:t xml:space="preserve"> </w:t>
            </w:r>
            <w:r w:rsidRPr="00DF1E47">
              <w:t>условия</w:t>
            </w:r>
            <w:r w:rsidR="00685CB7">
              <w:t xml:space="preserve"> </w:t>
            </w:r>
            <w:r w:rsidRPr="00DF1E47">
              <w:t>к</w:t>
            </w:r>
            <w:r w:rsidR="00685CB7">
              <w:t xml:space="preserve"> </w:t>
            </w:r>
            <w:r w:rsidRPr="00DF1E47">
              <w:t>требованию</w:t>
            </w:r>
            <w:r w:rsidR="00685CB7">
              <w:t xml:space="preserve"> </w:t>
            </w:r>
            <w:r w:rsidRPr="00DF1E47">
              <w:t>или</w:t>
            </w:r>
            <w:r w:rsidR="00685CB7">
              <w:t xml:space="preserve"> </w:t>
            </w:r>
            <w:r w:rsidRPr="00DF1E47">
              <w:t>от</w:t>
            </w:r>
            <w:r w:rsidR="00685CB7">
              <w:t xml:space="preserve"> </w:t>
            </w:r>
            <w:r w:rsidRPr="00DF1E47">
              <w:t>требования</w:t>
            </w:r>
            <w:r w:rsidR="00685CB7">
              <w:t xml:space="preserve"> </w:t>
            </w:r>
            <w:r w:rsidRPr="00DF1E47">
              <w:t>к</w:t>
            </w:r>
            <w:r w:rsidR="00685CB7">
              <w:t xml:space="preserve"> </w:t>
            </w:r>
            <w:r w:rsidRPr="00DF1E47">
              <w:t>условию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  <w:contextualSpacing w:val="0"/>
            </w:pPr>
            <w:r w:rsidRPr="00DF1E47">
              <w:t>составлять</w:t>
            </w:r>
            <w:r w:rsidR="00685CB7">
              <w:t xml:space="preserve"> </w:t>
            </w:r>
            <w:r w:rsidRPr="00DF1E47">
              <w:t>план</w:t>
            </w:r>
            <w:r w:rsidR="00685CB7">
              <w:t xml:space="preserve"> </w:t>
            </w:r>
            <w:r w:rsidRPr="00DF1E47">
              <w:t>решения</w:t>
            </w:r>
            <w:r w:rsidR="00685CB7">
              <w:t xml:space="preserve"> </w:t>
            </w:r>
            <w:r w:rsidRPr="00DF1E47">
              <w:t>задачи;</w:t>
            </w:r>
            <w:r w:rsidR="00685CB7">
              <w:t xml:space="preserve"> 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  <w:contextualSpacing w:val="0"/>
            </w:pPr>
            <w:r w:rsidRPr="00DF1E47">
              <w:t>выделять</w:t>
            </w:r>
            <w:r w:rsidR="00685CB7">
              <w:t xml:space="preserve"> </w:t>
            </w:r>
            <w:r w:rsidRPr="00DF1E47">
              <w:t>этапы</w:t>
            </w:r>
            <w:r w:rsidR="00685CB7">
              <w:t xml:space="preserve"> </w:t>
            </w:r>
            <w:r w:rsidRPr="00DF1E47">
              <w:t>решения</w:t>
            </w:r>
            <w:r w:rsidR="00685CB7">
              <w:t xml:space="preserve"> </w:t>
            </w:r>
            <w:r w:rsidRPr="00DF1E47">
              <w:t>задачи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  <w:contextualSpacing w:val="0"/>
            </w:pPr>
            <w:r w:rsidRPr="00DF1E47">
              <w:t>интерпретировать</w:t>
            </w:r>
            <w:r w:rsidR="00685CB7">
              <w:t xml:space="preserve"> </w:t>
            </w:r>
            <w:r w:rsidRPr="00DF1E47">
              <w:t>вычислительные</w:t>
            </w:r>
            <w:r w:rsidR="00685CB7">
              <w:t xml:space="preserve"> </w:t>
            </w:r>
            <w:r w:rsidRPr="00DF1E47">
              <w:t>результаты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задаче,</w:t>
            </w:r>
            <w:r w:rsidR="00685CB7">
              <w:t xml:space="preserve"> </w:t>
            </w:r>
            <w:r w:rsidRPr="00DF1E47">
              <w:t>исследовать</w:t>
            </w:r>
            <w:r w:rsidR="00685CB7">
              <w:t xml:space="preserve"> </w:t>
            </w:r>
            <w:r w:rsidRPr="00DF1E47">
              <w:t>полученное</w:t>
            </w:r>
            <w:r w:rsidR="00685CB7">
              <w:t xml:space="preserve"> </w:t>
            </w:r>
            <w:r w:rsidRPr="00DF1E47">
              <w:t>решение</w:t>
            </w:r>
            <w:r w:rsidR="00685CB7">
              <w:t xml:space="preserve"> </w:t>
            </w:r>
            <w:r w:rsidRPr="00DF1E47">
              <w:t>задачи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  <w:contextualSpacing w:val="0"/>
            </w:pPr>
            <w:r w:rsidRPr="00DF1E47">
              <w:t>знать</w:t>
            </w:r>
            <w:r w:rsidR="00685CB7">
              <w:t xml:space="preserve"> </w:t>
            </w:r>
            <w:r w:rsidRPr="00DF1E47">
              <w:t>различие</w:t>
            </w:r>
            <w:r w:rsidR="00685CB7">
              <w:t xml:space="preserve"> </w:t>
            </w:r>
            <w:r w:rsidRPr="00DF1E47">
              <w:t>скоростей</w:t>
            </w:r>
            <w:r w:rsidR="00685CB7">
              <w:t xml:space="preserve"> </w:t>
            </w:r>
            <w:r w:rsidRPr="00DF1E47">
              <w:t>объекта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стоячей</w:t>
            </w:r>
            <w:r w:rsidR="00685CB7">
              <w:t xml:space="preserve"> </w:t>
            </w:r>
            <w:r w:rsidRPr="00DF1E47">
              <w:t>воде,</w:t>
            </w:r>
            <w:r w:rsidR="00685CB7">
              <w:t xml:space="preserve"> </w:t>
            </w:r>
            <w:r w:rsidRPr="00DF1E47">
              <w:t>против</w:t>
            </w:r>
            <w:r w:rsidR="00685CB7">
              <w:t xml:space="preserve"> </w:t>
            </w:r>
            <w:r w:rsidRPr="00DF1E47">
              <w:t>течения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по</w:t>
            </w:r>
            <w:r w:rsidR="00685CB7">
              <w:t xml:space="preserve"> </w:t>
            </w:r>
            <w:r w:rsidRPr="00DF1E47">
              <w:t>течению</w:t>
            </w:r>
            <w:r w:rsidR="00685CB7">
              <w:t xml:space="preserve"> </w:t>
            </w:r>
            <w:r w:rsidRPr="00DF1E47">
              <w:t>реки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</w:pPr>
            <w:r w:rsidRPr="00DF1E47">
              <w:t>решать</w:t>
            </w:r>
            <w:r w:rsidR="00685CB7">
              <w:t xml:space="preserve"> </w:t>
            </w:r>
            <w:r w:rsidRPr="00DF1E47">
              <w:t>задачи</w:t>
            </w:r>
            <w:r w:rsidR="00685CB7">
              <w:t xml:space="preserve"> </w:t>
            </w:r>
            <w:r w:rsidRPr="00DF1E47">
              <w:t>на</w:t>
            </w:r>
            <w:r w:rsidR="00685CB7">
              <w:t xml:space="preserve"> </w:t>
            </w:r>
            <w:r w:rsidRPr="00DF1E47">
              <w:t>нахождение</w:t>
            </w:r>
            <w:r w:rsidR="00685CB7">
              <w:t xml:space="preserve"> </w:t>
            </w:r>
            <w:r w:rsidRPr="00DF1E47">
              <w:t>части</w:t>
            </w:r>
            <w:r w:rsidR="00685CB7">
              <w:t xml:space="preserve"> </w:t>
            </w:r>
            <w:r w:rsidRPr="00DF1E47">
              <w:t>числа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числа</w:t>
            </w:r>
            <w:r w:rsidR="00685CB7">
              <w:t xml:space="preserve"> </w:t>
            </w:r>
            <w:r w:rsidRPr="00DF1E47">
              <w:t>по</w:t>
            </w:r>
            <w:r w:rsidR="00685CB7">
              <w:t xml:space="preserve"> </w:t>
            </w:r>
            <w:r w:rsidRPr="00DF1E47">
              <w:t>его</w:t>
            </w:r>
            <w:r w:rsidR="00685CB7">
              <w:t xml:space="preserve"> </w:t>
            </w:r>
            <w:r w:rsidRPr="00DF1E47">
              <w:lastRenderedPageBreak/>
              <w:t>части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</w:pPr>
            <w:r w:rsidRPr="00DF1E47">
              <w:t>решать</w:t>
            </w:r>
            <w:r w:rsidR="00685CB7">
              <w:t xml:space="preserve"> </w:t>
            </w:r>
            <w:r w:rsidRPr="00DF1E47">
              <w:t>задачи</w:t>
            </w:r>
            <w:r w:rsidR="00685CB7">
              <w:t xml:space="preserve"> </w:t>
            </w:r>
            <w:r w:rsidRPr="00DF1E47">
              <w:t>разных</w:t>
            </w:r>
            <w:r w:rsidR="00685CB7">
              <w:t xml:space="preserve"> </w:t>
            </w:r>
            <w:r w:rsidRPr="00DF1E47">
              <w:t>типов</w:t>
            </w:r>
            <w:r w:rsidR="00685CB7">
              <w:t xml:space="preserve"> </w:t>
            </w:r>
            <w:r w:rsidRPr="00DF1E47">
              <w:t>(на</w:t>
            </w:r>
            <w:r w:rsidR="00685CB7">
              <w:t xml:space="preserve"> </w:t>
            </w:r>
            <w:r w:rsidRPr="00DF1E47">
              <w:t>работу,</w:t>
            </w:r>
            <w:r w:rsidR="00685CB7">
              <w:t xml:space="preserve"> </w:t>
            </w:r>
            <w:r w:rsidRPr="00DF1E47">
              <w:t>на</w:t>
            </w:r>
            <w:r w:rsidR="00685CB7">
              <w:t xml:space="preserve"> </w:t>
            </w:r>
            <w:r w:rsidRPr="00DF1E47">
              <w:t>покупки,</w:t>
            </w:r>
            <w:r w:rsidR="00685CB7">
              <w:t xml:space="preserve"> </w:t>
            </w:r>
            <w:r w:rsidRPr="00DF1E47">
              <w:t>на</w:t>
            </w:r>
            <w:r w:rsidR="00685CB7">
              <w:t xml:space="preserve"> </w:t>
            </w:r>
            <w:r w:rsidRPr="00DF1E47">
              <w:t>движение),</w:t>
            </w:r>
            <w:r w:rsidR="00685CB7">
              <w:t xml:space="preserve"> </w:t>
            </w:r>
            <w:r w:rsidRPr="00DF1E47">
              <w:t>связывающих</w:t>
            </w:r>
            <w:r w:rsidR="00685CB7">
              <w:t xml:space="preserve"> </w:t>
            </w:r>
            <w:r w:rsidRPr="00DF1E47">
              <w:t>три</w:t>
            </w:r>
            <w:r w:rsidR="00685CB7">
              <w:t xml:space="preserve"> </w:t>
            </w:r>
            <w:r w:rsidRPr="00DF1E47">
              <w:t>величины,</w:t>
            </w:r>
            <w:r w:rsidR="00685CB7">
              <w:t xml:space="preserve"> </w:t>
            </w:r>
            <w:r w:rsidRPr="00DF1E47">
              <w:t>выделять</w:t>
            </w:r>
            <w:r w:rsidR="00685CB7">
              <w:t xml:space="preserve"> </w:t>
            </w:r>
            <w:r w:rsidRPr="00DF1E47">
              <w:t>эти</w:t>
            </w:r>
            <w:r w:rsidR="00685CB7">
              <w:t xml:space="preserve"> </w:t>
            </w:r>
            <w:r w:rsidRPr="00DF1E47">
              <w:t>величины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отношения</w:t>
            </w:r>
            <w:r w:rsidR="00685CB7">
              <w:t xml:space="preserve"> </w:t>
            </w:r>
            <w:r w:rsidRPr="00DF1E47">
              <w:t>между</w:t>
            </w:r>
            <w:r w:rsidR="00685CB7">
              <w:t xml:space="preserve"> </w:t>
            </w:r>
            <w:r w:rsidRPr="00DF1E47">
              <w:t>ними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</w:pPr>
            <w:r w:rsidRPr="00DF1E47">
              <w:t>находить</w:t>
            </w:r>
            <w:r w:rsidR="00685CB7">
              <w:t xml:space="preserve"> </w:t>
            </w:r>
            <w:r w:rsidRPr="00DF1E47">
              <w:t>процент</w:t>
            </w:r>
            <w:r w:rsidR="00685CB7">
              <w:t xml:space="preserve"> </w:t>
            </w:r>
            <w:r w:rsidRPr="00DF1E47">
              <w:t>от</w:t>
            </w:r>
            <w:r w:rsidR="00685CB7">
              <w:t xml:space="preserve"> </w:t>
            </w:r>
            <w:r w:rsidRPr="00DF1E47">
              <w:t>числа,</w:t>
            </w:r>
            <w:r w:rsidR="00685CB7">
              <w:t xml:space="preserve"> </w:t>
            </w:r>
            <w:r w:rsidRPr="00DF1E47">
              <w:t>число</w:t>
            </w:r>
            <w:r w:rsidR="00685CB7">
              <w:t xml:space="preserve"> </w:t>
            </w:r>
            <w:r w:rsidRPr="00DF1E47">
              <w:t>по</w:t>
            </w:r>
            <w:r w:rsidR="00685CB7">
              <w:t xml:space="preserve"> </w:t>
            </w:r>
            <w:r w:rsidRPr="00DF1E47">
              <w:t>проценту</w:t>
            </w:r>
            <w:r w:rsidR="00685CB7">
              <w:t xml:space="preserve"> </w:t>
            </w:r>
            <w:r w:rsidRPr="00DF1E47">
              <w:t>от</w:t>
            </w:r>
            <w:r w:rsidR="00685CB7">
              <w:t xml:space="preserve"> </w:t>
            </w:r>
            <w:r w:rsidRPr="00DF1E47">
              <w:t>него,</w:t>
            </w:r>
            <w:r w:rsidR="00685CB7">
              <w:t xml:space="preserve"> </w:t>
            </w:r>
            <w:r w:rsidRPr="00DF1E47">
              <w:t>находить</w:t>
            </w:r>
            <w:r w:rsidR="00685CB7">
              <w:t xml:space="preserve"> </w:t>
            </w:r>
            <w:r w:rsidRPr="00DF1E47">
              <w:t>процентное</w:t>
            </w:r>
            <w:r w:rsidR="00685CB7">
              <w:t xml:space="preserve"> </w:t>
            </w:r>
            <w:r w:rsidRPr="00DF1E47">
              <w:t>снижение</w:t>
            </w:r>
            <w:r w:rsidR="00685CB7">
              <w:t xml:space="preserve"> </w:t>
            </w:r>
            <w:r w:rsidRPr="00DF1E47">
              <w:t>или</w:t>
            </w:r>
            <w:r w:rsidR="00685CB7">
              <w:t xml:space="preserve"> </w:t>
            </w:r>
            <w:r w:rsidRPr="00DF1E47">
              <w:t>процентное</w:t>
            </w:r>
            <w:r w:rsidR="00685CB7">
              <w:t xml:space="preserve"> </w:t>
            </w:r>
            <w:r w:rsidRPr="00DF1E47">
              <w:t>повышение</w:t>
            </w:r>
            <w:r w:rsidR="00685CB7">
              <w:t xml:space="preserve"> </w:t>
            </w:r>
            <w:r w:rsidRPr="00DF1E47">
              <w:t>величины;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3"/>
              </w:numPr>
              <w:ind w:left="284" w:hanging="284"/>
            </w:pPr>
            <w:r w:rsidRPr="00DF1E47">
              <w:t>решать</w:t>
            </w:r>
            <w:r w:rsidR="00685CB7">
              <w:t xml:space="preserve"> </w:t>
            </w:r>
            <w:r w:rsidRPr="00DF1E47">
              <w:t>несложные</w:t>
            </w:r>
            <w:r w:rsidR="00685CB7">
              <w:t xml:space="preserve"> </w:t>
            </w:r>
            <w:r w:rsidRPr="00DF1E47">
              <w:t>логические</w:t>
            </w:r>
            <w:r w:rsidR="00685CB7">
              <w:t xml:space="preserve"> </w:t>
            </w:r>
            <w:r w:rsidRPr="00DF1E47">
              <w:t>задачи</w:t>
            </w:r>
            <w:r w:rsidR="00685CB7">
              <w:t xml:space="preserve"> </w:t>
            </w:r>
            <w:r w:rsidRPr="00DF1E47">
              <w:t>методом</w:t>
            </w:r>
            <w:r w:rsidR="00685CB7">
              <w:t xml:space="preserve"> </w:t>
            </w:r>
            <w:r w:rsidRPr="00DF1E47">
              <w:t>рассуждений.</w:t>
            </w:r>
          </w:p>
          <w:p w:rsidR="00B76F4D" w:rsidRPr="001B0BEF" w:rsidRDefault="00B76F4D" w:rsidP="001B0BEF">
            <w:pPr>
              <w:tabs>
                <w:tab w:val="left" w:pos="1134"/>
              </w:tabs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уч</w:t>
            </w:r>
            <w:r w:rsidRPr="001B0BEF">
              <w:rPr>
                <w:b/>
              </w:rPr>
              <w:t>е</w:t>
            </w:r>
            <w:r w:rsidRPr="001B0BEF">
              <w:rPr>
                <w:b/>
              </w:rPr>
              <w:t>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</w:t>
            </w:r>
            <w:r w:rsidRPr="001B0BEF">
              <w:rPr>
                <w:b/>
              </w:rPr>
              <w:t>д</w:t>
            </w:r>
            <w:r w:rsidRPr="001B0BEF">
              <w:rPr>
                <w:b/>
              </w:rPr>
              <w:t>метов:</w:t>
            </w:r>
          </w:p>
          <w:p w:rsidR="00B76F4D" w:rsidRPr="00DF1E47" w:rsidRDefault="00B76F4D" w:rsidP="00D703FC">
            <w:pPr>
              <w:pStyle w:val="afe"/>
              <w:numPr>
                <w:ilvl w:val="0"/>
                <w:numId w:val="394"/>
              </w:numPr>
              <w:ind w:left="284" w:hanging="284"/>
            </w:pPr>
            <w:r w:rsidRPr="00DF1E47">
              <w:t>выдвигать</w:t>
            </w:r>
            <w:r w:rsidR="00685CB7">
              <w:t xml:space="preserve"> </w:t>
            </w:r>
            <w:r w:rsidRPr="00DF1E47">
              <w:t>гипотезы</w:t>
            </w:r>
            <w:r w:rsidR="00685CB7">
              <w:t xml:space="preserve"> </w:t>
            </w:r>
            <w:r w:rsidRPr="00DF1E47">
              <w:t>о</w:t>
            </w:r>
            <w:r w:rsidR="00685CB7">
              <w:t xml:space="preserve"> </w:t>
            </w:r>
            <w:r w:rsidRPr="00DF1E47">
              <w:t>возможных</w:t>
            </w:r>
            <w:r w:rsidR="00685CB7">
              <w:t xml:space="preserve"> </w:t>
            </w:r>
            <w:r w:rsidRPr="00DF1E47">
              <w:t>предельных</w:t>
            </w:r>
            <w:r w:rsidR="00685CB7">
              <w:t xml:space="preserve"> </w:t>
            </w:r>
            <w:r w:rsidRPr="00DF1E47">
              <w:t>значениях</w:t>
            </w:r>
            <w:r w:rsidR="00685CB7">
              <w:t xml:space="preserve"> </w:t>
            </w:r>
            <w:r w:rsidRPr="00DF1E47">
              <w:t>искомых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задаче</w:t>
            </w:r>
            <w:r w:rsidR="00685CB7">
              <w:t xml:space="preserve"> </w:t>
            </w:r>
            <w:r w:rsidRPr="00DF1E47">
              <w:t>величин</w:t>
            </w:r>
            <w:r w:rsidR="00685CB7">
              <w:t xml:space="preserve"> </w:t>
            </w:r>
            <w:r w:rsidRPr="00DF1E47">
              <w:t>(делать</w:t>
            </w:r>
            <w:r w:rsidR="00685CB7">
              <w:t xml:space="preserve"> </w:t>
            </w:r>
            <w:r w:rsidRPr="00DF1E47">
              <w:t>прикидку).</w:t>
            </w:r>
          </w:p>
        </w:tc>
        <w:tc>
          <w:tcPr>
            <w:tcW w:w="3969" w:type="dxa"/>
            <w:gridSpan w:val="2"/>
            <w:shd w:val="clear" w:color="auto" w:fill="auto"/>
          </w:tcPr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rPr>
                <w:i/>
              </w:rPr>
            </w:pPr>
            <w:r w:rsidRPr="001B0BEF">
              <w:rPr>
                <w:i/>
              </w:rPr>
              <w:lastRenderedPageBreak/>
              <w:t>Реш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ст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ож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ипов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акж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вышенн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ру</w:t>
            </w:r>
            <w:r w:rsidRPr="001B0BEF">
              <w:rPr>
                <w:i/>
              </w:rPr>
              <w:t>д</w:t>
            </w:r>
            <w:r w:rsidRPr="001B0BEF">
              <w:rPr>
                <w:i/>
              </w:rPr>
              <w:t>ности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rPr>
                <w:i/>
              </w:rPr>
            </w:pPr>
            <w:r w:rsidRPr="001B0BE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ратк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пис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а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одел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екст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ож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стро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исков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хем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злич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модел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екст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модел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онстру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дной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модел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есложной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з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модел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екст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зн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ме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пособ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иск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(от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ребова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слови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т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слов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ребов</w:t>
            </w:r>
            <w:r w:rsidRPr="001B0BEF">
              <w:rPr>
                <w:i/>
              </w:rPr>
              <w:t>а</w:t>
            </w:r>
            <w:r w:rsidRPr="001B0BEF">
              <w:rPr>
                <w:i/>
              </w:rPr>
              <w:t>нию)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модел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ссу</w:t>
            </w:r>
            <w:r w:rsidRPr="001B0BEF">
              <w:rPr>
                <w:i/>
              </w:rPr>
              <w:t>ж</w:t>
            </w:r>
            <w:r w:rsidRPr="001B0BEF">
              <w:rPr>
                <w:i/>
              </w:rPr>
              <w:t>д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иск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мощь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раф-схемы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выдел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этап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одержа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аждо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этапа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уме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бир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тимальны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тод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созна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бор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тод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ссматри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лич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тоды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ходи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есл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озмо</w:t>
            </w:r>
            <w:r w:rsidRPr="001B0BEF">
              <w:rPr>
                <w:i/>
              </w:rPr>
              <w:t>ж</w:t>
            </w:r>
            <w:r w:rsidRPr="001B0BEF">
              <w:rPr>
                <w:i/>
              </w:rPr>
              <w:t>но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анализ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трудн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выпол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лич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образова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дложенн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нстру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ов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з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анной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о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ратные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rPr>
                <w:i/>
              </w:rPr>
            </w:pPr>
            <w:r w:rsidRPr="001B0BEF">
              <w:rPr>
                <w:i/>
              </w:rPr>
              <w:t>интерпрет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итель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зультат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след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лучен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rPr>
                <w:i/>
              </w:rPr>
            </w:pPr>
            <w:r w:rsidRPr="001B0BEF">
              <w:rPr>
                <w:i/>
              </w:rPr>
              <w:t>анализ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севозмож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итуац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заимно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сполож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ву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ъект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lastRenderedPageBreak/>
              <w:t>измен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характеристи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овместно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виж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(скорость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рем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сстояние)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виж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ву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ъект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а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дном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а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тивополож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правлениях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rPr>
                <w:i/>
              </w:rPr>
            </w:pPr>
            <w:r w:rsidRPr="001B0BEF">
              <w:rPr>
                <w:i/>
              </w:rPr>
              <w:t>исслед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севозмож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итуац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виж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к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ссматри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ист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м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тсчета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rPr>
                <w:i/>
              </w:rPr>
            </w:pPr>
            <w:r w:rsidRPr="001B0BEF">
              <w:rPr>
                <w:i/>
              </w:rPr>
              <w:t>реш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нообраз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«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асти»,</w:t>
            </w:r>
            <w:r w:rsidR="00685CB7">
              <w:rPr>
                <w:i/>
              </w:rPr>
              <w:t xml:space="preserve"> </w:t>
            </w:r>
          </w:p>
          <w:p w:rsidR="00B76F4D" w:rsidRPr="001B0BEF" w:rsidRDefault="00B76F4D" w:rsidP="001B0BEF">
            <w:pPr>
              <w:numPr>
                <w:ilvl w:val="0"/>
                <w:numId w:val="63"/>
              </w:numPr>
              <w:ind w:left="317" w:hanging="317"/>
              <w:rPr>
                <w:i/>
              </w:rPr>
            </w:pPr>
            <w:r w:rsidRPr="001B0BEF">
              <w:rPr>
                <w:i/>
              </w:rPr>
              <w:t>реш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основы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в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(выдел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ат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матическу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снову)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хо</w:t>
            </w:r>
            <w:r w:rsidRPr="001B0BEF">
              <w:rPr>
                <w:i/>
              </w:rPr>
              <w:t>ж</w:t>
            </w:r>
            <w:r w:rsidRPr="001B0BEF">
              <w:rPr>
                <w:i/>
              </w:rPr>
              <w:t>д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аст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е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аст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снов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нкретно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мысл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р</w:t>
            </w:r>
            <w:r w:rsidRPr="001B0BEF">
              <w:rPr>
                <w:i/>
              </w:rPr>
              <w:t>о</w:t>
            </w:r>
            <w:r w:rsidRPr="001B0BEF">
              <w:rPr>
                <w:i/>
              </w:rPr>
              <w:t>би;</w:t>
            </w:r>
          </w:p>
          <w:p w:rsidR="00B76F4D" w:rsidRPr="001B0BEF" w:rsidRDefault="00B76F4D" w:rsidP="001B0BEF">
            <w:pPr>
              <w:numPr>
                <w:ilvl w:val="0"/>
                <w:numId w:val="63"/>
              </w:numPr>
              <w:ind w:left="317" w:hanging="317"/>
              <w:rPr>
                <w:i/>
              </w:rPr>
            </w:pPr>
            <w:r w:rsidRPr="001B0BEF">
              <w:rPr>
                <w:i/>
              </w:rPr>
              <w:t>осозна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ъяс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де</w:t>
            </w:r>
            <w:r w:rsidRPr="001B0BEF">
              <w:rPr>
                <w:i/>
              </w:rPr>
              <w:t>н</w:t>
            </w:r>
            <w:r w:rsidRPr="001B0BEF">
              <w:rPr>
                <w:i/>
              </w:rPr>
              <w:t>тичнос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ипов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вязывающ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личин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(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боту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купк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виж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ние)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дел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эт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личин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тно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жду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им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м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</w:t>
            </w:r>
            <w:r w:rsidRPr="001B0BEF">
              <w:rPr>
                <w:i/>
              </w:rPr>
              <w:t>н</w:t>
            </w:r>
            <w:r w:rsidRPr="001B0BEF">
              <w:rPr>
                <w:i/>
              </w:rPr>
              <w:t>стру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обствен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казан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</w:t>
            </w:r>
            <w:r w:rsidRPr="001B0BEF">
              <w:rPr>
                <w:i/>
              </w:rPr>
              <w:t>и</w:t>
            </w:r>
            <w:r w:rsidRPr="001B0BEF">
              <w:rPr>
                <w:i/>
              </w:rPr>
              <w:t>пов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rPr>
                <w:i/>
              </w:rPr>
            </w:pPr>
            <w:r w:rsidRPr="001B0BEF">
              <w:rPr>
                <w:i/>
              </w:rPr>
              <w:t>владе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сновны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тода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мес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плавы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нцентрации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rPr>
                <w:i/>
              </w:rPr>
            </w:pPr>
            <w:r w:rsidRPr="001B0BEF">
              <w:rPr>
                <w:i/>
              </w:rPr>
              <w:t>реш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це</w:t>
            </w:r>
            <w:r w:rsidRPr="001B0BEF">
              <w:rPr>
                <w:i/>
              </w:rPr>
              <w:t>н</w:t>
            </w:r>
            <w:r w:rsidRPr="001B0BEF">
              <w:rPr>
                <w:i/>
              </w:rPr>
              <w:t>ты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о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ож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цент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основанием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пользу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пос</w:t>
            </w:r>
            <w:r w:rsidRPr="001B0BEF">
              <w:rPr>
                <w:i/>
              </w:rPr>
              <w:t>о</w:t>
            </w:r>
            <w:r w:rsidRPr="001B0BEF">
              <w:rPr>
                <w:i/>
              </w:rPr>
              <w:t>бы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rPr>
                <w:i/>
              </w:rPr>
            </w:pPr>
            <w:r w:rsidRPr="001B0BEF">
              <w:rPr>
                <w:i/>
              </w:rPr>
              <w:t>реш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логическ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ны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пособам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о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вум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блока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рем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блока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ан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мощь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аблиц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rPr>
                <w:i/>
              </w:rPr>
            </w:pPr>
            <w:r w:rsidRPr="001B0BEF">
              <w:rPr>
                <w:i/>
              </w:rPr>
              <w:t>реш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мбинаторик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еор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роятносте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снов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пользова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зучен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тод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основы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е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rPr>
                <w:i/>
              </w:rPr>
            </w:pPr>
            <w:r w:rsidRPr="001B0BEF">
              <w:rPr>
                <w:i/>
              </w:rPr>
              <w:t>реш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еслож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атематическ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татистике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contextualSpacing w:val="0"/>
              <w:rPr>
                <w:i/>
              </w:rPr>
            </w:pPr>
            <w:r w:rsidRPr="001B0BEF">
              <w:rPr>
                <w:i/>
              </w:rPr>
              <w:t>овладе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сновны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тода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южет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: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арифметический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алгебраический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еребор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ариантов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еометрический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рафический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ме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ов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равнени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lastRenderedPageBreak/>
              <w:t>изученны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иту</w:t>
            </w:r>
            <w:r w:rsidRPr="001B0BEF">
              <w:rPr>
                <w:i/>
              </w:rPr>
              <w:t>а</w:t>
            </w:r>
            <w:r w:rsidRPr="001B0BEF">
              <w:rPr>
                <w:i/>
              </w:rPr>
              <w:t>циях.</w:t>
            </w:r>
          </w:p>
          <w:p w:rsidR="00B76F4D" w:rsidRPr="001B0BEF" w:rsidRDefault="00B76F4D" w:rsidP="001B0BEF">
            <w:pPr>
              <w:tabs>
                <w:tab w:val="left" w:pos="1134"/>
              </w:tabs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</w:t>
            </w:r>
            <w:r w:rsidRPr="001B0BEF">
              <w:rPr>
                <w:b/>
              </w:rPr>
              <w:t>у</w:t>
            </w:r>
            <w:r w:rsidRPr="001B0BEF">
              <w:rPr>
                <w:b/>
              </w:rPr>
              <w:t>че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дметов: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ыдел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характеристик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ссматриваемой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итуации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тлич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т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а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(те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т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оторы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абстрагировались)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онстру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ов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итуаци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учетом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эти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характеристик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частности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онцентрации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учиты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лотнос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е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щества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онстру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снов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ссмотр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а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итуаций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оторы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ребуетс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очный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ычислительный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зультат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движ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о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ке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ссматрива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з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истемы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тсчета.</w:t>
            </w:r>
          </w:p>
        </w:tc>
        <w:tc>
          <w:tcPr>
            <w:tcW w:w="3969" w:type="dxa"/>
            <w:shd w:val="clear" w:color="auto" w:fill="auto"/>
          </w:tcPr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lastRenderedPageBreak/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рост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лож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акж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овышенной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рудност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ыдел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математическую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снову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спозна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з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иды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ипы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спольз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з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ратки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пис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ак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модел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екстов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лож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овышенной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ложност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дл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остро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оисковой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хемы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ыбир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птимальную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дл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ссматриваемой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итуаци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модел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екст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злич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модел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екст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модел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онстру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дной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модел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лож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з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модел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екст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а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чи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н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риме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р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пособ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оиск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(от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ребов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условию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т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услов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ребованию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омбинированный)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модел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ссужд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е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оиск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омощью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граф-схемы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ыдел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этапы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одержа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аждого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этапа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уме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ыбир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птимальный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метод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созна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ыбор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метода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ссматри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злич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методы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аходи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з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есл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озмо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ж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о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анализ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трудн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е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злич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реобразов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редложенной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lastRenderedPageBreak/>
              <w:t>задачи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онстру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ов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з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данной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ом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числ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братные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нтерпрет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ычислитель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зультаты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е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сслед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олученно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е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зме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услови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(количествен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л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ачествен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данные)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сслед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змененно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реобраз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анное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анализ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севозмож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итуаци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заимного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сполож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дву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бъектов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змен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характеристик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овместном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движ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(скорость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ремя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сстояние)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движ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дву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бъектов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ак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дном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ак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ротивополож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аправлениях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онстру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ов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итуаци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снов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змен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условий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движ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о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ке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сслед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севозмож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итуаци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движ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о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ке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ссматри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з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темы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тсчета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знообраз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«н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части»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босновы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во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(выдел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математическую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снову)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ахожд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ч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а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т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числ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числ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о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его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част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снов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онкретного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мысл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дроби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бъяс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дентичнос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з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ипов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вязывающи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р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еличины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(н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боту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окупки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движение)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ыдел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эт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еличины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тнош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между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ими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риме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онстру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обствен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указан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ипов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3"/>
              </w:numPr>
              <w:ind w:left="317" w:hanging="317"/>
              <w:rPr>
                <w:i/>
              </w:rPr>
            </w:pPr>
            <w:r w:rsidRPr="001B0BEF">
              <w:rPr>
                <w:i/>
              </w:rPr>
              <w:t>владе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сновны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тода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мес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плавы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нцентраци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ов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итуация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тношени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зученны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цесс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</w:t>
            </w:r>
            <w:r w:rsidRPr="001B0BEF">
              <w:rPr>
                <w:i/>
              </w:rPr>
              <w:t>у</w:t>
            </w:r>
            <w:r w:rsidRPr="001B0BEF">
              <w:rPr>
                <w:i/>
              </w:rPr>
              <w:t>чения;</w:t>
            </w:r>
          </w:p>
          <w:p w:rsidR="00B76F4D" w:rsidRPr="001B0BEF" w:rsidRDefault="00685CB7" w:rsidP="001B0BEF">
            <w:pPr>
              <w:numPr>
                <w:ilvl w:val="0"/>
                <w:numId w:val="62"/>
              </w:numPr>
              <w:ind w:left="317" w:hanging="317"/>
              <w:rPr>
                <w:i/>
              </w:rPr>
            </w:pPr>
            <w:r>
              <w:rPr>
                <w:i/>
              </w:rPr>
              <w:t xml:space="preserve"> </w:t>
            </w:r>
            <w:r w:rsidR="00B76F4D" w:rsidRPr="001B0BEF">
              <w:rPr>
                <w:i/>
              </w:rPr>
              <w:t>решать</w:t>
            </w:r>
            <w:r>
              <w:rPr>
                <w:i/>
              </w:rPr>
              <w:t xml:space="preserve"> </w:t>
            </w:r>
            <w:r w:rsidR="00B76F4D" w:rsidRPr="001B0BEF">
              <w:rPr>
                <w:i/>
              </w:rPr>
              <w:t>задачи</w:t>
            </w:r>
            <w:r>
              <w:rPr>
                <w:i/>
              </w:rPr>
              <w:t xml:space="preserve"> </w:t>
            </w:r>
            <w:r w:rsidR="00B76F4D" w:rsidRPr="001B0BEF">
              <w:rPr>
                <w:i/>
              </w:rPr>
              <w:t>на</w:t>
            </w:r>
            <w:r>
              <w:rPr>
                <w:i/>
              </w:rPr>
              <w:t xml:space="preserve"> </w:t>
            </w:r>
            <w:r w:rsidR="00B76F4D" w:rsidRPr="001B0BEF">
              <w:rPr>
                <w:i/>
              </w:rPr>
              <w:t>проце</w:t>
            </w:r>
            <w:r w:rsidR="00B76F4D" w:rsidRPr="001B0BEF">
              <w:rPr>
                <w:i/>
              </w:rPr>
              <w:t>н</w:t>
            </w:r>
            <w:r w:rsidR="00B76F4D" w:rsidRPr="001B0BEF">
              <w:rPr>
                <w:i/>
              </w:rPr>
              <w:t>ты,</w:t>
            </w:r>
            <w:r>
              <w:rPr>
                <w:i/>
              </w:rPr>
              <w:t xml:space="preserve"> </w:t>
            </w:r>
            <w:r w:rsidR="00B76F4D" w:rsidRPr="001B0BEF">
              <w:rPr>
                <w:i/>
              </w:rPr>
              <w:t>в</w:t>
            </w:r>
            <w:r>
              <w:rPr>
                <w:i/>
              </w:rPr>
              <w:t xml:space="preserve"> </w:t>
            </w:r>
            <w:r w:rsidR="00B76F4D" w:rsidRPr="001B0BEF">
              <w:rPr>
                <w:i/>
              </w:rPr>
              <w:t>том</w:t>
            </w:r>
            <w:r>
              <w:rPr>
                <w:i/>
              </w:rPr>
              <w:t xml:space="preserve"> </w:t>
            </w:r>
            <w:r w:rsidR="00B76F4D" w:rsidRPr="001B0BEF">
              <w:rPr>
                <w:i/>
              </w:rPr>
              <w:t>числе,</w:t>
            </w:r>
            <w:r>
              <w:rPr>
                <w:i/>
              </w:rPr>
              <w:t xml:space="preserve"> </w:t>
            </w:r>
            <w:r w:rsidR="00B76F4D" w:rsidRPr="001B0BEF">
              <w:rPr>
                <w:i/>
              </w:rPr>
              <w:t>сложные</w:t>
            </w:r>
            <w:r>
              <w:rPr>
                <w:i/>
              </w:rPr>
              <w:t xml:space="preserve"> </w:t>
            </w:r>
            <w:r w:rsidR="00B76F4D" w:rsidRPr="001B0BEF">
              <w:rPr>
                <w:i/>
              </w:rPr>
              <w:t>пр</w:t>
            </w:r>
            <w:r w:rsidR="00B76F4D" w:rsidRPr="001B0BEF">
              <w:rPr>
                <w:i/>
              </w:rPr>
              <w:t>о</w:t>
            </w:r>
            <w:r w:rsidR="00B76F4D" w:rsidRPr="001B0BEF">
              <w:rPr>
                <w:i/>
              </w:rPr>
              <w:t>центы</w:t>
            </w:r>
            <w:r>
              <w:rPr>
                <w:i/>
              </w:rPr>
              <w:t xml:space="preserve"> </w:t>
            </w:r>
            <w:r w:rsidR="00B76F4D" w:rsidRPr="001B0BEF">
              <w:rPr>
                <w:i/>
              </w:rPr>
              <w:t>с</w:t>
            </w:r>
            <w:r>
              <w:rPr>
                <w:i/>
              </w:rPr>
              <w:t xml:space="preserve"> </w:t>
            </w:r>
            <w:r w:rsidR="00B76F4D" w:rsidRPr="001B0BEF">
              <w:rPr>
                <w:i/>
              </w:rPr>
              <w:lastRenderedPageBreak/>
              <w:t>обоснованием,</w:t>
            </w:r>
            <w:r>
              <w:rPr>
                <w:i/>
              </w:rPr>
              <w:t xml:space="preserve"> </w:t>
            </w:r>
            <w:r w:rsidR="00B76F4D" w:rsidRPr="001B0BEF">
              <w:rPr>
                <w:i/>
              </w:rPr>
              <w:t>испол</w:t>
            </w:r>
            <w:r w:rsidR="00B76F4D" w:rsidRPr="001B0BEF">
              <w:rPr>
                <w:i/>
              </w:rPr>
              <w:t>ь</w:t>
            </w:r>
            <w:r w:rsidR="00B76F4D" w:rsidRPr="001B0BEF">
              <w:rPr>
                <w:i/>
              </w:rPr>
              <w:t>зуя</w:t>
            </w:r>
            <w:r>
              <w:rPr>
                <w:i/>
              </w:rPr>
              <w:t xml:space="preserve"> </w:t>
            </w:r>
            <w:r w:rsidR="00B76F4D" w:rsidRPr="001B0BEF">
              <w:rPr>
                <w:i/>
              </w:rPr>
              <w:t>разные</w:t>
            </w:r>
            <w:r>
              <w:rPr>
                <w:i/>
              </w:rPr>
              <w:t xml:space="preserve"> </w:t>
            </w:r>
            <w:r w:rsidR="00B76F4D" w:rsidRPr="001B0BEF">
              <w:rPr>
                <w:i/>
              </w:rPr>
              <w:t>способы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логически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зным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пособами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ом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числе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двум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блокам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рем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блокам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дан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омощью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аблиц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о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омбинаторик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еори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ероятностей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снов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спользов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зучен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методов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босновы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ение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еслож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о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математической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татистике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владе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сновным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методам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южет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: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арифметический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алгебраический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еребор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ариантов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геометрический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графический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риме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овы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о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равнению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зученным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иту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а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циях.</w:t>
            </w:r>
          </w:p>
          <w:p w:rsidR="00B76F4D" w:rsidRPr="001B0BEF" w:rsidRDefault="00B76F4D" w:rsidP="001B0BEF">
            <w:pPr>
              <w:ind w:left="34" w:firstLine="0"/>
              <w:rPr>
                <w:b/>
                <w:i/>
              </w:rPr>
            </w:pPr>
            <w:r w:rsidRPr="001B0BEF">
              <w:rPr>
                <w:b/>
                <w:i/>
              </w:rPr>
              <w:t>В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овседневной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жизн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р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из</w:t>
            </w:r>
            <w:r w:rsidRPr="001B0BEF">
              <w:rPr>
                <w:b/>
                <w:i/>
              </w:rPr>
              <w:t>у</w:t>
            </w:r>
            <w:r w:rsidRPr="001B0BEF">
              <w:rPr>
                <w:b/>
                <w:i/>
              </w:rPr>
              <w:t>чени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других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редм</w:t>
            </w:r>
            <w:r w:rsidRPr="001B0BEF">
              <w:rPr>
                <w:b/>
                <w:i/>
              </w:rPr>
              <w:t>е</w:t>
            </w:r>
            <w:r w:rsidRPr="001B0BEF">
              <w:rPr>
                <w:b/>
                <w:i/>
              </w:rPr>
              <w:t>тов: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онстру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ов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дл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данной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итуаци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учетом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а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характеристик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частности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онцентрации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учиты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лотнос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ещества;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е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онстру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снов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ссмотр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а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итуаций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оторых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ребуетс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очный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ычислительный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зул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ь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тат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и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движени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о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ке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ссматривая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з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истемы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тсчета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онстру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адач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итуации,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приближен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к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альной</w:t>
            </w:r>
            <w:r w:rsidR="00685CB7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действительн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о</w:t>
            </w:r>
            <w:r w:rsidRPr="001B0BE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сти.</w:t>
            </w:r>
          </w:p>
        </w:tc>
      </w:tr>
      <w:tr w:rsidR="00B76F4D" w:rsidRPr="00DF1E47" w:rsidTr="001B0BEF">
        <w:trPr>
          <w:gridAfter w:val="1"/>
          <w:wAfter w:w="22" w:type="dxa"/>
        </w:trPr>
        <w:tc>
          <w:tcPr>
            <w:tcW w:w="10740" w:type="dxa"/>
            <w:gridSpan w:val="4"/>
            <w:shd w:val="clear" w:color="auto" w:fill="auto"/>
          </w:tcPr>
          <w:p w:rsidR="00B76F4D" w:rsidRPr="00DF1E47" w:rsidRDefault="00B76F4D" w:rsidP="001B0BEF">
            <w:pPr>
              <w:ind w:firstLine="0"/>
            </w:pPr>
            <w:r w:rsidRPr="001B0BEF">
              <w:rPr>
                <w:b/>
              </w:rPr>
              <w:lastRenderedPageBreak/>
              <w:t>Геометрические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фигуры</w:t>
            </w:r>
          </w:p>
        </w:tc>
      </w:tr>
      <w:tr w:rsidR="00B76F4D" w:rsidRPr="00DF1E47" w:rsidTr="001B0BEF">
        <w:tc>
          <w:tcPr>
            <w:tcW w:w="2802" w:type="dxa"/>
            <w:shd w:val="clear" w:color="auto" w:fill="auto"/>
          </w:tcPr>
          <w:p w:rsidR="00B76F4D" w:rsidRPr="001B0BEF" w:rsidRDefault="00B76F4D" w:rsidP="001B0BEF">
            <w:pPr>
              <w:pStyle w:val="a"/>
              <w:numPr>
                <w:ilvl w:val="0"/>
                <w:numId w:val="7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Оперирова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базовом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уровн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онятиям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геометрически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фигур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7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извлека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нформацию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о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геометрически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фигурах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едставленную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чертежа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явном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иде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7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lastRenderedPageBreak/>
              <w:t>применя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решени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геометрически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факты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есл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услови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именени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заданы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явной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форме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72"/>
              </w:numPr>
              <w:ind w:left="284" w:hanging="284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реша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задач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ахождени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геометрически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еличин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о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образцам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л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алгори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т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мам.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0"/>
              </w:numPr>
              <w:rPr>
                <w:rFonts w:ascii="Times New Roman" w:hAnsi="Times New Roman"/>
                <w:b/>
                <w:sz w:val="24"/>
                <w:szCs w:val="24"/>
              </w:rPr>
            </w:pP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повседневной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жизн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изучени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пре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д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метов:</w:t>
            </w:r>
          </w:p>
          <w:p w:rsidR="00B76F4D" w:rsidRPr="00DF1E47" w:rsidRDefault="00B76F4D" w:rsidP="001B0BEF">
            <w:pPr>
              <w:numPr>
                <w:ilvl w:val="0"/>
                <w:numId w:val="73"/>
              </w:numPr>
              <w:ind w:left="284" w:hanging="284"/>
            </w:pPr>
            <w:r w:rsidRPr="00DF1E47">
              <w:t>использовать</w:t>
            </w:r>
            <w:r w:rsidR="00685CB7">
              <w:t xml:space="preserve"> </w:t>
            </w:r>
            <w:r w:rsidRPr="00DF1E47">
              <w:t>сво</w:t>
            </w:r>
            <w:r w:rsidRPr="00DF1E47">
              <w:t>й</w:t>
            </w:r>
            <w:r w:rsidRPr="00DF1E47">
              <w:t>ства</w:t>
            </w:r>
            <w:r w:rsidR="00685CB7">
              <w:t xml:space="preserve"> </w:t>
            </w:r>
            <w:r w:rsidRPr="00DF1E47">
              <w:t>геометрич</w:t>
            </w:r>
            <w:r w:rsidRPr="00DF1E47">
              <w:t>е</w:t>
            </w:r>
            <w:r w:rsidRPr="00DF1E47">
              <w:t>ских</w:t>
            </w:r>
            <w:r w:rsidR="00685CB7">
              <w:t xml:space="preserve"> </w:t>
            </w:r>
            <w:r w:rsidRPr="00DF1E47">
              <w:t>фигур</w:t>
            </w:r>
            <w:r w:rsidR="00685CB7">
              <w:t xml:space="preserve"> </w:t>
            </w:r>
            <w:r w:rsidRPr="00DF1E47">
              <w:t>для</w:t>
            </w:r>
            <w:r w:rsidR="00685CB7">
              <w:t xml:space="preserve"> </w:t>
            </w:r>
            <w:r w:rsidRPr="00DF1E47">
              <w:t>решения</w:t>
            </w:r>
            <w:r w:rsidR="00685CB7">
              <w:t xml:space="preserve"> </w:t>
            </w:r>
            <w:r w:rsidRPr="00DF1E47">
              <w:t>типовых</w:t>
            </w:r>
            <w:r w:rsidR="00685CB7">
              <w:t xml:space="preserve"> </w:t>
            </w:r>
            <w:r w:rsidRPr="00DF1E47">
              <w:t>задач,</w:t>
            </w:r>
            <w:r w:rsidR="00685CB7">
              <w:t xml:space="preserve"> </w:t>
            </w:r>
            <w:r w:rsidRPr="00DF1E47">
              <w:t>во</w:t>
            </w:r>
            <w:r w:rsidRPr="00DF1E47">
              <w:t>з</w:t>
            </w:r>
            <w:r w:rsidRPr="00DF1E47">
              <w:t>никающих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ситуац</w:t>
            </w:r>
            <w:r w:rsidRPr="00DF1E47">
              <w:t>и</w:t>
            </w:r>
            <w:r w:rsidRPr="00DF1E47">
              <w:t>ях</w:t>
            </w:r>
            <w:r w:rsidR="00685CB7">
              <w:t xml:space="preserve"> </w:t>
            </w:r>
            <w:r w:rsidRPr="00DF1E47">
              <w:t>повседневной</w:t>
            </w:r>
            <w:r w:rsidR="00685CB7">
              <w:t xml:space="preserve"> </w:t>
            </w:r>
            <w:r w:rsidRPr="00DF1E47">
              <w:t>жи</w:t>
            </w:r>
            <w:r w:rsidRPr="00DF1E47">
              <w:t>з</w:t>
            </w:r>
            <w:r w:rsidRPr="00DF1E47">
              <w:t>ни,</w:t>
            </w:r>
            <w:r w:rsidR="00685CB7">
              <w:t xml:space="preserve"> </w:t>
            </w:r>
            <w:r w:rsidRPr="00DF1E47">
              <w:t>задач</w:t>
            </w:r>
            <w:r w:rsidR="00685CB7">
              <w:t xml:space="preserve"> </w:t>
            </w:r>
            <w:r w:rsidRPr="00DF1E47">
              <w:t>практич</w:t>
            </w:r>
            <w:r w:rsidRPr="00DF1E47">
              <w:t>е</w:t>
            </w:r>
            <w:r w:rsidRPr="00DF1E47">
              <w:t>ского</w:t>
            </w:r>
            <w:r w:rsidR="00685CB7">
              <w:t xml:space="preserve"> </w:t>
            </w:r>
            <w:r w:rsidRPr="00DF1E47">
              <w:t>содерж</w:t>
            </w:r>
            <w:r w:rsidRPr="00DF1E47">
              <w:t>а</w:t>
            </w:r>
            <w:r w:rsidRPr="00DF1E47">
              <w:t>ния.</w:t>
            </w:r>
          </w:p>
        </w:tc>
        <w:tc>
          <w:tcPr>
            <w:tcW w:w="3969" w:type="dxa"/>
            <w:gridSpan w:val="2"/>
            <w:shd w:val="clear" w:color="auto" w:fill="auto"/>
          </w:tcPr>
          <w:p w:rsidR="00B76F4D" w:rsidRPr="001B0BEF" w:rsidRDefault="00B76F4D" w:rsidP="001B0BEF">
            <w:pPr>
              <w:pStyle w:val="afe"/>
              <w:numPr>
                <w:ilvl w:val="0"/>
                <w:numId w:val="73"/>
              </w:numPr>
              <w:ind w:left="317"/>
              <w:rPr>
                <w:i/>
              </w:rPr>
            </w:pPr>
            <w:r w:rsidRPr="001B0BEF">
              <w:rPr>
                <w:i/>
              </w:rPr>
              <w:lastRenderedPageBreak/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еометрическ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;</w:t>
            </w:r>
            <w:r w:rsidR="00685CB7">
              <w:rPr>
                <w:i/>
              </w:rPr>
              <w:t xml:space="preserve"> 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73"/>
              </w:numPr>
              <w:ind w:left="317"/>
              <w:rPr>
                <w:i/>
              </w:rPr>
            </w:pPr>
            <w:r w:rsidRPr="001B0BEF">
              <w:rPr>
                <w:i/>
              </w:rPr>
              <w:t>извлекать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нтерпрет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образовы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нформаци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еометрическ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ах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дставле</w:t>
            </w:r>
            <w:r w:rsidRPr="001B0BEF">
              <w:rPr>
                <w:i/>
              </w:rPr>
              <w:t>н</w:t>
            </w:r>
            <w:r w:rsidRPr="001B0BEF">
              <w:rPr>
                <w:i/>
              </w:rPr>
              <w:t>ну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ертежах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73"/>
              </w:numPr>
              <w:ind w:left="317"/>
              <w:rPr>
                <w:i/>
              </w:rPr>
            </w:pPr>
            <w:r w:rsidRPr="001B0BEF">
              <w:rPr>
                <w:i/>
              </w:rPr>
              <w:t>приме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еометрическ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акт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о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дполагающ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ескольк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шаг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;</w:t>
            </w:r>
            <w:r w:rsidR="00685CB7">
              <w:rPr>
                <w:i/>
              </w:rPr>
              <w:t xml:space="preserve"> 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73"/>
              </w:numPr>
              <w:ind w:left="317"/>
              <w:rPr>
                <w:i/>
              </w:rPr>
            </w:pPr>
            <w:r w:rsidRPr="001B0BEF">
              <w:rPr>
                <w:i/>
              </w:rPr>
              <w:t>формул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стейш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учая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войств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знак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lastRenderedPageBreak/>
              <w:t>фигур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73"/>
              </w:numPr>
              <w:ind w:left="317"/>
              <w:rPr>
                <w:i/>
              </w:rPr>
            </w:pPr>
            <w:r w:rsidRPr="001B0BEF">
              <w:rPr>
                <w:i/>
              </w:rPr>
              <w:t>доказы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еометрическ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тверждения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73"/>
              </w:numPr>
              <w:ind w:left="317"/>
              <w:rPr>
                <w:i/>
              </w:rPr>
            </w:pPr>
            <w:r w:rsidRPr="001B0BEF">
              <w:rPr>
                <w:i/>
              </w:rPr>
              <w:t>владе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тандартн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лассификацие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лоск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(треугольник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етырехугольников).</w:t>
            </w:r>
          </w:p>
          <w:p w:rsidR="00B76F4D" w:rsidRPr="001B0BEF" w:rsidRDefault="00B76F4D" w:rsidP="001B0BEF">
            <w:pPr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</w:t>
            </w:r>
            <w:r w:rsidRPr="001B0BEF">
              <w:rPr>
                <w:b/>
              </w:rPr>
              <w:t>у</w:t>
            </w:r>
            <w:r w:rsidRPr="001B0BEF">
              <w:rPr>
                <w:b/>
              </w:rPr>
              <w:t>че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дметов: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73"/>
              </w:numPr>
            </w:pPr>
            <w:r w:rsidRPr="001B0BE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войств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еометрическ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задач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практического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характера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и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задач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из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смежных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дисциплин.</w:t>
            </w:r>
          </w:p>
        </w:tc>
        <w:tc>
          <w:tcPr>
            <w:tcW w:w="3991" w:type="dxa"/>
            <w:gridSpan w:val="2"/>
            <w:shd w:val="clear" w:color="auto" w:fill="auto"/>
          </w:tcPr>
          <w:p w:rsidR="00B76F4D" w:rsidRPr="001B0BEF" w:rsidRDefault="00B76F4D" w:rsidP="001B0BEF">
            <w:pPr>
              <w:pStyle w:val="a"/>
              <w:numPr>
                <w:ilvl w:val="0"/>
                <w:numId w:val="73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Свободн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пер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еометрически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нятия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веден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атематическ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уждений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73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амостоятельн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еометрическ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игур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двиг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ипотез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ов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войства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знака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еометрическ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игур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босновы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л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проверг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х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бобщ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л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конкретиз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зультат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ов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ласс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игур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води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лож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лучая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лассификацию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игур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личны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сн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аниям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73"/>
              </w:numPr>
              <w:contextualSpacing w:val="0"/>
              <w:rPr>
                <w:i/>
              </w:rPr>
            </w:pPr>
            <w:r w:rsidRPr="001B0BEF">
              <w:rPr>
                <w:i/>
              </w:rPr>
              <w:t>исслед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ертеж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ключа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мбинац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звлекать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нтерпрет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образовы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нформацию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дставле</w:t>
            </w:r>
            <w:r w:rsidRPr="001B0BEF">
              <w:rPr>
                <w:i/>
              </w:rPr>
              <w:t>н</w:t>
            </w:r>
            <w:r w:rsidRPr="001B0BEF">
              <w:rPr>
                <w:i/>
              </w:rPr>
              <w:t>ну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ертежах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73"/>
              </w:numPr>
              <w:contextualSpacing w:val="0"/>
              <w:rPr>
                <w:i/>
              </w:rPr>
            </w:pPr>
            <w:r w:rsidRPr="001B0BEF">
              <w:rPr>
                <w:i/>
              </w:rPr>
              <w:t>реш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еометрическо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одержани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о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итуациях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гд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алгорит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едует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явн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з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слови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пол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еобходим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ополнитель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строени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след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озможнос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мен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еоре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ормул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73"/>
              </w:numPr>
              <w:rPr>
                <w:i/>
              </w:rPr>
            </w:pPr>
            <w:r w:rsidRPr="001B0BEF">
              <w:rPr>
                <w:i/>
              </w:rPr>
              <w:t>формул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оказы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еометрическ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тверждения.</w:t>
            </w:r>
          </w:p>
          <w:p w:rsidR="00B76F4D" w:rsidRPr="001B0BEF" w:rsidRDefault="00B76F4D" w:rsidP="001B0BEF">
            <w:pPr>
              <w:ind w:firstLine="0"/>
              <w:rPr>
                <w:b/>
                <w:i/>
              </w:rPr>
            </w:pPr>
            <w:r w:rsidRPr="001B0BEF">
              <w:rPr>
                <w:b/>
                <w:i/>
              </w:rPr>
              <w:t>В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овседневной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жизн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р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из</w:t>
            </w:r>
            <w:r w:rsidRPr="001B0BEF">
              <w:rPr>
                <w:b/>
                <w:i/>
              </w:rPr>
              <w:t>у</w:t>
            </w:r>
            <w:r w:rsidRPr="001B0BEF">
              <w:rPr>
                <w:b/>
                <w:i/>
              </w:rPr>
              <w:t>чени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других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редметов: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73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оставл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пользование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войст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еометрическ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игур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атематическ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одел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для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решения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задач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практического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характера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и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задач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из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смежных</w:t>
            </w:r>
            <w:r w:rsidR="00685CB7">
              <w:rPr>
                <w:rStyle w:val="dash041e0431044b0447043d044b0439char1"/>
                <w:i/>
              </w:rPr>
              <w:t xml:space="preserve"> </w:t>
            </w:r>
            <w:r w:rsidRPr="001B0BEF">
              <w:rPr>
                <w:rStyle w:val="dash041e0431044b0447043d044b0439char1"/>
                <w:i/>
              </w:rPr>
              <w:t>дисциплин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след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лучен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одел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нтерпрет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ультат.</w:t>
            </w:r>
          </w:p>
        </w:tc>
      </w:tr>
      <w:tr w:rsidR="00B76F4D" w:rsidRPr="00DF1E47" w:rsidTr="001B0BEF">
        <w:trPr>
          <w:gridAfter w:val="1"/>
          <w:wAfter w:w="22" w:type="dxa"/>
        </w:trPr>
        <w:tc>
          <w:tcPr>
            <w:tcW w:w="10740" w:type="dxa"/>
            <w:gridSpan w:val="4"/>
            <w:shd w:val="clear" w:color="auto" w:fill="auto"/>
          </w:tcPr>
          <w:p w:rsidR="00B76F4D" w:rsidRPr="00DF1E47" w:rsidRDefault="00B76F4D" w:rsidP="001B0BEF">
            <w:pPr>
              <w:ind w:firstLine="0"/>
            </w:pPr>
            <w:r w:rsidRPr="001B0BEF">
              <w:rPr>
                <w:b/>
                <w:bCs/>
              </w:rPr>
              <w:lastRenderedPageBreak/>
              <w:t>Отношения</w:t>
            </w:r>
          </w:p>
        </w:tc>
      </w:tr>
      <w:tr w:rsidR="00B76F4D" w:rsidRPr="00DF1E47" w:rsidTr="001B0BEF">
        <w:tc>
          <w:tcPr>
            <w:tcW w:w="3228" w:type="dxa"/>
            <w:gridSpan w:val="2"/>
            <w:shd w:val="clear" w:color="auto" w:fill="auto"/>
          </w:tcPr>
          <w:p w:rsidR="00B76F4D" w:rsidRPr="00DF1E47" w:rsidRDefault="00B76F4D" w:rsidP="001B0BEF">
            <w:pPr>
              <w:numPr>
                <w:ilvl w:val="0"/>
                <w:numId w:val="62"/>
              </w:numPr>
              <w:ind w:left="284" w:hanging="284"/>
            </w:pPr>
            <w:r w:rsidRPr="00DF1E47">
              <w:t>Оперировать</w:t>
            </w:r>
            <w:r w:rsidR="00685CB7">
              <w:t xml:space="preserve"> </w:t>
            </w:r>
            <w:r w:rsidRPr="00DF1E47">
              <w:t>на</w:t>
            </w:r>
            <w:r w:rsidR="00685CB7">
              <w:t xml:space="preserve"> </w:t>
            </w:r>
            <w:r w:rsidRPr="00DF1E47">
              <w:t>баз</w:t>
            </w:r>
            <w:r w:rsidRPr="00DF1E47">
              <w:t>о</w:t>
            </w:r>
            <w:r w:rsidRPr="00DF1E47">
              <w:t>вом</w:t>
            </w:r>
            <w:r w:rsidR="00685CB7">
              <w:t xml:space="preserve"> </w:t>
            </w:r>
            <w:r w:rsidRPr="00DF1E47">
              <w:t>уровне</w:t>
            </w:r>
            <w:r w:rsidR="00685CB7">
              <w:t xml:space="preserve"> </w:t>
            </w:r>
            <w:r w:rsidRPr="00DF1E47">
              <w:t>понятиями:</w:t>
            </w:r>
            <w:r w:rsidR="00685CB7">
              <w:t xml:space="preserve"> </w:t>
            </w:r>
            <w:r w:rsidRPr="00DF1E47">
              <w:t>раве</w:t>
            </w:r>
            <w:r w:rsidRPr="00DF1E47">
              <w:t>н</w:t>
            </w:r>
            <w:r w:rsidRPr="00DF1E47">
              <w:t>ство</w:t>
            </w:r>
            <w:r w:rsidR="00685CB7">
              <w:t xml:space="preserve"> </w:t>
            </w:r>
            <w:r w:rsidRPr="00DF1E47">
              <w:t>фигур,</w:t>
            </w:r>
            <w:r w:rsidR="00685CB7">
              <w:t xml:space="preserve"> </w:t>
            </w:r>
            <w:r w:rsidRPr="00DF1E47">
              <w:t>равные</w:t>
            </w:r>
            <w:r w:rsidR="00685CB7">
              <w:t xml:space="preserve"> </w:t>
            </w:r>
            <w:r w:rsidRPr="00DF1E47">
              <w:t>фиг</w:t>
            </w:r>
            <w:r w:rsidRPr="00DF1E47">
              <w:t>у</w:t>
            </w:r>
            <w:r w:rsidRPr="00DF1E47">
              <w:t>ры,</w:t>
            </w:r>
            <w:r w:rsidR="00685CB7">
              <w:t xml:space="preserve"> </w:t>
            </w:r>
            <w:r w:rsidRPr="00DF1E47">
              <w:t>равенство</w:t>
            </w:r>
            <w:r w:rsidR="00685CB7">
              <w:t xml:space="preserve"> </w:t>
            </w:r>
            <w:r w:rsidRPr="00DF1E47">
              <w:t>треугол</w:t>
            </w:r>
            <w:r w:rsidRPr="00DF1E47">
              <w:t>ь</w:t>
            </w:r>
            <w:r w:rsidRPr="00DF1E47">
              <w:t>ников,</w:t>
            </w:r>
            <w:r w:rsidR="00685CB7">
              <w:t xml:space="preserve"> </w:t>
            </w:r>
            <w:r w:rsidRPr="00DF1E47">
              <w:t>параллельность</w:t>
            </w:r>
            <w:r w:rsidR="00685CB7">
              <w:t xml:space="preserve"> </w:t>
            </w:r>
            <w:r w:rsidRPr="00DF1E47">
              <w:t>прямых,</w:t>
            </w:r>
            <w:r w:rsidR="00685CB7">
              <w:t xml:space="preserve"> </w:t>
            </w:r>
            <w:r w:rsidRPr="00DF1E47">
              <w:t>перпендикуля</w:t>
            </w:r>
            <w:r w:rsidRPr="00DF1E47">
              <w:t>р</w:t>
            </w:r>
            <w:r w:rsidRPr="00DF1E47">
              <w:t>ность</w:t>
            </w:r>
            <w:r w:rsidR="00685CB7">
              <w:t xml:space="preserve"> </w:t>
            </w:r>
            <w:r w:rsidRPr="00DF1E47">
              <w:t>прямых,</w:t>
            </w:r>
            <w:r w:rsidR="00685CB7">
              <w:t xml:space="preserve"> </w:t>
            </w:r>
            <w:r w:rsidRPr="00DF1E47">
              <w:t>углы</w:t>
            </w:r>
            <w:r w:rsidR="00685CB7">
              <w:t xml:space="preserve"> </w:t>
            </w:r>
            <w:r w:rsidRPr="00DF1E47">
              <w:t>ме</w:t>
            </w:r>
            <w:r w:rsidRPr="00DF1E47">
              <w:t>ж</w:t>
            </w:r>
            <w:r w:rsidRPr="00DF1E47">
              <w:t>ду</w:t>
            </w:r>
            <w:r w:rsidR="00685CB7">
              <w:t xml:space="preserve"> </w:t>
            </w:r>
            <w:r w:rsidRPr="00DF1E47">
              <w:t>прямыми,</w:t>
            </w:r>
            <w:r w:rsidR="00685CB7">
              <w:t xml:space="preserve"> </w:t>
            </w:r>
            <w:r w:rsidRPr="00DF1E47">
              <w:t>перпендик</w:t>
            </w:r>
            <w:r w:rsidRPr="00DF1E47">
              <w:t>у</w:t>
            </w:r>
            <w:r w:rsidRPr="00DF1E47">
              <w:t>ляр,</w:t>
            </w:r>
            <w:r w:rsidR="00685CB7">
              <w:t xml:space="preserve"> </w:t>
            </w:r>
            <w:r w:rsidRPr="00DF1E47">
              <w:t>наклонная,</w:t>
            </w:r>
            <w:r w:rsidR="00685CB7">
              <w:t xml:space="preserve"> </w:t>
            </w:r>
            <w:r w:rsidRPr="00DF1E47">
              <w:t>пр</w:t>
            </w:r>
            <w:r w:rsidRPr="00DF1E47">
              <w:t>о</w:t>
            </w:r>
            <w:r w:rsidRPr="00DF1E47">
              <w:t>екция.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0"/>
              </w:numPr>
              <w:rPr>
                <w:rFonts w:ascii="Times New Roman" w:hAnsi="Times New Roman"/>
                <w:b/>
                <w:sz w:val="24"/>
                <w:szCs w:val="24"/>
              </w:rPr>
            </w:pP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повседневной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жизн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изучени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предметов: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:rsidR="00B76F4D" w:rsidRPr="00DF1E47" w:rsidRDefault="00B76F4D" w:rsidP="001B0BEF">
            <w:pPr>
              <w:pStyle w:val="afe"/>
              <w:numPr>
                <w:ilvl w:val="0"/>
                <w:numId w:val="62"/>
              </w:numPr>
              <w:ind w:left="284" w:hanging="284"/>
            </w:pPr>
            <w:r w:rsidRPr="00DF1E47">
              <w:t>использовать</w:t>
            </w:r>
            <w:r w:rsidR="00685CB7">
              <w:t xml:space="preserve"> </w:t>
            </w:r>
            <w:r w:rsidRPr="00DF1E47">
              <w:t>отношения</w:t>
            </w:r>
            <w:r w:rsidR="00685CB7">
              <w:t xml:space="preserve"> </w:t>
            </w:r>
            <w:r w:rsidRPr="00DF1E47">
              <w:t>для</w:t>
            </w:r>
            <w:r w:rsidR="00685CB7">
              <w:t xml:space="preserve"> </w:t>
            </w:r>
            <w:r w:rsidRPr="00DF1E47">
              <w:t>решения</w:t>
            </w:r>
            <w:r w:rsidR="00685CB7">
              <w:t xml:space="preserve"> </w:t>
            </w:r>
            <w:r w:rsidRPr="00DF1E47">
              <w:t>простейших</w:t>
            </w:r>
            <w:r w:rsidR="00685CB7">
              <w:t xml:space="preserve"> </w:t>
            </w:r>
            <w:r w:rsidRPr="00DF1E47">
              <w:t>задач,</w:t>
            </w:r>
            <w:r w:rsidR="00685CB7">
              <w:t xml:space="preserve"> </w:t>
            </w:r>
            <w:r w:rsidRPr="00DF1E47">
              <w:t>возникающих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реальной</w:t>
            </w:r>
            <w:r w:rsidR="00685CB7">
              <w:t xml:space="preserve"> </w:t>
            </w:r>
            <w:r w:rsidRPr="00DF1E47">
              <w:t>жизни.</w:t>
            </w:r>
          </w:p>
        </w:tc>
        <w:tc>
          <w:tcPr>
            <w:tcW w:w="3543" w:type="dxa"/>
            <w:shd w:val="clear" w:color="auto" w:fill="auto"/>
          </w:tcPr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rPr>
                <w:i/>
              </w:rPr>
            </w:pP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ми: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венств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в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ы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венств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реугольников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араллельнос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ямых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ерпендикулярнос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ямых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гл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жду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ямым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ерпендикуляр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клонна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екци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доб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доб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ы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доб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реугольники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rPr>
                <w:i/>
              </w:rPr>
            </w:pPr>
            <w:r w:rsidRPr="001B0BEF">
              <w:rPr>
                <w:i/>
              </w:rPr>
              <w:t>приме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еорему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алес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еорему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порциональ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трезка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</w:t>
            </w:r>
            <w:r w:rsidRPr="001B0BEF">
              <w:rPr>
                <w:i/>
              </w:rPr>
              <w:t>а</w:t>
            </w:r>
            <w:r w:rsidRPr="001B0BEF">
              <w:rPr>
                <w:i/>
              </w:rPr>
              <w:t>дач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rPr>
                <w:i/>
              </w:rPr>
            </w:pPr>
            <w:r w:rsidRPr="001B0BEF">
              <w:rPr>
                <w:i/>
              </w:rPr>
              <w:t>характери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заим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сполож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ям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кружност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ву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кружностей.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0"/>
              </w:numPr>
              <w:rPr>
                <w:rFonts w:ascii="Times New Roman" w:hAnsi="Times New Roman"/>
                <w:b/>
                <w:sz w:val="24"/>
                <w:szCs w:val="24"/>
              </w:rPr>
            </w:pP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повседневной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жизн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изучени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предметов: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rPr>
                <w:i/>
              </w:rPr>
            </w:pPr>
            <w:r w:rsidRPr="001B0BEF">
              <w:rPr>
                <w:i/>
              </w:rPr>
              <w:lastRenderedPageBreak/>
              <w:t>исполь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тно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озникающ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альн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жизни.</w:t>
            </w:r>
          </w:p>
        </w:tc>
        <w:tc>
          <w:tcPr>
            <w:tcW w:w="3991" w:type="dxa"/>
            <w:gridSpan w:val="2"/>
            <w:shd w:val="clear" w:color="auto" w:fill="auto"/>
          </w:tcPr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rPr>
                <w:i/>
              </w:rPr>
            </w:pPr>
            <w:r w:rsidRPr="001B0BEF">
              <w:rPr>
                <w:i/>
              </w:rPr>
              <w:lastRenderedPageBreak/>
              <w:t>Владе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е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тно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а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тапредметным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rPr>
                <w:i/>
              </w:rPr>
            </w:pPr>
            <w:r w:rsidRPr="001B0BEF">
              <w:rPr>
                <w:i/>
              </w:rPr>
              <w:t>свободн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ми: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венств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в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ы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венств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реугольн</w:t>
            </w:r>
            <w:r w:rsidRPr="001B0BEF">
              <w:rPr>
                <w:i/>
              </w:rPr>
              <w:t>и</w:t>
            </w:r>
            <w:r w:rsidRPr="001B0BEF">
              <w:rPr>
                <w:i/>
              </w:rPr>
              <w:t>ков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араллельнос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ямых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ерпендикулярнос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ямых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гл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жду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ямым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ерпендикуляр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клонна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екци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доб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доб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ы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доб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реугольники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rPr>
                <w:i/>
              </w:rPr>
            </w:pPr>
            <w:r w:rsidRPr="001B0BE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войств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доб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венств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</w:t>
            </w:r>
            <w:r w:rsidRPr="001B0BEF">
              <w:rPr>
                <w:i/>
              </w:rPr>
              <w:t>а</w:t>
            </w:r>
            <w:r w:rsidRPr="001B0BEF">
              <w:rPr>
                <w:i/>
              </w:rPr>
              <w:t>дач.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0"/>
              </w:num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повседневной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жизни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изучении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предметов: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2"/>
              </w:numPr>
              <w:rPr>
                <w:i/>
              </w:rPr>
            </w:pPr>
            <w:r w:rsidRPr="001B0BE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тно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стро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следова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атематическ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оделе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ъект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ал</w:t>
            </w:r>
            <w:r w:rsidRPr="001B0BEF">
              <w:rPr>
                <w:i/>
              </w:rPr>
              <w:t>ь</w:t>
            </w:r>
            <w:r w:rsidRPr="001B0BEF">
              <w:rPr>
                <w:i/>
              </w:rPr>
              <w:t>н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жизни.</w:t>
            </w:r>
          </w:p>
        </w:tc>
      </w:tr>
      <w:tr w:rsidR="00B76F4D" w:rsidRPr="00DF1E47" w:rsidTr="001B0BEF">
        <w:trPr>
          <w:gridAfter w:val="1"/>
          <w:wAfter w:w="22" w:type="dxa"/>
        </w:trPr>
        <w:tc>
          <w:tcPr>
            <w:tcW w:w="10740" w:type="dxa"/>
            <w:gridSpan w:val="4"/>
            <w:shd w:val="clear" w:color="auto" w:fill="auto"/>
          </w:tcPr>
          <w:p w:rsidR="00B76F4D" w:rsidRPr="00DF1E47" w:rsidRDefault="00B76F4D" w:rsidP="001B0BEF">
            <w:pPr>
              <w:ind w:firstLine="0"/>
            </w:pPr>
            <w:r w:rsidRPr="001B0BEF">
              <w:rPr>
                <w:b/>
              </w:rPr>
              <w:lastRenderedPageBreak/>
              <w:t>Измерения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вычисления</w:t>
            </w:r>
          </w:p>
        </w:tc>
      </w:tr>
      <w:tr w:rsidR="00B76F4D" w:rsidRPr="00DF1E47" w:rsidTr="001B0BEF">
        <w:tc>
          <w:tcPr>
            <w:tcW w:w="3228" w:type="dxa"/>
            <w:gridSpan w:val="2"/>
            <w:shd w:val="clear" w:color="auto" w:fill="auto"/>
          </w:tcPr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змерени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лин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расстояний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еличин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углов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омощью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нструменто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змерений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лин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углов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применя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формулы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ериметра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лощад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объема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лощад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оверхност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отдельны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многограннико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ычислениях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когда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с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анны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меютс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условии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2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применя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теорему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ифагора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базовы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тригонометрически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оотношени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ычислени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лин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расстояний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лощадей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остейши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лучаях.</w:t>
            </w:r>
          </w:p>
          <w:p w:rsidR="00B76F4D" w:rsidRPr="001B0BEF" w:rsidRDefault="00B76F4D" w:rsidP="001B0BEF">
            <w:pPr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уче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</w:t>
            </w:r>
            <w:r w:rsidRPr="001B0BEF">
              <w:rPr>
                <w:b/>
              </w:rPr>
              <w:t>д</w:t>
            </w:r>
            <w:r w:rsidRPr="001B0BEF">
              <w:rPr>
                <w:b/>
              </w:rPr>
              <w:t>метов: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71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вычисля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расстояни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местност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тандартны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итуациях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лощад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остейши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лучаях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именя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формулы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остейши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итуация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овседневной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жизни.</w:t>
            </w:r>
          </w:p>
        </w:tc>
        <w:tc>
          <w:tcPr>
            <w:tcW w:w="3543" w:type="dxa"/>
            <w:shd w:val="clear" w:color="auto" w:fill="auto"/>
          </w:tcPr>
          <w:p w:rsidR="00B76F4D" w:rsidRPr="001B0BEF" w:rsidRDefault="00B76F4D" w:rsidP="001B0BEF">
            <w:pPr>
              <w:pStyle w:val="afe"/>
              <w:numPr>
                <w:ilvl w:val="0"/>
                <w:numId w:val="71"/>
              </w:numPr>
              <w:rPr>
                <w:i/>
              </w:rPr>
            </w:pP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дставления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ин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лощад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ъем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а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личинами.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ме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еорему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ифагор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ормул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лощад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ъем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гошагов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тор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с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ан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дставл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н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явн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ребуют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ений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боле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шир</w:t>
            </w:r>
            <w:r w:rsidRPr="001B0BEF">
              <w:rPr>
                <w:i/>
              </w:rPr>
              <w:t>о</w:t>
            </w:r>
            <w:r w:rsidRPr="001B0BEF">
              <w:rPr>
                <w:i/>
              </w:rPr>
              <w:t>ки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личество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ормул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ины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лощад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ъем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характеристик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мбинаци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(окружносте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ногоугольников)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сстоя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жду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ам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ме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ригонометрическ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ормул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ени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боле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ож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учаях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води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снов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вновеликост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вносоставленности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71"/>
              </w:numPr>
              <w:rPr>
                <w:i/>
              </w:rPr>
            </w:pPr>
            <w:r w:rsidRPr="001B0BEF">
              <w:rPr>
                <w:i/>
              </w:rPr>
              <w:t>проводи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ст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ъем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елах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71"/>
              </w:numPr>
              <w:rPr>
                <w:b/>
              </w:rPr>
            </w:pPr>
            <w:r w:rsidRPr="001B0BEF">
              <w:rPr>
                <w:i/>
              </w:rPr>
              <w:t>формул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ин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лощаде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ъем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х.</w:t>
            </w:r>
            <w:r w:rsidR="00685CB7">
              <w:rPr>
                <w:i/>
              </w:rPr>
              <w:t xml:space="preserve"> </w:t>
            </w:r>
          </w:p>
          <w:p w:rsidR="00B76F4D" w:rsidRPr="001B0BEF" w:rsidRDefault="00B76F4D" w:rsidP="001B0BEF">
            <w:pPr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уче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дметов: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71"/>
              </w:numPr>
              <w:rPr>
                <w:i/>
              </w:rPr>
            </w:pPr>
            <w:r w:rsidRPr="001B0BEF">
              <w:rPr>
                <w:i/>
              </w:rPr>
              <w:t>проводи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стности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71"/>
              </w:numPr>
              <w:rPr>
                <w:i/>
              </w:rPr>
            </w:pPr>
            <w:r w:rsidRPr="001B0BEF">
              <w:rPr>
                <w:i/>
              </w:rPr>
              <w:t>приме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ормул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ения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меж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чеб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дметах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кружающе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ействительности.</w:t>
            </w:r>
          </w:p>
        </w:tc>
        <w:tc>
          <w:tcPr>
            <w:tcW w:w="3991" w:type="dxa"/>
            <w:gridSpan w:val="2"/>
            <w:shd w:val="clear" w:color="auto" w:fill="auto"/>
          </w:tcPr>
          <w:p w:rsidR="00B76F4D" w:rsidRPr="001B0BEF" w:rsidRDefault="00B76F4D" w:rsidP="001B0BEF">
            <w:pPr>
              <w:pStyle w:val="afe"/>
              <w:numPr>
                <w:ilvl w:val="0"/>
                <w:numId w:val="71"/>
              </w:numPr>
              <w:ind w:left="317" w:hanging="317"/>
              <w:rPr>
                <w:i/>
              </w:rPr>
            </w:pPr>
            <w:r w:rsidRPr="001B0BEF">
              <w:rPr>
                <w:i/>
              </w:rPr>
              <w:t>Свободн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ин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лощадь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ъем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личи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гл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а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личинам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вновеликос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вносоставленнос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ени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амостоятельн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луч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ормул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ени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лощаде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ъем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вободн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широки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боро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ормул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ож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о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мбинация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кружност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реугольник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кружност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етырехугольник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акж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менение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р</w:t>
            </w:r>
            <w:r w:rsidRPr="001B0BEF">
              <w:rPr>
                <w:i/>
              </w:rPr>
              <w:t>и</w:t>
            </w:r>
            <w:r w:rsidRPr="001B0BEF">
              <w:rPr>
                <w:i/>
              </w:rPr>
              <w:t>гонометрии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71"/>
              </w:numPr>
              <w:ind w:left="317" w:hanging="317"/>
              <w:rPr>
                <w:i/>
              </w:rPr>
            </w:pPr>
            <w:r w:rsidRPr="001B0BEF">
              <w:rPr>
                <w:i/>
              </w:rPr>
              <w:t>самостоятельн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ормул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ипотез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вер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остоверность.</w:t>
            </w:r>
          </w:p>
          <w:p w:rsidR="00B76F4D" w:rsidRPr="001B0BEF" w:rsidRDefault="00B76F4D" w:rsidP="001B0BEF">
            <w:pPr>
              <w:ind w:firstLine="0"/>
              <w:rPr>
                <w:b/>
                <w:i/>
              </w:rPr>
            </w:pPr>
            <w:r w:rsidRPr="001B0BEF">
              <w:rPr>
                <w:b/>
                <w:i/>
              </w:rPr>
              <w:t>В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овседневной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жизн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р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из</w:t>
            </w:r>
            <w:r w:rsidRPr="001B0BEF">
              <w:rPr>
                <w:b/>
                <w:i/>
              </w:rPr>
              <w:t>у</w:t>
            </w:r>
            <w:r w:rsidRPr="001B0BEF">
              <w:rPr>
                <w:b/>
                <w:i/>
              </w:rPr>
              <w:t>чении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других</w:t>
            </w:r>
            <w:r w:rsidR="00685CB7">
              <w:rPr>
                <w:b/>
                <w:i/>
              </w:rPr>
              <w:t xml:space="preserve"> </w:t>
            </w:r>
            <w:r w:rsidRPr="001B0BEF">
              <w:rPr>
                <w:b/>
                <w:i/>
              </w:rPr>
              <w:t>предметов: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71"/>
              </w:numPr>
              <w:rPr>
                <w:i/>
              </w:rPr>
            </w:pPr>
            <w:r w:rsidRPr="001B0BEF">
              <w:rPr>
                <w:i/>
              </w:rPr>
              <w:t>свободн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ормула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руг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чеб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дмета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вед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еобходим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ени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ал</w:t>
            </w:r>
            <w:r w:rsidRPr="001B0BEF">
              <w:rPr>
                <w:i/>
              </w:rPr>
              <w:t>ь</w:t>
            </w:r>
            <w:r w:rsidRPr="001B0BEF">
              <w:rPr>
                <w:i/>
              </w:rPr>
              <w:t>н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жизни.</w:t>
            </w:r>
          </w:p>
        </w:tc>
      </w:tr>
      <w:tr w:rsidR="00B76F4D" w:rsidRPr="00DF1E47" w:rsidTr="001B0BEF">
        <w:trPr>
          <w:gridAfter w:val="1"/>
          <w:wAfter w:w="22" w:type="dxa"/>
        </w:trPr>
        <w:tc>
          <w:tcPr>
            <w:tcW w:w="10740" w:type="dxa"/>
            <w:gridSpan w:val="4"/>
            <w:shd w:val="clear" w:color="auto" w:fill="auto"/>
          </w:tcPr>
          <w:p w:rsidR="00B76F4D" w:rsidRPr="00DF1E47" w:rsidRDefault="00B76F4D" w:rsidP="001B0BEF">
            <w:pPr>
              <w:ind w:firstLine="0"/>
            </w:pPr>
            <w:r w:rsidRPr="001B0BEF">
              <w:rPr>
                <w:b/>
              </w:rPr>
              <w:t>Геометрические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строения</w:t>
            </w:r>
          </w:p>
        </w:tc>
      </w:tr>
      <w:tr w:rsidR="00B76F4D" w:rsidRPr="00DF1E47" w:rsidTr="001B0BEF">
        <w:tc>
          <w:tcPr>
            <w:tcW w:w="3228" w:type="dxa"/>
            <w:gridSpan w:val="2"/>
            <w:shd w:val="clear" w:color="auto" w:fill="auto"/>
          </w:tcPr>
          <w:p w:rsidR="00B76F4D" w:rsidRPr="00DF1E47" w:rsidRDefault="00B76F4D" w:rsidP="001B0BEF">
            <w:pPr>
              <w:numPr>
                <w:ilvl w:val="0"/>
                <w:numId w:val="69"/>
              </w:numPr>
              <w:ind w:left="284" w:hanging="284"/>
            </w:pPr>
            <w:r w:rsidRPr="00DF1E47">
              <w:t>Изображать</w:t>
            </w:r>
            <w:r w:rsidR="00685CB7">
              <w:t xml:space="preserve"> </w:t>
            </w:r>
            <w:r w:rsidRPr="00DF1E47">
              <w:t>типовые</w:t>
            </w:r>
            <w:r w:rsidR="00685CB7">
              <w:t xml:space="preserve"> </w:t>
            </w:r>
            <w:r w:rsidRPr="00DF1E47">
              <w:t>плоские</w:t>
            </w:r>
            <w:r w:rsidR="00685CB7">
              <w:t xml:space="preserve"> </w:t>
            </w:r>
            <w:r w:rsidRPr="00DF1E47">
              <w:t>фиг</w:t>
            </w:r>
            <w:r w:rsidRPr="00DF1E47">
              <w:t>у</w:t>
            </w:r>
            <w:r w:rsidRPr="00DF1E47">
              <w:t>ры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фигуры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пр</w:t>
            </w:r>
            <w:r w:rsidRPr="00DF1E47">
              <w:t>о</w:t>
            </w:r>
            <w:r w:rsidRPr="00DF1E47">
              <w:t>странстве</w:t>
            </w:r>
            <w:r w:rsidR="00685CB7">
              <w:t xml:space="preserve"> </w:t>
            </w:r>
            <w:r w:rsidRPr="00DF1E47">
              <w:t>от</w:t>
            </w:r>
            <w:r w:rsidR="00685CB7">
              <w:t xml:space="preserve"> </w:t>
            </w:r>
            <w:r w:rsidRPr="00DF1E47">
              <w:t>руки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с</w:t>
            </w:r>
            <w:r w:rsidR="00685CB7">
              <w:t xml:space="preserve"> </w:t>
            </w:r>
            <w:r w:rsidRPr="00DF1E47">
              <w:t>помощью</w:t>
            </w:r>
            <w:r w:rsidR="00685CB7">
              <w:t xml:space="preserve"> </w:t>
            </w:r>
            <w:r w:rsidRPr="00DF1E47">
              <w:t>инструме</w:t>
            </w:r>
            <w:r w:rsidRPr="00DF1E47">
              <w:t>н</w:t>
            </w:r>
            <w:r w:rsidRPr="00DF1E47">
              <w:t>тов.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0"/>
              </w:numPr>
              <w:rPr>
                <w:rFonts w:ascii="Times New Roman" w:hAnsi="Times New Roman"/>
                <w:b/>
                <w:sz w:val="24"/>
                <w:szCs w:val="24"/>
              </w:rPr>
            </w:pP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повседневной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жизн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изучени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предметов:</w:t>
            </w:r>
          </w:p>
          <w:p w:rsidR="00B76F4D" w:rsidRPr="00DF1E47" w:rsidRDefault="00B76F4D" w:rsidP="001B0BEF">
            <w:pPr>
              <w:numPr>
                <w:ilvl w:val="0"/>
                <w:numId w:val="69"/>
              </w:numPr>
              <w:ind w:left="284" w:hanging="284"/>
            </w:pPr>
            <w:r w:rsidRPr="00DF1E47">
              <w:t>выполнять</w:t>
            </w:r>
            <w:r w:rsidR="00685CB7">
              <w:t xml:space="preserve"> </w:t>
            </w:r>
            <w:r w:rsidRPr="00DF1E47">
              <w:t>просте</w:t>
            </w:r>
            <w:r w:rsidRPr="00DF1E47">
              <w:t>й</w:t>
            </w:r>
            <w:r w:rsidRPr="00DF1E47">
              <w:t>шие</w:t>
            </w:r>
            <w:r w:rsidR="00685CB7">
              <w:t xml:space="preserve"> </w:t>
            </w:r>
            <w:r w:rsidRPr="00DF1E47">
              <w:t>построения</w:t>
            </w:r>
            <w:r w:rsidR="00685CB7">
              <w:t xml:space="preserve"> </w:t>
            </w:r>
            <w:r w:rsidRPr="00DF1E47">
              <w:t>на</w:t>
            </w:r>
            <w:r w:rsidR="00685CB7">
              <w:t xml:space="preserve"> </w:t>
            </w:r>
            <w:r w:rsidRPr="00DF1E47">
              <w:t>мес</w:t>
            </w:r>
            <w:r w:rsidRPr="00DF1E47">
              <w:t>т</w:t>
            </w:r>
            <w:r w:rsidRPr="00DF1E47">
              <w:t>ности,</w:t>
            </w:r>
            <w:r w:rsidR="00685CB7">
              <w:t xml:space="preserve"> </w:t>
            </w:r>
            <w:r w:rsidRPr="00DF1E47">
              <w:t>необходимые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р</w:t>
            </w:r>
            <w:r w:rsidRPr="00DF1E47">
              <w:t>е</w:t>
            </w:r>
            <w:r w:rsidRPr="00DF1E47">
              <w:t>альной</w:t>
            </w:r>
            <w:r w:rsidR="00685CB7">
              <w:t xml:space="preserve"> </w:t>
            </w:r>
            <w:r w:rsidRPr="00DF1E47">
              <w:lastRenderedPageBreak/>
              <w:t>жи</w:t>
            </w:r>
            <w:r w:rsidRPr="00DF1E47">
              <w:t>з</w:t>
            </w:r>
            <w:r w:rsidRPr="00DF1E47">
              <w:t>ни.</w:t>
            </w:r>
          </w:p>
        </w:tc>
        <w:tc>
          <w:tcPr>
            <w:tcW w:w="3543" w:type="dxa"/>
            <w:shd w:val="clear" w:color="auto" w:fill="auto"/>
          </w:tcPr>
          <w:p w:rsidR="00B76F4D" w:rsidRPr="001B0BEF" w:rsidRDefault="00B76F4D" w:rsidP="001B0BEF">
            <w:pPr>
              <w:pStyle w:val="afe"/>
              <w:numPr>
                <w:ilvl w:val="0"/>
                <w:numId w:val="69"/>
              </w:numPr>
              <w:rPr>
                <w:i/>
              </w:rPr>
            </w:pPr>
            <w:r w:rsidRPr="001B0BEF">
              <w:rPr>
                <w:i/>
              </w:rPr>
              <w:lastRenderedPageBreak/>
              <w:t>Изображ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еометрическ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екстовому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имвольному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исанию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9"/>
              </w:numPr>
              <w:rPr>
                <w:i/>
              </w:rPr>
            </w:pPr>
            <w:r w:rsidRPr="001B0BEF">
              <w:rPr>
                <w:i/>
              </w:rPr>
              <w:t>свободн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ертежны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нструмента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еслож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учаях,</w:t>
            </w:r>
            <w:r w:rsidR="00685CB7">
              <w:rPr>
                <w:i/>
              </w:rPr>
              <w:t xml:space="preserve"> 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9"/>
              </w:numPr>
              <w:rPr>
                <w:i/>
              </w:rPr>
            </w:pPr>
            <w:r w:rsidRPr="001B0BEF">
              <w:rPr>
                <w:i/>
              </w:rPr>
              <w:t>выпол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стро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реугольников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ме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lastRenderedPageBreak/>
              <w:t>отдель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тод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строени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циркуле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линейк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води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стейш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следова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шений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9"/>
              </w:numPr>
              <w:rPr>
                <w:i/>
              </w:rPr>
            </w:pPr>
            <w:r w:rsidRPr="001B0BEF">
              <w:rPr>
                <w:i/>
              </w:rPr>
              <w:t>изображ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ипов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лоск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ъем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ел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мощь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стейш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мпьютер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нструме</w:t>
            </w:r>
            <w:r w:rsidRPr="001B0BEF">
              <w:rPr>
                <w:i/>
              </w:rPr>
              <w:t>н</w:t>
            </w:r>
            <w:r w:rsidRPr="001B0BEF">
              <w:rPr>
                <w:i/>
              </w:rPr>
              <w:t>тов.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0"/>
              </w:numPr>
              <w:rPr>
                <w:rFonts w:ascii="Times New Roman" w:hAnsi="Times New Roman"/>
                <w:b/>
                <w:sz w:val="24"/>
                <w:szCs w:val="24"/>
              </w:rPr>
            </w:pP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повседневной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жизн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изучени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предметов: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9"/>
              </w:numPr>
              <w:ind w:left="316" w:hanging="316"/>
              <w:rPr>
                <w:i/>
              </w:rPr>
            </w:pPr>
            <w:r w:rsidRPr="001B0BEF">
              <w:rPr>
                <w:i/>
              </w:rPr>
              <w:t>выпол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стейш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стро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стност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еобходим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альн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жизни;</w:t>
            </w:r>
            <w:r w:rsidR="00685CB7">
              <w:rPr>
                <w:i/>
              </w:rPr>
              <w:t xml:space="preserve"> 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9"/>
              </w:numPr>
              <w:ind w:left="316" w:hanging="316"/>
              <w:rPr>
                <w:i/>
              </w:rPr>
            </w:pPr>
            <w:r w:rsidRPr="001B0BEF">
              <w:rPr>
                <w:i/>
              </w:rPr>
              <w:t>оцени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мер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аль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ъект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кружающе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ира.</w:t>
            </w:r>
          </w:p>
        </w:tc>
        <w:tc>
          <w:tcPr>
            <w:tcW w:w="3991" w:type="dxa"/>
            <w:gridSpan w:val="2"/>
            <w:shd w:val="clear" w:color="auto" w:fill="auto"/>
          </w:tcPr>
          <w:p w:rsidR="00B76F4D" w:rsidRPr="001B0BEF" w:rsidRDefault="00B76F4D" w:rsidP="001B0BEF">
            <w:pPr>
              <w:pStyle w:val="a"/>
              <w:numPr>
                <w:ilvl w:val="0"/>
                <w:numId w:val="69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Опер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нятие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бор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элементов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пределяющ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еометрическую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игуру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9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ладе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боро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етодо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стро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циркуле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линейкой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9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води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анализ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ализовы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этап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ш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стро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ие.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0"/>
              </w:num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повседневной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жизни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изучении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предметов: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9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стро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естности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9"/>
              </w:numPr>
              <w:ind w:left="317" w:hanging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цени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меры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а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бъекто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кружающ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г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ира.</w:t>
            </w:r>
          </w:p>
        </w:tc>
      </w:tr>
      <w:tr w:rsidR="00B76F4D" w:rsidRPr="00DF1E47" w:rsidTr="001B0BEF">
        <w:trPr>
          <w:gridAfter w:val="1"/>
          <w:wAfter w:w="22" w:type="dxa"/>
        </w:trPr>
        <w:tc>
          <w:tcPr>
            <w:tcW w:w="10740" w:type="dxa"/>
            <w:gridSpan w:val="4"/>
            <w:shd w:val="clear" w:color="auto" w:fill="auto"/>
          </w:tcPr>
          <w:p w:rsidR="00B76F4D" w:rsidRPr="00DF1E47" w:rsidRDefault="00B76F4D" w:rsidP="001B0BEF">
            <w:pPr>
              <w:ind w:firstLine="0"/>
            </w:pPr>
            <w:r w:rsidRPr="001B0BEF">
              <w:rPr>
                <w:b/>
              </w:rPr>
              <w:lastRenderedPageBreak/>
              <w:t>Геометрические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образ</w:t>
            </w:r>
            <w:r w:rsidRPr="001B0BEF">
              <w:rPr>
                <w:b/>
              </w:rPr>
              <w:t>о</w:t>
            </w:r>
            <w:r w:rsidRPr="001B0BEF">
              <w:rPr>
                <w:b/>
              </w:rPr>
              <w:t>вания</w:t>
            </w:r>
          </w:p>
        </w:tc>
      </w:tr>
      <w:tr w:rsidR="00B76F4D" w:rsidRPr="00DF1E47" w:rsidTr="001B0BEF">
        <w:tc>
          <w:tcPr>
            <w:tcW w:w="3228" w:type="dxa"/>
            <w:gridSpan w:val="2"/>
            <w:shd w:val="clear" w:color="auto" w:fill="auto"/>
          </w:tcPr>
          <w:p w:rsidR="00B76F4D" w:rsidRPr="001B0BEF" w:rsidRDefault="00B76F4D" w:rsidP="001B0BEF">
            <w:pPr>
              <w:pStyle w:val="a"/>
              <w:numPr>
                <w:ilvl w:val="0"/>
                <w:numId w:val="68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Строи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фигуру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имметричную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анной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фигур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относительно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ос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точки.</w:t>
            </w:r>
          </w:p>
          <w:p w:rsidR="00B76F4D" w:rsidRPr="001B0BEF" w:rsidRDefault="00B76F4D" w:rsidP="001B0BEF">
            <w:pPr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уче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</w:t>
            </w:r>
            <w:r w:rsidRPr="001B0BEF">
              <w:rPr>
                <w:b/>
              </w:rPr>
              <w:t>д</w:t>
            </w:r>
            <w:r w:rsidRPr="001B0BEF">
              <w:rPr>
                <w:b/>
              </w:rPr>
              <w:t>метов: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8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распознава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вижени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объекто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окружающем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мире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8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распознава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имметричны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фигуры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окружающем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мире.</w:t>
            </w:r>
          </w:p>
        </w:tc>
        <w:tc>
          <w:tcPr>
            <w:tcW w:w="3543" w:type="dxa"/>
            <w:shd w:val="clear" w:color="auto" w:fill="auto"/>
          </w:tcPr>
          <w:p w:rsidR="00B76F4D" w:rsidRPr="001B0BEF" w:rsidRDefault="00B76F4D" w:rsidP="001B0BEF">
            <w:pPr>
              <w:pStyle w:val="a"/>
              <w:numPr>
                <w:ilvl w:val="0"/>
                <w:numId w:val="68"/>
              </w:numPr>
              <w:ind w:left="307" w:hanging="30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периро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нятие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виж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образов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добия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ладе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ема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стро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игур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пользованием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виж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образова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добия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лученны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зн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пыт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стро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меж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едмета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еальны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итуация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кружающего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ира;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8"/>
              </w:numPr>
              <w:ind w:left="307" w:hanging="30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игуру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добную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анной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льзоватьс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войствам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доб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боснова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войст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игур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8"/>
              </w:numPr>
              <w:ind w:left="307" w:hanging="307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виж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веден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остейших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обоснова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войст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фигур.</w:t>
            </w:r>
          </w:p>
          <w:p w:rsidR="00B76F4D" w:rsidRPr="001B0BEF" w:rsidRDefault="00B76F4D" w:rsidP="001B0BEF">
            <w:pPr>
              <w:ind w:firstLine="0"/>
              <w:rPr>
                <w:b/>
              </w:rPr>
            </w:pPr>
            <w:r w:rsidRPr="001B0BE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овседневной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жизн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зучени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других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редм</w:t>
            </w:r>
            <w:r w:rsidRPr="001B0BEF">
              <w:rPr>
                <w:b/>
              </w:rPr>
              <w:t>е</w:t>
            </w:r>
            <w:r w:rsidRPr="001B0BEF">
              <w:rPr>
                <w:b/>
              </w:rPr>
              <w:t>тов: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8"/>
              </w:numPr>
              <w:ind w:left="307" w:hanging="307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виж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доби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строений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ычисл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ий.</w:t>
            </w:r>
          </w:p>
        </w:tc>
        <w:tc>
          <w:tcPr>
            <w:tcW w:w="3991" w:type="dxa"/>
            <w:gridSpan w:val="2"/>
            <w:shd w:val="clear" w:color="auto" w:fill="auto"/>
          </w:tcPr>
          <w:p w:rsidR="00B76F4D" w:rsidRPr="001B0BEF" w:rsidRDefault="00B76F4D" w:rsidP="001B0BEF">
            <w:pPr>
              <w:pStyle w:val="afe"/>
              <w:numPr>
                <w:ilvl w:val="0"/>
                <w:numId w:val="68"/>
              </w:numPr>
              <w:ind w:left="329" w:hanging="329"/>
              <w:rPr>
                <w:i/>
              </w:rPr>
            </w:pP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вижения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образования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а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тапредметны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</w:t>
            </w:r>
            <w:r w:rsidRPr="001B0BEF">
              <w:rPr>
                <w:i/>
              </w:rPr>
              <w:t>я</w:t>
            </w:r>
            <w:r w:rsidRPr="001B0BEF">
              <w:rPr>
                <w:i/>
              </w:rPr>
              <w:t>ми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8"/>
              </w:numPr>
              <w:ind w:left="329" w:hanging="329"/>
              <w:rPr>
                <w:i/>
              </w:rPr>
            </w:pP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е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виж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образова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доб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оснований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вободн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ладе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ема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стро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мощь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вижени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образова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добия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акж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мбинация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вижений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вижени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образов</w:t>
            </w:r>
            <w:r w:rsidRPr="001B0BEF">
              <w:rPr>
                <w:i/>
              </w:rPr>
              <w:t>а</w:t>
            </w:r>
            <w:r w:rsidRPr="001B0BEF">
              <w:rPr>
                <w:i/>
              </w:rPr>
              <w:t>ний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8"/>
              </w:numPr>
              <w:ind w:left="329" w:hanging="329"/>
              <w:rPr>
                <w:i/>
              </w:rPr>
            </w:pPr>
            <w:r w:rsidRPr="001B0BE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войств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вижени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образовани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вед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основа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оказательств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тверждени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еометр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руг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чеб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дметах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8"/>
              </w:numPr>
              <w:ind w:left="329" w:hanging="329"/>
              <w:rPr>
                <w:i/>
              </w:rPr>
            </w:pPr>
            <w:r w:rsidRPr="001B0BEF">
              <w:rPr>
                <w:i/>
              </w:rPr>
              <w:t>пользоватьс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войства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вижени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образовани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ш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.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0"/>
              </w:num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повседневной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жизни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изучении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предм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тов: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8"/>
              </w:numPr>
              <w:ind w:left="329" w:hanging="329"/>
              <w:rPr>
                <w:i/>
              </w:rPr>
            </w:pPr>
            <w:r w:rsidRPr="001B0BEF">
              <w:rPr>
                <w:i/>
              </w:rPr>
              <w:t>приме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войств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вижени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ме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доб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строени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ний.</w:t>
            </w:r>
          </w:p>
        </w:tc>
      </w:tr>
      <w:tr w:rsidR="00B76F4D" w:rsidRPr="00DF1E47" w:rsidTr="001B0BEF">
        <w:trPr>
          <w:gridAfter w:val="1"/>
          <w:wAfter w:w="22" w:type="dxa"/>
        </w:trPr>
        <w:tc>
          <w:tcPr>
            <w:tcW w:w="10740" w:type="dxa"/>
            <w:gridSpan w:val="4"/>
            <w:shd w:val="clear" w:color="auto" w:fill="auto"/>
          </w:tcPr>
          <w:p w:rsidR="00B76F4D" w:rsidRPr="00DF1E47" w:rsidRDefault="00B76F4D" w:rsidP="001B0BEF">
            <w:pPr>
              <w:ind w:firstLine="0"/>
            </w:pPr>
            <w:r w:rsidRPr="001B0BEF">
              <w:rPr>
                <w:b/>
              </w:rPr>
              <w:t>Векторы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координаты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на</w:t>
            </w:r>
            <w:r w:rsidR="00685CB7">
              <w:rPr>
                <w:b/>
              </w:rPr>
              <w:t xml:space="preserve"> </w:t>
            </w:r>
            <w:r w:rsidRPr="001B0BEF">
              <w:rPr>
                <w:b/>
              </w:rPr>
              <w:t>плоскости</w:t>
            </w:r>
          </w:p>
        </w:tc>
      </w:tr>
      <w:tr w:rsidR="00B76F4D" w:rsidRPr="00DF1E47" w:rsidTr="001B0BEF">
        <w:tc>
          <w:tcPr>
            <w:tcW w:w="3228" w:type="dxa"/>
            <w:gridSpan w:val="2"/>
            <w:shd w:val="clear" w:color="auto" w:fill="auto"/>
          </w:tcPr>
          <w:p w:rsidR="00B76F4D" w:rsidRPr="001B0BEF" w:rsidRDefault="00B76F4D" w:rsidP="001B0BEF">
            <w:pPr>
              <w:pStyle w:val="a"/>
              <w:numPr>
                <w:ilvl w:val="0"/>
                <w:numId w:val="67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Оперирова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базовом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уровн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онятиям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ектор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умма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екторов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оизведени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ектора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число,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координаты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лоск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о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ти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7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определя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иближенно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координаты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точк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о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е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изображению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lastRenderedPageBreak/>
              <w:t>координатной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лоскости.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0"/>
              </w:numPr>
              <w:rPr>
                <w:rFonts w:ascii="Times New Roman" w:hAnsi="Times New Roman"/>
                <w:b/>
                <w:sz w:val="24"/>
                <w:szCs w:val="24"/>
              </w:rPr>
            </w:pP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повседневной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жизн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изучени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предметов: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67"/>
              </w:numPr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1B0BEF">
              <w:rPr>
                <w:rFonts w:ascii="Times New Roman" w:hAnsi="Times New Roman"/>
                <w:sz w:val="24"/>
                <w:szCs w:val="24"/>
              </w:rPr>
              <w:t>использовать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векторы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решения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простейших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задач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определение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скорости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относительного</w:t>
            </w:r>
            <w:r w:rsidR="00685C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sz w:val="24"/>
                <w:szCs w:val="24"/>
              </w:rPr>
              <w:t>движения.</w:t>
            </w:r>
          </w:p>
        </w:tc>
        <w:tc>
          <w:tcPr>
            <w:tcW w:w="3543" w:type="dxa"/>
            <w:shd w:val="clear" w:color="auto" w:fill="auto"/>
          </w:tcPr>
          <w:p w:rsidR="00B76F4D" w:rsidRPr="001B0BEF" w:rsidRDefault="00B76F4D" w:rsidP="001B0BEF">
            <w:pPr>
              <w:pStyle w:val="afe"/>
              <w:numPr>
                <w:ilvl w:val="0"/>
                <w:numId w:val="67"/>
              </w:numPr>
              <w:ind w:left="307" w:hanging="307"/>
              <w:rPr>
                <w:i/>
              </w:rPr>
            </w:pPr>
            <w:r w:rsidRPr="001B0BEF">
              <w:rPr>
                <w:i/>
              </w:rPr>
              <w:lastRenderedPageBreak/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ктор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умм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нос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кторов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извед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ктор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гол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жду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кторам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каляр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извед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кторов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ординат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лоскост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ординат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кт</w:t>
            </w:r>
            <w:r w:rsidRPr="001B0BEF">
              <w:rPr>
                <w:i/>
              </w:rPr>
              <w:t>о</w:t>
            </w:r>
            <w:r w:rsidRPr="001B0BEF">
              <w:rPr>
                <w:i/>
              </w:rPr>
              <w:t>ра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7"/>
              </w:numPr>
              <w:ind w:left="307" w:hanging="307"/>
              <w:rPr>
                <w:i/>
              </w:rPr>
            </w:pPr>
            <w:r w:rsidRPr="001B0BEF">
              <w:rPr>
                <w:i/>
              </w:rPr>
              <w:lastRenderedPageBreak/>
              <w:t>выпол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ейств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д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ктора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(сложени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тани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множ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о)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каляр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изведени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редел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стейш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лучая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гол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жду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кторам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пол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лож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ктор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оставляющи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ме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лучен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на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зик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льзоватьс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ормуло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сстоя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жду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очка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звестны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ординатам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равн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7"/>
              </w:numPr>
              <w:ind w:left="307" w:hanging="307"/>
              <w:rPr>
                <w:i/>
              </w:rPr>
            </w:pPr>
            <w:r w:rsidRPr="001B0BEF">
              <w:rPr>
                <w:i/>
              </w:rPr>
              <w:t>приме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ктор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ординат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еометрическ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ин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глов.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0"/>
              </w:numPr>
              <w:ind w:left="23"/>
              <w:rPr>
                <w:rFonts w:ascii="Times New Roman" w:hAnsi="Times New Roman"/>
                <w:b/>
                <w:sz w:val="24"/>
                <w:szCs w:val="24"/>
              </w:rPr>
            </w:pP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повседневной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жизн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изучении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предм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1B0BEF">
              <w:rPr>
                <w:rFonts w:ascii="Times New Roman" w:hAnsi="Times New Roman"/>
                <w:b/>
                <w:sz w:val="24"/>
                <w:szCs w:val="24"/>
              </w:rPr>
              <w:t>тов:</w:t>
            </w:r>
            <w:r w:rsidR="00685C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7"/>
              </w:numPr>
              <w:ind w:left="307" w:hanging="274"/>
              <w:rPr>
                <w:i/>
              </w:rPr>
            </w:pPr>
            <w:r w:rsidRPr="001B0BE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ктор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ординат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зик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еограф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руги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чебны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дм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там.</w:t>
            </w:r>
          </w:p>
        </w:tc>
        <w:tc>
          <w:tcPr>
            <w:tcW w:w="3991" w:type="dxa"/>
            <w:gridSpan w:val="2"/>
            <w:shd w:val="clear" w:color="auto" w:fill="auto"/>
          </w:tcPr>
          <w:p w:rsidR="00B76F4D" w:rsidRPr="001B0BEF" w:rsidRDefault="00B76F4D" w:rsidP="001B0BEF">
            <w:pPr>
              <w:pStyle w:val="afe"/>
              <w:numPr>
                <w:ilvl w:val="0"/>
                <w:numId w:val="67"/>
              </w:numPr>
              <w:ind w:left="329" w:hanging="329"/>
              <w:rPr>
                <w:i/>
              </w:rPr>
            </w:pPr>
            <w:r w:rsidRPr="001B0BEF">
              <w:rPr>
                <w:i/>
              </w:rPr>
              <w:lastRenderedPageBreak/>
              <w:t>Свободн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ерир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ктор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умма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нос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кторов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извед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ктор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исл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калярно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извед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кторов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ординат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лоскости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ординат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ктора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7"/>
              </w:numPr>
              <w:ind w:left="329" w:hanging="329"/>
              <w:rPr>
                <w:i/>
              </w:rPr>
            </w:pPr>
            <w:r w:rsidRPr="001B0BEF">
              <w:rPr>
                <w:i/>
              </w:rPr>
              <w:t>владе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кторны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lastRenderedPageBreak/>
              <w:t>координатны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тодо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лоскост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числен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оказател</w:t>
            </w:r>
            <w:r w:rsidRPr="001B0BEF">
              <w:rPr>
                <w:i/>
              </w:rPr>
              <w:t>ь</w:t>
            </w:r>
            <w:r w:rsidRPr="001B0BEF">
              <w:rPr>
                <w:i/>
              </w:rPr>
              <w:t>ства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7"/>
              </w:numPr>
              <w:ind w:left="329" w:hanging="329"/>
              <w:rPr>
                <w:i/>
              </w:rPr>
            </w:pPr>
            <w:r w:rsidRPr="001B0BEF">
              <w:rPr>
                <w:i/>
              </w:rPr>
              <w:t>выпол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мощь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ктор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ординат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оказательств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звест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ему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еометрическ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акт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(свойств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редн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линий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еоре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мечатель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очка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.п.)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луч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ов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войств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звест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</w:t>
            </w:r>
            <w:r w:rsidRPr="001B0BEF">
              <w:rPr>
                <w:i/>
              </w:rPr>
              <w:t>и</w:t>
            </w:r>
            <w:r w:rsidRPr="001B0BEF">
              <w:rPr>
                <w:i/>
              </w:rPr>
              <w:t>гур;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7"/>
              </w:numPr>
              <w:ind w:left="329" w:hanging="329"/>
              <w:rPr>
                <w:i/>
              </w:rPr>
            </w:pPr>
            <w:r w:rsidRPr="001B0BE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равн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амостоятельн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оставл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равн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тдель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лоск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гур.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0"/>
              </w:numPr>
              <w:ind w:left="46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повседневной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жизни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при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изучении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других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предм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1B0BEF">
              <w:rPr>
                <w:rFonts w:ascii="Times New Roman" w:hAnsi="Times New Roman"/>
                <w:b/>
                <w:i/>
                <w:sz w:val="24"/>
                <w:szCs w:val="24"/>
              </w:rPr>
              <w:t>тов:</w:t>
            </w:r>
            <w:r w:rsidR="00685CB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</w:p>
          <w:p w:rsidR="00B76F4D" w:rsidRPr="001B0BEF" w:rsidRDefault="00B76F4D" w:rsidP="001B0BEF">
            <w:pPr>
              <w:pStyle w:val="afe"/>
              <w:numPr>
                <w:ilvl w:val="0"/>
                <w:numId w:val="67"/>
              </w:numPr>
              <w:ind w:left="329" w:hanging="329"/>
              <w:rPr>
                <w:i/>
              </w:rPr>
            </w:pPr>
            <w:r w:rsidRPr="001B0BE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нят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ектор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ординат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физик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еограф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руги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чебны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дм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там.</w:t>
            </w:r>
          </w:p>
        </w:tc>
      </w:tr>
      <w:tr w:rsidR="00B76F4D" w:rsidRPr="00DF1E47" w:rsidTr="001B0BEF">
        <w:trPr>
          <w:gridAfter w:val="1"/>
          <w:wAfter w:w="22" w:type="dxa"/>
        </w:trPr>
        <w:tc>
          <w:tcPr>
            <w:tcW w:w="10740" w:type="dxa"/>
            <w:gridSpan w:val="4"/>
            <w:shd w:val="clear" w:color="auto" w:fill="auto"/>
          </w:tcPr>
          <w:p w:rsidR="00B76F4D" w:rsidRPr="00DF1E47" w:rsidRDefault="00B76F4D" w:rsidP="001B0BEF">
            <w:pPr>
              <w:ind w:firstLine="0"/>
            </w:pPr>
            <w:r w:rsidRPr="001B0BEF">
              <w:rPr>
                <w:b/>
                <w:bCs/>
              </w:rPr>
              <w:lastRenderedPageBreak/>
              <w:t>История</w:t>
            </w:r>
            <w:r w:rsidR="00685CB7">
              <w:rPr>
                <w:b/>
                <w:bCs/>
              </w:rPr>
              <w:t xml:space="preserve"> </w:t>
            </w:r>
            <w:r w:rsidRPr="001B0BEF">
              <w:rPr>
                <w:b/>
                <w:bCs/>
              </w:rPr>
              <w:t>математики</w:t>
            </w:r>
          </w:p>
        </w:tc>
      </w:tr>
      <w:tr w:rsidR="00B76F4D" w:rsidRPr="00DF1E47" w:rsidTr="001B0BEF">
        <w:tc>
          <w:tcPr>
            <w:tcW w:w="3228" w:type="dxa"/>
            <w:gridSpan w:val="2"/>
            <w:shd w:val="clear" w:color="auto" w:fill="auto"/>
          </w:tcPr>
          <w:p w:rsidR="00B76F4D" w:rsidRPr="00DF1E47" w:rsidRDefault="00B76F4D" w:rsidP="001B0BEF">
            <w:pPr>
              <w:numPr>
                <w:ilvl w:val="0"/>
                <w:numId w:val="74"/>
              </w:numPr>
              <w:ind w:left="284" w:hanging="284"/>
            </w:pPr>
            <w:r w:rsidRPr="00DF1E47">
              <w:t>Описывать</w:t>
            </w:r>
            <w:r w:rsidR="00685CB7">
              <w:t xml:space="preserve"> </w:t>
            </w:r>
            <w:r w:rsidRPr="00DF1E47">
              <w:t>отдельные</w:t>
            </w:r>
            <w:r w:rsidR="00685CB7">
              <w:t xml:space="preserve"> </w:t>
            </w:r>
            <w:r w:rsidRPr="00DF1E47">
              <w:t>в</w:t>
            </w:r>
            <w:r w:rsidRPr="00DF1E47">
              <w:t>ы</w:t>
            </w:r>
            <w:r w:rsidRPr="00DF1E47">
              <w:t>дающиеся</w:t>
            </w:r>
            <w:r w:rsidR="00685CB7">
              <w:t xml:space="preserve"> </w:t>
            </w:r>
            <w:r w:rsidRPr="00DF1E47">
              <w:t>результаты,</w:t>
            </w:r>
            <w:r w:rsidR="00685CB7">
              <w:t xml:space="preserve"> </w:t>
            </w:r>
            <w:r w:rsidRPr="00DF1E47">
              <w:t>полученные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ходе</w:t>
            </w:r>
            <w:r w:rsidR="00685CB7">
              <w:t xml:space="preserve"> </w:t>
            </w:r>
            <w:r w:rsidRPr="00DF1E47">
              <w:t>разв</w:t>
            </w:r>
            <w:r w:rsidRPr="00DF1E47">
              <w:t>и</w:t>
            </w:r>
            <w:r w:rsidRPr="00DF1E47">
              <w:t>тия</w:t>
            </w:r>
            <w:r w:rsidR="00685CB7">
              <w:t xml:space="preserve"> </w:t>
            </w:r>
            <w:r w:rsidRPr="00DF1E47">
              <w:t>математики</w:t>
            </w:r>
            <w:r w:rsidR="00685CB7">
              <w:t xml:space="preserve"> </w:t>
            </w:r>
            <w:r w:rsidRPr="00DF1E47">
              <w:t>как</w:t>
            </w:r>
            <w:r w:rsidR="00685CB7">
              <w:t xml:space="preserve"> </w:t>
            </w:r>
            <w:r w:rsidRPr="00DF1E47">
              <w:t>науки;</w:t>
            </w:r>
          </w:p>
          <w:p w:rsidR="00B76F4D" w:rsidRPr="00DF1E47" w:rsidRDefault="00B76F4D" w:rsidP="001B0BEF">
            <w:pPr>
              <w:numPr>
                <w:ilvl w:val="0"/>
                <w:numId w:val="74"/>
              </w:numPr>
              <w:ind w:left="284" w:hanging="284"/>
            </w:pPr>
            <w:r w:rsidRPr="00DF1E47">
              <w:t>знать</w:t>
            </w:r>
            <w:r w:rsidR="00685CB7">
              <w:t xml:space="preserve"> </w:t>
            </w:r>
            <w:r w:rsidRPr="00DF1E47">
              <w:t>примеры</w:t>
            </w:r>
            <w:r w:rsidR="00685CB7">
              <w:t xml:space="preserve"> </w:t>
            </w:r>
            <w:r w:rsidRPr="00DF1E47">
              <w:t>математ</w:t>
            </w:r>
            <w:r w:rsidRPr="00DF1E47">
              <w:t>и</w:t>
            </w:r>
            <w:r w:rsidRPr="00DF1E47">
              <w:t>ческих</w:t>
            </w:r>
            <w:r w:rsidR="00685CB7">
              <w:t xml:space="preserve"> </w:t>
            </w:r>
            <w:r w:rsidRPr="00DF1E47">
              <w:t>открытий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их</w:t>
            </w:r>
            <w:r w:rsidR="00685CB7">
              <w:t xml:space="preserve"> </w:t>
            </w:r>
            <w:r w:rsidRPr="00DF1E47">
              <w:t>а</w:t>
            </w:r>
            <w:r w:rsidRPr="00DF1E47">
              <w:t>в</w:t>
            </w:r>
            <w:r w:rsidRPr="00DF1E47">
              <w:t>торов,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связи</w:t>
            </w:r>
            <w:r w:rsidR="00685CB7">
              <w:t xml:space="preserve"> </w:t>
            </w:r>
            <w:r w:rsidRPr="00DF1E47">
              <w:t>с</w:t>
            </w:r>
            <w:r w:rsidR="00685CB7">
              <w:t xml:space="preserve"> </w:t>
            </w:r>
            <w:r w:rsidRPr="00DF1E47">
              <w:t>отеч</w:t>
            </w:r>
            <w:r w:rsidRPr="00DF1E47">
              <w:t>е</w:t>
            </w:r>
            <w:r w:rsidRPr="00DF1E47">
              <w:t>ственной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всемирной</w:t>
            </w:r>
            <w:r w:rsidR="00685CB7">
              <w:t xml:space="preserve"> </w:t>
            </w:r>
            <w:r w:rsidRPr="00DF1E47">
              <w:t>и</w:t>
            </w:r>
            <w:r w:rsidRPr="00DF1E47">
              <w:t>с</w:t>
            </w:r>
            <w:r w:rsidRPr="00DF1E47">
              <w:t>торией;</w:t>
            </w:r>
          </w:p>
          <w:p w:rsidR="00B76F4D" w:rsidRPr="00DF1E47" w:rsidRDefault="00B76F4D" w:rsidP="001B0BEF">
            <w:pPr>
              <w:numPr>
                <w:ilvl w:val="0"/>
                <w:numId w:val="74"/>
              </w:numPr>
              <w:ind w:left="284" w:hanging="284"/>
            </w:pPr>
            <w:r w:rsidRPr="00DF1E47">
              <w:t>понимать</w:t>
            </w:r>
            <w:r w:rsidR="00685CB7">
              <w:t xml:space="preserve"> </w:t>
            </w:r>
            <w:r w:rsidRPr="00DF1E47">
              <w:t>роль</w:t>
            </w:r>
            <w:r w:rsidR="00685CB7">
              <w:t xml:space="preserve"> </w:t>
            </w:r>
            <w:r w:rsidRPr="00DF1E47">
              <w:t>математ</w:t>
            </w:r>
            <w:r w:rsidRPr="00DF1E47">
              <w:t>и</w:t>
            </w:r>
            <w:r w:rsidRPr="00DF1E47">
              <w:t>ки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развитии</w:t>
            </w:r>
            <w:r w:rsidR="00685CB7">
              <w:t xml:space="preserve"> </w:t>
            </w:r>
            <w:r w:rsidRPr="00DF1E47">
              <w:t>Ро</w:t>
            </w:r>
            <w:r w:rsidRPr="00DF1E47">
              <w:t>с</w:t>
            </w:r>
            <w:r w:rsidRPr="00DF1E47">
              <w:t>сии.</w:t>
            </w:r>
          </w:p>
        </w:tc>
        <w:tc>
          <w:tcPr>
            <w:tcW w:w="3543" w:type="dxa"/>
            <w:shd w:val="clear" w:color="auto" w:fill="auto"/>
          </w:tcPr>
          <w:p w:rsidR="00B76F4D" w:rsidRPr="001B0BEF" w:rsidRDefault="00B76F4D" w:rsidP="001B0BEF">
            <w:pPr>
              <w:numPr>
                <w:ilvl w:val="0"/>
                <w:numId w:val="74"/>
              </w:numPr>
              <w:ind w:left="307" w:hanging="307"/>
              <w:rPr>
                <w:i/>
              </w:rPr>
            </w:pPr>
            <w:r w:rsidRPr="001B0BEF">
              <w:rPr>
                <w:i/>
              </w:rPr>
              <w:t>Характери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клад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Pr="001B0BEF">
              <w:rPr>
                <w:i/>
              </w:rPr>
              <w:t>ы</w:t>
            </w:r>
            <w:r w:rsidRPr="001B0BEF">
              <w:rPr>
                <w:i/>
              </w:rPr>
              <w:t>дающихс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атематик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вит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атематик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у</w:t>
            </w:r>
            <w:r w:rsidRPr="001B0BEF">
              <w:rPr>
                <w:i/>
              </w:rPr>
              <w:t>ч</w:t>
            </w:r>
            <w:r w:rsidRPr="001B0BEF">
              <w:rPr>
                <w:i/>
              </w:rPr>
              <w:t>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ластей;</w:t>
            </w:r>
          </w:p>
          <w:p w:rsidR="00B76F4D" w:rsidRPr="001B0BEF" w:rsidRDefault="00B76F4D" w:rsidP="001B0BEF">
            <w:pPr>
              <w:numPr>
                <w:ilvl w:val="0"/>
                <w:numId w:val="74"/>
              </w:numPr>
              <w:ind w:left="307" w:hanging="307"/>
              <w:rPr>
                <w:i/>
              </w:rPr>
            </w:pPr>
            <w:r w:rsidRPr="001B0BEF">
              <w:rPr>
                <w:i/>
              </w:rPr>
              <w:t>поним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ол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атем</w:t>
            </w:r>
            <w:r w:rsidRPr="001B0BEF">
              <w:rPr>
                <w:i/>
              </w:rPr>
              <w:t>а</w:t>
            </w:r>
            <w:r w:rsidRPr="001B0BEF">
              <w:rPr>
                <w:i/>
              </w:rPr>
              <w:t>тик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азвит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оссии.</w:t>
            </w:r>
          </w:p>
        </w:tc>
        <w:tc>
          <w:tcPr>
            <w:tcW w:w="3991" w:type="dxa"/>
            <w:gridSpan w:val="2"/>
            <w:shd w:val="clear" w:color="auto" w:fill="auto"/>
          </w:tcPr>
          <w:p w:rsidR="00B76F4D" w:rsidRPr="001B0BEF" w:rsidRDefault="00B76F4D" w:rsidP="001B0BEF">
            <w:pPr>
              <w:pStyle w:val="afe"/>
              <w:numPr>
                <w:ilvl w:val="0"/>
                <w:numId w:val="74"/>
              </w:numPr>
              <w:ind w:left="329" w:hanging="329"/>
              <w:rPr>
                <w:i/>
              </w:rPr>
            </w:pPr>
            <w:r w:rsidRPr="001B0BEF">
              <w:rPr>
                <w:i/>
              </w:rPr>
              <w:t>Поним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атематику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ак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трог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рганизованную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истему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уч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наний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частност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ладе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дставления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б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аксиоматическо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стро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еометр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ервичны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едста</w:t>
            </w:r>
            <w:r w:rsidRPr="001B0BEF">
              <w:rPr>
                <w:i/>
              </w:rPr>
              <w:t>в</w:t>
            </w:r>
            <w:r w:rsidRPr="001B0BEF">
              <w:rPr>
                <w:i/>
              </w:rPr>
              <w:t>ления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еевклидов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геоме</w:t>
            </w:r>
            <w:r w:rsidRPr="001B0BEF">
              <w:rPr>
                <w:i/>
              </w:rPr>
              <w:t>т</w:t>
            </w:r>
            <w:r w:rsidRPr="001B0BEF">
              <w:rPr>
                <w:i/>
              </w:rPr>
              <w:t>риях;</w:t>
            </w:r>
          </w:p>
          <w:p w:rsidR="00B76F4D" w:rsidRPr="001B0BEF" w:rsidRDefault="00B76F4D" w:rsidP="001B0BEF">
            <w:pPr>
              <w:pStyle w:val="a"/>
              <w:numPr>
                <w:ilvl w:val="0"/>
                <w:numId w:val="74"/>
              </w:numPr>
              <w:ind w:left="329" w:hanging="329"/>
              <w:rPr>
                <w:rFonts w:ascii="Times New Roman" w:hAnsi="Times New Roman"/>
                <w:i/>
                <w:sz w:val="24"/>
                <w:szCs w:val="24"/>
              </w:rPr>
            </w:pP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ссматрив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атематику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контексте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тор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вит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цив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лизац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истор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вития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науки,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понимат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оль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математик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азвитии</w:t>
            </w:r>
            <w:r w:rsidR="00685CB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Ро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Pr="001B0BEF">
              <w:rPr>
                <w:rFonts w:ascii="Times New Roman" w:hAnsi="Times New Roman"/>
                <w:i/>
                <w:sz w:val="24"/>
                <w:szCs w:val="24"/>
              </w:rPr>
              <w:t>сии.</w:t>
            </w:r>
          </w:p>
        </w:tc>
      </w:tr>
      <w:tr w:rsidR="00B76F4D" w:rsidRPr="00DF1E47" w:rsidTr="001B0BEF">
        <w:trPr>
          <w:gridAfter w:val="1"/>
          <w:wAfter w:w="22" w:type="dxa"/>
        </w:trPr>
        <w:tc>
          <w:tcPr>
            <w:tcW w:w="10740" w:type="dxa"/>
            <w:gridSpan w:val="4"/>
            <w:shd w:val="clear" w:color="auto" w:fill="auto"/>
          </w:tcPr>
          <w:p w:rsidR="00B76F4D" w:rsidRPr="00DF1E47" w:rsidRDefault="00B76F4D" w:rsidP="001B0BEF">
            <w:pPr>
              <w:ind w:firstLine="0"/>
            </w:pPr>
            <w:r w:rsidRPr="001B0BEF">
              <w:rPr>
                <w:b/>
                <w:bCs/>
              </w:rPr>
              <w:t>Методы</w:t>
            </w:r>
            <w:r w:rsidR="00685CB7">
              <w:rPr>
                <w:b/>
                <w:bCs/>
              </w:rPr>
              <w:t xml:space="preserve"> </w:t>
            </w:r>
            <w:r w:rsidRPr="001B0BEF">
              <w:rPr>
                <w:b/>
                <w:bCs/>
              </w:rPr>
              <w:t>математики</w:t>
            </w:r>
          </w:p>
        </w:tc>
      </w:tr>
      <w:tr w:rsidR="00B76F4D" w:rsidRPr="00DF1E47" w:rsidTr="001B0BEF">
        <w:tc>
          <w:tcPr>
            <w:tcW w:w="3228" w:type="dxa"/>
            <w:gridSpan w:val="2"/>
            <w:shd w:val="clear" w:color="auto" w:fill="auto"/>
          </w:tcPr>
          <w:p w:rsidR="00B76F4D" w:rsidRPr="00DF1E47" w:rsidRDefault="00B76F4D" w:rsidP="001B0BEF">
            <w:pPr>
              <w:numPr>
                <w:ilvl w:val="0"/>
                <w:numId w:val="74"/>
              </w:numPr>
              <w:ind w:left="284" w:hanging="284"/>
            </w:pPr>
            <w:r w:rsidRPr="00DF1E47">
              <w:t>Выбирать</w:t>
            </w:r>
            <w:r w:rsidR="00685CB7">
              <w:t xml:space="preserve"> </w:t>
            </w:r>
            <w:r w:rsidRPr="00DF1E47">
              <w:t>подход</w:t>
            </w:r>
            <w:r w:rsidRPr="00DF1E47">
              <w:t>я</w:t>
            </w:r>
            <w:r w:rsidRPr="00DF1E47">
              <w:t>щий</w:t>
            </w:r>
            <w:r w:rsidR="00685CB7">
              <w:t xml:space="preserve"> </w:t>
            </w:r>
            <w:r w:rsidRPr="00DF1E47">
              <w:t>изученный</w:t>
            </w:r>
            <w:r w:rsidR="00685CB7">
              <w:t xml:space="preserve"> </w:t>
            </w:r>
            <w:r w:rsidRPr="00DF1E47">
              <w:t>метод</w:t>
            </w:r>
            <w:r w:rsidR="00685CB7">
              <w:t xml:space="preserve"> </w:t>
            </w:r>
            <w:r w:rsidRPr="00DF1E47">
              <w:t>для</w:t>
            </w:r>
            <w:r w:rsidR="00685CB7">
              <w:t xml:space="preserve"> </w:t>
            </w:r>
            <w:r w:rsidRPr="00DF1E47">
              <w:t>р</w:t>
            </w:r>
            <w:r w:rsidRPr="00DF1E47">
              <w:t>е</w:t>
            </w:r>
            <w:r w:rsidRPr="00DF1E47">
              <w:t>шения</w:t>
            </w:r>
            <w:r w:rsidR="00685CB7">
              <w:t xml:space="preserve"> </w:t>
            </w:r>
            <w:r w:rsidRPr="00DF1E47">
              <w:t>изученных</w:t>
            </w:r>
            <w:r w:rsidR="00685CB7">
              <w:t xml:space="preserve"> </w:t>
            </w:r>
            <w:r w:rsidRPr="00DF1E47">
              <w:t>типов</w:t>
            </w:r>
            <w:r w:rsidR="00685CB7">
              <w:t xml:space="preserve"> </w:t>
            </w:r>
            <w:r w:rsidRPr="00DF1E47">
              <w:t>математ</w:t>
            </w:r>
            <w:r w:rsidRPr="00DF1E47">
              <w:t>и</w:t>
            </w:r>
            <w:r w:rsidRPr="00DF1E47">
              <w:t>ческих</w:t>
            </w:r>
            <w:r w:rsidR="00685CB7">
              <w:t xml:space="preserve"> </w:t>
            </w:r>
            <w:r w:rsidRPr="00DF1E47">
              <w:t>задач;</w:t>
            </w:r>
          </w:p>
          <w:p w:rsidR="00B76F4D" w:rsidRPr="00DF1E47" w:rsidRDefault="00B76F4D" w:rsidP="001B0BEF">
            <w:pPr>
              <w:numPr>
                <w:ilvl w:val="0"/>
                <w:numId w:val="74"/>
              </w:numPr>
              <w:ind w:left="284" w:hanging="284"/>
            </w:pPr>
            <w:r w:rsidRPr="00DF1E47">
              <w:t>Приводить</w:t>
            </w:r>
            <w:r w:rsidR="00685CB7">
              <w:t xml:space="preserve"> </w:t>
            </w:r>
            <w:r w:rsidRPr="00DF1E47">
              <w:t>примеры</w:t>
            </w:r>
            <w:r w:rsidR="00685CB7">
              <w:t xml:space="preserve"> </w:t>
            </w:r>
            <w:r w:rsidRPr="00DF1E47">
              <w:t>м</w:t>
            </w:r>
            <w:r w:rsidRPr="00DF1E47">
              <w:t>а</w:t>
            </w:r>
            <w:r w:rsidRPr="00DF1E47">
              <w:t>тематических</w:t>
            </w:r>
            <w:r w:rsidR="00685CB7">
              <w:t xml:space="preserve"> </w:t>
            </w:r>
            <w:r w:rsidRPr="00DF1E47">
              <w:t>закономе</w:t>
            </w:r>
            <w:r w:rsidRPr="00DF1E47">
              <w:t>р</w:t>
            </w:r>
            <w:r w:rsidRPr="00DF1E47">
              <w:t>ностей</w:t>
            </w:r>
            <w:r w:rsidR="00685CB7">
              <w:t xml:space="preserve"> </w:t>
            </w:r>
            <w:r w:rsidRPr="00DF1E47">
              <w:t>в</w:t>
            </w:r>
            <w:r w:rsidR="00685CB7">
              <w:t xml:space="preserve"> </w:t>
            </w:r>
            <w:r w:rsidRPr="00DF1E47">
              <w:t>окружающей</w:t>
            </w:r>
            <w:r w:rsidR="00685CB7">
              <w:t xml:space="preserve"> </w:t>
            </w:r>
            <w:r w:rsidRPr="00DF1E47">
              <w:t>действительности</w:t>
            </w:r>
            <w:r w:rsidR="00685CB7">
              <w:t xml:space="preserve"> </w:t>
            </w:r>
            <w:r w:rsidRPr="00DF1E47">
              <w:t>и</w:t>
            </w:r>
            <w:r w:rsidR="00685CB7">
              <w:t xml:space="preserve"> </w:t>
            </w:r>
            <w:r w:rsidRPr="00DF1E47">
              <w:t>пр</w:t>
            </w:r>
            <w:r w:rsidRPr="00DF1E47">
              <w:t>о</w:t>
            </w:r>
            <w:r w:rsidRPr="00DF1E47">
              <w:t>изведениях</w:t>
            </w:r>
            <w:r w:rsidR="00685CB7">
              <w:t xml:space="preserve"> </w:t>
            </w:r>
            <w:r w:rsidRPr="00DF1E47">
              <w:t>иску</w:t>
            </w:r>
            <w:r w:rsidRPr="00DF1E47">
              <w:t>с</w:t>
            </w:r>
            <w:r w:rsidRPr="00DF1E47">
              <w:t>ства.</w:t>
            </w:r>
          </w:p>
        </w:tc>
        <w:tc>
          <w:tcPr>
            <w:tcW w:w="3543" w:type="dxa"/>
            <w:shd w:val="clear" w:color="auto" w:fill="auto"/>
          </w:tcPr>
          <w:p w:rsidR="00B76F4D" w:rsidRPr="001B0BEF" w:rsidRDefault="00B76F4D" w:rsidP="001B0BEF">
            <w:pPr>
              <w:numPr>
                <w:ilvl w:val="0"/>
                <w:numId w:val="74"/>
              </w:numPr>
              <w:ind w:left="307" w:hanging="307"/>
              <w:rPr>
                <w:i/>
              </w:rPr>
            </w:pPr>
            <w:r w:rsidRPr="001B0BEF">
              <w:rPr>
                <w:i/>
              </w:rPr>
              <w:t>Использу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зучен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т</w:t>
            </w:r>
            <w:r w:rsidRPr="001B0BEF">
              <w:rPr>
                <w:i/>
              </w:rPr>
              <w:t>о</w:t>
            </w:r>
            <w:r w:rsidRPr="001B0BEF">
              <w:rPr>
                <w:i/>
              </w:rPr>
              <w:t>ды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води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оказател</w:t>
            </w:r>
            <w:r w:rsidRPr="001B0BEF">
              <w:rPr>
                <w:i/>
              </w:rPr>
              <w:t>ь</w:t>
            </w:r>
            <w:r w:rsidRPr="001B0BEF">
              <w:rPr>
                <w:i/>
              </w:rPr>
              <w:t>ство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ыпол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рове</w:t>
            </w:r>
            <w:r w:rsidRPr="001B0BEF">
              <w:rPr>
                <w:i/>
              </w:rPr>
              <w:t>р</w:t>
            </w:r>
            <w:r w:rsidRPr="001B0BEF">
              <w:rPr>
                <w:i/>
              </w:rPr>
              <w:t>жение;</w:t>
            </w:r>
          </w:p>
          <w:p w:rsidR="00B76F4D" w:rsidRPr="001B0BEF" w:rsidRDefault="00B76F4D" w:rsidP="001B0BEF">
            <w:pPr>
              <w:numPr>
                <w:ilvl w:val="0"/>
                <w:numId w:val="74"/>
              </w:numPr>
              <w:ind w:left="307" w:hanging="307"/>
              <w:rPr>
                <w:i/>
              </w:rPr>
            </w:pPr>
            <w:r w:rsidRPr="001B0BEF">
              <w:rPr>
                <w:i/>
              </w:rPr>
              <w:t>выбир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зучен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т</w:t>
            </w:r>
            <w:r w:rsidRPr="001B0BEF">
              <w:rPr>
                <w:i/>
              </w:rPr>
              <w:t>о</w:t>
            </w:r>
            <w:r w:rsidRPr="001B0BEF">
              <w:rPr>
                <w:i/>
              </w:rPr>
              <w:t>д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мбинац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атематическ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</w:t>
            </w:r>
            <w:r w:rsidRPr="001B0BEF">
              <w:rPr>
                <w:i/>
              </w:rPr>
              <w:t>а</w:t>
            </w:r>
            <w:r w:rsidRPr="001B0BEF">
              <w:rPr>
                <w:i/>
              </w:rPr>
              <w:t>дач;</w:t>
            </w:r>
          </w:p>
          <w:p w:rsidR="00B76F4D" w:rsidRPr="001B0BEF" w:rsidRDefault="00B76F4D" w:rsidP="001B0BEF">
            <w:pPr>
              <w:numPr>
                <w:ilvl w:val="0"/>
                <w:numId w:val="74"/>
              </w:numPr>
              <w:ind w:left="307" w:hanging="307"/>
              <w:rPr>
                <w:i/>
              </w:rPr>
            </w:pPr>
            <w:r w:rsidRPr="001B0BE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атематич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ск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на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иса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</w:t>
            </w:r>
            <w:r w:rsidRPr="001B0BEF">
              <w:rPr>
                <w:i/>
              </w:rPr>
              <w:t>а</w:t>
            </w:r>
            <w:r w:rsidRPr="001B0BEF">
              <w:rPr>
                <w:i/>
              </w:rPr>
              <w:t>кономерносте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кружа</w:t>
            </w:r>
            <w:r w:rsidRPr="001B0BEF">
              <w:rPr>
                <w:i/>
              </w:rPr>
              <w:t>ю</w:t>
            </w:r>
            <w:r w:rsidRPr="001B0BEF">
              <w:rPr>
                <w:i/>
              </w:rPr>
              <w:t>ще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ействительност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изведения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Pr="001B0BEF">
              <w:rPr>
                <w:i/>
              </w:rPr>
              <w:t>с</w:t>
            </w:r>
            <w:r w:rsidRPr="001B0BEF">
              <w:rPr>
                <w:i/>
              </w:rPr>
              <w:t>кусства;</w:t>
            </w:r>
          </w:p>
          <w:p w:rsidR="00B76F4D" w:rsidRPr="001B0BEF" w:rsidRDefault="00B76F4D" w:rsidP="001B0BEF">
            <w:pPr>
              <w:numPr>
                <w:ilvl w:val="0"/>
                <w:numId w:val="74"/>
              </w:numPr>
              <w:ind w:left="307" w:hanging="307"/>
              <w:rPr>
                <w:i/>
              </w:rPr>
            </w:pPr>
            <w:r w:rsidRPr="001B0BEF">
              <w:rPr>
                <w:i/>
              </w:rPr>
              <w:lastRenderedPageBreak/>
              <w:t>применя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стейш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</w:t>
            </w:r>
            <w:r w:rsidRPr="001B0BEF">
              <w:rPr>
                <w:i/>
              </w:rPr>
              <w:t>о</w:t>
            </w:r>
            <w:r w:rsidRPr="001B0BEF">
              <w:rPr>
                <w:i/>
              </w:rPr>
              <w:t>грамм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редств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эле</w:t>
            </w:r>
            <w:r w:rsidRPr="001B0BEF">
              <w:rPr>
                <w:i/>
              </w:rPr>
              <w:t>к</w:t>
            </w:r>
            <w:r w:rsidRPr="001B0BEF">
              <w:rPr>
                <w:i/>
              </w:rPr>
              <w:t>тронно-коммуникационны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истемы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</w:t>
            </w:r>
            <w:r w:rsidRPr="001B0BEF">
              <w:rPr>
                <w:i/>
              </w:rPr>
              <w:t>а</w:t>
            </w:r>
            <w:r w:rsidRPr="001B0BEF">
              <w:rPr>
                <w:i/>
              </w:rPr>
              <w:t>тематич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ск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.</w:t>
            </w:r>
          </w:p>
        </w:tc>
        <w:tc>
          <w:tcPr>
            <w:tcW w:w="3991" w:type="dxa"/>
            <w:gridSpan w:val="2"/>
            <w:shd w:val="clear" w:color="auto" w:fill="auto"/>
          </w:tcPr>
          <w:p w:rsidR="00B76F4D" w:rsidRPr="001B0BEF" w:rsidRDefault="00B76F4D" w:rsidP="001B0BEF">
            <w:pPr>
              <w:numPr>
                <w:ilvl w:val="0"/>
                <w:numId w:val="74"/>
              </w:numPr>
              <w:ind w:left="329" w:hanging="329"/>
              <w:rPr>
                <w:bCs/>
                <w:i/>
                <w:iCs/>
              </w:rPr>
            </w:pPr>
            <w:r w:rsidRPr="001B0BEF">
              <w:rPr>
                <w:bCs/>
                <w:i/>
                <w:iCs/>
              </w:rPr>
              <w:lastRenderedPageBreak/>
              <w:t>Владеть</w:t>
            </w:r>
            <w:r w:rsidR="00685CB7">
              <w:rPr>
                <w:bCs/>
                <w:i/>
                <w:iCs/>
              </w:rPr>
              <w:t xml:space="preserve"> </w:t>
            </w:r>
            <w:r w:rsidRPr="001B0BEF">
              <w:rPr>
                <w:bCs/>
                <w:i/>
                <w:iCs/>
              </w:rPr>
              <w:t>знаниями</w:t>
            </w:r>
            <w:r w:rsidR="00685CB7">
              <w:rPr>
                <w:bCs/>
                <w:i/>
                <w:iCs/>
              </w:rPr>
              <w:t xml:space="preserve"> </w:t>
            </w:r>
            <w:r w:rsidRPr="001B0BEF">
              <w:rPr>
                <w:bCs/>
                <w:i/>
                <w:iCs/>
              </w:rPr>
              <w:t>о</w:t>
            </w:r>
            <w:r w:rsidR="00685CB7">
              <w:rPr>
                <w:bCs/>
                <w:i/>
                <w:iCs/>
              </w:rPr>
              <w:t xml:space="preserve"> </w:t>
            </w:r>
            <w:r w:rsidRPr="001B0BEF">
              <w:rPr>
                <w:bCs/>
                <w:i/>
                <w:iCs/>
              </w:rPr>
              <w:t>разли</w:t>
            </w:r>
            <w:r w:rsidRPr="001B0BEF">
              <w:rPr>
                <w:bCs/>
                <w:i/>
                <w:iCs/>
              </w:rPr>
              <w:t>ч</w:t>
            </w:r>
            <w:r w:rsidRPr="001B0BEF">
              <w:rPr>
                <w:bCs/>
                <w:i/>
                <w:iCs/>
              </w:rPr>
              <w:t>ных</w:t>
            </w:r>
            <w:r w:rsidR="00685CB7">
              <w:rPr>
                <w:bCs/>
                <w:i/>
                <w:iCs/>
              </w:rPr>
              <w:t xml:space="preserve"> </w:t>
            </w:r>
            <w:r w:rsidRPr="001B0BEF">
              <w:rPr>
                <w:bCs/>
                <w:i/>
                <w:iCs/>
              </w:rPr>
              <w:t>методах</w:t>
            </w:r>
            <w:r w:rsidR="00685CB7">
              <w:rPr>
                <w:bCs/>
                <w:i/>
                <w:iCs/>
              </w:rPr>
              <w:t xml:space="preserve"> </w:t>
            </w:r>
            <w:r w:rsidRPr="001B0BEF">
              <w:rPr>
                <w:bCs/>
                <w:i/>
                <w:iCs/>
              </w:rPr>
              <w:t>обоснования</w:t>
            </w:r>
            <w:r w:rsidR="00685CB7">
              <w:rPr>
                <w:bCs/>
                <w:i/>
                <w:iCs/>
              </w:rPr>
              <w:t xml:space="preserve"> </w:t>
            </w:r>
            <w:r w:rsidRPr="001B0BEF">
              <w:rPr>
                <w:bCs/>
                <w:i/>
                <w:iCs/>
              </w:rPr>
              <w:t>и</w:t>
            </w:r>
            <w:r w:rsidR="00685CB7">
              <w:rPr>
                <w:bCs/>
                <w:i/>
                <w:iCs/>
              </w:rPr>
              <w:t xml:space="preserve"> </w:t>
            </w:r>
            <w:r w:rsidRPr="001B0BEF">
              <w:rPr>
                <w:bCs/>
                <w:i/>
                <w:iCs/>
              </w:rPr>
              <w:t>опр</w:t>
            </w:r>
            <w:r w:rsidRPr="001B0BEF">
              <w:rPr>
                <w:bCs/>
                <w:i/>
                <w:iCs/>
              </w:rPr>
              <w:t>о</w:t>
            </w:r>
            <w:r w:rsidRPr="001B0BEF">
              <w:rPr>
                <w:bCs/>
                <w:i/>
                <w:iCs/>
              </w:rPr>
              <w:t>вержения</w:t>
            </w:r>
            <w:r w:rsidR="00685CB7">
              <w:rPr>
                <w:bCs/>
                <w:i/>
                <w:iCs/>
              </w:rPr>
              <w:t xml:space="preserve"> </w:t>
            </w:r>
            <w:r w:rsidRPr="001B0BEF">
              <w:rPr>
                <w:bCs/>
                <w:i/>
                <w:iCs/>
              </w:rPr>
              <w:t>математических</w:t>
            </w:r>
            <w:r w:rsidR="00685CB7">
              <w:rPr>
                <w:bCs/>
                <w:i/>
                <w:iCs/>
              </w:rPr>
              <w:t xml:space="preserve"> </w:t>
            </w:r>
            <w:r w:rsidRPr="001B0BEF">
              <w:rPr>
                <w:bCs/>
                <w:i/>
                <w:iCs/>
              </w:rPr>
              <w:t>утверждений</w:t>
            </w:r>
            <w:r w:rsidR="00685CB7">
              <w:rPr>
                <w:bCs/>
                <w:i/>
                <w:iCs/>
              </w:rPr>
              <w:t xml:space="preserve"> </w:t>
            </w:r>
            <w:r w:rsidRPr="001B0BEF">
              <w:rPr>
                <w:bCs/>
                <w:i/>
                <w:iCs/>
              </w:rPr>
              <w:t>и</w:t>
            </w:r>
            <w:r w:rsidR="00685CB7">
              <w:rPr>
                <w:bCs/>
                <w:i/>
                <w:iCs/>
              </w:rPr>
              <w:t xml:space="preserve"> </w:t>
            </w:r>
            <w:r w:rsidRPr="001B0BEF">
              <w:rPr>
                <w:bCs/>
                <w:i/>
                <w:iCs/>
              </w:rPr>
              <w:t>самостоятельно</w:t>
            </w:r>
            <w:r w:rsidR="00685CB7">
              <w:rPr>
                <w:bCs/>
                <w:i/>
                <w:iCs/>
              </w:rPr>
              <w:t xml:space="preserve"> </w:t>
            </w:r>
            <w:r w:rsidRPr="001B0BEF">
              <w:rPr>
                <w:bCs/>
                <w:i/>
                <w:iCs/>
              </w:rPr>
              <w:t>пр</w:t>
            </w:r>
            <w:r w:rsidRPr="001B0BEF">
              <w:rPr>
                <w:bCs/>
                <w:i/>
                <w:iCs/>
              </w:rPr>
              <w:t>и</w:t>
            </w:r>
            <w:r w:rsidRPr="001B0BEF">
              <w:rPr>
                <w:bCs/>
                <w:i/>
                <w:iCs/>
              </w:rPr>
              <w:t>менять</w:t>
            </w:r>
            <w:r w:rsidR="00685CB7">
              <w:rPr>
                <w:bCs/>
                <w:i/>
                <w:iCs/>
              </w:rPr>
              <w:t xml:space="preserve"> </w:t>
            </w:r>
            <w:r w:rsidRPr="001B0BEF">
              <w:rPr>
                <w:bCs/>
                <w:i/>
                <w:iCs/>
              </w:rPr>
              <w:t>их;</w:t>
            </w:r>
          </w:p>
          <w:p w:rsidR="00B76F4D" w:rsidRPr="001B0BEF" w:rsidRDefault="00B76F4D" w:rsidP="001B0BEF">
            <w:pPr>
              <w:numPr>
                <w:ilvl w:val="0"/>
                <w:numId w:val="74"/>
              </w:numPr>
              <w:ind w:left="329" w:hanging="329"/>
              <w:rPr>
                <w:b/>
                <w:i/>
                <w:iCs/>
              </w:rPr>
            </w:pPr>
            <w:r w:rsidRPr="001B0BEF">
              <w:rPr>
                <w:i/>
              </w:rPr>
              <w:t>владе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навыкам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анализ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сл</w:t>
            </w:r>
            <w:r w:rsidRPr="001B0BEF">
              <w:rPr>
                <w:i/>
              </w:rPr>
              <w:t>о</w:t>
            </w:r>
            <w:r w:rsidRPr="001B0BEF">
              <w:rPr>
                <w:i/>
              </w:rPr>
              <w:t>в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определ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одх</w:t>
            </w:r>
            <w:r w:rsidRPr="001B0BEF">
              <w:rPr>
                <w:i/>
              </w:rPr>
              <w:t>о</w:t>
            </w:r>
            <w:r w:rsidRPr="001B0BEF">
              <w:rPr>
                <w:i/>
              </w:rPr>
              <w:t>дящ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зуче</w:t>
            </w:r>
            <w:r w:rsidRPr="001B0BEF">
              <w:rPr>
                <w:i/>
              </w:rPr>
              <w:t>н</w:t>
            </w:r>
            <w:r w:rsidRPr="001B0BEF">
              <w:rPr>
                <w:i/>
              </w:rPr>
              <w:t>ны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етодо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л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ко</w:t>
            </w:r>
            <w:r w:rsidRPr="001B0BEF">
              <w:rPr>
                <w:i/>
              </w:rPr>
              <w:t>м</w:t>
            </w:r>
            <w:r w:rsidRPr="001B0BEF">
              <w:rPr>
                <w:i/>
              </w:rPr>
              <w:t>бинаций</w:t>
            </w:r>
            <w:r w:rsidRPr="001B0BEF">
              <w:rPr>
                <w:bCs/>
                <w:i/>
                <w:iCs/>
              </w:rPr>
              <w:t>;</w:t>
            </w:r>
          </w:p>
          <w:p w:rsidR="00B76F4D" w:rsidRPr="001B0BEF" w:rsidRDefault="00B76F4D" w:rsidP="001B0BEF">
            <w:pPr>
              <w:numPr>
                <w:ilvl w:val="0"/>
                <w:numId w:val="74"/>
              </w:numPr>
              <w:ind w:left="329" w:hanging="329"/>
              <w:rPr>
                <w:i/>
              </w:rPr>
            </w:pPr>
            <w:r w:rsidRPr="001B0BEF">
              <w:rPr>
                <w:i/>
              </w:rPr>
              <w:t>характери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оизвед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ния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кусства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учето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атемат</w:t>
            </w:r>
            <w:r w:rsidRPr="001B0BEF">
              <w:rPr>
                <w:i/>
              </w:rPr>
              <w:t>и</w:t>
            </w:r>
            <w:r w:rsidRPr="001B0BEF">
              <w:rPr>
                <w:i/>
              </w:rPr>
              <w:t>ческих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кономерностей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пр</w:t>
            </w:r>
            <w:r w:rsidRPr="001B0BEF">
              <w:rPr>
                <w:i/>
              </w:rPr>
              <w:t>и</w:t>
            </w:r>
            <w:r w:rsidRPr="001B0BEF">
              <w:rPr>
                <w:i/>
              </w:rPr>
              <w:t>роде,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математ</w:t>
            </w:r>
            <w:r w:rsidRPr="001B0BEF">
              <w:rPr>
                <w:i/>
              </w:rPr>
              <w:t>и</w:t>
            </w:r>
            <w:r w:rsidRPr="001B0BEF">
              <w:rPr>
                <w:i/>
              </w:rPr>
              <w:lastRenderedPageBreak/>
              <w:t>ческие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закономерности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сам</w:t>
            </w:r>
            <w:r w:rsidRPr="001B0BEF">
              <w:rPr>
                <w:i/>
              </w:rPr>
              <w:t>о</w:t>
            </w:r>
            <w:r w:rsidRPr="001B0BEF">
              <w:rPr>
                <w:i/>
              </w:rPr>
              <w:t>стоятельном</w:t>
            </w:r>
            <w:r w:rsidR="00685CB7">
              <w:rPr>
                <w:i/>
              </w:rPr>
              <w:t xml:space="preserve"> </w:t>
            </w:r>
            <w:r w:rsidRPr="001B0BEF">
              <w:rPr>
                <w:i/>
              </w:rPr>
              <w:t>творч</w:t>
            </w:r>
            <w:r w:rsidRPr="001B0BEF">
              <w:rPr>
                <w:i/>
              </w:rPr>
              <w:t>е</w:t>
            </w:r>
            <w:r w:rsidRPr="001B0BEF">
              <w:rPr>
                <w:i/>
              </w:rPr>
              <w:t>стве.</w:t>
            </w:r>
          </w:p>
        </w:tc>
      </w:tr>
    </w:tbl>
    <w:p w:rsidR="00537D08" w:rsidRPr="00704B29" w:rsidRDefault="00537D08" w:rsidP="0016278F">
      <w:pPr>
        <w:rPr>
          <w:sz w:val="16"/>
          <w:szCs w:val="16"/>
        </w:rPr>
      </w:pPr>
    </w:p>
    <w:p w:rsidR="00537D08" w:rsidRPr="0016278F" w:rsidRDefault="00537D08" w:rsidP="0016278F">
      <w:pPr>
        <w:pStyle w:val="5"/>
        <w:spacing w:before="0" w:line="240" w:lineRule="auto"/>
        <w:rPr>
          <w:rFonts w:ascii="Times New Roman" w:hAnsi="Times New Roman"/>
          <w:b/>
          <w:color w:val="auto"/>
          <w:sz w:val="24"/>
          <w:szCs w:val="24"/>
          <w:lang w:val="ru-RU"/>
        </w:rPr>
      </w:pPr>
      <w:bookmarkStart w:id="55" w:name="_Toc409691639"/>
      <w:bookmarkStart w:id="56" w:name="_Toc410653962"/>
      <w:bookmarkStart w:id="57" w:name="_Toc414553148"/>
      <w:r w:rsidRPr="0016278F">
        <w:rPr>
          <w:rFonts w:ascii="Times New Roman" w:hAnsi="Times New Roman"/>
          <w:b/>
          <w:color w:val="auto"/>
          <w:sz w:val="24"/>
          <w:szCs w:val="24"/>
        </w:rPr>
        <w:t>1.2.5.</w:t>
      </w:r>
      <w:r w:rsidR="0087135F" w:rsidRPr="0016278F">
        <w:rPr>
          <w:rFonts w:ascii="Times New Roman" w:hAnsi="Times New Roman"/>
          <w:b/>
          <w:color w:val="auto"/>
          <w:sz w:val="24"/>
          <w:szCs w:val="24"/>
          <w:lang w:val="ru-RU"/>
        </w:rPr>
        <w:t>5</w:t>
      </w:r>
      <w:r w:rsidRPr="0016278F">
        <w:rPr>
          <w:rFonts w:ascii="Times New Roman" w:hAnsi="Times New Roman"/>
          <w:b/>
          <w:color w:val="auto"/>
          <w:sz w:val="24"/>
          <w:szCs w:val="24"/>
        </w:rPr>
        <w:t>.</w:t>
      </w:r>
      <w:r w:rsidR="0087135F" w:rsidRPr="0016278F">
        <w:rPr>
          <w:rFonts w:ascii="Times New Roman" w:hAnsi="Times New Roman"/>
          <w:b/>
          <w:color w:val="auto"/>
          <w:sz w:val="24"/>
          <w:szCs w:val="24"/>
          <w:lang w:val="ru-RU"/>
        </w:rPr>
        <w:t>2.</w:t>
      </w:r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Pr="0016278F">
        <w:rPr>
          <w:rFonts w:ascii="Times New Roman" w:hAnsi="Times New Roman"/>
          <w:b/>
          <w:color w:val="auto"/>
          <w:sz w:val="24"/>
          <w:szCs w:val="24"/>
        </w:rPr>
        <w:t>Информатика</w:t>
      </w:r>
      <w:bookmarkEnd w:id="55"/>
      <w:bookmarkEnd w:id="56"/>
      <w:bookmarkEnd w:id="57"/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</w:p>
    <w:p w:rsidR="007656A7" w:rsidRPr="00704B29" w:rsidRDefault="007656A7" w:rsidP="0016278F">
      <w:pPr>
        <w:rPr>
          <w:sz w:val="16"/>
          <w:szCs w:val="16"/>
          <w:lang w:eastAsia="x-none"/>
        </w:rPr>
      </w:pP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54"/>
        <w:gridCol w:w="3544"/>
      </w:tblGrid>
      <w:tr w:rsidR="00BC7A59" w:rsidRPr="0016278F" w:rsidTr="00CA7BBC">
        <w:tc>
          <w:tcPr>
            <w:tcW w:w="7054" w:type="dxa"/>
            <w:shd w:val="clear" w:color="auto" w:fill="auto"/>
          </w:tcPr>
          <w:p w:rsidR="00BC7A59" w:rsidRPr="0016278F" w:rsidRDefault="00BC7A59" w:rsidP="0016278F">
            <w:pPr>
              <w:ind w:firstLine="0"/>
              <w:rPr>
                <w:bCs/>
              </w:rPr>
            </w:pPr>
            <w:r w:rsidRPr="0016278F">
              <w:rPr>
                <w:b/>
                <w:spacing w:val="1"/>
              </w:rPr>
              <w:t>Выпускни</w:t>
            </w:r>
            <w:r w:rsidRPr="0016278F">
              <w:rPr>
                <w:b/>
              </w:rPr>
              <w:t>к</w:t>
            </w:r>
            <w:r w:rsidR="00685CB7">
              <w:rPr>
                <w:b/>
                <w:spacing w:val="-12"/>
              </w:rPr>
              <w:t xml:space="preserve"> </w:t>
            </w:r>
            <w:r w:rsidRPr="0016278F">
              <w:rPr>
                <w:b/>
                <w:spacing w:val="1"/>
              </w:rPr>
              <w:t>научитс</w:t>
            </w:r>
            <w:r w:rsidRPr="0016278F">
              <w:rPr>
                <w:b/>
                <w:spacing w:val="2"/>
              </w:rPr>
              <w:t>я</w:t>
            </w:r>
            <w:r w:rsidRPr="0016278F">
              <w:rPr>
                <w:b/>
              </w:rPr>
              <w:t>:</w:t>
            </w:r>
          </w:p>
        </w:tc>
        <w:tc>
          <w:tcPr>
            <w:tcW w:w="3544" w:type="dxa"/>
            <w:shd w:val="clear" w:color="auto" w:fill="auto"/>
          </w:tcPr>
          <w:p w:rsidR="00BC7A59" w:rsidRPr="0016278F" w:rsidRDefault="002B35F9" w:rsidP="0016278F">
            <w:pPr>
              <w:ind w:firstLine="0"/>
              <w:rPr>
                <w:bCs/>
                <w:i/>
              </w:rPr>
            </w:pPr>
            <w:r w:rsidRPr="0016278F">
              <w:rPr>
                <w:b/>
                <w:i/>
                <w:spacing w:val="1"/>
              </w:rPr>
              <w:t>Выпускни</w:t>
            </w:r>
            <w:r w:rsidRPr="0016278F">
              <w:rPr>
                <w:b/>
                <w:i/>
              </w:rPr>
              <w:t>к</w:t>
            </w:r>
            <w:r w:rsidR="00685CB7">
              <w:rPr>
                <w:b/>
                <w:i/>
                <w:spacing w:val="-12"/>
              </w:rPr>
              <w:t xml:space="preserve"> </w:t>
            </w:r>
            <w:r w:rsidRPr="0016278F">
              <w:rPr>
                <w:b/>
                <w:i/>
                <w:spacing w:val="1"/>
              </w:rPr>
              <w:t>получи</w:t>
            </w:r>
            <w:r w:rsidRPr="0016278F">
              <w:rPr>
                <w:b/>
                <w:i/>
              </w:rPr>
              <w:t>т</w:t>
            </w:r>
            <w:r w:rsidR="00685CB7">
              <w:rPr>
                <w:b/>
                <w:i/>
                <w:spacing w:val="-9"/>
              </w:rPr>
              <w:t xml:space="preserve"> </w:t>
            </w:r>
            <w:r w:rsidRPr="0016278F">
              <w:rPr>
                <w:b/>
                <w:i/>
                <w:spacing w:val="1"/>
              </w:rPr>
              <w:t>возмо</w:t>
            </w:r>
            <w:r w:rsidRPr="0016278F">
              <w:rPr>
                <w:b/>
                <w:i/>
                <w:spacing w:val="1"/>
              </w:rPr>
              <w:t>ж</w:t>
            </w:r>
            <w:r w:rsidRPr="0016278F">
              <w:rPr>
                <w:b/>
                <w:i/>
                <w:spacing w:val="1"/>
              </w:rPr>
              <w:t>ност</w:t>
            </w:r>
            <w:r w:rsidRPr="0016278F">
              <w:rPr>
                <w:b/>
                <w:i/>
                <w:spacing w:val="2"/>
              </w:rPr>
              <w:t>ь</w:t>
            </w:r>
            <w:r w:rsidR="00685CB7">
              <w:rPr>
                <w:b/>
                <w:i/>
                <w:spacing w:val="2"/>
              </w:rPr>
              <w:t xml:space="preserve"> </w:t>
            </w:r>
            <w:r w:rsidRPr="0016278F">
              <w:rPr>
                <w:b/>
                <w:i/>
                <w:spacing w:val="2"/>
              </w:rPr>
              <w:t>научиться</w:t>
            </w:r>
            <w:r w:rsidRPr="0016278F">
              <w:rPr>
                <w:b/>
                <w:i/>
              </w:rPr>
              <w:t>:</w:t>
            </w:r>
          </w:p>
        </w:tc>
      </w:tr>
      <w:tr w:rsidR="00BC7A59" w:rsidRPr="0016278F" w:rsidTr="00CA7BBC">
        <w:tc>
          <w:tcPr>
            <w:tcW w:w="10598" w:type="dxa"/>
            <w:gridSpan w:val="2"/>
            <w:shd w:val="clear" w:color="auto" w:fill="auto"/>
          </w:tcPr>
          <w:p w:rsidR="00BC7A59" w:rsidRPr="0016278F" w:rsidRDefault="00BC7A59" w:rsidP="0016278F">
            <w:pPr>
              <w:ind w:firstLine="0"/>
              <w:rPr>
                <w:bCs/>
              </w:rPr>
            </w:pPr>
            <w:r w:rsidRPr="0016278F">
              <w:rPr>
                <w:b/>
                <w:bCs/>
              </w:rPr>
              <w:t>Введение.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Информация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и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информационные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процессы</w:t>
            </w:r>
          </w:p>
        </w:tc>
      </w:tr>
      <w:tr w:rsidR="00BC7A59" w:rsidRPr="0016278F" w:rsidTr="00CA7BBC">
        <w:tc>
          <w:tcPr>
            <w:tcW w:w="7054" w:type="dxa"/>
            <w:shd w:val="clear" w:color="auto" w:fill="auto"/>
          </w:tcPr>
          <w:p w:rsidR="00BC7A59" w:rsidRPr="0016278F" w:rsidRDefault="00BC7A59" w:rsidP="008D74A9">
            <w:pPr>
              <w:pStyle w:val="afe"/>
              <w:numPr>
                <w:ilvl w:val="0"/>
                <w:numId w:val="42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злич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держан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нов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няти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едмета: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нформ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тик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нформация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нформационны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цесс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нформацио</w:t>
            </w:r>
            <w:r w:rsidRPr="0016278F">
              <w:rPr>
                <w:lang w:val="ru-RU" w:eastAsia="ru-RU"/>
              </w:rPr>
              <w:t>н</w:t>
            </w:r>
            <w:r w:rsidRPr="0016278F">
              <w:rPr>
                <w:lang w:val="ru-RU" w:eastAsia="ru-RU"/>
              </w:rPr>
              <w:t>на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истем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нформационна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одел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р;</w:t>
            </w:r>
          </w:p>
          <w:p w:rsidR="00BC7A59" w:rsidRPr="0016278F" w:rsidRDefault="00BC7A59" w:rsidP="008D74A9">
            <w:pPr>
              <w:pStyle w:val="afe"/>
              <w:numPr>
                <w:ilvl w:val="0"/>
                <w:numId w:val="42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злич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ид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нформац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пособа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её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осприят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чел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век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пособа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её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едставл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атериаль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ос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телях;</w:t>
            </w:r>
          </w:p>
          <w:p w:rsidR="00BC7A59" w:rsidRPr="0016278F" w:rsidRDefault="00BC7A59" w:rsidP="008D74A9">
            <w:pPr>
              <w:pStyle w:val="afe"/>
              <w:numPr>
                <w:ilvl w:val="0"/>
                <w:numId w:val="42"/>
              </w:numPr>
              <w:ind w:left="284" w:hanging="284"/>
              <w:rPr>
                <w:strike/>
                <w:lang w:val="ru-RU" w:eastAsia="ru-RU"/>
              </w:rPr>
            </w:pPr>
            <w:r w:rsidRPr="0016278F">
              <w:rPr>
                <w:lang w:val="ru-RU" w:eastAsia="ru-RU"/>
              </w:rPr>
              <w:t>раскры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щ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акономерност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тека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нформацио</w:t>
            </w:r>
            <w:r w:rsidRPr="0016278F">
              <w:rPr>
                <w:lang w:val="ru-RU" w:eastAsia="ru-RU"/>
              </w:rPr>
              <w:t>н</w:t>
            </w:r>
            <w:r w:rsidRPr="0016278F">
              <w:rPr>
                <w:lang w:val="ru-RU" w:eastAsia="ru-RU"/>
              </w:rPr>
              <w:t>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цесс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истема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личн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ироды;</w:t>
            </w:r>
            <w:r w:rsidR="00685CB7">
              <w:rPr>
                <w:strike/>
                <w:spacing w:val="1"/>
                <w:lang w:val="ru-RU" w:eastAsia="ru-RU"/>
              </w:rPr>
              <w:t xml:space="preserve"> </w:t>
            </w:r>
          </w:p>
          <w:p w:rsidR="00BC7A59" w:rsidRPr="0016278F" w:rsidRDefault="00BC7A59" w:rsidP="008D74A9">
            <w:pPr>
              <w:pStyle w:val="afe"/>
              <w:numPr>
                <w:ilvl w:val="0"/>
                <w:numId w:val="42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приводи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имер</w:t>
            </w:r>
            <w:r w:rsidRPr="0016278F">
              <w:rPr>
                <w:lang w:val="ru-RU" w:eastAsia="ru-RU"/>
              </w:rPr>
              <w:t>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spacing w:val="2"/>
                <w:lang w:val="ru-RU" w:eastAsia="ru-RU"/>
              </w:rPr>
              <w:t>н</w:t>
            </w:r>
            <w:r w:rsidRPr="0016278F">
              <w:rPr>
                <w:spacing w:val="1"/>
                <w:lang w:val="ru-RU" w:eastAsia="ru-RU"/>
              </w:rPr>
              <w:t>форм</w:t>
            </w:r>
            <w:r w:rsidRPr="0016278F">
              <w:rPr>
                <w:spacing w:val="-1"/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ц</w:t>
            </w:r>
            <w:r w:rsidRPr="0016278F">
              <w:rPr>
                <w:spacing w:val="2"/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spacing w:val="2"/>
                <w:lang w:val="ru-RU" w:eastAsia="ru-RU"/>
              </w:rPr>
              <w:t>н</w:t>
            </w:r>
            <w:r w:rsidRPr="0016278F">
              <w:rPr>
                <w:lang w:val="ru-RU" w:eastAsia="ru-RU"/>
              </w:rPr>
              <w:t>н</w:t>
            </w:r>
            <w:r w:rsidRPr="0016278F">
              <w:rPr>
                <w:spacing w:val="2"/>
                <w:lang w:val="ru-RU" w:eastAsia="ru-RU"/>
              </w:rPr>
              <w:t>ы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2"/>
                <w:lang w:val="ru-RU" w:eastAsia="ru-RU"/>
              </w:rPr>
              <w:t>п</w:t>
            </w:r>
            <w:r w:rsidRPr="0016278F">
              <w:rPr>
                <w:lang w:val="ru-RU" w:eastAsia="ru-RU"/>
              </w:rPr>
              <w:t>р</w:t>
            </w:r>
            <w:r w:rsidRPr="0016278F">
              <w:rPr>
                <w:spacing w:val="2"/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ц</w:t>
            </w:r>
            <w:r w:rsidRPr="0016278F">
              <w:rPr>
                <w:spacing w:val="1"/>
                <w:lang w:val="ru-RU" w:eastAsia="ru-RU"/>
              </w:rPr>
              <w:t>ес</w:t>
            </w:r>
            <w:r w:rsidRPr="0016278F">
              <w:rPr>
                <w:spacing w:val="-1"/>
                <w:lang w:val="ru-RU" w:eastAsia="ru-RU"/>
              </w:rPr>
              <w:t>со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–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</w:t>
            </w:r>
            <w:r w:rsidRPr="0016278F">
              <w:rPr>
                <w:spacing w:val="1"/>
                <w:lang w:val="ru-RU" w:eastAsia="ru-RU"/>
              </w:rPr>
              <w:t>о</w:t>
            </w:r>
            <w:r w:rsidRPr="0016278F">
              <w:rPr>
                <w:spacing w:val="1"/>
                <w:lang w:val="ru-RU" w:eastAsia="ru-RU"/>
              </w:rPr>
              <w:t>цессов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вязанны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7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spacing w:val="1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хранением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6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еобразование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1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ер</w:t>
            </w:r>
            <w:r w:rsidRPr="0016278F">
              <w:rPr>
                <w:spacing w:val="1"/>
                <w:lang w:val="ru-RU" w:eastAsia="ru-RU"/>
              </w:rPr>
              <w:t>е</w:t>
            </w:r>
            <w:r w:rsidRPr="0016278F">
              <w:rPr>
                <w:spacing w:val="1"/>
                <w:lang w:val="ru-RU" w:eastAsia="ru-RU"/>
              </w:rPr>
              <w:t>даче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spacing w:val="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анны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spacing w:val="9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–</w:t>
            </w:r>
            <w:r w:rsidR="00685CB7">
              <w:rPr>
                <w:spacing w:val="18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живо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spacing w:val="-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ирод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-10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ехн</w:t>
            </w:r>
            <w:r w:rsidRPr="0016278F">
              <w:rPr>
                <w:spacing w:val="1"/>
                <w:lang w:val="ru-RU" w:eastAsia="ru-RU"/>
              </w:rPr>
              <w:t>и</w:t>
            </w:r>
            <w:r w:rsidRPr="0016278F">
              <w:rPr>
                <w:spacing w:val="1"/>
                <w:lang w:val="ru-RU" w:eastAsia="ru-RU"/>
              </w:rPr>
              <w:t>ке</w:t>
            </w:r>
            <w:r w:rsidRPr="0016278F">
              <w:rPr>
                <w:lang w:val="ru-RU" w:eastAsia="ru-RU"/>
              </w:rPr>
              <w:t>;</w:t>
            </w:r>
          </w:p>
          <w:p w:rsidR="00BC7A59" w:rsidRPr="0016278F" w:rsidRDefault="00BC7A59" w:rsidP="008D74A9">
            <w:pPr>
              <w:pStyle w:val="afe"/>
              <w:numPr>
                <w:ilvl w:val="0"/>
                <w:numId w:val="42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классифицир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редств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КТ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ответств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руг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Pr="0016278F">
              <w:rPr>
                <w:lang w:val="ru-RU" w:eastAsia="ru-RU"/>
              </w:rPr>
              <w:t>ы</w:t>
            </w:r>
            <w:r w:rsidRPr="0016278F">
              <w:rPr>
                <w:lang w:val="ru-RU" w:eastAsia="ru-RU"/>
              </w:rPr>
              <w:t>полняем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дач;</w:t>
            </w:r>
          </w:p>
          <w:p w:rsidR="00BC7A59" w:rsidRPr="0016278F" w:rsidRDefault="00BC7A59" w:rsidP="008D74A9">
            <w:pPr>
              <w:pStyle w:val="afe"/>
              <w:numPr>
                <w:ilvl w:val="0"/>
                <w:numId w:val="42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узнает</w:t>
            </w:r>
            <w:r w:rsidR="00685CB7">
              <w:rPr>
                <w:spacing w:val="65"/>
                <w:lang w:val="ru-RU" w:eastAsia="ru-RU"/>
              </w:rPr>
              <w:t xml:space="preserve"> </w:t>
            </w:r>
            <w:r w:rsidRPr="0016278F">
              <w:rPr>
                <w:spacing w:val="65"/>
                <w:lang w:val="ru-RU" w:eastAsia="ru-RU"/>
              </w:rPr>
              <w:t>о</w:t>
            </w:r>
            <w:r w:rsidR="00685CB7">
              <w:rPr>
                <w:spacing w:val="6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назначени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59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основны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spacing w:val="6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омпон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spacing w:val="1"/>
                <w:lang w:val="ru-RU" w:eastAsia="ru-RU"/>
              </w:rPr>
              <w:t>нто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spacing w:val="59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омпь</w:t>
            </w:r>
            <w:r w:rsidRPr="0016278F">
              <w:rPr>
                <w:spacing w:val="1"/>
                <w:lang w:val="ru-RU" w:eastAsia="ru-RU"/>
              </w:rPr>
              <w:t>ю</w:t>
            </w:r>
            <w:r w:rsidRPr="0016278F">
              <w:rPr>
                <w:spacing w:val="1"/>
                <w:lang w:val="ru-RU" w:eastAsia="ru-RU"/>
              </w:rPr>
              <w:t>тер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spacing w:val="5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(процессора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оперативно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spacing w:val="36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амяти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4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нешне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spacing w:val="4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энергонезавис</w:t>
            </w:r>
            <w:r w:rsidRPr="0016278F">
              <w:rPr>
                <w:spacing w:val="1"/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м</w:t>
            </w:r>
            <w:r w:rsidRPr="0016278F">
              <w:rPr>
                <w:spacing w:val="1"/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spacing w:val="2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амяти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4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устройст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вода-вывода)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характеристик</w:t>
            </w:r>
            <w:r w:rsidRPr="0016278F">
              <w:rPr>
                <w:lang w:val="ru-RU" w:eastAsia="ru-RU"/>
              </w:rPr>
              <w:t>а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эти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spacing w:val="1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устройст</w:t>
            </w:r>
            <w:r w:rsidRPr="0016278F">
              <w:rPr>
                <w:lang w:val="ru-RU" w:eastAsia="ru-RU"/>
              </w:rPr>
              <w:t>в;</w:t>
            </w:r>
          </w:p>
          <w:p w:rsidR="00BC7A59" w:rsidRPr="0016278F" w:rsidRDefault="00685CB7" w:rsidP="008D74A9">
            <w:pPr>
              <w:pStyle w:val="afe"/>
              <w:numPr>
                <w:ilvl w:val="0"/>
                <w:numId w:val="42"/>
              </w:numPr>
              <w:ind w:left="284" w:hanging="284"/>
              <w:rPr>
                <w:lang w:val="ru-RU" w:eastAsia="ru-RU"/>
              </w:rPr>
            </w:pPr>
            <w:r>
              <w:rPr>
                <w:spacing w:val="7"/>
                <w:lang w:val="ru-RU" w:eastAsia="ru-RU"/>
              </w:rPr>
              <w:t xml:space="preserve"> </w:t>
            </w:r>
            <w:r w:rsidR="00BC7A59" w:rsidRPr="0016278F">
              <w:rPr>
                <w:lang w:val="ru-RU" w:eastAsia="ru-RU"/>
              </w:rPr>
              <w:t>определять</w:t>
            </w:r>
            <w:r>
              <w:rPr>
                <w:lang w:val="ru-RU" w:eastAsia="ru-RU"/>
              </w:rPr>
              <w:t xml:space="preserve"> </w:t>
            </w:r>
            <w:r w:rsidR="00BC7A59" w:rsidRPr="0016278F">
              <w:rPr>
                <w:lang w:val="ru-RU" w:eastAsia="ru-RU"/>
              </w:rPr>
              <w:t>качественные</w:t>
            </w:r>
            <w:r>
              <w:rPr>
                <w:lang w:val="ru-RU" w:eastAsia="ru-RU"/>
              </w:rPr>
              <w:t xml:space="preserve"> </w:t>
            </w:r>
            <w:r w:rsidR="00BC7A59" w:rsidRPr="0016278F">
              <w:rPr>
                <w:lang w:val="ru-RU" w:eastAsia="ru-RU"/>
              </w:rPr>
              <w:t>и</w:t>
            </w:r>
            <w:r>
              <w:rPr>
                <w:lang w:val="ru-RU" w:eastAsia="ru-RU"/>
              </w:rPr>
              <w:t xml:space="preserve"> </w:t>
            </w:r>
            <w:r w:rsidR="00BC7A59" w:rsidRPr="0016278F">
              <w:rPr>
                <w:lang w:val="ru-RU" w:eastAsia="ru-RU"/>
              </w:rPr>
              <w:t>количественные</w:t>
            </w:r>
            <w:r>
              <w:rPr>
                <w:lang w:val="ru-RU" w:eastAsia="ru-RU"/>
              </w:rPr>
              <w:t xml:space="preserve"> </w:t>
            </w:r>
            <w:r w:rsidR="00BC7A59" w:rsidRPr="0016278F">
              <w:rPr>
                <w:lang w:val="ru-RU" w:eastAsia="ru-RU"/>
              </w:rPr>
              <w:t>характер</w:t>
            </w:r>
            <w:r w:rsidR="00BC7A59" w:rsidRPr="0016278F">
              <w:rPr>
                <w:lang w:val="ru-RU" w:eastAsia="ru-RU"/>
              </w:rPr>
              <w:t>и</w:t>
            </w:r>
            <w:r w:rsidR="00BC7A59" w:rsidRPr="0016278F">
              <w:rPr>
                <w:lang w:val="ru-RU" w:eastAsia="ru-RU"/>
              </w:rPr>
              <w:t>стики</w:t>
            </w:r>
            <w:r>
              <w:rPr>
                <w:lang w:val="ru-RU" w:eastAsia="ru-RU"/>
              </w:rPr>
              <w:t xml:space="preserve"> </w:t>
            </w:r>
            <w:r w:rsidR="00BC7A59" w:rsidRPr="0016278F">
              <w:rPr>
                <w:lang w:val="ru-RU" w:eastAsia="ru-RU"/>
              </w:rPr>
              <w:t>компонентов</w:t>
            </w:r>
            <w:r>
              <w:rPr>
                <w:lang w:val="ru-RU" w:eastAsia="ru-RU"/>
              </w:rPr>
              <w:t xml:space="preserve"> </w:t>
            </w:r>
            <w:r w:rsidR="00BC7A59" w:rsidRPr="0016278F">
              <w:rPr>
                <w:lang w:val="ru-RU" w:eastAsia="ru-RU"/>
              </w:rPr>
              <w:t>компь</w:t>
            </w:r>
            <w:r w:rsidR="00BC7A59" w:rsidRPr="0016278F">
              <w:rPr>
                <w:lang w:val="ru-RU" w:eastAsia="ru-RU"/>
              </w:rPr>
              <w:t>ю</w:t>
            </w:r>
            <w:r w:rsidR="00BC7A59" w:rsidRPr="0016278F">
              <w:rPr>
                <w:lang w:val="ru-RU" w:eastAsia="ru-RU"/>
              </w:rPr>
              <w:t>тера;</w:t>
            </w:r>
          </w:p>
          <w:p w:rsidR="00BC7A59" w:rsidRPr="0016278F" w:rsidRDefault="00BC7A59" w:rsidP="008D74A9">
            <w:pPr>
              <w:pStyle w:val="afe"/>
              <w:numPr>
                <w:ilvl w:val="0"/>
                <w:numId w:val="42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узнает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тор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енденция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вит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мпьютеров;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к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ожн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улучши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арактеристик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мпьют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ров;</w:t>
            </w:r>
            <w:r w:rsidR="00685CB7">
              <w:rPr>
                <w:lang w:val="ru-RU" w:eastAsia="ru-RU"/>
              </w:rPr>
              <w:t xml:space="preserve"> </w:t>
            </w:r>
          </w:p>
          <w:p w:rsidR="00BC7A59" w:rsidRPr="0016278F" w:rsidRDefault="00BC7A59" w:rsidP="008D74A9">
            <w:pPr>
              <w:pStyle w:val="afe"/>
              <w:numPr>
                <w:ilvl w:val="0"/>
                <w:numId w:val="42"/>
              </w:numPr>
              <w:ind w:left="284" w:hanging="284"/>
              <w:rPr>
                <w:bCs/>
                <w:lang w:val="ru-RU" w:eastAsia="ru-RU"/>
              </w:rPr>
            </w:pPr>
            <w:r w:rsidRPr="0016278F">
              <w:rPr>
                <w:lang w:val="ru-RU" w:eastAsia="ru-RU"/>
              </w:rPr>
              <w:t>узнает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к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адач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ешаютс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мощью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уперкомпь</w:t>
            </w:r>
            <w:r w:rsidRPr="0016278F">
              <w:rPr>
                <w:lang w:val="ru-RU" w:eastAsia="ru-RU"/>
              </w:rPr>
              <w:t>ю</w:t>
            </w:r>
            <w:r w:rsidRPr="0016278F">
              <w:rPr>
                <w:lang w:val="ru-RU" w:eastAsia="ru-RU"/>
              </w:rPr>
              <w:t>теров.</w:t>
            </w:r>
          </w:p>
        </w:tc>
        <w:tc>
          <w:tcPr>
            <w:tcW w:w="3544" w:type="dxa"/>
            <w:shd w:val="clear" w:color="auto" w:fill="auto"/>
          </w:tcPr>
          <w:p w:rsidR="002B35F9" w:rsidRPr="0016278F" w:rsidRDefault="002B35F9" w:rsidP="008D74A9">
            <w:pPr>
              <w:pStyle w:val="afe"/>
              <w:numPr>
                <w:ilvl w:val="0"/>
                <w:numId w:val="43"/>
              </w:numPr>
              <w:ind w:left="318" w:hanging="318"/>
              <w:rPr>
                <w:i/>
                <w:lang w:val="ru-RU" w:eastAsia="ru-RU"/>
              </w:rPr>
            </w:pPr>
            <w:r w:rsidRPr="0016278F">
              <w:rPr>
                <w:i/>
                <w:spacing w:val="1"/>
                <w:lang w:val="ru-RU" w:eastAsia="ru-RU"/>
              </w:rPr>
              <w:t>осознано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одходить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к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выб</w:t>
            </w:r>
            <w:r w:rsidRPr="0016278F">
              <w:rPr>
                <w:i/>
                <w:spacing w:val="1"/>
                <w:lang w:val="ru-RU" w:eastAsia="ru-RU"/>
              </w:rPr>
              <w:t>о</w:t>
            </w:r>
            <w:r w:rsidRPr="0016278F">
              <w:rPr>
                <w:i/>
                <w:spacing w:val="1"/>
                <w:lang w:val="ru-RU" w:eastAsia="ru-RU"/>
              </w:rPr>
              <w:t>ру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КТ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–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редств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для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воих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уче</w:t>
            </w:r>
            <w:r w:rsidRPr="0016278F">
              <w:rPr>
                <w:i/>
                <w:spacing w:val="1"/>
                <w:lang w:val="ru-RU" w:eastAsia="ru-RU"/>
              </w:rPr>
              <w:t>б</w:t>
            </w:r>
            <w:r w:rsidRPr="0016278F">
              <w:rPr>
                <w:i/>
                <w:spacing w:val="1"/>
                <w:lang w:val="ru-RU" w:eastAsia="ru-RU"/>
              </w:rPr>
              <w:t>ных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ных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целей;</w:t>
            </w:r>
          </w:p>
          <w:p w:rsidR="00BC7A59" w:rsidRPr="0016278F" w:rsidRDefault="002B35F9" w:rsidP="008D74A9">
            <w:pPr>
              <w:pStyle w:val="afe"/>
              <w:numPr>
                <w:ilvl w:val="0"/>
                <w:numId w:val="43"/>
              </w:numPr>
              <w:ind w:left="318" w:hanging="318"/>
              <w:rPr>
                <w:bCs/>
                <w:lang w:val="ru-RU" w:eastAsia="ru-RU"/>
              </w:rPr>
            </w:pPr>
            <w:r w:rsidRPr="0016278F">
              <w:rPr>
                <w:i/>
                <w:spacing w:val="1"/>
                <w:lang w:val="ru-RU" w:eastAsia="ru-RU"/>
              </w:rPr>
              <w:t>узнать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о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физических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огр</w:t>
            </w:r>
            <w:r w:rsidRPr="0016278F">
              <w:rPr>
                <w:i/>
                <w:spacing w:val="1"/>
                <w:lang w:val="ru-RU" w:eastAsia="ru-RU"/>
              </w:rPr>
              <w:t>а</w:t>
            </w:r>
            <w:r w:rsidRPr="0016278F">
              <w:rPr>
                <w:i/>
                <w:spacing w:val="1"/>
                <w:lang w:val="ru-RU" w:eastAsia="ru-RU"/>
              </w:rPr>
              <w:t>ничениях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на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значения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х</w:t>
            </w:r>
            <w:r w:rsidRPr="0016278F">
              <w:rPr>
                <w:i/>
                <w:spacing w:val="1"/>
                <w:lang w:val="ru-RU" w:eastAsia="ru-RU"/>
              </w:rPr>
              <w:t>а</w:t>
            </w:r>
            <w:r w:rsidRPr="0016278F">
              <w:rPr>
                <w:i/>
                <w:spacing w:val="1"/>
                <w:lang w:val="ru-RU" w:eastAsia="ru-RU"/>
              </w:rPr>
              <w:t>рактеристик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комп</w:t>
            </w:r>
            <w:r w:rsidRPr="0016278F">
              <w:rPr>
                <w:i/>
                <w:spacing w:val="1"/>
                <w:lang w:val="ru-RU" w:eastAsia="ru-RU"/>
              </w:rPr>
              <w:t>ь</w:t>
            </w:r>
            <w:r w:rsidRPr="0016278F">
              <w:rPr>
                <w:i/>
                <w:spacing w:val="1"/>
                <w:lang w:val="ru-RU" w:eastAsia="ru-RU"/>
              </w:rPr>
              <w:t>ютера.</w:t>
            </w:r>
          </w:p>
        </w:tc>
      </w:tr>
      <w:tr w:rsidR="002B35F9" w:rsidRPr="0016278F" w:rsidTr="00CA7BBC">
        <w:tc>
          <w:tcPr>
            <w:tcW w:w="10598" w:type="dxa"/>
            <w:gridSpan w:val="2"/>
            <w:shd w:val="clear" w:color="auto" w:fill="auto"/>
          </w:tcPr>
          <w:p w:rsidR="002B35F9" w:rsidRPr="0016278F" w:rsidRDefault="002B35F9" w:rsidP="0016278F">
            <w:pPr>
              <w:ind w:firstLine="0"/>
              <w:rPr>
                <w:bCs/>
              </w:rPr>
            </w:pPr>
            <w:r w:rsidRPr="0016278F">
              <w:rPr>
                <w:b/>
                <w:bCs/>
                <w:spacing w:val="2"/>
              </w:rPr>
              <w:t>М</w:t>
            </w:r>
            <w:r w:rsidRPr="0016278F">
              <w:rPr>
                <w:b/>
                <w:bCs/>
                <w:spacing w:val="1"/>
              </w:rPr>
              <w:t>атематически</w:t>
            </w:r>
            <w:r w:rsidRPr="0016278F">
              <w:rPr>
                <w:b/>
                <w:bCs/>
              </w:rPr>
              <w:t>е</w:t>
            </w:r>
            <w:r w:rsidR="00685CB7">
              <w:rPr>
                <w:b/>
                <w:bCs/>
                <w:spacing w:val="-22"/>
              </w:rPr>
              <w:t xml:space="preserve"> </w:t>
            </w:r>
            <w:r w:rsidRPr="0016278F">
              <w:rPr>
                <w:b/>
                <w:bCs/>
                <w:spacing w:val="1"/>
              </w:rPr>
              <w:t>основ</w:t>
            </w:r>
            <w:r w:rsidRPr="0016278F">
              <w:rPr>
                <w:b/>
                <w:bCs/>
              </w:rPr>
              <w:t>ы</w:t>
            </w:r>
            <w:r w:rsidR="00685CB7">
              <w:rPr>
                <w:b/>
                <w:bCs/>
                <w:spacing w:val="-8"/>
              </w:rPr>
              <w:t xml:space="preserve"> </w:t>
            </w:r>
            <w:r w:rsidRPr="0016278F">
              <w:rPr>
                <w:b/>
                <w:bCs/>
                <w:spacing w:val="1"/>
              </w:rPr>
              <w:t>информатики</w:t>
            </w:r>
          </w:p>
        </w:tc>
      </w:tr>
      <w:tr w:rsidR="00BC7A59" w:rsidRPr="0016278F" w:rsidTr="00CA7BBC">
        <w:tc>
          <w:tcPr>
            <w:tcW w:w="7054" w:type="dxa"/>
            <w:shd w:val="clear" w:color="auto" w:fill="auto"/>
          </w:tcPr>
          <w:p w:rsidR="002B35F9" w:rsidRPr="0016278F" w:rsidRDefault="002B35F9" w:rsidP="008D74A9">
            <w:pPr>
              <w:pStyle w:val="afe"/>
              <w:numPr>
                <w:ilvl w:val="0"/>
                <w:numId w:val="43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опи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spacing w:val="1"/>
                <w:lang w:val="ru-RU" w:eastAsia="ru-RU"/>
              </w:rPr>
              <w:t>ыв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-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разме</w:t>
            </w:r>
            <w:r w:rsidRPr="0016278F">
              <w:rPr>
                <w:lang w:val="ru-RU" w:eastAsia="ru-RU"/>
              </w:rPr>
              <w:t>р</w:t>
            </w:r>
            <w:r w:rsidR="00685CB7">
              <w:rPr>
                <w:spacing w:val="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воичны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екстов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споль</w:t>
            </w:r>
            <w:r w:rsidRPr="0016278F">
              <w:rPr>
                <w:lang w:val="ru-RU" w:eastAsia="ru-RU"/>
              </w:rPr>
              <w:t>з</w:t>
            </w:r>
            <w:r w:rsidRPr="0016278F">
              <w:rPr>
                <w:spacing w:val="1"/>
                <w:lang w:val="ru-RU" w:eastAsia="ru-RU"/>
              </w:rPr>
              <w:t>у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ермин</w:t>
            </w:r>
            <w:r w:rsidRPr="0016278F">
              <w:rPr>
                <w:lang w:val="ru-RU" w:eastAsia="ru-RU"/>
              </w:rPr>
              <w:t>ы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«бит»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«байт</w:t>
            </w:r>
            <w:r w:rsidRPr="0016278F">
              <w:rPr>
                <w:lang w:val="ru-RU" w:eastAsia="ru-RU"/>
              </w:rPr>
              <w:t>»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16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оизводны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т</w:t>
            </w:r>
            <w:r w:rsidR="00685CB7">
              <w:rPr>
                <w:spacing w:val="1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них</w:t>
            </w:r>
            <w:r w:rsidRPr="0016278F">
              <w:rPr>
                <w:lang w:val="ru-RU" w:eastAsia="ru-RU"/>
              </w:rPr>
              <w:t>;</w:t>
            </w:r>
            <w:r w:rsidR="00685CB7">
              <w:rPr>
                <w:spacing w:val="1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спользов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ермины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описывающи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корос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ередач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10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анных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-10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оценив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-1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рем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spacing w:val="-6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</w:t>
            </w:r>
            <w:r w:rsidRPr="0016278F">
              <w:rPr>
                <w:spacing w:val="1"/>
                <w:lang w:val="ru-RU" w:eastAsia="ru-RU"/>
              </w:rPr>
              <w:t>е</w:t>
            </w:r>
            <w:r w:rsidRPr="0016278F">
              <w:rPr>
                <w:spacing w:val="1"/>
                <w:lang w:val="ru-RU" w:eastAsia="ru-RU"/>
              </w:rPr>
              <w:t>редач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10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а</w:t>
            </w:r>
            <w:r w:rsidRPr="0016278F">
              <w:rPr>
                <w:spacing w:val="1"/>
                <w:lang w:val="ru-RU" w:eastAsia="ru-RU"/>
              </w:rPr>
              <w:t>н</w:t>
            </w:r>
            <w:r w:rsidRPr="0016278F">
              <w:rPr>
                <w:spacing w:val="1"/>
                <w:lang w:val="ru-RU" w:eastAsia="ru-RU"/>
              </w:rPr>
              <w:t>ных</w:t>
            </w:r>
            <w:r w:rsidRPr="0016278F">
              <w:rPr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3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кодиров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36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4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екодиров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3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екст</w:t>
            </w:r>
            <w:r w:rsidRPr="0016278F">
              <w:rPr>
                <w:lang w:val="ru-RU" w:eastAsia="ru-RU"/>
              </w:rPr>
              <w:t>ы</w:t>
            </w:r>
            <w:r w:rsidR="00685CB7">
              <w:rPr>
                <w:spacing w:val="4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spacing w:val="47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заданно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spacing w:val="39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одовой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аблице</w:t>
            </w:r>
            <w:r w:rsidRPr="0016278F">
              <w:rPr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3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опериров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spacing w:val="1"/>
                <w:lang w:val="ru-RU" w:eastAsia="ru-RU"/>
              </w:rPr>
              <w:t>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2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онятиями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2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вя</w:t>
            </w:r>
            <w:r w:rsidRPr="0016278F">
              <w:rPr>
                <w:lang w:val="ru-RU" w:eastAsia="ru-RU"/>
              </w:rPr>
              <w:t>з</w:t>
            </w:r>
            <w:r w:rsidRPr="0016278F">
              <w:rPr>
                <w:spacing w:val="1"/>
                <w:lang w:val="ru-RU" w:eastAsia="ru-RU"/>
              </w:rPr>
              <w:t>анным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24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spacing w:val="36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ередаче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spacing w:val="26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анны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spacing w:val="29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(источни</w:t>
            </w:r>
            <w:r w:rsidRPr="0016278F">
              <w:rPr>
                <w:lang w:val="ru-RU" w:eastAsia="ru-RU"/>
              </w:rPr>
              <w:t>к</w:t>
            </w:r>
            <w:r w:rsidR="00685CB7">
              <w:rPr>
                <w:spacing w:val="26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иемни</w:t>
            </w:r>
            <w:r w:rsidRPr="0016278F">
              <w:rPr>
                <w:lang w:val="ru-RU" w:eastAsia="ru-RU"/>
              </w:rPr>
              <w:t>к</w:t>
            </w:r>
            <w:r w:rsidR="00685CB7">
              <w:rPr>
                <w:spacing w:val="2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анных</w:t>
            </w:r>
            <w:r w:rsidRPr="0016278F">
              <w:rPr>
                <w:lang w:val="ru-RU" w:eastAsia="ru-RU"/>
              </w:rPr>
              <w:t>: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ана</w:t>
            </w:r>
            <w:r w:rsidRPr="0016278F">
              <w:rPr>
                <w:lang w:val="ru-RU" w:eastAsia="ru-RU"/>
              </w:rPr>
              <w:t>л</w:t>
            </w:r>
            <w:r w:rsidR="00685CB7">
              <w:rPr>
                <w:spacing w:val="29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вязи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29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корос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2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еред</w:t>
            </w:r>
            <w:r w:rsidRPr="0016278F">
              <w:rPr>
                <w:spacing w:val="1"/>
                <w:lang w:val="ru-RU" w:eastAsia="ru-RU"/>
              </w:rPr>
              <w:t>а</w:t>
            </w:r>
            <w:r w:rsidRPr="0016278F">
              <w:rPr>
                <w:spacing w:val="1"/>
                <w:lang w:val="ru-RU" w:eastAsia="ru-RU"/>
              </w:rPr>
              <w:t>ч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2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анны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spacing w:val="27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spacing w:val="3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аналу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вязи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-7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опускна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spacing w:val="-1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пособнос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-1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анал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spacing w:val="-7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вязи</w:t>
            </w:r>
            <w:r w:rsidRPr="0016278F">
              <w:rPr>
                <w:lang w:val="ru-RU" w:eastAsia="ru-RU"/>
              </w:rPr>
              <w:t>)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3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определя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-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минимальну</w:t>
            </w:r>
            <w:r w:rsidRPr="0016278F">
              <w:rPr>
                <w:lang w:val="ru-RU" w:eastAsia="ru-RU"/>
              </w:rPr>
              <w:t>ю</w:t>
            </w:r>
            <w:r w:rsidR="00685CB7">
              <w:rPr>
                <w:spacing w:val="-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лин</w:t>
            </w:r>
            <w:r w:rsidRPr="0016278F">
              <w:rPr>
                <w:lang w:val="ru-RU" w:eastAsia="ru-RU"/>
              </w:rPr>
              <w:t>у</w:t>
            </w:r>
            <w:r w:rsidR="00685CB7">
              <w:rPr>
                <w:spacing w:val="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одовог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лов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spacing w:val="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spacing w:val="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зада</w:t>
            </w:r>
            <w:r w:rsidRPr="0016278F">
              <w:rPr>
                <w:spacing w:val="1"/>
                <w:lang w:val="ru-RU" w:eastAsia="ru-RU"/>
              </w:rPr>
              <w:t>н</w:t>
            </w:r>
            <w:r w:rsidRPr="0016278F">
              <w:rPr>
                <w:spacing w:val="1"/>
                <w:lang w:val="ru-RU" w:eastAsia="ru-RU"/>
              </w:rPr>
              <w:t>ны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алфавиту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одируемог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екст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spacing w:val="8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1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одовом</w:t>
            </w:r>
            <w:r w:rsidRPr="0016278F">
              <w:rPr>
                <w:lang w:val="ru-RU" w:eastAsia="ru-RU"/>
              </w:rPr>
              <w:t>у</w:t>
            </w:r>
            <w:r w:rsidR="00685CB7">
              <w:rPr>
                <w:spacing w:val="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алфавит</w:t>
            </w:r>
            <w:r w:rsidRPr="0016278F">
              <w:rPr>
                <w:lang w:val="ru-RU" w:eastAsia="ru-RU"/>
              </w:rPr>
              <w:t>у</w:t>
            </w:r>
            <w:r w:rsidR="00685CB7">
              <w:rPr>
                <w:spacing w:val="5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(</w:t>
            </w:r>
            <w:r w:rsidRPr="0016278F">
              <w:rPr>
                <w:spacing w:val="1"/>
                <w:lang w:val="ru-RU" w:eastAsia="ru-RU"/>
              </w:rPr>
              <w:t>дл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spacing w:val="1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од</w:t>
            </w:r>
            <w:r w:rsidRPr="0016278F">
              <w:rPr>
                <w:spacing w:val="1"/>
                <w:lang w:val="ru-RU" w:eastAsia="ru-RU"/>
              </w:rPr>
              <w:t>о</w:t>
            </w:r>
            <w:r w:rsidRPr="0016278F">
              <w:rPr>
                <w:spacing w:val="1"/>
                <w:lang w:val="ru-RU" w:eastAsia="ru-RU"/>
              </w:rPr>
              <w:t>вог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spacing w:val="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алфавит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spacing w:val="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з</w:t>
            </w:r>
            <w:r w:rsidR="00685CB7">
              <w:rPr>
                <w:spacing w:val="1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2,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3</w:t>
            </w:r>
            <w:r w:rsidR="00685CB7">
              <w:rPr>
                <w:spacing w:val="-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л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4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4</w:t>
            </w:r>
            <w:r w:rsidR="00685CB7">
              <w:rPr>
                <w:spacing w:val="-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имв</w:t>
            </w:r>
            <w:r w:rsidRPr="0016278F">
              <w:rPr>
                <w:spacing w:val="1"/>
                <w:lang w:val="ru-RU" w:eastAsia="ru-RU"/>
              </w:rPr>
              <w:t>о</w:t>
            </w:r>
            <w:r w:rsidRPr="0016278F">
              <w:rPr>
                <w:spacing w:val="1"/>
                <w:lang w:val="ru-RU" w:eastAsia="ru-RU"/>
              </w:rPr>
              <w:t>лов)</w:t>
            </w:r>
            <w:r w:rsidRPr="0016278F">
              <w:rPr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3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определя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лин</w:t>
            </w:r>
            <w:r w:rsidRPr="0016278F">
              <w:rPr>
                <w:lang w:val="ru-RU" w:eastAsia="ru-RU"/>
              </w:rPr>
              <w:t>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одово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оследовательност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6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лин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</w:t>
            </w:r>
            <w:r w:rsidRPr="0016278F">
              <w:rPr>
                <w:spacing w:val="1"/>
                <w:lang w:val="ru-RU" w:eastAsia="ru-RU"/>
              </w:rPr>
              <w:t>с</w:t>
            </w:r>
            <w:r w:rsidRPr="0016278F">
              <w:rPr>
                <w:spacing w:val="1"/>
                <w:lang w:val="ru-RU" w:eastAsia="ru-RU"/>
              </w:rPr>
              <w:t>ходного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екст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spacing w:val="-7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одово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spacing w:val="-9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аблиц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-9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равноме</w:t>
            </w:r>
            <w:r w:rsidRPr="0016278F">
              <w:rPr>
                <w:spacing w:val="1"/>
                <w:lang w:val="ru-RU" w:eastAsia="ru-RU"/>
              </w:rPr>
              <w:t>р</w:t>
            </w:r>
            <w:r w:rsidRPr="0016278F">
              <w:rPr>
                <w:spacing w:val="1"/>
                <w:lang w:val="ru-RU" w:eastAsia="ru-RU"/>
              </w:rPr>
              <w:t>ног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spacing w:val="-17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о</w:t>
            </w:r>
            <w:r w:rsidRPr="0016278F">
              <w:rPr>
                <w:spacing w:val="2"/>
                <w:lang w:val="ru-RU" w:eastAsia="ru-RU"/>
              </w:rPr>
              <w:t>д</w:t>
            </w:r>
            <w:r w:rsidRPr="0016278F">
              <w:rPr>
                <w:spacing w:val="1"/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3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записыв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воично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истем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целы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числ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т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0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1024</w:t>
            </w:r>
            <w:r w:rsidRPr="0016278F">
              <w:rPr>
                <w:lang w:val="ru-RU" w:eastAsia="ru-RU"/>
              </w:rPr>
              <w:t>;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</w:t>
            </w:r>
            <w:r w:rsidRPr="0016278F">
              <w:rPr>
                <w:spacing w:val="1"/>
                <w:lang w:val="ru-RU" w:eastAsia="ru-RU"/>
              </w:rPr>
              <w:t>е</w:t>
            </w:r>
            <w:r w:rsidRPr="0016278F">
              <w:rPr>
                <w:spacing w:val="1"/>
                <w:lang w:val="ru-RU" w:eastAsia="ru-RU"/>
              </w:rPr>
              <w:t>реводи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заданно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натурально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числ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spacing w:val="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з</w:t>
            </w:r>
            <w:r w:rsidR="00685CB7">
              <w:rPr>
                <w:spacing w:val="1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есятично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з</w:t>
            </w:r>
            <w:r w:rsidRPr="0016278F">
              <w:rPr>
                <w:spacing w:val="1"/>
                <w:lang w:val="ru-RU" w:eastAsia="ru-RU"/>
              </w:rPr>
              <w:t>а</w:t>
            </w:r>
            <w:r w:rsidRPr="0016278F">
              <w:rPr>
                <w:spacing w:val="1"/>
                <w:lang w:val="ru-RU" w:eastAsia="ru-RU"/>
              </w:rPr>
              <w:t>пис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7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воичну</w:t>
            </w:r>
            <w:r w:rsidRPr="0016278F">
              <w:rPr>
                <w:lang w:val="ru-RU" w:eastAsia="ru-RU"/>
              </w:rPr>
              <w:t>ю</w:t>
            </w:r>
            <w:r w:rsidR="00685CB7">
              <w:rPr>
                <w:spacing w:val="-6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з</w:t>
            </w:r>
            <w:r w:rsidR="00685CB7">
              <w:rPr>
                <w:spacing w:val="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воично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spacing w:val="-6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spacing w:val="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есятичную</w:t>
            </w:r>
            <w:r w:rsidRPr="0016278F">
              <w:rPr>
                <w:lang w:val="ru-RU" w:eastAsia="ru-RU"/>
              </w:rPr>
              <w:t>;</w:t>
            </w:r>
            <w:r w:rsidR="00685CB7">
              <w:rPr>
                <w:spacing w:val="-10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равнив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-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числ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spacing w:val="-2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spacing w:val="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воичной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записи</w:t>
            </w:r>
            <w:r w:rsidRPr="0016278F">
              <w:rPr>
                <w:lang w:val="ru-RU" w:eastAsia="ru-RU"/>
              </w:rPr>
              <w:t>;</w:t>
            </w:r>
            <w:r w:rsidR="00685CB7">
              <w:rPr>
                <w:spacing w:val="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кладыв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1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ычит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числа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6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записанны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spacing w:val="1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воично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истем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-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числ</w:t>
            </w:r>
            <w:r w:rsidRPr="0016278F">
              <w:rPr>
                <w:spacing w:val="1"/>
                <w:lang w:val="ru-RU" w:eastAsia="ru-RU"/>
              </w:rPr>
              <w:t>е</w:t>
            </w:r>
            <w:r w:rsidRPr="0016278F">
              <w:rPr>
                <w:spacing w:val="1"/>
                <w:lang w:val="ru-RU" w:eastAsia="ru-RU"/>
              </w:rPr>
              <w:t>ния</w:t>
            </w:r>
            <w:r w:rsidRPr="0016278F">
              <w:rPr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3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записыв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логически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ыражени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оставленны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ом</w:t>
            </w:r>
            <w:r w:rsidRPr="0016278F">
              <w:rPr>
                <w:spacing w:val="1"/>
                <w:lang w:val="ru-RU" w:eastAsia="ru-RU"/>
              </w:rPr>
              <w:t>о</w:t>
            </w:r>
            <w:r w:rsidRPr="0016278F">
              <w:rPr>
                <w:spacing w:val="1"/>
                <w:lang w:val="ru-RU" w:eastAsia="ru-RU"/>
              </w:rPr>
              <w:t>щью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lastRenderedPageBreak/>
              <w:t>операци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«и»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«или»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«не</w:t>
            </w:r>
            <w:r w:rsidRPr="0016278F">
              <w:rPr>
                <w:lang w:val="ru-RU" w:eastAsia="ru-RU"/>
              </w:rPr>
              <w:t>»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кобок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определя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стинно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spacing w:val="1"/>
                <w:lang w:val="ru-RU" w:eastAsia="ru-RU"/>
              </w:rPr>
              <w:t>ть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аког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оставног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ысказывания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есл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звестн</w:t>
            </w:r>
            <w:r w:rsidRPr="0016278F">
              <w:rPr>
                <w:lang w:val="ru-RU" w:eastAsia="ru-RU"/>
              </w:rPr>
              <w:t>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значени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</w:t>
            </w:r>
            <w:r w:rsidRPr="0016278F">
              <w:rPr>
                <w:spacing w:val="1"/>
                <w:lang w:val="ru-RU" w:eastAsia="ru-RU"/>
              </w:rPr>
              <w:t>с</w:t>
            </w:r>
            <w:r w:rsidRPr="0016278F">
              <w:rPr>
                <w:spacing w:val="1"/>
                <w:lang w:val="ru-RU" w:eastAsia="ru-RU"/>
              </w:rPr>
              <w:t>тинност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1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ходящи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spacing w:val="-11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нег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spacing w:val="-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элементарны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spacing w:val="-16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</w:t>
            </w:r>
            <w:r w:rsidRPr="0016278F">
              <w:rPr>
                <w:spacing w:val="1"/>
                <w:lang w:val="ru-RU" w:eastAsia="ru-RU"/>
              </w:rPr>
              <w:t>ы</w:t>
            </w:r>
            <w:r w:rsidRPr="0016278F">
              <w:rPr>
                <w:spacing w:val="1"/>
                <w:lang w:val="ru-RU" w:eastAsia="ru-RU"/>
              </w:rPr>
              <w:t>сказываний</w:t>
            </w:r>
            <w:r w:rsidRPr="0016278F">
              <w:rPr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3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определя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19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оличеств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spacing w:val="1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элементо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spacing w:val="20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spacing w:val="3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множествах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17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ол</w:t>
            </w:r>
            <w:r w:rsidRPr="0016278F">
              <w:rPr>
                <w:spacing w:val="1"/>
                <w:lang w:val="ru-RU" w:eastAsia="ru-RU"/>
              </w:rPr>
              <w:t>у</w:t>
            </w:r>
            <w:r w:rsidRPr="0016278F">
              <w:rPr>
                <w:spacing w:val="1"/>
                <w:lang w:val="ru-RU" w:eastAsia="ru-RU"/>
              </w:rPr>
              <w:t>ченны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spacing w:val="17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з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вух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л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7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ре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базовы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spacing w:val="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множест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spacing w:val="10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омощь</w:t>
            </w:r>
            <w:r w:rsidRPr="0016278F">
              <w:rPr>
                <w:lang w:val="ru-RU" w:eastAsia="ru-RU"/>
              </w:rPr>
              <w:t>ю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операци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об</w:t>
            </w:r>
            <w:r w:rsidRPr="0016278F">
              <w:rPr>
                <w:spacing w:val="1"/>
                <w:lang w:val="ru-RU" w:eastAsia="ru-RU"/>
              </w:rPr>
              <w:t>ъ</w:t>
            </w:r>
            <w:r w:rsidRPr="0016278F">
              <w:rPr>
                <w:spacing w:val="1"/>
                <w:lang w:val="ru-RU" w:eastAsia="ru-RU"/>
              </w:rPr>
              <w:t>единения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ересечени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spacing w:val="-15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опо</w:t>
            </w:r>
            <w:r w:rsidRPr="0016278F">
              <w:rPr>
                <w:spacing w:val="1"/>
                <w:lang w:val="ru-RU" w:eastAsia="ru-RU"/>
              </w:rPr>
              <w:t>л</w:t>
            </w:r>
            <w:r w:rsidRPr="0016278F">
              <w:rPr>
                <w:spacing w:val="1"/>
                <w:lang w:val="ru-RU" w:eastAsia="ru-RU"/>
              </w:rPr>
              <w:t>нения</w:t>
            </w:r>
            <w:r w:rsidRPr="0016278F">
              <w:rPr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3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использов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ерминологию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3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вязанну</w:t>
            </w:r>
            <w:r w:rsidRPr="0016278F">
              <w:rPr>
                <w:lang w:val="ru-RU" w:eastAsia="ru-RU"/>
              </w:rPr>
              <w:t>ю</w:t>
            </w:r>
            <w:r w:rsidR="00685CB7">
              <w:rPr>
                <w:spacing w:val="41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spacing w:val="5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графам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4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(ве</w:t>
            </w:r>
            <w:r w:rsidRPr="0016278F">
              <w:rPr>
                <w:spacing w:val="1"/>
                <w:lang w:val="ru-RU" w:eastAsia="ru-RU"/>
              </w:rPr>
              <w:t>р</w:t>
            </w:r>
            <w:r w:rsidRPr="0016278F">
              <w:rPr>
                <w:spacing w:val="1"/>
                <w:lang w:val="ru-RU" w:eastAsia="ru-RU"/>
              </w:rPr>
              <w:t>шина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4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ребро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уть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3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лин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spacing w:val="3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ребр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spacing w:val="31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3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ути)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3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еревьям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27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(корень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2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лист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3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ысот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spacing w:val="30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е</w:t>
            </w:r>
            <w:r w:rsidRPr="0016278F">
              <w:rPr>
                <w:spacing w:val="2"/>
                <w:lang w:val="ru-RU" w:eastAsia="ru-RU"/>
              </w:rPr>
              <w:t>р</w:t>
            </w:r>
            <w:r w:rsidRPr="0016278F">
              <w:rPr>
                <w:spacing w:val="1"/>
                <w:lang w:val="ru-RU" w:eastAsia="ru-RU"/>
              </w:rPr>
              <w:t>ева</w:t>
            </w:r>
            <w:r w:rsidRPr="0016278F">
              <w:rPr>
                <w:lang w:val="ru-RU" w:eastAsia="ru-RU"/>
              </w:rPr>
              <w:t>)</w:t>
            </w:r>
            <w:r w:rsidR="00685CB7">
              <w:rPr>
                <w:spacing w:val="29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пискам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4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(</w:t>
            </w:r>
            <w:r w:rsidRPr="0016278F">
              <w:rPr>
                <w:spacing w:val="1"/>
                <w:lang w:val="ru-RU" w:eastAsia="ru-RU"/>
              </w:rPr>
              <w:t>первы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spacing w:val="6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элемент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оследни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spacing w:val="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эл</w:t>
            </w:r>
            <w:r w:rsidRPr="0016278F">
              <w:rPr>
                <w:spacing w:val="1"/>
                <w:lang w:val="ru-RU" w:eastAsia="ru-RU"/>
              </w:rPr>
              <w:t>е</w:t>
            </w:r>
            <w:r w:rsidRPr="0016278F">
              <w:rPr>
                <w:spacing w:val="1"/>
                <w:lang w:val="ru-RU" w:eastAsia="ru-RU"/>
              </w:rPr>
              <w:t>мент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едыдущи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элемент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ледующи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spacing w:val="-1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элемент</w:t>
            </w:r>
            <w:r w:rsidRPr="0016278F">
              <w:rPr>
                <w:lang w:val="ru-RU" w:eastAsia="ru-RU"/>
              </w:rPr>
              <w:t>;</w:t>
            </w:r>
            <w:r w:rsidR="00685CB7">
              <w:rPr>
                <w:spacing w:val="-10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ставка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-10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уд</w:t>
            </w:r>
            <w:r w:rsidRPr="0016278F">
              <w:rPr>
                <w:spacing w:val="1"/>
                <w:lang w:val="ru-RU" w:eastAsia="ru-RU"/>
              </w:rPr>
              <w:t>а</w:t>
            </w:r>
            <w:r w:rsidRPr="0016278F">
              <w:rPr>
                <w:spacing w:val="1"/>
                <w:lang w:val="ru-RU" w:eastAsia="ru-RU"/>
              </w:rPr>
              <w:t>лени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-10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замен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spacing w:val="-7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элемента</w:t>
            </w:r>
            <w:r w:rsidRPr="0016278F">
              <w:rPr>
                <w:lang w:val="ru-RU" w:eastAsia="ru-RU"/>
              </w:rPr>
              <w:t>)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3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опи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spacing w:val="1"/>
                <w:lang w:val="ru-RU" w:eastAsia="ru-RU"/>
              </w:rPr>
              <w:t>ыв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гра</w:t>
            </w:r>
            <w:r w:rsidRPr="0016278F">
              <w:rPr>
                <w:lang w:val="ru-RU" w:eastAsia="ru-RU"/>
              </w:rPr>
              <w:t>ф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омощь</w:t>
            </w:r>
            <w:r w:rsidRPr="0016278F">
              <w:rPr>
                <w:lang w:val="ru-RU" w:eastAsia="ru-RU"/>
              </w:rPr>
              <w:t>ю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матриц</w:t>
            </w:r>
            <w:r w:rsidRPr="0016278F">
              <w:rPr>
                <w:lang w:val="ru-RU" w:eastAsia="ru-RU"/>
              </w:rPr>
              <w:t>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межност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указ</w:t>
            </w:r>
            <w:r w:rsidRPr="0016278F">
              <w:rPr>
                <w:spacing w:val="1"/>
                <w:lang w:val="ru-RU" w:eastAsia="ru-RU"/>
              </w:rPr>
              <w:t>а</w:t>
            </w:r>
            <w:r w:rsidRPr="0016278F">
              <w:rPr>
                <w:spacing w:val="1"/>
                <w:lang w:val="ru-RU" w:eastAsia="ru-RU"/>
              </w:rPr>
              <w:t>ни</w:t>
            </w:r>
            <w:r w:rsidRPr="0016278F">
              <w:rPr>
                <w:lang w:val="ru-RU" w:eastAsia="ru-RU"/>
              </w:rPr>
              <w:t>е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лин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ребе</w:t>
            </w:r>
            <w:r w:rsidRPr="0016278F">
              <w:rPr>
                <w:lang w:val="ru-RU" w:eastAsia="ru-RU"/>
              </w:rPr>
              <w:t>р</w:t>
            </w:r>
            <w:r w:rsidR="00685CB7">
              <w:rPr>
                <w:spacing w:val="-7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(знани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-9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ермин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spacing w:val="-10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«матриц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spacing w:val="-1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межности</w:t>
            </w:r>
            <w:r w:rsidRPr="0016278F">
              <w:rPr>
                <w:lang w:val="ru-RU" w:eastAsia="ru-RU"/>
              </w:rPr>
              <w:t>»</w:t>
            </w:r>
            <w:r w:rsidR="00685CB7">
              <w:rPr>
                <w:spacing w:val="-1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н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-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обяз</w:t>
            </w:r>
            <w:r w:rsidRPr="0016278F">
              <w:rPr>
                <w:spacing w:val="1"/>
                <w:lang w:val="ru-RU" w:eastAsia="ru-RU"/>
              </w:rPr>
              <w:t>а</w:t>
            </w:r>
            <w:r w:rsidRPr="0016278F">
              <w:rPr>
                <w:spacing w:val="1"/>
                <w:lang w:val="ru-RU" w:eastAsia="ru-RU"/>
              </w:rPr>
              <w:t>тельно)</w:t>
            </w:r>
            <w:r w:rsidRPr="0016278F">
              <w:rPr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3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познакомитьс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воичны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одирование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ексто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наиболе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употребительным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2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овременным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1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од</w:t>
            </w:r>
            <w:r w:rsidRPr="0016278F">
              <w:rPr>
                <w:spacing w:val="1"/>
                <w:lang w:val="ru-RU" w:eastAsia="ru-RU"/>
              </w:rPr>
              <w:t>а</w:t>
            </w:r>
            <w:r w:rsidRPr="0016278F">
              <w:rPr>
                <w:spacing w:val="1"/>
                <w:lang w:val="ru-RU" w:eastAsia="ru-RU"/>
              </w:rPr>
              <w:t>ми</w:t>
            </w:r>
            <w:r w:rsidRPr="0016278F">
              <w:rPr>
                <w:lang w:val="ru-RU" w:eastAsia="ru-RU"/>
              </w:rPr>
              <w:t>;</w:t>
            </w:r>
          </w:p>
          <w:p w:rsidR="00BC7A59" w:rsidRPr="0016278F" w:rsidRDefault="002B35F9" w:rsidP="008D74A9">
            <w:pPr>
              <w:pStyle w:val="afe"/>
              <w:numPr>
                <w:ilvl w:val="0"/>
                <w:numId w:val="43"/>
              </w:numPr>
              <w:ind w:left="284" w:hanging="284"/>
              <w:rPr>
                <w:bCs/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использов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-6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основны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-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пособ</w:t>
            </w:r>
            <w:r w:rsidRPr="0016278F">
              <w:rPr>
                <w:lang w:val="ru-RU" w:eastAsia="ru-RU"/>
              </w:rPr>
              <w:t>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графическог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spacing w:val="-6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едста</w:t>
            </w:r>
            <w:r w:rsidRPr="0016278F">
              <w:rPr>
                <w:spacing w:val="1"/>
                <w:lang w:val="ru-RU" w:eastAsia="ru-RU"/>
              </w:rPr>
              <w:t>в</w:t>
            </w:r>
            <w:r w:rsidRPr="0016278F">
              <w:rPr>
                <w:spacing w:val="1"/>
                <w:lang w:val="ru-RU" w:eastAsia="ru-RU"/>
              </w:rPr>
              <w:t>лени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spacing w:val="-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числовой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нформации,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(графики,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иагра</w:t>
            </w:r>
            <w:r w:rsidRPr="0016278F">
              <w:rPr>
                <w:spacing w:val="1"/>
                <w:lang w:val="ru-RU" w:eastAsia="ru-RU"/>
              </w:rPr>
              <w:t>м</w:t>
            </w:r>
            <w:r w:rsidRPr="0016278F">
              <w:rPr>
                <w:spacing w:val="1"/>
                <w:lang w:val="ru-RU" w:eastAsia="ru-RU"/>
              </w:rPr>
              <w:t>мы)</w:t>
            </w:r>
            <w:r w:rsidRPr="0016278F">
              <w:rPr>
                <w:lang w:val="ru-RU" w:eastAsia="ru-RU"/>
              </w:rPr>
              <w:t>.</w:t>
            </w:r>
          </w:p>
        </w:tc>
        <w:tc>
          <w:tcPr>
            <w:tcW w:w="3544" w:type="dxa"/>
            <w:shd w:val="clear" w:color="auto" w:fill="auto"/>
          </w:tcPr>
          <w:p w:rsidR="002B35F9" w:rsidRPr="0016278F" w:rsidRDefault="002B35F9" w:rsidP="008D74A9">
            <w:pPr>
              <w:pStyle w:val="afe"/>
              <w:numPr>
                <w:ilvl w:val="0"/>
                <w:numId w:val="43"/>
              </w:numPr>
              <w:ind w:left="317"/>
              <w:rPr>
                <w:i/>
                <w:lang w:val="ru-RU" w:eastAsia="ru-RU"/>
              </w:rPr>
            </w:pPr>
            <w:r w:rsidRPr="0016278F">
              <w:rPr>
                <w:i/>
                <w:spacing w:val="1"/>
                <w:lang w:val="ru-RU" w:eastAsia="ru-RU"/>
              </w:rPr>
              <w:lastRenderedPageBreak/>
              <w:t>познакомитьс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spacing w:val="5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с</w:t>
            </w:r>
            <w:r w:rsidR="00685CB7">
              <w:rPr>
                <w:i/>
                <w:spacing w:val="22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римерам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10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математически</w:t>
            </w:r>
            <w:r w:rsidRPr="0016278F">
              <w:rPr>
                <w:i/>
                <w:lang w:val="ru-RU" w:eastAsia="ru-RU"/>
              </w:rPr>
              <w:t>х</w:t>
            </w:r>
            <w:r w:rsidR="00685CB7">
              <w:rPr>
                <w:i/>
                <w:spacing w:val="4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моделе</w:t>
            </w:r>
            <w:r w:rsidRPr="0016278F">
              <w:rPr>
                <w:i/>
                <w:lang w:val="ru-RU" w:eastAsia="ru-RU"/>
              </w:rPr>
              <w:t>й</w:t>
            </w:r>
            <w:r w:rsidR="00685CB7">
              <w:rPr>
                <w:i/>
                <w:spacing w:val="13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2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спользования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компьютеро</w:t>
            </w:r>
            <w:r w:rsidRPr="0016278F">
              <w:rPr>
                <w:i/>
                <w:lang w:val="ru-RU" w:eastAsia="ru-RU"/>
              </w:rPr>
              <w:t>в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р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12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</w:t>
            </w:r>
            <w:r w:rsidRPr="0016278F">
              <w:rPr>
                <w:i/>
                <w:lang w:val="ru-RU" w:eastAsia="ru-RU"/>
              </w:rPr>
              <w:t>х</w:t>
            </w:r>
            <w:r w:rsidR="00685CB7">
              <w:rPr>
                <w:i/>
                <w:spacing w:val="13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анализе</w:t>
            </w:r>
            <w:r w:rsidRPr="0016278F">
              <w:rPr>
                <w:i/>
                <w:lang w:val="ru-RU" w:eastAsia="ru-RU"/>
              </w:rPr>
              <w:t>;</w:t>
            </w:r>
            <w:r w:rsidR="00685CB7">
              <w:rPr>
                <w:i/>
                <w:spacing w:val="6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онят</w:t>
            </w:r>
            <w:r w:rsidRPr="0016278F">
              <w:rPr>
                <w:i/>
                <w:lang w:val="ru-RU" w:eastAsia="ru-RU"/>
              </w:rPr>
              <w:t>ь</w:t>
            </w:r>
            <w:r w:rsidR="00685CB7">
              <w:rPr>
                <w:i/>
                <w:spacing w:val="8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ходств</w:t>
            </w:r>
            <w:r w:rsidRPr="0016278F">
              <w:rPr>
                <w:i/>
                <w:lang w:val="ru-RU" w:eastAsia="ru-RU"/>
              </w:rPr>
              <w:t>а</w:t>
            </w:r>
            <w:r w:rsidR="00685CB7">
              <w:rPr>
                <w:i/>
                <w:spacing w:val="5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14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различи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spacing w:val="5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между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математическо</w:t>
            </w:r>
            <w:r w:rsidRPr="0016278F">
              <w:rPr>
                <w:i/>
                <w:lang w:val="ru-RU" w:eastAsia="ru-RU"/>
              </w:rPr>
              <w:t>й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модель</w:t>
            </w:r>
            <w:r w:rsidRPr="0016278F">
              <w:rPr>
                <w:i/>
                <w:lang w:val="ru-RU" w:eastAsia="ru-RU"/>
              </w:rPr>
              <w:t>ю</w:t>
            </w:r>
            <w:r w:rsidR="00685CB7">
              <w:rPr>
                <w:i/>
                <w:spacing w:val="9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объе</w:t>
            </w:r>
            <w:r w:rsidRPr="0016278F">
              <w:rPr>
                <w:i/>
                <w:spacing w:val="2"/>
                <w:lang w:val="ru-RU" w:eastAsia="ru-RU"/>
              </w:rPr>
              <w:t>к</w:t>
            </w:r>
            <w:r w:rsidRPr="0016278F">
              <w:rPr>
                <w:i/>
                <w:spacing w:val="1"/>
                <w:lang w:val="ru-RU" w:eastAsia="ru-RU"/>
              </w:rPr>
              <w:t>т</w:t>
            </w:r>
            <w:r w:rsidRPr="0016278F">
              <w:rPr>
                <w:i/>
                <w:lang w:val="ru-RU" w:eastAsia="ru-RU"/>
              </w:rPr>
              <w:t>а</w:t>
            </w:r>
            <w:r w:rsidR="00685CB7">
              <w:rPr>
                <w:i/>
                <w:spacing w:val="10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18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ег</w:t>
            </w:r>
            <w:r w:rsidRPr="0016278F">
              <w:rPr>
                <w:i/>
                <w:lang w:val="ru-RU" w:eastAsia="ru-RU"/>
              </w:rPr>
              <w:t>о</w:t>
            </w:r>
            <w:r w:rsidR="00685CB7">
              <w:rPr>
                <w:i/>
                <w:spacing w:val="16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натурно</w:t>
            </w:r>
            <w:r w:rsidRPr="0016278F">
              <w:rPr>
                <w:i/>
                <w:lang w:val="ru-RU" w:eastAsia="ru-RU"/>
              </w:rPr>
              <w:t>й</w:t>
            </w:r>
            <w:r w:rsidR="00685CB7">
              <w:rPr>
                <w:i/>
                <w:spacing w:val="8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моделью</w:t>
            </w:r>
            <w:r w:rsidRPr="0016278F">
              <w:rPr>
                <w:i/>
                <w:lang w:val="ru-RU" w:eastAsia="ru-RU"/>
              </w:rPr>
              <w:t>,</w:t>
            </w:r>
            <w:r w:rsidR="00685CB7">
              <w:rPr>
                <w:i/>
                <w:spacing w:val="8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между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матем</w:t>
            </w:r>
            <w:r w:rsidRPr="0016278F">
              <w:rPr>
                <w:i/>
                <w:spacing w:val="1"/>
                <w:lang w:val="ru-RU" w:eastAsia="ru-RU"/>
              </w:rPr>
              <w:t>а</w:t>
            </w:r>
            <w:r w:rsidRPr="0016278F">
              <w:rPr>
                <w:i/>
                <w:spacing w:val="1"/>
                <w:lang w:val="ru-RU" w:eastAsia="ru-RU"/>
              </w:rPr>
              <w:t>тическо</w:t>
            </w:r>
            <w:r w:rsidRPr="0016278F">
              <w:rPr>
                <w:i/>
                <w:lang w:val="ru-RU" w:eastAsia="ru-RU"/>
              </w:rPr>
              <w:t>й</w:t>
            </w:r>
            <w:r w:rsidR="00685CB7">
              <w:rPr>
                <w:i/>
                <w:spacing w:val="-18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модель</w:t>
            </w:r>
            <w:r w:rsidRPr="0016278F">
              <w:rPr>
                <w:i/>
                <w:lang w:val="ru-RU" w:eastAsia="ru-RU"/>
              </w:rPr>
              <w:t>ю</w:t>
            </w:r>
            <w:r w:rsidR="00685CB7">
              <w:rPr>
                <w:i/>
                <w:spacing w:val="-10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объе</w:t>
            </w:r>
            <w:r w:rsidRPr="0016278F">
              <w:rPr>
                <w:i/>
                <w:spacing w:val="1"/>
                <w:lang w:val="ru-RU" w:eastAsia="ru-RU"/>
              </w:rPr>
              <w:t>к</w:t>
            </w:r>
            <w:r w:rsidRPr="0016278F">
              <w:rPr>
                <w:i/>
                <w:spacing w:val="1"/>
                <w:lang w:val="ru-RU" w:eastAsia="ru-RU"/>
              </w:rPr>
              <w:t>та</w:t>
            </w:r>
            <w:r w:rsidRPr="0016278F">
              <w:rPr>
                <w:i/>
                <w:lang w:val="ru-RU" w:eastAsia="ru-RU"/>
              </w:rPr>
              <w:t>/</w:t>
            </w:r>
            <w:r w:rsidRPr="0016278F">
              <w:rPr>
                <w:i/>
                <w:spacing w:val="1"/>
                <w:lang w:val="ru-RU" w:eastAsia="ru-RU"/>
              </w:rPr>
              <w:t>явлени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spacing w:val="-20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ловесны</w:t>
            </w:r>
            <w:r w:rsidRPr="0016278F">
              <w:rPr>
                <w:i/>
                <w:lang w:val="ru-RU" w:eastAsia="ru-RU"/>
              </w:rPr>
              <w:t>м</w:t>
            </w:r>
            <w:r w:rsidR="00685CB7">
              <w:rPr>
                <w:i/>
                <w:spacing w:val="-12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оп</w:t>
            </w:r>
            <w:r w:rsidRPr="0016278F">
              <w:rPr>
                <w:i/>
                <w:spacing w:val="1"/>
                <w:lang w:val="ru-RU" w:eastAsia="ru-RU"/>
              </w:rPr>
              <w:t>и</w:t>
            </w:r>
            <w:r w:rsidRPr="0016278F">
              <w:rPr>
                <w:i/>
                <w:spacing w:val="1"/>
                <w:lang w:val="ru-RU" w:eastAsia="ru-RU"/>
              </w:rPr>
              <w:t>санием</w:t>
            </w:r>
            <w:r w:rsidRPr="0016278F">
              <w:rPr>
                <w:i/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3"/>
              </w:numPr>
              <w:ind w:left="317"/>
              <w:rPr>
                <w:i/>
                <w:lang w:val="ru-RU" w:eastAsia="ru-RU"/>
              </w:rPr>
            </w:pPr>
            <w:r w:rsidRPr="0016278F">
              <w:rPr>
                <w:i/>
                <w:spacing w:val="1"/>
                <w:lang w:val="ru-RU" w:eastAsia="ru-RU"/>
              </w:rPr>
              <w:t>узнат</w:t>
            </w:r>
            <w:r w:rsidRPr="0016278F">
              <w:rPr>
                <w:i/>
                <w:lang w:val="ru-RU" w:eastAsia="ru-RU"/>
              </w:rPr>
              <w:t>ь</w:t>
            </w:r>
            <w:r w:rsidR="00685CB7">
              <w:rPr>
                <w:i/>
                <w:spacing w:val="2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о</w:t>
            </w:r>
            <w:r w:rsidR="00685CB7">
              <w:rPr>
                <w:i/>
                <w:spacing w:val="9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том</w:t>
            </w:r>
            <w:r w:rsidRPr="0016278F">
              <w:rPr>
                <w:i/>
                <w:lang w:val="ru-RU" w:eastAsia="ru-RU"/>
              </w:rPr>
              <w:t>,</w:t>
            </w:r>
            <w:r w:rsidR="00685CB7">
              <w:rPr>
                <w:i/>
                <w:spacing w:val="4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чт</w:t>
            </w:r>
            <w:r w:rsidRPr="0016278F">
              <w:rPr>
                <w:i/>
                <w:lang w:val="ru-RU" w:eastAsia="ru-RU"/>
              </w:rPr>
              <w:t>о</w:t>
            </w:r>
            <w:r w:rsidR="00685CB7">
              <w:rPr>
                <w:i/>
                <w:spacing w:val="6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любы</w:t>
            </w:r>
            <w:r w:rsidRPr="0016278F">
              <w:rPr>
                <w:i/>
                <w:lang w:val="ru-RU" w:eastAsia="ru-RU"/>
              </w:rPr>
              <w:t>е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дискретны</w:t>
            </w:r>
            <w:r w:rsidRPr="0016278F">
              <w:rPr>
                <w:i/>
                <w:lang w:val="ru-RU" w:eastAsia="ru-RU"/>
              </w:rPr>
              <w:t>е</w:t>
            </w:r>
            <w:r w:rsidR="00685CB7">
              <w:rPr>
                <w:i/>
                <w:spacing w:val="-5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данны</w:t>
            </w:r>
            <w:r w:rsidRPr="0016278F">
              <w:rPr>
                <w:i/>
                <w:lang w:val="ru-RU" w:eastAsia="ru-RU"/>
              </w:rPr>
              <w:t>е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можн</w:t>
            </w:r>
            <w:r w:rsidRPr="0016278F">
              <w:rPr>
                <w:i/>
                <w:lang w:val="ru-RU" w:eastAsia="ru-RU"/>
              </w:rPr>
              <w:t>о</w:t>
            </w:r>
            <w:r w:rsidR="00685CB7">
              <w:rPr>
                <w:i/>
                <w:spacing w:val="2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опи</w:t>
            </w:r>
            <w:r w:rsidRPr="0016278F">
              <w:rPr>
                <w:i/>
                <w:lang w:val="ru-RU" w:eastAsia="ru-RU"/>
              </w:rPr>
              <w:t>с</w:t>
            </w:r>
            <w:r w:rsidRPr="0016278F">
              <w:rPr>
                <w:i/>
                <w:spacing w:val="1"/>
                <w:lang w:val="ru-RU" w:eastAsia="ru-RU"/>
              </w:rPr>
              <w:t>ать</w:t>
            </w:r>
            <w:r w:rsidRPr="0016278F">
              <w:rPr>
                <w:i/>
                <w:lang w:val="ru-RU" w:eastAsia="ru-RU"/>
              </w:rPr>
              <w:t>,</w:t>
            </w:r>
            <w:r w:rsidR="00685CB7">
              <w:rPr>
                <w:i/>
                <w:spacing w:val="-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споль</w:t>
            </w:r>
            <w:r w:rsidRPr="0016278F">
              <w:rPr>
                <w:i/>
                <w:lang w:val="ru-RU" w:eastAsia="ru-RU"/>
              </w:rPr>
              <w:t>з</w:t>
            </w:r>
            <w:r w:rsidRPr="0016278F">
              <w:rPr>
                <w:i/>
                <w:spacing w:val="1"/>
                <w:lang w:val="ru-RU" w:eastAsia="ru-RU"/>
              </w:rPr>
              <w:t>уя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алф</w:t>
            </w:r>
            <w:r w:rsidRPr="0016278F">
              <w:rPr>
                <w:i/>
                <w:spacing w:val="1"/>
                <w:lang w:val="ru-RU" w:eastAsia="ru-RU"/>
              </w:rPr>
              <w:t>а</w:t>
            </w:r>
            <w:r w:rsidRPr="0016278F">
              <w:rPr>
                <w:i/>
                <w:spacing w:val="1"/>
                <w:lang w:val="ru-RU" w:eastAsia="ru-RU"/>
              </w:rPr>
              <w:t>вит</w:t>
            </w:r>
            <w:r w:rsidRPr="0016278F">
              <w:rPr>
                <w:i/>
                <w:lang w:val="ru-RU" w:eastAsia="ru-RU"/>
              </w:rPr>
              <w:t>,</w:t>
            </w:r>
            <w:r w:rsidR="00685CB7">
              <w:rPr>
                <w:i/>
                <w:spacing w:val="-10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одержащи</w:t>
            </w:r>
            <w:r w:rsidRPr="0016278F">
              <w:rPr>
                <w:i/>
                <w:lang w:val="ru-RU" w:eastAsia="ru-RU"/>
              </w:rPr>
              <w:t>й</w:t>
            </w:r>
            <w:r w:rsidR="00685CB7">
              <w:rPr>
                <w:i/>
                <w:spacing w:val="-14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тольк</w:t>
            </w:r>
            <w:r w:rsidRPr="0016278F">
              <w:rPr>
                <w:i/>
                <w:lang w:val="ru-RU" w:eastAsia="ru-RU"/>
              </w:rPr>
              <w:t>о</w:t>
            </w:r>
            <w:r w:rsidR="00685CB7">
              <w:rPr>
                <w:i/>
                <w:spacing w:val="-7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дв</w:t>
            </w:r>
            <w:r w:rsidRPr="0016278F">
              <w:rPr>
                <w:i/>
                <w:lang w:val="ru-RU" w:eastAsia="ru-RU"/>
              </w:rPr>
              <w:t>а</w:t>
            </w:r>
            <w:r w:rsidR="00685CB7">
              <w:rPr>
                <w:i/>
                <w:spacing w:val="-3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имвола</w:t>
            </w:r>
            <w:r w:rsidRPr="0016278F">
              <w:rPr>
                <w:i/>
                <w:lang w:val="ru-RU" w:eastAsia="ru-RU"/>
              </w:rPr>
              <w:t>,</w:t>
            </w:r>
            <w:r w:rsidR="00685CB7">
              <w:rPr>
                <w:i/>
                <w:spacing w:val="-1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например</w:t>
            </w:r>
            <w:r w:rsidRPr="0016278F">
              <w:rPr>
                <w:i/>
                <w:lang w:val="ru-RU" w:eastAsia="ru-RU"/>
              </w:rPr>
              <w:t>,</w:t>
            </w:r>
            <w:r w:rsidR="00685CB7">
              <w:rPr>
                <w:i/>
                <w:spacing w:val="-12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0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1</w:t>
            </w:r>
            <w:r w:rsidRPr="0016278F">
              <w:rPr>
                <w:i/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3"/>
              </w:numPr>
              <w:ind w:left="317"/>
              <w:rPr>
                <w:i/>
                <w:lang w:val="ru-RU" w:eastAsia="ru-RU"/>
              </w:rPr>
            </w:pPr>
            <w:r w:rsidRPr="0016278F">
              <w:rPr>
                <w:i/>
                <w:spacing w:val="1"/>
                <w:lang w:val="ru-RU" w:eastAsia="ru-RU"/>
              </w:rPr>
              <w:t>познакомитьс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с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тем</w:t>
            </w:r>
            <w:r w:rsidRPr="0016278F">
              <w:rPr>
                <w:i/>
                <w:lang w:val="ru-RU" w:eastAsia="ru-RU"/>
              </w:rPr>
              <w:t>,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ка</w:t>
            </w:r>
            <w:r w:rsidRPr="0016278F">
              <w:rPr>
                <w:i/>
                <w:lang w:val="ru-RU" w:eastAsia="ru-RU"/>
              </w:rPr>
              <w:t>к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нформаци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(данные</w:t>
            </w:r>
            <w:r w:rsidRPr="0016278F">
              <w:rPr>
                <w:i/>
                <w:lang w:val="ru-RU" w:eastAsia="ru-RU"/>
              </w:rPr>
              <w:t>)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ре</w:t>
            </w:r>
            <w:r w:rsidRPr="0016278F">
              <w:rPr>
                <w:i/>
                <w:spacing w:val="1"/>
                <w:lang w:val="ru-RU" w:eastAsia="ru-RU"/>
              </w:rPr>
              <w:t>д</w:t>
            </w:r>
            <w:r w:rsidRPr="0016278F">
              <w:rPr>
                <w:i/>
                <w:spacing w:val="1"/>
                <w:lang w:val="ru-RU" w:eastAsia="ru-RU"/>
              </w:rPr>
              <w:t>ставляетс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в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овременны</w:t>
            </w:r>
            <w:r w:rsidRPr="0016278F">
              <w:rPr>
                <w:i/>
                <w:lang w:val="ru-RU" w:eastAsia="ru-RU"/>
              </w:rPr>
              <w:t>х</w:t>
            </w:r>
            <w:r w:rsidR="00685CB7">
              <w:rPr>
                <w:i/>
                <w:spacing w:val="-15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компьютерах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робототе</w:t>
            </w:r>
            <w:r w:rsidRPr="0016278F">
              <w:rPr>
                <w:i/>
                <w:spacing w:val="1"/>
                <w:lang w:val="ru-RU" w:eastAsia="ru-RU"/>
              </w:rPr>
              <w:t>х</w:t>
            </w:r>
            <w:r w:rsidRPr="0016278F">
              <w:rPr>
                <w:i/>
                <w:spacing w:val="1"/>
                <w:lang w:val="ru-RU" w:eastAsia="ru-RU"/>
              </w:rPr>
              <w:t>нических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</w:t>
            </w:r>
            <w:r w:rsidRPr="0016278F">
              <w:rPr>
                <w:i/>
                <w:spacing w:val="1"/>
                <w:lang w:val="ru-RU" w:eastAsia="ru-RU"/>
              </w:rPr>
              <w:t>и</w:t>
            </w:r>
            <w:r w:rsidRPr="0016278F">
              <w:rPr>
                <w:i/>
                <w:spacing w:val="1"/>
                <w:lang w:val="ru-RU" w:eastAsia="ru-RU"/>
              </w:rPr>
              <w:t>стемах</w:t>
            </w:r>
            <w:r w:rsidRPr="0016278F">
              <w:rPr>
                <w:i/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3"/>
              </w:numPr>
              <w:ind w:left="317"/>
              <w:rPr>
                <w:i/>
                <w:lang w:val="ru-RU" w:eastAsia="ru-RU"/>
              </w:rPr>
            </w:pPr>
            <w:r w:rsidRPr="0016278F">
              <w:rPr>
                <w:i/>
                <w:spacing w:val="1"/>
                <w:lang w:val="ru-RU" w:eastAsia="ru-RU"/>
              </w:rPr>
              <w:lastRenderedPageBreak/>
              <w:t>познакомитьс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spacing w:val="-4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с</w:t>
            </w:r>
            <w:r w:rsidR="00685CB7">
              <w:rPr>
                <w:i/>
                <w:spacing w:val="13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римерам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спользовани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spacing w:val="-4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графов</w:t>
            </w:r>
            <w:r w:rsidRPr="0016278F">
              <w:rPr>
                <w:i/>
                <w:lang w:val="ru-RU" w:eastAsia="ru-RU"/>
              </w:rPr>
              <w:t>,</w:t>
            </w:r>
            <w:r w:rsidR="00685CB7">
              <w:rPr>
                <w:i/>
                <w:spacing w:val="4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дер</w:t>
            </w:r>
            <w:r w:rsidRPr="0016278F">
              <w:rPr>
                <w:i/>
                <w:spacing w:val="1"/>
                <w:lang w:val="ru-RU" w:eastAsia="ru-RU"/>
              </w:rPr>
              <w:t>е</w:t>
            </w:r>
            <w:r w:rsidRPr="0016278F">
              <w:rPr>
                <w:i/>
                <w:spacing w:val="1"/>
                <w:lang w:val="ru-RU" w:eastAsia="ru-RU"/>
              </w:rPr>
              <w:t>вье</w:t>
            </w:r>
            <w:r w:rsidRPr="0016278F">
              <w:rPr>
                <w:i/>
                <w:lang w:val="ru-RU" w:eastAsia="ru-RU"/>
              </w:rPr>
              <w:t>в</w:t>
            </w:r>
            <w:r w:rsidR="00685CB7">
              <w:rPr>
                <w:i/>
                <w:spacing w:val="3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12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писков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р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-3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опис</w:t>
            </w:r>
            <w:r w:rsidRPr="0016278F">
              <w:rPr>
                <w:i/>
                <w:spacing w:val="1"/>
                <w:lang w:val="ru-RU" w:eastAsia="ru-RU"/>
              </w:rPr>
              <w:t>а</w:t>
            </w:r>
            <w:r w:rsidRPr="0016278F">
              <w:rPr>
                <w:i/>
                <w:spacing w:val="1"/>
                <w:lang w:val="ru-RU" w:eastAsia="ru-RU"/>
              </w:rPr>
              <w:t>ни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-1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реальны</w:t>
            </w:r>
            <w:r w:rsidRPr="0016278F">
              <w:rPr>
                <w:i/>
                <w:lang w:val="ru-RU" w:eastAsia="ru-RU"/>
              </w:rPr>
              <w:t>х</w:t>
            </w:r>
            <w:r w:rsidR="00685CB7">
              <w:rPr>
                <w:i/>
                <w:spacing w:val="-10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объекто</w:t>
            </w:r>
            <w:r w:rsidRPr="0016278F">
              <w:rPr>
                <w:i/>
                <w:lang w:val="ru-RU" w:eastAsia="ru-RU"/>
              </w:rPr>
              <w:t>в</w:t>
            </w:r>
            <w:r w:rsidR="00685CB7">
              <w:rPr>
                <w:i/>
                <w:spacing w:val="-10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р</w:t>
            </w:r>
            <w:r w:rsidRPr="0016278F">
              <w:rPr>
                <w:i/>
                <w:spacing w:val="1"/>
                <w:lang w:val="ru-RU" w:eastAsia="ru-RU"/>
              </w:rPr>
              <w:t>о</w:t>
            </w:r>
            <w:r w:rsidRPr="0016278F">
              <w:rPr>
                <w:i/>
                <w:spacing w:val="1"/>
                <w:lang w:val="ru-RU" w:eastAsia="ru-RU"/>
              </w:rPr>
              <w:t>цессов</w:t>
            </w:r>
            <w:r w:rsidRPr="0016278F">
              <w:rPr>
                <w:i/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3"/>
              </w:numPr>
              <w:ind w:left="317"/>
              <w:rPr>
                <w:i/>
                <w:lang w:val="ru-RU" w:eastAsia="ru-RU"/>
              </w:rPr>
            </w:pPr>
            <w:r w:rsidRPr="0016278F">
              <w:rPr>
                <w:i/>
                <w:lang w:val="ru-RU" w:eastAsia="ru-RU"/>
              </w:rPr>
              <w:t>ознакомиться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с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влиянием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ошибок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змерений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вычи</w:t>
            </w:r>
            <w:r w:rsidRPr="0016278F">
              <w:rPr>
                <w:i/>
                <w:lang w:val="ru-RU" w:eastAsia="ru-RU"/>
              </w:rPr>
              <w:t>с</w:t>
            </w:r>
            <w:r w:rsidRPr="0016278F">
              <w:rPr>
                <w:i/>
                <w:lang w:val="ru-RU" w:eastAsia="ru-RU"/>
              </w:rPr>
              <w:t>лений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на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выполнение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алг</w:t>
            </w:r>
            <w:r w:rsidRPr="0016278F">
              <w:rPr>
                <w:i/>
                <w:lang w:val="ru-RU" w:eastAsia="ru-RU"/>
              </w:rPr>
              <w:t>о</w:t>
            </w:r>
            <w:r w:rsidRPr="0016278F">
              <w:rPr>
                <w:i/>
                <w:lang w:val="ru-RU" w:eastAsia="ru-RU"/>
              </w:rPr>
              <w:t>ритмов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управления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реал</w:t>
            </w:r>
            <w:r w:rsidRPr="0016278F">
              <w:rPr>
                <w:i/>
                <w:lang w:val="ru-RU" w:eastAsia="ru-RU"/>
              </w:rPr>
              <w:t>ь</w:t>
            </w:r>
            <w:r w:rsidRPr="0016278F">
              <w:rPr>
                <w:i/>
                <w:lang w:val="ru-RU" w:eastAsia="ru-RU"/>
              </w:rPr>
              <w:t>ным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объектам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(на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прим</w:t>
            </w:r>
            <w:r w:rsidRPr="0016278F">
              <w:rPr>
                <w:i/>
                <w:lang w:val="ru-RU" w:eastAsia="ru-RU"/>
              </w:rPr>
              <w:t>е</w:t>
            </w:r>
            <w:r w:rsidRPr="0016278F">
              <w:rPr>
                <w:i/>
                <w:lang w:val="ru-RU" w:eastAsia="ru-RU"/>
              </w:rPr>
              <w:t>ре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учебных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автономных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р</w:t>
            </w:r>
            <w:r w:rsidRPr="0016278F">
              <w:rPr>
                <w:i/>
                <w:lang w:val="ru-RU" w:eastAsia="ru-RU"/>
              </w:rPr>
              <w:t>о</w:t>
            </w:r>
            <w:r w:rsidRPr="0016278F">
              <w:rPr>
                <w:i/>
                <w:lang w:val="ru-RU" w:eastAsia="ru-RU"/>
              </w:rPr>
              <w:t>ботов);</w:t>
            </w:r>
            <w:r w:rsidR="00685CB7">
              <w:rPr>
                <w:i/>
                <w:lang w:val="ru-RU" w:eastAsia="ru-RU"/>
              </w:rPr>
              <w:t xml:space="preserve"> </w:t>
            </w:r>
          </w:p>
          <w:p w:rsidR="00BC7A59" w:rsidRPr="0016278F" w:rsidRDefault="002B35F9" w:rsidP="008D74A9">
            <w:pPr>
              <w:pStyle w:val="afe"/>
              <w:numPr>
                <w:ilvl w:val="0"/>
                <w:numId w:val="43"/>
              </w:numPr>
              <w:ind w:left="317"/>
              <w:rPr>
                <w:bCs/>
                <w:lang w:val="ru-RU" w:eastAsia="ru-RU"/>
              </w:rPr>
            </w:pPr>
            <w:r w:rsidRPr="0016278F">
              <w:rPr>
                <w:i/>
                <w:lang w:val="ru-RU" w:eastAsia="ru-RU"/>
              </w:rPr>
              <w:t>узнать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о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наличи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кодов,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к</w:t>
            </w:r>
            <w:r w:rsidRPr="0016278F">
              <w:rPr>
                <w:i/>
                <w:lang w:val="ru-RU" w:eastAsia="ru-RU"/>
              </w:rPr>
              <w:t>о</w:t>
            </w:r>
            <w:r w:rsidRPr="0016278F">
              <w:rPr>
                <w:i/>
                <w:lang w:val="ru-RU" w:eastAsia="ru-RU"/>
              </w:rPr>
              <w:t>торые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справляют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ошибк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скажения,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возникающие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пр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передаче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нфо</w:t>
            </w:r>
            <w:r w:rsidRPr="0016278F">
              <w:rPr>
                <w:i/>
                <w:lang w:val="ru-RU" w:eastAsia="ru-RU"/>
              </w:rPr>
              <w:t>р</w:t>
            </w:r>
            <w:r w:rsidRPr="0016278F">
              <w:rPr>
                <w:i/>
                <w:lang w:val="ru-RU" w:eastAsia="ru-RU"/>
              </w:rPr>
              <w:t>мации.</w:t>
            </w:r>
          </w:p>
        </w:tc>
      </w:tr>
      <w:tr w:rsidR="002B35F9" w:rsidRPr="0016278F" w:rsidTr="00CA7BBC">
        <w:tc>
          <w:tcPr>
            <w:tcW w:w="10598" w:type="dxa"/>
            <w:gridSpan w:val="2"/>
            <w:shd w:val="clear" w:color="auto" w:fill="auto"/>
          </w:tcPr>
          <w:p w:rsidR="002B35F9" w:rsidRPr="0016278F" w:rsidRDefault="002B35F9" w:rsidP="0016278F">
            <w:pPr>
              <w:ind w:firstLine="0"/>
              <w:rPr>
                <w:bCs/>
              </w:rPr>
            </w:pPr>
            <w:r w:rsidRPr="0016278F">
              <w:rPr>
                <w:b/>
                <w:bCs/>
                <w:spacing w:val="1"/>
              </w:rPr>
              <w:lastRenderedPageBreak/>
              <w:t>Алгоритм</w:t>
            </w:r>
            <w:r w:rsidRPr="0016278F">
              <w:rPr>
                <w:b/>
                <w:bCs/>
              </w:rPr>
              <w:t>ы</w:t>
            </w:r>
            <w:r w:rsidR="00685CB7">
              <w:rPr>
                <w:b/>
                <w:bCs/>
                <w:spacing w:val="-15"/>
              </w:rPr>
              <w:t xml:space="preserve"> </w:t>
            </w:r>
            <w:r w:rsidRPr="0016278F">
              <w:rPr>
                <w:b/>
                <w:bCs/>
              </w:rPr>
              <w:t>и</w:t>
            </w:r>
            <w:r w:rsidR="00685CB7">
              <w:rPr>
                <w:b/>
                <w:bCs/>
                <w:spacing w:val="-1"/>
              </w:rPr>
              <w:t xml:space="preserve"> </w:t>
            </w:r>
            <w:r w:rsidRPr="0016278F">
              <w:rPr>
                <w:b/>
                <w:bCs/>
                <w:spacing w:val="1"/>
              </w:rPr>
              <w:t>элемент</w:t>
            </w:r>
            <w:r w:rsidRPr="0016278F">
              <w:rPr>
                <w:b/>
                <w:bCs/>
              </w:rPr>
              <w:t>ы</w:t>
            </w:r>
            <w:r w:rsidR="00685CB7">
              <w:rPr>
                <w:b/>
                <w:bCs/>
                <w:spacing w:val="-11"/>
              </w:rPr>
              <w:t xml:space="preserve"> </w:t>
            </w:r>
            <w:r w:rsidRPr="0016278F">
              <w:rPr>
                <w:b/>
                <w:bCs/>
                <w:spacing w:val="1"/>
              </w:rPr>
              <w:t>программирования</w:t>
            </w:r>
          </w:p>
        </w:tc>
      </w:tr>
      <w:tr w:rsidR="002B35F9" w:rsidRPr="0016278F" w:rsidTr="00CA7BBC">
        <w:tc>
          <w:tcPr>
            <w:tcW w:w="7054" w:type="dxa"/>
            <w:shd w:val="clear" w:color="auto" w:fill="auto"/>
          </w:tcPr>
          <w:p w:rsidR="002B35F9" w:rsidRPr="0016278F" w:rsidRDefault="002B35F9" w:rsidP="008D74A9">
            <w:pPr>
              <w:pStyle w:val="afe"/>
              <w:numPr>
                <w:ilvl w:val="0"/>
                <w:numId w:val="44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составля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лгоритм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л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еш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учеб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адач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лич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п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4"/>
              </w:numPr>
              <w:ind w:left="284" w:hanging="284"/>
              <w:rPr>
                <w:rStyle w:val="dash0410005f0431005f0437005f0430005f0446005f0020005f0441005f043f005f0438005f0441005f043a005f0430005f005fchar1char1"/>
                <w:lang w:val="ru-RU" w:eastAsia="ru-RU"/>
              </w:rPr>
            </w:pP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выражать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алгоритм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решения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задачи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различными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способами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(словесным,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графическим,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в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том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числе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и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в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виде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блок-схемы,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с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помощью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формальных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языков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и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др.)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4"/>
              </w:numPr>
              <w:ind w:left="284" w:hanging="284"/>
              <w:rPr>
                <w:rStyle w:val="dash0410005f0431005f0437005f0430005f0446005f0020005f0441005f043f005f0438005f0441005f043a005f0430005f005fchar1char1"/>
                <w:lang w:val="ru-RU" w:eastAsia="ru-RU"/>
              </w:rPr>
            </w:pP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определять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наиболее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оптимальный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способ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выражения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алг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о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ритма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для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решения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конкретных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задач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(словесный,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графич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е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ский,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с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помощью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формальных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яз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ы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ков)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4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определять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результат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выполнения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заданного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алгоритма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или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его</w:t>
            </w:r>
            <w:r w:rsidR="00685CB7">
              <w:rPr>
                <w:rStyle w:val="dash0410005f0431005f0437005f0430005f0446005f0020005f0441005f043f005f0438005f0441005f043a005f0430005f005fchar1char1"/>
                <w:lang w:val="ru-RU" w:eastAsia="ru-RU"/>
              </w:rPr>
              <w:t xml:space="preserve"> </w:t>
            </w:r>
            <w:r w:rsidRPr="0016278F">
              <w:rPr>
                <w:rStyle w:val="dash0410005f0431005f0437005f0430005f0446005f0020005f0441005f043f005f0438005f0441005f043a005f0430005f005fchar1char1"/>
                <w:lang w:val="ru-RU" w:eastAsia="ru-RU"/>
              </w:rPr>
              <w:t>фрагмента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4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использов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ермин</w:t>
            </w:r>
            <w:r w:rsidRPr="0016278F">
              <w:rPr>
                <w:lang w:val="ru-RU" w:eastAsia="ru-RU"/>
              </w:rPr>
              <w:t>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«исполни</w:t>
            </w:r>
            <w:r w:rsidRPr="0016278F">
              <w:rPr>
                <w:lang w:val="ru-RU" w:eastAsia="ru-RU"/>
              </w:rPr>
              <w:t>т</w:t>
            </w:r>
            <w:r w:rsidRPr="0016278F">
              <w:rPr>
                <w:spacing w:val="1"/>
                <w:lang w:val="ru-RU" w:eastAsia="ru-RU"/>
              </w:rPr>
              <w:t>ель»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«алгоритм»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«програ</w:t>
            </w:r>
            <w:r w:rsidRPr="0016278F">
              <w:rPr>
                <w:spacing w:val="1"/>
                <w:lang w:val="ru-RU" w:eastAsia="ru-RU"/>
              </w:rPr>
              <w:t>м</w:t>
            </w:r>
            <w:r w:rsidRPr="0016278F">
              <w:rPr>
                <w:spacing w:val="1"/>
                <w:lang w:val="ru-RU" w:eastAsia="ru-RU"/>
              </w:rPr>
              <w:t>ма»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акж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1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оним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6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разниц</w:t>
            </w:r>
            <w:r w:rsidRPr="0016278F">
              <w:rPr>
                <w:lang w:val="ru-RU" w:eastAsia="ru-RU"/>
              </w:rPr>
              <w:t>у</w:t>
            </w:r>
            <w:r w:rsidR="00685CB7">
              <w:rPr>
                <w:spacing w:val="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межд</w:t>
            </w:r>
            <w:r w:rsidRPr="0016278F">
              <w:rPr>
                <w:lang w:val="ru-RU" w:eastAsia="ru-RU"/>
              </w:rPr>
              <w:t>у</w:t>
            </w:r>
            <w:r w:rsidR="00685CB7">
              <w:rPr>
                <w:spacing w:val="10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употребление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эти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spacing w:val="1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ермино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spacing w:val="6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обыденно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spacing w:val="-1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реч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6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1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spacing w:val="-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</w:t>
            </w:r>
            <w:r w:rsidRPr="0016278F">
              <w:rPr>
                <w:spacing w:val="1"/>
                <w:lang w:val="ru-RU" w:eastAsia="ru-RU"/>
              </w:rPr>
              <w:t>н</w:t>
            </w:r>
            <w:r w:rsidRPr="0016278F">
              <w:rPr>
                <w:spacing w:val="1"/>
                <w:lang w:val="ru-RU" w:eastAsia="ru-RU"/>
              </w:rPr>
              <w:t>форматике</w:t>
            </w:r>
            <w:r w:rsidRPr="0016278F">
              <w:rPr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4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выполня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бе</w:t>
            </w:r>
            <w:r w:rsidRPr="0016278F">
              <w:rPr>
                <w:lang w:val="ru-RU" w:eastAsia="ru-RU"/>
              </w:rPr>
              <w:t>з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споль</w:t>
            </w:r>
            <w:r w:rsidRPr="0016278F">
              <w:rPr>
                <w:lang w:val="ru-RU" w:eastAsia="ru-RU"/>
              </w:rPr>
              <w:t>з</w:t>
            </w:r>
            <w:r w:rsidRPr="0016278F">
              <w:rPr>
                <w:spacing w:val="1"/>
                <w:lang w:val="ru-RU" w:eastAsia="ru-RU"/>
              </w:rPr>
              <w:t>овани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омпьютер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(</w:t>
            </w:r>
            <w:r w:rsidRPr="0016278F">
              <w:rPr>
                <w:spacing w:val="1"/>
                <w:lang w:val="ru-RU" w:eastAsia="ru-RU"/>
              </w:rPr>
              <w:t>«вручную»</w:t>
            </w:r>
            <w:r w:rsidRPr="0016278F">
              <w:rPr>
                <w:lang w:val="ru-RU" w:eastAsia="ru-RU"/>
              </w:rPr>
              <w:t>)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н</w:t>
            </w:r>
            <w:r w:rsidRPr="0016278F">
              <w:rPr>
                <w:spacing w:val="1"/>
                <w:lang w:val="ru-RU" w:eastAsia="ru-RU"/>
              </w:rPr>
              <w:t>е</w:t>
            </w:r>
            <w:r w:rsidRPr="0016278F">
              <w:rPr>
                <w:spacing w:val="1"/>
                <w:lang w:val="ru-RU" w:eastAsia="ru-RU"/>
              </w:rPr>
              <w:t>сложны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алгоритм</w:t>
            </w:r>
            <w:r w:rsidRPr="0016278F">
              <w:rPr>
                <w:lang w:val="ru-RU" w:eastAsia="ru-RU"/>
              </w:rPr>
              <w:t>ы</w:t>
            </w:r>
            <w:r w:rsidR="00685CB7">
              <w:rPr>
                <w:spacing w:val="-9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управлени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spacing w:val="-10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сполнителям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14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анализ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spacing w:val="-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чи</w:t>
            </w:r>
            <w:r w:rsidRPr="0016278F">
              <w:rPr>
                <w:spacing w:val="1"/>
                <w:lang w:val="ru-RU" w:eastAsia="ru-RU"/>
              </w:rPr>
              <w:t>с</w:t>
            </w:r>
            <w:r w:rsidRPr="0016278F">
              <w:rPr>
                <w:spacing w:val="1"/>
                <w:lang w:val="ru-RU" w:eastAsia="ru-RU"/>
              </w:rPr>
              <w:t>ловы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spacing w:val="-8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екстовы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анных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1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записанны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9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н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spacing w:val="20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онкретно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spacing w:val="9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язы</w:t>
            </w:r>
            <w:r w:rsidRPr="0016278F">
              <w:rPr>
                <w:lang w:val="ru-RU" w:eastAsia="ru-RU"/>
              </w:rPr>
              <w:t>к</w:t>
            </w:r>
            <w:r w:rsidR="00685CB7">
              <w:rPr>
                <w:spacing w:val="17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ограммировани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спользование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о</w:t>
            </w:r>
            <w:r w:rsidRPr="0016278F">
              <w:rPr>
                <w:spacing w:val="1"/>
                <w:lang w:val="ru-RU" w:eastAsia="ru-RU"/>
              </w:rPr>
              <w:t>с</w:t>
            </w:r>
            <w:r w:rsidRPr="0016278F">
              <w:rPr>
                <w:spacing w:val="1"/>
                <w:lang w:val="ru-RU" w:eastAsia="ru-RU"/>
              </w:rPr>
              <w:t>новны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spacing w:val="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управляющи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spacing w:val="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онструкций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оследовательног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ограммировани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(линейна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ограмма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етвлени</w:t>
            </w:r>
            <w:r w:rsidRPr="0016278F">
              <w:rPr>
                <w:lang w:val="ru-RU" w:eastAsia="ru-RU"/>
              </w:rPr>
              <w:t>е,</w:t>
            </w:r>
            <w:r w:rsidR="00685CB7">
              <w:rPr>
                <w:spacing w:val="-1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овтор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spacing w:val="1"/>
                <w:lang w:val="ru-RU" w:eastAsia="ru-RU"/>
              </w:rPr>
              <w:t>ни</w:t>
            </w:r>
            <w:r w:rsidRPr="0016278F">
              <w:rPr>
                <w:lang w:val="ru-RU" w:eastAsia="ru-RU"/>
              </w:rPr>
              <w:t>е,</w:t>
            </w:r>
            <w:r w:rsidR="00685CB7">
              <w:rPr>
                <w:spacing w:val="-1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спомогательны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-2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алгори</w:t>
            </w:r>
            <w:r w:rsidRPr="0016278F">
              <w:rPr>
                <w:spacing w:val="1"/>
                <w:lang w:val="ru-RU" w:eastAsia="ru-RU"/>
              </w:rPr>
              <w:t>т</w:t>
            </w:r>
            <w:r w:rsidRPr="0016278F">
              <w:rPr>
                <w:spacing w:val="1"/>
                <w:lang w:val="ru-RU" w:eastAsia="ru-RU"/>
              </w:rPr>
              <w:t>мы)</w:t>
            </w:r>
            <w:r w:rsidRPr="0016278F">
              <w:rPr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4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составля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-1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несложны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-1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алгоритм</w:t>
            </w:r>
            <w:r w:rsidRPr="0016278F">
              <w:rPr>
                <w:lang w:val="ru-RU" w:eastAsia="ru-RU"/>
              </w:rPr>
              <w:t>ы</w:t>
            </w:r>
            <w:r w:rsidR="00685CB7">
              <w:rPr>
                <w:spacing w:val="-1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управлени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spacing w:val="-1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сполнит</w:t>
            </w:r>
            <w:r w:rsidRPr="0016278F">
              <w:rPr>
                <w:spacing w:val="1"/>
                <w:lang w:val="ru-RU" w:eastAsia="ru-RU"/>
              </w:rPr>
              <w:t>е</w:t>
            </w:r>
            <w:r w:rsidRPr="0016278F">
              <w:rPr>
                <w:spacing w:val="1"/>
                <w:lang w:val="ru-RU" w:eastAsia="ru-RU"/>
              </w:rPr>
              <w:t>лям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16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анализа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числовы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spacing w:val="7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17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екстовы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spacing w:val="6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анны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spacing w:val="9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spacing w:val="1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споль</w:t>
            </w:r>
            <w:r w:rsidRPr="0016278F">
              <w:rPr>
                <w:lang w:val="ru-RU" w:eastAsia="ru-RU"/>
              </w:rPr>
              <w:t>з</w:t>
            </w:r>
            <w:r w:rsidRPr="0016278F">
              <w:rPr>
                <w:spacing w:val="1"/>
                <w:lang w:val="ru-RU" w:eastAsia="ru-RU"/>
              </w:rPr>
              <w:t>ование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о</w:t>
            </w:r>
            <w:r w:rsidRPr="0016278F">
              <w:rPr>
                <w:spacing w:val="1"/>
                <w:lang w:val="ru-RU" w:eastAsia="ru-RU"/>
              </w:rPr>
              <w:t>с</w:t>
            </w:r>
            <w:r w:rsidRPr="0016278F">
              <w:rPr>
                <w:spacing w:val="1"/>
                <w:lang w:val="ru-RU" w:eastAsia="ru-RU"/>
              </w:rPr>
              <w:t>новны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управляющи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онструкци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оследовательног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</w:t>
            </w:r>
            <w:r w:rsidRPr="0016278F">
              <w:rPr>
                <w:spacing w:val="1"/>
                <w:lang w:val="ru-RU" w:eastAsia="ru-RU"/>
              </w:rPr>
              <w:t>о</w:t>
            </w:r>
            <w:r w:rsidRPr="0016278F">
              <w:rPr>
                <w:spacing w:val="1"/>
                <w:lang w:val="ru-RU" w:eastAsia="ru-RU"/>
              </w:rPr>
              <w:t>гр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spacing w:val="1"/>
                <w:lang w:val="ru-RU" w:eastAsia="ru-RU"/>
              </w:rPr>
              <w:t>ммиров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spacing w:val="1"/>
                <w:lang w:val="ru-RU" w:eastAsia="ru-RU"/>
              </w:rPr>
              <w:t>ни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записыв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ид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ограм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н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ыбра</w:t>
            </w:r>
            <w:r w:rsidRPr="0016278F">
              <w:rPr>
                <w:spacing w:val="1"/>
                <w:lang w:val="ru-RU" w:eastAsia="ru-RU"/>
              </w:rPr>
              <w:t>н</w:t>
            </w:r>
            <w:r w:rsidRPr="0016278F">
              <w:rPr>
                <w:spacing w:val="1"/>
                <w:lang w:val="ru-RU" w:eastAsia="ru-RU"/>
              </w:rPr>
              <w:t>но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язык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ограммирования</w:t>
            </w:r>
            <w:r w:rsidRPr="0016278F">
              <w:rPr>
                <w:lang w:val="ru-RU" w:eastAsia="ru-RU"/>
              </w:rPr>
              <w:t>;</w:t>
            </w:r>
            <w:r w:rsidR="00685CB7">
              <w:rPr>
                <w:spacing w:val="-2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ыполня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-1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эт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ограмм</w:t>
            </w:r>
            <w:r w:rsidRPr="0016278F">
              <w:rPr>
                <w:lang w:val="ru-RU" w:eastAsia="ru-RU"/>
              </w:rPr>
              <w:t>ы</w:t>
            </w:r>
            <w:r w:rsidR="00685CB7">
              <w:rPr>
                <w:spacing w:val="-1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н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spacing w:val="-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омпь</w:t>
            </w:r>
            <w:r w:rsidRPr="0016278F">
              <w:rPr>
                <w:spacing w:val="1"/>
                <w:lang w:val="ru-RU" w:eastAsia="ru-RU"/>
              </w:rPr>
              <w:t>ю</w:t>
            </w:r>
            <w:r w:rsidRPr="0016278F">
              <w:rPr>
                <w:spacing w:val="1"/>
                <w:lang w:val="ru-RU" w:eastAsia="ru-RU"/>
              </w:rPr>
              <w:t>тере</w:t>
            </w:r>
            <w:r w:rsidRPr="0016278F">
              <w:rPr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4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использов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еличин</w:t>
            </w:r>
            <w:r w:rsidRPr="0016278F">
              <w:rPr>
                <w:lang w:val="ru-RU" w:eastAsia="ru-RU"/>
              </w:rPr>
              <w:t>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(</w:t>
            </w:r>
            <w:r w:rsidRPr="0016278F">
              <w:rPr>
                <w:spacing w:val="1"/>
                <w:lang w:val="ru-RU" w:eastAsia="ru-RU"/>
              </w:rPr>
              <w:t>переменные</w:t>
            </w:r>
            <w:r w:rsidRPr="0016278F">
              <w:rPr>
                <w:lang w:val="ru-RU" w:eastAsia="ru-RU"/>
              </w:rPr>
              <w:t>)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различны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ипов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а</w:t>
            </w:r>
            <w:r w:rsidRPr="0016278F">
              <w:rPr>
                <w:spacing w:val="1"/>
                <w:lang w:val="ru-RU" w:eastAsia="ru-RU"/>
              </w:rPr>
              <w:t>б</w:t>
            </w:r>
            <w:r w:rsidRPr="0016278F">
              <w:rPr>
                <w:spacing w:val="1"/>
                <w:lang w:val="ru-RU" w:eastAsia="ru-RU"/>
              </w:rPr>
              <w:t>личны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еличин</w:t>
            </w:r>
            <w:r w:rsidRPr="0016278F">
              <w:rPr>
                <w:lang w:val="ru-RU" w:eastAsia="ru-RU"/>
              </w:rPr>
              <w:t>ы</w:t>
            </w:r>
            <w:r w:rsidR="00685CB7">
              <w:rPr>
                <w:spacing w:val="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(массивы)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3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spacing w:val="1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акж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9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ыражения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оставле</w:t>
            </w:r>
            <w:r w:rsidRPr="0016278F">
              <w:rPr>
                <w:spacing w:val="1"/>
                <w:lang w:val="ru-RU" w:eastAsia="ru-RU"/>
              </w:rPr>
              <w:t>н</w:t>
            </w:r>
            <w:r w:rsidRPr="0016278F">
              <w:rPr>
                <w:spacing w:val="1"/>
                <w:lang w:val="ru-RU" w:eastAsia="ru-RU"/>
              </w:rPr>
              <w:t>ны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з</w:t>
            </w:r>
            <w:r w:rsidR="00685CB7">
              <w:rPr>
                <w:spacing w:val="1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этих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еличин</w:t>
            </w:r>
            <w:r w:rsidRPr="0016278F">
              <w:rPr>
                <w:lang w:val="ru-RU" w:eastAsia="ru-RU"/>
              </w:rPr>
              <w:t>;</w:t>
            </w:r>
            <w:r w:rsidR="00685CB7">
              <w:rPr>
                <w:spacing w:val="-1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споль</w:t>
            </w:r>
            <w:r w:rsidRPr="0016278F">
              <w:rPr>
                <w:lang w:val="ru-RU" w:eastAsia="ru-RU"/>
              </w:rPr>
              <w:t>з</w:t>
            </w:r>
            <w:r w:rsidRPr="0016278F">
              <w:rPr>
                <w:spacing w:val="1"/>
                <w:lang w:val="ru-RU" w:eastAsia="ru-RU"/>
              </w:rPr>
              <w:t>ов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-16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операто</w:t>
            </w:r>
            <w:r w:rsidRPr="0016278F">
              <w:rPr>
                <w:lang w:val="ru-RU" w:eastAsia="ru-RU"/>
              </w:rPr>
              <w:t>р</w:t>
            </w:r>
            <w:r w:rsidR="00685CB7">
              <w:rPr>
                <w:spacing w:val="-1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</w:t>
            </w:r>
            <w:r w:rsidRPr="0016278F">
              <w:rPr>
                <w:spacing w:val="1"/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spacing w:val="1"/>
                <w:lang w:val="ru-RU" w:eastAsia="ru-RU"/>
              </w:rPr>
              <w:t>ваив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spacing w:val="1"/>
                <w:lang w:val="ru-RU" w:eastAsia="ru-RU"/>
              </w:rPr>
              <w:t>ния</w:t>
            </w:r>
            <w:r w:rsidRPr="0016278F">
              <w:rPr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4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анализиров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5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едложенны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spacing w:val="5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алгоритм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5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например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5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опред</w:t>
            </w:r>
            <w:r w:rsidRPr="0016278F">
              <w:rPr>
                <w:spacing w:val="1"/>
                <w:lang w:val="ru-RU" w:eastAsia="ru-RU"/>
              </w:rPr>
              <w:t>е</w:t>
            </w:r>
            <w:r w:rsidRPr="0016278F">
              <w:rPr>
                <w:spacing w:val="1"/>
                <w:lang w:val="ru-RU" w:eastAsia="ru-RU"/>
              </w:rPr>
              <w:t>ля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5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аки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результат</w:t>
            </w:r>
            <w:r w:rsidRPr="0016278F">
              <w:rPr>
                <w:lang w:val="ru-RU" w:eastAsia="ru-RU"/>
              </w:rPr>
              <w:t>ы</w:t>
            </w:r>
            <w:r w:rsidR="00685CB7">
              <w:rPr>
                <w:spacing w:val="-1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о</w:t>
            </w:r>
            <w:r w:rsidRPr="0016278F">
              <w:rPr>
                <w:lang w:val="ru-RU" w:eastAsia="ru-RU"/>
              </w:rPr>
              <w:t>з</w:t>
            </w:r>
            <w:r w:rsidRPr="0016278F">
              <w:rPr>
                <w:spacing w:val="1"/>
                <w:lang w:val="ru-RU" w:eastAsia="ru-RU"/>
              </w:rPr>
              <w:t>можн</w:t>
            </w:r>
            <w:r w:rsidRPr="0016278F">
              <w:rPr>
                <w:lang w:val="ru-RU" w:eastAsia="ru-RU"/>
              </w:rPr>
              <w:t>ы</w:t>
            </w:r>
            <w:r w:rsidR="00685CB7">
              <w:rPr>
                <w:spacing w:val="-1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заданно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spacing w:val="-10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множеств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-1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</w:t>
            </w:r>
            <w:r w:rsidRPr="0016278F">
              <w:rPr>
                <w:spacing w:val="1"/>
                <w:lang w:val="ru-RU" w:eastAsia="ru-RU"/>
              </w:rPr>
              <w:t>с</w:t>
            </w:r>
            <w:r w:rsidRPr="0016278F">
              <w:rPr>
                <w:spacing w:val="1"/>
                <w:lang w:val="ru-RU" w:eastAsia="ru-RU"/>
              </w:rPr>
              <w:t>хо</w:t>
            </w:r>
            <w:r w:rsidRPr="0016278F">
              <w:rPr>
                <w:spacing w:val="1"/>
                <w:lang w:val="ru-RU" w:eastAsia="ru-RU"/>
              </w:rPr>
              <w:t>д</w:t>
            </w:r>
            <w:r w:rsidRPr="0016278F">
              <w:rPr>
                <w:spacing w:val="1"/>
                <w:lang w:val="ru-RU" w:eastAsia="ru-RU"/>
              </w:rPr>
              <w:t>ны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spacing w:val="-1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значений</w:t>
            </w:r>
            <w:r w:rsidRPr="0016278F">
              <w:rPr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4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использов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-16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логически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-1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значения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-1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операци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11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ыражени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spacing w:val="-13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spacing w:val="-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н</w:t>
            </w:r>
            <w:r w:rsidRPr="0016278F">
              <w:rPr>
                <w:spacing w:val="1"/>
                <w:lang w:val="ru-RU" w:eastAsia="ru-RU"/>
              </w:rPr>
              <w:t>и</w:t>
            </w:r>
            <w:r w:rsidRPr="0016278F">
              <w:rPr>
                <w:spacing w:val="1"/>
                <w:lang w:val="ru-RU" w:eastAsia="ru-RU"/>
              </w:rPr>
              <w:t>ми</w:t>
            </w:r>
            <w:r w:rsidRPr="0016278F">
              <w:rPr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4"/>
              </w:numPr>
              <w:ind w:left="284" w:hanging="284"/>
              <w:rPr>
                <w:bCs/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записыв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1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н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spacing w:val="2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ыбранно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spacing w:val="1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язык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2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ограммировани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spacing w:val="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арифм</w:t>
            </w:r>
            <w:r w:rsidRPr="0016278F">
              <w:rPr>
                <w:spacing w:val="1"/>
                <w:lang w:val="ru-RU" w:eastAsia="ru-RU"/>
              </w:rPr>
              <w:t>е</w:t>
            </w:r>
            <w:r w:rsidRPr="0016278F">
              <w:rPr>
                <w:spacing w:val="1"/>
                <w:lang w:val="ru-RU" w:eastAsia="ru-RU"/>
              </w:rPr>
              <w:t>тически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8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логически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-1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ыражени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spacing w:val="-13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ычисля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-1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spacing w:val="-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значения</w:t>
            </w:r>
            <w:r w:rsidRPr="0016278F">
              <w:rPr>
                <w:lang w:val="ru-RU" w:eastAsia="ru-RU"/>
              </w:rPr>
              <w:t>.</w:t>
            </w:r>
          </w:p>
        </w:tc>
        <w:tc>
          <w:tcPr>
            <w:tcW w:w="3544" w:type="dxa"/>
            <w:shd w:val="clear" w:color="auto" w:fill="auto"/>
          </w:tcPr>
          <w:p w:rsidR="002B35F9" w:rsidRPr="0016278F" w:rsidRDefault="002B35F9" w:rsidP="008D74A9">
            <w:pPr>
              <w:pStyle w:val="afe"/>
              <w:numPr>
                <w:ilvl w:val="0"/>
                <w:numId w:val="44"/>
              </w:numPr>
              <w:ind w:left="317" w:hanging="317"/>
              <w:rPr>
                <w:i/>
                <w:lang w:val="ru-RU" w:eastAsia="ru-RU"/>
              </w:rPr>
            </w:pPr>
            <w:r w:rsidRPr="0016278F">
              <w:rPr>
                <w:i/>
                <w:spacing w:val="1"/>
                <w:lang w:val="ru-RU" w:eastAsia="ru-RU"/>
              </w:rPr>
              <w:t>познакомитьс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spacing w:val="2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с</w:t>
            </w:r>
            <w:r w:rsidR="00685CB7">
              <w:rPr>
                <w:i/>
                <w:spacing w:val="19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спольз</w:t>
            </w:r>
            <w:r w:rsidRPr="0016278F">
              <w:rPr>
                <w:i/>
                <w:spacing w:val="1"/>
                <w:lang w:val="ru-RU" w:eastAsia="ru-RU"/>
              </w:rPr>
              <w:t>о</w:t>
            </w:r>
            <w:r w:rsidRPr="0016278F">
              <w:rPr>
                <w:i/>
                <w:spacing w:val="1"/>
                <w:lang w:val="ru-RU" w:eastAsia="ru-RU"/>
              </w:rPr>
              <w:t>вание</w:t>
            </w:r>
            <w:r w:rsidRPr="0016278F">
              <w:rPr>
                <w:i/>
                <w:lang w:val="ru-RU" w:eastAsia="ru-RU"/>
              </w:rPr>
              <w:t>м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в</w:t>
            </w:r>
            <w:r w:rsidR="00685CB7">
              <w:rPr>
                <w:i/>
                <w:spacing w:val="19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рограмма</w:t>
            </w:r>
            <w:r w:rsidRPr="0016278F">
              <w:rPr>
                <w:i/>
                <w:lang w:val="ru-RU" w:eastAsia="ru-RU"/>
              </w:rPr>
              <w:t>х</w:t>
            </w:r>
            <w:r w:rsidR="00685CB7">
              <w:rPr>
                <w:i/>
                <w:spacing w:val="6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тр</w:t>
            </w:r>
            <w:r w:rsidRPr="0016278F">
              <w:rPr>
                <w:i/>
                <w:spacing w:val="1"/>
                <w:lang w:val="ru-RU" w:eastAsia="ru-RU"/>
              </w:rPr>
              <w:t>о</w:t>
            </w:r>
            <w:r w:rsidRPr="0016278F">
              <w:rPr>
                <w:i/>
                <w:spacing w:val="1"/>
                <w:lang w:val="ru-RU" w:eastAsia="ru-RU"/>
              </w:rPr>
              <w:t>ковы</w:t>
            </w:r>
            <w:r w:rsidRPr="0016278F">
              <w:rPr>
                <w:i/>
                <w:lang w:val="ru-RU" w:eastAsia="ru-RU"/>
              </w:rPr>
              <w:t>х</w:t>
            </w:r>
            <w:r w:rsidR="00685CB7">
              <w:rPr>
                <w:i/>
                <w:spacing w:val="7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величи</w:t>
            </w:r>
            <w:r w:rsidRPr="0016278F">
              <w:rPr>
                <w:i/>
                <w:lang w:val="ru-RU" w:eastAsia="ru-RU"/>
              </w:rPr>
              <w:t>н</w:t>
            </w:r>
            <w:r w:rsidR="00685CB7">
              <w:rPr>
                <w:i/>
                <w:spacing w:val="10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18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с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операци</w:t>
            </w:r>
            <w:r w:rsidRPr="0016278F">
              <w:rPr>
                <w:i/>
                <w:spacing w:val="1"/>
                <w:lang w:val="ru-RU" w:eastAsia="ru-RU"/>
              </w:rPr>
              <w:t>я</w:t>
            </w:r>
            <w:r w:rsidRPr="0016278F">
              <w:rPr>
                <w:i/>
                <w:spacing w:val="1"/>
                <w:lang w:val="ru-RU" w:eastAsia="ru-RU"/>
              </w:rPr>
              <w:t>м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-14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</w:t>
            </w:r>
            <w:r w:rsidRPr="0016278F">
              <w:rPr>
                <w:i/>
                <w:lang w:val="ru-RU" w:eastAsia="ru-RU"/>
              </w:rPr>
              <w:t>о</w:t>
            </w:r>
            <w:r w:rsidR="00685CB7">
              <w:rPr>
                <w:i/>
                <w:spacing w:val="-3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троковым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-14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велич</w:t>
            </w:r>
            <w:r w:rsidRPr="0016278F">
              <w:rPr>
                <w:i/>
                <w:spacing w:val="1"/>
                <w:lang w:val="ru-RU" w:eastAsia="ru-RU"/>
              </w:rPr>
              <w:t>и</w:t>
            </w:r>
            <w:r w:rsidRPr="0016278F">
              <w:rPr>
                <w:i/>
                <w:spacing w:val="1"/>
                <w:lang w:val="ru-RU" w:eastAsia="ru-RU"/>
              </w:rPr>
              <w:t>н</w:t>
            </w:r>
            <w:r w:rsidRPr="0016278F">
              <w:rPr>
                <w:i/>
                <w:lang w:val="ru-RU" w:eastAsia="ru-RU"/>
              </w:rPr>
              <w:t>а</w:t>
            </w:r>
            <w:r w:rsidRPr="0016278F">
              <w:rPr>
                <w:i/>
                <w:spacing w:val="1"/>
                <w:lang w:val="ru-RU" w:eastAsia="ru-RU"/>
              </w:rPr>
              <w:t>ми</w:t>
            </w:r>
            <w:r w:rsidRPr="0016278F">
              <w:rPr>
                <w:i/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4"/>
              </w:numPr>
              <w:ind w:left="317" w:hanging="317"/>
              <w:rPr>
                <w:i/>
                <w:lang w:val="ru-RU" w:eastAsia="ru-RU"/>
              </w:rPr>
            </w:pPr>
            <w:r w:rsidRPr="0016278F">
              <w:rPr>
                <w:i/>
                <w:spacing w:val="1"/>
                <w:lang w:val="ru-RU" w:eastAsia="ru-RU"/>
              </w:rPr>
              <w:t>создават</w:t>
            </w:r>
            <w:r w:rsidRPr="0016278F">
              <w:rPr>
                <w:i/>
                <w:lang w:val="ru-RU" w:eastAsia="ru-RU"/>
              </w:rPr>
              <w:t>ь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рограмм</w:t>
            </w:r>
            <w:r w:rsidRPr="0016278F">
              <w:rPr>
                <w:i/>
                <w:lang w:val="ru-RU" w:eastAsia="ru-RU"/>
              </w:rPr>
              <w:t>ы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дл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решени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задач</w:t>
            </w:r>
            <w:r w:rsidRPr="0016278F">
              <w:rPr>
                <w:i/>
                <w:lang w:val="ru-RU" w:eastAsia="ru-RU"/>
              </w:rPr>
              <w:t>,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возникающи</w:t>
            </w:r>
            <w:r w:rsidRPr="0016278F">
              <w:rPr>
                <w:i/>
                <w:lang w:val="ru-RU" w:eastAsia="ru-RU"/>
              </w:rPr>
              <w:t>х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в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роцессе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уч</w:t>
            </w:r>
            <w:r w:rsidRPr="0016278F">
              <w:rPr>
                <w:i/>
                <w:spacing w:val="1"/>
                <w:lang w:val="ru-RU" w:eastAsia="ru-RU"/>
              </w:rPr>
              <w:t>е</w:t>
            </w:r>
            <w:r w:rsidRPr="0016278F">
              <w:rPr>
                <w:i/>
                <w:spacing w:val="1"/>
                <w:lang w:val="ru-RU" w:eastAsia="ru-RU"/>
              </w:rPr>
              <w:t>б</w:t>
            </w:r>
            <w:r w:rsidRPr="0016278F">
              <w:rPr>
                <w:i/>
                <w:lang w:val="ru-RU" w:eastAsia="ru-RU"/>
              </w:rPr>
              <w:t>ы</w:t>
            </w:r>
            <w:r w:rsidR="00685CB7">
              <w:rPr>
                <w:i/>
                <w:spacing w:val="-6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-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вн</w:t>
            </w:r>
            <w:r w:rsidRPr="0016278F">
              <w:rPr>
                <w:i/>
                <w:lang w:val="ru-RU" w:eastAsia="ru-RU"/>
              </w:rPr>
              <w:t>е</w:t>
            </w:r>
            <w:r w:rsidR="00685CB7">
              <w:rPr>
                <w:i/>
                <w:spacing w:val="-4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ее</w:t>
            </w:r>
            <w:r w:rsidRPr="0016278F">
              <w:rPr>
                <w:i/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4"/>
              </w:numPr>
              <w:ind w:left="317" w:hanging="317"/>
              <w:rPr>
                <w:i/>
                <w:lang w:val="ru-RU" w:eastAsia="ru-RU"/>
              </w:rPr>
            </w:pPr>
            <w:r w:rsidRPr="0016278F">
              <w:rPr>
                <w:i/>
                <w:spacing w:val="1"/>
                <w:lang w:val="ru-RU" w:eastAsia="ru-RU"/>
              </w:rPr>
              <w:t>познакомитьс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с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задачам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обработк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данны</w:t>
            </w:r>
            <w:r w:rsidRPr="0016278F">
              <w:rPr>
                <w:i/>
                <w:lang w:val="ru-RU" w:eastAsia="ru-RU"/>
              </w:rPr>
              <w:t>х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алг</w:t>
            </w:r>
            <w:r w:rsidRPr="0016278F">
              <w:rPr>
                <w:i/>
                <w:spacing w:val="1"/>
                <w:lang w:val="ru-RU" w:eastAsia="ru-RU"/>
              </w:rPr>
              <w:t>о</w:t>
            </w:r>
            <w:r w:rsidRPr="0016278F">
              <w:rPr>
                <w:i/>
                <w:spacing w:val="1"/>
                <w:lang w:val="ru-RU" w:eastAsia="ru-RU"/>
              </w:rPr>
              <w:t>ритмам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</w:t>
            </w:r>
            <w:r w:rsidRPr="0016278F">
              <w:rPr>
                <w:i/>
                <w:lang w:val="ru-RU" w:eastAsia="ru-RU"/>
              </w:rPr>
              <w:t>х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решения</w:t>
            </w:r>
            <w:r w:rsidRPr="0016278F">
              <w:rPr>
                <w:i/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4"/>
              </w:numPr>
              <w:ind w:left="317" w:hanging="317"/>
              <w:rPr>
                <w:i/>
                <w:lang w:val="ru-RU" w:eastAsia="ru-RU"/>
              </w:rPr>
            </w:pPr>
            <w:r w:rsidRPr="0016278F">
              <w:rPr>
                <w:i/>
                <w:spacing w:val="1"/>
                <w:lang w:val="ru-RU" w:eastAsia="ru-RU"/>
              </w:rPr>
              <w:t>познакомитьс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с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онятие</w:t>
            </w:r>
            <w:r w:rsidRPr="0016278F">
              <w:rPr>
                <w:i/>
                <w:lang w:val="ru-RU" w:eastAsia="ru-RU"/>
              </w:rPr>
              <w:t>м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«управление»</w:t>
            </w:r>
            <w:r w:rsidRPr="0016278F">
              <w:rPr>
                <w:i/>
                <w:lang w:val="ru-RU" w:eastAsia="ru-RU"/>
              </w:rPr>
              <w:t>,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с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римерам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того</w:t>
            </w:r>
            <w:r w:rsidRPr="0016278F">
              <w:rPr>
                <w:i/>
                <w:lang w:val="ru-RU" w:eastAsia="ru-RU"/>
              </w:rPr>
              <w:t>,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ка</w:t>
            </w:r>
            <w:r w:rsidRPr="0016278F">
              <w:rPr>
                <w:i/>
                <w:lang w:val="ru-RU" w:eastAsia="ru-RU"/>
              </w:rPr>
              <w:t>к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компьюте</w:t>
            </w:r>
            <w:r w:rsidRPr="0016278F">
              <w:rPr>
                <w:i/>
                <w:lang w:val="ru-RU" w:eastAsia="ru-RU"/>
              </w:rPr>
              <w:t>р</w:t>
            </w:r>
            <w:r w:rsidR="00685CB7">
              <w:rPr>
                <w:i/>
                <w:spacing w:val="3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упра</w:t>
            </w:r>
            <w:r w:rsidRPr="0016278F">
              <w:rPr>
                <w:i/>
                <w:spacing w:val="1"/>
                <w:lang w:val="ru-RU" w:eastAsia="ru-RU"/>
              </w:rPr>
              <w:t>в</w:t>
            </w:r>
            <w:r w:rsidRPr="0016278F">
              <w:rPr>
                <w:i/>
                <w:spacing w:val="1"/>
                <w:lang w:val="ru-RU" w:eastAsia="ru-RU"/>
              </w:rPr>
              <w:t>ляе</w:t>
            </w:r>
            <w:r w:rsidRPr="0016278F">
              <w:rPr>
                <w:i/>
                <w:lang w:val="ru-RU" w:eastAsia="ru-RU"/>
              </w:rPr>
              <w:t>т</w:t>
            </w:r>
            <w:r w:rsidR="00685CB7">
              <w:rPr>
                <w:i/>
                <w:spacing w:val="4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различным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истем</w:t>
            </w:r>
            <w:r w:rsidRPr="0016278F">
              <w:rPr>
                <w:i/>
                <w:spacing w:val="1"/>
                <w:lang w:val="ru-RU" w:eastAsia="ru-RU"/>
              </w:rPr>
              <w:t>а</w:t>
            </w:r>
            <w:r w:rsidRPr="0016278F">
              <w:rPr>
                <w:i/>
                <w:spacing w:val="1"/>
                <w:lang w:val="ru-RU" w:eastAsia="ru-RU"/>
              </w:rPr>
              <w:t>м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3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(роботы,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летательны</w:t>
            </w:r>
            <w:r w:rsidRPr="0016278F">
              <w:rPr>
                <w:i/>
                <w:lang w:val="ru-RU" w:eastAsia="ru-RU"/>
              </w:rPr>
              <w:t>е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космически</w:t>
            </w:r>
            <w:r w:rsidRPr="0016278F">
              <w:rPr>
                <w:i/>
                <w:lang w:val="ru-RU" w:eastAsia="ru-RU"/>
              </w:rPr>
              <w:t>е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аппараты</w:t>
            </w:r>
            <w:r w:rsidRPr="0016278F">
              <w:rPr>
                <w:i/>
                <w:lang w:val="ru-RU" w:eastAsia="ru-RU"/>
              </w:rPr>
              <w:t>,</w:t>
            </w:r>
            <w:r w:rsidR="00685CB7">
              <w:rPr>
                <w:i/>
                <w:spacing w:val="5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танки</w:t>
            </w:r>
            <w:r w:rsidRPr="0016278F">
              <w:rPr>
                <w:i/>
                <w:lang w:val="ru-RU" w:eastAsia="ru-RU"/>
              </w:rPr>
              <w:t>,</w:t>
            </w:r>
            <w:r w:rsidR="00685CB7">
              <w:rPr>
                <w:i/>
                <w:spacing w:val="8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оросительны</w:t>
            </w:r>
            <w:r w:rsidRPr="0016278F">
              <w:rPr>
                <w:i/>
                <w:lang w:val="ru-RU" w:eastAsia="ru-RU"/>
              </w:rPr>
              <w:t>е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</w:t>
            </w:r>
            <w:r w:rsidRPr="0016278F">
              <w:rPr>
                <w:i/>
                <w:spacing w:val="1"/>
                <w:lang w:val="ru-RU" w:eastAsia="ru-RU"/>
              </w:rPr>
              <w:t>и</w:t>
            </w:r>
            <w:r w:rsidRPr="0016278F">
              <w:rPr>
                <w:i/>
                <w:spacing w:val="1"/>
                <w:lang w:val="ru-RU" w:eastAsia="ru-RU"/>
              </w:rPr>
              <w:t>стемы</w:t>
            </w:r>
            <w:r w:rsidRPr="0016278F">
              <w:rPr>
                <w:i/>
                <w:lang w:val="ru-RU" w:eastAsia="ru-RU"/>
              </w:rPr>
              <w:t>,</w:t>
            </w:r>
            <w:r w:rsidR="00685CB7">
              <w:rPr>
                <w:i/>
                <w:spacing w:val="6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движущиеся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м</w:t>
            </w:r>
            <w:r w:rsidRPr="0016278F">
              <w:rPr>
                <w:i/>
                <w:spacing w:val="1"/>
                <w:lang w:val="ru-RU" w:eastAsia="ru-RU"/>
              </w:rPr>
              <w:t>о</w:t>
            </w:r>
            <w:r w:rsidRPr="0016278F">
              <w:rPr>
                <w:i/>
                <w:spacing w:val="1"/>
                <w:lang w:val="ru-RU" w:eastAsia="ru-RU"/>
              </w:rPr>
              <w:t>дел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-8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др</w:t>
            </w:r>
            <w:r w:rsidRPr="0016278F">
              <w:rPr>
                <w:i/>
                <w:lang w:val="ru-RU" w:eastAsia="ru-RU"/>
              </w:rPr>
              <w:t>.</w:t>
            </w:r>
            <w:r w:rsidRPr="0016278F">
              <w:rPr>
                <w:i/>
                <w:spacing w:val="1"/>
                <w:lang w:val="ru-RU" w:eastAsia="ru-RU"/>
              </w:rPr>
              <w:t>)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4"/>
              </w:numPr>
              <w:ind w:left="317" w:hanging="317"/>
              <w:rPr>
                <w:bCs/>
                <w:lang w:val="ru-RU" w:eastAsia="ru-RU"/>
              </w:rPr>
            </w:pPr>
            <w:r w:rsidRPr="0016278F">
              <w:rPr>
                <w:i/>
                <w:lang w:val="ru-RU" w:eastAsia="ru-RU"/>
              </w:rPr>
              <w:t>познакомиться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с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учебной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средой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составления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пр</w:t>
            </w:r>
            <w:r w:rsidRPr="0016278F">
              <w:rPr>
                <w:i/>
                <w:lang w:val="ru-RU" w:eastAsia="ru-RU"/>
              </w:rPr>
              <w:t>о</w:t>
            </w:r>
            <w:r w:rsidRPr="0016278F">
              <w:rPr>
                <w:i/>
                <w:lang w:val="ru-RU" w:eastAsia="ru-RU"/>
              </w:rPr>
              <w:t>грамм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управления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автоно</w:t>
            </w:r>
            <w:r w:rsidRPr="0016278F">
              <w:rPr>
                <w:i/>
                <w:lang w:val="ru-RU" w:eastAsia="ru-RU"/>
              </w:rPr>
              <w:t>м</w:t>
            </w:r>
            <w:r w:rsidRPr="0016278F">
              <w:rPr>
                <w:i/>
                <w:lang w:val="ru-RU" w:eastAsia="ru-RU"/>
              </w:rPr>
              <w:t>ным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роботам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разобрать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примеры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алгоритмов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упра</w:t>
            </w:r>
            <w:r w:rsidRPr="0016278F">
              <w:rPr>
                <w:i/>
                <w:lang w:val="ru-RU" w:eastAsia="ru-RU"/>
              </w:rPr>
              <w:t>в</w:t>
            </w:r>
            <w:r w:rsidRPr="0016278F">
              <w:rPr>
                <w:i/>
                <w:lang w:val="ru-RU" w:eastAsia="ru-RU"/>
              </w:rPr>
              <w:t>ления,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разработанным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в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этой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ср</w:t>
            </w:r>
            <w:r w:rsidRPr="0016278F">
              <w:rPr>
                <w:i/>
                <w:lang w:val="ru-RU" w:eastAsia="ru-RU"/>
              </w:rPr>
              <w:t>е</w:t>
            </w:r>
            <w:r w:rsidRPr="0016278F">
              <w:rPr>
                <w:i/>
                <w:lang w:val="ru-RU" w:eastAsia="ru-RU"/>
              </w:rPr>
              <w:t>де.</w:t>
            </w:r>
          </w:p>
        </w:tc>
      </w:tr>
      <w:tr w:rsidR="002B35F9" w:rsidRPr="0016278F" w:rsidTr="00CA7BBC">
        <w:tc>
          <w:tcPr>
            <w:tcW w:w="10598" w:type="dxa"/>
            <w:gridSpan w:val="2"/>
            <w:shd w:val="clear" w:color="auto" w:fill="auto"/>
          </w:tcPr>
          <w:p w:rsidR="002B35F9" w:rsidRPr="0016278F" w:rsidRDefault="002B35F9" w:rsidP="0016278F">
            <w:pPr>
              <w:ind w:firstLine="0"/>
              <w:rPr>
                <w:bCs/>
              </w:rPr>
            </w:pPr>
            <w:r w:rsidRPr="0016278F">
              <w:rPr>
                <w:b/>
                <w:bCs/>
                <w:spacing w:val="1"/>
              </w:rPr>
              <w:lastRenderedPageBreak/>
              <w:t>Использовани</w:t>
            </w:r>
            <w:r w:rsidRPr="0016278F">
              <w:rPr>
                <w:b/>
                <w:bCs/>
              </w:rPr>
              <w:t>е</w:t>
            </w:r>
            <w:r w:rsidR="00685CB7">
              <w:rPr>
                <w:b/>
                <w:bCs/>
                <w:spacing w:val="-20"/>
              </w:rPr>
              <w:t xml:space="preserve"> </w:t>
            </w:r>
            <w:r w:rsidRPr="0016278F">
              <w:rPr>
                <w:b/>
                <w:bCs/>
                <w:spacing w:val="1"/>
              </w:rPr>
              <w:t>программны</w:t>
            </w:r>
            <w:r w:rsidRPr="0016278F">
              <w:rPr>
                <w:b/>
                <w:bCs/>
              </w:rPr>
              <w:t>х</w:t>
            </w:r>
            <w:r w:rsidR="00685CB7">
              <w:rPr>
                <w:b/>
                <w:bCs/>
                <w:spacing w:val="-18"/>
              </w:rPr>
              <w:t xml:space="preserve"> </w:t>
            </w:r>
            <w:r w:rsidRPr="0016278F">
              <w:rPr>
                <w:b/>
                <w:bCs/>
                <w:spacing w:val="1"/>
              </w:rPr>
              <w:t>систе</w:t>
            </w:r>
            <w:r w:rsidRPr="0016278F">
              <w:rPr>
                <w:b/>
                <w:bCs/>
              </w:rPr>
              <w:t>м</w:t>
            </w:r>
            <w:r w:rsidR="00685CB7">
              <w:rPr>
                <w:b/>
                <w:bCs/>
                <w:spacing w:val="-8"/>
              </w:rPr>
              <w:t xml:space="preserve"> </w:t>
            </w:r>
            <w:r w:rsidRPr="0016278F">
              <w:rPr>
                <w:b/>
                <w:bCs/>
              </w:rPr>
              <w:t>и</w:t>
            </w:r>
            <w:r w:rsidR="00685CB7">
              <w:rPr>
                <w:b/>
                <w:bCs/>
                <w:spacing w:val="-1"/>
              </w:rPr>
              <w:t xml:space="preserve"> </w:t>
            </w:r>
            <w:r w:rsidRPr="0016278F">
              <w:rPr>
                <w:b/>
                <w:bCs/>
                <w:spacing w:val="1"/>
              </w:rPr>
              <w:t>сервисов</w:t>
            </w:r>
          </w:p>
        </w:tc>
      </w:tr>
      <w:tr w:rsidR="002B35F9" w:rsidRPr="0016278F" w:rsidTr="00CA7BBC">
        <w:tc>
          <w:tcPr>
            <w:tcW w:w="7054" w:type="dxa"/>
            <w:shd w:val="clear" w:color="auto" w:fill="auto"/>
          </w:tcPr>
          <w:p w:rsidR="002B35F9" w:rsidRPr="0016278F" w:rsidRDefault="002B35F9" w:rsidP="008D74A9">
            <w:pPr>
              <w:pStyle w:val="afe"/>
              <w:numPr>
                <w:ilvl w:val="0"/>
                <w:numId w:val="45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классифицир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айл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ип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ны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араме</w:t>
            </w:r>
            <w:r w:rsidRPr="0016278F">
              <w:rPr>
                <w:lang w:val="ru-RU" w:eastAsia="ru-RU"/>
              </w:rPr>
              <w:t>т</w:t>
            </w:r>
            <w:r w:rsidRPr="0016278F">
              <w:rPr>
                <w:lang w:val="ru-RU" w:eastAsia="ru-RU"/>
              </w:rPr>
              <w:t>рам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5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выполня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нов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перац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айла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(создавать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хр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нять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едактировать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удалять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рхивировать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«распаковывать»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рхи</w:t>
            </w:r>
            <w:r w:rsidRPr="0016278F">
              <w:rPr>
                <w:lang w:val="ru-RU" w:eastAsia="ru-RU"/>
              </w:rPr>
              <w:t>в</w:t>
            </w:r>
            <w:r w:rsidRPr="0016278F">
              <w:rPr>
                <w:lang w:val="ru-RU" w:eastAsia="ru-RU"/>
              </w:rPr>
              <w:t>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айлы)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5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збиратьс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ерархическ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труктур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айлов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стемы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5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осуществля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иск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айл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редства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перационн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ист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мы;</w:t>
            </w:r>
          </w:p>
          <w:p w:rsidR="002B35F9" w:rsidRPr="0016278F" w:rsidRDefault="002B35F9" w:rsidP="008D74A9">
            <w:pPr>
              <w:pStyle w:val="afe"/>
              <w:widowControl w:val="0"/>
              <w:numPr>
                <w:ilvl w:val="0"/>
                <w:numId w:val="45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использов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инамически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(электронные</w:t>
            </w:r>
            <w:r w:rsidRPr="0016278F">
              <w:rPr>
                <w:lang w:val="ru-RU" w:eastAsia="ru-RU"/>
              </w:rPr>
              <w:t>)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аблицы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о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числе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формул</w:t>
            </w:r>
            <w:r w:rsidRPr="0016278F">
              <w:rPr>
                <w:lang w:val="ru-RU" w:eastAsia="ru-RU"/>
              </w:rPr>
              <w:t>ы</w:t>
            </w:r>
            <w:r w:rsidR="00685CB7">
              <w:rPr>
                <w:spacing w:val="32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spacing w:val="4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спользование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spacing w:val="2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абсолютной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27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относител</w:t>
            </w:r>
            <w:r w:rsidRPr="0016278F">
              <w:rPr>
                <w:spacing w:val="1"/>
                <w:lang w:val="ru-RU" w:eastAsia="ru-RU"/>
              </w:rPr>
              <w:t>ь</w:t>
            </w:r>
            <w:r w:rsidRPr="0016278F">
              <w:rPr>
                <w:spacing w:val="1"/>
                <w:lang w:val="ru-RU" w:eastAsia="ru-RU"/>
              </w:rPr>
              <w:t>но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spacing w:val="24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4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мешанной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адресации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ыделени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иапазон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аблиц</w:t>
            </w:r>
            <w:r w:rsidRPr="0016278F">
              <w:rPr>
                <w:lang w:val="ru-RU" w:eastAsia="ru-RU"/>
              </w:rPr>
              <w:t>ы</w:t>
            </w:r>
            <w:r w:rsidR="00685CB7">
              <w:rPr>
                <w:spacing w:val="4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1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упорядочивани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(сортировку</w:t>
            </w:r>
            <w:r w:rsidRPr="0016278F">
              <w:rPr>
                <w:lang w:val="ru-RU" w:eastAsia="ru-RU"/>
              </w:rPr>
              <w:t>)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ег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spacing w:val="1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элементов</w:t>
            </w:r>
            <w:r w:rsidRPr="0016278F">
              <w:rPr>
                <w:lang w:val="ru-RU" w:eastAsia="ru-RU"/>
              </w:rPr>
              <w:t>;</w:t>
            </w:r>
            <w:r w:rsidR="00685CB7">
              <w:rPr>
                <w:spacing w:val="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остроени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и</w:t>
            </w:r>
            <w:r w:rsidRPr="0016278F">
              <w:rPr>
                <w:spacing w:val="1"/>
                <w:lang w:val="ru-RU" w:eastAsia="ru-RU"/>
              </w:rPr>
              <w:t>а</w:t>
            </w:r>
            <w:r w:rsidRPr="0016278F">
              <w:rPr>
                <w:spacing w:val="1"/>
                <w:lang w:val="ru-RU" w:eastAsia="ru-RU"/>
              </w:rPr>
              <w:t>грам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spacing w:val="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(кругово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spacing w:val="5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толбчатой</w:t>
            </w:r>
            <w:r w:rsidRPr="0016278F">
              <w:rPr>
                <w:lang w:val="ru-RU" w:eastAsia="ru-RU"/>
              </w:rPr>
              <w:t>);</w:t>
            </w:r>
          </w:p>
          <w:p w:rsidR="002B35F9" w:rsidRPr="0016278F" w:rsidRDefault="002B35F9" w:rsidP="008D74A9">
            <w:pPr>
              <w:pStyle w:val="afe"/>
              <w:widowControl w:val="0"/>
              <w:numPr>
                <w:ilvl w:val="0"/>
                <w:numId w:val="45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использов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-1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абличны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-10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(реляционные</w:t>
            </w:r>
            <w:r w:rsidRPr="0016278F">
              <w:rPr>
                <w:lang w:val="ru-RU" w:eastAsia="ru-RU"/>
              </w:rPr>
              <w:t>)</w:t>
            </w:r>
            <w:r w:rsidR="00685CB7">
              <w:rPr>
                <w:spacing w:val="-16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баз</w:t>
            </w:r>
            <w:r w:rsidRPr="0016278F">
              <w:rPr>
                <w:lang w:val="ru-RU" w:eastAsia="ru-RU"/>
              </w:rPr>
              <w:t>ы</w:t>
            </w:r>
            <w:r w:rsidR="00685CB7">
              <w:rPr>
                <w:spacing w:val="-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анных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-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ыпо</w:t>
            </w:r>
            <w:r w:rsidRPr="0016278F">
              <w:rPr>
                <w:spacing w:val="1"/>
                <w:lang w:val="ru-RU" w:eastAsia="ru-RU"/>
              </w:rPr>
              <w:t>л</w:t>
            </w:r>
            <w:r w:rsidRPr="0016278F">
              <w:rPr>
                <w:spacing w:val="1"/>
                <w:lang w:val="ru-RU" w:eastAsia="ru-RU"/>
              </w:rPr>
              <w:t>ня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-1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отбор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тро</w:t>
            </w:r>
            <w:r w:rsidRPr="0016278F">
              <w:rPr>
                <w:lang w:val="ru-RU" w:eastAsia="ru-RU"/>
              </w:rPr>
              <w:t>к</w:t>
            </w:r>
            <w:r w:rsidR="00685CB7">
              <w:rPr>
                <w:spacing w:val="-6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аблицы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-1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удовлетворяющи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spacing w:val="-2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определенном</w:t>
            </w:r>
            <w:r w:rsidRPr="0016278F">
              <w:rPr>
                <w:lang w:val="ru-RU" w:eastAsia="ru-RU"/>
              </w:rPr>
              <w:t>у</w:t>
            </w:r>
            <w:r w:rsidR="00685CB7">
              <w:rPr>
                <w:spacing w:val="-17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усл</w:t>
            </w:r>
            <w:r w:rsidRPr="0016278F">
              <w:rPr>
                <w:spacing w:val="1"/>
                <w:lang w:val="ru-RU" w:eastAsia="ru-RU"/>
              </w:rPr>
              <w:t>о</w:t>
            </w:r>
            <w:r w:rsidRPr="0016278F">
              <w:rPr>
                <w:spacing w:val="1"/>
                <w:lang w:val="ru-RU" w:eastAsia="ru-RU"/>
              </w:rPr>
              <w:t>вию</w:t>
            </w:r>
            <w:r w:rsidRPr="0016278F">
              <w:rPr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5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анализиров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4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оменны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49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мен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spacing w:val="5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омпьютеро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spacing w:val="46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6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адрес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spacing w:val="5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</w:t>
            </w:r>
            <w:r w:rsidRPr="0016278F">
              <w:rPr>
                <w:spacing w:val="1"/>
                <w:lang w:val="ru-RU" w:eastAsia="ru-RU"/>
              </w:rPr>
              <w:t>о</w:t>
            </w:r>
            <w:r w:rsidRPr="0016278F">
              <w:rPr>
                <w:spacing w:val="1"/>
                <w:lang w:val="ru-RU" w:eastAsia="ru-RU"/>
              </w:rPr>
              <w:t>кументо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spacing w:val="48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</w:t>
            </w:r>
            <w:r w:rsidRPr="0016278F">
              <w:rPr>
                <w:spacing w:val="1"/>
                <w:lang w:val="ru-RU" w:eastAsia="ru-RU"/>
              </w:rPr>
              <w:t>н</w:t>
            </w:r>
            <w:r w:rsidRPr="0016278F">
              <w:rPr>
                <w:spacing w:val="1"/>
                <w:lang w:val="ru-RU" w:eastAsia="ru-RU"/>
              </w:rPr>
              <w:t>тернете</w:t>
            </w:r>
            <w:r w:rsidRPr="0016278F">
              <w:rPr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5"/>
              </w:numPr>
              <w:ind w:left="284" w:hanging="284"/>
              <w:rPr>
                <w:bCs/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проводи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оис</w:t>
            </w:r>
            <w:r w:rsidRPr="0016278F">
              <w:rPr>
                <w:lang w:val="ru-RU" w:eastAsia="ru-RU"/>
              </w:rPr>
              <w:t>к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нформаци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ет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нтерне</w:t>
            </w:r>
            <w:r w:rsidRPr="0016278F">
              <w:rPr>
                <w:lang w:val="ru-RU" w:eastAsia="ru-RU"/>
              </w:rPr>
              <w:t>т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запр</w:t>
            </w:r>
            <w:r w:rsidRPr="0016278F">
              <w:rPr>
                <w:spacing w:val="1"/>
                <w:lang w:val="ru-RU" w:eastAsia="ru-RU"/>
              </w:rPr>
              <w:t>о</w:t>
            </w:r>
            <w:r w:rsidRPr="0016278F">
              <w:rPr>
                <w:spacing w:val="1"/>
                <w:lang w:val="ru-RU" w:eastAsia="ru-RU"/>
              </w:rPr>
              <w:t>са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спользование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spacing w:val="-1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логич</w:t>
            </w:r>
            <w:r w:rsidRPr="0016278F">
              <w:rPr>
                <w:spacing w:val="1"/>
                <w:lang w:val="ru-RU" w:eastAsia="ru-RU"/>
              </w:rPr>
              <w:t>е</w:t>
            </w:r>
            <w:r w:rsidRPr="0016278F">
              <w:rPr>
                <w:spacing w:val="1"/>
                <w:lang w:val="ru-RU" w:eastAsia="ru-RU"/>
              </w:rPr>
              <w:t>ски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spacing w:val="-1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операций</w:t>
            </w:r>
            <w:r w:rsidRPr="0016278F">
              <w:rPr>
                <w:lang w:val="ru-RU" w:eastAsia="ru-RU"/>
              </w:rPr>
              <w:t>.</w:t>
            </w:r>
          </w:p>
        </w:tc>
        <w:tc>
          <w:tcPr>
            <w:tcW w:w="3544" w:type="dxa"/>
            <w:shd w:val="clear" w:color="auto" w:fill="auto"/>
          </w:tcPr>
          <w:p w:rsidR="002B35F9" w:rsidRPr="0016278F" w:rsidRDefault="002B35F9" w:rsidP="0016278F">
            <w:pPr>
              <w:ind w:firstLine="0"/>
              <w:rPr>
                <w:bCs/>
              </w:rPr>
            </w:pPr>
          </w:p>
        </w:tc>
      </w:tr>
      <w:tr w:rsidR="002B35F9" w:rsidRPr="0016278F" w:rsidTr="00CA7BBC">
        <w:tc>
          <w:tcPr>
            <w:tcW w:w="7054" w:type="dxa"/>
            <w:shd w:val="clear" w:color="auto" w:fill="auto"/>
          </w:tcPr>
          <w:p w:rsidR="002B35F9" w:rsidRPr="0016278F" w:rsidRDefault="002B35F9" w:rsidP="0016278F">
            <w:pPr>
              <w:ind w:firstLine="0"/>
              <w:rPr>
                <w:bCs/>
              </w:rPr>
            </w:pPr>
            <w:r w:rsidRPr="0016278F">
              <w:rPr>
                <w:b/>
                <w:spacing w:val="1"/>
              </w:rPr>
              <w:t>Выпускни</w:t>
            </w:r>
            <w:r w:rsidRPr="0016278F">
              <w:rPr>
                <w:b/>
              </w:rPr>
              <w:t>к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  <w:spacing w:val="1"/>
              </w:rPr>
              <w:t>овладее</w:t>
            </w:r>
            <w:r w:rsidRPr="0016278F">
              <w:rPr>
                <w:b/>
              </w:rPr>
              <w:t>т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(</w:t>
            </w:r>
            <w:r w:rsidRPr="0016278F">
              <w:rPr>
                <w:b/>
                <w:spacing w:val="1"/>
              </w:rPr>
              <w:t>ка</w:t>
            </w:r>
            <w:r w:rsidRPr="0016278F">
              <w:rPr>
                <w:b/>
              </w:rPr>
              <w:t>к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  <w:spacing w:val="1"/>
              </w:rPr>
              <w:t>результа</w:t>
            </w:r>
            <w:r w:rsidRPr="0016278F">
              <w:rPr>
                <w:b/>
              </w:rPr>
              <w:t>т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  <w:spacing w:val="1"/>
              </w:rPr>
              <w:t>примен</w:t>
            </w:r>
            <w:r w:rsidRPr="0016278F">
              <w:rPr>
                <w:b/>
                <w:spacing w:val="3"/>
              </w:rPr>
              <w:t>е</w:t>
            </w:r>
            <w:r w:rsidRPr="0016278F">
              <w:rPr>
                <w:b/>
                <w:spacing w:val="1"/>
              </w:rPr>
              <w:t>ни</w:t>
            </w:r>
            <w:r w:rsidRPr="0016278F">
              <w:rPr>
                <w:b/>
              </w:rPr>
              <w:t>я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  <w:spacing w:val="1"/>
              </w:rPr>
              <w:t>про</w:t>
            </w:r>
            <w:r w:rsidRPr="0016278F">
              <w:rPr>
                <w:b/>
              </w:rPr>
              <w:t>г</w:t>
            </w:r>
            <w:r w:rsidRPr="0016278F">
              <w:rPr>
                <w:b/>
                <w:spacing w:val="1"/>
              </w:rPr>
              <w:t>рам</w:t>
            </w:r>
            <w:r w:rsidRPr="0016278F">
              <w:rPr>
                <w:b/>
                <w:spacing w:val="1"/>
              </w:rPr>
              <w:t>м</w:t>
            </w:r>
            <w:r w:rsidRPr="0016278F">
              <w:rPr>
                <w:b/>
                <w:spacing w:val="1"/>
              </w:rPr>
              <w:t>ны</w:t>
            </w:r>
            <w:r w:rsidRPr="0016278F">
              <w:rPr>
                <w:b/>
              </w:rPr>
              <w:t>х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  <w:spacing w:val="1"/>
              </w:rPr>
              <w:t>систе</w:t>
            </w:r>
            <w:r w:rsidRPr="0016278F">
              <w:rPr>
                <w:b/>
              </w:rPr>
              <w:t>м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  <w:spacing w:val="1"/>
              </w:rPr>
              <w:t>интерне</w:t>
            </w:r>
            <w:r w:rsidRPr="0016278F">
              <w:rPr>
                <w:b/>
                <w:spacing w:val="2"/>
              </w:rPr>
              <w:t>т</w:t>
            </w:r>
            <w:r w:rsidRPr="0016278F">
              <w:rPr>
                <w:b/>
                <w:spacing w:val="1"/>
              </w:rPr>
              <w:t>-сервисо</w:t>
            </w:r>
            <w:r w:rsidRPr="0016278F">
              <w:rPr>
                <w:b/>
              </w:rPr>
              <w:t>в</w:t>
            </w:r>
            <w:r w:rsidR="00685CB7">
              <w:rPr>
                <w:b/>
                <w:spacing w:val="-23"/>
              </w:rPr>
              <w:t xml:space="preserve"> </w:t>
            </w:r>
            <w:r w:rsidRPr="0016278F">
              <w:rPr>
                <w:b/>
              </w:rPr>
              <w:t>в</w:t>
            </w:r>
            <w:r w:rsidR="00685CB7">
              <w:rPr>
                <w:b/>
                <w:spacing w:val="-1"/>
              </w:rPr>
              <w:t xml:space="preserve"> </w:t>
            </w:r>
            <w:r w:rsidRPr="0016278F">
              <w:rPr>
                <w:b/>
                <w:spacing w:val="1"/>
              </w:rPr>
              <w:t>данно</w:t>
            </w:r>
            <w:r w:rsidRPr="0016278F">
              <w:rPr>
                <w:b/>
              </w:rPr>
              <w:t>м</w:t>
            </w:r>
            <w:r w:rsidR="00685CB7">
              <w:rPr>
                <w:b/>
                <w:spacing w:val="-8"/>
              </w:rPr>
              <w:t xml:space="preserve"> </w:t>
            </w:r>
            <w:r w:rsidRPr="0016278F">
              <w:rPr>
                <w:b/>
                <w:spacing w:val="1"/>
              </w:rPr>
              <w:t>курс</w:t>
            </w:r>
            <w:r w:rsidRPr="0016278F">
              <w:rPr>
                <w:b/>
              </w:rPr>
              <w:t>е</w:t>
            </w:r>
            <w:r w:rsidR="00685CB7">
              <w:rPr>
                <w:b/>
                <w:spacing w:val="-5"/>
              </w:rPr>
              <w:t xml:space="preserve"> </w:t>
            </w:r>
            <w:r w:rsidRPr="0016278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  <w:spacing w:val="1"/>
              </w:rPr>
              <w:t>в</w:t>
            </w:r>
            <w:r w:rsidRPr="0016278F">
              <w:rPr>
                <w:b/>
              </w:rPr>
              <w:t>о</w:t>
            </w:r>
            <w:r w:rsidR="00685CB7">
              <w:rPr>
                <w:b/>
                <w:spacing w:val="-2"/>
              </w:rPr>
              <w:t xml:space="preserve"> </w:t>
            </w:r>
            <w:r w:rsidRPr="0016278F">
              <w:rPr>
                <w:b/>
                <w:spacing w:val="1"/>
              </w:rPr>
              <w:t>все</w:t>
            </w:r>
            <w:r w:rsidRPr="0016278F">
              <w:rPr>
                <w:b/>
              </w:rPr>
              <w:t>м</w:t>
            </w:r>
            <w:r w:rsidR="00685CB7">
              <w:rPr>
                <w:b/>
                <w:spacing w:val="-4"/>
              </w:rPr>
              <w:t xml:space="preserve"> </w:t>
            </w:r>
            <w:r w:rsidRPr="0016278F">
              <w:rPr>
                <w:b/>
                <w:spacing w:val="1"/>
              </w:rPr>
              <w:t>о</w:t>
            </w:r>
            <w:r w:rsidRPr="0016278F">
              <w:rPr>
                <w:b/>
                <w:spacing w:val="1"/>
              </w:rPr>
              <w:t>б</w:t>
            </w:r>
            <w:r w:rsidRPr="0016278F">
              <w:rPr>
                <w:b/>
                <w:spacing w:val="1"/>
              </w:rPr>
              <w:t>разов</w:t>
            </w:r>
            <w:r w:rsidRPr="0016278F">
              <w:rPr>
                <w:b/>
                <w:spacing w:val="1"/>
              </w:rPr>
              <w:t>а</w:t>
            </w:r>
            <w:r w:rsidRPr="0016278F">
              <w:rPr>
                <w:b/>
                <w:spacing w:val="1"/>
              </w:rPr>
              <w:t>тельно</w:t>
            </w:r>
            <w:r w:rsidRPr="0016278F">
              <w:rPr>
                <w:b/>
              </w:rPr>
              <w:t>м</w:t>
            </w:r>
            <w:r w:rsidR="00685CB7">
              <w:rPr>
                <w:b/>
                <w:spacing w:val="-20"/>
              </w:rPr>
              <w:t xml:space="preserve"> </w:t>
            </w:r>
            <w:r w:rsidRPr="0016278F">
              <w:rPr>
                <w:b/>
                <w:spacing w:val="1"/>
              </w:rPr>
              <w:t>процессе</w:t>
            </w:r>
            <w:r w:rsidRPr="0016278F">
              <w:rPr>
                <w:b/>
                <w:spacing w:val="-2"/>
              </w:rPr>
              <w:t>)</w:t>
            </w:r>
            <w:r w:rsidRPr="0016278F">
              <w:rPr>
                <w:b/>
              </w:rPr>
              <w:t>:</w:t>
            </w:r>
          </w:p>
        </w:tc>
        <w:tc>
          <w:tcPr>
            <w:tcW w:w="3544" w:type="dxa"/>
            <w:shd w:val="clear" w:color="auto" w:fill="auto"/>
          </w:tcPr>
          <w:p w:rsidR="002B35F9" w:rsidRPr="0016278F" w:rsidRDefault="002B35F9" w:rsidP="0016278F">
            <w:pPr>
              <w:ind w:firstLine="0"/>
              <w:rPr>
                <w:bCs/>
              </w:rPr>
            </w:pPr>
            <w:r w:rsidRPr="0016278F">
              <w:rPr>
                <w:b/>
                <w:spacing w:val="1"/>
              </w:rPr>
              <w:t>Выпускни</w:t>
            </w:r>
            <w:r w:rsidRPr="0016278F">
              <w:rPr>
                <w:b/>
              </w:rPr>
              <w:t>к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  <w:spacing w:val="1"/>
              </w:rPr>
              <w:t>получи</w:t>
            </w:r>
            <w:r w:rsidRPr="0016278F">
              <w:rPr>
                <w:b/>
              </w:rPr>
              <w:t>т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  <w:spacing w:val="1"/>
              </w:rPr>
              <w:t>возмо</w:t>
            </w:r>
            <w:r w:rsidRPr="0016278F">
              <w:rPr>
                <w:b/>
                <w:spacing w:val="2"/>
              </w:rPr>
              <w:t>ж</w:t>
            </w:r>
            <w:r w:rsidRPr="0016278F">
              <w:rPr>
                <w:b/>
                <w:spacing w:val="1"/>
              </w:rPr>
              <w:t>ност</w:t>
            </w:r>
            <w:r w:rsidRPr="0016278F">
              <w:rPr>
                <w:b/>
              </w:rPr>
              <w:t>ь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(в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  <w:spacing w:val="1"/>
              </w:rPr>
              <w:t>данно</w:t>
            </w:r>
            <w:r w:rsidRPr="0016278F">
              <w:rPr>
                <w:b/>
              </w:rPr>
              <w:t>м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  <w:spacing w:val="1"/>
              </w:rPr>
              <w:t>курс</w:t>
            </w:r>
            <w:r w:rsidRPr="0016278F">
              <w:rPr>
                <w:b/>
              </w:rPr>
              <w:t>е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  <w:spacing w:val="1"/>
              </w:rPr>
              <w:t>ино</w:t>
            </w:r>
            <w:r w:rsidRPr="0016278F">
              <w:rPr>
                <w:b/>
              </w:rPr>
              <w:t>й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  <w:spacing w:val="1"/>
              </w:rPr>
              <w:t>учебной</w:t>
            </w:r>
            <w:r w:rsidR="00685CB7">
              <w:rPr>
                <w:b/>
                <w:spacing w:val="1"/>
              </w:rPr>
              <w:t xml:space="preserve"> </w:t>
            </w:r>
            <w:r w:rsidRPr="0016278F">
              <w:rPr>
                <w:b/>
                <w:spacing w:val="1"/>
              </w:rPr>
              <w:t>деятельн</w:t>
            </w:r>
            <w:r w:rsidRPr="0016278F">
              <w:rPr>
                <w:b/>
                <w:spacing w:val="1"/>
              </w:rPr>
              <w:t>о</w:t>
            </w:r>
            <w:r w:rsidRPr="0016278F">
              <w:rPr>
                <w:b/>
                <w:spacing w:val="1"/>
              </w:rPr>
              <w:t>сти</w:t>
            </w:r>
            <w:r w:rsidRPr="0016278F">
              <w:rPr>
                <w:b/>
              </w:rPr>
              <w:t>):</w:t>
            </w:r>
          </w:p>
        </w:tc>
      </w:tr>
      <w:tr w:rsidR="002B35F9" w:rsidRPr="0016278F" w:rsidTr="00CA7BBC">
        <w:tc>
          <w:tcPr>
            <w:tcW w:w="7054" w:type="dxa"/>
            <w:shd w:val="clear" w:color="auto" w:fill="auto"/>
          </w:tcPr>
          <w:p w:rsidR="002B35F9" w:rsidRPr="0016278F" w:rsidRDefault="002B35F9" w:rsidP="008D74A9">
            <w:pPr>
              <w:pStyle w:val="afe"/>
              <w:numPr>
                <w:ilvl w:val="0"/>
                <w:numId w:val="45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навыкам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5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работ</w:t>
            </w:r>
            <w:r w:rsidRPr="0016278F">
              <w:rPr>
                <w:lang w:val="ru-RU" w:eastAsia="ru-RU"/>
              </w:rPr>
              <w:t>ы</w:t>
            </w:r>
            <w:r w:rsidR="00685CB7">
              <w:rPr>
                <w:spacing w:val="58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spacing w:val="6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компьютером</w:t>
            </w:r>
            <w:r w:rsidRPr="0016278F">
              <w:rPr>
                <w:lang w:val="ru-RU" w:eastAsia="ru-RU"/>
              </w:rPr>
              <w:t>;</w:t>
            </w:r>
            <w:r w:rsidR="00685CB7">
              <w:rPr>
                <w:spacing w:val="49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знаниями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5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умениям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54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6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навыками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остаточным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1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л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spacing w:val="-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работ</w:t>
            </w:r>
            <w:r w:rsidRPr="0016278F">
              <w:rPr>
                <w:lang w:val="ru-RU" w:eastAsia="ru-RU"/>
              </w:rPr>
              <w:t>ы</w:t>
            </w:r>
            <w:r w:rsidR="00685CB7">
              <w:rPr>
                <w:spacing w:val="-7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различным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1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видам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7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ограммны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spacing w:val="-1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исте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spacing w:val="-6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нтернет-сервисо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(</w:t>
            </w:r>
            <w:r w:rsidRPr="0016278F">
              <w:rPr>
                <w:spacing w:val="1"/>
                <w:lang w:val="ru-RU" w:eastAsia="ru-RU"/>
              </w:rPr>
              <w:t>файловы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10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мен</w:t>
            </w:r>
            <w:r w:rsidRPr="0016278F">
              <w:rPr>
                <w:spacing w:val="1"/>
                <w:lang w:val="ru-RU" w:eastAsia="ru-RU"/>
              </w:rPr>
              <w:t>е</w:t>
            </w:r>
            <w:r w:rsidRPr="0016278F">
              <w:rPr>
                <w:spacing w:val="1"/>
                <w:lang w:val="ru-RU" w:eastAsia="ru-RU"/>
              </w:rPr>
              <w:t>д</w:t>
            </w:r>
            <w:r w:rsidRPr="0016278F">
              <w:rPr>
                <w:lang w:val="ru-RU" w:eastAsia="ru-RU"/>
              </w:rPr>
              <w:t>ж</w:t>
            </w:r>
            <w:r w:rsidRPr="0016278F">
              <w:rPr>
                <w:spacing w:val="1"/>
                <w:lang w:val="ru-RU" w:eastAsia="ru-RU"/>
              </w:rPr>
              <w:t>еры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екстовы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10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редакторы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электронны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аблицы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браузеры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оисковы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истемы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spacing w:val="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ловари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электронны</w:t>
            </w:r>
            <w:r w:rsidRPr="0016278F">
              <w:rPr>
                <w:lang w:val="ru-RU" w:eastAsia="ru-RU"/>
              </w:rPr>
              <w:t>е</w:t>
            </w:r>
            <w:r w:rsidR="00685CB7">
              <w:rPr>
                <w:spacing w:val="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энциклопедии</w:t>
            </w:r>
            <w:r w:rsidRPr="0016278F">
              <w:rPr>
                <w:lang w:val="ru-RU" w:eastAsia="ru-RU"/>
              </w:rPr>
              <w:t>);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умение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spacing w:val="9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описыват</w:t>
            </w:r>
            <w:r w:rsidRPr="0016278F">
              <w:rPr>
                <w:lang w:val="ru-RU" w:eastAsia="ru-RU"/>
              </w:rPr>
              <w:t>ь</w:t>
            </w:r>
            <w:r w:rsidR="00685CB7">
              <w:rPr>
                <w:spacing w:val="6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работ</w:t>
            </w:r>
            <w:r w:rsidRPr="0016278F">
              <w:rPr>
                <w:lang w:val="ru-RU" w:eastAsia="ru-RU"/>
              </w:rPr>
              <w:t>у</w:t>
            </w:r>
            <w:r w:rsidR="00685CB7">
              <w:rPr>
                <w:spacing w:val="1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эти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spacing w:val="13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исте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spacing w:val="12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ервисо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spacing w:val="-10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спол</w:t>
            </w:r>
            <w:r w:rsidRPr="0016278F">
              <w:rPr>
                <w:spacing w:val="1"/>
                <w:lang w:val="ru-RU" w:eastAsia="ru-RU"/>
              </w:rPr>
              <w:t>ь</w:t>
            </w:r>
            <w:r w:rsidRPr="0016278F">
              <w:rPr>
                <w:spacing w:val="1"/>
                <w:lang w:val="ru-RU" w:eastAsia="ru-RU"/>
              </w:rPr>
              <w:t>зование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spacing w:val="-18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оответствующе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spacing w:val="-20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ерминол</w:t>
            </w:r>
            <w:r w:rsidRPr="0016278F">
              <w:rPr>
                <w:spacing w:val="1"/>
                <w:lang w:val="ru-RU" w:eastAsia="ru-RU"/>
              </w:rPr>
              <w:t>о</w:t>
            </w:r>
            <w:r w:rsidRPr="0016278F">
              <w:rPr>
                <w:spacing w:val="1"/>
                <w:lang w:val="ru-RU" w:eastAsia="ru-RU"/>
              </w:rPr>
              <w:t>гии</w:t>
            </w:r>
            <w:r w:rsidRPr="0016278F">
              <w:rPr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5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различным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формам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едставлени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анны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(таблицы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и</w:t>
            </w:r>
            <w:r w:rsidRPr="0016278F">
              <w:rPr>
                <w:spacing w:val="1"/>
                <w:lang w:val="ru-RU" w:eastAsia="ru-RU"/>
              </w:rPr>
              <w:t>а</w:t>
            </w:r>
            <w:r w:rsidRPr="0016278F">
              <w:rPr>
                <w:spacing w:val="1"/>
                <w:lang w:val="ru-RU" w:eastAsia="ru-RU"/>
              </w:rPr>
              <w:t>граммы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граф</w:t>
            </w:r>
            <w:r w:rsidRPr="0016278F">
              <w:rPr>
                <w:spacing w:val="1"/>
                <w:lang w:val="ru-RU" w:eastAsia="ru-RU"/>
              </w:rPr>
              <w:t>и</w:t>
            </w:r>
            <w:r w:rsidRPr="0016278F">
              <w:rPr>
                <w:spacing w:val="1"/>
                <w:lang w:val="ru-RU" w:eastAsia="ru-RU"/>
              </w:rPr>
              <w:t>к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9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</w:t>
            </w:r>
            <w:r w:rsidRPr="0016278F">
              <w:rPr>
                <w:lang w:val="ru-RU" w:eastAsia="ru-RU"/>
              </w:rPr>
              <w:t>.</w:t>
            </w:r>
            <w:r w:rsidR="00685CB7">
              <w:rPr>
                <w:spacing w:val="-2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</w:t>
            </w:r>
            <w:r w:rsidRPr="0016278F">
              <w:rPr>
                <w:lang w:val="ru-RU" w:eastAsia="ru-RU"/>
              </w:rPr>
              <w:t>.)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5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приемам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безопасно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организаци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воег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лично</w:t>
            </w:r>
            <w:r w:rsidRPr="0016278F">
              <w:rPr>
                <w:lang w:val="ru-RU" w:eastAsia="ru-RU"/>
              </w:rPr>
              <w:t>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остра</w:t>
            </w:r>
            <w:r w:rsidRPr="0016278F">
              <w:rPr>
                <w:spacing w:val="1"/>
                <w:lang w:val="ru-RU" w:eastAsia="ru-RU"/>
              </w:rPr>
              <w:t>н</w:t>
            </w:r>
            <w:r w:rsidRPr="0016278F">
              <w:rPr>
                <w:spacing w:val="1"/>
                <w:lang w:val="ru-RU" w:eastAsia="ru-RU"/>
              </w:rPr>
              <w:t>ства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анны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spacing w:val="11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spacing w:val="19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спользование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ндивидуальны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накопителе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spacing w:val="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а</w:t>
            </w:r>
            <w:r w:rsidRPr="0016278F">
              <w:rPr>
                <w:spacing w:val="1"/>
                <w:lang w:val="ru-RU" w:eastAsia="ru-RU"/>
              </w:rPr>
              <w:t>н</w:t>
            </w:r>
            <w:r w:rsidRPr="0016278F">
              <w:rPr>
                <w:spacing w:val="1"/>
                <w:lang w:val="ru-RU" w:eastAsia="ru-RU"/>
              </w:rPr>
              <w:t>ных</w:t>
            </w:r>
            <w:r w:rsidRPr="0016278F">
              <w:rPr>
                <w:lang w:val="ru-RU" w:eastAsia="ru-RU"/>
              </w:rPr>
              <w:t>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нтернет-сервисо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spacing w:val="-21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т.</w:t>
            </w:r>
            <w:r w:rsidR="00685CB7">
              <w:rPr>
                <w:spacing w:val="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.</w:t>
            </w:r>
            <w:r w:rsidRPr="0016278F">
              <w:rPr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5"/>
              </w:numPr>
              <w:ind w:left="284" w:hanging="284"/>
              <w:rPr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основ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spacing w:val="1"/>
                <w:lang w:val="ru-RU" w:eastAsia="ru-RU"/>
              </w:rPr>
              <w:t>м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1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облюдени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spacing w:val="-14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нор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spacing w:val="-5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информационно</w:t>
            </w:r>
            <w:r w:rsidRPr="0016278F">
              <w:rPr>
                <w:lang w:val="ru-RU" w:eastAsia="ru-RU"/>
              </w:rPr>
              <w:t>й</w:t>
            </w:r>
            <w:r w:rsidR="00685CB7">
              <w:rPr>
                <w:spacing w:val="-2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этик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7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</w:t>
            </w:r>
            <w:r w:rsidRPr="0016278F">
              <w:rPr>
                <w:spacing w:val="1"/>
                <w:lang w:val="ru-RU" w:eastAsia="ru-RU"/>
              </w:rPr>
              <w:t>а</w:t>
            </w:r>
            <w:r w:rsidRPr="0016278F">
              <w:rPr>
                <w:spacing w:val="1"/>
                <w:lang w:val="ru-RU" w:eastAsia="ru-RU"/>
              </w:rPr>
              <w:t>ва</w:t>
            </w:r>
            <w:r w:rsidRPr="0016278F">
              <w:rPr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5"/>
              </w:numPr>
              <w:ind w:left="284" w:hanging="284"/>
              <w:rPr>
                <w:w w:val="99"/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познакомитс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ограммным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редствам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л</w:t>
            </w:r>
            <w:r w:rsidRPr="0016278F">
              <w:rPr>
                <w:lang w:val="ru-RU" w:eastAsia="ru-RU"/>
              </w:rPr>
              <w:t>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работ</w:t>
            </w:r>
            <w:r w:rsidRPr="0016278F">
              <w:rPr>
                <w:lang w:val="ru-RU" w:eastAsia="ru-RU"/>
              </w:rPr>
              <w:t>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w w:val="99"/>
                <w:lang w:val="ru-RU" w:eastAsia="ru-RU"/>
              </w:rPr>
              <w:t>ауди</w:t>
            </w:r>
            <w:r w:rsidRPr="0016278F">
              <w:rPr>
                <w:spacing w:val="2"/>
                <w:w w:val="99"/>
                <w:lang w:val="ru-RU" w:eastAsia="ru-RU"/>
              </w:rPr>
              <w:t>о</w:t>
            </w:r>
            <w:r w:rsidRPr="0016278F">
              <w:rPr>
                <w:w w:val="99"/>
                <w:lang w:val="ru-RU" w:eastAsia="ru-RU"/>
              </w:rPr>
              <w:t>-</w:t>
            </w:r>
            <w:r w:rsidRPr="0016278F">
              <w:rPr>
                <w:spacing w:val="1"/>
                <w:lang w:val="ru-RU" w:eastAsia="ru-RU"/>
              </w:rPr>
              <w:t>ви</w:t>
            </w:r>
            <w:r w:rsidRPr="0016278F">
              <w:rPr>
                <w:lang w:val="ru-RU" w:eastAsia="ru-RU"/>
              </w:rPr>
              <w:t>з</w:t>
            </w:r>
            <w:r w:rsidRPr="0016278F">
              <w:rPr>
                <w:spacing w:val="1"/>
                <w:lang w:val="ru-RU" w:eastAsia="ru-RU"/>
              </w:rPr>
              <w:t>уальным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16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анным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11"/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spacing w:val="-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соответствующи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spacing w:val="-21"/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он</w:t>
            </w:r>
            <w:r w:rsidRPr="0016278F">
              <w:rPr>
                <w:spacing w:val="1"/>
                <w:lang w:val="ru-RU" w:eastAsia="ru-RU"/>
              </w:rPr>
              <w:t>я</w:t>
            </w:r>
            <w:r w:rsidRPr="0016278F">
              <w:rPr>
                <w:spacing w:val="1"/>
                <w:lang w:val="ru-RU" w:eastAsia="ru-RU"/>
              </w:rPr>
              <w:t>тийны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spacing w:val="-14"/>
                <w:lang w:val="ru-RU" w:eastAsia="ru-RU"/>
              </w:rPr>
              <w:t xml:space="preserve"> </w:t>
            </w:r>
            <w:r w:rsidRPr="0016278F">
              <w:rPr>
                <w:spacing w:val="1"/>
                <w:w w:val="99"/>
                <w:lang w:val="ru-RU" w:eastAsia="ru-RU"/>
              </w:rPr>
              <w:t>апп</w:t>
            </w:r>
            <w:r w:rsidRPr="0016278F">
              <w:rPr>
                <w:w w:val="99"/>
                <w:lang w:val="ru-RU" w:eastAsia="ru-RU"/>
              </w:rPr>
              <w:t>а</w:t>
            </w:r>
            <w:r w:rsidRPr="0016278F">
              <w:rPr>
                <w:spacing w:val="1"/>
                <w:w w:val="99"/>
                <w:lang w:val="ru-RU" w:eastAsia="ru-RU"/>
              </w:rPr>
              <w:t>р</w:t>
            </w:r>
            <w:r w:rsidRPr="0016278F">
              <w:rPr>
                <w:spacing w:val="1"/>
                <w:w w:val="99"/>
                <w:lang w:val="ru-RU" w:eastAsia="ru-RU"/>
              </w:rPr>
              <w:t>а</w:t>
            </w:r>
            <w:r w:rsidRPr="0016278F">
              <w:rPr>
                <w:spacing w:val="1"/>
                <w:w w:val="99"/>
                <w:lang w:val="ru-RU" w:eastAsia="ru-RU"/>
              </w:rPr>
              <w:t>том</w:t>
            </w:r>
            <w:r w:rsidRPr="0016278F">
              <w:rPr>
                <w:w w:val="99"/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5"/>
              </w:numPr>
              <w:ind w:left="284" w:hanging="284"/>
              <w:rPr>
                <w:bCs/>
                <w:lang w:val="ru-RU" w:eastAsia="ru-RU"/>
              </w:rPr>
            </w:pPr>
            <w:r w:rsidRPr="0016278F">
              <w:rPr>
                <w:spacing w:val="1"/>
                <w:lang w:val="ru-RU" w:eastAsia="ru-RU"/>
              </w:rPr>
              <w:t>узнает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искретно</w:t>
            </w:r>
            <w:r w:rsidRPr="0016278F">
              <w:rPr>
                <w:lang w:val="ru-RU" w:eastAsia="ru-RU"/>
              </w:rPr>
              <w:t>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представлени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w w:val="99"/>
                <w:lang w:val="ru-RU" w:eastAsia="ru-RU"/>
              </w:rPr>
              <w:t>ауди</w:t>
            </w:r>
            <w:r w:rsidRPr="0016278F">
              <w:rPr>
                <w:spacing w:val="2"/>
                <w:w w:val="99"/>
                <w:lang w:val="ru-RU" w:eastAsia="ru-RU"/>
              </w:rPr>
              <w:t>о</w:t>
            </w:r>
            <w:r w:rsidRPr="0016278F">
              <w:rPr>
                <w:w w:val="99"/>
                <w:lang w:val="ru-RU" w:eastAsia="ru-RU"/>
              </w:rPr>
              <w:t>-</w:t>
            </w:r>
            <w:r w:rsidRPr="0016278F">
              <w:rPr>
                <w:spacing w:val="1"/>
                <w:lang w:val="ru-RU" w:eastAsia="ru-RU"/>
              </w:rPr>
              <w:t>ви</w:t>
            </w:r>
            <w:r w:rsidRPr="0016278F">
              <w:rPr>
                <w:lang w:val="ru-RU" w:eastAsia="ru-RU"/>
              </w:rPr>
              <w:t>з</w:t>
            </w:r>
            <w:r w:rsidRPr="0016278F">
              <w:rPr>
                <w:spacing w:val="1"/>
                <w:lang w:val="ru-RU" w:eastAsia="ru-RU"/>
              </w:rPr>
              <w:t>уальны</w:t>
            </w:r>
            <w:r w:rsidRPr="0016278F">
              <w:rPr>
                <w:lang w:val="ru-RU" w:eastAsia="ru-RU"/>
              </w:rPr>
              <w:t>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spacing w:val="1"/>
                <w:lang w:val="ru-RU" w:eastAsia="ru-RU"/>
              </w:rPr>
              <w:t>данных.</w:t>
            </w:r>
          </w:p>
        </w:tc>
        <w:tc>
          <w:tcPr>
            <w:tcW w:w="3544" w:type="dxa"/>
            <w:shd w:val="clear" w:color="auto" w:fill="auto"/>
          </w:tcPr>
          <w:p w:rsidR="002B35F9" w:rsidRPr="0016278F" w:rsidRDefault="002B35F9" w:rsidP="008D74A9">
            <w:pPr>
              <w:pStyle w:val="afe"/>
              <w:numPr>
                <w:ilvl w:val="0"/>
                <w:numId w:val="45"/>
              </w:numPr>
              <w:ind w:left="317"/>
              <w:rPr>
                <w:i/>
                <w:lang w:val="ru-RU" w:eastAsia="ru-RU"/>
              </w:rPr>
            </w:pPr>
            <w:r w:rsidRPr="0016278F">
              <w:rPr>
                <w:i/>
                <w:spacing w:val="1"/>
                <w:lang w:val="ru-RU" w:eastAsia="ru-RU"/>
              </w:rPr>
              <w:t>узнать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о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данных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от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датч</w:t>
            </w:r>
            <w:r w:rsidRPr="0016278F">
              <w:rPr>
                <w:i/>
                <w:spacing w:val="1"/>
                <w:lang w:val="ru-RU" w:eastAsia="ru-RU"/>
              </w:rPr>
              <w:t>и</w:t>
            </w:r>
            <w:r w:rsidRPr="0016278F">
              <w:rPr>
                <w:i/>
                <w:spacing w:val="1"/>
                <w:lang w:val="ru-RU" w:eastAsia="ru-RU"/>
              </w:rPr>
              <w:t>ков,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например,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датчиков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р</w:t>
            </w:r>
            <w:r w:rsidRPr="0016278F">
              <w:rPr>
                <w:i/>
                <w:spacing w:val="1"/>
                <w:lang w:val="ru-RU" w:eastAsia="ru-RU"/>
              </w:rPr>
              <w:t>о</w:t>
            </w:r>
            <w:r w:rsidRPr="0016278F">
              <w:rPr>
                <w:i/>
                <w:spacing w:val="1"/>
                <w:lang w:val="ru-RU" w:eastAsia="ru-RU"/>
              </w:rPr>
              <w:t>ботизированных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устройств</w:t>
            </w:r>
            <w:r w:rsidRPr="0016278F">
              <w:rPr>
                <w:i/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5"/>
              </w:numPr>
              <w:ind w:left="317"/>
              <w:rPr>
                <w:i/>
                <w:lang w:val="ru-RU" w:eastAsia="ru-RU"/>
              </w:rPr>
            </w:pPr>
            <w:r w:rsidRPr="0016278F">
              <w:rPr>
                <w:i/>
                <w:spacing w:val="1"/>
                <w:lang w:val="ru-RU" w:eastAsia="ru-RU"/>
              </w:rPr>
              <w:t>практиковатьс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в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спольз</w:t>
            </w:r>
            <w:r w:rsidRPr="0016278F">
              <w:rPr>
                <w:i/>
                <w:spacing w:val="1"/>
                <w:lang w:val="ru-RU" w:eastAsia="ru-RU"/>
              </w:rPr>
              <w:t>о</w:t>
            </w:r>
            <w:r w:rsidRPr="0016278F">
              <w:rPr>
                <w:i/>
                <w:spacing w:val="1"/>
                <w:lang w:val="ru-RU" w:eastAsia="ru-RU"/>
              </w:rPr>
              <w:t>вани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основны</w:t>
            </w:r>
            <w:r w:rsidRPr="0016278F">
              <w:rPr>
                <w:i/>
                <w:lang w:val="ru-RU" w:eastAsia="ru-RU"/>
              </w:rPr>
              <w:t>х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видо</w:t>
            </w:r>
            <w:r w:rsidRPr="0016278F">
              <w:rPr>
                <w:i/>
                <w:lang w:val="ru-RU" w:eastAsia="ru-RU"/>
              </w:rPr>
              <w:t>в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р</w:t>
            </w:r>
            <w:r w:rsidRPr="0016278F">
              <w:rPr>
                <w:i/>
                <w:spacing w:val="1"/>
                <w:lang w:val="ru-RU" w:eastAsia="ru-RU"/>
              </w:rPr>
              <w:t>и</w:t>
            </w:r>
            <w:r w:rsidRPr="0016278F">
              <w:rPr>
                <w:i/>
                <w:spacing w:val="1"/>
                <w:lang w:val="ru-RU" w:eastAsia="ru-RU"/>
              </w:rPr>
              <w:t>кладного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рограммног</w:t>
            </w:r>
            <w:r w:rsidRPr="0016278F">
              <w:rPr>
                <w:i/>
                <w:lang w:val="ru-RU" w:eastAsia="ru-RU"/>
              </w:rPr>
              <w:t>о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обеспечени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spacing w:val="2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(редактор</w:t>
            </w:r>
            <w:r w:rsidRPr="0016278F">
              <w:rPr>
                <w:i/>
                <w:lang w:val="ru-RU" w:eastAsia="ru-RU"/>
              </w:rPr>
              <w:t>ы</w:t>
            </w:r>
            <w:r w:rsidR="00685CB7">
              <w:rPr>
                <w:i/>
                <w:spacing w:val="4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текстов</w:t>
            </w:r>
            <w:r w:rsidRPr="0016278F">
              <w:rPr>
                <w:i/>
                <w:lang w:val="ru-RU" w:eastAsia="ru-RU"/>
              </w:rPr>
              <w:t>,</w:t>
            </w:r>
            <w:r w:rsidR="00685CB7">
              <w:rPr>
                <w:i/>
                <w:spacing w:val="6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электронны</w:t>
            </w:r>
            <w:r w:rsidRPr="0016278F">
              <w:rPr>
                <w:i/>
                <w:lang w:val="ru-RU" w:eastAsia="ru-RU"/>
              </w:rPr>
              <w:t>е</w:t>
            </w:r>
            <w:r w:rsidR="00685CB7">
              <w:rPr>
                <w:i/>
                <w:spacing w:val="2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та</w:t>
            </w:r>
            <w:r w:rsidRPr="0016278F">
              <w:rPr>
                <w:i/>
                <w:spacing w:val="1"/>
                <w:lang w:val="ru-RU" w:eastAsia="ru-RU"/>
              </w:rPr>
              <w:t>б</w:t>
            </w:r>
            <w:r w:rsidRPr="0016278F">
              <w:rPr>
                <w:i/>
                <w:spacing w:val="1"/>
                <w:lang w:val="ru-RU" w:eastAsia="ru-RU"/>
              </w:rPr>
              <w:t>лицы</w:t>
            </w:r>
            <w:r w:rsidRPr="0016278F">
              <w:rPr>
                <w:i/>
                <w:lang w:val="ru-RU" w:eastAsia="ru-RU"/>
              </w:rPr>
              <w:t>,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брауз</w:t>
            </w:r>
            <w:r w:rsidRPr="0016278F">
              <w:rPr>
                <w:i/>
                <w:spacing w:val="1"/>
                <w:lang w:val="ru-RU" w:eastAsia="ru-RU"/>
              </w:rPr>
              <w:t>е</w:t>
            </w:r>
            <w:r w:rsidRPr="0016278F">
              <w:rPr>
                <w:i/>
                <w:spacing w:val="1"/>
                <w:lang w:val="ru-RU" w:eastAsia="ru-RU"/>
              </w:rPr>
              <w:t>р</w:t>
            </w:r>
            <w:r w:rsidRPr="0016278F">
              <w:rPr>
                <w:i/>
                <w:lang w:val="ru-RU" w:eastAsia="ru-RU"/>
              </w:rPr>
              <w:t>ы</w:t>
            </w:r>
            <w:r w:rsidR="00685CB7">
              <w:rPr>
                <w:i/>
                <w:spacing w:val="-10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др</w:t>
            </w:r>
            <w:r w:rsidRPr="0016278F">
              <w:rPr>
                <w:i/>
                <w:lang w:val="ru-RU" w:eastAsia="ru-RU"/>
              </w:rPr>
              <w:t>.)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5"/>
              </w:numPr>
              <w:ind w:left="317"/>
              <w:rPr>
                <w:i/>
                <w:lang w:val="ru-RU" w:eastAsia="ru-RU"/>
              </w:rPr>
            </w:pPr>
            <w:r w:rsidRPr="0016278F">
              <w:rPr>
                <w:i/>
                <w:spacing w:val="1"/>
                <w:lang w:val="ru-RU" w:eastAsia="ru-RU"/>
              </w:rPr>
              <w:t>познакомитьс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с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римерам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спользовани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математич</w:t>
            </w:r>
            <w:r w:rsidRPr="0016278F">
              <w:rPr>
                <w:i/>
                <w:spacing w:val="1"/>
                <w:lang w:val="ru-RU" w:eastAsia="ru-RU"/>
              </w:rPr>
              <w:t>е</w:t>
            </w:r>
            <w:r w:rsidRPr="0016278F">
              <w:rPr>
                <w:i/>
                <w:spacing w:val="1"/>
                <w:lang w:val="ru-RU" w:eastAsia="ru-RU"/>
              </w:rPr>
              <w:t>ског</w:t>
            </w:r>
            <w:r w:rsidRPr="0016278F">
              <w:rPr>
                <w:i/>
                <w:lang w:val="ru-RU" w:eastAsia="ru-RU"/>
              </w:rPr>
              <w:t>о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моделировани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spacing w:val="52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в</w:t>
            </w:r>
            <w:r w:rsidR="00685CB7">
              <w:rPr>
                <w:i/>
                <w:spacing w:val="-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</w:t>
            </w:r>
            <w:r w:rsidRPr="0016278F">
              <w:rPr>
                <w:i/>
                <w:spacing w:val="1"/>
                <w:lang w:val="ru-RU" w:eastAsia="ru-RU"/>
              </w:rPr>
              <w:t>о</w:t>
            </w:r>
            <w:r w:rsidRPr="0016278F">
              <w:rPr>
                <w:i/>
                <w:spacing w:val="1"/>
                <w:lang w:val="ru-RU" w:eastAsia="ru-RU"/>
              </w:rPr>
              <w:t>временно</w:t>
            </w:r>
            <w:r w:rsidRPr="0016278F">
              <w:rPr>
                <w:i/>
                <w:lang w:val="ru-RU" w:eastAsia="ru-RU"/>
              </w:rPr>
              <w:t>м</w:t>
            </w:r>
            <w:r w:rsidR="00685CB7">
              <w:rPr>
                <w:i/>
                <w:spacing w:val="-15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мире</w:t>
            </w:r>
            <w:r w:rsidRPr="0016278F">
              <w:rPr>
                <w:i/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5"/>
              </w:numPr>
              <w:ind w:left="317"/>
              <w:rPr>
                <w:i/>
                <w:lang w:val="ru-RU" w:eastAsia="ru-RU"/>
              </w:rPr>
            </w:pPr>
            <w:r w:rsidRPr="0016278F">
              <w:rPr>
                <w:i/>
                <w:spacing w:val="1"/>
                <w:lang w:val="ru-RU" w:eastAsia="ru-RU"/>
              </w:rPr>
              <w:t>познакомитьс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spacing w:val="-4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с</w:t>
            </w:r>
            <w:r w:rsidR="00685CB7">
              <w:rPr>
                <w:i/>
                <w:spacing w:val="14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ринцип</w:t>
            </w:r>
            <w:r w:rsidRPr="0016278F">
              <w:rPr>
                <w:i/>
                <w:lang w:val="ru-RU" w:eastAsia="ru-RU"/>
              </w:rPr>
              <w:t>а</w:t>
            </w:r>
            <w:r w:rsidRPr="0016278F">
              <w:rPr>
                <w:i/>
                <w:spacing w:val="1"/>
                <w:lang w:val="ru-RU" w:eastAsia="ru-RU"/>
              </w:rPr>
              <w:t>м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функционировани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spacing w:val="-9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</w:t>
            </w:r>
            <w:r w:rsidRPr="0016278F">
              <w:rPr>
                <w:i/>
                <w:spacing w:val="1"/>
                <w:lang w:val="ru-RU" w:eastAsia="ru-RU"/>
              </w:rPr>
              <w:t>н</w:t>
            </w:r>
            <w:r w:rsidRPr="0016278F">
              <w:rPr>
                <w:i/>
                <w:spacing w:val="1"/>
                <w:lang w:val="ru-RU" w:eastAsia="ru-RU"/>
              </w:rPr>
              <w:t>тернет</w:t>
            </w:r>
            <w:r w:rsidRPr="0016278F">
              <w:rPr>
                <w:i/>
                <w:lang w:val="ru-RU" w:eastAsia="ru-RU"/>
              </w:rPr>
              <w:t>а</w:t>
            </w:r>
            <w:r w:rsidR="00685CB7">
              <w:rPr>
                <w:i/>
                <w:spacing w:val="2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12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етевог</w:t>
            </w:r>
            <w:r w:rsidRPr="0016278F">
              <w:rPr>
                <w:i/>
                <w:lang w:val="ru-RU" w:eastAsia="ru-RU"/>
              </w:rPr>
              <w:t>о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в</w:t>
            </w:r>
            <w:r w:rsidRPr="0016278F">
              <w:rPr>
                <w:i/>
                <w:lang w:val="ru-RU" w:eastAsia="ru-RU"/>
              </w:rPr>
              <w:t>з</w:t>
            </w:r>
            <w:r w:rsidRPr="0016278F">
              <w:rPr>
                <w:i/>
                <w:spacing w:val="1"/>
                <w:lang w:val="ru-RU" w:eastAsia="ru-RU"/>
              </w:rPr>
              <w:t>а</w:t>
            </w:r>
            <w:r w:rsidRPr="0016278F">
              <w:rPr>
                <w:i/>
                <w:spacing w:val="1"/>
                <w:lang w:val="ru-RU" w:eastAsia="ru-RU"/>
              </w:rPr>
              <w:t>и</w:t>
            </w:r>
            <w:r w:rsidRPr="0016278F">
              <w:rPr>
                <w:i/>
                <w:spacing w:val="1"/>
                <w:lang w:val="ru-RU" w:eastAsia="ru-RU"/>
              </w:rPr>
              <w:t>модействи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spacing w:val="-19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межд</w:t>
            </w:r>
            <w:r w:rsidRPr="0016278F">
              <w:rPr>
                <w:i/>
                <w:lang w:val="ru-RU" w:eastAsia="ru-RU"/>
              </w:rPr>
              <w:t>у</w:t>
            </w:r>
            <w:r w:rsidR="00685CB7">
              <w:rPr>
                <w:i/>
                <w:spacing w:val="-7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комп</w:t>
            </w:r>
            <w:r w:rsidRPr="0016278F">
              <w:rPr>
                <w:i/>
                <w:spacing w:val="1"/>
                <w:lang w:val="ru-RU" w:eastAsia="ru-RU"/>
              </w:rPr>
              <w:t>ь</w:t>
            </w:r>
            <w:r w:rsidRPr="0016278F">
              <w:rPr>
                <w:i/>
                <w:spacing w:val="1"/>
                <w:lang w:val="ru-RU" w:eastAsia="ru-RU"/>
              </w:rPr>
              <w:t>ютерами</w:t>
            </w:r>
            <w:r w:rsidRPr="0016278F">
              <w:rPr>
                <w:i/>
                <w:lang w:val="ru-RU" w:eastAsia="ru-RU"/>
              </w:rPr>
              <w:t>,</w:t>
            </w:r>
            <w:r w:rsidR="00685CB7">
              <w:rPr>
                <w:i/>
                <w:spacing w:val="-18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с</w:t>
            </w:r>
            <w:r w:rsidR="00685CB7">
              <w:rPr>
                <w:i/>
                <w:spacing w:val="-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методам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-12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ои</w:t>
            </w:r>
            <w:r w:rsidRPr="0016278F">
              <w:rPr>
                <w:i/>
                <w:lang w:val="ru-RU" w:eastAsia="ru-RU"/>
              </w:rPr>
              <w:t>с</w:t>
            </w:r>
            <w:r w:rsidRPr="0016278F">
              <w:rPr>
                <w:i/>
                <w:spacing w:val="1"/>
                <w:lang w:val="ru-RU" w:eastAsia="ru-RU"/>
              </w:rPr>
              <w:t>к</w:t>
            </w:r>
            <w:r w:rsidRPr="0016278F">
              <w:rPr>
                <w:i/>
                <w:lang w:val="ru-RU" w:eastAsia="ru-RU"/>
              </w:rPr>
              <w:t>а</w:t>
            </w:r>
            <w:r w:rsidR="00685CB7">
              <w:rPr>
                <w:i/>
                <w:spacing w:val="-8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в</w:t>
            </w:r>
            <w:r w:rsidR="00685CB7">
              <w:rPr>
                <w:i/>
                <w:spacing w:val="-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нтерн</w:t>
            </w:r>
            <w:r w:rsidRPr="0016278F">
              <w:rPr>
                <w:i/>
                <w:spacing w:val="1"/>
                <w:lang w:val="ru-RU" w:eastAsia="ru-RU"/>
              </w:rPr>
              <w:t>е</w:t>
            </w:r>
            <w:r w:rsidRPr="0016278F">
              <w:rPr>
                <w:i/>
                <w:spacing w:val="1"/>
                <w:lang w:val="ru-RU" w:eastAsia="ru-RU"/>
              </w:rPr>
              <w:t>те</w:t>
            </w:r>
            <w:r w:rsidRPr="0016278F">
              <w:rPr>
                <w:i/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5"/>
              </w:numPr>
              <w:ind w:left="317"/>
              <w:rPr>
                <w:i/>
                <w:lang w:val="ru-RU" w:eastAsia="ru-RU"/>
              </w:rPr>
            </w:pPr>
            <w:r w:rsidRPr="0016278F">
              <w:rPr>
                <w:i/>
                <w:spacing w:val="1"/>
                <w:lang w:val="ru-RU" w:eastAsia="ru-RU"/>
              </w:rPr>
              <w:t>познакомитьс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spacing w:val="66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с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остано</w:t>
            </w:r>
            <w:r w:rsidRPr="0016278F">
              <w:rPr>
                <w:i/>
                <w:spacing w:val="1"/>
                <w:lang w:val="ru-RU" w:eastAsia="ru-RU"/>
              </w:rPr>
              <w:t>в</w:t>
            </w:r>
            <w:r w:rsidRPr="0016278F">
              <w:rPr>
                <w:i/>
                <w:spacing w:val="1"/>
                <w:lang w:val="ru-RU" w:eastAsia="ru-RU"/>
              </w:rPr>
              <w:t>ко</w:t>
            </w:r>
            <w:r w:rsidRPr="0016278F">
              <w:rPr>
                <w:i/>
                <w:lang w:val="ru-RU" w:eastAsia="ru-RU"/>
              </w:rPr>
              <w:t>й</w:t>
            </w:r>
            <w:r w:rsidR="00685CB7">
              <w:rPr>
                <w:i/>
                <w:spacing w:val="69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вопрос</w:t>
            </w:r>
            <w:r w:rsidRPr="0016278F">
              <w:rPr>
                <w:i/>
                <w:lang w:val="ru-RU" w:eastAsia="ru-RU"/>
              </w:rPr>
              <w:t>а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о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том</w:t>
            </w:r>
            <w:r w:rsidRPr="0016278F">
              <w:rPr>
                <w:i/>
                <w:lang w:val="ru-RU" w:eastAsia="ru-RU"/>
              </w:rPr>
              <w:t>,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наскольк</w:t>
            </w:r>
            <w:r w:rsidRPr="0016278F">
              <w:rPr>
                <w:i/>
                <w:lang w:val="ru-RU" w:eastAsia="ru-RU"/>
              </w:rPr>
              <w:t>о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достоверна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ол</w:t>
            </w:r>
            <w:r w:rsidRPr="0016278F">
              <w:rPr>
                <w:i/>
                <w:spacing w:val="1"/>
                <w:lang w:val="ru-RU" w:eastAsia="ru-RU"/>
              </w:rPr>
              <w:t>у</w:t>
            </w:r>
            <w:r w:rsidRPr="0016278F">
              <w:rPr>
                <w:i/>
                <w:spacing w:val="1"/>
                <w:lang w:val="ru-RU" w:eastAsia="ru-RU"/>
              </w:rPr>
              <w:t>ченна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spacing w:val="2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нформация</w:t>
            </w:r>
            <w:r w:rsidRPr="0016278F">
              <w:rPr>
                <w:i/>
                <w:lang w:val="ru-RU" w:eastAsia="ru-RU"/>
              </w:rPr>
              <w:t>,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о</w:t>
            </w:r>
            <w:r w:rsidRPr="0016278F">
              <w:rPr>
                <w:i/>
                <w:spacing w:val="1"/>
                <w:lang w:val="ru-RU" w:eastAsia="ru-RU"/>
              </w:rPr>
              <w:t>д</w:t>
            </w:r>
            <w:r w:rsidRPr="0016278F">
              <w:rPr>
                <w:i/>
                <w:spacing w:val="1"/>
                <w:lang w:val="ru-RU" w:eastAsia="ru-RU"/>
              </w:rPr>
              <w:t>креплен</w:t>
            </w:r>
            <w:r w:rsidRPr="0016278F">
              <w:rPr>
                <w:i/>
                <w:lang w:val="ru-RU" w:eastAsia="ru-RU"/>
              </w:rPr>
              <w:t>а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л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13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он</w:t>
            </w:r>
            <w:r w:rsidRPr="0016278F">
              <w:rPr>
                <w:i/>
                <w:lang w:val="ru-RU" w:eastAsia="ru-RU"/>
              </w:rPr>
              <w:t>а</w:t>
            </w:r>
            <w:r w:rsidR="00685CB7">
              <w:rPr>
                <w:i/>
                <w:spacing w:val="1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доказател</w:t>
            </w:r>
            <w:r w:rsidRPr="0016278F">
              <w:rPr>
                <w:i/>
                <w:spacing w:val="1"/>
                <w:lang w:val="ru-RU" w:eastAsia="ru-RU"/>
              </w:rPr>
              <w:t>ь</w:t>
            </w:r>
            <w:r w:rsidRPr="0016278F">
              <w:rPr>
                <w:i/>
                <w:spacing w:val="1"/>
                <w:lang w:val="ru-RU" w:eastAsia="ru-RU"/>
              </w:rPr>
              <w:t>ствами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одлинност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-9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(пр</w:t>
            </w:r>
            <w:r w:rsidRPr="0016278F">
              <w:rPr>
                <w:i/>
                <w:spacing w:val="1"/>
                <w:lang w:val="ru-RU" w:eastAsia="ru-RU"/>
              </w:rPr>
              <w:t>и</w:t>
            </w:r>
            <w:r w:rsidRPr="0016278F">
              <w:rPr>
                <w:i/>
                <w:spacing w:val="1"/>
                <w:lang w:val="ru-RU" w:eastAsia="ru-RU"/>
              </w:rPr>
              <w:t>мер</w:t>
            </w:r>
            <w:r w:rsidRPr="0016278F">
              <w:rPr>
                <w:i/>
                <w:lang w:val="ru-RU" w:eastAsia="ru-RU"/>
              </w:rPr>
              <w:t>:</w:t>
            </w:r>
            <w:r w:rsidR="00685CB7">
              <w:rPr>
                <w:i/>
                <w:spacing w:val="-4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наличи</w:t>
            </w:r>
            <w:r w:rsidRPr="0016278F">
              <w:rPr>
                <w:i/>
                <w:lang w:val="ru-RU" w:eastAsia="ru-RU"/>
              </w:rPr>
              <w:t>е</w:t>
            </w:r>
            <w:r w:rsidR="00685CB7">
              <w:rPr>
                <w:i/>
                <w:spacing w:val="-3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электронно</w:t>
            </w:r>
            <w:r w:rsidRPr="0016278F">
              <w:rPr>
                <w:i/>
                <w:lang w:val="ru-RU" w:eastAsia="ru-RU"/>
              </w:rPr>
              <w:t>й</w:t>
            </w:r>
            <w:r w:rsidR="00685CB7">
              <w:rPr>
                <w:i/>
                <w:spacing w:val="-8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одписи</w:t>
            </w:r>
            <w:r w:rsidRPr="0016278F">
              <w:rPr>
                <w:i/>
                <w:lang w:val="ru-RU" w:eastAsia="ru-RU"/>
              </w:rPr>
              <w:t>);</w:t>
            </w:r>
            <w:r w:rsidR="00685CB7">
              <w:rPr>
                <w:i/>
                <w:spacing w:val="-5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ознакомитьс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spacing w:val="-11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с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во</w:t>
            </w:r>
            <w:r w:rsidRPr="0016278F">
              <w:rPr>
                <w:i/>
                <w:lang w:val="ru-RU" w:eastAsia="ru-RU"/>
              </w:rPr>
              <w:t>з</w:t>
            </w:r>
            <w:r w:rsidRPr="0016278F">
              <w:rPr>
                <w:i/>
                <w:spacing w:val="1"/>
                <w:lang w:val="ru-RU" w:eastAsia="ru-RU"/>
              </w:rPr>
              <w:t>можным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-2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одходам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к</w:t>
            </w:r>
            <w:r w:rsidR="00685CB7">
              <w:rPr>
                <w:i/>
                <w:spacing w:val="13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оценк</w:t>
            </w:r>
            <w:r w:rsidRPr="0016278F">
              <w:rPr>
                <w:i/>
                <w:lang w:val="ru-RU" w:eastAsia="ru-RU"/>
              </w:rPr>
              <w:t>е</w:t>
            </w:r>
            <w:r w:rsidR="00685CB7">
              <w:rPr>
                <w:i/>
                <w:spacing w:val="6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достоверност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-4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</w:t>
            </w:r>
            <w:r w:rsidRPr="0016278F">
              <w:rPr>
                <w:i/>
                <w:spacing w:val="1"/>
                <w:lang w:val="ru-RU" w:eastAsia="ru-RU"/>
              </w:rPr>
              <w:t>н</w:t>
            </w:r>
            <w:r w:rsidRPr="0016278F">
              <w:rPr>
                <w:i/>
                <w:spacing w:val="1"/>
                <w:lang w:val="ru-RU" w:eastAsia="ru-RU"/>
              </w:rPr>
              <w:t>формаци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-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(пример</w:t>
            </w:r>
            <w:r w:rsidRPr="0016278F">
              <w:rPr>
                <w:i/>
                <w:lang w:val="ru-RU" w:eastAsia="ru-RU"/>
              </w:rPr>
              <w:t>: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равн</w:t>
            </w:r>
            <w:r w:rsidRPr="0016278F">
              <w:rPr>
                <w:i/>
                <w:spacing w:val="1"/>
                <w:lang w:val="ru-RU" w:eastAsia="ru-RU"/>
              </w:rPr>
              <w:t>е</w:t>
            </w:r>
            <w:r w:rsidRPr="0016278F">
              <w:rPr>
                <w:i/>
                <w:spacing w:val="1"/>
                <w:lang w:val="ru-RU" w:eastAsia="ru-RU"/>
              </w:rPr>
              <w:t>ни</w:t>
            </w:r>
            <w:r w:rsidRPr="0016278F">
              <w:rPr>
                <w:i/>
                <w:lang w:val="ru-RU" w:eastAsia="ru-RU"/>
              </w:rPr>
              <w:t>е</w:t>
            </w:r>
            <w:r w:rsidR="00685CB7">
              <w:rPr>
                <w:i/>
                <w:spacing w:val="-1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данны</w:t>
            </w:r>
            <w:r w:rsidRPr="0016278F">
              <w:rPr>
                <w:i/>
                <w:lang w:val="ru-RU" w:eastAsia="ru-RU"/>
              </w:rPr>
              <w:t>х</w:t>
            </w:r>
            <w:r w:rsidR="00685CB7">
              <w:rPr>
                <w:i/>
                <w:spacing w:val="-8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</w:t>
            </w:r>
            <w:r w:rsidRPr="0016278F">
              <w:rPr>
                <w:i/>
                <w:lang w:val="ru-RU" w:eastAsia="ru-RU"/>
              </w:rPr>
              <w:t>з</w:t>
            </w:r>
            <w:r w:rsidR="00685CB7">
              <w:rPr>
                <w:i/>
                <w:spacing w:val="-3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разны</w:t>
            </w:r>
            <w:r w:rsidRPr="0016278F">
              <w:rPr>
                <w:i/>
                <w:lang w:val="ru-RU" w:eastAsia="ru-RU"/>
              </w:rPr>
              <w:t>х</w:t>
            </w:r>
            <w:r w:rsidR="00685CB7">
              <w:rPr>
                <w:i/>
                <w:spacing w:val="-8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</w:t>
            </w:r>
            <w:r w:rsidRPr="0016278F">
              <w:rPr>
                <w:i/>
                <w:spacing w:val="1"/>
                <w:lang w:val="ru-RU" w:eastAsia="ru-RU"/>
              </w:rPr>
              <w:t>с</w:t>
            </w:r>
            <w:r w:rsidRPr="0016278F">
              <w:rPr>
                <w:i/>
                <w:spacing w:val="1"/>
                <w:lang w:val="ru-RU" w:eastAsia="ru-RU"/>
              </w:rPr>
              <w:t>точников</w:t>
            </w:r>
            <w:r w:rsidRPr="0016278F">
              <w:rPr>
                <w:i/>
                <w:lang w:val="ru-RU" w:eastAsia="ru-RU"/>
              </w:rPr>
              <w:t>)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5"/>
              </w:numPr>
              <w:ind w:left="317"/>
              <w:rPr>
                <w:i/>
                <w:lang w:val="ru-RU" w:eastAsia="ru-RU"/>
              </w:rPr>
            </w:pPr>
            <w:r w:rsidRPr="0016278F">
              <w:rPr>
                <w:i/>
                <w:spacing w:val="1"/>
                <w:lang w:val="ru-RU" w:eastAsia="ru-RU"/>
              </w:rPr>
              <w:lastRenderedPageBreak/>
              <w:t>узнат</w:t>
            </w:r>
            <w:r w:rsidRPr="0016278F">
              <w:rPr>
                <w:i/>
                <w:lang w:val="ru-RU" w:eastAsia="ru-RU"/>
              </w:rPr>
              <w:t>ь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о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том</w:t>
            </w:r>
            <w:r w:rsidRPr="0016278F">
              <w:rPr>
                <w:i/>
                <w:lang w:val="ru-RU" w:eastAsia="ru-RU"/>
              </w:rPr>
              <w:t>,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чт</w:t>
            </w:r>
            <w:r w:rsidRPr="0016278F">
              <w:rPr>
                <w:i/>
                <w:lang w:val="ru-RU" w:eastAsia="ru-RU"/>
              </w:rPr>
              <w:t>о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в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фер</w:t>
            </w:r>
            <w:r w:rsidRPr="0016278F">
              <w:rPr>
                <w:i/>
                <w:lang w:val="ru-RU" w:eastAsia="ru-RU"/>
              </w:rPr>
              <w:t>е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нформатик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КТ</w:t>
            </w:r>
            <w:r w:rsidR="00685CB7">
              <w:rPr>
                <w:i/>
                <w:spacing w:val="12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ущ</w:t>
            </w:r>
            <w:r w:rsidRPr="0016278F">
              <w:rPr>
                <w:i/>
                <w:spacing w:val="1"/>
                <w:lang w:val="ru-RU" w:eastAsia="ru-RU"/>
              </w:rPr>
              <w:t>е</w:t>
            </w:r>
            <w:r w:rsidRPr="0016278F">
              <w:rPr>
                <w:i/>
                <w:spacing w:val="1"/>
                <w:lang w:val="ru-RU" w:eastAsia="ru-RU"/>
              </w:rPr>
              <w:t>ствую</w:t>
            </w:r>
            <w:r w:rsidRPr="0016278F">
              <w:rPr>
                <w:i/>
                <w:lang w:val="ru-RU" w:eastAsia="ru-RU"/>
              </w:rPr>
              <w:t>т</w:t>
            </w:r>
            <w:r w:rsidR="00685CB7">
              <w:rPr>
                <w:i/>
                <w:spacing w:val="5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международны</w:t>
            </w:r>
            <w:r w:rsidRPr="0016278F">
              <w:rPr>
                <w:i/>
                <w:lang w:val="ru-RU" w:eastAsia="ru-RU"/>
              </w:rPr>
              <w:t>е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национальны</w:t>
            </w:r>
            <w:r w:rsidRPr="0016278F">
              <w:rPr>
                <w:i/>
                <w:lang w:val="ru-RU" w:eastAsia="ru-RU"/>
              </w:rPr>
              <w:t>е</w:t>
            </w:r>
            <w:r w:rsidR="00685CB7">
              <w:rPr>
                <w:i/>
                <w:spacing w:val="-17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танда</w:t>
            </w:r>
            <w:r w:rsidRPr="0016278F">
              <w:rPr>
                <w:i/>
                <w:spacing w:val="1"/>
                <w:lang w:val="ru-RU" w:eastAsia="ru-RU"/>
              </w:rPr>
              <w:t>р</w:t>
            </w:r>
            <w:r w:rsidRPr="0016278F">
              <w:rPr>
                <w:i/>
                <w:spacing w:val="1"/>
                <w:lang w:val="ru-RU" w:eastAsia="ru-RU"/>
              </w:rPr>
              <w:t>ты</w:t>
            </w:r>
            <w:r w:rsidRPr="0016278F">
              <w:rPr>
                <w:i/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5"/>
              </w:numPr>
              <w:ind w:left="317"/>
              <w:rPr>
                <w:i/>
                <w:lang w:val="ru-RU" w:eastAsia="ru-RU"/>
              </w:rPr>
            </w:pPr>
            <w:r w:rsidRPr="0016278F">
              <w:rPr>
                <w:i/>
                <w:spacing w:val="1"/>
                <w:lang w:val="ru-RU" w:eastAsia="ru-RU"/>
              </w:rPr>
              <w:t>узнат</w:t>
            </w:r>
            <w:r w:rsidRPr="0016278F">
              <w:rPr>
                <w:i/>
                <w:lang w:val="ru-RU" w:eastAsia="ru-RU"/>
              </w:rPr>
              <w:t>ь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о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труктур</w:t>
            </w:r>
            <w:r w:rsidRPr="0016278F">
              <w:rPr>
                <w:i/>
                <w:lang w:val="ru-RU" w:eastAsia="ru-RU"/>
              </w:rPr>
              <w:t>е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овр</w:t>
            </w:r>
            <w:r w:rsidRPr="0016278F">
              <w:rPr>
                <w:i/>
                <w:spacing w:val="1"/>
                <w:lang w:val="ru-RU" w:eastAsia="ru-RU"/>
              </w:rPr>
              <w:t>е</w:t>
            </w:r>
            <w:r w:rsidRPr="0016278F">
              <w:rPr>
                <w:i/>
                <w:spacing w:val="1"/>
                <w:lang w:val="ru-RU" w:eastAsia="ru-RU"/>
              </w:rPr>
              <w:t>менны</w:t>
            </w:r>
            <w:r w:rsidRPr="0016278F">
              <w:rPr>
                <w:i/>
                <w:lang w:val="ru-RU" w:eastAsia="ru-RU"/>
              </w:rPr>
              <w:t>х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компьютеро</w:t>
            </w:r>
            <w:r w:rsidRPr="0016278F">
              <w:rPr>
                <w:i/>
                <w:lang w:val="ru-RU" w:eastAsia="ru-RU"/>
              </w:rPr>
              <w:t>в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назначени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х</w:t>
            </w:r>
            <w:r w:rsidR="00685CB7">
              <w:rPr>
                <w:i/>
                <w:spacing w:val="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эл</w:t>
            </w:r>
            <w:r w:rsidRPr="0016278F">
              <w:rPr>
                <w:i/>
                <w:spacing w:val="1"/>
                <w:lang w:val="ru-RU" w:eastAsia="ru-RU"/>
              </w:rPr>
              <w:t>е</w:t>
            </w:r>
            <w:r w:rsidRPr="0016278F">
              <w:rPr>
                <w:i/>
                <w:spacing w:val="1"/>
                <w:lang w:val="ru-RU" w:eastAsia="ru-RU"/>
              </w:rPr>
              <w:t>ментов</w:t>
            </w:r>
            <w:r w:rsidRPr="0016278F">
              <w:rPr>
                <w:i/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5"/>
              </w:numPr>
              <w:ind w:left="317"/>
              <w:rPr>
                <w:i/>
                <w:lang w:val="ru-RU" w:eastAsia="ru-RU"/>
              </w:rPr>
            </w:pPr>
            <w:r w:rsidRPr="0016278F">
              <w:rPr>
                <w:i/>
                <w:spacing w:val="1"/>
                <w:lang w:val="ru-RU" w:eastAsia="ru-RU"/>
              </w:rPr>
              <w:t>получит</w:t>
            </w:r>
            <w:r w:rsidRPr="0016278F">
              <w:rPr>
                <w:i/>
                <w:lang w:val="ru-RU" w:eastAsia="ru-RU"/>
              </w:rPr>
              <w:t>ь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редставлени</w:t>
            </w:r>
            <w:r w:rsidRPr="0016278F">
              <w:rPr>
                <w:i/>
                <w:lang w:val="ru-RU" w:eastAsia="ru-RU"/>
              </w:rPr>
              <w:t>е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о</w:t>
            </w:r>
            <w:r w:rsidRPr="0016278F">
              <w:rPr>
                <w:i/>
                <w:lang w:val="ru-RU" w:eastAsia="ru-RU"/>
              </w:rPr>
              <w:t>б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стори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тенденци</w:t>
            </w:r>
            <w:r w:rsidRPr="0016278F">
              <w:rPr>
                <w:i/>
                <w:lang w:val="ru-RU" w:eastAsia="ru-RU"/>
              </w:rPr>
              <w:t>ях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ра</w:t>
            </w:r>
            <w:r w:rsidRPr="0016278F">
              <w:rPr>
                <w:i/>
                <w:spacing w:val="1"/>
                <w:lang w:val="ru-RU" w:eastAsia="ru-RU"/>
              </w:rPr>
              <w:t>з</w:t>
            </w:r>
            <w:r w:rsidRPr="0016278F">
              <w:rPr>
                <w:i/>
                <w:spacing w:val="1"/>
                <w:lang w:val="ru-RU" w:eastAsia="ru-RU"/>
              </w:rPr>
              <w:t>вити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w w:val="99"/>
                <w:lang w:val="ru-RU" w:eastAsia="ru-RU"/>
              </w:rPr>
              <w:t>ИКТ</w:t>
            </w:r>
            <w:r w:rsidRPr="0016278F">
              <w:rPr>
                <w:i/>
                <w:w w:val="99"/>
                <w:lang w:val="ru-RU" w:eastAsia="ru-RU"/>
              </w:rPr>
              <w:t>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5"/>
              </w:numPr>
              <w:ind w:left="317"/>
              <w:rPr>
                <w:i/>
                <w:lang w:val="ru-RU" w:eastAsia="ru-RU"/>
              </w:rPr>
            </w:pPr>
            <w:r w:rsidRPr="0016278F">
              <w:rPr>
                <w:i/>
                <w:spacing w:val="1"/>
                <w:lang w:val="ru-RU" w:eastAsia="ru-RU"/>
              </w:rPr>
              <w:t>познакомитьс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spacing w:val="-18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с</w:t>
            </w:r>
            <w:r w:rsidR="00685CB7">
              <w:rPr>
                <w:i/>
                <w:spacing w:val="-1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примерам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spacing w:val="-12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спользовани</w:t>
            </w:r>
            <w:r w:rsidRPr="0016278F">
              <w:rPr>
                <w:i/>
                <w:lang w:val="ru-RU" w:eastAsia="ru-RU"/>
              </w:rPr>
              <w:t>я</w:t>
            </w:r>
            <w:r w:rsidR="00685CB7">
              <w:rPr>
                <w:i/>
                <w:spacing w:val="-18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ИК</w:t>
            </w:r>
            <w:r w:rsidRPr="0016278F">
              <w:rPr>
                <w:i/>
                <w:lang w:val="ru-RU" w:eastAsia="ru-RU"/>
              </w:rPr>
              <w:t>Т</w:t>
            </w:r>
            <w:r w:rsidR="00685CB7">
              <w:rPr>
                <w:i/>
                <w:spacing w:val="65"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в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совр</w:t>
            </w:r>
            <w:r w:rsidRPr="0016278F">
              <w:rPr>
                <w:i/>
                <w:spacing w:val="1"/>
                <w:lang w:val="ru-RU" w:eastAsia="ru-RU"/>
              </w:rPr>
              <w:t>е</w:t>
            </w:r>
            <w:r w:rsidRPr="0016278F">
              <w:rPr>
                <w:i/>
                <w:spacing w:val="1"/>
                <w:lang w:val="ru-RU" w:eastAsia="ru-RU"/>
              </w:rPr>
              <w:t>менно</w:t>
            </w:r>
            <w:r w:rsidRPr="0016278F">
              <w:rPr>
                <w:i/>
                <w:lang w:val="ru-RU" w:eastAsia="ru-RU"/>
              </w:rPr>
              <w:t>м</w:t>
            </w:r>
            <w:r w:rsidR="00685CB7">
              <w:rPr>
                <w:i/>
                <w:spacing w:val="-15"/>
                <w:lang w:val="ru-RU" w:eastAsia="ru-RU"/>
              </w:rPr>
              <w:t xml:space="preserve"> </w:t>
            </w:r>
            <w:r w:rsidRPr="0016278F">
              <w:rPr>
                <w:i/>
                <w:spacing w:val="1"/>
                <w:lang w:val="ru-RU" w:eastAsia="ru-RU"/>
              </w:rPr>
              <w:t>мире;</w:t>
            </w:r>
          </w:p>
          <w:p w:rsidR="002B35F9" w:rsidRPr="0016278F" w:rsidRDefault="002B35F9" w:rsidP="008D74A9">
            <w:pPr>
              <w:pStyle w:val="afe"/>
              <w:numPr>
                <w:ilvl w:val="0"/>
                <w:numId w:val="45"/>
              </w:numPr>
              <w:ind w:left="317"/>
              <w:rPr>
                <w:bCs/>
                <w:lang w:val="ru-RU" w:eastAsia="ru-RU"/>
              </w:rPr>
            </w:pPr>
            <w:r w:rsidRPr="0016278F">
              <w:rPr>
                <w:i/>
                <w:lang w:val="ru-RU" w:eastAsia="ru-RU"/>
              </w:rPr>
              <w:t>получить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представления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о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роботизированных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устро</w:t>
            </w:r>
            <w:r w:rsidRPr="0016278F">
              <w:rPr>
                <w:i/>
                <w:lang w:val="ru-RU" w:eastAsia="ru-RU"/>
              </w:rPr>
              <w:t>й</w:t>
            </w:r>
            <w:r w:rsidRPr="0016278F">
              <w:rPr>
                <w:i/>
                <w:lang w:val="ru-RU" w:eastAsia="ru-RU"/>
              </w:rPr>
              <w:t>ствах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х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спользовани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на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производстве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в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научных</w:t>
            </w:r>
            <w:r w:rsidR="00685CB7">
              <w:rPr>
                <w:i/>
                <w:lang w:val="ru-RU" w:eastAsia="ru-RU"/>
              </w:rPr>
              <w:t xml:space="preserve"> </w:t>
            </w:r>
            <w:r w:rsidRPr="0016278F">
              <w:rPr>
                <w:i/>
                <w:lang w:val="ru-RU" w:eastAsia="ru-RU"/>
              </w:rPr>
              <w:t>исследован</w:t>
            </w:r>
            <w:r w:rsidRPr="0016278F">
              <w:rPr>
                <w:i/>
                <w:lang w:val="ru-RU" w:eastAsia="ru-RU"/>
              </w:rPr>
              <w:t>и</w:t>
            </w:r>
            <w:r w:rsidRPr="0016278F">
              <w:rPr>
                <w:i/>
                <w:lang w:val="ru-RU" w:eastAsia="ru-RU"/>
              </w:rPr>
              <w:t>ях.</w:t>
            </w:r>
          </w:p>
        </w:tc>
      </w:tr>
    </w:tbl>
    <w:p w:rsidR="00537D08" w:rsidRPr="00704B29" w:rsidRDefault="00537D08" w:rsidP="0016278F">
      <w:pPr>
        <w:rPr>
          <w:sz w:val="16"/>
          <w:szCs w:val="16"/>
        </w:rPr>
      </w:pPr>
      <w:bookmarkStart w:id="58" w:name="_Toc409691640"/>
    </w:p>
    <w:p w:rsidR="0087135F" w:rsidRPr="0016278F" w:rsidRDefault="00537D08" w:rsidP="0016278F">
      <w:pPr>
        <w:pStyle w:val="4"/>
        <w:spacing w:before="0"/>
        <w:rPr>
          <w:rFonts w:ascii="Times New Roman" w:hAnsi="Times New Roman"/>
          <w:i w:val="0"/>
          <w:color w:val="auto"/>
          <w:lang w:val="ru-RU"/>
        </w:rPr>
      </w:pPr>
      <w:bookmarkStart w:id="59" w:name="_Toc410653963"/>
      <w:bookmarkStart w:id="60" w:name="_Toc414553149"/>
      <w:bookmarkStart w:id="61" w:name="_Toc496862416"/>
      <w:r w:rsidRPr="0016278F">
        <w:rPr>
          <w:rFonts w:ascii="Times New Roman" w:hAnsi="Times New Roman"/>
          <w:i w:val="0"/>
          <w:color w:val="auto"/>
        </w:rPr>
        <w:t>1.2.5.</w:t>
      </w:r>
      <w:r w:rsidR="0087135F" w:rsidRPr="0016278F">
        <w:rPr>
          <w:rFonts w:ascii="Times New Roman" w:hAnsi="Times New Roman"/>
          <w:i w:val="0"/>
          <w:color w:val="auto"/>
          <w:lang w:val="ru-RU"/>
        </w:rPr>
        <w:t>6</w:t>
      </w:r>
      <w:r w:rsidRPr="0016278F">
        <w:rPr>
          <w:rFonts w:ascii="Times New Roman" w:hAnsi="Times New Roman"/>
          <w:i w:val="0"/>
          <w:color w:val="auto"/>
        </w:rPr>
        <w:t>.</w:t>
      </w:r>
      <w:r w:rsidR="00685CB7">
        <w:rPr>
          <w:rFonts w:ascii="Times New Roman" w:eastAsia="Calibri" w:hAnsi="Times New Roman"/>
          <w:b w:val="0"/>
          <w:bCs w:val="0"/>
          <w:i w:val="0"/>
          <w:iCs w:val="0"/>
          <w:color w:val="auto"/>
          <w:lang w:val="ru-RU" w:eastAsia="en-US"/>
        </w:rPr>
        <w:t xml:space="preserve"> </w:t>
      </w:r>
      <w:r w:rsidR="0087135F" w:rsidRPr="0016278F">
        <w:rPr>
          <w:rFonts w:ascii="Times New Roman" w:hAnsi="Times New Roman"/>
          <w:i w:val="0"/>
          <w:color w:val="auto"/>
          <w:lang w:val="ru-RU"/>
        </w:rPr>
        <w:t>Предметная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87135F" w:rsidRPr="0016278F">
        <w:rPr>
          <w:rFonts w:ascii="Times New Roman" w:hAnsi="Times New Roman"/>
          <w:i w:val="0"/>
          <w:color w:val="auto"/>
          <w:lang w:val="ru-RU"/>
        </w:rPr>
        <w:t>область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87135F" w:rsidRPr="0016278F">
        <w:rPr>
          <w:rFonts w:ascii="Times New Roman" w:hAnsi="Times New Roman"/>
          <w:i w:val="0"/>
          <w:color w:val="auto"/>
          <w:lang w:val="ru-RU"/>
        </w:rPr>
        <w:t>«Естественно-научные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87135F" w:rsidRPr="0016278F">
        <w:rPr>
          <w:rFonts w:ascii="Times New Roman" w:hAnsi="Times New Roman"/>
          <w:i w:val="0"/>
          <w:color w:val="auto"/>
          <w:lang w:val="ru-RU"/>
        </w:rPr>
        <w:t>предметы»</w:t>
      </w:r>
      <w:bookmarkEnd w:id="61"/>
    </w:p>
    <w:p w:rsidR="00ED47C5" w:rsidRPr="00704B29" w:rsidRDefault="00ED47C5" w:rsidP="00CC18FC">
      <w:pPr>
        <w:rPr>
          <w:i/>
          <w:sz w:val="16"/>
          <w:szCs w:val="16"/>
        </w:rPr>
      </w:pPr>
    </w:p>
    <w:p w:rsidR="00537D08" w:rsidRPr="0016278F" w:rsidRDefault="00BC4031" w:rsidP="0016278F">
      <w:pPr>
        <w:pStyle w:val="5"/>
        <w:spacing w:before="0" w:line="240" w:lineRule="auto"/>
        <w:rPr>
          <w:rFonts w:ascii="Times New Roman" w:hAnsi="Times New Roman"/>
          <w:b/>
          <w:color w:val="auto"/>
          <w:sz w:val="24"/>
          <w:szCs w:val="24"/>
          <w:lang w:val="ru-RU"/>
        </w:rPr>
      </w:pPr>
      <w:r w:rsidRPr="0016278F">
        <w:rPr>
          <w:rFonts w:ascii="Times New Roman" w:hAnsi="Times New Roman"/>
          <w:b/>
          <w:color w:val="auto"/>
          <w:sz w:val="24"/>
          <w:szCs w:val="24"/>
          <w:lang w:val="ru-RU"/>
        </w:rPr>
        <w:t>1.2.5.6.1.</w:t>
      </w:r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="00537D08" w:rsidRPr="0016278F">
        <w:rPr>
          <w:rFonts w:ascii="Times New Roman" w:hAnsi="Times New Roman"/>
          <w:b/>
          <w:color w:val="auto"/>
          <w:sz w:val="24"/>
          <w:szCs w:val="24"/>
        </w:rPr>
        <w:t>Физика</w:t>
      </w:r>
      <w:bookmarkEnd w:id="58"/>
      <w:bookmarkEnd w:id="59"/>
      <w:bookmarkEnd w:id="60"/>
    </w:p>
    <w:p w:rsidR="005829D0" w:rsidRPr="00704B29" w:rsidRDefault="005829D0" w:rsidP="0016278F">
      <w:pPr>
        <w:rPr>
          <w:sz w:val="16"/>
          <w:szCs w:val="16"/>
          <w:lang w:eastAsia="x-none"/>
        </w:rPr>
      </w:pP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12"/>
        <w:gridCol w:w="3686"/>
      </w:tblGrid>
      <w:tr w:rsidR="002B35F9" w:rsidRPr="0016278F" w:rsidTr="005E5056">
        <w:tc>
          <w:tcPr>
            <w:tcW w:w="6912" w:type="dxa"/>
            <w:shd w:val="clear" w:color="auto" w:fill="auto"/>
          </w:tcPr>
          <w:p w:rsidR="002B35F9" w:rsidRPr="0016278F" w:rsidRDefault="002B35F9" w:rsidP="0016278F">
            <w:pPr>
              <w:tabs>
                <w:tab w:val="left" w:pos="851"/>
              </w:tabs>
              <w:autoSpaceDE w:val="0"/>
              <w:autoSpaceDN w:val="0"/>
              <w:adjustRightInd w:val="0"/>
              <w:ind w:firstLine="0"/>
            </w:pPr>
            <w:r w:rsidRPr="0016278F">
              <w:rPr>
                <w:b/>
              </w:rPr>
              <w:t>Выпускник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научится:</w:t>
            </w:r>
          </w:p>
        </w:tc>
        <w:tc>
          <w:tcPr>
            <w:tcW w:w="3686" w:type="dxa"/>
            <w:shd w:val="clear" w:color="auto" w:fill="auto"/>
          </w:tcPr>
          <w:p w:rsidR="002B35F9" w:rsidRPr="0016278F" w:rsidRDefault="002B35F9" w:rsidP="0016278F">
            <w:pPr>
              <w:tabs>
                <w:tab w:val="left" w:pos="851"/>
              </w:tabs>
              <w:autoSpaceDE w:val="0"/>
              <w:autoSpaceDN w:val="0"/>
              <w:adjustRightInd w:val="0"/>
              <w:ind w:firstLine="0"/>
            </w:pPr>
            <w:r w:rsidRPr="0016278F">
              <w:rPr>
                <w:b/>
              </w:rPr>
              <w:t>Выпускник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получит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возмо</w:t>
            </w:r>
            <w:r w:rsidRPr="0016278F">
              <w:rPr>
                <w:b/>
              </w:rPr>
              <w:t>ж</w:t>
            </w:r>
            <w:r w:rsidRPr="0016278F">
              <w:rPr>
                <w:b/>
              </w:rPr>
              <w:t>ность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научит</w:t>
            </w:r>
            <w:r w:rsidRPr="0016278F">
              <w:rPr>
                <w:b/>
              </w:rPr>
              <w:t>ь</w:t>
            </w:r>
            <w:r w:rsidRPr="0016278F">
              <w:rPr>
                <w:b/>
              </w:rPr>
              <w:t>ся:</w:t>
            </w:r>
          </w:p>
        </w:tc>
      </w:tr>
      <w:tr w:rsidR="002B35F9" w:rsidRPr="0016278F" w:rsidTr="005E5056">
        <w:tc>
          <w:tcPr>
            <w:tcW w:w="6912" w:type="dxa"/>
            <w:shd w:val="clear" w:color="auto" w:fill="auto"/>
          </w:tcPr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426" w:hanging="426"/>
              <w:contextualSpacing/>
            </w:pPr>
            <w:r w:rsidRPr="0016278F">
              <w:t>соблюдать</w:t>
            </w:r>
            <w:r w:rsidR="00685CB7">
              <w:t xml:space="preserve"> </w:t>
            </w:r>
            <w:r w:rsidRPr="0016278F">
              <w:t>правила</w:t>
            </w:r>
            <w:r w:rsidR="00685CB7">
              <w:t xml:space="preserve"> </w:t>
            </w:r>
            <w:r w:rsidRPr="0016278F">
              <w:t>безопасност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храны</w:t>
            </w:r>
            <w:r w:rsidR="00685CB7">
              <w:t xml:space="preserve"> </w:t>
            </w:r>
            <w:r w:rsidRPr="0016278F">
              <w:t>труда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работе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учебны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лабораторным</w:t>
            </w:r>
            <w:r w:rsidR="00685CB7">
              <w:t xml:space="preserve"> </w:t>
            </w:r>
            <w:r w:rsidRPr="0016278F">
              <w:t>оборудов</w:t>
            </w:r>
            <w:r w:rsidRPr="0016278F">
              <w:t>а</w:t>
            </w:r>
            <w:r w:rsidRPr="0016278F">
              <w:t>нием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426" w:hanging="426"/>
              <w:contextualSpacing/>
            </w:pPr>
            <w:r w:rsidRPr="0016278F">
              <w:t>понимать</w:t>
            </w:r>
            <w:r w:rsidR="00685CB7">
              <w:t xml:space="preserve"> </w:t>
            </w:r>
            <w:r w:rsidRPr="0016278F">
              <w:t>смысл</w:t>
            </w:r>
            <w:r w:rsidR="00685CB7">
              <w:t xml:space="preserve"> </w:t>
            </w:r>
            <w:r w:rsidRPr="0016278F">
              <w:t>основных</w:t>
            </w:r>
            <w:r w:rsidR="00685CB7">
              <w:t xml:space="preserve"> </w:t>
            </w:r>
            <w:r w:rsidRPr="0016278F">
              <w:t>физических</w:t>
            </w:r>
            <w:r w:rsidR="00685CB7">
              <w:t xml:space="preserve"> </w:t>
            </w:r>
            <w:r w:rsidRPr="0016278F">
              <w:t>терминов:</w:t>
            </w:r>
            <w:r w:rsidR="00685CB7">
              <w:t xml:space="preserve"> </w:t>
            </w:r>
            <w:r w:rsidRPr="0016278F">
              <w:t>физич</w:t>
            </w:r>
            <w:r w:rsidRPr="0016278F">
              <w:t>е</w:t>
            </w:r>
            <w:r w:rsidRPr="0016278F">
              <w:t>ское</w:t>
            </w:r>
            <w:r w:rsidR="00685CB7">
              <w:t xml:space="preserve"> </w:t>
            </w:r>
            <w:r w:rsidRPr="0016278F">
              <w:t>тело,</w:t>
            </w:r>
            <w:r w:rsidR="00685CB7">
              <w:t xml:space="preserve"> </w:t>
            </w:r>
            <w:r w:rsidRPr="0016278F">
              <w:t>физическое</w:t>
            </w:r>
            <w:r w:rsidR="00685CB7">
              <w:t xml:space="preserve"> </w:t>
            </w:r>
            <w:r w:rsidRPr="0016278F">
              <w:t>явление,</w:t>
            </w:r>
            <w:r w:rsidR="00685CB7">
              <w:t xml:space="preserve"> </w:t>
            </w:r>
            <w:r w:rsidRPr="0016278F">
              <w:t>физическая</w:t>
            </w:r>
            <w:r w:rsidR="00685CB7">
              <w:t xml:space="preserve"> </w:t>
            </w:r>
            <w:r w:rsidRPr="0016278F">
              <w:t>величина,</w:t>
            </w:r>
            <w:r w:rsidR="00685CB7">
              <w:t xml:space="preserve"> </w:t>
            </w:r>
            <w:r w:rsidRPr="0016278F">
              <w:t>ед</w:t>
            </w:r>
            <w:r w:rsidRPr="0016278F">
              <w:t>и</w:t>
            </w:r>
            <w:r w:rsidRPr="0016278F">
              <w:t>ницы</w:t>
            </w:r>
            <w:r w:rsidR="00685CB7">
              <w:t xml:space="preserve"> </w:t>
            </w:r>
            <w:r w:rsidRPr="0016278F">
              <w:t>изм</w:t>
            </w:r>
            <w:r w:rsidRPr="0016278F">
              <w:t>е</w:t>
            </w:r>
            <w:r w:rsidRPr="0016278F">
              <w:t>рения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426" w:hanging="426"/>
              <w:contextualSpacing/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проблемы,</w:t>
            </w:r>
            <w:r w:rsidR="00685CB7">
              <w:t xml:space="preserve"> </w:t>
            </w:r>
            <w:r w:rsidRPr="0016278F">
              <w:t>которые</w:t>
            </w:r>
            <w:r w:rsidR="00685CB7">
              <w:t xml:space="preserve"> </w:t>
            </w:r>
            <w:r w:rsidRPr="0016278F">
              <w:t>можно</w:t>
            </w:r>
            <w:r w:rsidR="00685CB7">
              <w:t xml:space="preserve"> </w:t>
            </w:r>
            <w:r w:rsidRPr="0016278F">
              <w:t>решить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пом</w:t>
            </w:r>
            <w:r w:rsidRPr="0016278F">
              <w:t>о</w:t>
            </w:r>
            <w:r w:rsidRPr="0016278F">
              <w:t>щи</w:t>
            </w:r>
            <w:r w:rsidR="00685CB7">
              <w:t xml:space="preserve"> </w:t>
            </w:r>
            <w:r w:rsidRPr="0016278F">
              <w:t>физических</w:t>
            </w:r>
            <w:r w:rsidR="00685CB7">
              <w:t xml:space="preserve"> </w:t>
            </w:r>
            <w:r w:rsidRPr="0016278F">
              <w:t>методов;</w:t>
            </w:r>
            <w:r w:rsidR="00685CB7">
              <w:t xml:space="preserve"> </w:t>
            </w:r>
            <w:r w:rsidRPr="0016278F">
              <w:t>анализировать</w:t>
            </w:r>
            <w:r w:rsidR="00685CB7">
              <w:t xml:space="preserve"> </w:t>
            </w:r>
            <w:r w:rsidRPr="0016278F">
              <w:t>отдельные</w:t>
            </w:r>
            <w:r w:rsidR="00685CB7">
              <w:t xml:space="preserve"> </w:t>
            </w:r>
            <w:r w:rsidRPr="0016278F">
              <w:t>этапы</w:t>
            </w:r>
            <w:r w:rsidR="00685CB7">
              <w:t xml:space="preserve"> </w:t>
            </w:r>
            <w:r w:rsidRPr="0016278F">
              <w:t>проведения</w:t>
            </w:r>
            <w:r w:rsidR="00685CB7">
              <w:t xml:space="preserve"> </w:t>
            </w:r>
            <w:r w:rsidRPr="0016278F">
              <w:t>исследовани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нтерпретировать</w:t>
            </w:r>
            <w:r w:rsidR="00685CB7">
              <w:t xml:space="preserve"> </w:t>
            </w:r>
            <w:r w:rsidRPr="0016278F">
              <w:t>результаты</w:t>
            </w:r>
            <w:r w:rsidR="00685CB7">
              <w:t xml:space="preserve"> </w:t>
            </w:r>
            <w:r w:rsidRPr="0016278F">
              <w:t>набл</w:t>
            </w:r>
            <w:r w:rsidRPr="0016278F">
              <w:t>ю</w:t>
            </w:r>
            <w:r w:rsidRPr="0016278F">
              <w:t>дени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пытов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426" w:hanging="426"/>
              <w:contextualSpacing/>
            </w:pPr>
            <w:r w:rsidRPr="0016278F">
              <w:t>ставить</w:t>
            </w:r>
            <w:r w:rsidR="00685CB7">
              <w:t xml:space="preserve"> </w:t>
            </w:r>
            <w:r w:rsidRPr="0016278F">
              <w:t>опыты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исследованию</w:t>
            </w:r>
            <w:r w:rsidR="00685CB7">
              <w:t xml:space="preserve"> </w:t>
            </w:r>
            <w:r w:rsidRPr="0016278F">
              <w:t>физических</w:t>
            </w:r>
            <w:r w:rsidR="00685CB7">
              <w:t xml:space="preserve"> </w:t>
            </w:r>
            <w:r w:rsidRPr="0016278F">
              <w:t>явлений</w:t>
            </w:r>
            <w:r w:rsidR="00685CB7">
              <w:t xml:space="preserve"> </w:t>
            </w:r>
            <w:r w:rsidRPr="0016278F">
              <w:t>или</w:t>
            </w:r>
            <w:r w:rsidR="00685CB7">
              <w:t xml:space="preserve"> </w:t>
            </w:r>
            <w:r w:rsidRPr="0016278F">
              <w:t>физических</w:t>
            </w:r>
            <w:r w:rsidR="00685CB7">
              <w:t xml:space="preserve"> </w:t>
            </w:r>
            <w:r w:rsidRPr="0016278F">
              <w:t>свойств</w:t>
            </w:r>
            <w:r w:rsidR="00685CB7">
              <w:t xml:space="preserve"> </w:t>
            </w:r>
            <w:r w:rsidRPr="0016278F">
              <w:t>тел</w:t>
            </w:r>
            <w:r w:rsidR="00685CB7">
              <w:t xml:space="preserve"> </w:t>
            </w:r>
            <w:r w:rsidRPr="0016278F">
              <w:t>без</w:t>
            </w:r>
            <w:r w:rsidR="00685CB7">
              <w:t xml:space="preserve"> </w:t>
            </w:r>
            <w:r w:rsidRPr="0016278F">
              <w:t>использования</w:t>
            </w:r>
            <w:r w:rsidR="00685CB7">
              <w:t xml:space="preserve"> </w:t>
            </w:r>
            <w:r w:rsidRPr="0016278F">
              <w:t>прямых</w:t>
            </w:r>
            <w:r w:rsidR="00685CB7">
              <w:t xml:space="preserve"> </w:t>
            </w:r>
            <w:r w:rsidRPr="0016278F">
              <w:t>измер</w:t>
            </w:r>
            <w:r w:rsidRPr="0016278F">
              <w:t>е</w:t>
            </w:r>
            <w:r w:rsidRPr="0016278F">
              <w:t>ний;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этом</w:t>
            </w:r>
            <w:r w:rsidR="00685CB7">
              <w:t xml:space="preserve"> </w:t>
            </w:r>
            <w:r w:rsidRPr="0016278F">
              <w:t>формулировать</w:t>
            </w:r>
            <w:r w:rsidR="00685CB7">
              <w:t xml:space="preserve"> </w:t>
            </w:r>
            <w:r w:rsidRPr="0016278F">
              <w:t>проблему/задачу</w:t>
            </w:r>
            <w:r w:rsidR="00685CB7">
              <w:t xml:space="preserve"> </w:t>
            </w:r>
            <w:r w:rsidRPr="0016278F">
              <w:t>учебного</w:t>
            </w:r>
            <w:r w:rsidR="00685CB7">
              <w:t xml:space="preserve"> </w:t>
            </w:r>
            <w:r w:rsidRPr="0016278F">
              <w:t>эксперимента;</w:t>
            </w:r>
            <w:r w:rsidR="00685CB7">
              <w:t xml:space="preserve"> </w:t>
            </w:r>
            <w:r w:rsidRPr="0016278F">
              <w:t>собирать</w:t>
            </w:r>
            <w:r w:rsidR="00685CB7">
              <w:t xml:space="preserve"> </w:t>
            </w:r>
            <w:r w:rsidRPr="0016278F">
              <w:t>установку</w:t>
            </w:r>
            <w:r w:rsidR="00685CB7">
              <w:t xml:space="preserve"> </w:t>
            </w:r>
            <w:r w:rsidRPr="0016278F">
              <w:t>из</w:t>
            </w:r>
            <w:r w:rsidR="00685CB7">
              <w:t xml:space="preserve"> </w:t>
            </w:r>
            <w:r w:rsidRPr="0016278F">
              <w:t>предложенного</w:t>
            </w:r>
            <w:r w:rsidR="00685CB7">
              <w:t xml:space="preserve"> </w:t>
            </w:r>
            <w:r w:rsidRPr="0016278F">
              <w:t>обор</w:t>
            </w:r>
            <w:r w:rsidRPr="0016278F">
              <w:t>у</w:t>
            </w:r>
            <w:r w:rsidRPr="0016278F">
              <w:t>дования;</w:t>
            </w:r>
            <w:r w:rsidR="00685CB7">
              <w:t xml:space="preserve"> </w:t>
            </w:r>
            <w:r w:rsidRPr="0016278F">
              <w:t>проводить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формулировать</w:t>
            </w:r>
            <w:r w:rsidR="00685CB7">
              <w:t xml:space="preserve"> </w:t>
            </w:r>
            <w:r w:rsidRPr="0016278F">
              <w:t>выв</w:t>
            </w:r>
            <w:r w:rsidRPr="0016278F">
              <w:t>о</w:t>
            </w:r>
            <w:r w:rsidRPr="0016278F">
              <w:t>ды.</w:t>
            </w:r>
          </w:p>
          <w:p w:rsidR="002B35F9" w:rsidRPr="0016278F" w:rsidRDefault="002B35F9" w:rsidP="0016278F">
            <w:pPr>
              <w:tabs>
                <w:tab w:val="left" w:pos="851"/>
              </w:tabs>
              <w:autoSpaceDE w:val="0"/>
              <w:autoSpaceDN w:val="0"/>
              <w:adjustRightInd w:val="0"/>
            </w:pPr>
            <w:r w:rsidRPr="0016278F">
              <w:rPr>
                <w:u w:val="single"/>
              </w:rPr>
              <w:t>Примечание</w:t>
            </w:r>
            <w:r w:rsidRPr="0016278F">
              <w:t>.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проведении</w:t>
            </w:r>
            <w:r w:rsidR="00685CB7">
              <w:t xml:space="preserve"> </w:t>
            </w:r>
            <w:r w:rsidRPr="0016278F">
              <w:t>исследования</w:t>
            </w:r>
            <w:r w:rsidR="00685CB7">
              <w:t xml:space="preserve"> </w:t>
            </w:r>
            <w:r w:rsidRPr="0016278F">
              <w:t>физических</w:t>
            </w:r>
            <w:r w:rsidR="00685CB7">
              <w:t xml:space="preserve"> </w:t>
            </w:r>
            <w:r w:rsidRPr="0016278F">
              <w:t>явлений</w:t>
            </w:r>
            <w:r w:rsidR="00685CB7">
              <w:t xml:space="preserve"> </w:t>
            </w:r>
            <w:r w:rsidRPr="0016278F">
              <w:t>измерительные</w:t>
            </w:r>
            <w:r w:rsidR="00685CB7">
              <w:t xml:space="preserve"> </w:t>
            </w:r>
            <w:r w:rsidRPr="0016278F">
              <w:t>приборы</w:t>
            </w:r>
            <w:r w:rsidR="00685CB7">
              <w:t xml:space="preserve"> </w:t>
            </w:r>
            <w:r w:rsidRPr="0016278F">
              <w:t>используются</w:t>
            </w:r>
            <w:r w:rsidR="00685CB7">
              <w:t xml:space="preserve"> </w:t>
            </w:r>
            <w:r w:rsidRPr="0016278F">
              <w:t>лишь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датч</w:t>
            </w:r>
            <w:r w:rsidRPr="0016278F">
              <w:t>и</w:t>
            </w:r>
            <w:r w:rsidRPr="0016278F">
              <w:t>ки</w:t>
            </w:r>
            <w:r w:rsidR="00685CB7">
              <w:t xml:space="preserve"> </w:t>
            </w:r>
            <w:r w:rsidRPr="0016278F">
              <w:t>измерения</w:t>
            </w:r>
            <w:r w:rsidR="00685CB7">
              <w:t xml:space="preserve"> </w:t>
            </w:r>
            <w:r w:rsidRPr="0016278F">
              <w:t>физических</w:t>
            </w:r>
            <w:r w:rsidR="00685CB7">
              <w:t xml:space="preserve"> </w:t>
            </w:r>
            <w:r w:rsidRPr="0016278F">
              <w:t>величин.</w:t>
            </w:r>
            <w:r w:rsidR="00685CB7">
              <w:t xml:space="preserve"> </w:t>
            </w:r>
            <w:r w:rsidRPr="0016278F">
              <w:t>Записи</w:t>
            </w:r>
            <w:r w:rsidR="00685CB7">
              <w:t xml:space="preserve"> </w:t>
            </w:r>
            <w:r w:rsidRPr="0016278F">
              <w:t>показаний</w:t>
            </w:r>
            <w:r w:rsidR="00685CB7">
              <w:t xml:space="preserve"> </w:t>
            </w:r>
            <w:r w:rsidRPr="0016278F">
              <w:t>прямых</w:t>
            </w:r>
            <w:r w:rsidR="00685CB7">
              <w:t xml:space="preserve"> </w:t>
            </w:r>
            <w:r w:rsidRPr="0016278F">
              <w:t>измерений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этом</w:t>
            </w:r>
            <w:r w:rsidR="00685CB7">
              <w:t xml:space="preserve"> </w:t>
            </w:r>
            <w:r w:rsidRPr="0016278F">
              <w:t>сл</w:t>
            </w:r>
            <w:r w:rsidRPr="0016278F">
              <w:t>у</w:t>
            </w:r>
            <w:r w:rsidRPr="0016278F">
              <w:t>чае</w:t>
            </w:r>
            <w:r w:rsidR="00685CB7">
              <w:t xml:space="preserve"> </w:t>
            </w:r>
            <w:r w:rsidRPr="0016278F">
              <w:t>не</w:t>
            </w:r>
            <w:r w:rsidR="00685CB7">
              <w:t xml:space="preserve"> </w:t>
            </w:r>
            <w:r w:rsidRPr="0016278F">
              <w:t>требуется.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426" w:hanging="426"/>
              <w:contextualSpacing/>
            </w:pPr>
            <w:r w:rsidRPr="0016278F">
              <w:t>понимать</w:t>
            </w:r>
            <w:r w:rsidR="00685CB7">
              <w:t xml:space="preserve"> </w:t>
            </w:r>
            <w:r w:rsidRPr="0016278F">
              <w:t>роль</w:t>
            </w:r>
            <w:r w:rsidR="00685CB7">
              <w:t xml:space="preserve"> </w:t>
            </w:r>
            <w:r w:rsidRPr="0016278F">
              <w:t>эксперимента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олучении</w:t>
            </w:r>
            <w:r w:rsidR="00685CB7">
              <w:t xml:space="preserve"> </w:t>
            </w:r>
            <w:r w:rsidRPr="0016278F">
              <w:t>научной</w:t>
            </w:r>
            <w:r w:rsidR="00685CB7">
              <w:t xml:space="preserve"> </w:t>
            </w:r>
            <w:r w:rsidRPr="0016278F">
              <w:t>инфо</w:t>
            </w:r>
            <w:r w:rsidRPr="0016278F">
              <w:t>р</w:t>
            </w:r>
            <w:r w:rsidRPr="0016278F">
              <w:t>мации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426" w:hanging="426"/>
              <w:contextualSpacing/>
            </w:pPr>
            <w:r w:rsidRPr="0016278F">
              <w:t>проводить</w:t>
            </w:r>
            <w:r w:rsidR="00685CB7">
              <w:t xml:space="preserve"> </w:t>
            </w:r>
            <w:r w:rsidRPr="0016278F">
              <w:t>прямые</w:t>
            </w:r>
            <w:r w:rsidR="00685CB7">
              <w:t xml:space="preserve"> </w:t>
            </w:r>
            <w:r w:rsidRPr="0016278F">
              <w:t>измерения</w:t>
            </w:r>
            <w:r w:rsidR="00685CB7">
              <w:t xml:space="preserve"> </w:t>
            </w:r>
            <w:r w:rsidRPr="0016278F">
              <w:t>физических</w:t>
            </w:r>
            <w:r w:rsidR="00685CB7">
              <w:t xml:space="preserve"> </w:t>
            </w:r>
            <w:r w:rsidRPr="0016278F">
              <w:t>величин:</w:t>
            </w:r>
            <w:r w:rsidR="00685CB7">
              <w:t xml:space="preserve"> </w:t>
            </w:r>
            <w:r w:rsidRPr="0016278F">
              <w:t>время,</w:t>
            </w:r>
            <w:r w:rsidR="00685CB7">
              <w:t xml:space="preserve"> </w:t>
            </w:r>
            <w:r w:rsidRPr="0016278F">
              <w:t>расстояние,</w:t>
            </w:r>
            <w:r w:rsidR="00685CB7">
              <w:t xml:space="preserve"> </w:t>
            </w:r>
            <w:r w:rsidRPr="0016278F">
              <w:t>масса</w:t>
            </w:r>
            <w:r w:rsidR="00685CB7">
              <w:t xml:space="preserve"> </w:t>
            </w:r>
            <w:r w:rsidRPr="0016278F">
              <w:t>тела,</w:t>
            </w:r>
            <w:r w:rsidR="00685CB7">
              <w:t xml:space="preserve"> </w:t>
            </w:r>
            <w:r w:rsidRPr="0016278F">
              <w:t>объем,</w:t>
            </w:r>
            <w:r w:rsidR="00685CB7">
              <w:t xml:space="preserve"> </w:t>
            </w:r>
            <w:r w:rsidRPr="0016278F">
              <w:t>сила,</w:t>
            </w:r>
            <w:r w:rsidR="00685CB7">
              <w:t xml:space="preserve"> </w:t>
            </w:r>
            <w:r w:rsidRPr="0016278F">
              <w:t>температура,</w:t>
            </w:r>
            <w:r w:rsidR="00685CB7">
              <w:t xml:space="preserve"> </w:t>
            </w:r>
            <w:r w:rsidRPr="0016278F">
              <w:t>атм</w:t>
            </w:r>
            <w:r w:rsidRPr="0016278F">
              <w:t>о</w:t>
            </w:r>
            <w:r w:rsidRPr="0016278F">
              <w:t>сферное</w:t>
            </w:r>
            <w:r w:rsidR="00685CB7">
              <w:t xml:space="preserve"> </w:t>
            </w:r>
            <w:r w:rsidRPr="0016278F">
              <w:t>давление,</w:t>
            </w:r>
            <w:r w:rsidR="00685CB7">
              <w:t xml:space="preserve"> </w:t>
            </w:r>
            <w:r w:rsidRPr="0016278F">
              <w:t>влажность</w:t>
            </w:r>
            <w:r w:rsidR="00685CB7">
              <w:t xml:space="preserve"> </w:t>
            </w:r>
            <w:r w:rsidRPr="0016278F">
              <w:t>воздуха,</w:t>
            </w:r>
            <w:r w:rsidR="00685CB7">
              <w:t xml:space="preserve"> </w:t>
            </w:r>
            <w:r w:rsidRPr="0016278F">
              <w:t>напряжение,</w:t>
            </w:r>
            <w:r w:rsidR="00685CB7">
              <w:t xml:space="preserve"> </w:t>
            </w:r>
            <w:r w:rsidRPr="0016278F">
              <w:t>сила</w:t>
            </w:r>
            <w:r w:rsidR="00685CB7">
              <w:t xml:space="preserve"> </w:t>
            </w:r>
            <w:r w:rsidRPr="0016278F">
              <w:t>т</w:t>
            </w:r>
            <w:r w:rsidRPr="0016278F">
              <w:t>о</w:t>
            </w:r>
            <w:r w:rsidRPr="0016278F">
              <w:t>ка,</w:t>
            </w:r>
            <w:r w:rsidR="00685CB7">
              <w:t xml:space="preserve"> </w:t>
            </w:r>
            <w:r w:rsidRPr="0016278F">
              <w:t>радиационный</w:t>
            </w:r>
            <w:r w:rsidR="00685CB7">
              <w:t xml:space="preserve"> </w:t>
            </w:r>
            <w:r w:rsidRPr="0016278F">
              <w:t>фон</w:t>
            </w:r>
            <w:r w:rsidR="00685CB7">
              <w:t xml:space="preserve"> </w:t>
            </w:r>
            <w:r w:rsidRPr="0016278F">
              <w:t>(с</w:t>
            </w:r>
            <w:r w:rsidR="00685CB7">
              <w:t xml:space="preserve"> </w:t>
            </w:r>
            <w:r w:rsidRPr="0016278F">
              <w:t>использованием</w:t>
            </w:r>
            <w:r w:rsidR="00685CB7">
              <w:t xml:space="preserve"> </w:t>
            </w:r>
            <w:r w:rsidRPr="0016278F">
              <w:t>дозиметра);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этом</w:t>
            </w:r>
            <w:r w:rsidR="00685CB7">
              <w:t xml:space="preserve"> </w:t>
            </w:r>
            <w:r w:rsidRPr="0016278F">
              <w:t>выбирать</w:t>
            </w:r>
            <w:r w:rsidR="00685CB7">
              <w:t xml:space="preserve"> </w:t>
            </w:r>
            <w:r w:rsidRPr="0016278F">
              <w:t>оптимальный</w:t>
            </w:r>
            <w:r w:rsidR="00685CB7">
              <w:t xml:space="preserve"> </w:t>
            </w:r>
            <w:r w:rsidRPr="0016278F">
              <w:t>способ</w:t>
            </w:r>
            <w:r w:rsidR="00685CB7">
              <w:t xml:space="preserve"> </w:t>
            </w:r>
            <w:r w:rsidRPr="0016278F">
              <w:t>измер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спольз</w:t>
            </w:r>
            <w:r w:rsidRPr="0016278F">
              <w:t>о</w:t>
            </w:r>
            <w:r w:rsidRPr="0016278F">
              <w:t>вать</w:t>
            </w:r>
            <w:r w:rsidR="00685CB7">
              <w:t xml:space="preserve"> </w:t>
            </w:r>
            <w:r w:rsidRPr="0016278F">
              <w:t>простейшие</w:t>
            </w:r>
            <w:r w:rsidR="00685CB7">
              <w:t xml:space="preserve"> </w:t>
            </w:r>
            <w:r w:rsidRPr="0016278F">
              <w:t>методы</w:t>
            </w:r>
            <w:r w:rsidR="00685CB7">
              <w:t xml:space="preserve"> </w:t>
            </w:r>
            <w:r w:rsidRPr="0016278F">
              <w:t>оценки</w:t>
            </w:r>
            <w:r w:rsidR="00685CB7">
              <w:t xml:space="preserve"> </w:t>
            </w:r>
            <w:r w:rsidRPr="0016278F">
              <w:t>погрешностей</w:t>
            </w:r>
            <w:r w:rsidR="00685CB7">
              <w:t xml:space="preserve"> </w:t>
            </w:r>
            <w:r w:rsidRPr="0016278F">
              <w:t>измерений.</w:t>
            </w:r>
          </w:p>
          <w:p w:rsidR="002B35F9" w:rsidRPr="0016278F" w:rsidRDefault="002B35F9" w:rsidP="0016278F">
            <w:pPr>
              <w:tabs>
                <w:tab w:val="left" w:pos="851"/>
              </w:tabs>
              <w:autoSpaceDE w:val="0"/>
              <w:autoSpaceDN w:val="0"/>
              <w:adjustRightInd w:val="0"/>
            </w:pPr>
            <w:r w:rsidRPr="0016278F">
              <w:rPr>
                <w:u w:val="single"/>
              </w:rPr>
              <w:t>Примечание</w:t>
            </w:r>
            <w:r w:rsidRPr="0016278F">
              <w:t>.</w:t>
            </w:r>
            <w:r w:rsidR="00685CB7">
              <w:t xml:space="preserve"> </w:t>
            </w:r>
            <w:r w:rsidRPr="0016278F">
              <w:t>Любая</w:t>
            </w:r>
            <w:r w:rsidR="00685CB7">
              <w:t xml:space="preserve"> </w:t>
            </w:r>
            <w:r w:rsidRPr="0016278F">
              <w:t>учебная</w:t>
            </w:r>
            <w:r w:rsidR="00685CB7">
              <w:t xml:space="preserve"> </w:t>
            </w:r>
            <w:r w:rsidRPr="0016278F">
              <w:t>программа</w:t>
            </w:r>
            <w:r w:rsidR="00685CB7">
              <w:t xml:space="preserve"> </w:t>
            </w:r>
            <w:r w:rsidRPr="0016278F">
              <w:t>должна</w:t>
            </w:r>
            <w:r w:rsidR="00685CB7">
              <w:t xml:space="preserve"> </w:t>
            </w:r>
            <w:r w:rsidRPr="0016278F">
              <w:t>обесп</w:t>
            </w:r>
            <w:r w:rsidRPr="0016278F">
              <w:t>е</w:t>
            </w:r>
            <w:r w:rsidRPr="0016278F">
              <w:t>чивать</w:t>
            </w:r>
            <w:r w:rsidR="00685CB7">
              <w:t xml:space="preserve"> </w:t>
            </w:r>
            <w:r w:rsidRPr="0016278F">
              <w:t>овладение</w:t>
            </w:r>
            <w:r w:rsidR="00685CB7">
              <w:t xml:space="preserve"> </w:t>
            </w:r>
            <w:r w:rsidRPr="0016278F">
              <w:t>прямыми</w:t>
            </w:r>
            <w:r w:rsidR="00685CB7">
              <w:t xml:space="preserve"> </w:t>
            </w:r>
            <w:r w:rsidRPr="0016278F">
              <w:t>измерениями</w:t>
            </w:r>
            <w:r w:rsidR="00685CB7">
              <w:t xml:space="preserve"> </w:t>
            </w:r>
            <w:r w:rsidRPr="0016278F">
              <w:t>всех</w:t>
            </w:r>
            <w:r w:rsidR="00685CB7">
              <w:t xml:space="preserve"> </w:t>
            </w:r>
            <w:r w:rsidRPr="0016278F">
              <w:t>пер</w:t>
            </w:r>
            <w:r w:rsidRPr="0016278F">
              <w:t>е</w:t>
            </w:r>
            <w:r w:rsidRPr="0016278F">
              <w:t>численных</w:t>
            </w:r>
            <w:r w:rsidR="00685CB7">
              <w:t xml:space="preserve"> </w:t>
            </w:r>
            <w:r w:rsidRPr="0016278F">
              <w:t>физических</w:t>
            </w:r>
            <w:r w:rsidR="00685CB7">
              <w:t xml:space="preserve"> </w:t>
            </w:r>
            <w:r w:rsidRPr="0016278F">
              <w:t>вел</w:t>
            </w:r>
            <w:r w:rsidRPr="0016278F">
              <w:t>и</w:t>
            </w:r>
            <w:r w:rsidRPr="0016278F">
              <w:t>чин.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426" w:hanging="426"/>
              <w:contextualSpacing/>
            </w:pPr>
            <w:r w:rsidRPr="0016278F">
              <w:t>проводить</w:t>
            </w:r>
            <w:r w:rsidR="00685CB7">
              <w:t xml:space="preserve"> </w:t>
            </w:r>
            <w:r w:rsidRPr="0016278F">
              <w:t>исследование</w:t>
            </w:r>
            <w:r w:rsidR="00685CB7">
              <w:t xml:space="preserve"> </w:t>
            </w:r>
            <w:r w:rsidRPr="0016278F">
              <w:t>зависимостей</w:t>
            </w:r>
            <w:r w:rsidR="00685CB7">
              <w:t xml:space="preserve"> </w:t>
            </w:r>
            <w:r w:rsidRPr="0016278F">
              <w:t>физических</w:t>
            </w:r>
            <w:r w:rsidR="00685CB7">
              <w:t xml:space="preserve"> </w:t>
            </w:r>
            <w:r w:rsidRPr="0016278F">
              <w:t>в</w:t>
            </w:r>
            <w:r w:rsidRPr="0016278F">
              <w:t>е</w:t>
            </w:r>
            <w:r w:rsidRPr="0016278F">
              <w:t>личин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использованием</w:t>
            </w:r>
            <w:r w:rsidR="00685CB7">
              <w:t xml:space="preserve"> </w:t>
            </w:r>
            <w:r w:rsidRPr="0016278F">
              <w:t>прямых</w:t>
            </w:r>
            <w:r w:rsidR="00685CB7">
              <w:t xml:space="preserve"> </w:t>
            </w:r>
            <w:r w:rsidRPr="0016278F">
              <w:t>измерений: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этом</w:t>
            </w:r>
            <w:r w:rsidR="00685CB7">
              <w:t xml:space="preserve"> </w:t>
            </w:r>
            <w:r w:rsidRPr="0016278F">
              <w:t>конструир</w:t>
            </w:r>
            <w:r w:rsidRPr="0016278F">
              <w:t>о</w:t>
            </w:r>
            <w:r w:rsidRPr="0016278F">
              <w:t>вать</w:t>
            </w:r>
            <w:r w:rsidR="00685CB7">
              <w:t xml:space="preserve"> </w:t>
            </w:r>
            <w:r w:rsidRPr="0016278F">
              <w:t>установку,</w:t>
            </w:r>
            <w:r w:rsidR="00685CB7">
              <w:t xml:space="preserve"> </w:t>
            </w:r>
            <w:r w:rsidRPr="0016278F">
              <w:t>фиксировать</w:t>
            </w:r>
            <w:r w:rsidR="00685CB7">
              <w:t xml:space="preserve"> </w:t>
            </w:r>
            <w:r w:rsidRPr="0016278F">
              <w:t>результаты</w:t>
            </w:r>
            <w:r w:rsidR="00685CB7">
              <w:t xml:space="preserve"> </w:t>
            </w:r>
            <w:r w:rsidRPr="0016278F">
              <w:t>полученной</w:t>
            </w:r>
            <w:r w:rsidR="00685CB7">
              <w:t xml:space="preserve"> </w:t>
            </w:r>
            <w:r w:rsidRPr="0016278F">
              <w:t>зав</w:t>
            </w:r>
            <w:r w:rsidRPr="0016278F">
              <w:t>и</w:t>
            </w:r>
            <w:r w:rsidRPr="0016278F">
              <w:lastRenderedPageBreak/>
              <w:t>симости</w:t>
            </w:r>
            <w:r w:rsidR="00685CB7">
              <w:t xml:space="preserve"> </w:t>
            </w:r>
            <w:r w:rsidRPr="0016278F">
              <w:t>физических</w:t>
            </w:r>
            <w:r w:rsidR="00685CB7">
              <w:t xml:space="preserve"> </w:t>
            </w:r>
            <w:r w:rsidRPr="0016278F">
              <w:t>величин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виде</w:t>
            </w:r>
            <w:r w:rsidR="00685CB7">
              <w:t xml:space="preserve"> </w:t>
            </w:r>
            <w:r w:rsidRPr="0016278F">
              <w:t>таблиц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графиков,</w:t>
            </w:r>
            <w:r w:rsidR="00685CB7">
              <w:t xml:space="preserve"> </w:t>
            </w:r>
            <w:r w:rsidRPr="0016278F">
              <w:t>д</w:t>
            </w:r>
            <w:r w:rsidRPr="0016278F">
              <w:t>е</w:t>
            </w:r>
            <w:r w:rsidRPr="0016278F">
              <w:t>лать</w:t>
            </w:r>
            <w:r w:rsidR="00685CB7">
              <w:t xml:space="preserve"> </w:t>
            </w:r>
            <w:r w:rsidRPr="0016278F">
              <w:t>выводы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результатам</w:t>
            </w:r>
            <w:r w:rsidR="00685CB7">
              <w:t xml:space="preserve"> </w:t>
            </w:r>
            <w:r w:rsidRPr="0016278F">
              <w:t>исследов</w:t>
            </w:r>
            <w:r w:rsidRPr="0016278F">
              <w:t>а</w:t>
            </w:r>
            <w:r w:rsidRPr="0016278F">
              <w:t>ния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426" w:hanging="426"/>
              <w:contextualSpacing/>
            </w:pPr>
            <w:r w:rsidRPr="0016278F">
              <w:t>проводить</w:t>
            </w:r>
            <w:r w:rsidR="00685CB7">
              <w:t xml:space="preserve"> </w:t>
            </w:r>
            <w:r w:rsidRPr="0016278F">
              <w:t>косвенные</w:t>
            </w:r>
            <w:r w:rsidR="00685CB7">
              <w:t xml:space="preserve"> </w:t>
            </w:r>
            <w:r w:rsidRPr="0016278F">
              <w:t>измерения</w:t>
            </w:r>
            <w:r w:rsidR="00685CB7">
              <w:t xml:space="preserve"> </w:t>
            </w:r>
            <w:r w:rsidRPr="0016278F">
              <w:t>физических</w:t>
            </w:r>
            <w:r w:rsidR="00685CB7">
              <w:t xml:space="preserve"> </w:t>
            </w:r>
            <w:r w:rsidRPr="0016278F">
              <w:t>величин: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выполнении</w:t>
            </w:r>
            <w:r w:rsidR="00685CB7">
              <w:t xml:space="preserve"> </w:t>
            </w:r>
            <w:r w:rsidRPr="0016278F">
              <w:t>измерений</w:t>
            </w:r>
            <w:r w:rsidR="00685CB7">
              <w:t xml:space="preserve"> </w:t>
            </w:r>
            <w:r w:rsidRPr="0016278F">
              <w:t>собирать</w:t>
            </w:r>
            <w:r w:rsidR="00685CB7">
              <w:t xml:space="preserve"> </w:t>
            </w:r>
            <w:r w:rsidRPr="0016278F">
              <w:t>экспериментальную</w:t>
            </w:r>
            <w:r w:rsidR="00685CB7">
              <w:t xml:space="preserve"> </w:t>
            </w:r>
            <w:r w:rsidRPr="0016278F">
              <w:t>уст</w:t>
            </w:r>
            <w:r w:rsidRPr="0016278F">
              <w:t>а</w:t>
            </w:r>
            <w:r w:rsidRPr="0016278F">
              <w:t>новку,</w:t>
            </w:r>
            <w:r w:rsidR="00685CB7">
              <w:t xml:space="preserve"> </w:t>
            </w:r>
            <w:r w:rsidRPr="0016278F">
              <w:t>следуя</w:t>
            </w:r>
            <w:r w:rsidR="00685CB7">
              <w:t xml:space="preserve"> </w:t>
            </w:r>
            <w:r w:rsidRPr="0016278F">
              <w:t>предложенной</w:t>
            </w:r>
            <w:r w:rsidR="00685CB7">
              <w:t xml:space="preserve"> </w:t>
            </w:r>
            <w:r w:rsidRPr="0016278F">
              <w:t>инструкции,</w:t>
            </w:r>
            <w:r w:rsidR="00685CB7">
              <w:t xml:space="preserve"> </w:t>
            </w:r>
            <w:r w:rsidRPr="0016278F">
              <w:t>вычислять</w:t>
            </w:r>
            <w:r w:rsidR="00685CB7">
              <w:t xml:space="preserve"> </w:t>
            </w:r>
            <w:r w:rsidRPr="0016278F">
              <w:t>знач</w:t>
            </w:r>
            <w:r w:rsidRPr="0016278F">
              <w:t>е</w:t>
            </w:r>
            <w:r w:rsidRPr="0016278F">
              <w:t>ние</w:t>
            </w:r>
            <w:r w:rsidR="00685CB7">
              <w:t xml:space="preserve"> </w:t>
            </w:r>
            <w:r w:rsidRPr="0016278F">
              <w:t>величин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анализировать</w:t>
            </w:r>
            <w:r w:rsidR="00685CB7">
              <w:t xml:space="preserve"> </w:t>
            </w:r>
            <w:r w:rsidRPr="0016278F">
              <w:t>полученные</w:t>
            </w:r>
            <w:r w:rsidR="00685CB7">
              <w:t xml:space="preserve"> </w:t>
            </w:r>
            <w:r w:rsidRPr="0016278F">
              <w:t>результаты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учетом</w:t>
            </w:r>
            <w:r w:rsidR="00685CB7">
              <w:t xml:space="preserve"> </w:t>
            </w:r>
            <w:r w:rsidRPr="0016278F">
              <w:t>заданной</w:t>
            </w:r>
            <w:r w:rsidR="00685CB7">
              <w:t xml:space="preserve"> </w:t>
            </w:r>
            <w:r w:rsidRPr="0016278F">
              <w:t>точности</w:t>
            </w:r>
            <w:r w:rsidR="00685CB7">
              <w:t xml:space="preserve"> </w:t>
            </w:r>
            <w:r w:rsidRPr="0016278F">
              <w:t>измер</w:t>
            </w:r>
            <w:r w:rsidRPr="0016278F">
              <w:t>е</w:t>
            </w:r>
            <w:r w:rsidRPr="0016278F">
              <w:t>ний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426" w:hanging="426"/>
              <w:contextualSpacing/>
            </w:pPr>
            <w:r w:rsidRPr="0016278F">
              <w:t>анализировать</w:t>
            </w:r>
            <w:r w:rsidR="00685CB7">
              <w:t xml:space="preserve"> </w:t>
            </w:r>
            <w:r w:rsidRPr="0016278F">
              <w:t>ситуации</w:t>
            </w:r>
            <w:r w:rsidR="00685CB7">
              <w:t xml:space="preserve"> </w:t>
            </w:r>
            <w:r w:rsidRPr="0016278F">
              <w:t>практико-ориентированного</w:t>
            </w:r>
            <w:r w:rsidR="00685CB7">
              <w:t xml:space="preserve"> </w:t>
            </w:r>
            <w:r w:rsidRPr="0016278F">
              <w:t>хара</w:t>
            </w:r>
            <w:r w:rsidRPr="0016278F">
              <w:t>к</w:t>
            </w:r>
            <w:r w:rsidRPr="0016278F">
              <w:t>тера,</w:t>
            </w:r>
            <w:r w:rsidR="00685CB7">
              <w:t xml:space="preserve"> </w:t>
            </w:r>
            <w:r w:rsidRPr="0016278F">
              <w:t>узнава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них</w:t>
            </w:r>
            <w:r w:rsidR="00685CB7">
              <w:t xml:space="preserve"> </w:t>
            </w:r>
            <w:r w:rsidRPr="0016278F">
              <w:t>проявление</w:t>
            </w:r>
            <w:r w:rsidR="00685CB7">
              <w:t xml:space="preserve"> </w:t>
            </w:r>
            <w:r w:rsidRPr="0016278F">
              <w:t>изученных</w:t>
            </w:r>
            <w:r w:rsidR="00685CB7">
              <w:t xml:space="preserve"> </w:t>
            </w:r>
            <w:r w:rsidRPr="0016278F">
              <w:t>физических</w:t>
            </w:r>
            <w:r w:rsidR="00685CB7">
              <w:t xml:space="preserve"> </w:t>
            </w:r>
            <w:r w:rsidRPr="0016278F">
              <w:t>я</w:t>
            </w:r>
            <w:r w:rsidRPr="0016278F">
              <w:t>в</w:t>
            </w:r>
            <w:r w:rsidRPr="0016278F">
              <w:t>лений</w:t>
            </w:r>
            <w:r w:rsidR="00685CB7">
              <w:t xml:space="preserve"> </w:t>
            </w:r>
            <w:r w:rsidRPr="0016278F">
              <w:t>или</w:t>
            </w:r>
            <w:r w:rsidR="00685CB7">
              <w:t xml:space="preserve"> </w:t>
            </w:r>
            <w:r w:rsidRPr="0016278F">
              <w:t>закономерносте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именять</w:t>
            </w:r>
            <w:r w:rsidR="00685CB7">
              <w:t xml:space="preserve"> </w:t>
            </w:r>
            <w:r w:rsidRPr="0016278F">
              <w:t>имеющиеся</w:t>
            </w:r>
            <w:r w:rsidR="00685CB7">
              <w:t xml:space="preserve"> </w:t>
            </w:r>
            <w:r w:rsidRPr="0016278F">
              <w:t>знания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об</w:t>
            </w:r>
            <w:r w:rsidRPr="0016278F">
              <w:t>ъ</w:t>
            </w:r>
            <w:r w:rsidRPr="0016278F">
              <w:t>яснения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426" w:hanging="426"/>
              <w:contextualSpacing/>
            </w:pPr>
            <w:r w:rsidRPr="0016278F">
              <w:t>понимать</w:t>
            </w:r>
            <w:r w:rsidR="00685CB7">
              <w:t xml:space="preserve"> </w:t>
            </w:r>
            <w:r w:rsidRPr="0016278F">
              <w:t>принципы</w:t>
            </w:r>
            <w:r w:rsidR="00685CB7">
              <w:t xml:space="preserve"> </w:t>
            </w:r>
            <w:r w:rsidRPr="0016278F">
              <w:t>действия</w:t>
            </w:r>
            <w:r w:rsidR="00685CB7">
              <w:t xml:space="preserve"> </w:t>
            </w:r>
            <w:r w:rsidRPr="0016278F">
              <w:t>машин,</w:t>
            </w:r>
            <w:r w:rsidR="00685CB7">
              <w:t xml:space="preserve"> </w:t>
            </w:r>
            <w:r w:rsidRPr="0016278F">
              <w:t>приборо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ехнич</w:t>
            </w:r>
            <w:r w:rsidRPr="0016278F">
              <w:t>е</w:t>
            </w:r>
            <w:r w:rsidRPr="0016278F">
              <w:t>ских</w:t>
            </w:r>
            <w:r w:rsidR="00685CB7">
              <w:t xml:space="preserve"> </w:t>
            </w:r>
            <w:r w:rsidRPr="0016278F">
              <w:t>устройств,</w:t>
            </w:r>
            <w:r w:rsidR="00685CB7">
              <w:t xml:space="preserve"> </w:t>
            </w:r>
            <w:r w:rsidRPr="0016278F">
              <w:t>условия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безопасного</w:t>
            </w:r>
            <w:r w:rsidR="00685CB7">
              <w:t xml:space="preserve"> </w:t>
            </w:r>
            <w:r w:rsidRPr="0016278F">
              <w:t>использован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овседневной</w:t>
            </w:r>
            <w:r w:rsidR="00685CB7">
              <w:t xml:space="preserve"> </w:t>
            </w:r>
            <w:r w:rsidRPr="0016278F">
              <w:t>жизни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426" w:hanging="426"/>
              <w:contextualSpacing/>
            </w:pPr>
            <w:r w:rsidRPr="0016278F">
              <w:t>использовать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выполнении</w:t>
            </w:r>
            <w:r w:rsidR="00685CB7">
              <w:t xml:space="preserve"> </w:t>
            </w:r>
            <w:r w:rsidRPr="0016278F">
              <w:t>учебных</w:t>
            </w:r>
            <w:r w:rsidR="00685CB7">
              <w:t xml:space="preserve"> </w:t>
            </w:r>
            <w:r w:rsidRPr="0016278F">
              <w:t>задач</w:t>
            </w:r>
            <w:r w:rsidR="00685CB7">
              <w:t xml:space="preserve"> </w:t>
            </w:r>
            <w:r w:rsidRPr="0016278F">
              <w:t>научно-популярную</w:t>
            </w:r>
            <w:r w:rsidR="00685CB7">
              <w:t xml:space="preserve"> </w:t>
            </w:r>
            <w:r w:rsidRPr="0016278F">
              <w:t>литературу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физических</w:t>
            </w:r>
            <w:r w:rsidR="00685CB7">
              <w:t xml:space="preserve"> </w:t>
            </w:r>
            <w:r w:rsidRPr="0016278F">
              <w:t>явлениях,</w:t>
            </w:r>
            <w:r w:rsidR="00685CB7">
              <w:t xml:space="preserve"> </w:t>
            </w:r>
            <w:r w:rsidRPr="0016278F">
              <w:t>спр</w:t>
            </w:r>
            <w:r w:rsidRPr="0016278F">
              <w:t>а</w:t>
            </w:r>
            <w:r w:rsidRPr="0016278F">
              <w:t>вочные</w:t>
            </w:r>
            <w:r w:rsidR="00685CB7">
              <w:t xml:space="preserve"> </w:t>
            </w:r>
            <w:r w:rsidRPr="0016278F">
              <w:t>материалы,</w:t>
            </w:r>
            <w:r w:rsidR="00685CB7">
              <w:t xml:space="preserve"> </w:t>
            </w:r>
            <w:r w:rsidRPr="0016278F">
              <w:t>ресурсы</w:t>
            </w:r>
            <w:r w:rsidR="00685CB7">
              <w:t xml:space="preserve"> </w:t>
            </w:r>
            <w:r w:rsidRPr="0016278F">
              <w:t>И</w:t>
            </w:r>
            <w:r w:rsidRPr="0016278F">
              <w:t>н</w:t>
            </w:r>
            <w:r w:rsidRPr="0016278F">
              <w:t>тернет.</w:t>
            </w:r>
          </w:p>
        </w:tc>
        <w:tc>
          <w:tcPr>
            <w:tcW w:w="3686" w:type="dxa"/>
            <w:shd w:val="clear" w:color="auto" w:fill="auto"/>
          </w:tcPr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318" w:hanging="284"/>
              <w:contextualSpacing/>
              <w:rPr>
                <w:i/>
              </w:rPr>
            </w:pPr>
            <w:r w:rsidRPr="0016278F">
              <w:rPr>
                <w:i/>
              </w:rPr>
              <w:lastRenderedPageBreak/>
              <w:t>осозн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ценнос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уч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следований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ол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изи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сшире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едставлен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кружающе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ир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е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клад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лучшен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ачеств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</w:t>
            </w:r>
            <w:r w:rsidRPr="0016278F">
              <w:rPr>
                <w:i/>
              </w:rPr>
              <w:t>з</w:t>
            </w:r>
            <w:r w:rsidRPr="0016278F">
              <w:rPr>
                <w:i/>
              </w:rPr>
              <w:t>ни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318" w:hanging="284"/>
              <w:contextualSpacing/>
              <w:rPr>
                <w:i/>
              </w:rPr>
            </w:pPr>
            <w:r w:rsidRPr="0016278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ем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ро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из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од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лей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иск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ормулиров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оказательст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ыдвинут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ипотез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орет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Pr="0016278F">
              <w:rPr>
                <w:i/>
              </w:rPr>
              <w:t>ы</w:t>
            </w:r>
            <w:r w:rsidRPr="0016278F">
              <w:rPr>
                <w:i/>
              </w:rPr>
              <w:t>вод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нов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мпиричес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стано</w:t>
            </w:r>
            <w:r w:rsidRPr="0016278F">
              <w:rPr>
                <w:i/>
              </w:rPr>
              <w:t>в</w:t>
            </w:r>
            <w:r w:rsidRPr="0016278F">
              <w:rPr>
                <w:i/>
              </w:rPr>
              <w:t>лен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актов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318" w:hanging="284"/>
              <w:contextualSpacing/>
              <w:rPr>
                <w:i/>
              </w:rPr>
            </w:pPr>
            <w:r w:rsidRPr="0016278F">
              <w:rPr>
                <w:i/>
              </w:rPr>
              <w:t>сравн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очнос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м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р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из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еличин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еличин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тноситель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греш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веде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ям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мер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ний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318" w:hanging="284"/>
              <w:contextualSpacing/>
              <w:rPr>
                <w:i/>
              </w:rPr>
            </w:pPr>
            <w:r w:rsidRPr="0016278F">
              <w:rPr>
                <w:i/>
              </w:rPr>
              <w:t>самостоятельн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води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освен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мер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сл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дов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из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еличин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пользование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лич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пособ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мер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изич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еличин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ыбир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ре</w:t>
            </w:r>
            <w:r w:rsidRPr="0016278F">
              <w:rPr>
                <w:i/>
              </w:rPr>
              <w:t>д</w:t>
            </w:r>
            <w:r w:rsidRPr="0016278F">
              <w:rPr>
                <w:i/>
              </w:rPr>
              <w:t>ств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мер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чето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обходим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оч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мер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ний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основы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ыбор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пособ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мерения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деква</w:t>
            </w:r>
            <w:r w:rsidRPr="0016278F">
              <w:rPr>
                <w:i/>
              </w:rPr>
              <w:t>т</w:t>
            </w:r>
            <w:r w:rsidRPr="0016278F">
              <w:rPr>
                <w:i/>
              </w:rPr>
              <w:t>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ставлен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даче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води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ценк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остове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лучен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зульт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тов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318" w:hanging="284"/>
              <w:contextualSpacing/>
              <w:rPr>
                <w:i/>
              </w:rPr>
            </w:pPr>
            <w:r w:rsidRPr="0016278F">
              <w:rPr>
                <w:i/>
              </w:rPr>
              <w:t>восприним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нформаци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lastRenderedPageBreak/>
              <w:t>физическ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держ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учно-популяр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литерат</w:t>
            </w:r>
            <w:r w:rsidRPr="0016278F">
              <w:rPr>
                <w:i/>
              </w:rPr>
              <w:t>у</w:t>
            </w:r>
            <w:r w:rsidRPr="0016278F">
              <w:rPr>
                <w:i/>
              </w:rPr>
              <w:t>р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редства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ассов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формаци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ритичес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цен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лученн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нформ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цию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нализиру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е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держ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н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ан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точник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нформации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318" w:hanging="284"/>
              <w:contextualSpacing/>
            </w:pPr>
            <w:r w:rsidRPr="0016278F">
              <w:rPr>
                <w:i/>
              </w:rPr>
              <w:t>созд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бствен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ис</w:t>
            </w:r>
            <w:r w:rsidRPr="0016278F">
              <w:rPr>
                <w:i/>
              </w:rPr>
              <w:t>ь</w:t>
            </w:r>
            <w:r w:rsidRPr="0016278F">
              <w:rPr>
                <w:i/>
              </w:rPr>
              <w:t>мен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ст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общ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из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вления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нов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есколь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точник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формаци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провожд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ыступлен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езентацией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читыва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обен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уд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тор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ерс</w:t>
            </w:r>
            <w:r w:rsidRPr="0016278F">
              <w:rPr>
                <w:i/>
              </w:rPr>
              <w:t>т</w:t>
            </w:r>
            <w:r w:rsidRPr="0016278F">
              <w:rPr>
                <w:i/>
              </w:rPr>
              <w:t>ников.</w:t>
            </w:r>
          </w:p>
        </w:tc>
      </w:tr>
      <w:tr w:rsidR="002B35F9" w:rsidRPr="0016278F" w:rsidTr="005E5056">
        <w:tc>
          <w:tcPr>
            <w:tcW w:w="10598" w:type="dxa"/>
            <w:gridSpan w:val="2"/>
            <w:shd w:val="clear" w:color="auto" w:fill="auto"/>
          </w:tcPr>
          <w:p w:rsidR="002B35F9" w:rsidRPr="0016278F" w:rsidRDefault="00BC4031" w:rsidP="0016278F">
            <w:pPr>
              <w:tabs>
                <w:tab w:val="left" w:pos="851"/>
              </w:tabs>
              <w:autoSpaceDE w:val="0"/>
              <w:autoSpaceDN w:val="0"/>
              <w:adjustRightInd w:val="0"/>
              <w:ind w:firstLine="0"/>
            </w:pPr>
            <w:r w:rsidRPr="0016278F">
              <w:rPr>
                <w:b/>
              </w:rPr>
              <w:lastRenderedPageBreak/>
              <w:t>Механические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явления</w:t>
            </w:r>
          </w:p>
        </w:tc>
      </w:tr>
      <w:tr w:rsidR="002B35F9" w:rsidRPr="0016278F" w:rsidTr="005E5056">
        <w:tc>
          <w:tcPr>
            <w:tcW w:w="6912" w:type="dxa"/>
            <w:shd w:val="clear" w:color="auto" w:fill="auto"/>
          </w:tcPr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механические</w:t>
            </w:r>
            <w:r w:rsidR="00685CB7">
              <w:t xml:space="preserve"> </w:t>
            </w:r>
            <w:r w:rsidRPr="0016278F">
              <w:t>явл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ъяснять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</w:t>
            </w:r>
            <w:r w:rsidRPr="0016278F">
              <w:t>с</w:t>
            </w:r>
            <w:r w:rsidRPr="0016278F">
              <w:t>нове</w:t>
            </w:r>
            <w:r w:rsidR="00685CB7">
              <w:t xml:space="preserve"> </w:t>
            </w:r>
            <w:r w:rsidRPr="0016278F">
              <w:t>имеющихся</w:t>
            </w:r>
            <w:r w:rsidR="00685CB7">
              <w:t xml:space="preserve"> </w:t>
            </w:r>
            <w:r w:rsidRPr="0016278F">
              <w:t>знаний</w:t>
            </w:r>
            <w:r w:rsidR="00685CB7">
              <w:t xml:space="preserve"> </w:t>
            </w:r>
            <w:r w:rsidRPr="0016278F">
              <w:t>основные</w:t>
            </w:r>
            <w:r w:rsidR="00685CB7">
              <w:t xml:space="preserve"> </w:t>
            </w:r>
            <w:r w:rsidRPr="0016278F">
              <w:t>свойства</w:t>
            </w:r>
            <w:r w:rsidR="00685CB7">
              <w:t xml:space="preserve"> </w:t>
            </w:r>
            <w:r w:rsidRPr="0016278F">
              <w:t>или</w:t>
            </w:r>
            <w:r w:rsidR="00685CB7">
              <w:t xml:space="preserve"> </w:t>
            </w:r>
            <w:r w:rsidRPr="0016278F">
              <w:t>условия</w:t>
            </w:r>
            <w:r w:rsidR="00685CB7">
              <w:t xml:space="preserve"> </w:t>
            </w:r>
            <w:r w:rsidRPr="0016278F">
              <w:t>протек</w:t>
            </w:r>
            <w:r w:rsidRPr="0016278F">
              <w:t>а</w:t>
            </w:r>
            <w:r w:rsidRPr="0016278F">
              <w:t>ния</w:t>
            </w:r>
            <w:r w:rsidR="00685CB7">
              <w:t xml:space="preserve"> </w:t>
            </w:r>
            <w:r w:rsidRPr="0016278F">
              <w:t>этих</w:t>
            </w:r>
            <w:r w:rsidR="00685CB7">
              <w:t xml:space="preserve"> </w:t>
            </w:r>
            <w:r w:rsidRPr="0016278F">
              <w:t>явлений:</w:t>
            </w:r>
            <w:r w:rsidR="00685CB7">
              <w:t xml:space="preserve"> </w:t>
            </w:r>
            <w:r w:rsidRPr="0016278F">
              <w:t>равномерно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неравномерное</w:t>
            </w:r>
            <w:r w:rsidR="00685CB7">
              <w:t xml:space="preserve"> </w:t>
            </w:r>
            <w:r w:rsidRPr="0016278F">
              <w:t>движение,</w:t>
            </w:r>
            <w:r w:rsidR="00685CB7">
              <w:t xml:space="preserve"> </w:t>
            </w:r>
            <w:r w:rsidRPr="0016278F">
              <w:t>равномерно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авноускоренное</w:t>
            </w:r>
            <w:r w:rsidR="00685CB7">
              <w:t xml:space="preserve"> </w:t>
            </w:r>
            <w:r w:rsidRPr="0016278F">
              <w:t>прямолинейное</w:t>
            </w:r>
            <w:r w:rsidR="00685CB7">
              <w:t xml:space="preserve"> </w:t>
            </w:r>
            <w:r w:rsidRPr="0016278F">
              <w:t>движение,</w:t>
            </w:r>
            <w:r w:rsidR="00685CB7">
              <w:t xml:space="preserve"> </w:t>
            </w:r>
            <w:r w:rsidRPr="0016278F">
              <w:t>относительность</w:t>
            </w:r>
            <w:r w:rsidR="00685CB7">
              <w:t xml:space="preserve"> </w:t>
            </w:r>
            <w:r w:rsidRPr="0016278F">
              <w:t>механического</w:t>
            </w:r>
            <w:r w:rsidR="00685CB7">
              <w:t xml:space="preserve"> </w:t>
            </w:r>
            <w:r w:rsidRPr="0016278F">
              <w:t>движения,</w:t>
            </w:r>
            <w:r w:rsidR="00685CB7">
              <w:t xml:space="preserve"> </w:t>
            </w:r>
            <w:r w:rsidRPr="0016278F">
              <w:t>свободное</w:t>
            </w:r>
            <w:r w:rsidR="00685CB7">
              <w:t xml:space="preserve"> </w:t>
            </w:r>
            <w:r w:rsidRPr="0016278F">
              <w:t>пад</w:t>
            </w:r>
            <w:r w:rsidRPr="0016278F">
              <w:t>е</w:t>
            </w:r>
            <w:r w:rsidRPr="0016278F">
              <w:t>ние</w:t>
            </w:r>
            <w:r w:rsidR="00685CB7">
              <w:t xml:space="preserve"> </w:t>
            </w:r>
            <w:r w:rsidRPr="0016278F">
              <w:t>тел,</w:t>
            </w:r>
            <w:r w:rsidR="00685CB7">
              <w:t xml:space="preserve"> </w:t>
            </w:r>
            <w:r w:rsidRPr="0016278F">
              <w:t>равномерное</w:t>
            </w:r>
            <w:r w:rsidR="00685CB7">
              <w:t xml:space="preserve"> </w:t>
            </w:r>
            <w:r w:rsidRPr="0016278F">
              <w:t>движение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окружности,</w:t>
            </w:r>
            <w:r w:rsidR="00685CB7">
              <w:t xml:space="preserve"> </w:t>
            </w:r>
            <w:r w:rsidRPr="0016278F">
              <w:t>инерция,</w:t>
            </w:r>
            <w:r w:rsidR="00685CB7">
              <w:t xml:space="preserve"> </w:t>
            </w:r>
            <w:r w:rsidRPr="0016278F">
              <w:t>вз</w:t>
            </w:r>
            <w:r w:rsidRPr="0016278F">
              <w:t>а</w:t>
            </w:r>
            <w:r w:rsidRPr="0016278F">
              <w:t>имодействие</w:t>
            </w:r>
            <w:r w:rsidR="00685CB7">
              <w:t xml:space="preserve"> </w:t>
            </w:r>
            <w:r w:rsidRPr="0016278F">
              <w:t>тел,</w:t>
            </w:r>
            <w:r w:rsidR="00685CB7">
              <w:t xml:space="preserve"> </w:t>
            </w:r>
            <w:r w:rsidRPr="0016278F">
              <w:t>реактивное</w:t>
            </w:r>
            <w:r w:rsidR="00685CB7">
              <w:t xml:space="preserve"> </w:t>
            </w:r>
            <w:r w:rsidRPr="0016278F">
              <w:t>движение,</w:t>
            </w:r>
            <w:r w:rsidR="00685CB7">
              <w:t xml:space="preserve"> </w:t>
            </w:r>
            <w:r w:rsidRPr="0016278F">
              <w:t>передача</w:t>
            </w:r>
            <w:r w:rsidR="00685CB7">
              <w:t xml:space="preserve"> </w:t>
            </w:r>
            <w:r w:rsidRPr="0016278F">
              <w:t>давления</w:t>
            </w:r>
            <w:r w:rsidR="00685CB7">
              <w:t xml:space="preserve"> </w:t>
            </w:r>
            <w:r w:rsidRPr="0016278F">
              <w:t>твердыми</w:t>
            </w:r>
            <w:r w:rsidR="00685CB7">
              <w:t xml:space="preserve"> </w:t>
            </w:r>
            <w:r w:rsidRPr="0016278F">
              <w:t>телами,</w:t>
            </w:r>
            <w:r w:rsidR="00685CB7">
              <w:t xml:space="preserve"> </w:t>
            </w:r>
            <w:r w:rsidRPr="0016278F">
              <w:t>жидкостям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газами,</w:t>
            </w:r>
            <w:r w:rsidR="00685CB7">
              <w:t xml:space="preserve"> </w:t>
            </w:r>
            <w:r w:rsidRPr="0016278F">
              <w:t>атмосферное</w:t>
            </w:r>
            <w:r w:rsidR="00685CB7">
              <w:t xml:space="preserve"> </w:t>
            </w:r>
            <w:r w:rsidRPr="0016278F">
              <w:t>давл</w:t>
            </w:r>
            <w:r w:rsidRPr="0016278F">
              <w:t>е</w:t>
            </w:r>
            <w:r w:rsidRPr="0016278F">
              <w:t>ние,</w:t>
            </w:r>
            <w:r w:rsidR="00685CB7">
              <w:t xml:space="preserve"> </w:t>
            </w:r>
            <w:r w:rsidRPr="0016278F">
              <w:t>плавание</w:t>
            </w:r>
            <w:r w:rsidR="00685CB7">
              <w:t xml:space="preserve"> </w:t>
            </w:r>
            <w:r w:rsidRPr="0016278F">
              <w:t>тел,</w:t>
            </w:r>
            <w:r w:rsidR="00685CB7">
              <w:t xml:space="preserve"> </w:t>
            </w:r>
            <w:r w:rsidRPr="0016278F">
              <w:t>равновесие</w:t>
            </w:r>
            <w:r w:rsidR="00685CB7">
              <w:t xml:space="preserve"> </w:t>
            </w:r>
            <w:r w:rsidRPr="0016278F">
              <w:t>твердых</w:t>
            </w:r>
            <w:r w:rsidR="00685CB7">
              <w:t xml:space="preserve"> </w:t>
            </w:r>
            <w:r w:rsidRPr="0016278F">
              <w:t>тел,</w:t>
            </w:r>
            <w:r w:rsidR="00685CB7">
              <w:t xml:space="preserve"> </w:t>
            </w:r>
            <w:r w:rsidRPr="0016278F">
              <w:t>имеющих</w:t>
            </w:r>
            <w:r w:rsidR="00685CB7">
              <w:t xml:space="preserve"> </w:t>
            </w:r>
            <w:r w:rsidRPr="0016278F">
              <w:t>закре</w:t>
            </w:r>
            <w:r w:rsidRPr="0016278F">
              <w:t>п</w:t>
            </w:r>
            <w:r w:rsidRPr="0016278F">
              <w:t>ленную</w:t>
            </w:r>
            <w:r w:rsidR="00685CB7">
              <w:t xml:space="preserve"> </w:t>
            </w:r>
            <w:r w:rsidRPr="0016278F">
              <w:t>ось</w:t>
            </w:r>
            <w:r w:rsidR="00685CB7">
              <w:t xml:space="preserve"> </w:t>
            </w:r>
            <w:r w:rsidRPr="0016278F">
              <w:t>вращения,</w:t>
            </w:r>
            <w:r w:rsidR="00685CB7">
              <w:t xml:space="preserve"> </w:t>
            </w:r>
            <w:r w:rsidRPr="0016278F">
              <w:t>колебательное</w:t>
            </w:r>
            <w:r w:rsidR="00685CB7">
              <w:t xml:space="preserve"> </w:t>
            </w:r>
            <w:r w:rsidRPr="0016278F">
              <w:t>движение,</w:t>
            </w:r>
            <w:r w:rsidR="00685CB7">
              <w:t xml:space="preserve"> </w:t>
            </w:r>
            <w:r w:rsidRPr="0016278F">
              <w:t>резонанс,</w:t>
            </w:r>
            <w:r w:rsidR="00685CB7">
              <w:t xml:space="preserve"> </w:t>
            </w:r>
            <w:r w:rsidRPr="0016278F">
              <w:t>волновое</w:t>
            </w:r>
            <w:r w:rsidR="00685CB7">
              <w:t xml:space="preserve"> </w:t>
            </w:r>
            <w:r w:rsidRPr="0016278F">
              <w:t>движение</w:t>
            </w:r>
            <w:r w:rsidR="00685CB7">
              <w:t xml:space="preserve"> </w:t>
            </w:r>
            <w:r w:rsidRPr="0016278F">
              <w:t>(звук)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описывать</w:t>
            </w:r>
            <w:r w:rsidR="00685CB7">
              <w:t xml:space="preserve"> </w:t>
            </w:r>
            <w:r w:rsidRPr="0016278F">
              <w:t>изученные</w:t>
            </w:r>
            <w:r w:rsidR="00685CB7">
              <w:t xml:space="preserve"> </w:t>
            </w:r>
            <w:r w:rsidRPr="0016278F">
              <w:t>свойства</w:t>
            </w:r>
            <w:r w:rsidR="00685CB7">
              <w:t xml:space="preserve"> </w:t>
            </w:r>
            <w:r w:rsidRPr="0016278F">
              <w:t>те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механические</w:t>
            </w:r>
            <w:r w:rsidR="00685CB7">
              <w:t xml:space="preserve"> </w:t>
            </w:r>
            <w:r w:rsidRPr="0016278F">
              <w:t>я</w:t>
            </w:r>
            <w:r w:rsidRPr="0016278F">
              <w:t>в</w:t>
            </w:r>
            <w:r w:rsidRPr="0016278F">
              <w:t>ления,</w:t>
            </w:r>
            <w:r w:rsidR="00685CB7">
              <w:t xml:space="preserve"> </w:t>
            </w:r>
            <w:r w:rsidRPr="0016278F">
              <w:t>используя</w:t>
            </w:r>
            <w:r w:rsidR="00685CB7">
              <w:t xml:space="preserve"> </w:t>
            </w:r>
            <w:r w:rsidRPr="0016278F">
              <w:t>физические</w:t>
            </w:r>
            <w:r w:rsidR="00685CB7">
              <w:t xml:space="preserve"> </w:t>
            </w:r>
            <w:r w:rsidRPr="0016278F">
              <w:t>величины:</w:t>
            </w:r>
            <w:r w:rsidR="00685CB7">
              <w:t xml:space="preserve"> </w:t>
            </w:r>
            <w:r w:rsidRPr="0016278F">
              <w:t>путь,</w:t>
            </w:r>
            <w:r w:rsidR="00685CB7">
              <w:t xml:space="preserve"> </w:t>
            </w:r>
            <w:r w:rsidRPr="0016278F">
              <w:t>перемещение,</w:t>
            </w:r>
            <w:r w:rsidR="00685CB7">
              <w:t xml:space="preserve"> </w:t>
            </w:r>
            <w:r w:rsidRPr="0016278F">
              <w:t>ск</w:t>
            </w:r>
            <w:r w:rsidRPr="0016278F">
              <w:t>о</w:t>
            </w:r>
            <w:r w:rsidRPr="0016278F">
              <w:t>рость,</w:t>
            </w:r>
            <w:r w:rsidR="00685CB7">
              <w:t xml:space="preserve"> </w:t>
            </w:r>
            <w:r w:rsidRPr="0016278F">
              <w:t>ускорение,</w:t>
            </w:r>
            <w:r w:rsidR="00685CB7">
              <w:t xml:space="preserve"> </w:t>
            </w:r>
            <w:r w:rsidRPr="0016278F">
              <w:t>период</w:t>
            </w:r>
            <w:r w:rsidR="00685CB7">
              <w:t xml:space="preserve"> </w:t>
            </w:r>
            <w:r w:rsidRPr="0016278F">
              <w:t>обращения,</w:t>
            </w:r>
            <w:r w:rsidR="00685CB7">
              <w:t xml:space="preserve"> </w:t>
            </w:r>
            <w:r w:rsidRPr="0016278F">
              <w:t>масса</w:t>
            </w:r>
            <w:r w:rsidR="00685CB7">
              <w:t xml:space="preserve"> </w:t>
            </w:r>
            <w:r w:rsidRPr="0016278F">
              <w:t>тела,</w:t>
            </w:r>
            <w:r w:rsidR="00685CB7">
              <w:t xml:space="preserve"> </w:t>
            </w:r>
            <w:r w:rsidRPr="0016278F">
              <w:t>плотность</w:t>
            </w:r>
            <w:r w:rsidR="00685CB7">
              <w:t xml:space="preserve"> </w:t>
            </w:r>
            <w:r w:rsidRPr="0016278F">
              <w:t>вещества,</w:t>
            </w:r>
            <w:r w:rsidR="00685CB7">
              <w:t xml:space="preserve"> </w:t>
            </w:r>
            <w:r w:rsidRPr="0016278F">
              <w:t>сила</w:t>
            </w:r>
            <w:r w:rsidR="00685CB7">
              <w:t xml:space="preserve"> </w:t>
            </w:r>
            <w:r w:rsidRPr="0016278F">
              <w:t>(сила</w:t>
            </w:r>
            <w:r w:rsidR="00685CB7">
              <w:t xml:space="preserve"> </w:t>
            </w:r>
            <w:r w:rsidRPr="0016278F">
              <w:t>тяжести,</w:t>
            </w:r>
            <w:r w:rsidR="00685CB7">
              <w:t xml:space="preserve"> </w:t>
            </w:r>
            <w:r w:rsidRPr="0016278F">
              <w:t>сила</w:t>
            </w:r>
            <w:r w:rsidR="00685CB7">
              <w:t xml:space="preserve"> </w:t>
            </w:r>
            <w:r w:rsidRPr="0016278F">
              <w:t>упругости,</w:t>
            </w:r>
            <w:r w:rsidR="00685CB7">
              <w:t xml:space="preserve"> </w:t>
            </w:r>
            <w:r w:rsidRPr="0016278F">
              <w:t>сила</w:t>
            </w:r>
            <w:r w:rsidR="00685CB7">
              <w:t xml:space="preserve"> </w:t>
            </w:r>
            <w:r w:rsidRPr="0016278F">
              <w:t>трения),</w:t>
            </w:r>
            <w:r w:rsidR="00685CB7">
              <w:t xml:space="preserve"> </w:t>
            </w:r>
            <w:r w:rsidRPr="0016278F">
              <w:t>давление,</w:t>
            </w:r>
            <w:r w:rsidR="00685CB7">
              <w:t xml:space="preserve"> </w:t>
            </w:r>
            <w:r w:rsidRPr="0016278F">
              <w:t>импульс</w:t>
            </w:r>
            <w:r w:rsidR="00685CB7">
              <w:t xml:space="preserve"> </w:t>
            </w:r>
            <w:r w:rsidRPr="0016278F">
              <w:t>тела,</w:t>
            </w:r>
            <w:r w:rsidR="00685CB7">
              <w:t xml:space="preserve"> </w:t>
            </w:r>
            <w:r w:rsidRPr="0016278F">
              <w:t>кинетическая</w:t>
            </w:r>
            <w:r w:rsidR="00685CB7">
              <w:t xml:space="preserve"> </w:t>
            </w:r>
            <w:r w:rsidRPr="0016278F">
              <w:t>энергия,</w:t>
            </w:r>
            <w:r w:rsidR="00685CB7">
              <w:t xml:space="preserve"> </w:t>
            </w:r>
            <w:r w:rsidRPr="0016278F">
              <w:t>потенциал</w:t>
            </w:r>
            <w:r w:rsidRPr="0016278F">
              <w:t>ь</w:t>
            </w:r>
            <w:r w:rsidRPr="0016278F">
              <w:t>ная</w:t>
            </w:r>
            <w:r w:rsidR="00685CB7">
              <w:t xml:space="preserve"> </w:t>
            </w:r>
            <w:r w:rsidRPr="0016278F">
              <w:t>энергия,</w:t>
            </w:r>
            <w:r w:rsidR="00685CB7">
              <w:t xml:space="preserve"> </w:t>
            </w:r>
            <w:r w:rsidRPr="0016278F">
              <w:t>механическая</w:t>
            </w:r>
            <w:r w:rsidR="00685CB7">
              <w:t xml:space="preserve"> </w:t>
            </w:r>
            <w:r w:rsidRPr="0016278F">
              <w:t>работа,</w:t>
            </w:r>
            <w:r w:rsidR="00685CB7">
              <w:t xml:space="preserve"> </w:t>
            </w:r>
            <w:r w:rsidRPr="0016278F">
              <w:t>механическая</w:t>
            </w:r>
            <w:r w:rsidR="00685CB7">
              <w:t xml:space="preserve"> </w:t>
            </w:r>
            <w:r w:rsidRPr="0016278F">
              <w:t>мощность,</w:t>
            </w:r>
            <w:r w:rsidR="00685CB7">
              <w:t xml:space="preserve"> </w:t>
            </w:r>
            <w:r w:rsidRPr="0016278F">
              <w:t>КПД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совершении</w:t>
            </w:r>
            <w:r w:rsidR="00685CB7">
              <w:t xml:space="preserve"> </w:t>
            </w:r>
            <w:r w:rsidRPr="0016278F">
              <w:t>работы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использованием</w:t>
            </w:r>
            <w:r w:rsidR="00685CB7">
              <w:t xml:space="preserve"> </w:t>
            </w:r>
            <w:r w:rsidRPr="0016278F">
              <w:t>простого</w:t>
            </w:r>
            <w:r w:rsidR="00685CB7">
              <w:t xml:space="preserve"> </w:t>
            </w:r>
            <w:r w:rsidRPr="0016278F">
              <w:t>м</w:t>
            </w:r>
            <w:r w:rsidRPr="0016278F">
              <w:t>е</w:t>
            </w:r>
            <w:r w:rsidRPr="0016278F">
              <w:t>ханизма,</w:t>
            </w:r>
            <w:r w:rsidR="00685CB7">
              <w:t xml:space="preserve"> </w:t>
            </w:r>
            <w:r w:rsidRPr="0016278F">
              <w:t>сила</w:t>
            </w:r>
            <w:r w:rsidR="00685CB7">
              <w:t xml:space="preserve"> </w:t>
            </w:r>
            <w:r w:rsidRPr="0016278F">
              <w:t>трения,</w:t>
            </w:r>
            <w:r w:rsidR="00685CB7">
              <w:t xml:space="preserve"> </w:t>
            </w:r>
            <w:r w:rsidRPr="0016278F">
              <w:t>амплитуда,</w:t>
            </w:r>
            <w:r w:rsidR="00685CB7">
              <w:t xml:space="preserve"> </w:t>
            </w:r>
            <w:r w:rsidRPr="0016278F">
              <w:t>период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частота</w:t>
            </w:r>
            <w:r w:rsidR="00685CB7">
              <w:t xml:space="preserve"> </w:t>
            </w:r>
            <w:r w:rsidRPr="0016278F">
              <w:t>колеб</w:t>
            </w:r>
            <w:r w:rsidRPr="0016278F">
              <w:t>а</w:t>
            </w:r>
            <w:r w:rsidRPr="0016278F">
              <w:t>ний,</w:t>
            </w:r>
            <w:r w:rsidR="00685CB7">
              <w:t xml:space="preserve"> </w:t>
            </w:r>
            <w:r w:rsidRPr="0016278F">
              <w:t>длина</w:t>
            </w:r>
            <w:r w:rsidR="00685CB7">
              <w:t xml:space="preserve"> </w:t>
            </w:r>
            <w:r w:rsidRPr="0016278F">
              <w:t>волн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корость</w:t>
            </w:r>
            <w:r w:rsidR="00685CB7">
              <w:t xml:space="preserve"> </w:t>
            </w:r>
            <w:r w:rsidRPr="0016278F">
              <w:t>ее</w:t>
            </w:r>
            <w:r w:rsidR="00685CB7">
              <w:t xml:space="preserve"> </w:t>
            </w:r>
            <w:r w:rsidRPr="0016278F">
              <w:t>распространения;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опис</w:t>
            </w:r>
            <w:r w:rsidRPr="0016278F">
              <w:t>а</w:t>
            </w:r>
            <w:r w:rsidRPr="0016278F">
              <w:t>нии</w:t>
            </w:r>
            <w:r w:rsidR="00685CB7">
              <w:t xml:space="preserve"> </w:t>
            </w:r>
            <w:r w:rsidRPr="0016278F">
              <w:t>правильно</w:t>
            </w:r>
            <w:r w:rsidR="00685CB7">
              <w:t xml:space="preserve"> </w:t>
            </w:r>
            <w:r w:rsidRPr="0016278F">
              <w:t>трактовать</w:t>
            </w:r>
            <w:r w:rsidR="00685CB7">
              <w:t xml:space="preserve"> </w:t>
            </w:r>
            <w:r w:rsidRPr="0016278F">
              <w:t>физический</w:t>
            </w:r>
            <w:r w:rsidR="00685CB7">
              <w:t xml:space="preserve"> </w:t>
            </w:r>
            <w:r w:rsidRPr="0016278F">
              <w:t>смысл</w:t>
            </w:r>
            <w:r w:rsidR="00685CB7">
              <w:t xml:space="preserve"> </w:t>
            </w:r>
            <w:r w:rsidRPr="0016278F">
              <w:t>используемых</w:t>
            </w:r>
            <w:r w:rsidR="00685CB7">
              <w:t xml:space="preserve"> </w:t>
            </w:r>
            <w:r w:rsidRPr="0016278F">
              <w:t>величин,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обознач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единицы</w:t>
            </w:r>
            <w:r w:rsidR="00685CB7">
              <w:t xml:space="preserve"> </w:t>
            </w:r>
            <w:r w:rsidRPr="0016278F">
              <w:t>измерения,</w:t>
            </w:r>
            <w:r w:rsidR="00685CB7">
              <w:t xml:space="preserve"> </w:t>
            </w:r>
            <w:r w:rsidRPr="0016278F">
              <w:t>находить</w:t>
            </w:r>
            <w:r w:rsidR="00685CB7">
              <w:t xml:space="preserve"> </w:t>
            </w:r>
            <w:r w:rsidRPr="0016278F">
              <w:t>формулы,</w:t>
            </w:r>
            <w:r w:rsidR="00685CB7">
              <w:t xml:space="preserve"> </w:t>
            </w:r>
            <w:r w:rsidRPr="0016278F">
              <w:t>связывающие</w:t>
            </w:r>
            <w:r w:rsidR="00685CB7">
              <w:t xml:space="preserve"> </w:t>
            </w:r>
            <w:r w:rsidRPr="0016278F">
              <w:t>данную</w:t>
            </w:r>
            <w:r w:rsidR="00685CB7">
              <w:t xml:space="preserve"> </w:t>
            </w:r>
            <w:r w:rsidRPr="0016278F">
              <w:t>физическую</w:t>
            </w:r>
            <w:r w:rsidR="00685CB7">
              <w:t xml:space="preserve"> </w:t>
            </w:r>
            <w:r w:rsidRPr="0016278F">
              <w:t>величину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др</w:t>
            </w:r>
            <w:r w:rsidRPr="0016278F">
              <w:t>у</w:t>
            </w:r>
            <w:r w:rsidRPr="0016278F">
              <w:t>гими</w:t>
            </w:r>
            <w:r w:rsidR="00685CB7">
              <w:t xml:space="preserve"> </w:t>
            </w:r>
            <w:r w:rsidRPr="0016278F">
              <w:t>величинами,</w:t>
            </w:r>
            <w:r w:rsidR="00685CB7">
              <w:t xml:space="preserve"> </w:t>
            </w:r>
            <w:r w:rsidRPr="0016278F">
              <w:t>вычислять</w:t>
            </w:r>
            <w:r w:rsidR="00685CB7">
              <w:t xml:space="preserve"> </w:t>
            </w:r>
            <w:r w:rsidRPr="0016278F">
              <w:t>значение</w:t>
            </w:r>
            <w:r w:rsidR="00685CB7">
              <w:t xml:space="preserve"> </w:t>
            </w:r>
            <w:r w:rsidRPr="0016278F">
              <w:t>физ</w:t>
            </w:r>
            <w:r w:rsidRPr="0016278F">
              <w:t>и</w:t>
            </w:r>
            <w:r w:rsidRPr="0016278F">
              <w:t>ческой</w:t>
            </w:r>
            <w:r w:rsidR="00685CB7">
              <w:t xml:space="preserve"> </w:t>
            </w:r>
            <w:r w:rsidRPr="0016278F">
              <w:t>величины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анализировать</w:t>
            </w:r>
            <w:r w:rsidR="00685CB7">
              <w:t xml:space="preserve"> </w:t>
            </w:r>
            <w:r w:rsidRPr="0016278F">
              <w:t>свойства</w:t>
            </w:r>
            <w:r w:rsidR="00685CB7">
              <w:t xml:space="preserve"> </w:t>
            </w:r>
            <w:r w:rsidRPr="0016278F">
              <w:t>тел,</w:t>
            </w:r>
            <w:r w:rsidR="00685CB7">
              <w:t xml:space="preserve"> </w:t>
            </w:r>
            <w:r w:rsidRPr="0016278F">
              <w:t>механические</w:t>
            </w:r>
            <w:r w:rsidR="00685CB7">
              <w:t xml:space="preserve"> </w:t>
            </w:r>
            <w:r w:rsidRPr="0016278F">
              <w:t>явл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це</w:t>
            </w:r>
            <w:r w:rsidRPr="0016278F">
              <w:t>с</w:t>
            </w:r>
            <w:r w:rsidRPr="0016278F">
              <w:t>сы,</w:t>
            </w:r>
            <w:r w:rsidR="00685CB7">
              <w:t xml:space="preserve"> </w:t>
            </w:r>
            <w:r w:rsidRPr="0016278F">
              <w:t>используя</w:t>
            </w:r>
            <w:r w:rsidR="00685CB7">
              <w:t xml:space="preserve"> </w:t>
            </w:r>
            <w:r w:rsidRPr="0016278F">
              <w:t>физические</w:t>
            </w:r>
            <w:r w:rsidR="00685CB7">
              <w:t xml:space="preserve"> </w:t>
            </w:r>
            <w:r w:rsidRPr="0016278F">
              <w:t>законы: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сохр</w:t>
            </w:r>
            <w:r w:rsidRPr="0016278F">
              <w:t>а</w:t>
            </w:r>
            <w:r w:rsidRPr="0016278F">
              <w:t>нения</w:t>
            </w:r>
            <w:r w:rsidR="00685CB7">
              <w:t xml:space="preserve"> </w:t>
            </w:r>
            <w:r w:rsidRPr="0016278F">
              <w:t>энергии,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всемирного</w:t>
            </w:r>
            <w:r w:rsidR="00685CB7">
              <w:t xml:space="preserve"> </w:t>
            </w:r>
            <w:r w:rsidRPr="0016278F">
              <w:t>тяготения,</w:t>
            </w:r>
            <w:r w:rsidR="00685CB7">
              <w:t xml:space="preserve"> </w:t>
            </w:r>
            <w:r w:rsidRPr="0016278F">
              <w:t>принцип</w:t>
            </w:r>
            <w:r w:rsidR="00685CB7">
              <w:t xml:space="preserve"> </w:t>
            </w:r>
            <w:r w:rsidRPr="0016278F">
              <w:t>суперпозиции</w:t>
            </w:r>
            <w:r w:rsidR="00685CB7">
              <w:t xml:space="preserve"> </w:t>
            </w:r>
            <w:r w:rsidRPr="0016278F">
              <w:t>сил</w:t>
            </w:r>
            <w:r w:rsidR="00685CB7">
              <w:t xml:space="preserve"> </w:t>
            </w:r>
            <w:r w:rsidRPr="0016278F">
              <w:t>(нахождение</w:t>
            </w:r>
            <w:r w:rsidR="00685CB7">
              <w:t xml:space="preserve"> </w:t>
            </w:r>
            <w:r w:rsidRPr="0016278F">
              <w:t>равнодействующей</w:t>
            </w:r>
            <w:r w:rsidR="00685CB7">
              <w:t xml:space="preserve"> </w:t>
            </w:r>
            <w:r w:rsidRPr="0016278F">
              <w:t>силы),</w:t>
            </w:r>
            <w:r w:rsidR="00685CB7">
              <w:t xml:space="preserve"> </w:t>
            </w:r>
            <w:r w:rsidRPr="0016278F">
              <w:t>I,</w:t>
            </w:r>
            <w:r w:rsidR="00685CB7">
              <w:t xml:space="preserve"> </w:t>
            </w:r>
            <w:r w:rsidRPr="0016278F">
              <w:t>II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III</w:t>
            </w:r>
            <w:r w:rsidR="00685CB7">
              <w:t xml:space="preserve"> </w:t>
            </w:r>
            <w:r w:rsidRPr="0016278F">
              <w:t>законы</w:t>
            </w:r>
            <w:r w:rsidR="00685CB7">
              <w:t xml:space="preserve"> </w:t>
            </w:r>
            <w:r w:rsidRPr="0016278F">
              <w:t>Нь</w:t>
            </w:r>
            <w:r w:rsidRPr="0016278F">
              <w:t>ю</w:t>
            </w:r>
            <w:r w:rsidRPr="0016278F">
              <w:t>тона,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сохранения</w:t>
            </w:r>
            <w:r w:rsidR="00685CB7">
              <w:t xml:space="preserve"> </w:t>
            </w:r>
            <w:r w:rsidRPr="0016278F">
              <w:t>и</w:t>
            </w:r>
            <w:r w:rsidRPr="0016278F">
              <w:t>м</w:t>
            </w:r>
            <w:r w:rsidRPr="0016278F">
              <w:t>пульса,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Гука,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Паскаля,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Архимеда;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этом</w:t>
            </w:r>
            <w:r w:rsidR="00685CB7">
              <w:t xml:space="preserve"> </w:t>
            </w:r>
            <w:r w:rsidRPr="0016278F">
              <w:t>различать</w:t>
            </w:r>
            <w:r w:rsidR="00685CB7">
              <w:t xml:space="preserve"> </w:t>
            </w:r>
            <w:r w:rsidRPr="0016278F">
              <w:t>словесную</w:t>
            </w:r>
            <w:r w:rsidR="00685CB7">
              <w:t xml:space="preserve"> </w:t>
            </w:r>
            <w:r w:rsidRPr="0016278F">
              <w:t>формулиро</w:t>
            </w:r>
            <w:r w:rsidRPr="0016278F">
              <w:t>в</w:t>
            </w:r>
            <w:r w:rsidRPr="0016278F">
              <w:t>ку</w:t>
            </w:r>
            <w:r w:rsidR="00685CB7">
              <w:t xml:space="preserve"> </w:t>
            </w:r>
            <w:r w:rsidRPr="0016278F">
              <w:t>закон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его</w:t>
            </w:r>
            <w:r w:rsidR="00685CB7">
              <w:t xml:space="preserve"> </w:t>
            </w:r>
            <w:r w:rsidRPr="0016278F">
              <w:t>математическое</w:t>
            </w:r>
            <w:r w:rsidR="00685CB7">
              <w:t xml:space="preserve"> </w:t>
            </w:r>
            <w:r w:rsidRPr="0016278F">
              <w:t>выр</w:t>
            </w:r>
            <w:r w:rsidRPr="0016278F">
              <w:t>а</w:t>
            </w:r>
            <w:r w:rsidRPr="0016278F">
              <w:t>жение;</w:t>
            </w:r>
            <w:r w:rsidR="00685CB7">
              <w:t xml:space="preserve"> 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различать</w:t>
            </w:r>
            <w:r w:rsidR="00685CB7">
              <w:t xml:space="preserve"> </w:t>
            </w:r>
            <w:r w:rsidRPr="0016278F">
              <w:t>основные</w:t>
            </w:r>
            <w:r w:rsidR="00685CB7">
              <w:t xml:space="preserve"> </w:t>
            </w:r>
            <w:r w:rsidRPr="0016278F">
              <w:t>признаки</w:t>
            </w:r>
            <w:r w:rsidR="00685CB7">
              <w:t xml:space="preserve"> </w:t>
            </w:r>
            <w:r w:rsidRPr="0016278F">
              <w:t>изученных</w:t>
            </w:r>
            <w:r w:rsidR="00685CB7">
              <w:t xml:space="preserve"> </w:t>
            </w:r>
            <w:r w:rsidRPr="0016278F">
              <w:t>физических</w:t>
            </w:r>
            <w:r w:rsidR="00685CB7">
              <w:t xml:space="preserve"> </w:t>
            </w:r>
            <w:r w:rsidRPr="0016278F">
              <w:t>мод</w:t>
            </w:r>
            <w:r w:rsidRPr="0016278F">
              <w:t>е</w:t>
            </w:r>
            <w:r w:rsidRPr="0016278F">
              <w:t>лей:</w:t>
            </w:r>
            <w:r w:rsidR="00685CB7">
              <w:t xml:space="preserve"> </w:t>
            </w:r>
            <w:r w:rsidRPr="0016278F">
              <w:t>материальная</w:t>
            </w:r>
            <w:r w:rsidR="00685CB7">
              <w:t xml:space="preserve"> </w:t>
            </w:r>
            <w:r w:rsidRPr="0016278F">
              <w:t>точка,</w:t>
            </w:r>
            <w:r w:rsidR="00685CB7">
              <w:t xml:space="preserve"> </w:t>
            </w:r>
            <w:r w:rsidRPr="0016278F">
              <w:t>инерциальная</w:t>
            </w:r>
            <w:r w:rsidR="00685CB7">
              <w:t xml:space="preserve"> </w:t>
            </w:r>
            <w:r w:rsidRPr="0016278F">
              <w:t>система</w:t>
            </w:r>
            <w:r w:rsidR="00685CB7">
              <w:t xml:space="preserve"> </w:t>
            </w:r>
            <w:r w:rsidRPr="0016278F">
              <w:t>о</w:t>
            </w:r>
            <w:r w:rsidRPr="0016278F">
              <w:t>т</w:t>
            </w:r>
            <w:r w:rsidRPr="0016278F">
              <w:t>счета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решать</w:t>
            </w:r>
            <w:r w:rsidR="00685CB7">
              <w:t xml:space="preserve"> </w:t>
            </w:r>
            <w:r w:rsidRPr="0016278F">
              <w:t>задачи,</w:t>
            </w:r>
            <w:r w:rsidR="00685CB7">
              <w:t xml:space="preserve"> </w:t>
            </w:r>
            <w:r w:rsidRPr="0016278F">
              <w:t>используя</w:t>
            </w:r>
            <w:r w:rsidR="00685CB7">
              <w:t xml:space="preserve"> </w:t>
            </w:r>
            <w:r w:rsidRPr="0016278F">
              <w:t>физические</w:t>
            </w:r>
            <w:r w:rsidR="00685CB7">
              <w:t xml:space="preserve"> </w:t>
            </w:r>
            <w:r w:rsidRPr="0016278F">
              <w:t>законы</w:t>
            </w:r>
            <w:r w:rsidR="00685CB7">
              <w:t xml:space="preserve"> </w:t>
            </w:r>
            <w:r w:rsidRPr="0016278F">
              <w:t>(закон</w:t>
            </w:r>
            <w:r w:rsidR="00685CB7">
              <w:t xml:space="preserve"> </w:t>
            </w:r>
            <w:r w:rsidRPr="0016278F">
              <w:t>сохран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энергии,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всемирного</w:t>
            </w:r>
            <w:r w:rsidR="00685CB7">
              <w:t xml:space="preserve"> </w:t>
            </w:r>
            <w:r w:rsidRPr="0016278F">
              <w:t>тяготения,</w:t>
            </w:r>
            <w:r w:rsidR="00685CB7">
              <w:t xml:space="preserve"> </w:t>
            </w:r>
            <w:r w:rsidRPr="0016278F">
              <w:t>принцип</w:t>
            </w:r>
            <w:r w:rsidR="00685CB7">
              <w:t xml:space="preserve"> </w:t>
            </w:r>
            <w:r w:rsidRPr="0016278F">
              <w:t>суперп</w:t>
            </w:r>
            <w:r w:rsidRPr="0016278F">
              <w:t>о</w:t>
            </w:r>
            <w:r w:rsidRPr="0016278F">
              <w:t>зиции</w:t>
            </w:r>
            <w:r w:rsidR="00685CB7">
              <w:t xml:space="preserve"> </w:t>
            </w:r>
            <w:r w:rsidRPr="0016278F">
              <w:t>сил,</w:t>
            </w:r>
            <w:r w:rsidR="00685CB7">
              <w:t xml:space="preserve"> </w:t>
            </w:r>
            <w:r w:rsidRPr="0016278F">
              <w:t>I,</w:t>
            </w:r>
            <w:r w:rsidR="00685CB7">
              <w:t xml:space="preserve"> </w:t>
            </w:r>
            <w:r w:rsidRPr="0016278F">
              <w:t>II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III</w:t>
            </w:r>
            <w:r w:rsidR="00685CB7">
              <w:t xml:space="preserve"> </w:t>
            </w:r>
            <w:r w:rsidRPr="0016278F">
              <w:t>законы</w:t>
            </w:r>
            <w:r w:rsidR="00685CB7">
              <w:t xml:space="preserve"> </w:t>
            </w:r>
            <w:r w:rsidRPr="0016278F">
              <w:t>Ньютона,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сохранения</w:t>
            </w:r>
            <w:r w:rsidR="00685CB7">
              <w:t xml:space="preserve"> </w:t>
            </w:r>
            <w:r w:rsidRPr="0016278F">
              <w:t>и</w:t>
            </w:r>
            <w:r w:rsidRPr="0016278F">
              <w:t>м</w:t>
            </w:r>
            <w:r w:rsidRPr="0016278F">
              <w:t>пульса,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Гука,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Паскаля,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Архимеда)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форм</w:t>
            </w:r>
            <w:r w:rsidRPr="0016278F">
              <w:t>у</w:t>
            </w:r>
            <w:r w:rsidRPr="0016278F">
              <w:t>лы,</w:t>
            </w:r>
            <w:r w:rsidR="00685CB7">
              <w:t xml:space="preserve"> </w:t>
            </w:r>
            <w:r w:rsidRPr="0016278F">
              <w:t>связывающие</w:t>
            </w:r>
            <w:r w:rsidR="00685CB7">
              <w:t xml:space="preserve"> </w:t>
            </w:r>
            <w:r w:rsidRPr="0016278F">
              <w:t>физические</w:t>
            </w:r>
            <w:r w:rsidR="00685CB7">
              <w:t xml:space="preserve"> </w:t>
            </w:r>
            <w:r w:rsidRPr="0016278F">
              <w:t>величины</w:t>
            </w:r>
            <w:r w:rsidR="00685CB7">
              <w:t xml:space="preserve"> </w:t>
            </w:r>
            <w:r w:rsidRPr="0016278F">
              <w:t>(путь,</w:t>
            </w:r>
            <w:r w:rsidR="00685CB7">
              <w:t xml:space="preserve"> </w:t>
            </w:r>
            <w:r w:rsidRPr="0016278F">
              <w:t>скорость,</w:t>
            </w:r>
            <w:r w:rsidR="00685CB7">
              <w:t xml:space="preserve"> </w:t>
            </w:r>
            <w:r w:rsidRPr="0016278F">
              <w:lastRenderedPageBreak/>
              <w:t>ускорение,</w:t>
            </w:r>
            <w:r w:rsidR="00685CB7">
              <w:t xml:space="preserve"> </w:t>
            </w:r>
            <w:r w:rsidRPr="0016278F">
              <w:t>масса</w:t>
            </w:r>
            <w:r w:rsidR="00685CB7">
              <w:t xml:space="preserve"> </w:t>
            </w:r>
            <w:r w:rsidRPr="0016278F">
              <w:t>тела,</w:t>
            </w:r>
            <w:r w:rsidR="00685CB7">
              <w:t xml:space="preserve"> </w:t>
            </w:r>
            <w:r w:rsidRPr="0016278F">
              <w:t>плотность</w:t>
            </w:r>
            <w:r w:rsidR="00685CB7">
              <w:t xml:space="preserve"> </w:t>
            </w:r>
            <w:r w:rsidRPr="0016278F">
              <w:t>вещества,</w:t>
            </w:r>
            <w:r w:rsidR="00685CB7">
              <w:t xml:space="preserve"> </w:t>
            </w:r>
            <w:r w:rsidRPr="0016278F">
              <w:t>сила,</w:t>
            </w:r>
            <w:r w:rsidR="00685CB7">
              <w:t xml:space="preserve"> </w:t>
            </w:r>
            <w:r w:rsidRPr="0016278F">
              <w:t>давление,</w:t>
            </w:r>
            <w:r w:rsidR="00685CB7">
              <w:t xml:space="preserve"> </w:t>
            </w:r>
            <w:r w:rsidRPr="0016278F">
              <w:t>импульс</w:t>
            </w:r>
            <w:r w:rsidR="00685CB7">
              <w:t xml:space="preserve"> </w:t>
            </w:r>
            <w:r w:rsidRPr="0016278F">
              <w:t>тела,</w:t>
            </w:r>
            <w:r w:rsidR="00685CB7">
              <w:t xml:space="preserve"> </w:t>
            </w:r>
            <w:r w:rsidRPr="0016278F">
              <w:t>кинетическая</w:t>
            </w:r>
            <w:r w:rsidR="00685CB7">
              <w:t xml:space="preserve"> </w:t>
            </w:r>
            <w:r w:rsidRPr="0016278F">
              <w:t>энергия,</w:t>
            </w:r>
            <w:r w:rsidR="00685CB7">
              <w:t xml:space="preserve"> </w:t>
            </w:r>
            <w:r w:rsidRPr="0016278F">
              <w:t>потенциальная</w:t>
            </w:r>
            <w:r w:rsidR="00685CB7">
              <w:t xml:space="preserve"> </w:t>
            </w:r>
            <w:r w:rsidRPr="0016278F">
              <w:t>энергия,</w:t>
            </w:r>
            <w:r w:rsidR="00685CB7">
              <w:t xml:space="preserve"> </w:t>
            </w:r>
            <w:r w:rsidRPr="0016278F">
              <w:t>механическая</w:t>
            </w:r>
            <w:r w:rsidR="00685CB7">
              <w:t xml:space="preserve"> </w:t>
            </w:r>
            <w:r w:rsidRPr="0016278F">
              <w:t>работа,</w:t>
            </w:r>
            <w:r w:rsidR="00685CB7">
              <w:t xml:space="preserve"> </w:t>
            </w:r>
            <w:r w:rsidRPr="0016278F">
              <w:t>механическая</w:t>
            </w:r>
            <w:r w:rsidR="00685CB7">
              <w:t xml:space="preserve"> </w:t>
            </w:r>
            <w:r w:rsidRPr="0016278F">
              <w:t>мо</w:t>
            </w:r>
            <w:r w:rsidRPr="0016278F">
              <w:t>щ</w:t>
            </w:r>
            <w:r w:rsidRPr="0016278F">
              <w:t>ность,</w:t>
            </w:r>
            <w:r w:rsidR="00685CB7">
              <w:t xml:space="preserve"> </w:t>
            </w:r>
            <w:r w:rsidRPr="0016278F">
              <w:t>КПД</w:t>
            </w:r>
            <w:r w:rsidR="00685CB7">
              <w:t xml:space="preserve"> </w:t>
            </w:r>
            <w:r w:rsidRPr="0016278F">
              <w:t>простого</w:t>
            </w:r>
            <w:r w:rsidR="00685CB7">
              <w:t xml:space="preserve"> </w:t>
            </w:r>
            <w:r w:rsidRPr="0016278F">
              <w:t>механизма,</w:t>
            </w:r>
            <w:r w:rsidR="00685CB7">
              <w:t xml:space="preserve"> </w:t>
            </w:r>
            <w:r w:rsidRPr="0016278F">
              <w:t>сила</w:t>
            </w:r>
            <w:r w:rsidR="00685CB7">
              <w:t xml:space="preserve"> </w:t>
            </w:r>
            <w:r w:rsidRPr="0016278F">
              <w:t>трения</w:t>
            </w:r>
            <w:r w:rsidR="00685CB7">
              <w:t xml:space="preserve"> </w:t>
            </w:r>
            <w:r w:rsidRPr="0016278F">
              <w:t>скольжения,</w:t>
            </w:r>
            <w:r w:rsidR="00685CB7">
              <w:t xml:space="preserve"> </w:t>
            </w:r>
            <w:r w:rsidRPr="0016278F">
              <w:t>коэффициент</w:t>
            </w:r>
            <w:r w:rsidR="00685CB7">
              <w:t xml:space="preserve"> </w:t>
            </w:r>
            <w:r w:rsidRPr="0016278F">
              <w:t>трения,</w:t>
            </w:r>
            <w:r w:rsidR="00685CB7">
              <w:t xml:space="preserve"> </w:t>
            </w:r>
            <w:r w:rsidRPr="0016278F">
              <w:t>амплитуда,</w:t>
            </w:r>
            <w:r w:rsidR="00685CB7">
              <w:t xml:space="preserve"> </w:t>
            </w:r>
            <w:r w:rsidRPr="0016278F">
              <w:t>период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частота</w:t>
            </w:r>
            <w:r w:rsidR="00685CB7">
              <w:t xml:space="preserve"> </w:t>
            </w:r>
            <w:r w:rsidRPr="0016278F">
              <w:t>колебаний,</w:t>
            </w:r>
            <w:r w:rsidR="00685CB7">
              <w:t xml:space="preserve"> </w:t>
            </w:r>
            <w:r w:rsidRPr="0016278F">
              <w:t>длина</w:t>
            </w:r>
            <w:r w:rsidR="00685CB7">
              <w:t xml:space="preserve"> </w:t>
            </w:r>
            <w:r w:rsidRPr="0016278F">
              <w:t>волн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к</w:t>
            </w:r>
            <w:r w:rsidRPr="0016278F">
              <w:t>о</w:t>
            </w:r>
            <w:r w:rsidRPr="0016278F">
              <w:t>рость</w:t>
            </w:r>
            <w:r w:rsidR="00685CB7">
              <w:t xml:space="preserve"> </w:t>
            </w:r>
            <w:r w:rsidRPr="0016278F">
              <w:t>ее</w:t>
            </w:r>
            <w:r w:rsidR="00685CB7">
              <w:t xml:space="preserve"> </w:t>
            </w:r>
            <w:r w:rsidRPr="0016278F">
              <w:t>распространения):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анализа</w:t>
            </w:r>
            <w:r w:rsidR="00685CB7">
              <w:t xml:space="preserve"> </w:t>
            </w:r>
            <w:r w:rsidRPr="0016278F">
              <w:t>условия</w:t>
            </w:r>
            <w:r w:rsidR="00685CB7">
              <w:t xml:space="preserve"> </w:t>
            </w:r>
            <w:r w:rsidRPr="0016278F">
              <w:t>задачи</w:t>
            </w:r>
            <w:r w:rsidR="00685CB7">
              <w:t xml:space="preserve"> </w:t>
            </w:r>
            <w:r w:rsidRPr="0016278F">
              <w:t>записывать</w:t>
            </w:r>
            <w:r w:rsidR="00685CB7">
              <w:t xml:space="preserve"> </w:t>
            </w:r>
            <w:r w:rsidRPr="0016278F">
              <w:t>краткое</w:t>
            </w:r>
            <w:r w:rsidR="00685CB7">
              <w:t xml:space="preserve"> </w:t>
            </w:r>
            <w:r w:rsidRPr="0016278F">
              <w:t>условие,</w:t>
            </w:r>
            <w:r w:rsidR="00685CB7">
              <w:t xml:space="preserve"> </w:t>
            </w:r>
            <w:r w:rsidRPr="0016278F">
              <w:t>выделять</w:t>
            </w:r>
            <w:r w:rsidR="00685CB7">
              <w:t xml:space="preserve"> </w:t>
            </w:r>
            <w:r w:rsidRPr="0016278F">
              <w:t>физические</w:t>
            </w:r>
            <w:r w:rsidR="00685CB7">
              <w:t xml:space="preserve"> </w:t>
            </w:r>
            <w:r w:rsidRPr="0016278F">
              <w:t>вел</w:t>
            </w:r>
            <w:r w:rsidRPr="0016278F">
              <w:t>и</w:t>
            </w:r>
            <w:r w:rsidRPr="0016278F">
              <w:t>чины,</w:t>
            </w:r>
            <w:r w:rsidR="00685CB7">
              <w:t xml:space="preserve"> </w:t>
            </w:r>
            <w:r w:rsidRPr="0016278F">
              <w:t>закон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формулы,</w:t>
            </w:r>
            <w:r w:rsidR="00685CB7">
              <w:t xml:space="preserve"> </w:t>
            </w:r>
            <w:r w:rsidRPr="0016278F">
              <w:t>нео</w:t>
            </w:r>
            <w:r w:rsidRPr="0016278F">
              <w:t>б</w:t>
            </w:r>
            <w:r w:rsidRPr="0016278F">
              <w:t>ходимые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ее</w:t>
            </w:r>
            <w:r w:rsidR="00685CB7">
              <w:t xml:space="preserve"> </w:t>
            </w:r>
            <w:r w:rsidRPr="0016278F">
              <w:t>решения,</w:t>
            </w:r>
            <w:r w:rsidR="00685CB7">
              <w:t xml:space="preserve"> </w:t>
            </w:r>
            <w:r w:rsidRPr="0016278F">
              <w:t>проводить</w:t>
            </w:r>
            <w:r w:rsidR="00685CB7">
              <w:t xml:space="preserve"> </w:t>
            </w:r>
            <w:r w:rsidRPr="0016278F">
              <w:t>расчет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ценивать</w:t>
            </w:r>
            <w:r w:rsidR="00685CB7">
              <w:t xml:space="preserve"> </w:t>
            </w:r>
            <w:r w:rsidRPr="0016278F">
              <w:t>реальность</w:t>
            </w:r>
            <w:r w:rsidR="00685CB7">
              <w:t xml:space="preserve"> </w:t>
            </w:r>
            <w:r w:rsidRPr="0016278F">
              <w:t>полученного</w:t>
            </w:r>
            <w:r w:rsidR="00685CB7">
              <w:t xml:space="preserve"> </w:t>
            </w:r>
            <w:r w:rsidRPr="0016278F">
              <w:t>значения</w:t>
            </w:r>
            <w:r w:rsidR="00685CB7">
              <w:t xml:space="preserve"> </w:t>
            </w:r>
            <w:r w:rsidRPr="0016278F">
              <w:t>физ</w:t>
            </w:r>
            <w:r w:rsidRPr="0016278F">
              <w:t>и</w:t>
            </w:r>
            <w:r w:rsidRPr="0016278F">
              <w:t>ческой</w:t>
            </w:r>
            <w:r w:rsidR="00685CB7">
              <w:t xml:space="preserve"> </w:t>
            </w:r>
            <w:r w:rsidRPr="0016278F">
              <w:t>в</w:t>
            </w:r>
            <w:r w:rsidRPr="0016278F">
              <w:t>е</w:t>
            </w:r>
            <w:r w:rsidRPr="0016278F">
              <w:t>личины.</w:t>
            </w:r>
            <w:r w:rsidR="00685CB7">
              <w:t xml:space="preserve"> </w:t>
            </w:r>
          </w:p>
        </w:tc>
        <w:tc>
          <w:tcPr>
            <w:tcW w:w="3686" w:type="dxa"/>
            <w:shd w:val="clear" w:color="auto" w:fill="auto"/>
          </w:tcPr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317" w:hanging="317"/>
              <w:contextualSpacing/>
              <w:rPr>
                <w:i/>
              </w:rPr>
            </w:pPr>
            <w:r w:rsidRPr="0016278F">
              <w:rPr>
                <w:i/>
              </w:rPr>
              <w:lastRenderedPageBreak/>
              <w:t>использ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н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ех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н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вления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вс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днев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зн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еспеч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езопас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р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ще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бора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хн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чески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стройствам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хран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доровь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бл</w:t>
            </w:r>
            <w:r w:rsidRPr="0016278F">
              <w:rPr>
                <w:i/>
              </w:rPr>
              <w:t>ю</w:t>
            </w:r>
            <w:r w:rsidRPr="0016278F">
              <w:rPr>
                <w:i/>
              </w:rPr>
              <w:t>д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ор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кологическ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вед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кружающе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р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де;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води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мер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а</w:t>
            </w:r>
            <w:r w:rsidRPr="0016278F">
              <w:rPr>
                <w:i/>
              </w:rPr>
              <w:t>к</w:t>
            </w:r>
            <w:r w:rsidRPr="0016278F">
              <w:rPr>
                <w:i/>
              </w:rPr>
              <w:t>тическ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пользов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з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нан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еханич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вления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из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конах;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мер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пользов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озобновляем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точн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к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нергии;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колог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следств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следов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осмическ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странств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317" w:hanging="317"/>
              <w:contextualSpacing/>
              <w:rPr>
                <w:i/>
              </w:rPr>
            </w:pPr>
            <w:r w:rsidRPr="0016278F">
              <w:rPr>
                <w:i/>
              </w:rPr>
              <w:t>различ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раниц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мен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м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из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конов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ним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сеобщ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характер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ундаменталь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кон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(закон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хран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еханич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ск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нерги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кон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хран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мпульса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кон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семирн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яготения)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граниче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нос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пользов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аст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кон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(закон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ука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рх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мед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р.)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317" w:hanging="317"/>
              <w:contextualSpacing/>
            </w:pPr>
            <w:r w:rsidRPr="0016278F">
              <w:rPr>
                <w:i/>
              </w:rPr>
              <w:t>находи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декватн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е</w:t>
            </w:r>
            <w:r w:rsidRPr="0016278F">
              <w:rPr>
                <w:i/>
              </w:rPr>
              <w:t>д</w:t>
            </w:r>
            <w:r w:rsidRPr="0016278F">
              <w:rPr>
                <w:i/>
              </w:rPr>
              <w:t>ложен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дач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изическ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одель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реш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блем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ак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нов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меющихс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н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н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еханик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пользов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ние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атематическ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пп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рата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ак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мощ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тод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ценки.</w:t>
            </w:r>
          </w:p>
        </w:tc>
      </w:tr>
      <w:tr w:rsidR="002B35F9" w:rsidRPr="0016278F" w:rsidTr="005E5056">
        <w:tc>
          <w:tcPr>
            <w:tcW w:w="10598" w:type="dxa"/>
            <w:gridSpan w:val="2"/>
            <w:shd w:val="clear" w:color="auto" w:fill="auto"/>
          </w:tcPr>
          <w:p w:rsidR="002B35F9" w:rsidRPr="0016278F" w:rsidRDefault="002B35F9" w:rsidP="0016278F">
            <w:pPr>
              <w:tabs>
                <w:tab w:val="left" w:pos="851"/>
              </w:tabs>
              <w:autoSpaceDE w:val="0"/>
              <w:autoSpaceDN w:val="0"/>
              <w:adjustRightInd w:val="0"/>
              <w:ind w:firstLine="0"/>
            </w:pPr>
            <w:r w:rsidRPr="0016278F">
              <w:rPr>
                <w:b/>
              </w:rPr>
              <w:lastRenderedPageBreak/>
              <w:t>Тепловые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явления</w:t>
            </w:r>
          </w:p>
        </w:tc>
      </w:tr>
      <w:tr w:rsidR="002B35F9" w:rsidRPr="0016278F" w:rsidTr="005E5056">
        <w:tc>
          <w:tcPr>
            <w:tcW w:w="6912" w:type="dxa"/>
            <w:shd w:val="clear" w:color="auto" w:fill="auto"/>
          </w:tcPr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тепловые</w:t>
            </w:r>
            <w:r w:rsidR="00685CB7">
              <w:t xml:space="preserve"> </w:t>
            </w:r>
            <w:r w:rsidRPr="0016278F">
              <w:t>явл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ъяснять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базе</w:t>
            </w:r>
            <w:r w:rsidR="00685CB7">
              <w:t xml:space="preserve"> </w:t>
            </w:r>
            <w:r w:rsidRPr="0016278F">
              <w:t>име</w:t>
            </w:r>
            <w:r w:rsidRPr="0016278F">
              <w:t>ю</w:t>
            </w:r>
            <w:r w:rsidRPr="0016278F">
              <w:t>щихся</w:t>
            </w:r>
            <w:r w:rsidR="00685CB7">
              <w:t xml:space="preserve"> </w:t>
            </w:r>
            <w:r w:rsidRPr="0016278F">
              <w:t>знаний</w:t>
            </w:r>
            <w:r w:rsidR="00685CB7">
              <w:t xml:space="preserve"> </w:t>
            </w:r>
            <w:r w:rsidRPr="0016278F">
              <w:t>основные</w:t>
            </w:r>
            <w:r w:rsidR="00685CB7">
              <w:t xml:space="preserve"> </w:t>
            </w:r>
            <w:r w:rsidRPr="0016278F">
              <w:t>свойства</w:t>
            </w:r>
            <w:r w:rsidR="00685CB7">
              <w:t xml:space="preserve"> </w:t>
            </w:r>
            <w:r w:rsidRPr="0016278F">
              <w:t>или</w:t>
            </w:r>
            <w:r w:rsidR="00685CB7">
              <w:t xml:space="preserve"> </w:t>
            </w:r>
            <w:r w:rsidRPr="0016278F">
              <w:t>условия</w:t>
            </w:r>
            <w:r w:rsidR="00685CB7">
              <w:t xml:space="preserve"> </w:t>
            </w:r>
            <w:r w:rsidRPr="0016278F">
              <w:t>протекания</w:t>
            </w:r>
            <w:r w:rsidR="00685CB7">
              <w:t xml:space="preserve"> </w:t>
            </w:r>
            <w:r w:rsidRPr="0016278F">
              <w:t>этих</w:t>
            </w:r>
            <w:r w:rsidR="00685CB7">
              <w:t xml:space="preserve"> </w:t>
            </w:r>
            <w:r w:rsidRPr="0016278F">
              <w:t>явлений:</w:t>
            </w:r>
            <w:r w:rsidR="00685CB7">
              <w:t xml:space="preserve"> </w:t>
            </w:r>
            <w:r w:rsidRPr="0016278F">
              <w:t>диффузия,</w:t>
            </w:r>
            <w:r w:rsidR="00685CB7">
              <w:t xml:space="preserve"> </w:t>
            </w:r>
            <w:r w:rsidRPr="0016278F">
              <w:t>изменение</w:t>
            </w:r>
            <w:r w:rsidR="00685CB7">
              <w:t xml:space="preserve"> </w:t>
            </w:r>
            <w:r w:rsidRPr="0016278F">
              <w:t>объема</w:t>
            </w:r>
            <w:r w:rsidR="00685CB7">
              <w:t xml:space="preserve"> </w:t>
            </w:r>
            <w:r w:rsidRPr="0016278F">
              <w:t>тел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нагрев</w:t>
            </w:r>
            <w:r w:rsidRPr="0016278F">
              <w:t>а</w:t>
            </w:r>
            <w:r w:rsidRPr="0016278F">
              <w:t>нии</w:t>
            </w:r>
            <w:r w:rsidR="00685CB7">
              <w:t xml:space="preserve"> </w:t>
            </w:r>
            <w:r w:rsidRPr="0016278F">
              <w:t>(охлаждении),</w:t>
            </w:r>
            <w:r w:rsidR="00685CB7">
              <w:t xml:space="preserve"> </w:t>
            </w:r>
            <w:r w:rsidRPr="0016278F">
              <w:t>большая</w:t>
            </w:r>
            <w:r w:rsidR="00685CB7">
              <w:t xml:space="preserve"> </w:t>
            </w:r>
            <w:r w:rsidRPr="0016278F">
              <w:t>сжимаемость</w:t>
            </w:r>
            <w:r w:rsidR="00685CB7">
              <w:t xml:space="preserve"> </w:t>
            </w:r>
            <w:r w:rsidRPr="0016278F">
              <w:t>газов,</w:t>
            </w:r>
            <w:r w:rsidR="00685CB7">
              <w:t xml:space="preserve"> </w:t>
            </w:r>
            <w:r w:rsidRPr="0016278F">
              <w:t>малая</w:t>
            </w:r>
            <w:r w:rsidR="00685CB7">
              <w:t xml:space="preserve"> </w:t>
            </w:r>
            <w:r w:rsidRPr="0016278F">
              <w:t>сжим</w:t>
            </w:r>
            <w:r w:rsidRPr="0016278F">
              <w:t>а</w:t>
            </w:r>
            <w:r w:rsidRPr="0016278F">
              <w:t>емость</w:t>
            </w:r>
            <w:r w:rsidR="00685CB7">
              <w:t xml:space="preserve"> </w:t>
            </w:r>
            <w:r w:rsidRPr="0016278F">
              <w:t>жидкосте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вердых</w:t>
            </w:r>
            <w:r w:rsidR="00685CB7">
              <w:t xml:space="preserve"> </w:t>
            </w:r>
            <w:r w:rsidRPr="0016278F">
              <w:t>тел;</w:t>
            </w:r>
            <w:r w:rsidR="00685CB7">
              <w:t xml:space="preserve"> </w:t>
            </w:r>
            <w:r w:rsidRPr="0016278F">
              <w:t>тепловое</w:t>
            </w:r>
            <w:r w:rsidR="00685CB7">
              <w:t xml:space="preserve"> </w:t>
            </w:r>
            <w:r w:rsidRPr="0016278F">
              <w:t>равновесие,</w:t>
            </w:r>
            <w:r w:rsidR="00685CB7">
              <w:t xml:space="preserve"> </w:t>
            </w:r>
            <w:r w:rsidRPr="0016278F">
              <w:t>исп</w:t>
            </w:r>
            <w:r w:rsidRPr="0016278F">
              <w:t>а</w:t>
            </w:r>
            <w:r w:rsidRPr="0016278F">
              <w:t>рение,</w:t>
            </w:r>
            <w:r w:rsidR="00685CB7">
              <w:t xml:space="preserve"> </w:t>
            </w:r>
            <w:r w:rsidRPr="0016278F">
              <w:t>конденсация,</w:t>
            </w:r>
            <w:r w:rsidR="00685CB7">
              <w:t xml:space="preserve"> </w:t>
            </w:r>
            <w:r w:rsidRPr="0016278F">
              <w:t>плавление,</w:t>
            </w:r>
            <w:r w:rsidR="00685CB7">
              <w:t xml:space="preserve"> </w:t>
            </w:r>
            <w:r w:rsidRPr="0016278F">
              <w:t>кристаллизация,</w:t>
            </w:r>
            <w:r w:rsidR="00685CB7">
              <w:t xml:space="preserve"> </w:t>
            </w:r>
            <w:r w:rsidRPr="0016278F">
              <w:t>кипение,</w:t>
            </w:r>
            <w:r w:rsidR="00685CB7">
              <w:t xml:space="preserve"> </w:t>
            </w:r>
            <w:r w:rsidRPr="0016278F">
              <w:t>влажность</w:t>
            </w:r>
            <w:r w:rsidR="00685CB7">
              <w:t xml:space="preserve"> </w:t>
            </w:r>
            <w:r w:rsidRPr="0016278F">
              <w:t>воздуха,</w:t>
            </w:r>
            <w:r w:rsidR="00685CB7">
              <w:t xml:space="preserve"> </w:t>
            </w:r>
            <w:r w:rsidRPr="0016278F">
              <w:t>различные</w:t>
            </w:r>
            <w:r w:rsidR="00685CB7">
              <w:t xml:space="preserve"> </w:t>
            </w:r>
            <w:r w:rsidRPr="0016278F">
              <w:t>способы</w:t>
            </w:r>
            <w:r w:rsidR="00685CB7">
              <w:t xml:space="preserve"> </w:t>
            </w:r>
            <w:r w:rsidRPr="0016278F">
              <w:t>теплопередачи</w:t>
            </w:r>
            <w:r w:rsidR="00685CB7">
              <w:t xml:space="preserve"> </w:t>
            </w:r>
            <w:r w:rsidRPr="0016278F">
              <w:t>(те</w:t>
            </w:r>
            <w:r w:rsidRPr="0016278F">
              <w:t>п</w:t>
            </w:r>
            <w:r w:rsidRPr="0016278F">
              <w:t>лопроводность,</w:t>
            </w:r>
            <w:r w:rsidR="00685CB7">
              <w:t xml:space="preserve"> </w:t>
            </w:r>
            <w:r w:rsidRPr="0016278F">
              <w:t>конвекция,</w:t>
            </w:r>
            <w:r w:rsidR="00685CB7">
              <w:t xml:space="preserve"> </w:t>
            </w:r>
            <w:r w:rsidRPr="0016278F">
              <w:t>излучение),</w:t>
            </w:r>
            <w:r w:rsidR="00685CB7">
              <w:t xml:space="preserve"> </w:t>
            </w:r>
            <w:r w:rsidRPr="0016278F">
              <w:t>агрегатные</w:t>
            </w:r>
            <w:r w:rsidR="00685CB7">
              <w:t xml:space="preserve"> </w:t>
            </w:r>
            <w:r w:rsidRPr="0016278F">
              <w:t>состояния</w:t>
            </w:r>
            <w:r w:rsidR="00685CB7">
              <w:t xml:space="preserve"> </w:t>
            </w:r>
            <w:r w:rsidRPr="0016278F">
              <w:t>вещества,</w:t>
            </w:r>
            <w:r w:rsidR="00685CB7">
              <w:t xml:space="preserve"> </w:t>
            </w:r>
            <w:r w:rsidRPr="0016278F">
              <w:t>поглощение</w:t>
            </w:r>
            <w:r w:rsidR="00685CB7">
              <w:t xml:space="preserve"> </w:t>
            </w:r>
            <w:r w:rsidRPr="0016278F">
              <w:t>энергии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испарении</w:t>
            </w:r>
            <w:r w:rsidR="00685CB7">
              <w:t xml:space="preserve"> </w:t>
            </w:r>
            <w:r w:rsidRPr="0016278F">
              <w:t>жидкост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ыделение</w:t>
            </w:r>
            <w:r w:rsidR="00685CB7">
              <w:t xml:space="preserve"> </w:t>
            </w:r>
            <w:r w:rsidRPr="0016278F">
              <w:t>ее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конденсации</w:t>
            </w:r>
            <w:r w:rsidR="00685CB7">
              <w:t xml:space="preserve"> </w:t>
            </w:r>
            <w:r w:rsidRPr="0016278F">
              <w:t>пара,</w:t>
            </w:r>
            <w:r w:rsidR="00685CB7">
              <w:t xml:space="preserve"> </w:t>
            </w:r>
            <w:r w:rsidRPr="0016278F">
              <w:t>зависимость</w:t>
            </w:r>
            <w:r w:rsidR="00685CB7">
              <w:t xml:space="preserve"> </w:t>
            </w:r>
            <w:r w:rsidRPr="0016278F">
              <w:t>температ</w:t>
            </w:r>
            <w:r w:rsidRPr="0016278F">
              <w:t>у</w:t>
            </w:r>
            <w:r w:rsidRPr="0016278F">
              <w:t>ры</w:t>
            </w:r>
            <w:r w:rsidR="00685CB7">
              <w:t xml:space="preserve"> </w:t>
            </w:r>
            <w:r w:rsidRPr="0016278F">
              <w:t>кип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от</w:t>
            </w:r>
            <w:r w:rsidR="00685CB7">
              <w:t xml:space="preserve"> </w:t>
            </w:r>
            <w:r w:rsidRPr="0016278F">
              <w:t>давления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описывать</w:t>
            </w:r>
            <w:r w:rsidR="00685CB7">
              <w:t xml:space="preserve"> </w:t>
            </w:r>
            <w:r w:rsidRPr="0016278F">
              <w:t>изученные</w:t>
            </w:r>
            <w:r w:rsidR="00685CB7">
              <w:t xml:space="preserve"> </w:t>
            </w:r>
            <w:r w:rsidRPr="0016278F">
              <w:t>свойства</w:t>
            </w:r>
            <w:r w:rsidR="00685CB7">
              <w:t xml:space="preserve"> </w:t>
            </w:r>
            <w:r w:rsidRPr="0016278F">
              <w:t>те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епловые</w:t>
            </w:r>
            <w:r w:rsidR="00685CB7">
              <w:t xml:space="preserve"> </w:t>
            </w:r>
            <w:r w:rsidRPr="0016278F">
              <w:t>явления,</w:t>
            </w:r>
            <w:r w:rsidR="00685CB7">
              <w:t xml:space="preserve"> </w:t>
            </w:r>
            <w:r w:rsidRPr="0016278F">
              <w:t>и</w:t>
            </w:r>
            <w:r w:rsidRPr="0016278F">
              <w:t>с</w:t>
            </w:r>
            <w:r w:rsidRPr="0016278F">
              <w:t>пользуя</w:t>
            </w:r>
            <w:r w:rsidR="00685CB7">
              <w:t xml:space="preserve"> </w:t>
            </w:r>
            <w:r w:rsidRPr="0016278F">
              <w:t>физические</w:t>
            </w:r>
            <w:r w:rsidR="00685CB7">
              <w:t xml:space="preserve"> </w:t>
            </w:r>
            <w:r w:rsidRPr="0016278F">
              <w:t>величины:</w:t>
            </w:r>
            <w:r w:rsidR="00685CB7">
              <w:t xml:space="preserve"> </w:t>
            </w:r>
            <w:r w:rsidRPr="0016278F">
              <w:t>количество</w:t>
            </w:r>
            <w:r w:rsidR="00685CB7">
              <w:t xml:space="preserve"> </w:t>
            </w:r>
            <w:r w:rsidRPr="0016278F">
              <w:t>теплоты,</w:t>
            </w:r>
            <w:r w:rsidR="00685CB7">
              <w:t xml:space="preserve"> </w:t>
            </w:r>
            <w:r w:rsidRPr="0016278F">
              <w:t>внутре</w:t>
            </w:r>
            <w:r w:rsidRPr="0016278F">
              <w:t>н</w:t>
            </w:r>
            <w:r w:rsidRPr="0016278F">
              <w:t>няя</w:t>
            </w:r>
            <w:r w:rsidR="00685CB7">
              <w:t xml:space="preserve"> </w:t>
            </w:r>
            <w:r w:rsidRPr="0016278F">
              <w:t>энергия,</w:t>
            </w:r>
            <w:r w:rsidR="00685CB7">
              <w:t xml:space="preserve"> </w:t>
            </w:r>
            <w:r w:rsidRPr="0016278F">
              <w:t>температура,</w:t>
            </w:r>
            <w:r w:rsidR="00685CB7">
              <w:t xml:space="preserve"> </w:t>
            </w:r>
            <w:r w:rsidRPr="0016278F">
              <w:t>удельная</w:t>
            </w:r>
            <w:r w:rsidR="00685CB7">
              <w:t xml:space="preserve"> </w:t>
            </w:r>
            <w:r w:rsidRPr="0016278F">
              <w:t>теплоемкость</w:t>
            </w:r>
            <w:r w:rsidR="00685CB7">
              <w:t xml:space="preserve"> </w:t>
            </w:r>
            <w:r w:rsidRPr="0016278F">
              <w:t>вещества,</w:t>
            </w:r>
            <w:r w:rsidR="00685CB7">
              <w:t xml:space="preserve"> </w:t>
            </w:r>
            <w:r w:rsidRPr="0016278F">
              <w:t>удельная</w:t>
            </w:r>
            <w:r w:rsidR="00685CB7">
              <w:t xml:space="preserve"> </w:t>
            </w:r>
            <w:r w:rsidRPr="0016278F">
              <w:t>теплота</w:t>
            </w:r>
            <w:r w:rsidR="00685CB7">
              <w:t xml:space="preserve"> </w:t>
            </w:r>
            <w:r w:rsidRPr="0016278F">
              <w:t>плавления,</w:t>
            </w:r>
            <w:r w:rsidR="00685CB7">
              <w:t xml:space="preserve"> </w:t>
            </w:r>
            <w:r w:rsidRPr="0016278F">
              <w:t>удельная</w:t>
            </w:r>
            <w:r w:rsidR="00685CB7">
              <w:t xml:space="preserve"> </w:t>
            </w:r>
            <w:r w:rsidRPr="0016278F">
              <w:t>теплота</w:t>
            </w:r>
            <w:r w:rsidR="00685CB7">
              <w:t xml:space="preserve"> </w:t>
            </w:r>
            <w:r w:rsidRPr="0016278F">
              <w:t>парообразов</w:t>
            </w:r>
            <w:r w:rsidRPr="0016278F">
              <w:t>а</w:t>
            </w:r>
            <w:r w:rsidRPr="0016278F">
              <w:t>ния,</w:t>
            </w:r>
            <w:r w:rsidR="00685CB7">
              <w:t xml:space="preserve"> </w:t>
            </w:r>
            <w:r w:rsidRPr="0016278F">
              <w:t>удельная</w:t>
            </w:r>
            <w:r w:rsidR="00685CB7">
              <w:t xml:space="preserve"> </w:t>
            </w:r>
            <w:r w:rsidRPr="0016278F">
              <w:t>теплота</w:t>
            </w:r>
            <w:r w:rsidR="00685CB7">
              <w:t xml:space="preserve"> </w:t>
            </w:r>
            <w:r w:rsidRPr="0016278F">
              <w:t>сгорания</w:t>
            </w:r>
            <w:r w:rsidR="00685CB7">
              <w:t xml:space="preserve"> </w:t>
            </w:r>
            <w:r w:rsidRPr="0016278F">
              <w:t>топлива,</w:t>
            </w:r>
            <w:r w:rsidR="00685CB7">
              <w:t xml:space="preserve"> </w:t>
            </w:r>
            <w:r w:rsidRPr="0016278F">
              <w:t>коэффициент</w:t>
            </w:r>
            <w:r w:rsidR="00685CB7">
              <w:t xml:space="preserve"> </w:t>
            </w:r>
            <w:r w:rsidRPr="0016278F">
              <w:t>поле</w:t>
            </w:r>
            <w:r w:rsidRPr="0016278F">
              <w:t>з</w:t>
            </w:r>
            <w:r w:rsidRPr="0016278F">
              <w:t>ного</w:t>
            </w:r>
            <w:r w:rsidR="00685CB7">
              <w:t xml:space="preserve"> </w:t>
            </w:r>
            <w:r w:rsidRPr="0016278F">
              <w:t>действия</w:t>
            </w:r>
            <w:r w:rsidR="00685CB7">
              <w:t xml:space="preserve"> </w:t>
            </w:r>
            <w:r w:rsidRPr="0016278F">
              <w:t>теплового</w:t>
            </w:r>
            <w:r w:rsidR="00685CB7">
              <w:t xml:space="preserve"> </w:t>
            </w:r>
            <w:r w:rsidRPr="0016278F">
              <w:t>двигателя;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описании</w:t>
            </w:r>
            <w:r w:rsidR="00685CB7">
              <w:t xml:space="preserve"> </w:t>
            </w:r>
            <w:r w:rsidRPr="0016278F">
              <w:t>правильно</w:t>
            </w:r>
            <w:r w:rsidR="00685CB7">
              <w:t xml:space="preserve"> </w:t>
            </w:r>
            <w:r w:rsidRPr="0016278F">
              <w:t>трактовать</w:t>
            </w:r>
            <w:r w:rsidR="00685CB7">
              <w:t xml:space="preserve"> </w:t>
            </w:r>
            <w:r w:rsidRPr="0016278F">
              <w:t>физический</w:t>
            </w:r>
            <w:r w:rsidR="00685CB7">
              <w:t xml:space="preserve"> </w:t>
            </w:r>
            <w:r w:rsidRPr="0016278F">
              <w:t>смысл</w:t>
            </w:r>
            <w:r w:rsidR="00685CB7">
              <w:t xml:space="preserve"> </w:t>
            </w:r>
            <w:r w:rsidRPr="0016278F">
              <w:t>используемых</w:t>
            </w:r>
            <w:r w:rsidR="00685CB7">
              <w:t xml:space="preserve"> </w:t>
            </w:r>
            <w:r w:rsidRPr="0016278F">
              <w:t>величин,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об</w:t>
            </w:r>
            <w:r w:rsidRPr="0016278F">
              <w:t>о</w:t>
            </w:r>
            <w:r w:rsidRPr="0016278F">
              <w:t>знач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единицы</w:t>
            </w:r>
            <w:r w:rsidR="00685CB7">
              <w:t xml:space="preserve"> </w:t>
            </w:r>
            <w:r w:rsidRPr="0016278F">
              <w:t>измерения,</w:t>
            </w:r>
            <w:r w:rsidR="00685CB7">
              <w:t xml:space="preserve"> </w:t>
            </w:r>
            <w:r w:rsidRPr="0016278F">
              <w:t>находить</w:t>
            </w:r>
            <w:r w:rsidR="00685CB7">
              <w:t xml:space="preserve"> </w:t>
            </w:r>
            <w:r w:rsidRPr="0016278F">
              <w:t>формулы,</w:t>
            </w:r>
            <w:r w:rsidR="00685CB7">
              <w:t xml:space="preserve"> </w:t>
            </w:r>
            <w:r w:rsidRPr="0016278F">
              <w:t>связыв</w:t>
            </w:r>
            <w:r w:rsidRPr="0016278F">
              <w:t>а</w:t>
            </w:r>
            <w:r w:rsidRPr="0016278F">
              <w:t>ющие</w:t>
            </w:r>
            <w:r w:rsidR="00685CB7">
              <w:t xml:space="preserve"> </w:t>
            </w:r>
            <w:r w:rsidRPr="0016278F">
              <w:t>данную</w:t>
            </w:r>
            <w:r w:rsidR="00685CB7">
              <w:t xml:space="preserve"> </w:t>
            </w:r>
            <w:r w:rsidRPr="0016278F">
              <w:t>физическую</w:t>
            </w:r>
            <w:r w:rsidR="00685CB7">
              <w:t xml:space="preserve"> </w:t>
            </w:r>
            <w:r w:rsidRPr="0016278F">
              <w:t>величину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другими</w:t>
            </w:r>
            <w:r w:rsidR="00685CB7">
              <w:t xml:space="preserve"> </w:t>
            </w:r>
            <w:r w:rsidRPr="0016278F">
              <w:t>величинами,</w:t>
            </w:r>
            <w:r w:rsidR="00685CB7">
              <w:t xml:space="preserve"> </w:t>
            </w:r>
            <w:r w:rsidRPr="0016278F">
              <w:t>вычислять</w:t>
            </w:r>
            <w:r w:rsidR="00685CB7">
              <w:t xml:space="preserve"> </w:t>
            </w:r>
            <w:r w:rsidRPr="0016278F">
              <w:t>значение</w:t>
            </w:r>
            <w:r w:rsidR="00685CB7">
              <w:t xml:space="preserve"> </w:t>
            </w:r>
            <w:r w:rsidRPr="0016278F">
              <w:t>физ</w:t>
            </w:r>
            <w:r w:rsidRPr="0016278F">
              <w:t>и</w:t>
            </w:r>
            <w:r w:rsidRPr="0016278F">
              <w:t>ческой</w:t>
            </w:r>
            <w:r w:rsidR="00685CB7">
              <w:t xml:space="preserve"> </w:t>
            </w:r>
            <w:r w:rsidRPr="0016278F">
              <w:t>величины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анализировать</w:t>
            </w:r>
            <w:r w:rsidR="00685CB7">
              <w:t xml:space="preserve"> </w:t>
            </w:r>
            <w:r w:rsidRPr="0016278F">
              <w:t>свойства</w:t>
            </w:r>
            <w:r w:rsidR="00685CB7">
              <w:t xml:space="preserve"> </w:t>
            </w:r>
            <w:r w:rsidRPr="0016278F">
              <w:t>тел,</w:t>
            </w:r>
            <w:r w:rsidR="00685CB7">
              <w:t xml:space="preserve"> </w:t>
            </w:r>
            <w:r w:rsidRPr="0016278F">
              <w:t>тепловые</w:t>
            </w:r>
            <w:r w:rsidR="00685CB7">
              <w:t xml:space="preserve"> </w:t>
            </w:r>
            <w:r w:rsidRPr="0016278F">
              <w:t>явл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</w:t>
            </w:r>
            <w:r w:rsidRPr="0016278F">
              <w:t>о</w:t>
            </w:r>
            <w:r w:rsidRPr="0016278F">
              <w:t>цессы,</w:t>
            </w:r>
            <w:r w:rsidR="00685CB7">
              <w:t xml:space="preserve"> </w:t>
            </w:r>
            <w:r w:rsidRPr="0016278F">
              <w:t>используя</w:t>
            </w:r>
            <w:r w:rsidR="00685CB7">
              <w:t xml:space="preserve"> </w:t>
            </w:r>
            <w:r w:rsidRPr="0016278F">
              <w:t>основные</w:t>
            </w:r>
            <w:r w:rsidR="00685CB7">
              <w:t xml:space="preserve"> </w:t>
            </w:r>
            <w:r w:rsidRPr="0016278F">
              <w:t>положения</w:t>
            </w:r>
            <w:r w:rsidR="00685CB7">
              <w:t xml:space="preserve"> </w:t>
            </w:r>
            <w:r w:rsidRPr="0016278F">
              <w:t>атомно-молекулярного</w:t>
            </w:r>
            <w:r w:rsidR="00685CB7">
              <w:t xml:space="preserve"> </w:t>
            </w:r>
            <w:r w:rsidRPr="0016278F">
              <w:t>уч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строении</w:t>
            </w:r>
            <w:r w:rsidR="00685CB7">
              <w:t xml:space="preserve"> </w:t>
            </w:r>
            <w:r w:rsidRPr="0016278F">
              <w:t>веществ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хранения</w:t>
            </w:r>
            <w:r w:rsidR="00685CB7">
              <w:t xml:space="preserve"> </w:t>
            </w:r>
            <w:r w:rsidRPr="0016278F">
              <w:t>энергии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различать</w:t>
            </w:r>
            <w:r w:rsidR="00685CB7">
              <w:t xml:space="preserve"> </w:t>
            </w:r>
            <w:r w:rsidRPr="0016278F">
              <w:t>основные</w:t>
            </w:r>
            <w:r w:rsidR="00685CB7">
              <w:t xml:space="preserve"> </w:t>
            </w:r>
            <w:r w:rsidRPr="0016278F">
              <w:t>признаки</w:t>
            </w:r>
            <w:r w:rsidR="00685CB7">
              <w:t xml:space="preserve"> </w:t>
            </w:r>
            <w:r w:rsidRPr="0016278F">
              <w:t>изученных</w:t>
            </w:r>
            <w:r w:rsidR="00685CB7">
              <w:t xml:space="preserve"> </w:t>
            </w:r>
            <w:r w:rsidRPr="0016278F">
              <w:t>физических</w:t>
            </w:r>
            <w:r w:rsidR="00685CB7">
              <w:t xml:space="preserve"> </w:t>
            </w:r>
            <w:r w:rsidRPr="0016278F">
              <w:t>мод</w:t>
            </w:r>
            <w:r w:rsidRPr="0016278F">
              <w:t>е</w:t>
            </w:r>
            <w:r w:rsidRPr="0016278F">
              <w:t>лей</w:t>
            </w:r>
            <w:r w:rsidR="00685CB7">
              <w:t xml:space="preserve"> </w:t>
            </w:r>
            <w:r w:rsidRPr="0016278F">
              <w:t>строения</w:t>
            </w:r>
            <w:r w:rsidR="00685CB7">
              <w:t xml:space="preserve"> </w:t>
            </w:r>
            <w:r w:rsidRPr="0016278F">
              <w:t>газов,</w:t>
            </w:r>
            <w:r w:rsidR="00685CB7">
              <w:t xml:space="preserve"> </w:t>
            </w:r>
            <w:r w:rsidRPr="0016278F">
              <w:t>жидкосте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ве</w:t>
            </w:r>
            <w:r w:rsidRPr="0016278F">
              <w:t>р</w:t>
            </w:r>
            <w:r w:rsidRPr="0016278F">
              <w:t>дых</w:t>
            </w:r>
            <w:r w:rsidR="00685CB7">
              <w:t xml:space="preserve"> </w:t>
            </w:r>
            <w:r w:rsidRPr="0016278F">
              <w:t>тел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приводить</w:t>
            </w:r>
            <w:r w:rsidR="00685CB7">
              <w:t xml:space="preserve"> </w:t>
            </w:r>
            <w:r w:rsidRPr="0016278F">
              <w:t>примеры</w:t>
            </w:r>
            <w:r w:rsidR="00685CB7">
              <w:t xml:space="preserve"> </w:t>
            </w:r>
            <w:r w:rsidRPr="0016278F">
              <w:t>практического</w:t>
            </w:r>
            <w:r w:rsidR="00685CB7">
              <w:t xml:space="preserve"> </w:t>
            </w:r>
            <w:r w:rsidRPr="0016278F">
              <w:t>использования</w:t>
            </w:r>
            <w:r w:rsidR="00685CB7">
              <w:t xml:space="preserve"> </w:t>
            </w:r>
            <w:r w:rsidRPr="0016278F">
              <w:t>физич</w:t>
            </w:r>
            <w:r w:rsidRPr="0016278F">
              <w:t>е</w:t>
            </w:r>
            <w:r w:rsidRPr="0016278F">
              <w:t>ских</w:t>
            </w:r>
            <w:r w:rsidR="00685CB7">
              <w:t xml:space="preserve"> </w:t>
            </w:r>
            <w:r w:rsidRPr="0016278F">
              <w:t>знаний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тепловых</w:t>
            </w:r>
            <w:r w:rsidR="00685CB7">
              <w:t xml:space="preserve"> </w:t>
            </w:r>
            <w:r w:rsidRPr="0016278F">
              <w:t>явлен</w:t>
            </w:r>
            <w:r w:rsidRPr="0016278F">
              <w:t>и</w:t>
            </w:r>
            <w:r w:rsidRPr="0016278F">
              <w:t>ях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решать</w:t>
            </w:r>
            <w:r w:rsidR="00685CB7">
              <w:t xml:space="preserve"> </w:t>
            </w:r>
            <w:r w:rsidRPr="0016278F">
              <w:t>задачи,</w:t>
            </w:r>
            <w:r w:rsidR="00685CB7">
              <w:t xml:space="preserve"> </w:t>
            </w:r>
            <w:r w:rsidRPr="0016278F">
              <w:t>используя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сохранения</w:t>
            </w:r>
            <w:r w:rsidR="00685CB7">
              <w:t xml:space="preserve"> </w:t>
            </w:r>
            <w:r w:rsidRPr="0016278F">
              <w:t>энерги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тепл</w:t>
            </w:r>
            <w:r w:rsidRPr="0016278F">
              <w:t>о</w:t>
            </w:r>
            <w:r w:rsidRPr="0016278F">
              <w:t>вых</w:t>
            </w:r>
            <w:r w:rsidR="00685CB7">
              <w:t xml:space="preserve"> </w:t>
            </w:r>
            <w:r w:rsidRPr="0016278F">
              <w:t>процесса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формулы,</w:t>
            </w:r>
            <w:r w:rsidR="00685CB7">
              <w:t xml:space="preserve"> </w:t>
            </w:r>
            <w:r w:rsidRPr="0016278F">
              <w:t>связывающие</w:t>
            </w:r>
            <w:r w:rsidR="00685CB7">
              <w:t xml:space="preserve"> </w:t>
            </w:r>
            <w:r w:rsidRPr="0016278F">
              <w:t>физические</w:t>
            </w:r>
            <w:r w:rsidR="00685CB7">
              <w:t xml:space="preserve"> </w:t>
            </w:r>
            <w:r w:rsidRPr="0016278F">
              <w:t>велич</w:t>
            </w:r>
            <w:r w:rsidRPr="0016278F">
              <w:t>и</w:t>
            </w:r>
            <w:r w:rsidRPr="0016278F">
              <w:t>ны</w:t>
            </w:r>
            <w:r w:rsidR="00685CB7">
              <w:t xml:space="preserve"> </w:t>
            </w:r>
            <w:r w:rsidRPr="0016278F">
              <w:t>(количество</w:t>
            </w:r>
            <w:r w:rsidR="00685CB7">
              <w:t xml:space="preserve"> </w:t>
            </w:r>
            <w:r w:rsidRPr="0016278F">
              <w:t>теплоты,</w:t>
            </w:r>
            <w:r w:rsidR="00685CB7">
              <w:t xml:space="preserve"> </w:t>
            </w:r>
            <w:r w:rsidRPr="0016278F">
              <w:t>температура,</w:t>
            </w:r>
            <w:r w:rsidR="00685CB7">
              <w:t xml:space="preserve"> </w:t>
            </w:r>
            <w:r w:rsidRPr="0016278F">
              <w:t>удельная</w:t>
            </w:r>
            <w:r w:rsidR="00685CB7">
              <w:t xml:space="preserve"> </w:t>
            </w:r>
            <w:r w:rsidRPr="0016278F">
              <w:t>теплоемкость</w:t>
            </w:r>
            <w:r w:rsidR="00685CB7">
              <w:t xml:space="preserve"> </w:t>
            </w:r>
            <w:r w:rsidRPr="0016278F">
              <w:t>вещества,</w:t>
            </w:r>
            <w:r w:rsidR="00685CB7">
              <w:t xml:space="preserve"> </w:t>
            </w:r>
            <w:r w:rsidRPr="0016278F">
              <w:t>удельная</w:t>
            </w:r>
            <w:r w:rsidR="00685CB7">
              <w:t xml:space="preserve"> </w:t>
            </w:r>
            <w:r w:rsidRPr="0016278F">
              <w:t>теплота</w:t>
            </w:r>
            <w:r w:rsidR="00685CB7">
              <w:t xml:space="preserve"> </w:t>
            </w:r>
            <w:r w:rsidRPr="0016278F">
              <w:t>плавления,</w:t>
            </w:r>
            <w:r w:rsidR="00685CB7">
              <w:t xml:space="preserve"> </w:t>
            </w:r>
            <w:r w:rsidRPr="0016278F">
              <w:t>удельная</w:t>
            </w:r>
            <w:r w:rsidR="00685CB7">
              <w:t xml:space="preserve"> </w:t>
            </w:r>
            <w:r w:rsidRPr="0016278F">
              <w:t>теплота</w:t>
            </w:r>
            <w:r w:rsidR="00685CB7">
              <w:t xml:space="preserve"> </w:t>
            </w:r>
            <w:r w:rsidRPr="0016278F">
              <w:t>п</w:t>
            </w:r>
            <w:r w:rsidRPr="0016278F">
              <w:t>а</w:t>
            </w:r>
            <w:r w:rsidRPr="0016278F">
              <w:t>рообразования,</w:t>
            </w:r>
            <w:r w:rsidR="00685CB7">
              <w:t xml:space="preserve"> </w:t>
            </w:r>
            <w:r w:rsidRPr="0016278F">
              <w:t>удельная</w:t>
            </w:r>
            <w:r w:rsidR="00685CB7">
              <w:t xml:space="preserve"> </w:t>
            </w:r>
            <w:r w:rsidRPr="0016278F">
              <w:t>теплота</w:t>
            </w:r>
            <w:r w:rsidR="00685CB7">
              <w:t xml:space="preserve"> </w:t>
            </w:r>
            <w:r w:rsidRPr="0016278F">
              <w:t>сгорания</w:t>
            </w:r>
            <w:r w:rsidR="00685CB7">
              <w:t xml:space="preserve"> </w:t>
            </w:r>
            <w:r w:rsidRPr="0016278F">
              <w:t>топлива,</w:t>
            </w:r>
            <w:r w:rsidR="00685CB7">
              <w:t xml:space="preserve"> </w:t>
            </w:r>
            <w:r w:rsidRPr="0016278F">
              <w:t>коэфф</w:t>
            </w:r>
            <w:r w:rsidRPr="0016278F">
              <w:t>и</w:t>
            </w:r>
            <w:r w:rsidRPr="0016278F">
              <w:t>циент</w:t>
            </w:r>
            <w:r w:rsidR="00685CB7">
              <w:t xml:space="preserve"> </w:t>
            </w:r>
            <w:r w:rsidRPr="0016278F">
              <w:t>полезного</w:t>
            </w:r>
            <w:r w:rsidR="00685CB7">
              <w:t xml:space="preserve"> </w:t>
            </w:r>
            <w:r w:rsidRPr="0016278F">
              <w:t>действия</w:t>
            </w:r>
            <w:r w:rsidR="00685CB7">
              <w:t xml:space="preserve"> </w:t>
            </w:r>
            <w:r w:rsidRPr="0016278F">
              <w:t>теплового</w:t>
            </w:r>
            <w:r w:rsidR="00685CB7">
              <w:t xml:space="preserve"> </w:t>
            </w:r>
            <w:r w:rsidRPr="0016278F">
              <w:t>двигателя):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анализа</w:t>
            </w:r>
            <w:r w:rsidR="00685CB7">
              <w:t xml:space="preserve"> </w:t>
            </w:r>
            <w:r w:rsidRPr="0016278F">
              <w:t>условия</w:t>
            </w:r>
            <w:r w:rsidR="00685CB7">
              <w:t xml:space="preserve"> </w:t>
            </w:r>
            <w:r w:rsidRPr="0016278F">
              <w:t>задачи</w:t>
            </w:r>
            <w:r w:rsidR="00685CB7">
              <w:t xml:space="preserve"> </w:t>
            </w:r>
            <w:r w:rsidRPr="0016278F">
              <w:t>записывать</w:t>
            </w:r>
            <w:r w:rsidR="00685CB7">
              <w:t xml:space="preserve"> </w:t>
            </w:r>
            <w:r w:rsidRPr="0016278F">
              <w:t>краткое</w:t>
            </w:r>
            <w:r w:rsidR="00685CB7">
              <w:t xml:space="preserve"> </w:t>
            </w:r>
            <w:r w:rsidRPr="0016278F">
              <w:t>условие,</w:t>
            </w:r>
            <w:r w:rsidR="00685CB7">
              <w:t xml:space="preserve"> </w:t>
            </w:r>
            <w:r w:rsidRPr="0016278F">
              <w:t>выд</w:t>
            </w:r>
            <w:r w:rsidRPr="0016278F">
              <w:t>е</w:t>
            </w:r>
            <w:r w:rsidRPr="0016278F">
              <w:t>лять</w:t>
            </w:r>
            <w:r w:rsidR="00685CB7">
              <w:t xml:space="preserve"> </w:t>
            </w:r>
            <w:r w:rsidRPr="0016278F">
              <w:t>физические</w:t>
            </w:r>
            <w:r w:rsidR="00685CB7">
              <w:t xml:space="preserve"> </w:t>
            </w:r>
            <w:r w:rsidRPr="0016278F">
              <w:t>величины,</w:t>
            </w:r>
            <w:r w:rsidR="00685CB7">
              <w:t xml:space="preserve"> </w:t>
            </w:r>
            <w:r w:rsidRPr="0016278F">
              <w:t>закон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форм</w:t>
            </w:r>
            <w:r w:rsidRPr="0016278F">
              <w:t>у</w:t>
            </w:r>
            <w:r w:rsidRPr="0016278F">
              <w:t>лы,</w:t>
            </w:r>
            <w:r w:rsidR="00685CB7">
              <w:t xml:space="preserve"> </w:t>
            </w:r>
            <w:r w:rsidRPr="0016278F">
              <w:t>необходимые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ее</w:t>
            </w:r>
            <w:r w:rsidR="00685CB7">
              <w:t xml:space="preserve"> </w:t>
            </w:r>
            <w:r w:rsidRPr="0016278F">
              <w:t>решения,</w:t>
            </w:r>
            <w:r w:rsidR="00685CB7">
              <w:t xml:space="preserve"> </w:t>
            </w:r>
            <w:r w:rsidRPr="0016278F">
              <w:t>проводить</w:t>
            </w:r>
            <w:r w:rsidR="00685CB7">
              <w:t xml:space="preserve"> </w:t>
            </w:r>
            <w:r w:rsidRPr="0016278F">
              <w:t>расчет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ценивать</w:t>
            </w:r>
            <w:r w:rsidR="00685CB7">
              <w:t xml:space="preserve"> </w:t>
            </w:r>
            <w:r w:rsidRPr="0016278F">
              <w:t>реальность</w:t>
            </w:r>
            <w:r w:rsidR="00685CB7">
              <w:t xml:space="preserve"> </w:t>
            </w:r>
            <w:r w:rsidRPr="0016278F">
              <w:t>полученного</w:t>
            </w:r>
            <w:r w:rsidR="00685CB7">
              <w:t xml:space="preserve"> </w:t>
            </w:r>
            <w:r w:rsidRPr="0016278F">
              <w:t>значения</w:t>
            </w:r>
            <w:r w:rsidR="00685CB7">
              <w:t xml:space="preserve"> </w:t>
            </w:r>
            <w:r w:rsidRPr="0016278F">
              <w:t>физической</w:t>
            </w:r>
            <w:r w:rsidR="00685CB7">
              <w:t xml:space="preserve"> </w:t>
            </w:r>
            <w:r w:rsidRPr="0016278F">
              <w:t>велич</w:t>
            </w:r>
            <w:r w:rsidRPr="0016278F">
              <w:t>и</w:t>
            </w:r>
            <w:r w:rsidRPr="0016278F">
              <w:t>ны.</w:t>
            </w:r>
          </w:p>
        </w:tc>
        <w:tc>
          <w:tcPr>
            <w:tcW w:w="3686" w:type="dxa"/>
            <w:shd w:val="clear" w:color="auto" w:fill="auto"/>
          </w:tcPr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317" w:hanging="317"/>
              <w:contextualSpacing/>
              <w:rPr>
                <w:i/>
              </w:rPr>
            </w:pPr>
            <w:r w:rsidRPr="0016278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н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пл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в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вления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вседнев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зн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еспеч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е</w:t>
            </w:r>
            <w:r w:rsidRPr="0016278F">
              <w:rPr>
                <w:i/>
              </w:rPr>
              <w:t>з</w:t>
            </w:r>
            <w:r w:rsidRPr="0016278F">
              <w:rPr>
                <w:i/>
              </w:rPr>
              <w:t>опас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раще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бора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хнически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стройствам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хран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доровь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блюд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ор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кологическ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вед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кружающе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реде;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води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мер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колог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следств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бот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вигателе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нутренне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г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рания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плов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идроэле</w:t>
            </w:r>
            <w:r w:rsidRPr="0016278F">
              <w:rPr>
                <w:i/>
              </w:rPr>
              <w:t>к</w:t>
            </w:r>
            <w:r w:rsidRPr="0016278F">
              <w:rPr>
                <w:i/>
              </w:rPr>
              <w:t>троста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ций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317" w:hanging="317"/>
              <w:contextualSpacing/>
              <w:rPr>
                <w:i/>
              </w:rPr>
            </w:pPr>
            <w:r w:rsidRPr="0016278F">
              <w:rPr>
                <w:i/>
              </w:rPr>
              <w:t>различ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раниц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мен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м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из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конов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ним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сеобщ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характер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ундаменталь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из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кон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(закон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хран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нерг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плов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це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сах)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граниченнос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пол</w:t>
            </w:r>
            <w:r w:rsidRPr="0016278F">
              <w:rPr>
                <w:i/>
              </w:rPr>
              <w:t>ь</w:t>
            </w:r>
            <w:r w:rsidRPr="0016278F">
              <w:rPr>
                <w:i/>
              </w:rPr>
              <w:t>зов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аст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конов;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317" w:hanging="317"/>
              <w:contextualSpacing/>
            </w:pPr>
            <w:r w:rsidRPr="0016278F">
              <w:rPr>
                <w:i/>
              </w:rPr>
              <w:t>находи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декватн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е</w:t>
            </w:r>
            <w:r w:rsidRPr="0016278F">
              <w:rPr>
                <w:i/>
              </w:rPr>
              <w:t>д</w:t>
            </w:r>
            <w:r w:rsidRPr="0016278F">
              <w:rPr>
                <w:i/>
              </w:rPr>
              <w:t>ложен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дач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изическ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одель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реш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блем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ак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нов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меющихс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н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н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плов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вления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пользование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атематич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ск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ппарата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ак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мощ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етод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ценки.</w:t>
            </w:r>
          </w:p>
        </w:tc>
      </w:tr>
      <w:tr w:rsidR="002B35F9" w:rsidRPr="0016278F" w:rsidTr="005E5056">
        <w:tc>
          <w:tcPr>
            <w:tcW w:w="10598" w:type="dxa"/>
            <w:gridSpan w:val="2"/>
            <w:shd w:val="clear" w:color="auto" w:fill="auto"/>
          </w:tcPr>
          <w:p w:rsidR="002B35F9" w:rsidRPr="0016278F" w:rsidRDefault="002B35F9" w:rsidP="0016278F">
            <w:pPr>
              <w:tabs>
                <w:tab w:val="left" w:pos="851"/>
              </w:tabs>
              <w:autoSpaceDE w:val="0"/>
              <w:autoSpaceDN w:val="0"/>
              <w:adjustRightInd w:val="0"/>
              <w:ind w:firstLine="0"/>
            </w:pPr>
            <w:r w:rsidRPr="0016278F">
              <w:rPr>
                <w:b/>
              </w:rPr>
              <w:t>Электрические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магнитные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явления</w:t>
            </w:r>
          </w:p>
        </w:tc>
      </w:tr>
      <w:tr w:rsidR="002B35F9" w:rsidRPr="0016278F" w:rsidTr="005E5056">
        <w:tc>
          <w:tcPr>
            <w:tcW w:w="6912" w:type="dxa"/>
            <w:shd w:val="clear" w:color="auto" w:fill="auto"/>
          </w:tcPr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электромагнитные</w:t>
            </w:r>
            <w:r w:rsidR="00685CB7">
              <w:t xml:space="preserve"> </w:t>
            </w:r>
            <w:r w:rsidRPr="0016278F">
              <w:t>явл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ъяснять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</w:t>
            </w:r>
            <w:r w:rsidRPr="0016278F">
              <w:t>с</w:t>
            </w:r>
            <w:r w:rsidRPr="0016278F">
              <w:t>нове</w:t>
            </w:r>
            <w:r w:rsidR="00685CB7">
              <w:t xml:space="preserve"> </w:t>
            </w:r>
            <w:r w:rsidRPr="0016278F">
              <w:t>имеющихся</w:t>
            </w:r>
            <w:r w:rsidR="00685CB7">
              <w:t xml:space="preserve"> </w:t>
            </w:r>
            <w:r w:rsidRPr="0016278F">
              <w:t>знаний</w:t>
            </w:r>
            <w:r w:rsidR="00685CB7">
              <w:t xml:space="preserve"> </w:t>
            </w:r>
            <w:r w:rsidRPr="0016278F">
              <w:t>основные</w:t>
            </w:r>
            <w:r w:rsidR="00685CB7">
              <w:t xml:space="preserve"> </w:t>
            </w:r>
            <w:r w:rsidRPr="0016278F">
              <w:t>свойства</w:t>
            </w:r>
            <w:r w:rsidR="00685CB7">
              <w:t xml:space="preserve"> </w:t>
            </w:r>
            <w:r w:rsidRPr="0016278F">
              <w:t>или</w:t>
            </w:r>
            <w:r w:rsidR="00685CB7">
              <w:t xml:space="preserve"> </w:t>
            </w:r>
            <w:r w:rsidRPr="0016278F">
              <w:t>условия</w:t>
            </w:r>
            <w:r w:rsidR="00685CB7">
              <w:t xml:space="preserve"> </w:t>
            </w:r>
            <w:r w:rsidRPr="0016278F">
              <w:t>пр</w:t>
            </w:r>
            <w:r w:rsidRPr="0016278F">
              <w:t>о</w:t>
            </w:r>
            <w:r w:rsidRPr="0016278F">
              <w:t>текания</w:t>
            </w:r>
            <w:r w:rsidR="00685CB7">
              <w:t xml:space="preserve"> </w:t>
            </w:r>
            <w:r w:rsidRPr="0016278F">
              <w:t>этих</w:t>
            </w:r>
            <w:r w:rsidR="00685CB7">
              <w:t xml:space="preserve"> </w:t>
            </w:r>
            <w:r w:rsidRPr="0016278F">
              <w:t>явлений:</w:t>
            </w:r>
            <w:r w:rsidR="00685CB7">
              <w:t xml:space="preserve"> </w:t>
            </w:r>
            <w:r w:rsidRPr="0016278F">
              <w:t>электризация</w:t>
            </w:r>
            <w:r w:rsidR="00685CB7">
              <w:t xml:space="preserve"> </w:t>
            </w:r>
            <w:r w:rsidRPr="0016278F">
              <w:t>тел,</w:t>
            </w:r>
            <w:r w:rsidR="00685CB7">
              <w:t xml:space="preserve"> </w:t>
            </w:r>
            <w:r w:rsidRPr="0016278F">
              <w:t>взаимодействие</w:t>
            </w:r>
            <w:r w:rsidR="00685CB7">
              <w:t xml:space="preserve"> </w:t>
            </w:r>
            <w:r w:rsidRPr="0016278F">
              <w:t>з</w:t>
            </w:r>
            <w:r w:rsidRPr="0016278F">
              <w:t>а</w:t>
            </w:r>
            <w:r w:rsidRPr="0016278F">
              <w:t>рядов,</w:t>
            </w:r>
            <w:r w:rsidR="00685CB7">
              <w:t xml:space="preserve"> </w:t>
            </w:r>
            <w:r w:rsidRPr="0016278F">
              <w:t>электрический</w:t>
            </w:r>
            <w:r w:rsidR="00685CB7">
              <w:t xml:space="preserve"> </w:t>
            </w:r>
            <w:r w:rsidRPr="0016278F">
              <w:t>ток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его</w:t>
            </w:r>
            <w:r w:rsidR="00685CB7">
              <w:t xml:space="preserve"> </w:t>
            </w:r>
            <w:r w:rsidRPr="0016278F">
              <w:t>действия</w:t>
            </w:r>
            <w:r w:rsidR="00685CB7">
              <w:t xml:space="preserve"> </w:t>
            </w:r>
            <w:r w:rsidRPr="0016278F">
              <w:t>(тепловое,</w:t>
            </w:r>
            <w:r w:rsidR="00685CB7">
              <w:t xml:space="preserve"> </w:t>
            </w:r>
            <w:r w:rsidRPr="0016278F">
              <w:t>химич</w:t>
            </w:r>
            <w:r w:rsidRPr="0016278F">
              <w:t>е</w:t>
            </w:r>
            <w:r w:rsidRPr="0016278F">
              <w:t>ское,</w:t>
            </w:r>
            <w:r w:rsidR="00685CB7">
              <w:t xml:space="preserve"> </w:t>
            </w:r>
            <w:r w:rsidRPr="0016278F">
              <w:t>магнитное),</w:t>
            </w:r>
            <w:r w:rsidR="00685CB7">
              <w:t xml:space="preserve"> </w:t>
            </w:r>
            <w:r w:rsidRPr="0016278F">
              <w:t>взаимодействие</w:t>
            </w:r>
            <w:r w:rsidR="00685CB7">
              <w:t xml:space="preserve"> </w:t>
            </w:r>
            <w:r w:rsidRPr="0016278F">
              <w:t>магнитов,</w:t>
            </w:r>
            <w:r w:rsidR="00685CB7">
              <w:t xml:space="preserve"> </w:t>
            </w:r>
            <w:r w:rsidRPr="0016278F">
              <w:t>электромагни</w:t>
            </w:r>
            <w:r w:rsidRPr="0016278F">
              <w:t>т</w:t>
            </w:r>
            <w:r w:rsidRPr="0016278F">
              <w:t>ная</w:t>
            </w:r>
            <w:r w:rsidR="00685CB7">
              <w:t xml:space="preserve"> </w:t>
            </w:r>
            <w:r w:rsidRPr="0016278F">
              <w:t>индукция,</w:t>
            </w:r>
            <w:r w:rsidR="00685CB7">
              <w:t xml:space="preserve"> </w:t>
            </w:r>
            <w:r w:rsidRPr="0016278F">
              <w:t>действие</w:t>
            </w:r>
            <w:r w:rsidR="00685CB7">
              <w:t xml:space="preserve"> </w:t>
            </w:r>
            <w:r w:rsidRPr="0016278F">
              <w:t>магнитного</w:t>
            </w:r>
            <w:r w:rsidR="00685CB7">
              <w:t xml:space="preserve"> </w:t>
            </w:r>
            <w:r w:rsidRPr="0016278F">
              <w:t>поля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проводник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т</w:t>
            </w:r>
            <w:r w:rsidRPr="0016278F">
              <w:t>о</w:t>
            </w:r>
            <w:r w:rsidRPr="0016278F">
              <w:lastRenderedPageBreak/>
              <w:t>ко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движущуюся</w:t>
            </w:r>
            <w:r w:rsidR="00685CB7">
              <w:t xml:space="preserve"> </w:t>
            </w:r>
            <w:r w:rsidRPr="0016278F">
              <w:t>заряженную</w:t>
            </w:r>
            <w:r w:rsidR="00685CB7">
              <w:t xml:space="preserve"> </w:t>
            </w:r>
            <w:r w:rsidRPr="0016278F">
              <w:t>частицу,</w:t>
            </w:r>
            <w:r w:rsidR="00685CB7">
              <w:t xml:space="preserve"> </w:t>
            </w:r>
            <w:r w:rsidRPr="0016278F">
              <w:t>действие</w:t>
            </w:r>
            <w:r w:rsidR="00685CB7">
              <w:t xml:space="preserve"> </w:t>
            </w:r>
            <w:r w:rsidRPr="0016278F">
              <w:t>эле</w:t>
            </w:r>
            <w:r w:rsidRPr="0016278F">
              <w:t>к</w:t>
            </w:r>
            <w:r w:rsidRPr="0016278F">
              <w:t>трического</w:t>
            </w:r>
            <w:r w:rsidR="00685CB7">
              <w:t xml:space="preserve"> </w:t>
            </w:r>
            <w:r w:rsidRPr="0016278F">
              <w:t>поля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заряженную</w:t>
            </w:r>
            <w:r w:rsidR="00685CB7">
              <w:t xml:space="preserve"> </w:t>
            </w:r>
            <w:r w:rsidRPr="0016278F">
              <w:t>частицу,</w:t>
            </w:r>
            <w:r w:rsidR="00685CB7">
              <w:t xml:space="preserve"> </w:t>
            </w:r>
            <w:r w:rsidRPr="0016278F">
              <w:t>электромагнитные</w:t>
            </w:r>
            <w:r w:rsidR="00685CB7">
              <w:t xml:space="preserve"> </w:t>
            </w:r>
            <w:r w:rsidRPr="0016278F">
              <w:t>волны,</w:t>
            </w:r>
            <w:r w:rsidR="00685CB7">
              <w:t xml:space="preserve"> </w:t>
            </w:r>
            <w:r w:rsidRPr="0016278F">
              <w:t>прямолинейное</w:t>
            </w:r>
            <w:r w:rsidR="00685CB7">
              <w:t xml:space="preserve"> </w:t>
            </w:r>
            <w:r w:rsidRPr="0016278F">
              <w:t>распространение</w:t>
            </w:r>
            <w:r w:rsidR="00685CB7">
              <w:t xml:space="preserve"> </w:t>
            </w:r>
            <w:r w:rsidRPr="0016278F">
              <w:t>света,</w:t>
            </w:r>
            <w:r w:rsidR="00685CB7">
              <w:t xml:space="preserve"> </w:t>
            </w:r>
            <w:r w:rsidRPr="0016278F">
              <w:t>отражени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ело</w:t>
            </w:r>
            <w:r w:rsidRPr="0016278F">
              <w:t>м</w:t>
            </w:r>
            <w:r w:rsidRPr="0016278F">
              <w:t>ление</w:t>
            </w:r>
            <w:r w:rsidR="00685CB7">
              <w:t xml:space="preserve"> </w:t>
            </w:r>
            <w:r w:rsidRPr="0016278F">
              <w:t>света,</w:t>
            </w:r>
            <w:r w:rsidR="00685CB7">
              <w:t xml:space="preserve"> </w:t>
            </w:r>
            <w:r w:rsidRPr="0016278F">
              <w:t>дисперсия</w:t>
            </w:r>
            <w:r w:rsidR="00685CB7">
              <w:t xml:space="preserve"> </w:t>
            </w:r>
            <w:r w:rsidRPr="0016278F">
              <w:t>света.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составлять</w:t>
            </w:r>
            <w:r w:rsidR="00685CB7">
              <w:t xml:space="preserve"> </w:t>
            </w:r>
            <w:r w:rsidRPr="0016278F">
              <w:t>схемы</w:t>
            </w:r>
            <w:r w:rsidR="00685CB7">
              <w:t xml:space="preserve"> </w:t>
            </w:r>
            <w:r w:rsidRPr="0016278F">
              <w:t>электрических</w:t>
            </w:r>
            <w:r w:rsidR="00685CB7">
              <w:t xml:space="preserve"> </w:t>
            </w:r>
            <w:r w:rsidRPr="0016278F">
              <w:t>цепей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последов</w:t>
            </w:r>
            <w:r w:rsidRPr="0016278F">
              <w:t>а</w:t>
            </w:r>
            <w:r w:rsidRPr="0016278F">
              <w:t>тельны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араллельным</w:t>
            </w:r>
            <w:r w:rsidR="00685CB7">
              <w:t xml:space="preserve"> </w:t>
            </w:r>
            <w:r w:rsidRPr="0016278F">
              <w:t>соединением</w:t>
            </w:r>
            <w:r w:rsidR="00685CB7">
              <w:t xml:space="preserve"> </w:t>
            </w:r>
            <w:r w:rsidRPr="0016278F">
              <w:t>элементов,</w:t>
            </w:r>
            <w:r w:rsidR="00685CB7">
              <w:t xml:space="preserve"> </w:t>
            </w:r>
            <w:r w:rsidRPr="0016278F">
              <w:t>различая</w:t>
            </w:r>
            <w:r w:rsidR="00685CB7">
              <w:t xml:space="preserve"> </w:t>
            </w:r>
            <w:r w:rsidRPr="0016278F">
              <w:t>условные</w:t>
            </w:r>
            <w:r w:rsidR="00685CB7">
              <w:t xml:space="preserve"> </w:t>
            </w:r>
            <w:r w:rsidRPr="0016278F">
              <w:t>обозначения</w:t>
            </w:r>
            <w:r w:rsidR="00685CB7">
              <w:t xml:space="preserve"> </w:t>
            </w:r>
            <w:r w:rsidRPr="0016278F">
              <w:t>элементов</w:t>
            </w:r>
            <w:r w:rsidR="00685CB7">
              <w:t xml:space="preserve"> </w:t>
            </w:r>
            <w:r w:rsidRPr="0016278F">
              <w:t>электрических</w:t>
            </w:r>
            <w:r w:rsidR="00685CB7">
              <w:t xml:space="preserve"> </w:t>
            </w:r>
            <w:r w:rsidRPr="0016278F">
              <w:t>цепей</w:t>
            </w:r>
            <w:r w:rsidR="00685CB7">
              <w:t xml:space="preserve"> </w:t>
            </w:r>
            <w:r w:rsidRPr="0016278F">
              <w:t>(источник</w:t>
            </w:r>
            <w:r w:rsidR="00685CB7">
              <w:t xml:space="preserve"> </w:t>
            </w:r>
            <w:r w:rsidRPr="0016278F">
              <w:t>тока,</w:t>
            </w:r>
            <w:r w:rsidR="00685CB7">
              <w:t xml:space="preserve"> </w:t>
            </w:r>
            <w:r w:rsidRPr="0016278F">
              <w:t>ключ,</w:t>
            </w:r>
            <w:r w:rsidR="00685CB7">
              <w:t xml:space="preserve"> </w:t>
            </w:r>
            <w:r w:rsidRPr="0016278F">
              <w:t>резистор,</w:t>
            </w:r>
            <w:r w:rsidR="00685CB7">
              <w:t xml:space="preserve"> </w:t>
            </w:r>
            <w:r w:rsidRPr="0016278F">
              <w:t>реостат,</w:t>
            </w:r>
            <w:r w:rsidR="00685CB7">
              <w:t xml:space="preserve"> </w:t>
            </w:r>
            <w:r w:rsidRPr="0016278F">
              <w:t>лампочка,</w:t>
            </w:r>
            <w:r w:rsidR="00685CB7">
              <w:t xml:space="preserve"> </w:t>
            </w:r>
            <w:r w:rsidRPr="0016278F">
              <w:t>амперметр,</w:t>
            </w:r>
            <w:r w:rsidR="00685CB7">
              <w:t xml:space="preserve"> </w:t>
            </w:r>
            <w:r w:rsidRPr="0016278F">
              <w:t>воль</w:t>
            </w:r>
            <w:r w:rsidRPr="0016278F">
              <w:t>т</w:t>
            </w:r>
            <w:r w:rsidRPr="0016278F">
              <w:t>метр).</w:t>
            </w:r>
            <w:r w:rsidR="00685CB7">
              <w:t xml:space="preserve"> 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использовать</w:t>
            </w:r>
            <w:r w:rsidR="00685CB7">
              <w:t xml:space="preserve"> </w:t>
            </w:r>
            <w:r w:rsidRPr="0016278F">
              <w:t>оптические</w:t>
            </w:r>
            <w:r w:rsidR="00685CB7">
              <w:t xml:space="preserve"> </w:t>
            </w:r>
            <w:r w:rsidRPr="0016278F">
              <w:t>схемы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построения</w:t>
            </w:r>
            <w:r w:rsidR="00685CB7">
              <w:t xml:space="preserve"> </w:t>
            </w:r>
            <w:r w:rsidRPr="0016278F">
              <w:t>изо</w:t>
            </w:r>
            <w:r w:rsidRPr="0016278F">
              <w:t>б</w:t>
            </w:r>
            <w:r w:rsidRPr="0016278F">
              <w:t>ражений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лоском</w:t>
            </w:r>
            <w:r w:rsidR="00685CB7">
              <w:t xml:space="preserve"> </w:t>
            </w:r>
            <w:r w:rsidRPr="0016278F">
              <w:t>зеркал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обирающей</w:t>
            </w:r>
            <w:r w:rsidR="00685CB7">
              <w:t xml:space="preserve"> </w:t>
            </w:r>
            <w:r w:rsidRPr="0016278F">
              <w:t>ли</w:t>
            </w:r>
            <w:r w:rsidRPr="0016278F">
              <w:t>н</w:t>
            </w:r>
            <w:r w:rsidRPr="0016278F">
              <w:t>зе.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описывать</w:t>
            </w:r>
            <w:r w:rsidR="00685CB7">
              <w:t xml:space="preserve"> </w:t>
            </w:r>
            <w:r w:rsidRPr="0016278F">
              <w:t>изученные</w:t>
            </w:r>
            <w:r w:rsidR="00685CB7">
              <w:t xml:space="preserve"> </w:t>
            </w:r>
            <w:r w:rsidRPr="0016278F">
              <w:t>свойства</w:t>
            </w:r>
            <w:r w:rsidR="00685CB7">
              <w:t xml:space="preserve"> </w:t>
            </w:r>
            <w:r w:rsidRPr="0016278F">
              <w:t>те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электромагнитные</w:t>
            </w:r>
            <w:r w:rsidR="00685CB7">
              <w:t xml:space="preserve"> </w:t>
            </w:r>
            <w:r w:rsidRPr="0016278F">
              <w:t>явл</w:t>
            </w:r>
            <w:r w:rsidRPr="0016278F">
              <w:t>е</w:t>
            </w:r>
            <w:r w:rsidRPr="0016278F">
              <w:t>ния,</w:t>
            </w:r>
            <w:r w:rsidR="00685CB7">
              <w:t xml:space="preserve"> </w:t>
            </w:r>
            <w:r w:rsidRPr="0016278F">
              <w:t>используя</w:t>
            </w:r>
            <w:r w:rsidR="00685CB7">
              <w:t xml:space="preserve"> </w:t>
            </w:r>
            <w:r w:rsidRPr="0016278F">
              <w:t>физические</w:t>
            </w:r>
            <w:r w:rsidR="00685CB7">
              <w:t xml:space="preserve"> </w:t>
            </w:r>
            <w:r w:rsidRPr="0016278F">
              <w:t>величины:</w:t>
            </w:r>
            <w:r w:rsidR="00685CB7">
              <w:t xml:space="preserve"> </w:t>
            </w:r>
            <w:r w:rsidRPr="0016278F">
              <w:t>электрический</w:t>
            </w:r>
            <w:r w:rsidR="00685CB7">
              <w:t xml:space="preserve"> </w:t>
            </w:r>
            <w:r w:rsidRPr="0016278F">
              <w:t>заряд,</w:t>
            </w:r>
            <w:r w:rsidR="00685CB7">
              <w:t xml:space="preserve"> </w:t>
            </w:r>
            <w:r w:rsidRPr="0016278F">
              <w:t>сила</w:t>
            </w:r>
            <w:r w:rsidR="00685CB7">
              <w:t xml:space="preserve"> </w:t>
            </w:r>
            <w:r w:rsidRPr="0016278F">
              <w:t>тока,</w:t>
            </w:r>
            <w:r w:rsidR="00685CB7">
              <w:t xml:space="preserve"> </w:t>
            </w:r>
            <w:r w:rsidRPr="0016278F">
              <w:t>электрическое</w:t>
            </w:r>
            <w:r w:rsidR="00685CB7">
              <w:t xml:space="preserve"> </w:t>
            </w:r>
            <w:r w:rsidRPr="0016278F">
              <w:t>напряжение,</w:t>
            </w:r>
            <w:r w:rsidR="00685CB7">
              <w:t xml:space="preserve"> </w:t>
            </w:r>
            <w:r w:rsidRPr="0016278F">
              <w:t>электрическое</w:t>
            </w:r>
            <w:r w:rsidR="00685CB7">
              <w:t xml:space="preserve"> </w:t>
            </w:r>
            <w:r w:rsidRPr="0016278F">
              <w:t>сопр</w:t>
            </w:r>
            <w:r w:rsidRPr="0016278F">
              <w:t>о</w:t>
            </w:r>
            <w:r w:rsidRPr="0016278F">
              <w:t>тивление,</w:t>
            </w:r>
            <w:r w:rsidR="00685CB7">
              <w:t xml:space="preserve"> </w:t>
            </w:r>
            <w:r w:rsidRPr="0016278F">
              <w:t>удельное</w:t>
            </w:r>
            <w:r w:rsidR="00685CB7">
              <w:t xml:space="preserve"> </w:t>
            </w:r>
            <w:r w:rsidRPr="0016278F">
              <w:t>сопротивление</w:t>
            </w:r>
            <w:r w:rsidR="00685CB7">
              <w:t xml:space="preserve"> </w:t>
            </w:r>
            <w:r w:rsidRPr="0016278F">
              <w:t>вещества,</w:t>
            </w:r>
            <w:r w:rsidR="00685CB7">
              <w:t xml:space="preserve"> </w:t>
            </w:r>
            <w:r w:rsidRPr="0016278F">
              <w:t>работа</w:t>
            </w:r>
            <w:r w:rsidR="00685CB7">
              <w:t xml:space="preserve"> </w:t>
            </w:r>
            <w:r w:rsidRPr="0016278F">
              <w:t>электр</w:t>
            </w:r>
            <w:r w:rsidRPr="0016278F">
              <w:t>и</w:t>
            </w:r>
            <w:r w:rsidRPr="0016278F">
              <w:t>ческого</w:t>
            </w:r>
            <w:r w:rsidR="00685CB7">
              <w:t xml:space="preserve"> </w:t>
            </w:r>
            <w:r w:rsidRPr="0016278F">
              <w:t>поля,</w:t>
            </w:r>
            <w:r w:rsidR="00685CB7">
              <w:t xml:space="preserve"> </w:t>
            </w:r>
            <w:r w:rsidRPr="0016278F">
              <w:t>мощность</w:t>
            </w:r>
            <w:r w:rsidR="00685CB7">
              <w:t xml:space="preserve"> </w:t>
            </w:r>
            <w:r w:rsidRPr="0016278F">
              <w:t>тока,</w:t>
            </w:r>
            <w:r w:rsidR="00685CB7">
              <w:t xml:space="preserve"> </w:t>
            </w:r>
            <w:r w:rsidRPr="0016278F">
              <w:t>фокусное</w:t>
            </w:r>
            <w:r w:rsidR="00685CB7">
              <w:t xml:space="preserve"> </w:t>
            </w:r>
            <w:r w:rsidRPr="0016278F">
              <w:t>расстояни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птич</w:t>
            </w:r>
            <w:r w:rsidRPr="0016278F">
              <w:t>е</w:t>
            </w:r>
            <w:r w:rsidRPr="0016278F">
              <w:t>ская</w:t>
            </w:r>
            <w:r w:rsidR="00685CB7">
              <w:t xml:space="preserve"> </w:t>
            </w:r>
            <w:r w:rsidRPr="0016278F">
              <w:t>сила</w:t>
            </w:r>
            <w:r w:rsidR="00685CB7">
              <w:t xml:space="preserve"> </w:t>
            </w:r>
            <w:r w:rsidRPr="0016278F">
              <w:t>линзы,</w:t>
            </w:r>
            <w:r w:rsidR="00685CB7">
              <w:t xml:space="preserve"> </w:t>
            </w:r>
            <w:r w:rsidRPr="0016278F">
              <w:t>скорость</w:t>
            </w:r>
            <w:r w:rsidR="00685CB7">
              <w:t xml:space="preserve"> </w:t>
            </w:r>
            <w:r w:rsidRPr="0016278F">
              <w:t>электромагнитных</w:t>
            </w:r>
            <w:r w:rsidR="00685CB7">
              <w:t xml:space="preserve"> </w:t>
            </w:r>
            <w:r w:rsidRPr="0016278F">
              <w:t>волн,</w:t>
            </w:r>
            <w:r w:rsidR="00685CB7">
              <w:t xml:space="preserve"> </w:t>
            </w:r>
            <w:r w:rsidRPr="0016278F">
              <w:t>длина</w:t>
            </w:r>
            <w:r w:rsidR="00685CB7">
              <w:t xml:space="preserve"> </w:t>
            </w:r>
            <w:r w:rsidRPr="0016278F">
              <w:t>волн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частота</w:t>
            </w:r>
            <w:r w:rsidR="00685CB7">
              <w:t xml:space="preserve"> </w:t>
            </w:r>
            <w:r w:rsidRPr="0016278F">
              <w:t>света;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описании</w:t>
            </w:r>
            <w:r w:rsidR="00685CB7">
              <w:t xml:space="preserve"> </w:t>
            </w:r>
            <w:r w:rsidRPr="0016278F">
              <w:t>верно</w:t>
            </w:r>
            <w:r w:rsidR="00685CB7">
              <w:t xml:space="preserve"> </w:t>
            </w:r>
            <w:r w:rsidRPr="0016278F">
              <w:t>трактовать</w:t>
            </w:r>
            <w:r w:rsidR="00685CB7">
              <w:t xml:space="preserve"> </w:t>
            </w:r>
            <w:r w:rsidRPr="0016278F">
              <w:t>физ</w:t>
            </w:r>
            <w:r w:rsidRPr="0016278F">
              <w:t>и</w:t>
            </w:r>
            <w:r w:rsidRPr="0016278F">
              <w:t>ческий</w:t>
            </w:r>
            <w:r w:rsidR="00685CB7">
              <w:t xml:space="preserve"> </w:t>
            </w:r>
            <w:r w:rsidRPr="0016278F">
              <w:t>смысл</w:t>
            </w:r>
            <w:r w:rsidR="00685CB7">
              <w:t xml:space="preserve"> </w:t>
            </w:r>
            <w:r w:rsidRPr="0016278F">
              <w:t>используемых</w:t>
            </w:r>
            <w:r w:rsidR="00685CB7">
              <w:t xml:space="preserve"> </w:t>
            </w:r>
            <w:r w:rsidRPr="0016278F">
              <w:t>величин,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обознач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ед</w:t>
            </w:r>
            <w:r w:rsidRPr="0016278F">
              <w:t>и</w:t>
            </w:r>
            <w:r w:rsidRPr="0016278F">
              <w:t>ницы</w:t>
            </w:r>
            <w:r w:rsidR="00685CB7">
              <w:t xml:space="preserve"> </w:t>
            </w:r>
            <w:r w:rsidRPr="0016278F">
              <w:t>измерения;</w:t>
            </w:r>
            <w:r w:rsidR="00685CB7">
              <w:t xml:space="preserve"> </w:t>
            </w:r>
            <w:r w:rsidRPr="0016278F">
              <w:t>находить</w:t>
            </w:r>
            <w:r w:rsidR="00685CB7">
              <w:t xml:space="preserve"> </w:t>
            </w:r>
            <w:r w:rsidRPr="0016278F">
              <w:t>формулы,</w:t>
            </w:r>
            <w:r w:rsidR="00685CB7">
              <w:t xml:space="preserve"> </w:t>
            </w:r>
            <w:r w:rsidRPr="0016278F">
              <w:t>связывающие</w:t>
            </w:r>
            <w:r w:rsidR="00685CB7">
              <w:t xml:space="preserve"> </w:t>
            </w:r>
            <w:r w:rsidRPr="0016278F">
              <w:t>данную</w:t>
            </w:r>
            <w:r w:rsidR="00685CB7">
              <w:t xml:space="preserve"> </w:t>
            </w:r>
            <w:r w:rsidRPr="0016278F">
              <w:t>физическую</w:t>
            </w:r>
            <w:r w:rsidR="00685CB7">
              <w:t xml:space="preserve"> </w:t>
            </w:r>
            <w:r w:rsidRPr="0016278F">
              <w:t>величину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другими</w:t>
            </w:r>
            <w:r w:rsidR="00685CB7">
              <w:t xml:space="preserve"> </w:t>
            </w:r>
            <w:r w:rsidRPr="0016278F">
              <w:t>в</w:t>
            </w:r>
            <w:r w:rsidRPr="0016278F">
              <w:t>е</w:t>
            </w:r>
            <w:r w:rsidRPr="0016278F">
              <w:t>личинами.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анализировать</w:t>
            </w:r>
            <w:r w:rsidR="00685CB7">
              <w:t xml:space="preserve"> </w:t>
            </w:r>
            <w:r w:rsidRPr="0016278F">
              <w:t>свойства</w:t>
            </w:r>
            <w:r w:rsidR="00685CB7">
              <w:t xml:space="preserve"> </w:t>
            </w:r>
            <w:r w:rsidRPr="0016278F">
              <w:t>тел,</w:t>
            </w:r>
            <w:r w:rsidR="00685CB7">
              <w:t xml:space="preserve"> </w:t>
            </w:r>
            <w:r w:rsidRPr="0016278F">
              <w:t>электромагнитные</w:t>
            </w:r>
            <w:r w:rsidR="00685CB7">
              <w:t xml:space="preserve"> </w:t>
            </w:r>
            <w:r w:rsidRPr="0016278F">
              <w:t>явл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цессы,</w:t>
            </w:r>
            <w:r w:rsidR="00685CB7">
              <w:t xml:space="preserve"> </w:t>
            </w:r>
            <w:r w:rsidRPr="0016278F">
              <w:t>используя</w:t>
            </w:r>
            <w:r w:rsidR="00685CB7">
              <w:t xml:space="preserve"> </w:t>
            </w:r>
            <w:r w:rsidRPr="0016278F">
              <w:t>физические</w:t>
            </w:r>
            <w:r w:rsidR="00685CB7">
              <w:t xml:space="preserve"> </w:t>
            </w:r>
            <w:r w:rsidRPr="0016278F">
              <w:t>законы: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сохранения</w:t>
            </w:r>
            <w:r w:rsidR="00685CB7">
              <w:t xml:space="preserve"> </w:t>
            </w:r>
            <w:r w:rsidRPr="0016278F">
              <w:t>электрического</w:t>
            </w:r>
            <w:r w:rsidR="00685CB7">
              <w:t xml:space="preserve"> </w:t>
            </w:r>
            <w:r w:rsidRPr="0016278F">
              <w:t>заряда,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Ома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участка</w:t>
            </w:r>
            <w:r w:rsidR="00685CB7">
              <w:t xml:space="preserve"> </w:t>
            </w:r>
            <w:r w:rsidRPr="0016278F">
              <w:t>цепи,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Джоуля-Ленца,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прямолинейного</w:t>
            </w:r>
            <w:r w:rsidR="00685CB7">
              <w:t xml:space="preserve"> </w:t>
            </w:r>
            <w:r w:rsidRPr="0016278F">
              <w:t>распространения</w:t>
            </w:r>
            <w:r w:rsidR="00685CB7">
              <w:t xml:space="preserve"> </w:t>
            </w:r>
            <w:r w:rsidRPr="0016278F">
              <w:t>св</w:t>
            </w:r>
            <w:r w:rsidRPr="0016278F">
              <w:t>е</w:t>
            </w:r>
            <w:r w:rsidRPr="0016278F">
              <w:t>та,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отражения</w:t>
            </w:r>
            <w:r w:rsidR="00685CB7">
              <w:t xml:space="preserve"> </w:t>
            </w:r>
            <w:r w:rsidRPr="0016278F">
              <w:t>света,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прело</w:t>
            </w:r>
            <w:r w:rsidRPr="0016278F">
              <w:t>м</w:t>
            </w:r>
            <w:r w:rsidRPr="0016278F">
              <w:t>ления</w:t>
            </w:r>
            <w:r w:rsidR="00685CB7">
              <w:t xml:space="preserve"> </w:t>
            </w:r>
            <w:r w:rsidRPr="0016278F">
              <w:t>света;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этом</w:t>
            </w:r>
            <w:r w:rsidR="00685CB7">
              <w:t xml:space="preserve"> </w:t>
            </w:r>
            <w:r w:rsidRPr="0016278F">
              <w:t>различать</w:t>
            </w:r>
            <w:r w:rsidR="00685CB7">
              <w:t xml:space="preserve"> </w:t>
            </w:r>
            <w:r w:rsidRPr="0016278F">
              <w:t>словесную</w:t>
            </w:r>
            <w:r w:rsidR="00685CB7">
              <w:t xml:space="preserve"> </w:t>
            </w:r>
            <w:r w:rsidRPr="0016278F">
              <w:t>формулировку</w:t>
            </w:r>
            <w:r w:rsidR="00685CB7">
              <w:t xml:space="preserve"> </w:t>
            </w:r>
            <w:r w:rsidRPr="0016278F">
              <w:t>закон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его</w:t>
            </w:r>
            <w:r w:rsidR="00685CB7">
              <w:t xml:space="preserve"> </w:t>
            </w:r>
            <w:r w:rsidRPr="0016278F">
              <w:t>математич</w:t>
            </w:r>
            <w:r w:rsidRPr="0016278F">
              <w:t>е</w:t>
            </w:r>
            <w:r w:rsidRPr="0016278F">
              <w:t>ское</w:t>
            </w:r>
            <w:r w:rsidR="00685CB7">
              <w:t xml:space="preserve"> </w:t>
            </w:r>
            <w:r w:rsidRPr="0016278F">
              <w:t>выраж</w:t>
            </w:r>
            <w:r w:rsidRPr="0016278F">
              <w:t>е</w:t>
            </w:r>
            <w:r w:rsidRPr="0016278F">
              <w:t>ние.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приводить</w:t>
            </w:r>
            <w:r w:rsidR="00685CB7">
              <w:t xml:space="preserve"> </w:t>
            </w:r>
            <w:r w:rsidRPr="0016278F">
              <w:t>примеры</w:t>
            </w:r>
            <w:r w:rsidR="00685CB7">
              <w:t xml:space="preserve"> </w:t>
            </w:r>
            <w:r w:rsidRPr="0016278F">
              <w:t>практического</w:t>
            </w:r>
            <w:r w:rsidR="00685CB7">
              <w:t xml:space="preserve"> </w:t>
            </w:r>
            <w:r w:rsidRPr="0016278F">
              <w:t>использования</w:t>
            </w:r>
            <w:r w:rsidR="00685CB7">
              <w:t xml:space="preserve"> </w:t>
            </w:r>
            <w:r w:rsidRPr="0016278F">
              <w:t>физич</w:t>
            </w:r>
            <w:r w:rsidRPr="0016278F">
              <w:t>е</w:t>
            </w:r>
            <w:r w:rsidRPr="0016278F">
              <w:t>ских</w:t>
            </w:r>
            <w:r w:rsidR="00685CB7">
              <w:t xml:space="preserve"> </w:t>
            </w:r>
            <w:r w:rsidRPr="0016278F">
              <w:t>знаний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электрома</w:t>
            </w:r>
            <w:r w:rsidRPr="0016278F">
              <w:t>г</w:t>
            </w:r>
            <w:r w:rsidRPr="0016278F">
              <w:t>нитных</w:t>
            </w:r>
            <w:r w:rsidR="00685CB7">
              <w:t xml:space="preserve"> </w:t>
            </w:r>
            <w:r w:rsidRPr="0016278F">
              <w:t>явлениях</w:t>
            </w:r>
          </w:p>
          <w:p w:rsidR="002B35F9" w:rsidRPr="0016278F" w:rsidRDefault="002B35F9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решать</w:t>
            </w:r>
            <w:r w:rsidR="00685CB7">
              <w:t xml:space="preserve"> </w:t>
            </w:r>
            <w:r w:rsidRPr="0016278F">
              <w:t>задачи,</w:t>
            </w:r>
            <w:r w:rsidR="00685CB7">
              <w:t xml:space="preserve"> </w:t>
            </w:r>
            <w:r w:rsidRPr="0016278F">
              <w:t>используя</w:t>
            </w:r>
            <w:r w:rsidR="00685CB7">
              <w:t xml:space="preserve"> </w:t>
            </w:r>
            <w:r w:rsidRPr="0016278F">
              <w:t>физические</w:t>
            </w:r>
            <w:r w:rsidR="00685CB7">
              <w:t xml:space="preserve"> </w:t>
            </w:r>
            <w:r w:rsidRPr="0016278F">
              <w:t>законы</w:t>
            </w:r>
            <w:r w:rsidR="00685CB7">
              <w:t xml:space="preserve"> </w:t>
            </w:r>
            <w:r w:rsidRPr="0016278F">
              <w:t>(закон</w:t>
            </w:r>
            <w:r w:rsidR="00685CB7">
              <w:t xml:space="preserve"> </w:t>
            </w:r>
            <w:r w:rsidRPr="0016278F">
              <w:t>Ома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участка</w:t>
            </w:r>
            <w:r w:rsidR="00685CB7">
              <w:t xml:space="preserve"> </w:t>
            </w:r>
            <w:r w:rsidRPr="0016278F">
              <w:t>цепи,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Джоуля-Ленца,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прямолинейного</w:t>
            </w:r>
            <w:r w:rsidR="00685CB7">
              <w:t xml:space="preserve"> </w:t>
            </w:r>
            <w:r w:rsidRPr="0016278F">
              <w:t>распространения</w:t>
            </w:r>
            <w:r w:rsidR="00685CB7">
              <w:t xml:space="preserve"> </w:t>
            </w:r>
            <w:r w:rsidRPr="0016278F">
              <w:t>света,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отражения</w:t>
            </w:r>
            <w:r w:rsidR="00685CB7">
              <w:t xml:space="preserve"> </w:t>
            </w:r>
            <w:r w:rsidRPr="0016278F">
              <w:t>света,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прело</w:t>
            </w:r>
            <w:r w:rsidRPr="0016278F">
              <w:t>м</w:t>
            </w:r>
            <w:r w:rsidRPr="0016278F">
              <w:t>ления</w:t>
            </w:r>
            <w:r w:rsidR="00685CB7">
              <w:t xml:space="preserve"> </w:t>
            </w:r>
            <w:r w:rsidRPr="0016278F">
              <w:t>света)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формулы,</w:t>
            </w:r>
            <w:r w:rsidR="00685CB7">
              <w:t xml:space="preserve"> </w:t>
            </w:r>
            <w:r w:rsidRPr="0016278F">
              <w:t>связыва</w:t>
            </w:r>
            <w:r w:rsidRPr="0016278F">
              <w:t>ю</w:t>
            </w:r>
            <w:r w:rsidRPr="0016278F">
              <w:t>щие</w:t>
            </w:r>
            <w:r w:rsidR="00685CB7">
              <w:t xml:space="preserve"> </w:t>
            </w:r>
            <w:r w:rsidRPr="0016278F">
              <w:t>физические</w:t>
            </w:r>
            <w:r w:rsidR="00685CB7">
              <w:t xml:space="preserve"> </w:t>
            </w:r>
            <w:r w:rsidRPr="0016278F">
              <w:t>величины</w:t>
            </w:r>
            <w:r w:rsidR="00685CB7">
              <w:t xml:space="preserve"> </w:t>
            </w:r>
            <w:r w:rsidRPr="0016278F">
              <w:t>(сила</w:t>
            </w:r>
            <w:r w:rsidR="00685CB7">
              <w:t xml:space="preserve"> </w:t>
            </w:r>
            <w:r w:rsidRPr="0016278F">
              <w:t>тока,</w:t>
            </w:r>
            <w:r w:rsidR="00685CB7">
              <w:t xml:space="preserve"> </w:t>
            </w:r>
            <w:r w:rsidRPr="0016278F">
              <w:t>электрическое</w:t>
            </w:r>
            <w:r w:rsidR="00685CB7">
              <w:t xml:space="preserve"> </w:t>
            </w:r>
            <w:r w:rsidRPr="0016278F">
              <w:t>напряжение,</w:t>
            </w:r>
            <w:r w:rsidR="00685CB7">
              <w:t xml:space="preserve"> </w:t>
            </w:r>
            <w:r w:rsidRPr="0016278F">
              <w:t>электрическое</w:t>
            </w:r>
            <w:r w:rsidR="00685CB7">
              <w:t xml:space="preserve"> </w:t>
            </w:r>
            <w:r w:rsidRPr="0016278F">
              <w:t>сопр</w:t>
            </w:r>
            <w:r w:rsidRPr="0016278F">
              <w:t>о</w:t>
            </w:r>
            <w:r w:rsidRPr="0016278F">
              <w:t>тивление,</w:t>
            </w:r>
            <w:r w:rsidR="00685CB7">
              <w:t xml:space="preserve"> </w:t>
            </w:r>
            <w:r w:rsidRPr="0016278F">
              <w:t>удельное</w:t>
            </w:r>
            <w:r w:rsidR="00685CB7">
              <w:t xml:space="preserve"> </w:t>
            </w:r>
            <w:r w:rsidRPr="0016278F">
              <w:t>сопротивление</w:t>
            </w:r>
            <w:r w:rsidR="00685CB7">
              <w:t xml:space="preserve"> </w:t>
            </w:r>
            <w:r w:rsidRPr="0016278F">
              <w:t>вещества,</w:t>
            </w:r>
            <w:r w:rsidR="00685CB7">
              <w:t xml:space="preserve"> </w:t>
            </w:r>
            <w:r w:rsidRPr="0016278F">
              <w:t>работа</w:t>
            </w:r>
            <w:r w:rsidR="00685CB7">
              <w:t xml:space="preserve"> </w:t>
            </w:r>
            <w:r w:rsidRPr="0016278F">
              <w:t>электр</w:t>
            </w:r>
            <w:r w:rsidRPr="0016278F">
              <w:t>и</w:t>
            </w:r>
            <w:r w:rsidRPr="0016278F">
              <w:t>ческого</w:t>
            </w:r>
            <w:r w:rsidR="00685CB7">
              <w:t xml:space="preserve"> </w:t>
            </w:r>
            <w:r w:rsidRPr="0016278F">
              <w:t>поля,</w:t>
            </w:r>
            <w:r w:rsidR="00685CB7">
              <w:t xml:space="preserve"> </w:t>
            </w:r>
            <w:r w:rsidRPr="0016278F">
              <w:t>мощность</w:t>
            </w:r>
            <w:r w:rsidR="00685CB7">
              <w:t xml:space="preserve"> </w:t>
            </w:r>
            <w:r w:rsidRPr="0016278F">
              <w:t>тока,</w:t>
            </w:r>
            <w:r w:rsidR="00685CB7">
              <w:t xml:space="preserve"> </w:t>
            </w:r>
            <w:r w:rsidRPr="0016278F">
              <w:t>фокусное</w:t>
            </w:r>
            <w:r w:rsidR="00685CB7">
              <w:t xml:space="preserve"> </w:t>
            </w:r>
            <w:r w:rsidRPr="0016278F">
              <w:t>расстояни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птич</w:t>
            </w:r>
            <w:r w:rsidRPr="0016278F">
              <w:t>е</w:t>
            </w:r>
            <w:r w:rsidRPr="0016278F">
              <w:t>ская</w:t>
            </w:r>
            <w:r w:rsidR="00685CB7">
              <w:t xml:space="preserve"> </w:t>
            </w:r>
            <w:r w:rsidRPr="0016278F">
              <w:t>сила</w:t>
            </w:r>
            <w:r w:rsidR="00685CB7">
              <w:t xml:space="preserve"> </w:t>
            </w:r>
            <w:r w:rsidRPr="0016278F">
              <w:t>линзы,</w:t>
            </w:r>
            <w:r w:rsidR="00685CB7">
              <w:t xml:space="preserve"> </w:t>
            </w:r>
            <w:r w:rsidRPr="0016278F">
              <w:t>скорость</w:t>
            </w:r>
            <w:r w:rsidR="00685CB7">
              <w:t xml:space="preserve"> </w:t>
            </w:r>
            <w:r w:rsidRPr="0016278F">
              <w:t>электромагнитных</w:t>
            </w:r>
            <w:r w:rsidR="00685CB7">
              <w:t xml:space="preserve"> </w:t>
            </w:r>
            <w:r w:rsidRPr="0016278F">
              <w:t>волн,</w:t>
            </w:r>
            <w:r w:rsidR="00685CB7">
              <w:t xml:space="preserve"> </w:t>
            </w:r>
            <w:r w:rsidRPr="0016278F">
              <w:t>длина</w:t>
            </w:r>
            <w:r w:rsidR="00685CB7">
              <w:t xml:space="preserve"> </w:t>
            </w:r>
            <w:r w:rsidRPr="0016278F">
              <w:t>волн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частота</w:t>
            </w:r>
            <w:r w:rsidR="00685CB7">
              <w:t xml:space="preserve"> </w:t>
            </w:r>
            <w:r w:rsidRPr="0016278F">
              <w:t>света,</w:t>
            </w:r>
            <w:r w:rsidR="00685CB7">
              <w:t xml:space="preserve"> </w:t>
            </w:r>
            <w:r w:rsidRPr="0016278F">
              <w:t>формулы</w:t>
            </w:r>
            <w:r w:rsidR="00685CB7">
              <w:t xml:space="preserve"> </w:t>
            </w:r>
            <w:r w:rsidRPr="0016278F">
              <w:t>расчета</w:t>
            </w:r>
            <w:r w:rsidR="00685CB7">
              <w:t xml:space="preserve"> </w:t>
            </w:r>
            <w:r w:rsidRPr="0016278F">
              <w:t>электрического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противления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последовательно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араллельном</w:t>
            </w:r>
            <w:r w:rsidR="00685CB7">
              <w:t xml:space="preserve"> </w:t>
            </w:r>
            <w:r w:rsidRPr="0016278F">
              <w:t>соедин</w:t>
            </w:r>
            <w:r w:rsidRPr="0016278F">
              <w:t>е</w:t>
            </w:r>
            <w:r w:rsidRPr="0016278F">
              <w:t>нии</w:t>
            </w:r>
            <w:r w:rsidR="00685CB7">
              <w:t xml:space="preserve"> </w:t>
            </w:r>
            <w:r w:rsidRPr="0016278F">
              <w:t>проводников):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анализа</w:t>
            </w:r>
            <w:r w:rsidR="00685CB7">
              <w:t xml:space="preserve"> </w:t>
            </w:r>
            <w:r w:rsidRPr="0016278F">
              <w:t>условия</w:t>
            </w:r>
            <w:r w:rsidR="00685CB7">
              <w:t xml:space="preserve"> </w:t>
            </w:r>
            <w:r w:rsidRPr="0016278F">
              <w:t>задачи</w:t>
            </w:r>
            <w:r w:rsidR="00685CB7">
              <w:t xml:space="preserve"> </w:t>
            </w:r>
            <w:r w:rsidRPr="0016278F">
              <w:t>запис</w:t>
            </w:r>
            <w:r w:rsidRPr="0016278F">
              <w:t>ы</w:t>
            </w:r>
            <w:r w:rsidRPr="0016278F">
              <w:t>вать</w:t>
            </w:r>
            <w:r w:rsidR="00685CB7">
              <w:t xml:space="preserve"> </w:t>
            </w:r>
            <w:r w:rsidRPr="0016278F">
              <w:t>краткое</w:t>
            </w:r>
            <w:r w:rsidR="00685CB7">
              <w:t xml:space="preserve"> </w:t>
            </w:r>
            <w:r w:rsidRPr="0016278F">
              <w:t>условие,</w:t>
            </w:r>
            <w:r w:rsidR="00685CB7">
              <w:t xml:space="preserve"> </w:t>
            </w:r>
            <w:r w:rsidRPr="0016278F">
              <w:t>выделять</w:t>
            </w:r>
            <w:r w:rsidR="00685CB7">
              <w:t xml:space="preserve"> </w:t>
            </w:r>
            <w:r w:rsidRPr="0016278F">
              <w:t>физические</w:t>
            </w:r>
            <w:r w:rsidR="00685CB7">
              <w:t xml:space="preserve"> </w:t>
            </w:r>
            <w:r w:rsidRPr="0016278F">
              <w:t>в</w:t>
            </w:r>
            <w:r w:rsidRPr="0016278F">
              <w:t>е</w:t>
            </w:r>
            <w:r w:rsidRPr="0016278F">
              <w:t>личины,</w:t>
            </w:r>
            <w:r w:rsidR="00685CB7">
              <w:t xml:space="preserve"> </w:t>
            </w:r>
            <w:r w:rsidRPr="0016278F">
              <w:t>закон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формулы,</w:t>
            </w:r>
            <w:r w:rsidR="00685CB7">
              <w:t xml:space="preserve"> </w:t>
            </w:r>
            <w:r w:rsidRPr="0016278F">
              <w:t>необходимые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ее</w:t>
            </w:r>
            <w:r w:rsidR="00685CB7">
              <w:t xml:space="preserve"> </w:t>
            </w:r>
            <w:r w:rsidRPr="0016278F">
              <w:t>реш</w:t>
            </w:r>
            <w:r w:rsidRPr="0016278F">
              <w:t>е</w:t>
            </w:r>
            <w:r w:rsidRPr="0016278F">
              <w:t>ния,</w:t>
            </w:r>
            <w:r w:rsidR="00685CB7">
              <w:t xml:space="preserve"> </w:t>
            </w:r>
            <w:r w:rsidRPr="0016278F">
              <w:t>проводить</w:t>
            </w:r>
            <w:r w:rsidR="00685CB7">
              <w:t xml:space="preserve"> </w:t>
            </w:r>
            <w:r w:rsidRPr="0016278F">
              <w:t>расчет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ценивать</w:t>
            </w:r>
            <w:r w:rsidR="00685CB7">
              <w:t xml:space="preserve"> </w:t>
            </w:r>
            <w:r w:rsidRPr="0016278F">
              <w:t>реальность</w:t>
            </w:r>
            <w:r w:rsidR="00685CB7">
              <w:t xml:space="preserve"> </w:t>
            </w:r>
            <w:r w:rsidRPr="0016278F">
              <w:t>полученного</w:t>
            </w:r>
            <w:r w:rsidR="00685CB7">
              <w:t xml:space="preserve"> </w:t>
            </w:r>
            <w:r w:rsidRPr="0016278F">
              <w:t>значения</w:t>
            </w:r>
            <w:r w:rsidR="00685CB7">
              <w:t xml:space="preserve"> </w:t>
            </w:r>
            <w:r w:rsidRPr="0016278F">
              <w:t>физической</w:t>
            </w:r>
            <w:r w:rsidR="00685CB7">
              <w:t xml:space="preserve"> </w:t>
            </w:r>
            <w:r w:rsidRPr="0016278F">
              <w:t>величины.</w:t>
            </w:r>
          </w:p>
        </w:tc>
        <w:tc>
          <w:tcPr>
            <w:tcW w:w="3686" w:type="dxa"/>
            <w:shd w:val="clear" w:color="auto" w:fill="auto"/>
          </w:tcPr>
          <w:p w:rsidR="00C925E7" w:rsidRPr="0016278F" w:rsidRDefault="00C925E7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317" w:hanging="317"/>
              <w:contextualSpacing/>
              <w:rPr>
                <w:i/>
              </w:rPr>
            </w:pPr>
            <w:r w:rsidRPr="0016278F">
              <w:rPr>
                <w:i/>
              </w:rPr>
              <w:lastRenderedPageBreak/>
              <w:t>использ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н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ле</w:t>
            </w:r>
            <w:r w:rsidRPr="0016278F">
              <w:rPr>
                <w:i/>
              </w:rPr>
              <w:t>к</w:t>
            </w:r>
            <w:r w:rsidRPr="0016278F">
              <w:rPr>
                <w:i/>
              </w:rPr>
              <w:t>тромагнит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вления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вседнев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зн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есп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ч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езопас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б</w:t>
            </w:r>
            <w:r w:rsidRPr="0016278F">
              <w:rPr>
                <w:i/>
              </w:rPr>
              <w:t>раще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бора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</w:t>
            </w:r>
            <w:r w:rsidRPr="0016278F">
              <w:rPr>
                <w:i/>
              </w:rPr>
              <w:t>х</w:t>
            </w:r>
            <w:r w:rsidRPr="0016278F">
              <w:rPr>
                <w:i/>
              </w:rPr>
              <w:t>нически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стройствам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lastRenderedPageBreak/>
              <w:t>сохран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доровь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бл</w:t>
            </w:r>
            <w:r w:rsidRPr="0016278F">
              <w:rPr>
                <w:i/>
              </w:rPr>
              <w:t>ю</w:t>
            </w:r>
            <w:r w:rsidRPr="0016278F">
              <w:rPr>
                <w:i/>
              </w:rPr>
              <w:t>д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ор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кологическ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вед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кружающе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р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де;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води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мер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ли</w:t>
            </w:r>
            <w:r w:rsidRPr="0016278F">
              <w:rPr>
                <w:i/>
              </w:rPr>
              <w:t>я</w:t>
            </w:r>
            <w:r w:rsidRPr="0016278F">
              <w:rPr>
                <w:i/>
              </w:rPr>
              <w:t>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лектромагнит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л</w:t>
            </w:r>
            <w:r w:rsidRPr="0016278F">
              <w:rPr>
                <w:i/>
              </w:rPr>
              <w:t>у</w:t>
            </w:r>
            <w:r w:rsidRPr="0016278F">
              <w:rPr>
                <w:i/>
              </w:rPr>
              <w:t>чен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в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ргани</w:t>
            </w:r>
            <w:r w:rsidRPr="0016278F">
              <w:rPr>
                <w:i/>
              </w:rPr>
              <w:t>з</w:t>
            </w:r>
            <w:r w:rsidRPr="0016278F">
              <w:rPr>
                <w:i/>
              </w:rPr>
              <w:t>мы;</w:t>
            </w:r>
          </w:p>
          <w:p w:rsidR="00C925E7" w:rsidRPr="0016278F" w:rsidRDefault="00C925E7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317" w:hanging="317"/>
              <w:contextualSpacing/>
              <w:rPr>
                <w:i/>
              </w:rPr>
            </w:pPr>
            <w:r w:rsidRPr="0016278F">
              <w:rPr>
                <w:i/>
              </w:rPr>
              <w:t>различ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раниц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мен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м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из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конов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ним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сеобщ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характер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ундаменталь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кон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(закон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хран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лектрич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ск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ряда)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граниче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нос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пользов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аст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кон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(закон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м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частк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цеп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кон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жоуля-Ленц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р.);</w:t>
            </w:r>
          </w:p>
          <w:p w:rsidR="00C925E7" w:rsidRPr="0016278F" w:rsidRDefault="00C925E7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317" w:hanging="317"/>
              <w:contextualSpacing/>
              <w:rPr>
                <w:i/>
              </w:rPr>
            </w:pPr>
            <w:r w:rsidRPr="0016278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ем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ро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из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од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лей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иск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ормулиров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оказательст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ыдвинут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ипотез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орет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Pr="0016278F">
              <w:rPr>
                <w:i/>
              </w:rPr>
              <w:t>ы</w:t>
            </w:r>
            <w:r w:rsidRPr="0016278F">
              <w:rPr>
                <w:i/>
              </w:rPr>
              <w:t>вод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нов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мпиричес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стано</w:t>
            </w:r>
            <w:r w:rsidRPr="0016278F">
              <w:rPr>
                <w:i/>
              </w:rPr>
              <w:t>в</w:t>
            </w:r>
            <w:r w:rsidRPr="0016278F">
              <w:rPr>
                <w:i/>
              </w:rPr>
              <w:t>лен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актов;</w:t>
            </w:r>
          </w:p>
          <w:p w:rsidR="002B35F9" w:rsidRPr="0016278F" w:rsidRDefault="00C925E7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317" w:hanging="317"/>
              <w:contextualSpacing/>
            </w:pPr>
            <w:r w:rsidRPr="0016278F">
              <w:rPr>
                <w:i/>
              </w:rPr>
              <w:t>находи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декватн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е</w:t>
            </w:r>
            <w:r w:rsidRPr="0016278F">
              <w:rPr>
                <w:i/>
              </w:rPr>
              <w:t>д</w:t>
            </w:r>
            <w:r w:rsidRPr="0016278F">
              <w:rPr>
                <w:i/>
              </w:rPr>
              <w:t>ложен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дач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изическ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одель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реш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блем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ак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нов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меющихс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н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н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лектромагнит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</w:t>
            </w:r>
            <w:r w:rsidRPr="0016278F">
              <w:rPr>
                <w:i/>
              </w:rPr>
              <w:t>в</w:t>
            </w:r>
            <w:r w:rsidRPr="0016278F">
              <w:rPr>
                <w:i/>
              </w:rPr>
              <w:t>ления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пользование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тематическ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ппарата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ак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мощ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етод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ценки.</w:t>
            </w:r>
          </w:p>
        </w:tc>
      </w:tr>
      <w:tr w:rsidR="00C925E7" w:rsidRPr="0016278F" w:rsidTr="005E5056">
        <w:tc>
          <w:tcPr>
            <w:tcW w:w="10598" w:type="dxa"/>
            <w:gridSpan w:val="2"/>
            <w:shd w:val="clear" w:color="auto" w:fill="auto"/>
          </w:tcPr>
          <w:p w:rsidR="00C925E7" w:rsidRPr="0016278F" w:rsidRDefault="00C925E7" w:rsidP="0016278F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i/>
              </w:rPr>
            </w:pPr>
            <w:r w:rsidRPr="0016278F">
              <w:rPr>
                <w:b/>
              </w:rPr>
              <w:lastRenderedPageBreak/>
              <w:t>Квантовые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явления</w:t>
            </w:r>
          </w:p>
        </w:tc>
      </w:tr>
      <w:tr w:rsidR="00C925E7" w:rsidRPr="0016278F" w:rsidTr="005E5056">
        <w:tc>
          <w:tcPr>
            <w:tcW w:w="6912" w:type="dxa"/>
            <w:shd w:val="clear" w:color="auto" w:fill="auto"/>
          </w:tcPr>
          <w:p w:rsidR="00C925E7" w:rsidRPr="0016278F" w:rsidRDefault="00C925E7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квантовые</w:t>
            </w:r>
            <w:r w:rsidR="00685CB7">
              <w:t xml:space="preserve"> </w:t>
            </w:r>
            <w:r w:rsidRPr="0016278F">
              <w:t>явл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ъяснять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им</w:t>
            </w:r>
            <w:r w:rsidRPr="0016278F">
              <w:t>е</w:t>
            </w:r>
            <w:r w:rsidRPr="0016278F">
              <w:t>ющихся</w:t>
            </w:r>
            <w:r w:rsidR="00685CB7">
              <w:t xml:space="preserve"> </w:t>
            </w:r>
            <w:r w:rsidRPr="0016278F">
              <w:t>знаний</w:t>
            </w:r>
            <w:r w:rsidR="00685CB7">
              <w:t xml:space="preserve"> </w:t>
            </w:r>
            <w:r w:rsidRPr="0016278F">
              <w:t>основные</w:t>
            </w:r>
            <w:r w:rsidR="00685CB7">
              <w:t xml:space="preserve"> </w:t>
            </w:r>
            <w:r w:rsidRPr="0016278F">
              <w:t>свойства</w:t>
            </w:r>
            <w:r w:rsidR="00685CB7">
              <w:t xml:space="preserve"> </w:t>
            </w:r>
            <w:r w:rsidRPr="0016278F">
              <w:t>или</w:t>
            </w:r>
            <w:r w:rsidR="00685CB7">
              <w:t xml:space="preserve"> </w:t>
            </w:r>
            <w:r w:rsidRPr="0016278F">
              <w:t>условия</w:t>
            </w:r>
            <w:r w:rsidR="00685CB7">
              <w:t xml:space="preserve"> </w:t>
            </w:r>
            <w:r w:rsidRPr="0016278F">
              <w:t>протекания</w:t>
            </w:r>
            <w:r w:rsidR="00685CB7">
              <w:t xml:space="preserve"> </w:t>
            </w:r>
            <w:r w:rsidRPr="0016278F">
              <w:t>этих</w:t>
            </w:r>
            <w:r w:rsidR="00685CB7">
              <w:t xml:space="preserve"> </w:t>
            </w:r>
            <w:r w:rsidRPr="0016278F">
              <w:t>явлений:</w:t>
            </w:r>
            <w:r w:rsidR="00685CB7">
              <w:t xml:space="preserve"> </w:t>
            </w:r>
            <w:r w:rsidRPr="0016278F">
              <w:t>естественна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скусственная</w:t>
            </w:r>
            <w:r w:rsidR="00685CB7">
              <w:t xml:space="preserve"> </w:t>
            </w:r>
            <w:r w:rsidRPr="0016278F">
              <w:t>р</w:t>
            </w:r>
            <w:r w:rsidRPr="0016278F">
              <w:t>а</w:t>
            </w:r>
            <w:r w:rsidRPr="0016278F">
              <w:t>диоактивность,</w:t>
            </w:r>
            <w:r w:rsidR="00685CB7">
              <w:t xml:space="preserve"> </w:t>
            </w:r>
            <w:r w:rsidRPr="0016278F">
              <w:t>α-,</w:t>
            </w:r>
            <w:r w:rsidR="00685CB7">
              <w:t xml:space="preserve"> </w:t>
            </w:r>
            <w:r w:rsidRPr="0016278F">
              <w:t>β-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γ-излучения,</w:t>
            </w:r>
            <w:r w:rsidR="00685CB7">
              <w:t xml:space="preserve"> </w:t>
            </w:r>
            <w:r w:rsidRPr="0016278F">
              <w:t>возникновение</w:t>
            </w:r>
            <w:r w:rsidR="00685CB7">
              <w:t xml:space="preserve"> </w:t>
            </w:r>
            <w:r w:rsidRPr="0016278F">
              <w:t>линейчатого</w:t>
            </w:r>
            <w:r w:rsidR="00685CB7">
              <w:t xml:space="preserve"> </w:t>
            </w:r>
            <w:r w:rsidRPr="0016278F">
              <w:t>спектра</w:t>
            </w:r>
            <w:r w:rsidR="00685CB7">
              <w:t xml:space="preserve"> </w:t>
            </w:r>
            <w:r w:rsidRPr="0016278F">
              <w:t>и</w:t>
            </w:r>
            <w:r w:rsidRPr="0016278F">
              <w:t>з</w:t>
            </w:r>
            <w:r w:rsidRPr="0016278F">
              <w:t>лучения</w:t>
            </w:r>
            <w:r w:rsidR="00685CB7">
              <w:t xml:space="preserve"> </w:t>
            </w:r>
            <w:r w:rsidRPr="0016278F">
              <w:t>атома;</w:t>
            </w:r>
          </w:p>
          <w:p w:rsidR="00C925E7" w:rsidRPr="0016278F" w:rsidRDefault="00C925E7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описывать</w:t>
            </w:r>
            <w:r w:rsidR="00685CB7">
              <w:t xml:space="preserve"> </w:t>
            </w:r>
            <w:r w:rsidRPr="0016278F">
              <w:t>изученные</w:t>
            </w:r>
            <w:r w:rsidR="00685CB7">
              <w:t xml:space="preserve"> </w:t>
            </w:r>
            <w:r w:rsidRPr="0016278F">
              <w:t>квантовые</w:t>
            </w:r>
            <w:r w:rsidR="00685CB7">
              <w:t xml:space="preserve"> </w:t>
            </w:r>
            <w:r w:rsidRPr="0016278F">
              <w:t>явления,</w:t>
            </w:r>
            <w:r w:rsidR="00685CB7">
              <w:t xml:space="preserve"> </w:t>
            </w:r>
            <w:r w:rsidRPr="0016278F">
              <w:t>используя</w:t>
            </w:r>
            <w:r w:rsidR="00685CB7">
              <w:t xml:space="preserve"> </w:t>
            </w:r>
            <w:r w:rsidRPr="0016278F">
              <w:t>физич</w:t>
            </w:r>
            <w:r w:rsidRPr="0016278F">
              <w:t>е</w:t>
            </w:r>
            <w:r w:rsidRPr="0016278F">
              <w:t>ские</w:t>
            </w:r>
            <w:r w:rsidR="00685CB7">
              <w:t xml:space="preserve"> </w:t>
            </w:r>
            <w:r w:rsidRPr="0016278F">
              <w:t>величины:</w:t>
            </w:r>
            <w:r w:rsidR="00685CB7">
              <w:t xml:space="preserve"> </w:t>
            </w:r>
            <w:r w:rsidRPr="0016278F">
              <w:t>массовое</w:t>
            </w:r>
            <w:r w:rsidR="00685CB7">
              <w:t xml:space="preserve"> </w:t>
            </w:r>
            <w:r w:rsidRPr="0016278F">
              <w:t>число,</w:t>
            </w:r>
            <w:r w:rsidR="00685CB7">
              <w:t xml:space="preserve"> </w:t>
            </w:r>
            <w:r w:rsidRPr="0016278F">
              <w:t>зарядовое</w:t>
            </w:r>
            <w:r w:rsidR="00685CB7">
              <w:t xml:space="preserve"> </w:t>
            </w:r>
            <w:r w:rsidRPr="0016278F">
              <w:t>число,</w:t>
            </w:r>
            <w:r w:rsidR="00685CB7">
              <w:t xml:space="preserve"> </w:t>
            </w:r>
            <w:r w:rsidRPr="0016278F">
              <w:t>период</w:t>
            </w:r>
            <w:r w:rsidR="00685CB7">
              <w:t xml:space="preserve"> </w:t>
            </w:r>
            <w:r w:rsidRPr="0016278F">
              <w:t>п</w:t>
            </w:r>
            <w:r w:rsidRPr="0016278F">
              <w:t>о</w:t>
            </w:r>
            <w:r w:rsidRPr="0016278F">
              <w:t>лураспада,</w:t>
            </w:r>
            <w:r w:rsidR="00685CB7">
              <w:t xml:space="preserve"> </w:t>
            </w:r>
            <w:r w:rsidRPr="0016278F">
              <w:t>энергия</w:t>
            </w:r>
            <w:r w:rsidR="00685CB7">
              <w:t xml:space="preserve"> </w:t>
            </w:r>
            <w:r w:rsidRPr="0016278F">
              <w:t>фотонов;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описании</w:t>
            </w:r>
            <w:r w:rsidR="00685CB7">
              <w:t xml:space="preserve"> </w:t>
            </w:r>
            <w:r w:rsidRPr="0016278F">
              <w:t>правильно</w:t>
            </w:r>
            <w:r w:rsidR="00685CB7">
              <w:t xml:space="preserve"> </w:t>
            </w:r>
            <w:r w:rsidRPr="0016278F">
              <w:t>тракт</w:t>
            </w:r>
            <w:r w:rsidRPr="0016278F">
              <w:t>о</w:t>
            </w:r>
            <w:r w:rsidRPr="0016278F">
              <w:t>вать</w:t>
            </w:r>
            <w:r w:rsidR="00685CB7">
              <w:t xml:space="preserve"> </w:t>
            </w:r>
            <w:r w:rsidRPr="0016278F">
              <w:t>физический</w:t>
            </w:r>
            <w:r w:rsidR="00685CB7">
              <w:t xml:space="preserve"> </w:t>
            </w:r>
            <w:r w:rsidRPr="0016278F">
              <w:t>смысл</w:t>
            </w:r>
            <w:r w:rsidR="00685CB7">
              <w:t xml:space="preserve"> </w:t>
            </w:r>
            <w:r w:rsidRPr="0016278F">
              <w:t>используемых</w:t>
            </w:r>
            <w:r w:rsidR="00685CB7">
              <w:t xml:space="preserve"> </w:t>
            </w:r>
            <w:r w:rsidRPr="0016278F">
              <w:t>величин,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обознач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единицы</w:t>
            </w:r>
            <w:r w:rsidR="00685CB7">
              <w:t xml:space="preserve"> </w:t>
            </w:r>
            <w:r w:rsidRPr="0016278F">
              <w:t>измерения;</w:t>
            </w:r>
            <w:r w:rsidR="00685CB7">
              <w:t xml:space="preserve"> </w:t>
            </w:r>
            <w:r w:rsidRPr="0016278F">
              <w:t>нах</w:t>
            </w:r>
            <w:r w:rsidRPr="0016278F">
              <w:t>о</w:t>
            </w:r>
            <w:r w:rsidRPr="0016278F">
              <w:t>дить</w:t>
            </w:r>
            <w:r w:rsidR="00685CB7">
              <w:t xml:space="preserve"> </w:t>
            </w:r>
            <w:r w:rsidRPr="0016278F">
              <w:t>формулы,</w:t>
            </w:r>
            <w:r w:rsidR="00685CB7">
              <w:t xml:space="preserve"> </w:t>
            </w:r>
            <w:r w:rsidRPr="0016278F">
              <w:t>связывающие</w:t>
            </w:r>
            <w:r w:rsidR="00685CB7">
              <w:t xml:space="preserve"> </w:t>
            </w:r>
            <w:r w:rsidRPr="0016278F">
              <w:t>данную</w:t>
            </w:r>
            <w:r w:rsidR="00685CB7">
              <w:t xml:space="preserve"> </w:t>
            </w:r>
            <w:r w:rsidRPr="0016278F">
              <w:t>физическую</w:t>
            </w:r>
            <w:r w:rsidR="00685CB7">
              <w:t xml:space="preserve"> </w:t>
            </w:r>
            <w:r w:rsidRPr="0016278F">
              <w:t>величину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другими</w:t>
            </w:r>
            <w:r w:rsidR="00685CB7">
              <w:t xml:space="preserve"> </w:t>
            </w:r>
            <w:r w:rsidRPr="0016278F">
              <w:t>величинами,</w:t>
            </w:r>
            <w:r w:rsidR="00685CB7">
              <w:t xml:space="preserve"> </w:t>
            </w:r>
            <w:r w:rsidRPr="0016278F">
              <w:t>вычи</w:t>
            </w:r>
            <w:r w:rsidRPr="0016278F">
              <w:t>с</w:t>
            </w:r>
            <w:r w:rsidRPr="0016278F">
              <w:lastRenderedPageBreak/>
              <w:t>лять</w:t>
            </w:r>
            <w:r w:rsidR="00685CB7">
              <w:t xml:space="preserve"> </w:t>
            </w:r>
            <w:r w:rsidRPr="0016278F">
              <w:t>значение</w:t>
            </w:r>
            <w:r w:rsidR="00685CB7">
              <w:t xml:space="preserve"> </w:t>
            </w:r>
            <w:r w:rsidRPr="0016278F">
              <w:t>физической</w:t>
            </w:r>
            <w:r w:rsidR="00685CB7">
              <w:t xml:space="preserve"> </w:t>
            </w:r>
            <w:r w:rsidRPr="0016278F">
              <w:t>в</w:t>
            </w:r>
            <w:r w:rsidRPr="0016278F">
              <w:t>е</w:t>
            </w:r>
            <w:r w:rsidRPr="0016278F">
              <w:t>личины;</w:t>
            </w:r>
          </w:p>
          <w:p w:rsidR="00C925E7" w:rsidRPr="0016278F" w:rsidRDefault="00C925E7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анализировать</w:t>
            </w:r>
            <w:r w:rsidR="00685CB7">
              <w:t xml:space="preserve"> </w:t>
            </w:r>
            <w:r w:rsidRPr="0016278F">
              <w:t>квантовые</w:t>
            </w:r>
            <w:r w:rsidR="00685CB7">
              <w:t xml:space="preserve"> </w:t>
            </w:r>
            <w:r w:rsidRPr="0016278F">
              <w:t>явления,</w:t>
            </w:r>
            <w:r w:rsidR="00685CB7">
              <w:t xml:space="preserve"> </w:t>
            </w:r>
            <w:r w:rsidRPr="0016278F">
              <w:t>используя</w:t>
            </w:r>
            <w:r w:rsidR="00685CB7">
              <w:t xml:space="preserve"> </w:t>
            </w:r>
            <w:r w:rsidRPr="0016278F">
              <w:t>физические</w:t>
            </w:r>
            <w:r w:rsidR="00685CB7">
              <w:t xml:space="preserve"> </w:t>
            </w:r>
            <w:r w:rsidRPr="0016278F">
              <w:t>з</w:t>
            </w:r>
            <w:r w:rsidRPr="0016278F">
              <w:t>а</w:t>
            </w:r>
            <w:r w:rsidRPr="0016278F">
              <w:t>кон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стулаты: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сохранения</w:t>
            </w:r>
            <w:r w:rsidR="00685CB7">
              <w:t xml:space="preserve"> </w:t>
            </w:r>
            <w:r w:rsidRPr="0016278F">
              <w:t>энергии,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сохран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электрического</w:t>
            </w:r>
            <w:r w:rsidR="00685CB7">
              <w:t xml:space="preserve"> </w:t>
            </w:r>
            <w:r w:rsidRPr="0016278F">
              <w:t>заряда,</w:t>
            </w:r>
            <w:r w:rsidR="00685CB7">
              <w:t xml:space="preserve"> </w:t>
            </w:r>
            <w:r w:rsidRPr="0016278F">
              <w:t>закон</w:t>
            </w:r>
            <w:r w:rsidR="00685CB7">
              <w:t xml:space="preserve"> </w:t>
            </w:r>
            <w:r w:rsidRPr="0016278F">
              <w:t>сохранения</w:t>
            </w:r>
            <w:r w:rsidR="00685CB7">
              <w:t xml:space="preserve"> </w:t>
            </w:r>
            <w:r w:rsidRPr="0016278F">
              <w:t>массового</w:t>
            </w:r>
            <w:r w:rsidR="00685CB7">
              <w:t xml:space="preserve"> </w:t>
            </w:r>
            <w:r w:rsidRPr="0016278F">
              <w:t>чи</w:t>
            </w:r>
            <w:r w:rsidRPr="0016278F">
              <w:t>с</w:t>
            </w:r>
            <w:r w:rsidRPr="0016278F">
              <w:t>ла,</w:t>
            </w:r>
            <w:r w:rsidR="00685CB7">
              <w:t xml:space="preserve"> </w:t>
            </w:r>
            <w:r w:rsidRPr="0016278F">
              <w:t>закономерности</w:t>
            </w:r>
            <w:r w:rsidR="00685CB7">
              <w:t xml:space="preserve"> </w:t>
            </w:r>
            <w:r w:rsidRPr="0016278F">
              <w:t>излуч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глощения</w:t>
            </w:r>
            <w:r w:rsidR="00685CB7">
              <w:t xml:space="preserve"> </w:t>
            </w:r>
            <w:r w:rsidRPr="0016278F">
              <w:t>света</w:t>
            </w:r>
            <w:r w:rsidR="00685CB7">
              <w:t xml:space="preserve"> </w:t>
            </w:r>
            <w:r w:rsidRPr="0016278F">
              <w:t>атомом,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этом</w:t>
            </w:r>
            <w:r w:rsidR="00685CB7">
              <w:t xml:space="preserve"> </w:t>
            </w:r>
            <w:r w:rsidRPr="0016278F">
              <w:t>различать</w:t>
            </w:r>
            <w:r w:rsidR="00685CB7">
              <w:t xml:space="preserve"> </w:t>
            </w:r>
            <w:r w:rsidRPr="0016278F">
              <w:t>словесную</w:t>
            </w:r>
            <w:r w:rsidR="00685CB7">
              <w:t xml:space="preserve"> </w:t>
            </w:r>
            <w:r w:rsidRPr="0016278F">
              <w:t>формулировку</w:t>
            </w:r>
            <w:r w:rsidR="00685CB7">
              <w:t xml:space="preserve"> </w:t>
            </w:r>
            <w:r w:rsidRPr="0016278F">
              <w:t>закон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его</w:t>
            </w:r>
            <w:r w:rsidR="00685CB7">
              <w:t xml:space="preserve"> </w:t>
            </w:r>
            <w:r w:rsidRPr="0016278F">
              <w:t>математическое</w:t>
            </w:r>
            <w:r w:rsidR="00685CB7">
              <w:t xml:space="preserve"> </w:t>
            </w:r>
            <w:r w:rsidRPr="0016278F">
              <w:t>выраж</w:t>
            </w:r>
            <w:r w:rsidRPr="0016278F">
              <w:t>е</w:t>
            </w:r>
            <w:r w:rsidRPr="0016278F">
              <w:t>ние;</w:t>
            </w:r>
          </w:p>
          <w:p w:rsidR="00C925E7" w:rsidRPr="0016278F" w:rsidRDefault="00C925E7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различать</w:t>
            </w:r>
            <w:r w:rsidR="00685CB7">
              <w:t xml:space="preserve"> </w:t>
            </w:r>
            <w:r w:rsidRPr="0016278F">
              <w:t>основные</w:t>
            </w:r>
            <w:r w:rsidR="00685CB7">
              <w:t xml:space="preserve"> </w:t>
            </w:r>
            <w:r w:rsidRPr="0016278F">
              <w:t>признаки</w:t>
            </w:r>
            <w:r w:rsidR="00685CB7">
              <w:t xml:space="preserve"> </w:t>
            </w:r>
            <w:r w:rsidRPr="0016278F">
              <w:t>планетарной</w:t>
            </w:r>
            <w:r w:rsidR="00685CB7">
              <w:t xml:space="preserve"> </w:t>
            </w:r>
            <w:r w:rsidRPr="0016278F">
              <w:t>модели</w:t>
            </w:r>
            <w:r w:rsidR="00685CB7">
              <w:t xml:space="preserve"> </w:t>
            </w:r>
            <w:r w:rsidRPr="0016278F">
              <w:t>атома,</w:t>
            </w:r>
            <w:r w:rsidR="00685CB7">
              <w:t xml:space="preserve"> </w:t>
            </w:r>
            <w:r w:rsidRPr="0016278F">
              <w:t>нуклонной</w:t>
            </w:r>
            <w:r w:rsidR="00685CB7">
              <w:t xml:space="preserve"> </w:t>
            </w:r>
            <w:r w:rsidRPr="0016278F">
              <w:t>модели</w:t>
            </w:r>
            <w:r w:rsidR="00685CB7">
              <w:t xml:space="preserve"> </w:t>
            </w:r>
            <w:r w:rsidRPr="0016278F">
              <w:t>атомного</w:t>
            </w:r>
            <w:r w:rsidR="00685CB7">
              <w:t xml:space="preserve"> </w:t>
            </w:r>
            <w:r w:rsidRPr="0016278F">
              <w:t>я</w:t>
            </w:r>
            <w:r w:rsidRPr="0016278F">
              <w:t>д</w:t>
            </w:r>
            <w:r w:rsidRPr="0016278F">
              <w:t>ра;</w:t>
            </w:r>
          </w:p>
          <w:p w:rsidR="00C925E7" w:rsidRPr="0016278F" w:rsidRDefault="00C925E7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приводить</w:t>
            </w:r>
            <w:r w:rsidR="00685CB7">
              <w:t xml:space="preserve"> </w:t>
            </w:r>
            <w:r w:rsidRPr="0016278F">
              <w:t>примеры</w:t>
            </w:r>
            <w:r w:rsidR="00685CB7">
              <w:t xml:space="preserve"> </w:t>
            </w:r>
            <w:r w:rsidRPr="0016278F">
              <w:t>проявлен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ирод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актич</w:t>
            </w:r>
            <w:r w:rsidRPr="0016278F">
              <w:t>е</w:t>
            </w:r>
            <w:r w:rsidRPr="0016278F">
              <w:t>ского</w:t>
            </w:r>
            <w:r w:rsidR="00685CB7">
              <w:t xml:space="preserve"> </w:t>
            </w:r>
            <w:r w:rsidRPr="0016278F">
              <w:t>использования</w:t>
            </w:r>
            <w:r w:rsidR="00685CB7">
              <w:t xml:space="preserve"> </w:t>
            </w:r>
            <w:r w:rsidRPr="0016278F">
              <w:t>радиоактивности,</w:t>
            </w:r>
            <w:r w:rsidR="00685CB7">
              <w:t xml:space="preserve"> </w:t>
            </w:r>
            <w:r w:rsidRPr="0016278F">
              <w:t>ядерны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ермоядерных</w:t>
            </w:r>
            <w:r w:rsidR="00685CB7">
              <w:t xml:space="preserve"> </w:t>
            </w:r>
            <w:r w:rsidRPr="0016278F">
              <w:t>реакций,</w:t>
            </w:r>
            <w:r w:rsidR="00685CB7">
              <w:t xml:space="preserve"> </w:t>
            </w:r>
            <w:r w:rsidRPr="0016278F">
              <w:t>спектрального</w:t>
            </w:r>
            <w:r w:rsidR="00685CB7">
              <w:t xml:space="preserve"> </w:t>
            </w:r>
            <w:r w:rsidRPr="0016278F">
              <w:t>ан</w:t>
            </w:r>
            <w:r w:rsidRPr="0016278F">
              <w:t>а</w:t>
            </w:r>
            <w:r w:rsidRPr="0016278F">
              <w:t>лиза.</w:t>
            </w:r>
          </w:p>
        </w:tc>
        <w:tc>
          <w:tcPr>
            <w:tcW w:w="3686" w:type="dxa"/>
            <w:shd w:val="clear" w:color="auto" w:fill="auto"/>
          </w:tcPr>
          <w:p w:rsidR="00C925E7" w:rsidRPr="0016278F" w:rsidRDefault="00C925E7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317" w:hanging="317"/>
              <w:contextualSpacing/>
              <w:rPr>
                <w:i/>
              </w:rPr>
            </w:pPr>
            <w:r w:rsidRPr="0016278F">
              <w:rPr>
                <w:i/>
              </w:rPr>
              <w:lastRenderedPageBreak/>
              <w:t>использ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лучен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н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вседнев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зн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раще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бора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хнически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стройства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(счетчик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онизирующ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стиц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озиметр)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хр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н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доровь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блюд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ор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кологическ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вед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круж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юще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реде;</w:t>
            </w:r>
          </w:p>
          <w:p w:rsidR="00C925E7" w:rsidRPr="0016278F" w:rsidRDefault="00C925E7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317" w:hanging="317"/>
              <w:contextualSpacing/>
              <w:rPr>
                <w:i/>
              </w:rPr>
            </w:pPr>
            <w:r w:rsidRPr="0016278F">
              <w:rPr>
                <w:i/>
              </w:rPr>
              <w:t>соотноси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нерги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яз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том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дер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ефекто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lastRenderedPageBreak/>
              <w:t>массы;</w:t>
            </w:r>
          </w:p>
          <w:p w:rsidR="00C925E7" w:rsidRPr="0016278F" w:rsidRDefault="00C925E7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317" w:hanging="317"/>
              <w:contextualSpacing/>
              <w:rPr>
                <w:i/>
              </w:rPr>
            </w:pPr>
            <w:r w:rsidRPr="0016278F">
              <w:rPr>
                <w:i/>
              </w:rPr>
              <w:t>приводи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мер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лия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диоактив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лучен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в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рганизмы;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ним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нцип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ейств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озиметр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лич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слов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е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пользования;</w:t>
            </w:r>
          </w:p>
          <w:p w:rsidR="00C925E7" w:rsidRPr="0016278F" w:rsidRDefault="00C925E7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317" w:hanging="317"/>
              <w:contextualSpacing/>
              <w:rPr>
                <w:i/>
              </w:rPr>
            </w:pPr>
            <w:r w:rsidRPr="0016278F">
              <w:rPr>
                <w:i/>
              </w:rPr>
              <w:t>поним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кологическ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блемы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озникающ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пользова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том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ле</w:t>
            </w:r>
            <w:r w:rsidRPr="0016278F">
              <w:rPr>
                <w:i/>
              </w:rPr>
              <w:t>к</w:t>
            </w:r>
            <w:r w:rsidRPr="0016278F">
              <w:rPr>
                <w:i/>
              </w:rPr>
              <w:t>тростанций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у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т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блем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ерспектив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пользов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правляем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рм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ядер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интеза.</w:t>
            </w:r>
          </w:p>
        </w:tc>
      </w:tr>
      <w:tr w:rsidR="00C925E7" w:rsidRPr="0016278F" w:rsidTr="005E5056">
        <w:tc>
          <w:tcPr>
            <w:tcW w:w="10598" w:type="dxa"/>
            <w:gridSpan w:val="2"/>
            <w:shd w:val="clear" w:color="auto" w:fill="auto"/>
          </w:tcPr>
          <w:p w:rsidR="00C925E7" w:rsidRPr="0016278F" w:rsidRDefault="00C925E7" w:rsidP="0016278F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i/>
              </w:rPr>
            </w:pPr>
            <w:r w:rsidRPr="0016278F">
              <w:rPr>
                <w:b/>
              </w:rPr>
              <w:lastRenderedPageBreak/>
              <w:t>Элементы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астрономии</w:t>
            </w:r>
          </w:p>
        </w:tc>
      </w:tr>
      <w:tr w:rsidR="00C925E7" w:rsidRPr="0016278F" w:rsidTr="005E5056">
        <w:tc>
          <w:tcPr>
            <w:tcW w:w="6912" w:type="dxa"/>
            <w:shd w:val="clear" w:color="auto" w:fill="auto"/>
          </w:tcPr>
          <w:p w:rsidR="00C925E7" w:rsidRPr="0016278F" w:rsidRDefault="00C925E7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указывать</w:t>
            </w:r>
            <w:r w:rsidR="00685CB7">
              <w:t xml:space="preserve"> </w:t>
            </w:r>
            <w:r w:rsidRPr="0016278F">
              <w:t>названия</w:t>
            </w:r>
            <w:r w:rsidR="00685CB7">
              <w:t xml:space="preserve"> </w:t>
            </w:r>
            <w:r w:rsidRPr="0016278F">
              <w:t>планет</w:t>
            </w:r>
            <w:r w:rsidR="00685CB7">
              <w:t xml:space="preserve"> </w:t>
            </w:r>
            <w:r w:rsidRPr="0016278F">
              <w:t>Солнечной</w:t>
            </w:r>
            <w:r w:rsidR="00685CB7">
              <w:t xml:space="preserve"> </w:t>
            </w:r>
            <w:r w:rsidRPr="0016278F">
              <w:t>системы;</w:t>
            </w:r>
            <w:r w:rsidR="00685CB7">
              <w:t xml:space="preserve"> </w:t>
            </w:r>
            <w:r w:rsidRPr="0016278F">
              <w:t>разл</w:t>
            </w:r>
            <w:r w:rsidRPr="0016278F">
              <w:t>и</w:t>
            </w:r>
            <w:r w:rsidRPr="0016278F">
              <w:t>чать</w:t>
            </w:r>
            <w:r w:rsidR="00685CB7">
              <w:t xml:space="preserve"> </w:t>
            </w:r>
            <w:r w:rsidRPr="0016278F">
              <w:t>основные</w:t>
            </w:r>
            <w:r w:rsidR="00685CB7">
              <w:t xml:space="preserve"> </w:t>
            </w:r>
            <w:r w:rsidRPr="0016278F">
              <w:t>признаки</w:t>
            </w:r>
            <w:r w:rsidR="00685CB7">
              <w:t xml:space="preserve"> </w:t>
            </w:r>
            <w:r w:rsidRPr="0016278F">
              <w:t>суточного</w:t>
            </w:r>
            <w:r w:rsidR="00685CB7">
              <w:t xml:space="preserve"> </w:t>
            </w:r>
            <w:r w:rsidRPr="0016278F">
              <w:t>вращения</w:t>
            </w:r>
            <w:r w:rsidR="00685CB7">
              <w:t xml:space="preserve"> </w:t>
            </w:r>
            <w:r w:rsidRPr="0016278F">
              <w:t>звездного</w:t>
            </w:r>
            <w:r w:rsidR="00685CB7">
              <w:t xml:space="preserve"> </w:t>
            </w:r>
            <w:r w:rsidRPr="0016278F">
              <w:t>неба,</w:t>
            </w:r>
            <w:r w:rsidR="00685CB7">
              <w:t xml:space="preserve"> </w:t>
            </w:r>
            <w:r w:rsidRPr="0016278F">
              <w:t>дв</w:t>
            </w:r>
            <w:r w:rsidRPr="0016278F">
              <w:t>и</w:t>
            </w:r>
            <w:r w:rsidRPr="0016278F">
              <w:t>жения</w:t>
            </w:r>
            <w:r w:rsidR="00685CB7">
              <w:t xml:space="preserve"> </w:t>
            </w:r>
            <w:r w:rsidRPr="0016278F">
              <w:t>Луны,</w:t>
            </w:r>
            <w:r w:rsidR="00685CB7">
              <w:t xml:space="preserve"> </w:t>
            </w:r>
            <w:r w:rsidRPr="0016278F">
              <w:t>Солнц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ланет</w:t>
            </w:r>
            <w:r w:rsidR="00685CB7">
              <w:t xml:space="preserve"> </w:t>
            </w:r>
            <w:r w:rsidRPr="0016278F">
              <w:t>относительно</w:t>
            </w:r>
            <w:r w:rsidR="00685CB7">
              <w:t xml:space="preserve"> </w:t>
            </w:r>
            <w:r w:rsidRPr="0016278F">
              <w:t>звезд;</w:t>
            </w:r>
          </w:p>
          <w:p w:rsidR="00C925E7" w:rsidRPr="0016278F" w:rsidRDefault="00C925E7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понимать</w:t>
            </w:r>
            <w:r w:rsidR="00685CB7">
              <w:t xml:space="preserve"> </w:t>
            </w:r>
            <w:r w:rsidRPr="0016278F">
              <w:t>различия</w:t>
            </w:r>
            <w:r w:rsidR="00685CB7">
              <w:t xml:space="preserve"> </w:t>
            </w:r>
            <w:r w:rsidRPr="0016278F">
              <w:t>между</w:t>
            </w:r>
            <w:r w:rsidR="00685CB7">
              <w:t xml:space="preserve"> </w:t>
            </w:r>
            <w:r w:rsidRPr="0016278F">
              <w:t>гелиоцентрическ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геоцентрич</w:t>
            </w:r>
            <w:r w:rsidRPr="0016278F">
              <w:t>е</w:t>
            </w:r>
            <w:r w:rsidRPr="0016278F">
              <w:t>ской</w:t>
            </w:r>
            <w:r w:rsidR="00685CB7">
              <w:t xml:space="preserve"> </w:t>
            </w:r>
            <w:r w:rsidRPr="0016278F">
              <w:t>системами</w:t>
            </w:r>
            <w:r w:rsidR="00685CB7">
              <w:t xml:space="preserve"> </w:t>
            </w:r>
            <w:r w:rsidRPr="0016278F">
              <w:t>мира;</w:t>
            </w:r>
          </w:p>
        </w:tc>
        <w:tc>
          <w:tcPr>
            <w:tcW w:w="3686" w:type="dxa"/>
            <w:shd w:val="clear" w:color="auto" w:fill="auto"/>
          </w:tcPr>
          <w:p w:rsidR="00C925E7" w:rsidRPr="00F23799" w:rsidRDefault="00C925E7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317" w:hanging="317"/>
              <w:contextualSpacing/>
              <w:rPr>
                <w:i/>
                <w:sz w:val="22"/>
                <w:szCs w:val="22"/>
              </w:rPr>
            </w:pPr>
            <w:r w:rsidRPr="00F23799">
              <w:rPr>
                <w:i/>
                <w:sz w:val="22"/>
                <w:szCs w:val="22"/>
              </w:rPr>
              <w:t>указыва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общи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свойства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отличия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планет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земной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гру</w:t>
            </w:r>
            <w:r w:rsidRPr="00F23799">
              <w:rPr>
                <w:i/>
                <w:sz w:val="22"/>
                <w:szCs w:val="22"/>
              </w:rPr>
              <w:t>п</w:t>
            </w:r>
            <w:r w:rsidRPr="00F23799">
              <w:rPr>
                <w:i/>
                <w:sz w:val="22"/>
                <w:szCs w:val="22"/>
              </w:rPr>
              <w:t>пы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планет-гигантов;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малы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тел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Солнечной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системы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больши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планет;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пользоваться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картой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звездного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неба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пр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наблюдения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звездного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неба;</w:t>
            </w:r>
          </w:p>
          <w:p w:rsidR="00C925E7" w:rsidRPr="00F23799" w:rsidRDefault="00C925E7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317" w:hanging="317"/>
              <w:contextualSpacing/>
              <w:rPr>
                <w:i/>
                <w:sz w:val="22"/>
                <w:szCs w:val="22"/>
              </w:rPr>
            </w:pPr>
            <w:r w:rsidRPr="00F23799">
              <w:rPr>
                <w:i/>
                <w:sz w:val="22"/>
                <w:szCs w:val="22"/>
              </w:rPr>
              <w:t>различа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основны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характер</w:t>
            </w:r>
            <w:r w:rsidRPr="00F23799">
              <w:rPr>
                <w:i/>
                <w:sz w:val="22"/>
                <w:szCs w:val="22"/>
              </w:rPr>
              <w:t>и</w:t>
            </w:r>
            <w:r w:rsidRPr="00F23799">
              <w:rPr>
                <w:i/>
                <w:sz w:val="22"/>
                <w:szCs w:val="22"/>
              </w:rPr>
              <w:t>стик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звезд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(размер,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цвет,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те</w:t>
            </w:r>
            <w:r w:rsidRPr="00F23799">
              <w:rPr>
                <w:i/>
                <w:sz w:val="22"/>
                <w:szCs w:val="22"/>
              </w:rPr>
              <w:t>м</w:t>
            </w:r>
            <w:r w:rsidRPr="00F23799">
              <w:rPr>
                <w:i/>
                <w:sz w:val="22"/>
                <w:szCs w:val="22"/>
              </w:rPr>
              <w:t>пература)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соотноси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цвет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звезды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с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е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температ</w:t>
            </w:r>
            <w:r w:rsidRPr="00F23799">
              <w:rPr>
                <w:i/>
                <w:sz w:val="22"/>
                <w:szCs w:val="22"/>
              </w:rPr>
              <w:t>у</w:t>
            </w:r>
            <w:r w:rsidRPr="00F23799">
              <w:rPr>
                <w:i/>
                <w:sz w:val="22"/>
                <w:szCs w:val="22"/>
              </w:rPr>
              <w:t>рой;</w:t>
            </w:r>
          </w:p>
          <w:p w:rsidR="00C925E7" w:rsidRPr="0016278F" w:rsidRDefault="00C925E7" w:rsidP="008D74A9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left="317" w:hanging="317"/>
              <w:contextualSpacing/>
              <w:rPr>
                <w:i/>
              </w:rPr>
            </w:pPr>
            <w:r w:rsidRPr="00F23799">
              <w:rPr>
                <w:i/>
                <w:sz w:val="22"/>
                <w:szCs w:val="22"/>
              </w:rPr>
              <w:t>различа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гипотезы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о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прои</w:t>
            </w:r>
            <w:r w:rsidRPr="00F23799">
              <w:rPr>
                <w:i/>
                <w:sz w:val="22"/>
                <w:szCs w:val="22"/>
              </w:rPr>
              <w:t>с</w:t>
            </w:r>
            <w:r w:rsidRPr="00F23799">
              <w:rPr>
                <w:i/>
                <w:sz w:val="22"/>
                <w:szCs w:val="22"/>
              </w:rPr>
              <w:t>хождени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Солнечной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сист</w:t>
            </w:r>
            <w:r w:rsidRPr="00F23799">
              <w:rPr>
                <w:i/>
                <w:sz w:val="22"/>
                <w:szCs w:val="22"/>
              </w:rPr>
              <w:t>е</w:t>
            </w:r>
            <w:r w:rsidRPr="00F23799">
              <w:rPr>
                <w:i/>
                <w:sz w:val="22"/>
                <w:szCs w:val="22"/>
              </w:rPr>
              <w:t>мы.</w:t>
            </w:r>
          </w:p>
        </w:tc>
      </w:tr>
    </w:tbl>
    <w:p w:rsidR="00537D08" w:rsidRPr="00F23799" w:rsidRDefault="00537D08" w:rsidP="0016278F">
      <w:pPr>
        <w:rPr>
          <w:sz w:val="16"/>
          <w:szCs w:val="16"/>
        </w:rPr>
      </w:pPr>
    </w:p>
    <w:p w:rsidR="00537D08" w:rsidRPr="0016278F" w:rsidRDefault="00537D08" w:rsidP="0016278F">
      <w:pPr>
        <w:pStyle w:val="5"/>
        <w:spacing w:before="0" w:line="240" w:lineRule="auto"/>
        <w:rPr>
          <w:rFonts w:ascii="Times New Roman" w:hAnsi="Times New Roman"/>
          <w:b/>
          <w:color w:val="auto"/>
          <w:sz w:val="24"/>
          <w:szCs w:val="24"/>
          <w:lang w:val="ru-RU"/>
        </w:rPr>
      </w:pPr>
      <w:bookmarkStart w:id="62" w:name="_Toc409691641"/>
      <w:bookmarkStart w:id="63" w:name="_Toc410653964"/>
      <w:bookmarkStart w:id="64" w:name="_Toc414553150"/>
      <w:r w:rsidRPr="0016278F">
        <w:rPr>
          <w:rFonts w:ascii="Times New Roman" w:hAnsi="Times New Roman"/>
          <w:b/>
          <w:color w:val="auto"/>
          <w:sz w:val="24"/>
          <w:szCs w:val="24"/>
        </w:rPr>
        <w:t>1.2.5.</w:t>
      </w:r>
      <w:r w:rsidR="00BC4031" w:rsidRPr="0016278F">
        <w:rPr>
          <w:rFonts w:ascii="Times New Roman" w:hAnsi="Times New Roman"/>
          <w:b/>
          <w:color w:val="auto"/>
          <w:sz w:val="24"/>
          <w:szCs w:val="24"/>
          <w:lang w:val="ru-RU"/>
        </w:rPr>
        <w:t>6.2</w:t>
      </w:r>
      <w:r w:rsidRPr="0016278F">
        <w:rPr>
          <w:rFonts w:ascii="Times New Roman" w:hAnsi="Times New Roman"/>
          <w:b/>
          <w:color w:val="auto"/>
          <w:sz w:val="24"/>
          <w:szCs w:val="24"/>
        </w:rPr>
        <w:t>.</w:t>
      </w:r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Pr="0016278F">
        <w:rPr>
          <w:rFonts w:ascii="Times New Roman" w:hAnsi="Times New Roman"/>
          <w:b/>
          <w:color w:val="auto"/>
          <w:sz w:val="24"/>
          <w:szCs w:val="24"/>
        </w:rPr>
        <w:t>Биология</w:t>
      </w:r>
      <w:bookmarkEnd w:id="62"/>
      <w:bookmarkEnd w:id="63"/>
      <w:bookmarkEnd w:id="64"/>
    </w:p>
    <w:p w:rsidR="005829D0" w:rsidRPr="00F23799" w:rsidRDefault="005829D0" w:rsidP="0016278F">
      <w:pPr>
        <w:rPr>
          <w:sz w:val="16"/>
          <w:szCs w:val="16"/>
          <w:lang w:eastAsia="x-none"/>
        </w:rPr>
      </w:pPr>
    </w:p>
    <w:p w:rsidR="00537D08" w:rsidRPr="0016278F" w:rsidRDefault="00537D08" w:rsidP="0016278F">
      <w:pPr>
        <w:autoSpaceDE w:val="0"/>
        <w:autoSpaceDN w:val="0"/>
        <w:adjustRightInd w:val="0"/>
        <w:rPr>
          <w:b/>
        </w:rPr>
      </w:pPr>
      <w:r w:rsidRPr="0016278F">
        <w:rPr>
          <w:b/>
        </w:rPr>
        <w:t>В</w:t>
      </w:r>
      <w:r w:rsidR="00685CB7">
        <w:rPr>
          <w:b/>
        </w:rPr>
        <w:t xml:space="preserve"> </w:t>
      </w:r>
      <w:r w:rsidRPr="0016278F">
        <w:rPr>
          <w:b/>
        </w:rPr>
        <w:t>результате</w:t>
      </w:r>
      <w:r w:rsidR="00685CB7">
        <w:rPr>
          <w:b/>
        </w:rPr>
        <w:t xml:space="preserve"> </w:t>
      </w:r>
      <w:r w:rsidRPr="0016278F">
        <w:rPr>
          <w:b/>
        </w:rPr>
        <w:t>изучения</w:t>
      </w:r>
      <w:r w:rsidR="00685CB7">
        <w:rPr>
          <w:b/>
        </w:rPr>
        <w:t xml:space="preserve"> </w:t>
      </w:r>
      <w:r w:rsidRPr="0016278F">
        <w:rPr>
          <w:b/>
        </w:rPr>
        <w:t>курса</w:t>
      </w:r>
      <w:r w:rsidR="00685CB7">
        <w:rPr>
          <w:b/>
        </w:rPr>
        <w:t xml:space="preserve"> </w:t>
      </w:r>
      <w:r w:rsidRPr="0016278F">
        <w:rPr>
          <w:b/>
        </w:rPr>
        <w:t>биологии</w:t>
      </w:r>
      <w:r w:rsidR="00685CB7">
        <w:rPr>
          <w:b/>
        </w:rPr>
        <w:t xml:space="preserve"> </w:t>
      </w:r>
      <w:r w:rsidRPr="0016278F">
        <w:rPr>
          <w:b/>
        </w:rPr>
        <w:t>в</w:t>
      </w:r>
      <w:r w:rsidR="00685CB7">
        <w:rPr>
          <w:b/>
        </w:rPr>
        <w:t xml:space="preserve"> </w:t>
      </w:r>
      <w:r w:rsidRPr="0016278F">
        <w:rPr>
          <w:b/>
        </w:rPr>
        <w:t>основной</w:t>
      </w:r>
      <w:r w:rsidR="00685CB7">
        <w:rPr>
          <w:b/>
        </w:rPr>
        <w:t xml:space="preserve"> </w:t>
      </w:r>
      <w:r w:rsidRPr="0016278F">
        <w:rPr>
          <w:b/>
        </w:rPr>
        <w:t>школе:</w:t>
      </w:r>
      <w:r w:rsidR="00685CB7">
        <w:rPr>
          <w:b/>
        </w:rPr>
        <w:t xml:space="preserve"> </w:t>
      </w:r>
    </w:p>
    <w:p w:rsidR="00537D08" w:rsidRPr="0016278F" w:rsidRDefault="00537D08" w:rsidP="0016278F">
      <w:pPr>
        <w:autoSpaceDE w:val="0"/>
        <w:autoSpaceDN w:val="0"/>
        <w:adjustRightInd w:val="0"/>
      </w:pPr>
      <w:r w:rsidRPr="0016278F">
        <w:t>Выпускник</w:t>
      </w:r>
      <w:r w:rsidR="00685CB7">
        <w:t xml:space="preserve"> </w:t>
      </w:r>
      <w:r w:rsidRPr="0016278F">
        <w:rPr>
          <w:b/>
        </w:rPr>
        <w:t>научится</w:t>
      </w:r>
      <w:r w:rsidR="00685CB7">
        <w:rPr>
          <w:b/>
        </w:rPr>
        <w:t xml:space="preserve"> </w:t>
      </w:r>
      <w:r w:rsidRPr="0016278F">
        <w:rPr>
          <w:bCs/>
        </w:rPr>
        <w:t>пользоваться</w:t>
      </w:r>
      <w:r w:rsidR="00685CB7">
        <w:rPr>
          <w:bCs/>
        </w:rPr>
        <w:t xml:space="preserve"> </w:t>
      </w:r>
      <w:r w:rsidRPr="0016278F">
        <w:rPr>
          <w:bCs/>
        </w:rPr>
        <w:t>научными</w:t>
      </w:r>
      <w:r w:rsidR="00685CB7">
        <w:rPr>
          <w:bCs/>
        </w:rPr>
        <w:t xml:space="preserve"> </w:t>
      </w:r>
      <w:r w:rsidRPr="0016278F">
        <w:rPr>
          <w:bCs/>
        </w:rPr>
        <w:t>методами</w:t>
      </w:r>
      <w:r w:rsidR="00685CB7">
        <w:rPr>
          <w:bCs/>
        </w:rPr>
        <w:t xml:space="preserve"> </w:t>
      </w:r>
      <w:r w:rsidRPr="0016278F">
        <w:rPr>
          <w:bCs/>
        </w:rPr>
        <w:t>для</w:t>
      </w:r>
      <w:r w:rsidR="00685CB7">
        <w:rPr>
          <w:bCs/>
        </w:rPr>
        <w:t xml:space="preserve"> </w:t>
      </w:r>
      <w:r w:rsidRPr="0016278F">
        <w:rPr>
          <w:bCs/>
        </w:rPr>
        <w:t>распознания</w:t>
      </w:r>
      <w:r w:rsidR="00685CB7">
        <w:rPr>
          <w:bCs/>
        </w:rPr>
        <w:t xml:space="preserve"> </w:t>
      </w:r>
      <w:r w:rsidRPr="0016278F">
        <w:rPr>
          <w:bCs/>
        </w:rPr>
        <w:t>биологических</w:t>
      </w:r>
      <w:r w:rsidR="00685CB7">
        <w:rPr>
          <w:bCs/>
        </w:rPr>
        <w:t xml:space="preserve"> </w:t>
      </w:r>
      <w:r w:rsidRPr="0016278F">
        <w:rPr>
          <w:bCs/>
        </w:rPr>
        <w:t>пр</w:t>
      </w:r>
      <w:r w:rsidRPr="0016278F">
        <w:rPr>
          <w:bCs/>
        </w:rPr>
        <w:t>о</w:t>
      </w:r>
      <w:r w:rsidRPr="0016278F">
        <w:rPr>
          <w:bCs/>
        </w:rPr>
        <w:t>блем;</w:t>
      </w:r>
      <w:r w:rsidR="00685CB7">
        <w:rPr>
          <w:bCs/>
        </w:rPr>
        <w:t xml:space="preserve"> </w:t>
      </w:r>
      <w:r w:rsidRPr="0016278F">
        <w:t>давать</w:t>
      </w:r>
      <w:r w:rsidR="00685CB7">
        <w:t xml:space="preserve"> </w:t>
      </w:r>
      <w:r w:rsidRPr="0016278F">
        <w:t>научное</w:t>
      </w:r>
      <w:r w:rsidR="00685CB7">
        <w:t xml:space="preserve"> </w:t>
      </w:r>
      <w:r w:rsidRPr="0016278F">
        <w:t>объяснение</w:t>
      </w:r>
      <w:r w:rsidR="00685CB7">
        <w:t xml:space="preserve"> </w:t>
      </w:r>
      <w:r w:rsidRPr="0016278F">
        <w:t>биологическим</w:t>
      </w:r>
      <w:r w:rsidR="00685CB7">
        <w:t xml:space="preserve"> </w:t>
      </w:r>
      <w:r w:rsidRPr="0016278F">
        <w:t>фактам,</w:t>
      </w:r>
      <w:r w:rsidR="00685CB7">
        <w:t xml:space="preserve"> </w:t>
      </w:r>
      <w:r w:rsidRPr="0016278F">
        <w:t>процессам,</w:t>
      </w:r>
      <w:r w:rsidR="00685CB7">
        <w:t xml:space="preserve"> </w:t>
      </w:r>
      <w:r w:rsidRPr="0016278F">
        <w:t>явлениям,</w:t>
      </w:r>
      <w:r w:rsidR="00685CB7">
        <w:t xml:space="preserve"> </w:t>
      </w:r>
      <w:r w:rsidRPr="0016278F">
        <w:t>закономерн</w:t>
      </w:r>
      <w:r w:rsidRPr="0016278F">
        <w:t>о</w:t>
      </w:r>
      <w:r w:rsidRPr="0016278F">
        <w:t>стям,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рол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организм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человека;</w:t>
      </w:r>
      <w:r w:rsidR="00685CB7">
        <w:t xml:space="preserve"> </w:t>
      </w:r>
      <w:r w:rsidRPr="0016278F">
        <w:t>проводить</w:t>
      </w:r>
      <w:r w:rsidR="00685CB7">
        <w:t xml:space="preserve"> </w:t>
      </w:r>
      <w:r w:rsidRPr="0016278F">
        <w:t>наблюдения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живыми</w:t>
      </w:r>
      <w:r w:rsidR="00685CB7">
        <w:t xml:space="preserve"> </w:t>
      </w:r>
      <w:r w:rsidRPr="0016278F">
        <w:t>объектами,</w:t>
      </w:r>
      <w:r w:rsidR="00685CB7">
        <w:t xml:space="preserve"> </w:t>
      </w:r>
      <w:r w:rsidRPr="0016278F">
        <w:t>собственным</w:t>
      </w:r>
      <w:r w:rsidR="00685CB7">
        <w:t xml:space="preserve"> </w:t>
      </w:r>
      <w:r w:rsidRPr="0016278F">
        <w:t>о</w:t>
      </w:r>
      <w:r w:rsidRPr="0016278F">
        <w:t>р</w:t>
      </w:r>
      <w:r w:rsidRPr="0016278F">
        <w:t>ганизмом;</w:t>
      </w:r>
      <w:r w:rsidR="00685CB7">
        <w:t xml:space="preserve"> </w:t>
      </w:r>
      <w:r w:rsidRPr="0016278F">
        <w:t>описывать</w:t>
      </w:r>
      <w:r w:rsidR="00685CB7">
        <w:t xml:space="preserve"> </w:t>
      </w:r>
      <w:r w:rsidRPr="0016278F">
        <w:t>биологические</w:t>
      </w:r>
      <w:r w:rsidR="00685CB7">
        <w:t xml:space="preserve"> </w:t>
      </w:r>
      <w:r w:rsidRPr="0016278F">
        <w:t>объекты,</w:t>
      </w:r>
      <w:r w:rsidR="00685CB7">
        <w:t xml:space="preserve"> </w:t>
      </w:r>
      <w:r w:rsidRPr="0016278F">
        <w:t>процесс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явления;</w:t>
      </w:r>
      <w:r w:rsidR="00685CB7">
        <w:t xml:space="preserve"> </w:t>
      </w:r>
      <w:r w:rsidRPr="0016278F">
        <w:t>ставить</w:t>
      </w:r>
      <w:r w:rsidR="00685CB7">
        <w:t xml:space="preserve"> </w:t>
      </w:r>
      <w:r w:rsidRPr="0016278F">
        <w:t>несложные</w:t>
      </w:r>
      <w:r w:rsidR="00685CB7">
        <w:t xml:space="preserve"> </w:t>
      </w:r>
      <w:r w:rsidRPr="0016278F">
        <w:t>биологич</w:t>
      </w:r>
      <w:r w:rsidRPr="0016278F">
        <w:t>е</w:t>
      </w:r>
      <w:r w:rsidRPr="0016278F">
        <w:t>ские</w:t>
      </w:r>
      <w:r w:rsidR="00685CB7">
        <w:t xml:space="preserve"> </w:t>
      </w:r>
      <w:r w:rsidRPr="0016278F">
        <w:t>эксперимент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нтерпретировать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р</w:t>
      </w:r>
      <w:r w:rsidRPr="0016278F">
        <w:t>е</w:t>
      </w:r>
      <w:r w:rsidRPr="0016278F">
        <w:t>зультаты.</w:t>
      </w:r>
    </w:p>
    <w:p w:rsidR="00537D08" w:rsidRPr="0016278F" w:rsidRDefault="00537D08" w:rsidP="0016278F">
      <w:pPr>
        <w:autoSpaceDE w:val="0"/>
        <w:autoSpaceDN w:val="0"/>
        <w:adjustRightInd w:val="0"/>
      </w:pPr>
      <w:r w:rsidRPr="0016278F">
        <w:t>Выпускник</w:t>
      </w:r>
      <w:r w:rsidR="00685CB7">
        <w:rPr>
          <w:b/>
        </w:rPr>
        <w:t xml:space="preserve"> </w:t>
      </w:r>
      <w:r w:rsidRPr="0016278F">
        <w:rPr>
          <w:b/>
        </w:rPr>
        <w:t>овладеет</w:t>
      </w:r>
      <w:r w:rsidR="00685CB7">
        <w:rPr>
          <w:b/>
          <w:i/>
        </w:rPr>
        <w:t xml:space="preserve"> </w:t>
      </w:r>
      <w:r w:rsidRPr="0016278F">
        <w:t>системой</w:t>
      </w:r>
      <w:r w:rsidR="00685CB7">
        <w:t xml:space="preserve"> </w:t>
      </w:r>
      <w:r w:rsidRPr="0016278F">
        <w:t>биологических</w:t>
      </w:r>
      <w:r w:rsidR="00685CB7">
        <w:t xml:space="preserve"> </w:t>
      </w:r>
      <w:r w:rsidRPr="0016278F">
        <w:t>знаний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понятиями,</w:t>
      </w:r>
      <w:r w:rsidR="00685CB7">
        <w:t xml:space="preserve"> </w:t>
      </w:r>
      <w:r w:rsidRPr="0016278F">
        <w:t>закономерностями,</w:t>
      </w:r>
      <w:r w:rsidR="00685CB7">
        <w:t xml:space="preserve"> </w:t>
      </w:r>
      <w:r w:rsidRPr="0016278F">
        <w:t>зак</w:t>
      </w:r>
      <w:r w:rsidRPr="0016278F">
        <w:t>о</w:t>
      </w:r>
      <w:r w:rsidRPr="0016278F">
        <w:t>нами,</w:t>
      </w:r>
      <w:r w:rsidR="00685CB7">
        <w:t xml:space="preserve"> </w:t>
      </w:r>
      <w:r w:rsidRPr="0016278F">
        <w:t>теориями,</w:t>
      </w:r>
      <w:r w:rsidR="00685CB7">
        <w:t xml:space="preserve"> </w:t>
      </w:r>
      <w:r w:rsidRPr="0016278F">
        <w:t>имеющими</w:t>
      </w:r>
      <w:r w:rsidR="00685CB7">
        <w:t xml:space="preserve"> </w:t>
      </w:r>
      <w:r w:rsidRPr="0016278F">
        <w:t>важное</w:t>
      </w:r>
      <w:r w:rsidR="00685CB7">
        <w:t xml:space="preserve"> </w:t>
      </w:r>
      <w:r w:rsidRPr="0016278F">
        <w:t>общеобразовательно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знавательное</w:t>
      </w:r>
      <w:r w:rsidR="00685CB7">
        <w:t xml:space="preserve"> </w:t>
      </w:r>
      <w:r w:rsidRPr="0016278F">
        <w:t>значение;</w:t>
      </w:r>
      <w:r w:rsidR="00685CB7">
        <w:t xml:space="preserve"> </w:t>
      </w:r>
      <w:r w:rsidRPr="0016278F">
        <w:t>сведениями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и</w:t>
      </w:r>
      <w:r w:rsidRPr="0016278F">
        <w:t>с</w:t>
      </w:r>
      <w:r w:rsidRPr="0016278F">
        <w:t>тории</w:t>
      </w:r>
      <w:r w:rsidR="00685CB7">
        <w:t xml:space="preserve"> </w:t>
      </w:r>
      <w:r w:rsidRPr="0016278F">
        <w:t>становления</w:t>
      </w:r>
      <w:r w:rsidR="00685CB7">
        <w:t xml:space="preserve"> </w:t>
      </w:r>
      <w:r w:rsidRPr="0016278F">
        <w:t>биологии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науки.</w:t>
      </w:r>
    </w:p>
    <w:p w:rsidR="00537D08" w:rsidRPr="0016278F" w:rsidRDefault="00537D08" w:rsidP="0016278F">
      <w:pPr>
        <w:autoSpaceDE w:val="0"/>
        <w:autoSpaceDN w:val="0"/>
        <w:adjustRightInd w:val="0"/>
      </w:pPr>
      <w:r w:rsidRPr="0016278F">
        <w:t>Выпускник</w:t>
      </w:r>
      <w:r w:rsidR="00685CB7">
        <w:t xml:space="preserve"> </w:t>
      </w:r>
      <w:r w:rsidRPr="0016278F">
        <w:rPr>
          <w:b/>
        </w:rPr>
        <w:t>освоит</w:t>
      </w:r>
      <w:r w:rsidR="00685CB7">
        <w:t xml:space="preserve"> </w:t>
      </w:r>
      <w:r w:rsidRPr="0016278F">
        <w:t>общие</w:t>
      </w:r>
      <w:r w:rsidR="00685CB7">
        <w:t xml:space="preserve"> </w:t>
      </w:r>
      <w:r w:rsidRPr="0016278F">
        <w:t>приемы:</w:t>
      </w:r>
      <w:r w:rsidR="00685CB7">
        <w:t xml:space="preserve"> </w:t>
      </w:r>
      <w:r w:rsidRPr="0016278F">
        <w:t>оказания</w:t>
      </w:r>
      <w:r w:rsidR="00685CB7">
        <w:t xml:space="preserve"> </w:t>
      </w:r>
      <w:r w:rsidRPr="0016278F">
        <w:t>первой</w:t>
      </w:r>
      <w:r w:rsidR="00685CB7">
        <w:t xml:space="preserve"> </w:t>
      </w:r>
      <w:r w:rsidRPr="0016278F">
        <w:t>помощи;</w:t>
      </w:r>
      <w:r w:rsidR="00685CB7">
        <w:t xml:space="preserve"> </w:t>
      </w:r>
      <w:r w:rsidRPr="0016278F">
        <w:t>рациональной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тр</w:t>
      </w:r>
      <w:r w:rsidRPr="0016278F">
        <w:t>у</w:t>
      </w:r>
      <w:r w:rsidRPr="0016278F">
        <w:t>д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тдыха;</w:t>
      </w:r>
      <w:r w:rsidR="00685CB7">
        <w:t xml:space="preserve"> </w:t>
      </w:r>
      <w:r w:rsidRPr="0016278F">
        <w:t>выращив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азмножения</w:t>
      </w:r>
      <w:r w:rsidR="00685CB7">
        <w:t xml:space="preserve"> </w:t>
      </w:r>
      <w:r w:rsidRPr="0016278F">
        <w:t>культурных</w:t>
      </w:r>
      <w:r w:rsidR="00685CB7">
        <w:t xml:space="preserve"> </w:t>
      </w:r>
      <w:r w:rsidRPr="0016278F">
        <w:t>растен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машних</w:t>
      </w:r>
      <w:r w:rsidR="00685CB7">
        <w:t xml:space="preserve"> </w:t>
      </w:r>
      <w:r w:rsidRPr="0016278F">
        <w:t>животных,</w:t>
      </w:r>
      <w:r w:rsidR="00685CB7">
        <w:t xml:space="preserve"> </w:t>
      </w:r>
      <w:r w:rsidRPr="0016278F">
        <w:t>ухода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н</w:t>
      </w:r>
      <w:r w:rsidRPr="0016278F">
        <w:t>и</w:t>
      </w:r>
      <w:r w:rsidRPr="0016278F">
        <w:t>ми;</w:t>
      </w:r>
      <w:r w:rsidR="00685CB7">
        <w:t xml:space="preserve"> </w:t>
      </w:r>
      <w:r w:rsidRPr="0016278F">
        <w:t>проведения</w:t>
      </w:r>
      <w:r w:rsidR="00685CB7">
        <w:t xml:space="preserve"> </w:t>
      </w:r>
      <w:r w:rsidRPr="0016278F">
        <w:t>наблюдений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состоянием</w:t>
      </w:r>
      <w:r w:rsidR="00685CB7">
        <w:t xml:space="preserve"> </w:t>
      </w:r>
      <w:r w:rsidRPr="0016278F">
        <w:t>собственного</w:t>
      </w:r>
      <w:r w:rsidR="00685CB7">
        <w:t xml:space="preserve"> </w:t>
      </w:r>
      <w:r w:rsidRPr="0016278F">
        <w:t>организма;</w:t>
      </w:r>
      <w:r w:rsidR="00685CB7">
        <w:t xml:space="preserve"> </w:t>
      </w:r>
      <w:r w:rsidRPr="0016278F">
        <w:t>правила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абинете</w:t>
      </w:r>
      <w:r w:rsidR="00685CB7">
        <w:t xml:space="preserve"> </w:t>
      </w:r>
      <w:r w:rsidRPr="0016278F">
        <w:t>би</w:t>
      </w:r>
      <w:r w:rsidRPr="0016278F">
        <w:t>о</w:t>
      </w:r>
      <w:r w:rsidRPr="0016278F">
        <w:t>логии,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биологическими</w:t>
      </w:r>
      <w:r w:rsidR="00685CB7">
        <w:t xml:space="preserve"> </w:t>
      </w:r>
      <w:r w:rsidRPr="0016278F">
        <w:t>пр</w:t>
      </w:r>
      <w:r w:rsidRPr="0016278F">
        <w:t>и</w:t>
      </w:r>
      <w:r w:rsidRPr="0016278F">
        <w:t>борам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нструментами.</w:t>
      </w:r>
    </w:p>
    <w:p w:rsidR="00537D08" w:rsidRPr="0016278F" w:rsidRDefault="00537D08" w:rsidP="0016278F">
      <w:pPr>
        <w:autoSpaceDE w:val="0"/>
        <w:autoSpaceDN w:val="0"/>
        <w:adjustRightInd w:val="0"/>
        <w:rPr>
          <w:iCs/>
        </w:rPr>
      </w:pPr>
      <w:r w:rsidRPr="0016278F">
        <w:rPr>
          <w:iCs/>
        </w:rPr>
        <w:t>Выпускник</w:t>
      </w:r>
      <w:r w:rsidR="00685CB7">
        <w:rPr>
          <w:iCs/>
        </w:rPr>
        <w:t xml:space="preserve"> </w:t>
      </w:r>
      <w:r w:rsidRPr="0016278F">
        <w:rPr>
          <w:b/>
          <w:iCs/>
        </w:rPr>
        <w:t>приобретет</w:t>
      </w:r>
      <w:r w:rsidR="00685CB7">
        <w:rPr>
          <w:iCs/>
        </w:rPr>
        <w:t xml:space="preserve"> </w:t>
      </w:r>
      <w:r w:rsidRPr="0016278F">
        <w:rPr>
          <w:iCs/>
        </w:rPr>
        <w:t>навыки</w:t>
      </w:r>
      <w:r w:rsidR="00685CB7">
        <w:rPr>
          <w:iCs/>
        </w:rPr>
        <w:t xml:space="preserve"> </w:t>
      </w:r>
      <w:r w:rsidRPr="0016278F">
        <w:rPr>
          <w:iCs/>
        </w:rPr>
        <w:t>использования</w:t>
      </w:r>
      <w:r w:rsidR="00685CB7">
        <w:rPr>
          <w:iCs/>
        </w:rPr>
        <w:t xml:space="preserve"> </w:t>
      </w:r>
      <w:r w:rsidRPr="0016278F">
        <w:rPr>
          <w:iCs/>
        </w:rPr>
        <w:t>научно-популярной</w:t>
      </w:r>
      <w:r w:rsidR="00685CB7">
        <w:rPr>
          <w:iCs/>
        </w:rPr>
        <w:t xml:space="preserve"> </w:t>
      </w:r>
      <w:r w:rsidRPr="0016278F">
        <w:rPr>
          <w:iCs/>
        </w:rPr>
        <w:t>литературы</w:t>
      </w:r>
      <w:r w:rsidR="00685CB7">
        <w:rPr>
          <w:iCs/>
        </w:rPr>
        <w:t xml:space="preserve"> </w:t>
      </w:r>
      <w:r w:rsidRPr="0016278F">
        <w:rPr>
          <w:iCs/>
        </w:rPr>
        <w:t>по</w:t>
      </w:r>
      <w:r w:rsidR="00685CB7">
        <w:rPr>
          <w:iCs/>
        </w:rPr>
        <w:t xml:space="preserve"> </w:t>
      </w:r>
      <w:r w:rsidRPr="0016278F">
        <w:rPr>
          <w:iCs/>
        </w:rPr>
        <w:t>биологии,</w:t>
      </w:r>
      <w:r w:rsidR="00685CB7">
        <w:rPr>
          <w:iCs/>
        </w:rPr>
        <w:t xml:space="preserve"> </w:t>
      </w:r>
      <w:r w:rsidRPr="0016278F">
        <w:rPr>
          <w:iCs/>
        </w:rPr>
        <w:t>справочных</w:t>
      </w:r>
      <w:r w:rsidR="00685CB7">
        <w:rPr>
          <w:iCs/>
        </w:rPr>
        <w:t xml:space="preserve"> </w:t>
      </w:r>
      <w:r w:rsidRPr="0016278F">
        <w:rPr>
          <w:iCs/>
        </w:rPr>
        <w:t>материалов</w:t>
      </w:r>
      <w:r w:rsidR="00685CB7">
        <w:rPr>
          <w:iCs/>
        </w:rPr>
        <w:t xml:space="preserve"> </w:t>
      </w:r>
      <w:r w:rsidRPr="0016278F">
        <w:rPr>
          <w:iCs/>
        </w:rPr>
        <w:t>(на</w:t>
      </w:r>
      <w:r w:rsidR="00685CB7">
        <w:rPr>
          <w:iCs/>
        </w:rPr>
        <w:t xml:space="preserve"> </w:t>
      </w:r>
      <w:r w:rsidRPr="0016278F">
        <w:rPr>
          <w:iCs/>
        </w:rPr>
        <w:t>бумажных</w:t>
      </w:r>
      <w:r w:rsidR="00685CB7">
        <w:rPr>
          <w:iCs/>
        </w:rPr>
        <w:t xml:space="preserve"> </w:t>
      </w:r>
      <w:r w:rsidRPr="0016278F">
        <w:rPr>
          <w:iCs/>
        </w:rPr>
        <w:t>и</w:t>
      </w:r>
      <w:r w:rsidR="00685CB7">
        <w:rPr>
          <w:iCs/>
        </w:rPr>
        <w:t xml:space="preserve"> </w:t>
      </w:r>
      <w:r w:rsidRPr="0016278F">
        <w:rPr>
          <w:iCs/>
        </w:rPr>
        <w:t>электронных</w:t>
      </w:r>
      <w:r w:rsidR="00685CB7">
        <w:rPr>
          <w:iCs/>
        </w:rPr>
        <w:t xml:space="preserve"> </w:t>
      </w:r>
      <w:r w:rsidRPr="0016278F">
        <w:rPr>
          <w:iCs/>
        </w:rPr>
        <w:t>носителях),</w:t>
      </w:r>
      <w:r w:rsidR="00685CB7">
        <w:rPr>
          <w:iCs/>
        </w:rPr>
        <w:t xml:space="preserve"> </w:t>
      </w:r>
      <w:r w:rsidRPr="0016278F">
        <w:rPr>
          <w:iCs/>
        </w:rPr>
        <w:t>ресурсов</w:t>
      </w:r>
      <w:r w:rsidR="00685CB7">
        <w:rPr>
          <w:iCs/>
        </w:rPr>
        <w:t xml:space="preserve"> </w:t>
      </w:r>
      <w:r w:rsidRPr="0016278F">
        <w:rPr>
          <w:iCs/>
        </w:rPr>
        <w:t>Интернета</w:t>
      </w:r>
      <w:r w:rsidR="00685CB7">
        <w:t xml:space="preserve"> </w:t>
      </w:r>
      <w:r w:rsidRPr="0016278F">
        <w:rPr>
          <w:iCs/>
        </w:rPr>
        <w:t>при</w:t>
      </w:r>
      <w:r w:rsidR="00685CB7">
        <w:rPr>
          <w:iCs/>
        </w:rPr>
        <w:t xml:space="preserve"> </w:t>
      </w:r>
      <w:r w:rsidRPr="0016278F">
        <w:rPr>
          <w:iCs/>
        </w:rPr>
        <w:t>выполн</w:t>
      </w:r>
      <w:r w:rsidRPr="0016278F">
        <w:rPr>
          <w:iCs/>
        </w:rPr>
        <w:t>е</w:t>
      </w:r>
      <w:r w:rsidRPr="0016278F">
        <w:rPr>
          <w:iCs/>
        </w:rPr>
        <w:t>нии</w:t>
      </w:r>
      <w:r w:rsidR="00685CB7">
        <w:rPr>
          <w:iCs/>
        </w:rPr>
        <w:t xml:space="preserve"> </w:t>
      </w:r>
      <w:r w:rsidRPr="0016278F">
        <w:rPr>
          <w:iCs/>
        </w:rPr>
        <w:t>учебных</w:t>
      </w:r>
      <w:r w:rsidR="00685CB7">
        <w:rPr>
          <w:iCs/>
        </w:rPr>
        <w:t xml:space="preserve"> </w:t>
      </w:r>
      <w:r w:rsidRPr="0016278F">
        <w:rPr>
          <w:iCs/>
        </w:rPr>
        <w:t>задач.</w:t>
      </w:r>
    </w:p>
    <w:p w:rsidR="00537D08" w:rsidRPr="0016278F" w:rsidRDefault="00537D08" w:rsidP="0016278F">
      <w:pPr>
        <w:autoSpaceDE w:val="0"/>
        <w:autoSpaceDN w:val="0"/>
        <w:adjustRightInd w:val="0"/>
        <w:rPr>
          <w:b/>
        </w:rPr>
      </w:pPr>
      <w:r w:rsidRPr="0016278F">
        <w:rPr>
          <w:b/>
        </w:rPr>
        <w:t>Выпускник</w:t>
      </w:r>
      <w:r w:rsidR="00685CB7">
        <w:rPr>
          <w:b/>
        </w:rPr>
        <w:t xml:space="preserve"> </w:t>
      </w:r>
      <w:r w:rsidRPr="0016278F">
        <w:rPr>
          <w:b/>
        </w:rPr>
        <w:t>получит</w:t>
      </w:r>
      <w:r w:rsidR="00685CB7">
        <w:rPr>
          <w:b/>
        </w:rPr>
        <w:t xml:space="preserve"> </w:t>
      </w:r>
      <w:r w:rsidRPr="0016278F">
        <w:rPr>
          <w:b/>
        </w:rPr>
        <w:t>возможность</w:t>
      </w:r>
      <w:r w:rsidR="00685CB7">
        <w:rPr>
          <w:b/>
        </w:rPr>
        <w:t xml:space="preserve"> </w:t>
      </w:r>
      <w:r w:rsidRPr="0016278F">
        <w:rPr>
          <w:b/>
        </w:rPr>
        <w:t>научиться:</w:t>
      </w:r>
    </w:p>
    <w:p w:rsidR="00537D08" w:rsidRPr="0016278F" w:rsidRDefault="00537D08" w:rsidP="008D74A9">
      <w:pPr>
        <w:numPr>
          <w:ilvl w:val="0"/>
          <w:numId w:val="46"/>
        </w:numPr>
        <w:autoSpaceDE w:val="0"/>
        <w:autoSpaceDN w:val="0"/>
        <w:adjustRightInd w:val="0"/>
        <w:ind w:left="426" w:hanging="426"/>
        <w:contextualSpacing/>
        <w:rPr>
          <w:i/>
        </w:rPr>
      </w:pPr>
      <w:r w:rsidRPr="0016278F">
        <w:rPr>
          <w:i/>
        </w:rPr>
        <w:t>осознанно</w:t>
      </w:r>
      <w:r w:rsidR="00685CB7">
        <w:rPr>
          <w:i/>
        </w:rPr>
        <w:t xml:space="preserve"> </w:t>
      </w:r>
      <w:r w:rsidRPr="0016278F">
        <w:rPr>
          <w:i/>
        </w:rPr>
        <w:t>использовать</w:t>
      </w:r>
      <w:r w:rsidR="00685CB7">
        <w:rPr>
          <w:i/>
        </w:rPr>
        <w:t xml:space="preserve"> </w:t>
      </w:r>
      <w:r w:rsidRPr="0016278F">
        <w:rPr>
          <w:i/>
        </w:rPr>
        <w:t>знания</w:t>
      </w:r>
      <w:r w:rsidR="00685CB7">
        <w:rPr>
          <w:i/>
        </w:rPr>
        <w:t xml:space="preserve"> </w:t>
      </w:r>
      <w:r w:rsidRPr="0016278F">
        <w:rPr>
          <w:i/>
        </w:rPr>
        <w:t>основных</w:t>
      </w:r>
      <w:r w:rsidR="00685CB7">
        <w:rPr>
          <w:i/>
        </w:rPr>
        <w:t xml:space="preserve"> </w:t>
      </w:r>
      <w:r w:rsidRPr="0016278F">
        <w:rPr>
          <w:i/>
        </w:rPr>
        <w:t>правил</w:t>
      </w:r>
      <w:r w:rsidR="00685CB7">
        <w:rPr>
          <w:i/>
        </w:rPr>
        <w:t xml:space="preserve"> </w:t>
      </w:r>
      <w:r w:rsidRPr="0016278F">
        <w:rPr>
          <w:i/>
        </w:rPr>
        <w:t>поведения</w:t>
      </w:r>
      <w:r w:rsidR="00685CB7">
        <w:rPr>
          <w:i/>
        </w:rPr>
        <w:t xml:space="preserve"> </w:t>
      </w:r>
      <w:r w:rsidRPr="0016278F">
        <w:rPr>
          <w:i/>
        </w:rPr>
        <w:t>в</w:t>
      </w:r>
      <w:r w:rsidR="00685CB7">
        <w:rPr>
          <w:i/>
        </w:rPr>
        <w:t xml:space="preserve"> </w:t>
      </w:r>
      <w:r w:rsidRPr="0016278F">
        <w:rPr>
          <w:i/>
        </w:rPr>
        <w:t>природе</w:t>
      </w:r>
      <w:r w:rsidR="00685CB7">
        <w:rPr>
          <w:i/>
        </w:rPr>
        <w:t xml:space="preserve"> </w:t>
      </w:r>
      <w:r w:rsidRPr="0016278F">
        <w:rPr>
          <w:i/>
        </w:rPr>
        <w:t>и</w:t>
      </w:r>
      <w:r w:rsidR="00685CB7">
        <w:rPr>
          <w:i/>
        </w:rPr>
        <w:t xml:space="preserve"> </w:t>
      </w:r>
      <w:r w:rsidRPr="0016278F">
        <w:rPr>
          <w:i/>
        </w:rPr>
        <w:t>основ</w:t>
      </w:r>
      <w:r w:rsidR="00685CB7">
        <w:rPr>
          <w:i/>
        </w:rPr>
        <w:t xml:space="preserve"> </w:t>
      </w:r>
      <w:r w:rsidRPr="0016278F">
        <w:rPr>
          <w:i/>
        </w:rPr>
        <w:t>здоров</w:t>
      </w:r>
      <w:r w:rsidRPr="0016278F">
        <w:rPr>
          <w:i/>
        </w:rPr>
        <w:t>о</w:t>
      </w:r>
      <w:r w:rsidRPr="0016278F">
        <w:rPr>
          <w:i/>
        </w:rPr>
        <w:t>го</w:t>
      </w:r>
      <w:r w:rsidR="00685CB7">
        <w:rPr>
          <w:i/>
        </w:rPr>
        <w:t xml:space="preserve"> </w:t>
      </w:r>
      <w:r w:rsidRPr="0016278F">
        <w:rPr>
          <w:i/>
        </w:rPr>
        <w:t>образа</w:t>
      </w:r>
      <w:r w:rsidR="00685CB7">
        <w:rPr>
          <w:i/>
        </w:rPr>
        <w:t xml:space="preserve"> </w:t>
      </w:r>
      <w:r w:rsidRPr="0016278F">
        <w:rPr>
          <w:i/>
        </w:rPr>
        <w:t>жизни</w:t>
      </w:r>
      <w:r w:rsidR="00685CB7">
        <w:rPr>
          <w:i/>
        </w:rPr>
        <w:t xml:space="preserve"> </w:t>
      </w:r>
      <w:r w:rsidRPr="0016278F">
        <w:rPr>
          <w:i/>
        </w:rPr>
        <w:t>в</w:t>
      </w:r>
      <w:r w:rsidR="00685CB7">
        <w:rPr>
          <w:i/>
        </w:rPr>
        <w:t xml:space="preserve"> </w:t>
      </w:r>
      <w:r w:rsidRPr="0016278F">
        <w:rPr>
          <w:i/>
        </w:rPr>
        <w:t>быту;</w:t>
      </w:r>
    </w:p>
    <w:p w:rsidR="00537D08" w:rsidRPr="0016278F" w:rsidRDefault="00537D08" w:rsidP="008D74A9">
      <w:pPr>
        <w:numPr>
          <w:ilvl w:val="0"/>
          <w:numId w:val="46"/>
        </w:numPr>
        <w:autoSpaceDE w:val="0"/>
        <w:autoSpaceDN w:val="0"/>
        <w:adjustRightInd w:val="0"/>
        <w:ind w:left="426" w:hanging="426"/>
        <w:contextualSpacing/>
        <w:rPr>
          <w:i/>
        </w:rPr>
      </w:pPr>
      <w:r w:rsidRPr="0016278F">
        <w:rPr>
          <w:i/>
        </w:rPr>
        <w:t>выбирать</w:t>
      </w:r>
      <w:r w:rsidR="00685CB7">
        <w:rPr>
          <w:i/>
        </w:rPr>
        <w:t xml:space="preserve"> </w:t>
      </w:r>
      <w:r w:rsidRPr="0016278F">
        <w:rPr>
          <w:i/>
        </w:rPr>
        <w:t>целевые</w:t>
      </w:r>
      <w:r w:rsidR="00685CB7">
        <w:rPr>
          <w:i/>
        </w:rPr>
        <w:t xml:space="preserve"> </w:t>
      </w:r>
      <w:r w:rsidRPr="0016278F">
        <w:rPr>
          <w:i/>
        </w:rPr>
        <w:t>и</w:t>
      </w:r>
      <w:r w:rsidR="00685CB7">
        <w:rPr>
          <w:i/>
        </w:rPr>
        <w:t xml:space="preserve"> </w:t>
      </w:r>
      <w:r w:rsidRPr="0016278F">
        <w:rPr>
          <w:i/>
        </w:rPr>
        <w:t>смысловые</w:t>
      </w:r>
      <w:r w:rsidR="00685CB7">
        <w:rPr>
          <w:i/>
        </w:rPr>
        <w:t xml:space="preserve"> </w:t>
      </w:r>
      <w:r w:rsidRPr="0016278F">
        <w:rPr>
          <w:i/>
        </w:rPr>
        <w:t>установки</w:t>
      </w:r>
      <w:r w:rsidR="00685CB7">
        <w:rPr>
          <w:i/>
        </w:rPr>
        <w:t xml:space="preserve"> </w:t>
      </w:r>
      <w:r w:rsidRPr="0016278F">
        <w:rPr>
          <w:i/>
        </w:rPr>
        <w:t>в</w:t>
      </w:r>
      <w:r w:rsidR="00685CB7">
        <w:rPr>
          <w:i/>
        </w:rPr>
        <w:t xml:space="preserve"> </w:t>
      </w:r>
      <w:r w:rsidRPr="0016278F">
        <w:rPr>
          <w:i/>
        </w:rPr>
        <w:t>своих</w:t>
      </w:r>
      <w:r w:rsidR="00685CB7">
        <w:rPr>
          <w:i/>
        </w:rPr>
        <w:t xml:space="preserve"> </w:t>
      </w:r>
      <w:r w:rsidRPr="0016278F">
        <w:rPr>
          <w:i/>
        </w:rPr>
        <w:t>действиях</w:t>
      </w:r>
      <w:r w:rsidR="00685CB7">
        <w:rPr>
          <w:i/>
        </w:rPr>
        <w:t xml:space="preserve"> </w:t>
      </w:r>
      <w:r w:rsidRPr="0016278F">
        <w:rPr>
          <w:i/>
        </w:rPr>
        <w:t>и</w:t>
      </w:r>
      <w:r w:rsidR="00685CB7">
        <w:rPr>
          <w:i/>
        </w:rPr>
        <w:t xml:space="preserve"> </w:t>
      </w:r>
      <w:r w:rsidRPr="0016278F">
        <w:rPr>
          <w:i/>
        </w:rPr>
        <w:t>поступках</w:t>
      </w:r>
      <w:r w:rsidR="00685CB7">
        <w:rPr>
          <w:i/>
        </w:rPr>
        <w:t xml:space="preserve"> </w:t>
      </w:r>
      <w:r w:rsidRPr="0016278F">
        <w:rPr>
          <w:i/>
        </w:rPr>
        <w:t>по</w:t>
      </w:r>
      <w:r w:rsidR="00685CB7">
        <w:rPr>
          <w:i/>
        </w:rPr>
        <w:t xml:space="preserve"> </w:t>
      </w:r>
      <w:r w:rsidRPr="0016278F">
        <w:rPr>
          <w:i/>
        </w:rPr>
        <w:t>отношению</w:t>
      </w:r>
      <w:r w:rsidR="00685CB7">
        <w:rPr>
          <w:i/>
        </w:rPr>
        <w:t xml:space="preserve"> </w:t>
      </w:r>
      <w:r w:rsidRPr="0016278F">
        <w:rPr>
          <w:i/>
        </w:rPr>
        <w:t>к</w:t>
      </w:r>
      <w:r w:rsidR="00685CB7">
        <w:rPr>
          <w:i/>
        </w:rPr>
        <w:t xml:space="preserve"> </w:t>
      </w:r>
      <w:r w:rsidRPr="0016278F">
        <w:rPr>
          <w:i/>
        </w:rPr>
        <w:t>ж</w:t>
      </w:r>
      <w:r w:rsidRPr="0016278F">
        <w:rPr>
          <w:i/>
        </w:rPr>
        <w:t>и</w:t>
      </w:r>
      <w:r w:rsidRPr="0016278F">
        <w:rPr>
          <w:i/>
        </w:rPr>
        <w:t>вой</w:t>
      </w:r>
      <w:r w:rsidR="00685CB7">
        <w:rPr>
          <w:i/>
        </w:rPr>
        <w:t xml:space="preserve"> </w:t>
      </w:r>
      <w:r w:rsidRPr="0016278F">
        <w:rPr>
          <w:i/>
        </w:rPr>
        <w:t>природе,</w:t>
      </w:r>
      <w:r w:rsidR="00685CB7">
        <w:rPr>
          <w:i/>
        </w:rPr>
        <w:t xml:space="preserve"> </w:t>
      </w:r>
      <w:r w:rsidRPr="0016278F">
        <w:rPr>
          <w:i/>
        </w:rPr>
        <w:t>здоровью</w:t>
      </w:r>
      <w:r w:rsidR="00685CB7">
        <w:rPr>
          <w:i/>
        </w:rPr>
        <w:t xml:space="preserve"> </w:t>
      </w:r>
      <w:r w:rsidRPr="0016278F">
        <w:rPr>
          <w:i/>
        </w:rPr>
        <w:t>своему</w:t>
      </w:r>
      <w:r w:rsidR="00685CB7">
        <w:rPr>
          <w:i/>
        </w:rPr>
        <w:t xml:space="preserve"> </w:t>
      </w:r>
      <w:r w:rsidRPr="0016278F">
        <w:rPr>
          <w:i/>
        </w:rPr>
        <w:t>и</w:t>
      </w:r>
      <w:r w:rsidR="00685CB7">
        <w:rPr>
          <w:i/>
        </w:rPr>
        <w:t xml:space="preserve"> </w:t>
      </w:r>
      <w:r w:rsidRPr="0016278F">
        <w:rPr>
          <w:i/>
        </w:rPr>
        <w:t>окружающих;</w:t>
      </w:r>
      <w:r w:rsidR="00685CB7">
        <w:rPr>
          <w:i/>
        </w:rPr>
        <w:t xml:space="preserve"> </w:t>
      </w:r>
    </w:p>
    <w:p w:rsidR="00537D08" w:rsidRPr="0016278F" w:rsidRDefault="00537D08" w:rsidP="008D74A9">
      <w:pPr>
        <w:numPr>
          <w:ilvl w:val="0"/>
          <w:numId w:val="46"/>
        </w:numPr>
        <w:autoSpaceDE w:val="0"/>
        <w:autoSpaceDN w:val="0"/>
        <w:adjustRightInd w:val="0"/>
        <w:ind w:left="426" w:hanging="426"/>
        <w:contextualSpacing/>
        <w:rPr>
          <w:i/>
        </w:rPr>
      </w:pPr>
      <w:r w:rsidRPr="0016278F">
        <w:rPr>
          <w:i/>
        </w:rPr>
        <w:t>ориентироваться</w:t>
      </w:r>
      <w:r w:rsidR="00685CB7">
        <w:rPr>
          <w:i/>
        </w:rPr>
        <w:t xml:space="preserve"> </w:t>
      </w:r>
      <w:r w:rsidRPr="0016278F">
        <w:rPr>
          <w:i/>
        </w:rPr>
        <w:t>в</w:t>
      </w:r>
      <w:r w:rsidR="00685CB7">
        <w:rPr>
          <w:i/>
        </w:rPr>
        <w:t xml:space="preserve"> </w:t>
      </w:r>
      <w:r w:rsidRPr="0016278F">
        <w:rPr>
          <w:i/>
        </w:rPr>
        <w:t>системе</w:t>
      </w:r>
      <w:r w:rsidR="00685CB7">
        <w:rPr>
          <w:i/>
        </w:rPr>
        <w:t xml:space="preserve"> </w:t>
      </w:r>
      <w:r w:rsidRPr="0016278F">
        <w:rPr>
          <w:i/>
        </w:rPr>
        <w:t>познавательных</w:t>
      </w:r>
      <w:r w:rsidR="00685CB7">
        <w:rPr>
          <w:i/>
        </w:rPr>
        <w:t xml:space="preserve"> </w:t>
      </w:r>
      <w:r w:rsidRPr="0016278F">
        <w:rPr>
          <w:i/>
        </w:rPr>
        <w:t>ценностей</w:t>
      </w:r>
      <w:r w:rsidR="00685CB7">
        <w:rPr>
          <w:i/>
        </w:rPr>
        <w:t xml:space="preserve"> </w:t>
      </w:r>
      <w:r w:rsidRPr="0016278F">
        <w:rPr>
          <w:i/>
        </w:rPr>
        <w:t>–</w:t>
      </w:r>
      <w:r w:rsidR="00685CB7">
        <w:rPr>
          <w:i/>
        </w:rPr>
        <w:t xml:space="preserve"> </w:t>
      </w:r>
      <w:r w:rsidRPr="0016278F">
        <w:rPr>
          <w:i/>
        </w:rPr>
        <w:t>воспринимать</w:t>
      </w:r>
      <w:r w:rsidR="00685CB7">
        <w:rPr>
          <w:i/>
        </w:rPr>
        <w:t xml:space="preserve"> </w:t>
      </w:r>
      <w:r w:rsidRPr="0016278F">
        <w:rPr>
          <w:i/>
        </w:rPr>
        <w:t>информацию</w:t>
      </w:r>
      <w:r w:rsidR="00685CB7">
        <w:rPr>
          <w:i/>
        </w:rPr>
        <w:t xml:space="preserve"> </w:t>
      </w:r>
      <w:r w:rsidRPr="0016278F">
        <w:rPr>
          <w:i/>
        </w:rPr>
        <w:t>биолог</w:t>
      </w:r>
      <w:r w:rsidRPr="0016278F">
        <w:rPr>
          <w:i/>
        </w:rPr>
        <w:t>и</w:t>
      </w:r>
      <w:r w:rsidRPr="0016278F">
        <w:rPr>
          <w:i/>
        </w:rPr>
        <w:t>ческого</w:t>
      </w:r>
      <w:r w:rsidR="00685CB7">
        <w:rPr>
          <w:i/>
        </w:rPr>
        <w:t xml:space="preserve"> </w:t>
      </w:r>
      <w:r w:rsidRPr="0016278F">
        <w:rPr>
          <w:i/>
        </w:rPr>
        <w:t>содержания</w:t>
      </w:r>
      <w:r w:rsidR="00685CB7">
        <w:rPr>
          <w:i/>
        </w:rPr>
        <w:t xml:space="preserve"> </w:t>
      </w:r>
      <w:r w:rsidRPr="0016278F">
        <w:rPr>
          <w:i/>
        </w:rPr>
        <w:t>в</w:t>
      </w:r>
      <w:r w:rsidR="00685CB7">
        <w:rPr>
          <w:i/>
        </w:rPr>
        <w:t xml:space="preserve"> </w:t>
      </w:r>
      <w:r w:rsidRPr="0016278F">
        <w:rPr>
          <w:i/>
        </w:rPr>
        <w:t>научно-популярной</w:t>
      </w:r>
      <w:r w:rsidR="00685CB7">
        <w:rPr>
          <w:i/>
        </w:rPr>
        <w:t xml:space="preserve"> </w:t>
      </w:r>
      <w:r w:rsidRPr="0016278F">
        <w:rPr>
          <w:i/>
        </w:rPr>
        <w:t>литературе,</w:t>
      </w:r>
      <w:r w:rsidR="00685CB7">
        <w:rPr>
          <w:i/>
        </w:rPr>
        <w:t xml:space="preserve"> </w:t>
      </w:r>
      <w:r w:rsidRPr="0016278F">
        <w:rPr>
          <w:i/>
        </w:rPr>
        <w:t>средствах</w:t>
      </w:r>
      <w:r w:rsidR="00685CB7">
        <w:rPr>
          <w:i/>
        </w:rPr>
        <w:t xml:space="preserve"> </w:t>
      </w:r>
      <w:r w:rsidRPr="0016278F">
        <w:rPr>
          <w:i/>
        </w:rPr>
        <w:t>массовой</w:t>
      </w:r>
      <w:r w:rsidR="00685CB7">
        <w:rPr>
          <w:i/>
        </w:rPr>
        <w:t xml:space="preserve"> </w:t>
      </w:r>
      <w:r w:rsidRPr="0016278F">
        <w:rPr>
          <w:i/>
        </w:rPr>
        <w:t>информации</w:t>
      </w:r>
      <w:r w:rsidR="00685CB7">
        <w:rPr>
          <w:i/>
        </w:rPr>
        <w:t xml:space="preserve"> </w:t>
      </w:r>
      <w:r w:rsidRPr="0016278F">
        <w:rPr>
          <w:i/>
        </w:rPr>
        <w:t>и</w:t>
      </w:r>
      <w:r w:rsidR="00685CB7">
        <w:rPr>
          <w:i/>
        </w:rPr>
        <w:t xml:space="preserve"> </w:t>
      </w:r>
      <w:r w:rsidRPr="0016278F">
        <w:rPr>
          <w:i/>
        </w:rPr>
        <w:t>И</w:t>
      </w:r>
      <w:r w:rsidRPr="0016278F">
        <w:rPr>
          <w:i/>
        </w:rPr>
        <w:t>н</w:t>
      </w:r>
      <w:r w:rsidRPr="0016278F">
        <w:rPr>
          <w:i/>
        </w:rPr>
        <w:t>тернет-ресурсах,</w:t>
      </w:r>
      <w:r w:rsidR="00685CB7">
        <w:rPr>
          <w:i/>
        </w:rPr>
        <w:t xml:space="preserve"> </w:t>
      </w:r>
      <w:r w:rsidRPr="0016278F">
        <w:rPr>
          <w:i/>
        </w:rPr>
        <w:t>критически</w:t>
      </w:r>
      <w:r w:rsidR="00685CB7">
        <w:rPr>
          <w:i/>
        </w:rPr>
        <w:t xml:space="preserve"> </w:t>
      </w:r>
      <w:r w:rsidRPr="0016278F">
        <w:rPr>
          <w:i/>
        </w:rPr>
        <w:t>оценивать</w:t>
      </w:r>
      <w:r w:rsidR="00685CB7">
        <w:rPr>
          <w:i/>
        </w:rPr>
        <w:t xml:space="preserve"> </w:t>
      </w:r>
      <w:r w:rsidRPr="0016278F">
        <w:rPr>
          <w:i/>
        </w:rPr>
        <w:t>полученную</w:t>
      </w:r>
      <w:r w:rsidR="00685CB7">
        <w:rPr>
          <w:i/>
        </w:rPr>
        <w:t xml:space="preserve"> </w:t>
      </w:r>
      <w:r w:rsidRPr="0016278F">
        <w:rPr>
          <w:i/>
        </w:rPr>
        <w:t>информацию,</w:t>
      </w:r>
      <w:r w:rsidR="00685CB7">
        <w:rPr>
          <w:i/>
        </w:rPr>
        <w:t xml:space="preserve"> </w:t>
      </w:r>
      <w:r w:rsidRPr="0016278F">
        <w:rPr>
          <w:i/>
        </w:rPr>
        <w:t>анализируя</w:t>
      </w:r>
      <w:r w:rsidR="00685CB7">
        <w:rPr>
          <w:i/>
        </w:rPr>
        <w:t xml:space="preserve"> </w:t>
      </w:r>
      <w:r w:rsidRPr="0016278F">
        <w:rPr>
          <w:i/>
        </w:rPr>
        <w:t>ее</w:t>
      </w:r>
      <w:r w:rsidR="00685CB7">
        <w:rPr>
          <w:i/>
        </w:rPr>
        <w:t xml:space="preserve"> </w:t>
      </w:r>
      <w:r w:rsidRPr="0016278F">
        <w:rPr>
          <w:i/>
        </w:rPr>
        <w:t>содержание</w:t>
      </w:r>
      <w:r w:rsidR="00685CB7">
        <w:rPr>
          <w:i/>
        </w:rPr>
        <w:t xml:space="preserve"> </w:t>
      </w:r>
      <w:r w:rsidRPr="0016278F">
        <w:rPr>
          <w:i/>
        </w:rPr>
        <w:t>и</w:t>
      </w:r>
      <w:r w:rsidR="00685CB7">
        <w:rPr>
          <w:i/>
        </w:rPr>
        <w:t xml:space="preserve"> </w:t>
      </w:r>
      <w:r w:rsidRPr="0016278F">
        <w:rPr>
          <w:i/>
        </w:rPr>
        <w:t>да</w:t>
      </w:r>
      <w:r w:rsidRPr="0016278F">
        <w:rPr>
          <w:i/>
        </w:rPr>
        <w:t>н</w:t>
      </w:r>
      <w:r w:rsidRPr="0016278F">
        <w:rPr>
          <w:i/>
        </w:rPr>
        <w:t>ные</w:t>
      </w:r>
      <w:r w:rsidR="00685CB7">
        <w:rPr>
          <w:i/>
        </w:rPr>
        <w:t xml:space="preserve"> </w:t>
      </w:r>
      <w:r w:rsidRPr="0016278F">
        <w:rPr>
          <w:i/>
        </w:rPr>
        <w:t>об</w:t>
      </w:r>
      <w:r w:rsidR="00685CB7">
        <w:rPr>
          <w:i/>
        </w:rPr>
        <w:t xml:space="preserve"> </w:t>
      </w:r>
      <w:r w:rsidRPr="0016278F">
        <w:rPr>
          <w:i/>
        </w:rPr>
        <w:t>источнике</w:t>
      </w:r>
      <w:r w:rsidR="00685CB7">
        <w:rPr>
          <w:i/>
        </w:rPr>
        <w:t xml:space="preserve"> </w:t>
      </w:r>
      <w:r w:rsidRPr="0016278F">
        <w:rPr>
          <w:i/>
        </w:rPr>
        <w:t>информации;</w:t>
      </w:r>
    </w:p>
    <w:p w:rsidR="00537D08" w:rsidRPr="0016278F" w:rsidRDefault="00537D08" w:rsidP="008D74A9">
      <w:pPr>
        <w:numPr>
          <w:ilvl w:val="0"/>
          <w:numId w:val="46"/>
        </w:numPr>
        <w:autoSpaceDE w:val="0"/>
        <w:autoSpaceDN w:val="0"/>
        <w:adjustRightInd w:val="0"/>
        <w:ind w:left="426" w:hanging="426"/>
        <w:contextualSpacing/>
        <w:rPr>
          <w:i/>
        </w:rPr>
      </w:pPr>
      <w:r w:rsidRPr="0016278F">
        <w:rPr>
          <w:i/>
          <w:iCs/>
        </w:rPr>
        <w:lastRenderedPageBreak/>
        <w:t>создавать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собственные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письменные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и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устные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сообщения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о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биологических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явлениях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и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проце</w:t>
      </w:r>
      <w:r w:rsidRPr="0016278F">
        <w:rPr>
          <w:i/>
          <w:iCs/>
        </w:rPr>
        <w:t>с</w:t>
      </w:r>
      <w:r w:rsidRPr="0016278F">
        <w:rPr>
          <w:i/>
          <w:iCs/>
        </w:rPr>
        <w:t>сах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на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основе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нескольких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источников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информации,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сопровождать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выступление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презентацией,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уч</w:t>
      </w:r>
      <w:r w:rsidRPr="0016278F">
        <w:rPr>
          <w:i/>
          <w:iCs/>
        </w:rPr>
        <w:t>и</w:t>
      </w:r>
      <w:r w:rsidRPr="0016278F">
        <w:rPr>
          <w:i/>
          <w:iCs/>
        </w:rPr>
        <w:t>тывая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особенности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аудитории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сверстников.</w:t>
      </w:r>
    </w:p>
    <w:p w:rsidR="005829D0" w:rsidRPr="00F23799" w:rsidRDefault="005829D0" w:rsidP="0016278F">
      <w:pPr>
        <w:autoSpaceDE w:val="0"/>
        <w:autoSpaceDN w:val="0"/>
        <w:adjustRightInd w:val="0"/>
        <w:ind w:left="426" w:firstLine="0"/>
        <w:contextualSpacing/>
        <w:rPr>
          <w:sz w:val="16"/>
          <w:szCs w:val="16"/>
        </w:rPr>
      </w:pP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20"/>
        <w:gridCol w:w="4820"/>
      </w:tblGrid>
      <w:tr w:rsidR="00C925E7" w:rsidRPr="0016278F" w:rsidTr="005E5056">
        <w:tc>
          <w:tcPr>
            <w:tcW w:w="5920" w:type="dxa"/>
            <w:shd w:val="clear" w:color="auto" w:fill="auto"/>
          </w:tcPr>
          <w:p w:rsidR="00C925E7" w:rsidRPr="0016278F" w:rsidRDefault="00C925E7" w:rsidP="0016278F">
            <w:pPr>
              <w:tabs>
                <w:tab w:val="center" w:pos="4904"/>
              </w:tabs>
              <w:autoSpaceDE w:val="0"/>
              <w:autoSpaceDN w:val="0"/>
              <w:adjustRightInd w:val="0"/>
              <w:ind w:firstLine="0"/>
            </w:pPr>
            <w:r w:rsidRPr="0016278F">
              <w:rPr>
                <w:b/>
              </w:rPr>
              <w:t>Выпускник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научится:</w:t>
            </w:r>
          </w:p>
        </w:tc>
        <w:tc>
          <w:tcPr>
            <w:tcW w:w="4820" w:type="dxa"/>
            <w:shd w:val="clear" w:color="auto" w:fill="auto"/>
          </w:tcPr>
          <w:p w:rsidR="00C925E7" w:rsidRPr="0016278F" w:rsidRDefault="00C925E7" w:rsidP="0016278F">
            <w:pPr>
              <w:tabs>
                <w:tab w:val="center" w:pos="4904"/>
              </w:tabs>
              <w:autoSpaceDE w:val="0"/>
              <w:autoSpaceDN w:val="0"/>
              <w:adjustRightInd w:val="0"/>
              <w:ind w:firstLine="0"/>
              <w:rPr>
                <w:i/>
              </w:rPr>
            </w:pPr>
            <w:r w:rsidRPr="0016278F">
              <w:rPr>
                <w:b/>
                <w:i/>
              </w:rPr>
              <w:t>Выпускник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получит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возможность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научиться:</w:t>
            </w:r>
          </w:p>
        </w:tc>
      </w:tr>
      <w:tr w:rsidR="00C925E7" w:rsidRPr="0016278F" w:rsidTr="005E5056">
        <w:tc>
          <w:tcPr>
            <w:tcW w:w="10740" w:type="dxa"/>
            <w:gridSpan w:val="2"/>
            <w:shd w:val="clear" w:color="auto" w:fill="auto"/>
          </w:tcPr>
          <w:p w:rsidR="00C925E7" w:rsidRPr="0016278F" w:rsidRDefault="00C925E7" w:rsidP="0016278F">
            <w:pPr>
              <w:tabs>
                <w:tab w:val="center" w:pos="4904"/>
              </w:tabs>
              <w:autoSpaceDE w:val="0"/>
              <w:autoSpaceDN w:val="0"/>
              <w:adjustRightInd w:val="0"/>
              <w:ind w:firstLine="0"/>
            </w:pPr>
            <w:r w:rsidRPr="0016278F">
              <w:rPr>
                <w:b/>
              </w:rPr>
              <w:t>Живые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организмы</w:t>
            </w:r>
          </w:p>
        </w:tc>
      </w:tr>
      <w:tr w:rsidR="00C925E7" w:rsidRPr="0016278F" w:rsidTr="005E5056">
        <w:tc>
          <w:tcPr>
            <w:tcW w:w="5920" w:type="dxa"/>
            <w:shd w:val="clear" w:color="auto" w:fill="auto"/>
          </w:tcPr>
          <w:p w:rsidR="00C925E7" w:rsidRPr="0016278F" w:rsidRDefault="00C925E7" w:rsidP="008D74A9">
            <w:pPr>
              <w:numPr>
                <w:ilvl w:val="2"/>
                <w:numId w:val="47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выделять</w:t>
            </w:r>
            <w:r w:rsidR="00685CB7">
              <w:t xml:space="preserve"> </w:t>
            </w:r>
            <w:r w:rsidRPr="0016278F">
              <w:t>существенные</w:t>
            </w:r>
            <w:r w:rsidR="00685CB7">
              <w:t xml:space="preserve"> </w:t>
            </w:r>
            <w:r w:rsidRPr="0016278F">
              <w:t>признаки</w:t>
            </w:r>
            <w:r w:rsidR="00685CB7">
              <w:t xml:space="preserve"> </w:t>
            </w:r>
            <w:r w:rsidRPr="0016278F">
              <w:t>биологич</w:t>
            </w:r>
            <w:r w:rsidRPr="0016278F">
              <w:t>е</w:t>
            </w:r>
            <w:r w:rsidRPr="0016278F">
              <w:t>ских</w:t>
            </w:r>
            <w:r w:rsidR="00685CB7">
              <w:t xml:space="preserve"> </w:t>
            </w:r>
            <w:r w:rsidRPr="0016278F">
              <w:t>объектов</w:t>
            </w:r>
            <w:r w:rsidR="00685CB7">
              <w:t xml:space="preserve"> </w:t>
            </w:r>
            <w:r w:rsidRPr="0016278F">
              <w:t>(клеток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рганизмов</w:t>
            </w:r>
            <w:r w:rsidR="00685CB7">
              <w:t xml:space="preserve"> </w:t>
            </w:r>
            <w:r w:rsidRPr="0016278F">
              <w:t>раст</w:t>
            </w:r>
            <w:r w:rsidRPr="0016278F">
              <w:t>е</w:t>
            </w:r>
            <w:r w:rsidRPr="0016278F">
              <w:t>ний,</w:t>
            </w:r>
            <w:r w:rsidR="00685CB7">
              <w:t xml:space="preserve"> </w:t>
            </w:r>
            <w:r w:rsidRPr="0016278F">
              <w:t>животных,</w:t>
            </w:r>
            <w:r w:rsidR="00685CB7">
              <w:t xml:space="preserve"> </w:t>
            </w:r>
            <w:r w:rsidRPr="0016278F">
              <w:t>грибов,</w:t>
            </w:r>
            <w:r w:rsidR="00685CB7">
              <w:t xml:space="preserve"> </w:t>
            </w:r>
            <w:r w:rsidRPr="0016278F">
              <w:t>бактерий)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цессов,</w:t>
            </w:r>
            <w:r w:rsidR="00685CB7">
              <w:t xml:space="preserve"> </w:t>
            </w:r>
            <w:r w:rsidRPr="0016278F">
              <w:t>характерных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живых</w:t>
            </w:r>
            <w:r w:rsidR="00685CB7">
              <w:t xml:space="preserve"> </w:t>
            </w:r>
            <w:r w:rsidRPr="0016278F">
              <w:t>органи</w:t>
            </w:r>
            <w:r w:rsidRPr="0016278F">
              <w:t>з</w:t>
            </w:r>
            <w:r w:rsidRPr="0016278F">
              <w:t>мов;</w:t>
            </w:r>
          </w:p>
          <w:p w:rsidR="00C925E7" w:rsidRPr="0016278F" w:rsidRDefault="00C925E7" w:rsidP="008D74A9">
            <w:pPr>
              <w:numPr>
                <w:ilvl w:val="2"/>
                <w:numId w:val="47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аргументировать,</w:t>
            </w:r>
            <w:r w:rsidR="00685CB7">
              <w:t xml:space="preserve"> </w:t>
            </w:r>
            <w:r w:rsidRPr="0016278F">
              <w:t>приводить</w:t>
            </w:r>
            <w:r w:rsidR="00685CB7">
              <w:t xml:space="preserve"> </w:t>
            </w:r>
            <w:r w:rsidRPr="0016278F">
              <w:t>доказательства</w:t>
            </w:r>
            <w:r w:rsidR="00685CB7">
              <w:t xml:space="preserve"> </w:t>
            </w:r>
            <w:r w:rsidRPr="0016278F">
              <w:t>родства</w:t>
            </w:r>
            <w:r w:rsidR="00685CB7">
              <w:t xml:space="preserve"> </w:t>
            </w:r>
            <w:r w:rsidRPr="0016278F">
              <w:t>различных</w:t>
            </w:r>
            <w:r w:rsidR="00685CB7">
              <w:t xml:space="preserve"> </w:t>
            </w:r>
            <w:r w:rsidRPr="0016278F">
              <w:t>таксонов</w:t>
            </w:r>
            <w:r w:rsidR="00685CB7">
              <w:t xml:space="preserve"> </w:t>
            </w:r>
            <w:r w:rsidRPr="0016278F">
              <w:t>растений,</w:t>
            </w:r>
            <w:r w:rsidR="00685CB7">
              <w:t xml:space="preserve"> </w:t>
            </w:r>
            <w:r w:rsidRPr="0016278F">
              <w:t>живо</w:t>
            </w:r>
            <w:r w:rsidRPr="0016278F">
              <w:t>т</w:t>
            </w:r>
            <w:r w:rsidRPr="0016278F">
              <w:t>ных,</w:t>
            </w:r>
            <w:r w:rsidR="00685CB7">
              <w:t xml:space="preserve"> </w:t>
            </w:r>
            <w:r w:rsidRPr="0016278F">
              <w:t>грибо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бактерий;</w:t>
            </w:r>
          </w:p>
          <w:p w:rsidR="00C925E7" w:rsidRPr="0016278F" w:rsidRDefault="00C925E7" w:rsidP="008D74A9">
            <w:pPr>
              <w:numPr>
                <w:ilvl w:val="2"/>
                <w:numId w:val="47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аргументировать,</w:t>
            </w:r>
            <w:r w:rsidR="00685CB7">
              <w:t xml:space="preserve"> </w:t>
            </w:r>
            <w:r w:rsidRPr="0016278F">
              <w:t>приводить</w:t>
            </w:r>
            <w:r w:rsidR="00685CB7">
              <w:t xml:space="preserve"> </w:t>
            </w:r>
            <w:r w:rsidRPr="0016278F">
              <w:t>доказательства</w:t>
            </w:r>
            <w:r w:rsidR="00685CB7">
              <w:t xml:space="preserve"> </w:t>
            </w:r>
            <w:r w:rsidRPr="0016278F">
              <w:t>разл</w:t>
            </w:r>
            <w:r w:rsidRPr="0016278F">
              <w:t>и</w:t>
            </w:r>
            <w:r w:rsidRPr="0016278F">
              <w:t>чий</w:t>
            </w:r>
            <w:r w:rsidR="00685CB7">
              <w:t xml:space="preserve"> </w:t>
            </w:r>
            <w:r w:rsidRPr="0016278F">
              <w:t>растений,</w:t>
            </w:r>
            <w:r w:rsidR="00685CB7">
              <w:t xml:space="preserve"> </w:t>
            </w:r>
            <w:r w:rsidRPr="0016278F">
              <w:t>животных,</w:t>
            </w:r>
            <w:r w:rsidR="00685CB7">
              <w:t xml:space="preserve"> </w:t>
            </w:r>
            <w:r w:rsidRPr="0016278F">
              <w:t>грибо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бакт</w:t>
            </w:r>
            <w:r w:rsidRPr="0016278F">
              <w:t>е</w:t>
            </w:r>
            <w:r w:rsidRPr="0016278F">
              <w:t>рий;</w:t>
            </w:r>
          </w:p>
          <w:p w:rsidR="00C925E7" w:rsidRPr="0016278F" w:rsidRDefault="00C925E7" w:rsidP="008D74A9">
            <w:pPr>
              <w:numPr>
                <w:ilvl w:val="2"/>
                <w:numId w:val="47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осуществлять</w:t>
            </w:r>
            <w:r w:rsidR="00685CB7">
              <w:t xml:space="preserve"> </w:t>
            </w:r>
            <w:r w:rsidRPr="0016278F">
              <w:t>классификацию</w:t>
            </w:r>
            <w:r w:rsidR="00685CB7">
              <w:t xml:space="preserve"> </w:t>
            </w:r>
            <w:r w:rsidRPr="0016278F">
              <w:t>биологических</w:t>
            </w:r>
            <w:r w:rsidR="00685CB7">
              <w:t xml:space="preserve"> </w:t>
            </w:r>
            <w:r w:rsidRPr="0016278F">
              <w:t>об</w:t>
            </w:r>
            <w:r w:rsidRPr="0016278F">
              <w:t>ъ</w:t>
            </w:r>
            <w:r w:rsidRPr="0016278F">
              <w:t>ектов</w:t>
            </w:r>
            <w:r w:rsidR="00685CB7">
              <w:t xml:space="preserve"> </w:t>
            </w:r>
            <w:r w:rsidRPr="0016278F">
              <w:t>(растений,</w:t>
            </w:r>
            <w:r w:rsidR="00685CB7">
              <w:t xml:space="preserve"> </w:t>
            </w:r>
            <w:r w:rsidRPr="0016278F">
              <w:t>животных,</w:t>
            </w:r>
            <w:r w:rsidR="00685CB7">
              <w:t xml:space="preserve"> </w:t>
            </w:r>
            <w:r w:rsidRPr="0016278F">
              <w:t>бактерий,</w:t>
            </w:r>
            <w:r w:rsidR="00685CB7">
              <w:t xml:space="preserve"> </w:t>
            </w:r>
            <w:r w:rsidRPr="0016278F">
              <w:t>грибов)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определения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принадлежности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опред</w:t>
            </w:r>
            <w:r w:rsidRPr="0016278F">
              <w:t>е</w:t>
            </w:r>
            <w:r w:rsidRPr="0016278F">
              <w:t>ленной</w:t>
            </w:r>
            <w:r w:rsidR="00685CB7">
              <w:t xml:space="preserve"> </w:t>
            </w:r>
            <w:r w:rsidRPr="0016278F">
              <w:t>систематической</w:t>
            </w:r>
            <w:r w:rsidR="00685CB7">
              <w:t xml:space="preserve"> </w:t>
            </w:r>
            <w:r w:rsidRPr="0016278F">
              <w:t>группе;</w:t>
            </w:r>
          </w:p>
          <w:p w:rsidR="00C925E7" w:rsidRPr="0016278F" w:rsidRDefault="00C925E7" w:rsidP="008D74A9">
            <w:pPr>
              <w:numPr>
                <w:ilvl w:val="2"/>
                <w:numId w:val="47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раскрывать</w:t>
            </w:r>
            <w:r w:rsidR="00685CB7">
              <w:t xml:space="preserve"> </w:t>
            </w:r>
            <w:r w:rsidRPr="0016278F">
              <w:t>роль</w:t>
            </w:r>
            <w:r w:rsidR="00685CB7">
              <w:t xml:space="preserve"> </w:t>
            </w:r>
            <w:r w:rsidRPr="0016278F">
              <w:t>биологи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актической</w:t>
            </w:r>
            <w:r w:rsidR="00685CB7">
              <w:t xml:space="preserve"> </w:t>
            </w:r>
            <w:r w:rsidRPr="0016278F">
              <w:t>деятел</w:t>
            </w:r>
            <w:r w:rsidRPr="0016278F">
              <w:t>ь</w:t>
            </w:r>
            <w:r w:rsidRPr="0016278F">
              <w:t>ности</w:t>
            </w:r>
            <w:r w:rsidR="00685CB7">
              <w:t xml:space="preserve"> </w:t>
            </w:r>
            <w:r w:rsidRPr="0016278F">
              <w:t>людей;</w:t>
            </w:r>
            <w:r w:rsidR="00685CB7">
              <w:t xml:space="preserve"> </w:t>
            </w:r>
            <w:r w:rsidRPr="0016278F">
              <w:t>роль</w:t>
            </w:r>
            <w:r w:rsidR="00685CB7">
              <w:t xml:space="preserve"> </w:t>
            </w:r>
            <w:r w:rsidRPr="0016278F">
              <w:t>различных</w:t>
            </w:r>
            <w:r w:rsidR="00685CB7">
              <w:t xml:space="preserve"> </w:t>
            </w:r>
            <w:r w:rsidRPr="0016278F">
              <w:t>организмов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жизни</w:t>
            </w:r>
            <w:r w:rsidR="00685CB7">
              <w:t xml:space="preserve"> </w:t>
            </w:r>
            <w:r w:rsidRPr="0016278F">
              <w:t>чел</w:t>
            </w:r>
            <w:r w:rsidRPr="0016278F">
              <w:t>о</w:t>
            </w:r>
            <w:r w:rsidRPr="0016278F">
              <w:t>века;</w:t>
            </w:r>
          </w:p>
          <w:p w:rsidR="00C925E7" w:rsidRPr="0016278F" w:rsidRDefault="00C925E7" w:rsidP="008D74A9">
            <w:pPr>
              <w:numPr>
                <w:ilvl w:val="2"/>
                <w:numId w:val="47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объяснять</w:t>
            </w:r>
            <w:r w:rsidR="00685CB7">
              <w:t xml:space="preserve"> </w:t>
            </w:r>
            <w:r w:rsidRPr="0016278F">
              <w:t>общность</w:t>
            </w:r>
            <w:r w:rsidR="00685CB7">
              <w:t xml:space="preserve"> </w:t>
            </w:r>
            <w:r w:rsidRPr="0016278F">
              <w:t>происхожд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эвол</w:t>
            </w:r>
            <w:r w:rsidRPr="0016278F">
              <w:t>ю</w:t>
            </w:r>
            <w:r w:rsidRPr="0016278F">
              <w:t>ции</w:t>
            </w:r>
            <w:r w:rsidR="00685CB7">
              <w:t xml:space="preserve"> </w:t>
            </w:r>
            <w:r w:rsidRPr="0016278F">
              <w:t>систематических</w:t>
            </w:r>
            <w:r w:rsidR="00685CB7">
              <w:t xml:space="preserve"> </w:t>
            </w:r>
            <w:r w:rsidRPr="0016278F">
              <w:t>групп</w:t>
            </w:r>
            <w:r w:rsidR="00685CB7">
              <w:t xml:space="preserve"> </w:t>
            </w:r>
            <w:r w:rsidRPr="0016278F">
              <w:t>растени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животных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примерах</w:t>
            </w:r>
            <w:r w:rsidR="00685CB7">
              <w:t xml:space="preserve"> </w:t>
            </w:r>
            <w:r w:rsidRPr="0016278F">
              <w:t>сопоставления</w:t>
            </w:r>
            <w:r w:rsidR="00685CB7">
              <w:t xml:space="preserve"> </w:t>
            </w:r>
            <w:r w:rsidRPr="0016278F">
              <w:t>би</w:t>
            </w:r>
            <w:r w:rsidRPr="0016278F">
              <w:t>о</w:t>
            </w:r>
            <w:r w:rsidRPr="0016278F">
              <w:t>логических</w:t>
            </w:r>
            <w:r w:rsidR="00685CB7">
              <w:t xml:space="preserve"> </w:t>
            </w:r>
            <w:r w:rsidRPr="0016278F">
              <w:t>объектов;</w:t>
            </w:r>
          </w:p>
          <w:p w:rsidR="00C925E7" w:rsidRPr="0016278F" w:rsidRDefault="00C925E7" w:rsidP="008D74A9">
            <w:pPr>
              <w:numPr>
                <w:ilvl w:val="2"/>
                <w:numId w:val="47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выявлять</w:t>
            </w:r>
            <w:r w:rsidR="00685CB7">
              <w:rPr>
                <w:b/>
              </w:rPr>
              <w:t xml:space="preserve"> </w:t>
            </w:r>
            <w:r w:rsidRPr="0016278F">
              <w:t>примеры</w:t>
            </w:r>
            <w:r w:rsidR="00685CB7">
              <w:rPr>
                <w:i/>
              </w:rPr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аскрывать</w:t>
            </w:r>
            <w:r w:rsidR="00685CB7">
              <w:t xml:space="preserve"> </w:t>
            </w:r>
            <w:r w:rsidRPr="0016278F">
              <w:t>сущность</w:t>
            </w:r>
            <w:r w:rsidR="00685CB7">
              <w:t xml:space="preserve"> </w:t>
            </w:r>
            <w:r w:rsidRPr="0016278F">
              <w:t>присп</w:t>
            </w:r>
            <w:r w:rsidRPr="0016278F">
              <w:t>о</w:t>
            </w:r>
            <w:r w:rsidRPr="0016278F">
              <w:t>собленности</w:t>
            </w:r>
            <w:r w:rsidR="00685CB7">
              <w:t xml:space="preserve"> </w:t>
            </w:r>
            <w:r w:rsidRPr="0016278F">
              <w:t>организмов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среде</w:t>
            </w:r>
            <w:r w:rsidR="00685CB7">
              <w:t xml:space="preserve"> </w:t>
            </w:r>
            <w:r w:rsidRPr="0016278F">
              <w:t>об</w:t>
            </w:r>
            <w:r w:rsidRPr="0016278F">
              <w:t>и</w:t>
            </w:r>
            <w:r w:rsidRPr="0016278F">
              <w:t>тания;</w:t>
            </w:r>
          </w:p>
          <w:p w:rsidR="00C925E7" w:rsidRPr="0016278F" w:rsidRDefault="00C925E7" w:rsidP="008D74A9">
            <w:pPr>
              <w:widowControl w:val="0"/>
              <w:numPr>
                <w:ilvl w:val="2"/>
                <w:numId w:val="47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различать</w:t>
            </w:r>
            <w:r w:rsidR="00685CB7">
              <w:rPr>
                <w:b/>
              </w:rPr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внешнему</w:t>
            </w:r>
            <w:r w:rsidR="00685CB7">
              <w:t xml:space="preserve"> </w:t>
            </w:r>
            <w:r w:rsidRPr="0016278F">
              <w:t>виду,</w:t>
            </w:r>
            <w:r w:rsidR="00685CB7">
              <w:t xml:space="preserve"> </w:t>
            </w:r>
            <w:r w:rsidRPr="0016278F">
              <w:t>схема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пис</w:t>
            </w:r>
            <w:r w:rsidRPr="0016278F">
              <w:t>а</w:t>
            </w:r>
            <w:r w:rsidRPr="0016278F">
              <w:t>ниям</w:t>
            </w:r>
            <w:r w:rsidR="00685CB7">
              <w:t xml:space="preserve"> </w:t>
            </w:r>
            <w:r w:rsidRPr="0016278F">
              <w:t>реальные</w:t>
            </w:r>
            <w:r w:rsidR="00685CB7">
              <w:t xml:space="preserve"> </w:t>
            </w:r>
            <w:r w:rsidRPr="0016278F">
              <w:t>биологические</w:t>
            </w:r>
            <w:r w:rsidR="00685CB7">
              <w:t xml:space="preserve"> </w:t>
            </w:r>
            <w:r w:rsidRPr="0016278F">
              <w:t>объекты</w:t>
            </w:r>
            <w:r w:rsidR="00685CB7">
              <w:t xml:space="preserve"> </w:t>
            </w:r>
            <w:r w:rsidRPr="0016278F">
              <w:t>или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изображ</w:t>
            </w:r>
            <w:r w:rsidRPr="0016278F">
              <w:t>е</w:t>
            </w:r>
            <w:r w:rsidRPr="0016278F">
              <w:t>ния,</w:t>
            </w:r>
            <w:r w:rsidR="00685CB7">
              <w:t xml:space="preserve"> </w:t>
            </w:r>
            <w:r w:rsidRPr="0016278F">
              <w:t>выявлять</w:t>
            </w:r>
            <w:r w:rsidR="00685CB7">
              <w:t xml:space="preserve"> </w:t>
            </w:r>
            <w:r w:rsidRPr="0016278F">
              <w:t>отличительные</w:t>
            </w:r>
            <w:r w:rsidR="00685CB7">
              <w:t xml:space="preserve"> </w:t>
            </w:r>
            <w:r w:rsidRPr="0016278F">
              <w:t>признаки</w:t>
            </w:r>
            <w:r w:rsidR="00685CB7">
              <w:t xml:space="preserve"> </w:t>
            </w:r>
            <w:r w:rsidRPr="0016278F">
              <w:t>биологич</w:t>
            </w:r>
            <w:r w:rsidRPr="0016278F">
              <w:t>е</w:t>
            </w:r>
            <w:r w:rsidRPr="0016278F">
              <w:t>ских</w:t>
            </w:r>
            <w:r w:rsidR="00685CB7">
              <w:t xml:space="preserve"> </w:t>
            </w:r>
            <w:r w:rsidRPr="0016278F">
              <w:t>об</w:t>
            </w:r>
            <w:r w:rsidRPr="0016278F">
              <w:t>ъ</w:t>
            </w:r>
            <w:r w:rsidRPr="0016278F">
              <w:t>ектов;</w:t>
            </w:r>
          </w:p>
          <w:p w:rsidR="00C925E7" w:rsidRPr="0016278F" w:rsidRDefault="00C925E7" w:rsidP="008D74A9">
            <w:pPr>
              <w:numPr>
                <w:ilvl w:val="2"/>
                <w:numId w:val="47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сравнивать</w:t>
            </w:r>
            <w:r w:rsidR="00685CB7">
              <w:t xml:space="preserve"> </w:t>
            </w:r>
            <w:r w:rsidRPr="0016278F">
              <w:t>биологические</w:t>
            </w:r>
            <w:r w:rsidR="00685CB7">
              <w:t xml:space="preserve"> </w:t>
            </w:r>
            <w:r w:rsidRPr="0016278F">
              <w:t>объекты</w:t>
            </w:r>
            <w:r w:rsidR="00685CB7">
              <w:t xml:space="preserve"> </w:t>
            </w:r>
            <w:r w:rsidRPr="0016278F">
              <w:t>(растения,</w:t>
            </w:r>
            <w:r w:rsidR="00685CB7">
              <w:t xml:space="preserve"> </w:t>
            </w:r>
            <w:r w:rsidRPr="0016278F">
              <w:t>ж</w:t>
            </w:r>
            <w:r w:rsidRPr="0016278F">
              <w:t>и</w:t>
            </w:r>
            <w:r w:rsidRPr="0016278F">
              <w:t>вотные,</w:t>
            </w:r>
            <w:r w:rsidR="00685CB7">
              <w:t xml:space="preserve"> </w:t>
            </w:r>
            <w:r w:rsidRPr="0016278F">
              <w:t>бактерии,</w:t>
            </w:r>
            <w:r w:rsidR="00685CB7">
              <w:t xml:space="preserve"> </w:t>
            </w:r>
            <w:r w:rsidRPr="0016278F">
              <w:t>грибы),</w:t>
            </w:r>
            <w:r w:rsidR="00685CB7">
              <w:t xml:space="preserve"> </w:t>
            </w:r>
            <w:r w:rsidRPr="0016278F">
              <w:t>процессы</w:t>
            </w:r>
            <w:r w:rsidR="00685CB7">
              <w:t xml:space="preserve"> </w:t>
            </w:r>
            <w:r w:rsidRPr="0016278F">
              <w:t>жизнедеятел</w:t>
            </w:r>
            <w:r w:rsidRPr="0016278F">
              <w:t>ь</w:t>
            </w:r>
            <w:r w:rsidRPr="0016278F">
              <w:t>ности;</w:t>
            </w:r>
            <w:r w:rsidR="00685CB7">
              <w:t xml:space="preserve"> </w:t>
            </w:r>
            <w:r w:rsidRPr="0016278F">
              <w:t>делать</w:t>
            </w:r>
            <w:r w:rsidR="00685CB7">
              <w:t xml:space="preserve"> </w:t>
            </w:r>
            <w:r w:rsidRPr="0016278F">
              <w:t>вывод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мозаключения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сравн</w:t>
            </w:r>
            <w:r w:rsidRPr="0016278F">
              <w:t>е</w:t>
            </w:r>
            <w:r w:rsidRPr="0016278F">
              <w:t>ния;</w:t>
            </w:r>
          </w:p>
          <w:p w:rsidR="00C925E7" w:rsidRPr="0016278F" w:rsidRDefault="00C925E7" w:rsidP="008D74A9">
            <w:pPr>
              <w:numPr>
                <w:ilvl w:val="2"/>
                <w:numId w:val="47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устанавливать</w:t>
            </w:r>
            <w:r w:rsidR="00685CB7">
              <w:t xml:space="preserve"> </w:t>
            </w:r>
            <w:r w:rsidRPr="0016278F">
              <w:t>взаимосвязи</w:t>
            </w:r>
            <w:r w:rsidR="00685CB7">
              <w:t xml:space="preserve"> </w:t>
            </w:r>
            <w:r w:rsidRPr="0016278F">
              <w:t>между</w:t>
            </w:r>
            <w:r w:rsidR="00685CB7">
              <w:t xml:space="preserve"> </w:t>
            </w:r>
            <w:r w:rsidRPr="0016278F">
              <w:t>особенн</w:t>
            </w:r>
            <w:r w:rsidRPr="0016278F">
              <w:t>о</w:t>
            </w:r>
            <w:r w:rsidRPr="0016278F">
              <w:t>стями</w:t>
            </w:r>
            <w:r w:rsidR="00685CB7">
              <w:t xml:space="preserve"> </w:t>
            </w:r>
            <w:r w:rsidRPr="0016278F">
              <w:t>стро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функциями</w:t>
            </w:r>
            <w:r w:rsidR="00685CB7">
              <w:t xml:space="preserve"> </w:t>
            </w:r>
            <w:r w:rsidRPr="0016278F">
              <w:t>клеток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каней,</w:t>
            </w:r>
            <w:r w:rsidR="00685CB7">
              <w:t xml:space="preserve"> </w:t>
            </w:r>
            <w:r w:rsidRPr="0016278F">
              <w:t>органо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истем</w:t>
            </w:r>
            <w:r w:rsidR="00685CB7">
              <w:t xml:space="preserve"> </w:t>
            </w:r>
            <w:r w:rsidRPr="0016278F">
              <w:t>органов;</w:t>
            </w:r>
          </w:p>
          <w:p w:rsidR="00C925E7" w:rsidRPr="0016278F" w:rsidRDefault="00C925E7" w:rsidP="008D74A9">
            <w:pPr>
              <w:numPr>
                <w:ilvl w:val="2"/>
                <w:numId w:val="47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использовать</w:t>
            </w:r>
            <w:r w:rsidR="00685CB7">
              <w:t xml:space="preserve"> </w:t>
            </w:r>
            <w:r w:rsidRPr="0016278F">
              <w:t>методы</w:t>
            </w:r>
            <w:r w:rsidR="00685CB7">
              <w:t xml:space="preserve"> </w:t>
            </w:r>
            <w:r w:rsidRPr="0016278F">
              <w:t>биологической</w:t>
            </w:r>
            <w:r w:rsidR="00685CB7">
              <w:t xml:space="preserve"> </w:t>
            </w:r>
            <w:r w:rsidRPr="0016278F">
              <w:t>науки:</w:t>
            </w:r>
            <w:r w:rsidR="00685CB7">
              <w:rPr>
                <w:b/>
              </w:rPr>
              <w:t xml:space="preserve"> </w:t>
            </w:r>
            <w:r w:rsidRPr="0016278F">
              <w:t>набл</w:t>
            </w:r>
            <w:r w:rsidRPr="0016278F">
              <w:t>ю</w:t>
            </w:r>
            <w:r w:rsidRPr="0016278F">
              <w:t>д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писывать</w:t>
            </w:r>
            <w:r w:rsidR="00685CB7">
              <w:t xml:space="preserve"> </w:t>
            </w:r>
            <w:r w:rsidRPr="0016278F">
              <w:t>биологические</w:t>
            </w:r>
            <w:r w:rsidR="00685CB7">
              <w:t xml:space="preserve"> </w:t>
            </w:r>
            <w:r w:rsidRPr="0016278F">
              <w:t>объект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це</w:t>
            </w:r>
            <w:r w:rsidRPr="0016278F">
              <w:t>с</w:t>
            </w:r>
            <w:r w:rsidRPr="0016278F">
              <w:t>сы;</w:t>
            </w:r>
            <w:r w:rsidR="00685CB7">
              <w:t xml:space="preserve"> </w:t>
            </w:r>
            <w:r w:rsidRPr="0016278F">
              <w:t>ставить</w:t>
            </w:r>
            <w:r w:rsidR="00685CB7">
              <w:t xml:space="preserve"> </w:t>
            </w:r>
            <w:r w:rsidRPr="0016278F">
              <w:t>биологические</w:t>
            </w:r>
            <w:r w:rsidR="00685CB7">
              <w:t xml:space="preserve"> </w:t>
            </w:r>
            <w:r w:rsidRPr="0016278F">
              <w:t>эксперимент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ъя</w:t>
            </w:r>
            <w:r w:rsidRPr="0016278F">
              <w:t>с</w:t>
            </w:r>
            <w:r w:rsidRPr="0016278F">
              <w:t>нять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р</w:t>
            </w:r>
            <w:r w:rsidRPr="0016278F">
              <w:t>е</w:t>
            </w:r>
            <w:r w:rsidRPr="0016278F">
              <w:t>зультаты;</w:t>
            </w:r>
          </w:p>
          <w:p w:rsidR="00C925E7" w:rsidRPr="0016278F" w:rsidRDefault="00C925E7" w:rsidP="008D74A9">
            <w:pPr>
              <w:numPr>
                <w:ilvl w:val="2"/>
                <w:numId w:val="47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rPr>
                <w:color w:val="000000"/>
              </w:rPr>
              <w:t>зн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аргументир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сновны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авил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вед</w:t>
            </w:r>
            <w:r w:rsidRPr="0016278F">
              <w:rPr>
                <w:color w:val="000000"/>
              </w:rPr>
              <w:t>е</w:t>
            </w:r>
            <w:r w:rsidRPr="0016278F">
              <w:rPr>
                <w:color w:val="000000"/>
              </w:rPr>
              <w:t>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роде;</w:t>
            </w:r>
          </w:p>
          <w:p w:rsidR="00C925E7" w:rsidRPr="0016278F" w:rsidRDefault="00C925E7" w:rsidP="008D74A9">
            <w:pPr>
              <w:numPr>
                <w:ilvl w:val="2"/>
                <w:numId w:val="47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анализиро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ценивать</w:t>
            </w:r>
            <w:r w:rsidR="00685CB7">
              <w:t xml:space="preserve"> </w:t>
            </w:r>
            <w:r w:rsidRPr="0016278F">
              <w:t>последствия</w:t>
            </w:r>
            <w:r w:rsidR="00685CB7">
              <w:t xml:space="preserve"> </w:t>
            </w:r>
            <w:r w:rsidRPr="0016278F">
              <w:t>деятельн</w:t>
            </w:r>
            <w:r w:rsidRPr="0016278F">
              <w:t>о</w:t>
            </w:r>
            <w:r w:rsidRPr="0016278F">
              <w:t>сти</w:t>
            </w:r>
            <w:r w:rsidR="00685CB7">
              <w:t xml:space="preserve"> </w:t>
            </w:r>
            <w:r w:rsidRPr="0016278F">
              <w:t>человека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ироде;</w:t>
            </w:r>
          </w:p>
          <w:p w:rsidR="00C925E7" w:rsidRPr="0016278F" w:rsidRDefault="00C925E7" w:rsidP="008D74A9">
            <w:pPr>
              <w:numPr>
                <w:ilvl w:val="2"/>
                <w:numId w:val="47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описы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спользовать</w:t>
            </w:r>
            <w:r w:rsidR="00685CB7">
              <w:t xml:space="preserve"> </w:t>
            </w:r>
            <w:r w:rsidRPr="0016278F">
              <w:t>приемы</w:t>
            </w:r>
            <w:r w:rsidR="00685CB7">
              <w:t xml:space="preserve"> </w:t>
            </w:r>
            <w:r w:rsidRPr="0016278F">
              <w:t>выращив</w:t>
            </w:r>
            <w:r w:rsidRPr="0016278F">
              <w:t>а</w:t>
            </w:r>
            <w:r w:rsidRPr="0016278F">
              <w:t>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азмножения</w:t>
            </w:r>
            <w:r w:rsidR="00685CB7">
              <w:t xml:space="preserve"> </w:t>
            </w:r>
            <w:r w:rsidRPr="0016278F">
              <w:t>культурных</w:t>
            </w:r>
            <w:r w:rsidR="00685CB7">
              <w:t xml:space="preserve"> </w:t>
            </w:r>
            <w:r w:rsidRPr="0016278F">
              <w:t>растени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омашних</w:t>
            </w:r>
            <w:r w:rsidR="00685CB7">
              <w:t xml:space="preserve"> </w:t>
            </w:r>
            <w:r w:rsidRPr="0016278F">
              <w:t>ж</w:t>
            </w:r>
            <w:r w:rsidRPr="0016278F">
              <w:t>и</w:t>
            </w:r>
            <w:r w:rsidRPr="0016278F">
              <w:t>вотных,</w:t>
            </w:r>
            <w:r w:rsidR="00685CB7">
              <w:t xml:space="preserve"> </w:t>
            </w:r>
            <w:r w:rsidRPr="0016278F">
              <w:t>ухода</w:t>
            </w:r>
            <w:r w:rsidR="00685CB7">
              <w:t xml:space="preserve"> </w:t>
            </w:r>
            <w:r w:rsidRPr="0016278F">
              <w:t>за</w:t>
            </w:r>
            <w:r w:rsidR="00685CB7">
              <w:t xml:space="preserve"> </w:t>
            </w:r>
            <w:r w:rsidRPr="0016278F">
              <w:t>ними;</w:t>
            </w:r>
          </w:p>
          <w:p w:rsidR="00C925E7" w:rsidRPr="0016278F" w:rsidRDefault="00C925E7" w:rsidP="008D74A9">
            <w:pPr>
              <w:numPr>
                <w:ilvl w:val="2"/>
                <w:numId w:val="47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зн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облюдать</w:t>
            </w:r>
            <w:r w:rsidR="00685CB7">
              <w:t xml:space="preserve"> </w:t>
            </w:r>
            <w:r w:rsidRPr="0016278F">
              <w:t>правила</w:t>
            </w:r>
            <w:r w:rsidR="00685CB7">
              <w:t xml:space="preserve"> </w:t>
            </w:r>
            <w:r w:rsidRPr="0016278F">
              <w:t>работы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кабинете</w:t>
            </w:r>
            <w:r w:rsidR="00685CB7">
              <w:t xml:space="preserve"> </w:t>
            </w:r>
            <w:r w:rsidRPr="0016278F">
              <w:t>би</w:t>
            </w:r>
            <w:r w:rsidRPr="0016278F">
              <w:t>о</w:t>
            </w:r>
            <w:r w:rsidRPr="0016278F">
              <w:t>логии.</w:t>
            </w:r>
          </w:p>
        </w:tc>
        <w:tc>
          <w:tcPr>
            <w:tcW w:w="4820" w:type="dxa"/>
            <w:shd w:val="clear" w:color="auto" w:fill="auto"/>
          </w:tcPr>
          <w:p w:rsidR="00C925E7" w:rsidRPr="0016278F" w:rsidRDefault="00C925E7" w:rsidP="008D74A9">
            <w:pPr>
              <w:numPr>
                <w:ilvl w:val="0"/>
                <w:numId w:val="48"/>
              </w:numPr>
              <w:autoSpaceDE w:val="0"/>
              <w:autoSpaceDN w:val="0"/>
              <w:adjustRightInd w:val="0"/>
              <w:ind w:left="176" w:hanging="176"/>
              <w:contextualSpacing/>
              <w:rPr>
                <w:b/>
                <w:i/>
              </w:rPr>
            </w:pPr>
            <w:r w:rsidRPr="0016278F">
              <w:rPr>
                <w:i/>
              </w:rPr>
              <w:t>находи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нформаци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стениях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вот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риба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актерия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у</w:t>
            </w:r>
            <w:r w:rsidRPr="0016278F">
              <w:rPr>
                <w:i/>
              </w:rPr>
              <w:t>ч</w:t>
            </w:r>
            <w:r w:rsidRPr="0016278F">
              <w:rPr>
                <w:i/>
              </w:rPr>
              <w:t>но-популяр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литературе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иолог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ловарях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правочниках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нтернет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су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се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нализир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цен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ее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ерев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ди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д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орм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ругую;</w:t>
            </w:r>
          </w:p>
          <w:p w:rsidR="00C925E7" w:rsidRPr="0016278F" w:rsidRDefault="00C925E7" w:rsidP="008D74A9">
            <w:pPr>
              <w:numPr>
                <w:ilvl w:val="0"/>
                <w:numId w:val="48"/>
              </w:numPr>
              <w:autoSpaceDE w:val="0"/>
              <w:autoSpaceDN w:val="0"/>
              <w:adjustRightInd w:val="0"/>
              <w:ind w:left="176" w:hanging="176"/>
              <w:contextualSpacing/>
              <w:rPr>
                <w:i/>
              </w:rPr>
            </w:pPr>
            <w:r w:rsidRPr="0016278F">
              <w:rPr>
                <w:i/>
              </w:rPr>
              <w:t>основа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следовательск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ек</w:t>
            </w:r>
            <w:r w:rsidRPr="0016278F">
              <w:rPr>
                <w:i/>
              </w:rPr>
              <w:t>т</w:t>
            </w:r>
            <w:r w:rsidRPr="0016278F">
              <w:rPr>
                <w:i/>
              </w:rPr>
              <w:t>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еятель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учени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рганизм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лич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царст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в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роды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кл</w:t>
            </w:r>
            <w:r w:rsidRPr="0016278F">
              <w:rPr>
                <w:i/>
              </w:rPr>
              <w:t>ю</w:t>
            </w:r>
            <w:r w:rsidRPr="0016278F">
              <w:rPr>
                <w:i/>
              </w:rPr>
              <w:t>ча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м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ормулир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дач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е</w:t>
            </w:r>
            <w:r w:rsidRPr="0016278F">
              <w:rPr>
                <w:i/>
              </w:rPr>
              <w:t>д</w:t>
            </w:r>
            <w:r w:rsidRPr="0016278F">
              <w:rPr>
                <w:i/>
              </w:rPr>
              <w:t>став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бот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щит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щищ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ее.</w:t>
            </w:r>
          </w:p>
          <w:p w:rsidR="00C925E7" w:rsidRPr="0016278F" w:rsidRDefault="00C925E7" w:rsidP="008D74A9">
            <w:pPr>
              <w:numPr>
                <w:ilvl w:val="0"/>
                <w:numId w:val="48"/>
              </w:numPr>
              <w:autoSpaceDE w:val="0"/>
              <w:autoSpaceDN w:val="0"/>
              <w:adjustRightInd w:val="0"/>
              <w:ind w:left="176" w:hanging="176"/>
              <w:contextualSpacing/>
              <w:rPr>
                <w:i/>
              </w:rPr>
            </w:pPr>
            <w:r w:rsidRPr="0016278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ем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каз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ерв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мощ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травле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довиты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риб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м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довиты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стениям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куса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вотных;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бот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пределителя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тений;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множ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ыращив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ультур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стений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ходо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ома</w:t>
            </w:r>
            <w:r w:rsidRPr="0016278F">
              <w:rPr>
                <w:i/>
              </w:rPr>
              <w:t>ш</w:t>
            </w:r>
            <w:r w:rsidRPr="0016278F">
              <w:rPr>
                <w:i/>
              </w:rPr>
              <w:t>ни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вотн</w:t>
            </w:r>
            <w:r w:rsidRPr="0016278F">
              <w:rPr>
                <w:i/>
              </w:rPr>
              <w:t>ы</w:t>
            </w:r>
            <w:r w:rsidRPr="0016278F">
              <w:rPr>
                <w:i/>
              </w:rPr>
              <w:t>ми;</w:t>
            </w:r>
          </w:p>
          <w:p w:rsidR="00C925E7" w:rsidRPr="0016278F" w:rsidRDefault="00C925E7" w:rsidP="008D74A9">
            <w:pPr>
              <w:numPr>
                <w:ilvl w:val="0"/>
                <w:numId w:val="48"/>
              </w:numPr>
              <w:autoSpaceDE w:val="0"/>
              <w:autoSpaceDN w:val="0"/>
              <w:adjustRightInd w:val="0"/>
              <w:ind w:left="176" w:hanging="176"/>
              <w:contextualSpacing/>
              <w:rPr>
                <w:i/>
              </w:rPr>
            </w:pPr>
            <w:r w:rsidRPr="0016278F">
              <w:rPr>
                <w:i/>
              </w:rPr>
              <w:t>ориентироватьс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истем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орал</w:t>
            </w:r>
            <w:r w:rsidRPr="0016278F">
              <w:rPr>
                <w:i/>
              </w:rPr>
              <w:t>ь</w:t>
            </w:r>
            <w:r w:rsidRPr="0016278F">
              <w:rPr>
                <w:i/>
              </w:rPr>
              <w:t>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ор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ценносте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тношени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ъе</w:t>
            </w:r>
            <w:r w:rsidRPr="0016278F">
              <w:rPr>
                <w:i/>
              </w:rPr>
              <w:t>к</w:t>
            </w:r>
            <w:r w:rsidRPr="0016278F">
              <w:rPr>
                <w:i/>
              </w:rPr>
              <w:t>та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в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род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(признан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Pr="0016278F">
              <w:rPr>
                <w:i/>
              </w:rPr>
              <w:t>ы</w:t>
            </w:r>
            <w:r w:rsidRPr="0016278F">
              <w:rPr>
                <w:i/>
              </w:rPr>
              <w:t>сок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цен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зн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се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е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явлениях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кологическо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знание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моц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онально-ценностно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тношен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ъекта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в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роды);</w:t>
            </w:r>
          </w:p>
          <w:p w:rsidR="00C925E7" w:rsidRPr="0016278F" w:rsidRDefault="00C925E7" w:rsidP="008D74A9">
            <w:pPr>
              <w:numPr>
                <w:ilvl w:val="0"/>
                <w:numId w:val="48"/>
              </w:numPr>
              <w:autoSpaceDE w:val="0"/>
              <w:autoSpaceDN w:val="0"/>
              <w:adjustRightInd w:val="0"/>
              <w:ind w:left="176" w:hanging="176"/>
              <w:contextualSpacing/>
              <w:rPr>
                <w:i/>
              </w:rPr>
            </w:pPr>
            <w:r w:rsidRPr="0016278F">
              <w:rPr>
                <w:i/>
              </w:rPr>
              <w:t>осознанн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н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но</w:t>
            </w:r>
            <w:r w:rsidRPr="0016278F">
              <w:rPr>
                <w:i/>
              </w:rPr>
              <w:t>в</w:t>
            </w:r>
            <w:r w:rsidRPr="0016278F">
              <w:rPr>
                <w:i/>
              </w:rPr>
              <w:t>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авил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вед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роде;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ыбир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ц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лев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мыслов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станов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о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е</w:t>
            </w:r>
            <w:r w:rsidRPr="0016278F">
              <w:rPr>
                <w:i/>
              </w:rPr>
              <w:t>й</w:t>
            </w:r>
            <w:r w:rsidRPr="0016278F">
              <w:rPr>
                <w:i/>
              </w:rPr>
              <w:t>ствия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ступка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тношени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в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роде;</w:t>
            </w:r>
            <w:r w:rsidR="00685CB7">
              <w:rPr>
                <w:i/>
              </w:rPr>
              <w:t xml:space="preserve"> </w:t>
            </w:r>
          </w:p>
          <w:p w:rsidR="00C925E7" w:rsidRPr="0016278F" w:rsidRDefault="00C925E7" w:rsidP="008D74A9">
            <w:pPr>
              <w:numPr>
                <w:ilvl w:val="0"/>
                <w:numId w:val="48"/>
              </w:numPr>
              <w:autoSpaceDE w:val="0"/>
              <w:autoSpaceDN w:val="0"/>
              <w:adjustRightInd w:val="0"/>
              <w:ind w:left="176" w:hanging="176"/>
              <w:contextualSpacing/>
              <w:rPr>
                <w:i/>
                <w:iCs/>
              </w:rPr>
            </w:pPr>
            <w:r w:rsidRPr="0016278F">
              <w:rPr>
                <w:i/>
                <w:iCs/>
              </w:rPr>
              <w:t>создавать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собственные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письменные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и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устные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сообщения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о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растениях,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живо</w:t>
            </w:r>
            <w:r w:rsidRPr="0016278F">
              <w:rPr>
                <w:i/>
                <w:iCs/>
              </w:rPr>
              <w:t>т</w:t>
            </w:r>
            <w:r w:rsidRPr="0016278F">
              <w:rPr>
                <w:i/>
                <w:iCs/>
              </w:rPr>
              <w:t>ных,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бактерия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и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грибах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на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основе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нескол</w:t>
            </w:r>
            <w:r w:rsidRPr="0016278F">
              <w:rPr>
                <w:i/>
                <w:iCs/>
              </w:rPr>
              <w:t>ь</w:t>
            </w:r>
            <w:r w:rsidRPr="0016278F">
              <w:rPr>
                <w:i/>
                <w:iCs/>
              </w:rPr>
              <w:t>ких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источников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информации,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сопрово</w:t>
            </w:r>
            <w:r w:rsidRPr="0016278F">
              <w:rPr>
                <w:i/>
                <w:iCs/>
              </w:rPr>
              <w:t>ж</w:t>
            </w:r>
            <w:r w:rsidRPr="0016278F">
              <w:rPr>
                <w:i/>
                <w:iCs/>
              </w:rPr>
              <w:t>дать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выступление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презентацией,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учит</w:t>
            </w:r>
            <w:r w:rsidRPr="0016278F">
              <w:rPr>
                <w:i/>
                <w:iCs/>
              </w:rPr>
              <w:t>ы</w:t>
            </w:r>
            <w:r w:rsidRPr="0016278F">
              <w:rPr>
                <w:i/>
                <w:iCs/>
              </w:rPr>
              <w:t>вая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особенности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аудитории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сверстн</w:t>
            </w:r>
            <w:r w:rsidRPr="0016278F">
              <w:rPr>
                <w:i/>
                <w:iCs/>
              </w:rPr>
              <w:t>и</w:t>
            </w:r>
            <w:r w:rsidRPr="0016278F">
              <w:rPr>
                <w:i/>
                <w:iCs/>
              </w:rPr>
              <w:t>ков;</w:t>
            </w:r>
          </w:p>
          <w:p w:rsidR="00C925E7" w:rsidRPr="0016278F" w:rsidRDefault="00C925E7" w:rsidP="008D74A9">
            <w:pPr>
              <w:numPr>
                <w:ilvl w:val="0"/>
                <w:numId w:val="48"/>
              </w:numPr>
              <w:autoSpaceDE w:val="0"/>
              <w:autoSpaceDN w:val="0"/>
              <w:adjustRightInd w:val="0"/>
              <w:ind w:left="176" w:hanging="176"/>
              <w:contextualSpacing/>
            </w:pPr>
            <w:r w:rsidRPr="0016278F">
              <w:rPr>
                <w:i/>
              </w:rPr>
              <w:t>работ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рупп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ерстник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ш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знаватель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язан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учение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обенносте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тро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</w:t>
            </w:r>
            <w:r w:rsidRPr="0016278F">
              <w:rPr>
                <w:i/>
              </w:rPr>
              <w:t>з</w:t>
            </w:r>
            <w:r w:rsidRPr="0016278F">
              <w:rPr>
                <w:i/>
              </w:rPr>
              <w:t>недеятель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стений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вотных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риб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актерий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ланир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вмес</w:t>
            </w:r>
            <w:r w:rsidRPr="0016278F">
              <w:rPr>
                <w:i/>
              </w:rPr>
              <w:t>т</w:t>
            </w:r>
            <w:r w:rsidRPr="0016278F">
              <w:rPr>
                <w:i/>
              </w:rPr>
              <w:t>н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еятельность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читы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нен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кружающ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декватн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цен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</w:t>
            </w:r>
            <w:r w:rsidRPr="0016278F">
              <w:rPr>
                <w:i/>
              </w:rPr>
              <w:t>б</w:t>
            </w:r>
            <w:r w:rsidRPr="0016278F">
              <w:rPr>
                <w:i/>
              </w:rPr>
              <w:t>ственны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клад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еятельнос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ру</w:t>
            </w:r>
            <w:r w:rsidRPr="0016278F">
              <w:rPr>
                <w:i/>
              </w:rPr>
              <w:t>п</w:t>
            </w:r>
            <w:r w:rsidRPr="0016278F">
              <w:rPr>
                <w:i/>
              </w:rPr>
              <w:t>пы.</w:t>
            </w:r>
            <w:r w:rsidR="00685CB7">
              <w:rPr>
                <w:i/>
              </w:rPr>
              <w:t xml:space="preserve"> </w:t>
            </w:r>
          </w:p>
        </w:tc>
      </w:tr>
      <w:tr w:rsidR="00C925E7" w:rsidRPr="0016278F" w:rsidTr="005E5056">
        <w:tc>
          <w:tcPr>
            <w:tcW w:w="10740" w:type="dxa"/>
            <w:gridSpan w:val="2"/>
            <w:shd w:val="clear" w:color="auto" w:fill="auto"/>
          </w:tcPr>
          <w:p w:rsidR="00C925E7" w:rsidRPr="0016278F" w:rsidRDefault="00C925E7" w:rsidP="0016278F">
            <w:pPr>
              <w:tabs>
                <w:tab w:val="center" w:pos="4904"/>
              </w:tabs>
              <w:autoSpaceDE w:val="0"/>
              <w:autoSpaceDN w:val="0"/>
              <w:adjustRightInd w:val="0"/>
              <w:ind w:firstLine="0"/>
            </w:pPr>
            <w:r w:rsidRPr="0016278F">
              <w:rPr>
                <w:b/>
              </w:rPr>
              <w:t>Человек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его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здоровье</w:t>
            </w:r>
          </w:p>
        </w:tc>
      </w:tr>
      <w:tr w:rsidR="00C925E7" w:rsidRPr="0016278F" w:rsidTr="005E5056">
        <w:tc>
          <w:tcPr>
            <w:tcW w:w="5920" w:type="dxa"/>
            <w:shd w:val="clear" w:color="auto" w:fill="auto"/>
          </w:tcPr>
          <w:p w:rsidR="00C925E7" w:rsidRPr="0016278F" w:rsidRDefault="00C925E7" w:rsidP="008D74A9">
            <w:pPr>
              <w:numPr>
                <w:ilvl w:val="0"/>
                <w:numId w:val="49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выделять</w:t>
            </w:r>
            <w:r w:rsidR="00685CB7">
              <w:t xml:space="preserve"> </w:t>
            </w:r>
            <w:r w:rsidRPr="0016278F">
              <w:t>существенные</w:t>
            </w:r>
            <w:r w:rsidR="00685CB7">
              <w:t xml:space="preserve"> </w:t>
            </w:r>
            <w:r w:rsidRPr="0016278F">
              <w:t>признаки</w:t>
            </w:r>
            <w:r w:rsidR="00685CB7">
              <w:t xml:space="preserve"> </w:t>
            </w:r>
            <w:r w:rsidRPr="0016278F">
              <w:t>биологич</w:t>
            </w:r>
            <w:r w:rsidRPr="0016278F">
              <w:t>е</w:t>
            </w:r>
            <w:r w:rsidRPr="0016278F">
              <w:t>ских</w:t>
            </w:r>
            <w:r w:rsidR="00685CB7">
              <w:t xml:space="preserve"> </w:t>
            </w:r>
            <w:r w:rsidRPr="0016278F">
              <w:t>объектов</w:t>
            </w:r>
            <w:r w:rsidR="00685CB7">
              <w:t xml:space="preserve"> </w:t>
            </w:r>
            <w:r w:rsidRPr="0016278F">
              <w:t>(животных</w:t>
            </w:r>
            <w:r w:rsidR="00685CB7">
              <w:t xml:space="preserve"> </w:t>
            </w:r>
            <w:r w:rsidRPr="0016278F">
              <w:t>клеток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каней,</w:t>
            </w:r>
            <w:r w:rsidR="00685CB7">
              <w:t xml:space="preserve"> </w:t>
            </w:r>
            <w:r w:rsidRPr="0016278F">
              <w:t>органо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</w:t>
            </w:r>
            <w:r w:rsidRPr="0016278F">
              <w:t>и</w:t>
            </w:r>
            <w:r w:rsidRPr="0016278F">
              <w:t>стем</w:t>
            </w:r>
            <w:r w:rsidR="00685CB7">
              <w:t xml:space="preserve"> </w:t>
            </w:r>
            <w:r w:rsidRPr="0016278F">
              <w:t>органов</w:t>
            </w:r>
            <w:r w:rsidR="00685CB7">
              <w:t xml:space="preserve"> </w:t>
            </w:r>
            <w:r w:rsidRPr="0016278F">
              <w:t>человека)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цессов</w:t>
            </w:r>
            <w:r w:rsidR="00685CB7">
              <w:t xml:space="preserve"> </w:t>
            </w:r>
            <w:r w:rsidRPr="0016278F">
              <w:t>жизнедеятел</w:t>
            </w:r>
            <w:r w:rsidRPr="0016278F">
              <w:t>ь</w:t>
            </w:r>
            <w:r w:rsidRPr="0016278F">
              <w:lastRenderedPageBreak/>
              <w:t>ности,</w:t>
            </w:r>
            <w:r w:rsidR="00685CB7">
              <w:t xml:space="preserve"> </w:t>
            </w:r>
            <w:r w:rsidRPr="0016278F">
              <w:t>характерных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органи</w:t>
            </w:r>
            <w:r w:rsidRPr="0016278F">
              <w:t>з</w:t>
            </w:r>
            <w:r w:rsidRPr="0016278F">
              <w:t>ма</w:t>
            </w:r>
            <w:r w:rsidR="00685CB7">
              <w:t xml:space="preserve"> </w:t>
            </w:r>
            <w:r w:rsidRPr="0016278F">
              <w:t>человека;</w:t>
            </w:r>
          </w:p>
          <w:p w:rsidR="00C925E7" w:rsidRPr="0016278F" w:rsidRDefault="00C925E7" w:rsidP="008D74A9">
            <w:pPr>
              <w:numPr>
                <w:ilvl w:val="0"/>
                <w:numId w:val="49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аргументировать,</w:t>
            </w:r>
            <w:r w:rsidR="00685CB7">
              <w:t xml:space="preserve"> </w:t>
            </w:r>
            <w:r w:rsidRPr="0016278F">
              <w:t>приводить</w:t>
            </w:r>
            <w:r w:rsidR="00685CB7">
              <w:t xml:space="preserve"> </w:t>
            </w:r>
            <w:r w:rsidRPr="0016278F">
              <w:t>доказательства</w:t>
            </w:r>
            <w:r w:rsidR="00685CB7">
              <w:t xml:space="preserve"> </w:t>
            </w:r>
            <w:r w:rsidRPr="0016278F">
              <w:t>взаим</w:t>
            </w:r>
            <w:r w:rsidRPr="0016278F">
              <w:t>о</w:t>
            </w:r>
            <w:r w:rsidRPr="0016278F">
              <w:t>связи</w:t>
            </w:r>
            <w:r w:rsidR="00685CB7">
              <w:t xml:space="preserve"> </w:t>
            </w:r>
            <w:r w:rsidRPr="0016278F">
              <w:t>человек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кружающей</w:t>
            </w:r>
            <w:r w:rsidR="00685CB7">
              <w:t xml:space="preserve"> </w:t>
            </w:r>
            <w:r w:rsidRPr="0016278F">
              <w:t>среды,</w:t>
            </w:r>
            <w:r w:rsidR="00685CB7">
              <w:t xml:space="preserve"> </w:t>
            </w:r>
            <w:r w:rsidRPr="0016278F">
              <w:t>родства</w:t>
            </w:r>
            <w:r w:rsidR="00685CB7">
              <w:t xml:space="preserve"> </w:t>
            </w:r>
            <w:r w:rsidRPr="0016278F">
              <w:t>чел</w:t>
            </w:r>
            <w:r w:rsidRPr="0016278F">
              <w:t>о</w:t>
            </w:r>
            <w:r w:rsidRPr="0016278F">
              <w:t>века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животными;</w:t>
            </w:r>
          </w:p>
          <w:p w:rsidR="00C925E7" w:rsidRPr="0016278F" w:rsidRDefault="00C925E7" w:rsidP="008D74A9">
            <w:pPr>
              <w:numPr>
                <w:ilvl w:val="0"/>
                <w:numId w:val="49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аргументировать,</w:t>
            </w:r>
            <w:r w:rsidR="00685CB7">
              <w:t xml:space="preserve"> </w:t>
            </w:r>
            <w:r w:rsidRPr="0016278F">
              <w:t>приводить</w:t>
            </w:r>
            <w:r w:rsidR="00685CB7">
              <w:t xml:space="preserve"> </w:t>
            </w:r>
            <w:r w:rsidRPr="0016278F">
              <w:t>доказательства</w:t>
            </w:r>
            <w:r w:rsidR="00685CB7">
              <w:t xml:space="preserve"> </w:t>
            </w:r>
            <w:r w:rsidRPr="0016278F">
              <w:t>отл</w:t>
            </w:r>
            <w:r w:rsidRPr="0016278F">
              <w:t>и</w:t>
            </w:r>
            <w:r w:rsidRPr="0016278F">
              <w:t>чий</w:t>
            </w:r>
            <w:r w:rsidR="00685CB7">
              <w:t xml:space="preserve"> </w:t>
            </w:r>
            <w:r w:rsidRPr="0016278F">
              <w:t>человека</w:t>
            </w:r>
            <w:r w:rsidR="00685CB7">
              <w:t xml:space="preserve"> </w:t>
            </w:r>
            <w:r w:rsidRPr="0016278F">
              <w:t>от</w:t>
            </w:r>
            <w:r w:rsidR="00685CB7">
              <w:t xml:space="preserve"> </w:t>
            </w:r>
            <w:r w:rsidRPr="0016278F">
              <w:t>животных;</w:t>
            </w:r>
          </w:p>
          <w:p w:rsidR="00C925E7" w:rsidRPr="0016278F" w:rsidRDefault="00C925E7" w:rsidP="008D74A9">
            <w:pPr>
              <w:numPr>
                <w:ilvl w:val="0"/>
                <w:numId w:val="49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аргументировать,</w:t>
            </w:r>
            <w:r w:rsidR="00685CB7">
              <w:t xml:space="preserve"> </w:t>
            </w:r>
            <w:r w:rsidRPr="0016278F">
              <w:t>приводить</w:t>
            </w:r>
            <w:r w:rsidR="00685CB7">
              <w:t xml:space="preserve"> </w:t>
            </w:r>
            <w:r w:rsidRPr="0016278F">
              <w:t>доказательства</w:t>
            </w:r>
            <w:r w:rsidR="00685CB7">
              <w:t xml:space="preserve"> </w:t>
            </w:r>
            <w:r w:rsidRPr="0016278F">
              <w:t>нео</w:t>
            </w:r>
            <w:r w:rsidRPr="0016278F">
              <w:t>б</w:t>
            </w:r>
            <w:r w:rsidRPr="0016278F">
              <w:t>ходимости</w:t>
            </w:r>
            <w:r w:rsidR="00685CB7">
              <w:t xml:space="preserve"> </w:t>
            </w:r>
            <w:r w:rsidRPr="0016278F">
              <w:t>соблюдения</w:t>
            </w:r>
            <w:r w:rsidR="00685CB7">
              <w:t xml:space="preserve"> </w:t>
            </w:r>
            <w:r w:rsidRPr="0016278F">
              <w:t>мер</w:t>
            </w:r>
            <w:r w:rsidR="00685CB7">
              <w:t xml:space="preserve"> </w:t>
            </w:r>
            <w:r w:rsidRPr="0016278F">
              <w:t>профилактики</w:t>
            </w:r>
            <w:r w:rsidR="00685CB7">
              <w:t xml:space="preserve"> </w:t>
            </w:r>
            <w:r w:rsidRPr="0016278F">
              <w:t>забол</w:t>
            </w:r>
            <w:r w:rsidRPr="0016278F">
              <w:t>е</w:t>
            </w:r>
            <w:r w:rsidRPr="0016278F">
              <w:t>ваний,</w:t>
            </w:r>
            <w:r w:rsidR="00685CB7">
              <w:t xml:space="preserve"> </w:t>
            </w:r>
            <w:r w:rsidRPr="0016278F">
              <w:t>травматизма,</w:t>
            </w:r>
            <w:r w:rsidR="00685CB7">
              <w:t xml:space="preserve"> </w:t>
            </w:r>
            <w:r w:rsidRPr="0016278F">
              <w:t>стрессов,</w:t>
            </w:r>
            <w:r w:rsidR="00685CB7">
              <w:t xml:space="preserve"> </w:t>
            </w:r>
            <w:r w:rsidRPr="0016278F">
              <w:t>вредных</w:t>
            </w:r>
            <w:r w:rsidR="00685CB7">
              <w:t xml:space="preserve"> </w:t>
            </w:r>
            <w:r w:rsidRPr="0016278F">
              <w:t>привычек,</w:t>
            </w:r>
            <w:r w:rsidR="00685CB7">
              <w:t xml:space="preserve"> </w:t>
            </w:r>
            <w:r w:rsidRPr="0016278F">
              <w:t>нарушения</w:t>
            </w:r>
            <w:r w:rsidR="00685CB7">
              <w:t xml:space="preserve"> </w:t>
            </w:r>
            <w:r w:rsidRPr="0016278F">
              <w:t>осанки,</w:t>
            </w:r>
            <w:r w:rsidR="00685CB7">
              <w:t xml:space="preserve"> </w:t>
            </w:r>
            <w:r w:rsidRPr="0016278F">
              <w:t>зрения,</w:t>
            </w:r>
            <w:r w:rsidR="00685CB7">
              <w:t xml:space="preserve"> </w:t>
            </w:r>
            <w:r w:rsidRPr="0016278F">
              <w:t>слуха,</w:t>
            </w:r>
            <w:r w:rsidR="00685CB7">
              <w:t xml:space="preserve"> </w:t>
            </w:r>
            <w:r w:rsidRPr="0016278F">
              <w:t>инфекционны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студных</w:t>
            </w:r>
            <w:r w:rsidR="00685CB7">
              <w:t xml:space="preserve"> </w:t>
            </w:r>
            <w:r w:rsidRPr="0016278F">
              <w:t>заболев</w:t>
            </w:r>
            <w:r w:rsidRPr="0016278F">
              <w:t>а</w:t>
            </w:r>
            <w:r w:rsidRPr="0016278F">
              <w:t>ний;</w:t>
            </w:r>
          </w:p>
          <w:p w:rsidR="00C925E7" w:rsidRPr="0016278F" w:rsidRDefault="00C925E7" w:rsidP="008D74A9">
            <w:pPr>
              <w:numPr>
                <w:ilvl w:val="0"/>
                <w:numId w:val="49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объяснять</w:t>
            </w:r>
            <w:r w:rsidR="00685CB7">
              <w:t xml:space="preserve"> </w:t>
            </w:r>
            <w:r w:rsidRPr="0016278F">
              <w:t>эволюцию</w:t>
            </w:r>
            <w:r w:rsidR="00685CB7">
              <w:t xml:space="preserve"> </w:t>
            </w:r>
            <w:r w:rsidRPr="0016278F">
              <w:t>вида</w:t>
            </w:r>
            <w:r w:rsidR="00685CB7">
              <w:t xml:space="preserve"> </w:t>
            </w:r>
            <w:r w:rsidRPr="0016278F">
              <w:t>Человек</w:t>
            </w:r>
            <w:r w:rsidR="00685CB7">
              <w:t xml:space="preserve"> </w:t>
            </w:r>
            <w:r w:rsidRPr="0016278F">
              <w:t>разумный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примерах</w:t>
            </w:r>
            <w:r w:rsidR="00685CB7">
              <w:t xml:space="preserve"> </w:t>
            </w:r>
            <w:r w:rsidRPr="0016278F">
              <w:t>сопоставления</w:t>
            </w:r>
            <w:r w:rsidR="00685CB7">
              <w:t xml:space="preserve"> </w:t>
            </w:r>
            <w:r w:rsidRPr="0016278F">
              <w:t>биологических</w:t>
            </w:r>
            <w:r w:rsidR="00685CB7">
              <w:t xml:space="preserve"> </w:t>
            </w:r>
            <w:r w:rsidRPr="0016278F">
              <w:t>объе</w:t>
            </w:r>
            <w:r w:rsidRPr="0016278F">
              <w:t>к</w:t>
            </w:r>
            <w:r w:rsidRPr="0016278F">
              <w:t>то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ругих</w:t>
            </w:r>
            <w:r w:rsidR="00685CB7">
              <w:t xml:space="preserve"> </w:t>
            </w:r>
            <w:r w:rsidRPr="0016278F">
              <w:t>материальных</w:t>
            </w:r>
            <w:r w:rsidR="00685CB7">
              <w:t xml:space="preserve"> </w:t>
            </w:r>
            <w:r w:rsidRPr="0016278F">
              <w:t>артефактов;</w:t>
            </w:r>
          </w:p>
          <w:p w:rsidR="00C925E7" w:rsidRPr="0016278F" w:rsidRDefault="00C925E7" w:rsidP="008D74A9">
            <w:pPr>
              <w:numPr>
                <w:ilvl w:val="0"/>
                <w:numId w:val="49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выявлять</w:t>
            </w:r>
            <w:r w:rsidR="00685CB7">
              <w:rPr>
                <w:b/>
              </w:rPr>
              <w:t xml:space="preserve"> </w:t>
            </w:r>
            <w:r w:rsidRPr="0016278F">
              <w:t>примеры</w:t>
            </w:r>
            <w:r w:rsidR="00685CB7">
              <w:rPr>
                <w:i/>
              </w:rPr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яснять</w:t>
            </w:r>
            <w:r w:rsidR="00685CB7">
              <w:t xml:space="preserve"> </w:t>
            </w:r>
            <w:r w:rsidRPr="0016278F">
              <w:t>проявление</w:t>
            </w:r>
            <w:r w:rsidR="00685CB7">
              <w:t xml:space="preserve"> </w:t>
            </w:r>
            <w:r w:rsidRPr="0016278F">
              <w:t>насле</w:t>
            </w:r>
            <w:r w:rsidRPr="0016278F">
              <w:t>д</w:t>
            </w:r>
            <w:r w:rsidRPr="0016278F">
              <w:t>ственных</w:t>
            </w:r>
            <w:r w:rsidR="00685CB7">
              <w:t xml:space="preserve"> </w:t>
            </w:r>
            <w:r w:rsidRPr="0016278F">
              <w:t>заболеваний</w:t>
            </w:r>
            <w:r w:rsidR="00685CB7">
              <w:t xml:space="preserve"> </w:t>
            </w:r>
            <w:r w:rsidRPr="0016278F">
              <w:t>у</w:t>
            </w:r>
            <w:r w:rsidR="00685CB7">
              <w:t xml:space="preserve"> </w:t>
            </w:r>
            <w:r w:rsidRPr="0016278F">
              <w:t>человека,</w:t>
            </w:r>
            <w:r w:rsidR="00685CB7">
              <w:t xml:space="preserve"> </w:t>
            </w:r>
            <w:r w:rsidRPr="0016278F">
              <w:t>сущность</w:t>
            </w:r>
            <w:r w:rsidR="00685CB7">
              <w:t xml:space="preserve"> </w:t>
            </w:r>
            <w:r w:rsidRPr="0016278F">
              <w:t>пр</w:t>
            </w:r>
            <w:r w:rsidRPr="0016278F">
              <w:t>о</w:t>
            </w:r>
            <w:r w:rsidRPr="0016278F">
              <w:t>цессов</w:t>
            </w:r>
            <w:r w:rsidR="00685CB7">
              <w:t xml:space="preserve"> </w:t>
            </w:r>
            <w:r w:rsidRPr="0016278F">
              <w:t>наследственност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зменч</w:t>
            </w:r>
            <w:r w:rsidRPr="0016278F">
              <w:t>и</w:t>
            </w:r>
            <w:r w:rsidRPr="0016278F">
              <w:t>вости,</w:t>
            </w:r>
            <w:r w:rsidR="00685CB7">
              <w:t xml:space="preserve"> </w:t>
            </w:r>
            <w:r w:rsidRPr="0016278F">
              <w:t>присущей</w:t>
            </w:r>
            <w:r w:rsidR="00685CB7">
              <w:t xml:space="preserve"> </w:t>
            </w:r>
            <w:r w:rsidRPr="0016278F">
              <w:t>челов</w:t>
            </w:r>
            <w:r w:rsidRPr="0016278F">
              <w:t>е</w:t>
            </w:r>
            <w:r w:rsidRPr="0016278F">
              <w:t>ку;</w:t>
            </w:r>
          </w:p>
          <w:p w:rsidR="00C925E7" w:rsidRPr="0016278F" w:rsidRDefault="00C925E7" w:rsidP="008D74A9">
            <w:pPr>
              <w:numPr>
                <w:ilvl w:val="0"/>
                <w:numId w:val="49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различать</w:t>
            </w:r>
            <w:r w:rsidR="00685CB7">
              <w:rPr>
                <w:b/>
              </w:rPr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внешнему</w:t>
            </w:r>
            <w:r w:rsidR="00685CB7">
              <w:t xml:space="preserve"> </w:t>
            </w:r>
            <w:r w:rsidRPr="0016278F">
              <w:t>виду,</w:t>
            </w:r>
            <w:r w:rsidR="00685CB7">
              <w:t xml:space="preserve"> </w:t>
            </w:r>
            <w:r w:rsidRPr="0016278F">
              <w:t>схема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пис</w:t>
            </w:r>
            <w:r w:rsidRPr="0016278F">
              <w:t>а</w:t>
            </w:r>
            <w:r w:rsidRPr="0016278F">
              <w:t>ниям</w:t>
            </w:r>
            <w:r w:rsidR="00685CB7">
              <w:t xml:space="preserve"> </w:t>
            </w:r>
            <w:r w:rsidRPr="0016278F">
              <w:t>реальные</w:t>
            </w:r>
            <w:r w:rsidR="00685CB7">
              <w:t xml:space="preserve"> </w:t>
            </w:r>
            <w:r w:rsidRPr="0016278F">
              <w:t>биологические</w:t>
            </w:r>
            <w:r w:rsidR="00685CB7">
              <w:t xml:space="preserve"> </w:t>
            </w:r>
            <w:r w:rsidRPr="0016278F">
              <w:t>объекты</w:t>
            </w:r>
            <w:r w:rsidR="00685CB7">
              <w:t xml:space="preserve"> </w:t>
            </w:r>
            <w:r w:rsidRPr="0016278F">
              <w:t>(клетки,</w:t>
            </w:r>
            <w:r w:rsidR="00685CB7">
              <w:t xml:space="preserve"> </w:t>
            </w:r>
            <w:r w:rsidRPr="0016278F">
              <w:t>ткани</w:t>
            </w:r>
            <w:r w:rsidR="00685CB7">
              <w:t xml:space="preserve"> </w:t>
            </w:r>
            <w:r w:rsidRPr="0016278F">
              <w:t>о</w:t>
            </w:r>
            <w:r w:rsidRPr="0016278F">
              <w:t>р</w:t>
            </w:r>
            <w:r w:rsidRPr="0016278F">
              <w:t>ганы,</w:t>
            </w:r>
            <w:r w:rsidR="00685CB7">
              <w:t xml:space="preserve"> </w:t>
            </w:r>
            <w:r w:rsidRPr="0016278F">
              <w:t>системы</w:t>
            </w:r>
            <w:r w:rsidR="00685CB7">
              <w:t xml:space="preserve"> </w:t>
            </w:r>
            <w:r w:rsidRPr="0016278F">
              <w:t>органов)</w:t>
            </w:r>
            <w:r w:rsidR="00685CB7">
              <w:t xml:space="preserve"> </w:t>
            </w:r>
            <w:r w:rsidRPr="0016278F">
              <w:t>или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изображения,</w:t>
            </w:r>
            <w:r w:rsidR="00685CB7">
              <w:t xml:space="preserve"> </w:t>
            </w:r>
            <w:r w:rsidRPr="0016278F">
              <w:t>выя</w:t>
            </w:r>
            <w:r w:rsidRPr="0016278F">
              <w:t>в</w:t>
            </w:r>
            <w:r w:rsidRPr="0016278F">
              <w:t>лять</w:t>
            </w:r>
            <w:r w:rsidR="00685CB7">
              <w:t xml:space="preserve"> </w:t>
            </w:r>
            <w:r w:rsidRPr="0016278F">
              <w:t>отличительные</w:t>
            </w:r>
            <w:r w:rsidR="00685CB7">
              <w:t xml:space="preserve"> </w:t>
            </w:r>
            <w:r w:rsidRPr="0016278F">
              <w:t>признаки</w:t>
            </w:r>
            <w:r w:rsidR="00685CB7">
              <w:t xml:space="preserve"> </w:t>
            </w:r>
            <w:r w:rsidRPr="0016278F">
              <w:t>биологических</w:t>
            </w:r>
            <w:r w:rsidR="00685CB7">
              <w:t xml:space="preserve"> </w:t>
            </w:r>
            <w:r w:rsidRPr="0016278F">
              <w:t>об</w:t>
            </w:r>
            <w:r w:rsidRPr="0016278F">
              <w:t>ъ</w:t>
            </w:r>
            <w:r w:rsidRPr="0016278F">
              <w:t>ектов;</w:t>
            </w:r>
          </w:p>
          <w:p w:rsidR="00C925E7" w:rsidRPr="0016278F" w:rsidRDefault="00C925E7" w:rsidP="008D74A9">
            <w:pPr>
              <w:numPr>
                <w:ilvl w:val="0"/>
                <w:numId w:val="49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сравнивать</w:t>
            </w:r>
            <w:r w:rsidR="00685CB7">
              <w:t xml:space="preserve"> </w:t>
            </w:r>
            <w:r w:rsidRPr="0016278F">
              <w:t>биологические</w:t>
            </w:r>
            <w:r w:rsidR="00685CB7">
              <w:t xml:space="preserve"> </w:t>
            </w:r>
            <w:r w:rsidRPr="0016278F">
              <w:t>объекты</w:t>
            </w:r>
            <w:r w:rsidR="00685CB7">
              <w:t xml:space="preserve"> </w:t>
            </w:r>
            <w:r w:rsidRPr="0016278F">
              <w:t>(клетки,</w:t>
            </w:r>
            <w:r w:rsidR="00685CB7">
              <w:t xml:space="preserve"> </w:t>
            </w:r>
            <w:r w:rsidRPr="0016278F">
              <w:t>ткани,</w:t>
            </w:r>
            <w:r w:rsidR="00685CB7">
              <w:t xml:space="preserve"> </w:t>
            </w:r>
            <w:r w:rsidRPr="0016278F">
              <w:t>органы,</w:t>
            </w:r>
            <w:r w:rsidR="00685CB7">
              <w:t xml:space="preserve"> </w:t>
            </w:r>
            <w:r w:rsidRPr="0016278F">
              <w:t>системы</w:t>
            </w:r>
            <w:r w:rsidR="00685CB7">
              <w:t xml:space="preserve"> </w:t>
            </w:r>
            <w:r w:rsidRPr="0016278F">
              <w:t>органов),</w:t>
            </w:r>
            <w:r w:rsidR="00685CB7">
              <w:t xml:space="preserve"> </w:t>
            </w:r>
            <w:r w:rsidRPr="0016278F">
              <w:t>процессы</w:t>
            </w:r>
            <w:r w:rsidR="00685CB7">
              <w:t xml:space="preserve"> </w:t>
            </w:r>
            <w:r w:rsidRPr="0016278F">
              <w:t>жизнедеятел</w:t>
            </w:r>
            <w:r w:rsidRPr="0016278F">
              <w:t>ь</w:t>
            </w:r>
            <w:r w:rsidRPr="0016278F">
              <w:t>ности</w:t>
            </w:r>
            <w:r w:rsidR="00685CB7">
              <w:t xml:space="preserve"> </w:t>
            </w:r>
            <w:r w:rsidRPr="0016278F">
              <w:t>(питание,</w:t>
            </w:r>
            <w:r w:rsidR="00685CB7">
              <w:t xml:space="preserve"> </w:t>
            </w:r>
            <w:r w:rsidRPr="0016278F">
              <w:t>дыхание,</w:t>
            </w:r>
            <w:r w:rsidR="00685CB7">
              <w:t xml:space="preserve"> </w:t>
            </w:r>
            <w:r w:rsidRPr="0016278F">
              <w:t>обмен</w:t>
            </w:r>
            <w:r w:rsidR="00685CB7">
              <w:t xml:space="preserve"> </w:t>
            </w:r>
            <w:r w:rsidRPr="0016278F">
              <w:t>веществ,</w:t>
            </w:r>
            <w:r w:rsidR="00685CB7">
              <w:t xml:space="preserve"> </w:t>
            </w:r>
            <w:r w:rsidRPr="0016278F">
              <w:t>выделени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р.);</w:t>
            </w:r>
            <w:r w:rsidR="00685CB7">
              <w:t xml:space="preserve"> </w:t>
            </w:r>
            <w:r w:rsidRPr="0016278F">
              <w:t>делать</w:t>
            </w:r>
            <w:r w:rsidR="00685CB7">
              <w:t xml:space="preserve"> </w:t>
            </w:r>
            <w:r w:rsidRPr="0016278F">
              <w:t>вывод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мозаключения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сравнения;</w:t>
            </w:r>
          </w:p>
          <w:p w:rsidR="00C925E7" w:rsidRPr="0016278F" w:rsidRDefault="00C925E7" w:rsidP="008D74A9">
            <w:pPr>
              <w:numPr>
                <w:ilvl w:val="0"/>
                <w:numId w:val="49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устанавливать</w:t>
            </w:r>
            <w:r w:rsidR="00685CB7">
              <w:t xml:space="preserve"> </w:t>
            </w:r>
            <w:r w:rsidRPr="0016278F">
              <w:t>взаимосвязи</w:t>
            </w:r>
            <w:r w:rsidR="00685CB7">
              <w:t xml:space="preserve"> </w:t>
            </w:r>
            <w:r w:rsidRPr="0016278F">
              <w:t>между</w:t>
            </w:r>
            <w:r w:rsidR="00685CB7">
              <w:t xml:space="preserve"> </w:t>
            </w:r>
            <w:r w:rsidRPr="0016278F">
              <w:t>особенн</w:t>
            </w:r>
            <w:r w:rsidRPr="0016278F">
              <w:t>о</w:t>
            </w:r>
            <w:r w:rsidRPr="0016278F">
              <w:t>стями</w:t>
            </w:r>
            <w:r w:rsidR="00685CB7">
              <w:t xml:space="preserve"> </w:t>
            </w:r>
            <w:r w:rsidRPr="0016278F">
              <w:t>стро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функциями</w:t>
            </w:r>
            <w:r w:rsidR="00685CB7">
              <w:t xml:space="preserve"> </w:t>
            </w:r>
            <w:r w:rsidRPr="0016278F">
              <w:t>клеток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каней,</w:t>
            </w:r>
            <w:r w:rsidR="00685CB7">
              <w:t xml:space="preserve"> </w:t>
            </w:r>
            <w:r w:rsidRPr="0016278F">
              <w:t>органо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истем</w:t>
            </w:r>
            <w:r w:rsidR="00685CB7">
              <w:t xml:space="preserve"> </w:t>
            </w:r>
            <w:r w:rsidRPr="0016278F">
              <w:t>органов;</w:t>
            </w:r>
          </w:p>
          <w:p w:rsidR="00C925E7" w:rsidRPr="0016278F" w:rsidRDefault="00C925E7" w:rsidP="008D74A9">
            <w:pPr>
              <w:numPr>
                <w:ilvl w:val="0"/>
                <w:numId w:val="49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использовать</w:t>
            </w:r>
            <w:r w:rsidR="00685CB7">
              <w:t xml:space="preserve"> </w:t>
            </w:r>
            <w:r w:rsidRPr="0016278F">
              <w:t>методы</w:t>
            </w:r>
            <w:r w:rsidR="00685CB7">
              <w:t xml:space="preserve"> </w:t>
            </w:r>
            <w:r w:rsidRPr="0016278F">
              <w:t>биологической</w:t>
            </w:r>
            <w:r w:rsidR="00685CB7">
              <w:t xml:space="preserve"> </w:t>
            </w:r>
            <w:r w:rsidRPr="0016278F">
              <w:t>науки:</w:t>
            </w:r>
            <w:r w:rsidR="00685CB7">
              <w:rPr>
                <w:b/>
              </w:rPr>
              <w:t xml:space="preserve"> </w:t>
            </w:r>
            <w:r w:rsidRPr="0016278F">
              <w:t>набл</w:t>
            </w:r>
            <w:r w:rsidRPr="0016278F">
              <w:t>ю</w:t>
            </w:r>
            <w:r w:rsidRPr="0016278F">
              <w:t>д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писывать</w:t>
            </w:r>
            <w:r w:rsidR="00685CB7">
              <w:t xml:space="preserve"> </w:t>
            </w:r>
            <w:r w:rsidRPr="0016278F">
              <w:t>биологические</w:t>
            </w:r>
            <w:r w:rsidR="00685CB7">
              <w:t xml:space="preserve"> </w:t>
            </w:r>
            <w:r w:rsidRPr="0016278F">
              <w:t>объект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це</w:t>
            </w:r>
            <w:r w:rsidRPr="0016278F">
              <w:t>с</w:t>
            </w:r>
            <w:r w:rsidRPr="0016278F">
              <w:t>сы;</w:t>
            </w:r>
            <w:r w:rsidR="00685CB7">
              <w:t xml:space="preserve"> </w:t>
            </w:r>
            <w:r w:rsidRPr="0016278F">
              <w:t>проводить</w:t>
            </w:r>
            <w:r w:rsidR="00685CB7">
              <w:t xml:space="preserve"> </w:t>
            </w:r>
            <w:r w:rsidRPr="0016278F">
              <w:t>исследования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орг</w:t>
            </w:r>
            <w:r w:rsidRPr="0016278F">
              <w:t>а</w:t>
            </w:r>
            <w:r w:rsidRPr="0016278F">
              <w:t>низмом</w:t>
            </w:r>
            <w:r w:rsidR="00685CB7">
              <w:t xml:space="preserve"> </w:t>
            </w:r>
            <w:r w:rsidRPr="0016278F">
              <w:t>человек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ъяснять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резул</w:t>
            </w:r>
            <w:r w:rsidRPr="0016278F">
              <w:t>ь</w:t>
            </w:r>
            <w:r w:rsidRPr="0016278F">
              <w:t>таты;</w:t>
            </w:r>
          </w:p>
          <w:p w:rsidR="00C925E7" w:rsidRPr="0016278F" w:rsidRDefault="00C925E7" w:rsidP="008D74A9">
            <w:pPr>
              <w:numPr>
                <w:ilvl w:val="0"/>
                <w:numId w:val="49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зн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аргументировать</w:t>
            </w:r>
            <w:r w:rsidR="00685CB7">
              <w:t xml:space="preserve"> </w:t>
            </w:r>
            <w:r w:rsidRPr="0016278F">
              <w:t>основные</w:t>
            </w:r>
            <w:r w:rsidR="00685CB7">
              <w:t xml:space="preserve"> </w:t>
            </w:r>
            <w:r w:rsidRPr="0016278F">
              <w:t>принципы</w:t>
            </w:r>
            <w:r w:rsidR="00685CB7">
              <w:t xml:space="preserve"> </w:t>
            </w:r>
            <w:r w:rsidRPr="0016278F">
              <w:t>зд</w:t>
            </w:r>
            <w:r w:rsidRPr="0016278F">
              <w:t>о</w:t>
            </w:r>
            <w:r w:rsidRPr="0016278F">
              <w:t>рового</w:t>
            </w:r>
            <w:r w:rsidR="00685CB7">
              <w:t xml:space="preserve"> </w:t>
            </w:r>
            <w:r w:rsidRPr="0016278F">
              <w:t>образа</w:t>
            </w:r>
            <w:r w:rsidR="00685CB7">
              <w:t xml:space="preserve"> </w:t>
            </w:r>
            <w:r w:rsidRPr="0016278F">
              <w:t>жизни,</w:t>
            </w:r>
            <w:r w:rsidR="00685CB7">
              <w:t xml:space="preserve"> </w:t>
            </w:r>
            <w:r w:rsidRPr="0016278F">
              <w:t>рациональной</w:t>
            </w:r>
            <w:r w:rsidR="00685CB7">
              <w:t xml:space="preserve"> </w:t>
            </w:r>
            <w:r w:rsidRPr="0016278F">
              <w:t>организации</w:t>
            </w:r>
            <w:r w:rsidR="00685CB7">
              <w:t xml:space="preserve"> </w:t>
            </w:r>
            <w:r w:rsidRPr="0016278F">
              <w:t>труд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тдыха;</w:t>
            </w:r>
          </w:p>
          <w:p w:rsidR="00C925E7" w:rsidRPr="0016278F" w:rsidRDefault="00C925E7" w:rsidP="008D74A9">
            <w:pPr>
              <w:numPr>
                <w:ilvl w:val="0"/>
                <w:numId w:val="49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анализиро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ценивать</w:t>
            </w:r>
            <w:r w:rsidR="00685CB7">
              <w:t xml:space="preserve"> </w:t>
            </w:r>
            <w:r w:rsidRPr="0016278F">
              <w:t>влияние</w:t>
            </w:r>
            <w:r w:rsidR="00685CB7">
              <w:t xml:space="preserve"> </w:t>
            </w:r>
            <w:r w:rsidRPr="0016278F">
              <w:t>факторов</w:t>
            </w:r>
            <w:r w:rsidR="00685CB7">
              <w:t xml:space="preserve"> </w:t>
            </w:r>
            <w:r w:rsidRPr="0016278F">
              <w:t>риска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здоровье</w:t>
            </w:r>
            <w:r w:rsidR="00685CB7">
              <w:t xml:space="preserve"> </w:t>
            </w:r>
            <w:r w:rsidRPr="0016278F">
              <w:t>человека;</w:t>
            </w:r>
          </w:p>
          <w:p w:rsidR="00C925E7" w:rsidRPr="0016278F" w:rsidRDefault="00C925E7" w:rsidP="008D74A9">
            <w:pPr>
              <w:numPr>
                <w:ilvl w:val="0"/>
                <w:numId w:val="49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описы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спользовать</w:t>
            </w:r>
            <w:r w:rsidR="00685CB7">
              <w:t xml:space="preserve"> </w:t>
            </w:r>
            <w:r w:rsidRPr="0016278F">
              <w:t>приемы</w:t>
            </w:r>
            <w:r w:rsidR="00685CB7">
              <w:t xml:space="preserve"> </w:t>
            </w:r>
            <w:r w:rsidRPr="0016278F">
              <w:t>оказания</w:t>
            </w:r>
            <w:r w:rsidR="00685CB7">
              <w:t xml:space="preserve"> </w:t>
            </w:r>
            <w:r w:rsidRPr="0016278F">
              <w:t>первой</w:t>
            </w:r>
            <w:r w:rsidR="00685CB7">
              <w:t xml:space="preserve"> </w:t>
            </w:r>
            <w:r w:rsidRPr="0016278F">
              <w:t>помощи;</w:t>
            </w:r>
          </w:p>
          <w:p w:rsidR="00C925E7" w:rsidRPr="0016278F" w:rsidRDefault="00C925E7" w:rsidP="008D74A9">
            <w:pPr>
              <w:numPr>
                <w:ilvl w:val="0"/>
                <w:numId w:val="49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зн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облюдать</w:t>
            </w:r>
            <w:r w:rsidR="00685CB7">
              <w:t xml:space="preserve"> </w:t>
            </w:r>
            <w:r w:rsidRPr="0016278F">
              <w:t>правила</w:t>
            </w:r>
            <w:r w:rsidR="00685CB7">
              <w:t xml:space="preserve"> </w:t>
            </w:r>
            <w:r w:rsidRPr="0016278F">
              <w:t>работы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кабинете</w:t>
            </w:r>
            <w:r w:rsidR="00685CB7">
              <w:t xml:space="preserve"> </w:t>
            </w:r>
            <w:r w:rsidRPr="0016278F">
              <w:t>би</w:t>
            </w:r>
            <w:r w:rsidRPr="0016278F">
              <w:t>о</w:t>
            </w:r>
            <w:r w:rsidRPr="0016278F">
              <w:t>логии.</w:t>
            </w:r>
          </w:p>
        </w:tc>
        <w:tc>
          <w:tcPr>
            <w:tcW w:w="4820" w:type="dxa"/>
            <w:shd w:val="clear" w:color="auto" w:fill="auto"/>
          </w:tcPr>
          <w:p w:rsidR="00C925E7" w:rsidRPr="0016278F" w:rsidRDefault="00C925E7" w:rsidP="008D74A9">
            <w:pPr>
              <w:numPr>
                <w:ilvl w:val="0"/>
                <w:numId w:val="49"/>
              </w:numPr>
              <w:autoSpaceDE w:val="0"/>
              <w:autoSpaceDN w:val="0"/>
              <w:adjustRightInd w:val="0"/>
              <w:ind w:left="317" w:hanging="317"/>
              <w:contextualSpacing/>
              <w:rPr>
                <w:i/>
              </w:rPr>
            </w:pPr>
            <w:r w:rsidRPr="0016278F">
              <w:rPr>
                <w:i/>
              </w:rPr>
              <w:lastRenderedPageBreak/>
              <w:t>объясн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еобходимос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мен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л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ем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каза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е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в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оврачеб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мощ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травлен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lastRenderedPageBreak/>
              <w:t>ях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жогах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морожениях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равмах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пасе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топающего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р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вотечениях;</w:t>
            </w:r>
          </w:p>
          <w:p w:rsidR="00C925E7" w:rsidRPr="0016278F" w:rsidRDefault="00C925E7" w:rsidP="008D74A9">
            <w:pPr>
              <w:numPr>
                <w:ilvl w:val="0"/>
                <w:numId w:val="49"/>
              </w:numPr>
              <w:autoSpaceDE w:val="0"/>
              <w:autoSpaceDN w:val="0"/>
              <w:adjustRightInd w:val="0"/>
              <w:ind w:left="317" w:hanging="317"/>
              <w:contextualSpacing/>
              <w:rPr>
                <w:b/>
                <w:i/>
              </w:rPr>
            </w:pPr>
            <w:r w:rsidRPr="0016278F">
              <w:rPr>
                <w:i/>
              </w:rPr>
              <w:t>находи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нформаци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трое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знедеятель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еловек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у</w:t>
            </w:r>
            <w:r w:rsidRPr="0016278F">
              <w:rPr>
                <w:i/>
              </w:rPr>
              <w:t>ч</w:t>
            </w:r>
            <w:r w:rsidRPr="0016278F">
              <w:rPr>
                <w:i/>
              </w:rPr>
              <w:t>но-популяр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литературе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иолог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ловарях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правочниках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тернет-ресурсе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нализир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цен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ее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ереводи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д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о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м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ругую;</w:t>
            </w:r>
          </w:p>
          <w:p w:rsidR="00C925E7" w:rsidRPr="0016278F" w:rsidRDefault="00C925E7" w:rsidP="008D74A9">
            <w:pPr>
              <w:numPr>
                <w:ilvl w:val="0"/>
                <w:numId w:val="49"/>
              </w:numPr>
              <w:autoSpaceDE w:val="0"/>
              <w:autoSpaceDN w:val="0"/>
              <w:adjustRightInd w:val="0"/>
              <w:ind w:left="317" w:hanging="317"/>
              <w:contextualSpacing/>
              <w:rPr>
                <w:i/>
              </w:rPr>
            </w:pPr>
            <w:r w:rsidRPr="0016278F">
              <w:rPr>
                <w:i/>
              </w:rPr>
              <w:t>ориентироватьс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истем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орал</w:t>
            </w:r>
            <w:r w:rsidRPr="0016278F">
              <w:rPr>
                <w:i/>
              </w:rPr>
              <w:t>ь</w:t>
            </w:r>
            <w:r w:rsidRPr="0016278F">
              <w:rPr>
                <w:i/>
              </w:rPr>
              <w:t>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ор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ценносте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тношени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</w:t>
            </w:r>
            <w:r w:rsidRPr="0016278F">
              <w:rPr>
                <w:i/>
              </w:rPr>
              <w:t>б</w:t>
            </w:r>
            <w:r w:rsidRPr="0016278F">
              <w:rPr>
                <w:i/>
              </w:rPr>
              <w:t>ственном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доровь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доровь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руг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людей;</w:t>
            </w:r>
          </w:p>
          <w:p w:rsidR="00C925E7" w:rsidRPr="0016278F" w:rsidRDefault="00C925E7" w:rsidP="008D74A9">
            <w:pPr>
              <w:numPr>
                <w:ilvl w:val="0"/>
                <w:numId w:val="49"/>
              </w:numPr>
              <w:autoSpaceDE w:val="0"/>
              <w:autoSpaceDN w:val="0"/>
              <w:adjustRightInd w:val="0"/>
              <w:ind w:left="317" w:hanging="317"/>
              <w:contextualSpacing/>
              <w:rPr>
                <w:i/>
              </w:rPr>
            </w:pPr>
            <w:r w:rsidRPr="0016278F">
              <w:rPr>
                <w:i/>
              </w:rPr>
              <w:t>находи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чебной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учно-популяр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литературе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нтернет-ресурса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формаци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рганизм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еловека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форм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е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ид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с</w:t>
            </w:r>
            <w:r w:rsidRPr="0016278F">
              <w:rPr>
                <w:i/>
              </w:rPr>
              <w:t>т</w:t>
            </w:r>
            <w:r w:rsidRPr="0016278F">
              <w:rPr>
                <w:i/>
              </w:rPr>
              <w:t>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общен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кладов;</w:t>
            </w:r>
          </w:p>
          <w:p w:rsidR="00C925E7" w:rsidRPr="0016278F" w:rsidRDefault="00C925E7" w:rsidP="008D74A9">
            <w:pPr>
              <w:numPr>
                <w:ilvl w:val="0"/>
                <w:numId w:val="49"/>
              </w:numPr>
              <w:autoSpaceDE w:val="0"/>
              <w:autoSpaceDN w:val="0"/>
              <w:adjustRightInd w:val="0"/>
              <w:ind w:left="317" w:hanging="317"/>
              <w:contextualSpacing/>
              <w:rPr>
                <w:i/>
              </w:rPr>
            </w:pPr>
            <w:r w:rsidRPr="0016278F">
              <w:rPr>
                <w:i/>
              </w:rPr>
              <w:t>анализир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цен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целев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мыслов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станов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о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е</w:t>
            </w:r>
            <w:r w:rsidRPr="0016278F">
              <w:rPr>
                <w:i/>
              </w:rPr>
              <w:t>й</w:t>
            </w:r>
            <w:r w:rsidRPr="0016278F">
              <w:rPr>
                <w:i/>
              </w:rPr>
              <w:t>ствия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ступка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тношени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доровь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оем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кружающих;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следств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л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я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актор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иск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доровь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елов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ка.</w:t>
            </w:r>
          </w:p>
          <w:p w:rsidR="00C925E7" w:rsidRPr="0016278F" w:rsidRDefault="00C925E7" w:rsidP="008D74A9">
            <w:pPr>
              <w:numPr>
                <w:ilvl w:val="0"/>
                <w:numId w:val="49"/>
              </w:numPr>
              <w:autoSpaceDE w:val="0"/>
              <w:autoSpaceDN w:val="0"/>
              <w:adjustRightInd w:val="0"/>
              <w:ind w:left="317" w:hanging="317"/>
              <w:contextualSpacing/>
              <w:rPr>
                <w:i/>
              </w:rPr>
            </w:pPr>
            <w:r w:rsidRPr="0016278F">
              <w:rPr>
                <w:i/>
                <w:iCs/>
              </w:rPr>
              <w:t>создавать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собственные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письменные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и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устные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сообщения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об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организме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челов</w:t>
            </w:r>
            <w:r w:rsidRPr="0016278F">
              <w:rPr>
                <w:i/>
                <w:iCs/>
              </w:rPr>
              <w:t>е</w:t>
            </w:r>
            <w:r w:rsidRPr="0016278F">
              <w:rPr>
                <w:i/>
                <w:iCs/>
              </w:rPr>
              <w:t>ка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и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его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жизнедеятельности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на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основе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нескольких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источников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информации,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с</w:t>
            </w:r>
            <w:r w:rsidRPr="0016278F">
              <w:rPr>
                <w:i/>
                <w:iCs/>
              </w:rPr>
              <w:t>о</w:t>
            </w:r>
            <w:r w:rsidRPr="0016278F">
              <w:rPr>
                <w:i/>
                <w:iCs/>
              </w:rPr>
              <w:t>провождать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выступление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пр</w:t>
            </w:r>
            <w:r w:rsidRPr="0016278F">
              <w:rPr>
                <w:i/>
                <w:iCs/>
              </w:rPr>
              <w:t>е</w:t>
            </w:r>
            <w:r w:rsidRPr="0016278F">
              <w:rPr>
                <w:i/>
                <w:iCs/>
              </w:rPr>
              <w:t>зентацией,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учитывая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особенности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аудитории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сверстн</w:t>
            </w:r>
            <w:r w:rsidRPr="0016278F">
              <w:rPr>
                <w:i/>
                <w:iCs/>
              </w:rPr>
              <w:t>и</w:t>
            </w:r>
            <w:r w:rsidRPr="0016278F">
              <w:rPr>
                <w:i/>
                <w:iCs/>
              </w:rPr>
              <w:t>ков;</w:t>
            </w:r>
          </w:p>
          <w:p w:rsidR="00C925E7" w:rsidRPr="0016278F" w:rsidRDefault="00C925E7" w:rsidP="008D74A9">
            <w:pPr>
              <w:numPr>
                <w:ilvl w:val="0"/>
                <w:numId w:val="49"/>
              </w:numPr>
              <w:autoSpaceDE w:val="0"/>
              <w:autoSpaceDN w:val="0"/>
              <w:adjustRightInd w:val="0"/>
              <w:ind w:left="317" w:hanging="317"/>
              <w:contextualSpacing/>
            </w:pPr>
            <w:r w:rsidRPr="0016278F">
              <w:rPr>
                <w:i/>
              </w:rPr>
              <w:t>работ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рупп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ерстник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ше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знаватель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</w:t>
            </w:r>
            <w:r w:rsidRPr="0016278F">
              <w:rPr>
                <w:i/>
              </w:rPr>
              <w:t>я</w:t>
            </w:r>
            <w:r w:rsidRPr="0016278F">
              <w:rPr>
                <w:i/>
              </w:rPr>
              <w:t>зан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обенностя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тро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знеде</w:t>
            </w:r>
            <w:r w:rsidRPr="0016278F">
              <w:rPr>
                <w:i/>
              </w:rPr>
              <w:t>я</w:t>
            </w:r>
            <w:r w:rsidRPr="0016278F">
              <w:rPr>
                <w:i/>
              </w:rPr>
              <w:t>тель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рганизм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еловека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ланир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вместн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еятельность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чит</w:t>
            </w:r>
            <w:r w:rsidRPr="0016278F">
              <w:rPr>
                <w:i/>
              </w:rPr>
              <w:t>ы</w:t>
            </w:r>
            <w:r w:rsidRPr="0016278F">
              <w:rPr>
                <w:i/>
              </w:rPr>
              <w:t>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нен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кружающ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декватн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цен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бственны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клад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е</w:t>
            </w:r>
            <w:r w:rsidRPr="0016278F">
              <w:rPr>
                <w:i/>
              </w:rPr>
              <w:t>я</w:t>
            </w:r>
            <w:r w:rsidRPr="0016278F">
              <w:rPr>
                <w:i/>
              </w:rPr>
              <w:t>тельнос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ру</w:t>
            </w:r>
            <w:r w:rsidRPr="0016278F">
              <w:rPr>
                <w:i/>
              </w:rPr>
              <w:t>п</w:t>
            </w:r>
            <w:r w:rsidRPr="0016278F">
              <w:rPr>
                <w:i/>
              </w:rPr>
              <w:t>пы.</w:t>
            </w:r>
            <w:r w:rsidR="00685CB7">
              <w:rPr>
                <w:i/>
              </w:rPr>
              <w:t xml:space="preserve"> </w:t>
            </w:r>
          </w:p>
        </w:tc>
      </w:tr>
      <w:tr w:rsidR="00C925E7" w:rsidRPr="0016278F" w:rsidTr="005E5056">
        <w:tc>
          <w:tcPr>
            <w:tcW w:w="10740" w:type="dxa"/>
            <w:gridSpan w:val="2"/>
            <w:shd w:val="clear" w:color="auto" w:fill="auto"/>
          </w:tcPr>
          <w:p w:rsidR="00C925E7" w:rsidRPr="0016278F" w:rsidRDefault="00C925E7" w:rsidP="0016278F">
            <w:pPr>
              <w:autoSpaceDE w:val="0"/>
              <w:autoSpaceDN w:val="0"/>
              <w:adjustRightInd w:val="0"/>
              <w:ind w:firstLine="0"/>
              <w:contextualSpacing/>
              <w:rPr>
                <w:i/>
              </w:rPr>
            </w:pPr>
            <w:r w:rsidRPr="0016278F">
              <w:rPr>
                <w:b/>
              </w:rPr>
              <w:lastRenderedPageBreak/>
              <w:t>Общие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биологические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закономерности</w:t>
            </w:r>
            <w:r w:rsidR="00685CB7">
              <w:rPr>
                <w:b/>
              </w:rPr>
              <w:t xml:space="preserve"> </w:t>
            </w:r>
          </w:p>
        </w:tc>
      </w:tr>
      <w:tr w:rsidR="00C925E7" w:rsidRPr="0016278F" w:rsidTr="005E5056">
        <w:tc>
          <w:tcPr>
            <w:tcW w:w="5920" w:type="dxa"/>
            <w:shd w:val="clear" w:color="auto" w:fill="auto"/>
          </w:tcPr>
          <w:p w:rsidR="00C925E7" w:rsidRPr="0016278F" w:rsidRDefault="00C925E7" w:rsidP="008D74A9">
            <w:pPr>
              <w:numPr>
                <w:ilvl w:val="0"/>
                <w:numId w:val="50"/>
              </w:numPr>
              <w:autoSpaceDE w:val="0"/>
              <w:autoSpaceDN w:val="0"/>
              <w:adjustRightInd w:val="0"/>
              <w:ind w:left="284" w:hanging="284"/>
              <w:contextualSpacing/>
              <w:rPr>
                <w:b/>
              </w:rPr>
            </w:pPr>
            <w:r w:rsidRPr="0016278F">
              <w:rPr>
                <w:color w:val="000000"/>
              </w:rPr>
              <w:t>выдел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ущественны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знак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иологич</w:t>
            </w:r>
            <w:r w:rsidRPr="0016278F">
              <w:rPr>
                <w:color w:val="000000"/>
              </w:rPr>
              <w:t>е</w:t>
            </w:r>
            <w:r w:rsidRPr="0016278F">
              <w:rPr>
                <w:color w:val="000000"/>
              </w:rPr>
              <w:t>ск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бъекто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(вида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экосистемы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иосферы)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це</w:t>
            </w:r>
            <w:r w:rsidRPr="0016278F">
              <w:rPr>
                <w:color w:val="000000"/>
              </w:rPr>
              <w:t>с</w:t>
            </w:r>
            <w:r w:rsidRPr="0016278F">
              <w:rPr>
                <w:color w:val="000000"/>
              </w:rPr>
              <w:t>сов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характер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л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ообщест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жив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рганизмов;</w:t>
            </w:r>
          </w:p>
          <w:p w:rsidR="00C925E7" w:rsidRPr="0016278F" w:rsidRDefault="00C925E7" w:rsidP="008D74A9">
            <w:pPr>
              <w:numPr>
                <w:ilvl w:val="0"/>
                <w:numId w:val="50"/>
              </w:numPr>
              <w:autoSpaceDE w:val="0"/>
              <w:autoSpaceDN w:val="0"/>
              <w:adjustRightInd w:val="0"/>
              <w:ind w:left="284" w:hanging="284"/>
              <w:contextualSpacing/>
              <w:rPr>
                <w:b/>
              </w:rPr>
            </w:pPr>
            <w:r w:rsidRPr="0016278F">
              <w:rPr>
                <w:color w:val="000000"/>
              </w:rPr>
              <w:t>аргументировать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води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оказательств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ео</w:t>
            </w:r>
            <w:r w:rsidRPr="0016278F">
              <w:rPr>
                <w:color w:val="000000"/>
              </w:rPr>
              <w:t>б</w:t>
            </w:r>
            <w:r w:rsidRPr="0016278F">
              <w:rPr>
                <w:color w:val="000000"/>
              </w:rPr>
              <w:t>ходимо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ащит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кружающе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реды;</w:t>
            </w:r>
          </w:p>
          <w:p w:rsidR="00C925E7" w:rsidRPr="0016278F" w:rsidRDefault="00C925E7" w:rsidP="008D74A9">
            <w:pPr>
              <w:numPr>
                <w:ilvl w:val="0"/>
                <w:numId w:val="50"/>
              </w:numPr>
              <w:autoSpaceDE w:val="0"/>
              <w:autoSpaceDN w:val="0"/>
              <w:adjustRightInd w:val="0"/>
              <w:ind w:left="284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t>аргументировать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води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оказательств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ав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симо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доровь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человек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т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остоя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кружа</w:t>
            </w:r>
            <w:r w:rsidRPr="0016278F">
              <w:rPr>
                <w:color w:val="000000"/>
              </w:rPr>
              <w:t>ю</w:t>
            </w:r>
            <w:r w:rsidRPr="0016278F">
              <w:rPr>
                <w:color w:val="000000"/>
              </w:rPr>
              <w:t>ще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реды;</w:t>
            </w:r>
          </w:p>
          <w:p w:rsidR="00C925E7" w:rsidRPr="0016278F" w:rsidRDefault="00C925E7" w:rsidP="008D74A9">
            <w:pPr>
              <w:numPr>
                <w:ilvl w:val="0"/>
                <w:numId w:val="50"/>
              </w:numPr>
              <w:autoSpaceDE w:val="0"/>
              <w:autoSpaceDN w:val="0"/>
              <w:adjustRightInd w:val="0"/>
              <w:ind w:left="284" w:hanging="284"/>
              <w:contextualSpacing/>
              <w:rPr>
                <w:color w:val="000000"/>
              </w:rPr>
            </w:pPr>
            <w:r w:rsidRPr="0016278F">
              <w:t>осуществлять</w:t>
            </w:r>
            <w:r w:rsidR="00685CB7">
              <w:t xml:space="preserve"> </w:t>
            </w:r>
            <w:r w:rsidRPr="0016278F">
              <w:t>классификацию</w:t>
            </w:r>
            <w:r w:rsidR="00685CB7">
              <w:t xml:space="preserve"> </w:t>
            </w:r>
            <w:r w:rsidRPr="0016278F">
              <w:t>биологических</w:t>
            </w:r>
            <w:r w:rsidR="00685CB7">
              <w:t xml:space="preserve"> </w:t>
            </w:r>
            <w:r w:rsidRPr="0016278F">
              <w:t>об</w:t>
            </w:r>
            <w:r w:rsidRPr="0016278F">
              <w:t>ъ</w:t>
            </w:r>
            <w:r w:rsidRPr="0016278F">
              <w:t>ектов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определения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принадлежности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lastRenderedPageBreak/>
              <w:t>определенной</w:t>
            </w:r>
            <w:r w:rsidR="00685CB7">
              <w:t xml:space="preserve"> </w:t>
            </w:r>
            <w:r w:rsidRPr="0016278F">
              <w:t>систематической</w:t>
            </w:r>
            <w:r w:rsidR="00685CB7">
              <w:t xml:space="preserve"> </w:t>
            </w:r>
            <w:r w:rsidRPr="0016278F">
              <w:t>группе;</w:t>
            </w:r>
            <w:r w:rsidR="00685CB7">
              <w:t xml:space="preserve"> </w:t>
            </w:r>
          </w:p>
          <w:p w:rsidR="00C925E7" w:rsidRPr="0016278F" w:rsidRDefault="00C925E7" w:rsidP="008D74A9">
            <w:pPr>
              <w:numPr>
                <w:ilvl w:val="0"/>
                <w:numId w:val="50"/>
              </w:numPr>
              <w:autoSpaceDE w:val="0"/>
              <w:autoSpaceDN w:val="0"/>
              <w:adjustRightInd w:val="0"/>
              <w:ind w:left="284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t>раскры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ол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иологи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актическ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еятел</w:t>
            </w:r>
            <w:r w:rsidRPr="0016278F">
              <w:rPr>
                <w:color w:val="000000"/>
              </w:rPr>
              <w:t>ь</w:t>
            </w:r>
            <w:r w:rsidRPr="0016278F">
              <w:rPr>
                <w:color w:val="000000"/>
              </w:rPr>
              <w:t>но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людей;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ол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иологическ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бъекто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род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жизн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человека;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начен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иологическ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азнообраз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л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охран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иосф</w:t>
            </w:r>
            <w:r w:rsidRPr="0016278F">
              <w:rPr>
                <w:color w:val="000000"/>
              </w:rPr>
              <w:t>е</w:t>
            </w:r>
            <w:r w:rsidRPr="0016278F">
              <w:rPr>
                <w:color w:val="000000"/>
              </w:rPr>
              <w:t>ры;</w:t>
            </w:r>
          </w:p>
          <w:p w:rsidR="00C925E7" w:rsidRPr="0016278F" w:rsidRDefault="00C925E7" w:rsidP="008D74A9">
            <w:pPr>
              <w:numPr>
                <w:ilvl w:val="0"/>
                <w:numId w:val="50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rPr>
                <w:color w:val="000000"/>
              </w:rPr>
              <w:t>объясн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бщнос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исхожд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эвол</w:t>
            </w:r>
            <w:r w:rsidRPr="0016278F">
              <w:rPr>
                <w:color w:val="000000"/>
              </w:rPr>
              <w:t>ю</w:t>
            </w:r>
            <w:r w:rsidRPr="0016278F">
              <w:rPr>
                <w:color w:val="000000"/>
              </w:rPr>
              <w:t>ци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рганизмо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снов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опоставл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с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бенносте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тро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ункциониров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ния;</w:t>
            </w:r>
          </w:p>
          <w:p w:rsidR="00C925E7" w:rsidRPr="0016278F" w:rsidRDefault="00C925E7" w:rsidP="008D74A9">
            <w:pPr>
              <w:numPr>
                <w:ilvl w:val="0"/>
                <w:numId w:val="50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rPr>
                <w:color w:val="000000"/>
              </w:rPr>
              <w:t>объясн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механизм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следственно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зменч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вости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озникнов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способленн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сти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цесс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идообразования;</w:t>
            </w:r>
          </w:p>
          <w:p w:rsidR="00C925E7" w:rsidRPr="0016278F" w:rsidRDefault="00C925E7" w:rsidP="008D74A9">
            <w:pPr>
              <w:numPr>
                <w:ilvl w:val="0"/>
                <w:numId w:val="50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rPr>
                <w:color w:val="000000"/>
              </w:rPr>
              <w:t>различать</w:t>
            </w:r>
            <w:r w:rsidR="00685CB7">
              <w:rPr>
                <w:b/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нешнему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иду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хемам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пис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ниям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еальны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иологическ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бъект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л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зображ</w:t>
            </w:r>
            <w:r w:rsidRPr="0016278F">
              <w:rPr>
                <w:color w:val="000000"/>
              </w:rPr>
              <w:t>е</w:t>
            </w:r>
            <w:r w:rsidRPr="0016278F">
              <w:rPr>
                <w:color w:val="000000"/>
              </w:rPr>
              <w:t>ния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ыявля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тличительны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знак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иологич</w:t>
            </w:r>
            <w:r w:rsidRPr="0016278F">
              <w:rPr>
                <w:color w:val="000000"/>
              </w:rPr>
              <w:t>е</w:t>
            </w:r>
            <w:r w:rsidRPr="0016278F">
              <w:rPr>
                <w:color w:val="000000"/>
              </w:rPr>
              <w:t>ск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б</w:t>
            </w:r>
            <w:r w:rsidRPr="0016278F">
              <w:rPr>
                <w:color w:val="000000"/>
              </w:rPr>
              <w:t>ъ</w:t>
            </w:r>
            <w:r w:rsidRPr="0016278F">
              <w:rPr>
                <w:color w:val="000000"/>
              </w:rPr>
              <w:t>ектов;</w:t>
            </w:r>
          </w:p>
          <w:p w:rsidR="00C925E7" w:rsidRPr="0016278F" w:rsidRDefault="00C925E7" w:rsidP="008D74A9">
            <w:pPr>
              <w:numPr>
                <w:ilvl w:val="0"/>
                <w:numId w:val="50"/>
              </w:numPr>
              <w:autoSpaceDE w:val="0"/>
              <w:autoSpaceDN w:val="0"/>
              <w:adjustRightInd w:val="0"/>
              <w:ind w:left="284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t>сравни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иологическ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бъекты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цессы;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</w:t>
            </w:r>
            <w:r w:rsidRPr="0016278F">
              <w:rPr>
                <w:color w:val="000000"/>
              </w:rPr>
              <w:t>е</w:t>
            </w:r>
            <w:r w:rsidRPr="0016278F">
              <w:rPr>
                <w:color w:val="000000"/>
              </w:rPr>
              <w:t>л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ывод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мозаключ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снов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равнения;</w:t>
            </w:r>
            <w:r w:rsidR="00685CB7">
              <w:rPr>
                <w:color w:val="000000"/>
              </w:rPr>
              <w:t xml:space="preserve"> </w:t>
            </w:r>
          </w:p>
          <w:p w:rsidR="00C925E7" w:rsidRPr="0016278F" w:rsidRDefault="00C925E7" w:rsidP="008D74A9">
            <w:pPr>
              <w:numPr>
                <w:ilvl w:val="0"/>
                <w:numId w:val="50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rPr>
                <w:color w:val="000000"/>
              </w:rPr>
              <w:t>устанавли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заимосвяз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между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собенн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стям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тро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ункциям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ргано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истем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рг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нов;</w:t>
            </w:r>
          </w:p>
          <w:p w:rsidR="00C925E7" w:rsidRPr="0016278F" w:rsidRDefault="00C925E7" w:rsidP="008D74A9">
            <w:pPr>
              <w:numPr>
                <w:ilvl w:val="0"/>
                <w:numId w:val="50"/>
              </w:numPr>
              <w:autoSpaceDE w:val="0"/>
              <w:autoSpaceDN w:val="0"/>
              <w:adjustRightInd w:val="0"/>
              <w:ind w:left="284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t>использ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метод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иологическ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уки:</w:t>
            </w:r>
            <w:r w:rsidR="00685CB7">
              <w:rPr>
                <w:b/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бл</w:t>
            </w:r>
            <w:r w:rsidRPr="0016278F">
              <w:rPr>
                <w:color w:val="000000"/>
              </w:rPr>
              <w:t>ю</w:t>
            </w:r>
            <w:r w:rsidRPr="0016278F">
              <w:rPr>
                <w:color w:val="000000"/>
              </w:rPr>
              <w:t>д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писы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иологическ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бъект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це</w:t>
            </w:r>
            <w:r w:rsidRPr="0016278F">
              <w:rPr>
                <w:color w:val="000000"/>
              </w:rPr>
              <w:t>с</w:t>
            </w:r>
            <w:r w:rsidRPr="0016278F">
              <w:rPr>
                <w:color w:val="000000"/>
              </w:rPr>
              <w:t>сы;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тави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иологическ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эксперимент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бъя</w:t>
            </w:r>
            <w:r w:rsidRPr="0016278F">
              <w:rPr>
                <w:color w:val="000000"/>
              </w:rPr>
              <w:t>с</w:t>
            </w:r>
            <w:r w:rsidRPr="0016278F">
              <w:rPr>
                <w:color w:val="000000"/>
              </w:rPr>
              <w:t>н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езультаты;</w:t>
            </w:r>
            <w:r w:rsidR="00685CB7">
              <w:rPr>
                <w:color w:val="000000"/>
              </w:rPr>
              <w:t xml:space="preserve"> </w:t>
            </w:r>
          </w:p>
          <w:p w:rsidR="00C925E7" w:rsidRPr="0016278F" w:rsidRDefault="00C925E7" w:rsidP="008D74A9">
            <w:pPr>
              <w:numPr>
                <w:ilvl w:val="0"/>
                <w:numId w:val="50"/>
              </w:numPr>
              <w:autoSpaceDE w:val="0"/>
              <w:autoSpaceDN w:val="0"/>
              <w:adjustRightInd w:val="0"/>
              <w:ind w:left="284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t>зн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аргументир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сновны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авил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вед</w:t>
            </w:r>
            <w:r w:rsidRPr="0016278F">
              <w:rPr>
                <w:color w:val="000000"/>
              </w:rPr>
              <w:t>е</w:t>
            </w:r>
            <w:r w:rsidRPr="0016278F">
              <w:rPr>
                <w:color w:val="000000"/>
              </w:rPr>
              <w:t>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роде;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анализир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цени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сле</w:t>
            </w:r>
            <w:r w:rsidRPr="0016278F">
              <w:rPr>
                <w:color w:val="000000"/>
              </w:rPr>
              <w:t>д</w:t>
            </w:r>
            <w:r w:rsidRPr="0016278F">
              <w:rPr>
                <w:color w:val="000000"/>
              </w:rPr>
              <w:t>ств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еятельно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человек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роде;</w:t>
            </w:r>
            <w:r w:rsidR="00685CB7">
              <w:rPr>
                <w:color w:val="000000"/>
              </w:rPr>
              <w:t xml:space="preserve"> </w:t>
            </w:r>
          </w:p>
          <w:p w:rsidR="00C925E7" w:rsidRPr="0016278F" w:rsidRDefault="00C925E7" w:rsidP="008D74A9">
            <w:pPr>
              <w:numPr>
                <w:ilvl w:val="0"/>
                <w:numId w:val="50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rPr>
                <w:color w:val="000000"/>
              </w:rPr>
              <w:t>описы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спольз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ем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ыращив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азмнож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ультур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астени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омашн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ж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вотных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ход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им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агроцен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зах;</w:t>
            </w:r>
          </w:p>
          <w:p w:rsidR="00C925E7" w:rsidRPr="0016278F" w:rsidRDefault="00C925E7" w:rsidP="008D74A9">
            <w:pPr>
              <w:numPr>
                <w:ilvl w:val="0"/>
                <w:numId w:val="50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t>находи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учебной,</w:t>
            </w:r>
            <w:r w:rsidR="00685CB7">
              <w:t xml:space="preserve"> </w:t>
            </w:r>
            <w:r w:rsidRPr="0016278F">
              <w:t>научно-популярной</w:t>
            </w:r>
            <w:r w:rsidR="00685CB7">
              <w:t xml:space="preserve"> </w:t>
            </w:r>
            <w:r w:rsidRPr="0016278F">
              <w:t>литерат</w:t>
            </w:r>
            <w:r w:rsidRPr="0016278F">
              <w:t>у</w:t>
            </w:r>
            <w:r w:rsidRPr="0016278F">
              <w:t>ре,</w:t>
            </w:r>
            <w:r w:rsidR="00685CB7">
              <w:t xml:space="preserve"> </w:t>
            </w:r>
            <w:r w:rsidRPr="0016278F">
              <w:t>Интернет-ресурсах</w:t>
            </w:r>
            <w:r w:rsidR="00685CB7">
              <w:t xml:space="preserve"> </w:t>
            </w:r>
            <w:r w:rsidRPr="0016278F">
              <w:t>информацию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живой</w:t>
            </w:r>
            <w:r w:rsidR="00685CB7">
              <w:t xml:space="preserve"> </w:t>
            </w:r>
            <w:r w:rsidRPr="0016278F">
              <w:t>прир</w:t>
            </w:r>
            <w:r w:rsidRPr="0016278F">
              <w:t>о</w:t>
            </w:r>
            <w:r w:rsidRPr="0016278F">
              <w:t>де,</w:t>
            </w:r>
            <w:r w:rsidR="00685CB7">
              <w:t xml:space="preserve"> </w:t>
            </w:r>
            <w:r w:rsidRPr="0016278F">
              <w:t>оформлять</w:t>
            </w:r>
            <w:r w:rsidR="00685CB7">
              <w:t xml:space="preserve"> </w:t>
            </w:r>
            <w:r w:rsidRPr="0016278F">
              <w:t>е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виде</w:t>
            </w:r>
            <w:r w:rsidR="00685CB7">
              <w:t xml:space="preserve"> </w:t>
            </w:r>
            <w:r w:rsidRPr="0016278F">
              <w:t>письменных</w:t>
            </w:r>
            <w:r w:rsidR="00685CB7">
              <w:t xml:space="preserve"> </w:t>
            </w:r>
            <w:r w:rsidRPr="0016278F">
              <w:t>сообщений,</w:t>
            </w:r>
            <w:r w:rsidR="00685CB7">
              <w:t xml:space="preserve"> </w:t>
            </w:r>
            <w:r w:rsidRPr="0016278F">
              <w:t>докл</w:t>
            </w:r>
            <w:r w:rsidRPr="0016278F">
              <w:t>а</w:t>
            </w:r>
            <w:r w:rsidRPr="0016278F">
              <w:t>дов,</w:t>
            </w:r>
            <w:r w:rsidR="00685CB7">
              <w:t xml:space="preserve"> </w:t>
            </w:r>
            <w:r w:rsidRPr="0016278F">
              <w:t>рефератов;</w:t>
            </w:r>
          </w:p>
          <w:p w:rsidR="00C925E7" w:rsidRPr="0016278F" w:rsidRDefault="00C925E7" w:rsidP="008D74A9">
            <w:pPr>
              <w:numPr>
                <w:ilvl w:val="0"/>
                <w:numId w:val="50"/>
              </w:numPr>
              <w:autoSpaceDE w:val="0"/>
              <w:autoSpaceDN w:val="0"/>
              <w:adjustRightInd w:val="0"/>
              <w:ind w:left="284" w:hanging="284"/>
              <w:contextualSpacing/>
            </w:pPr>
            <w:r w:rsidRPr="0016278F">
              <w:rPr>
                <w:color w:val="000000"/>
              </w:rPr>
              <w:t>зн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облюд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авил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абот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абинет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и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логии.</w:t>
            </w:r>
          </w:p>
        </w:tc>
        <w:tc>
          <w:tcPr>
            <w:tcW w:w="4820" w:type="dxa"/>
            <w:shd w:val="clear" w:color="auto" w:fill="auto"/>
          </w:tcPr>
          <w:p w:rsidR="00C925E7" w:rsidRPr="0016278F" w:rsidRDefault="00C925E7" w:rsidP="008D74A9">
            <w:pPr>
              <w:numPr>
                <w:ilvl w:val="0"/>
                <w:numId w:val="50"/>
              </w:numPr>
              <w:autoSpaceDE w:val="0"/>
              <w:autoSpaceDN w:val="0"/>
              <w:adjustRightInd w:val="0"/>
              <w:ind w:left="317"/>
              <w:contextualSpacing/>
              <w:rPr>
                <w:i/>
                <w:iCs/>
              </w:rPr>
            </w:pPr>
            <w:r w:rsidRPr="0016278F">
              <w:rPr>
                <w:i/>
              </w:rPr>
              <w:lastRenderedPageBreak/>
              <w:t>поним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кологическ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блемы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о</w:t>
            </w:r>
            <w:r w:rsidRPr="0016278F">
              <w:rPr>
                <w:i/>
              </w:rPr>
              <w:t>з</w:t>
            </w:r>
            <w:r w:rsidRPr="0016278F">
              <w:rPr>
                <w:i/>
              </w:rPr>
              <w:t>никающ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словия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ерациональ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родопользования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у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ш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т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блем</w:t>
            </w:r>
            <w:r w:rsidRPr="0016278F">
              <w:rPr>
                <w:i/>
                <w:iCs/>
              </w:rPr>
              <w:t>;</w:t>
            </w:r>
          </w:p>
          <w:p w:rsidR="00C925E7" w:rsidRPr="0016278F" w:rsidRDefault="00C925E7" w:rsidP="008D74A9">
            <w:pPr>
              <w:numPr>
                <w:ilvl w:val="0"/>
                <w:numId w:val="50"/>
              </w:numPr>
              <w:autoSpaceDE w:val="0"/>
              <w:autoSpaceDN w:val="0"/>
              <w:adjustRightInd w:val="0"/>
              <w:ind w:left="317"/>
              <w:contextualSpacing/>
              <w:rPr>
                <w:b/>
                <w:i/>
              </w:rPr>
            </w:pPr>
            <w:r w:rsidRPr="0016278F">
              <w:rPr>
                <w:i/>
              </w:rPr>
              <w:t>анализир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цен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целев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мыслов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станов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о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е</w:t>
            </w:r>
            <w:r w:rsidRPr="0016278F">
              <w:rPr>
                <w:i/>
              </w:rPr>
              <w:t>й</w:t>
            </w:r>
            <w:r w:rsidRPr="0016278F">
              <w:rPr>
                <w:i/>
              </w:rPr>
              <w:t>ствия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ступка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тношени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доровь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оем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кружающих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следств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л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я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актор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иск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доровь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елов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ка;</w:t>
            </w:r>
          </w:p>
          <w:p w:rsidR="00C925E7" w:rsidRPr="0016278F" w:rsidRDefault="00C925E7" w:rsidP="008D74A9">
            <w:pPr>
              <w:numPr>
                <w:ilvl w:val="0"/>
                <w:numId w:val="50"/>
              </w:numPr>
              <w:autoSpaceDE w:val="0"/>
              <w:autoSpaceDN w:val="0"/>
              <w:adjustRightInd w:val="0"/>
              <w:ind w:left="317"/>
              <w:contextualSpacing/>
              <w:rPr>
                <w:b/>
                <w:i/>
              </w:rPr>
            </w:pPr>
            <w:r w:rsidRPr="0016278F">
              <w:rPr>
                <w:i/>
              </w:rPr>
              <w:lastRenderedPageBreak/>
              <w:t>находи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нформаци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опроса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б</w:t>
            </w:r>
            <w:r w:rsidRPr="0016278F">
              <w:rPr>
                <w:i/>
              </w:rPr>
              <w:t>ще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иолог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учно-популяр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лит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ратуре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пециализирован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иологич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ловарях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правочниках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нтернет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сурсах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нализир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цен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ее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ереводи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д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орм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ругую;</w:t>
            </w:r>
          </w:p>
          <w:p w:rsidR="00C925E7" w:rsidRPr="0016278F" w:rsidRDefault="00C925E7" w:rsidP="008D74A9">
            <w:pPr>
              <w:numPr>
                <w:ilvl w:val="0"/>
                <w:numId w:val="50"/>
              </w:numPr>
              <w:autoSpaceDE w:val="0"/>
              <w:autoSpaceDN w:val="0"/>
              <w:adjustRightInd w:val="0"/>
              <w:ind w:left="317"/>
              <w:contextualSpacing/>
              <w:rPr>
                <w:i/>
              </w:rPr>
            </w:pPr>
            <w:r w:rsidRPr="0016278F">
              <w:rPr>
                <w:i/>
              </w:rPr>
              <w:t>ориентироватьс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истем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орал</w:t>
            </w:r>
            <w:r w:rsidRPr="0016278F">
              <w:rPr>
                <w:i/>
              </w:rPr>
              <w:t>ь</w:t>
            </w:r>
            <w:r w:rsidRPr="0016278F">
              <w:rPr>
                <w:i/>
              </w:rPr>
              <w:t>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ор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ценносте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тношени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</w:t>
            </w:r>
            <w:r w:rsidRPr="0016278F">
              <w:rPr>
                <w:i/>
              </w:rPr>
              <w:t>ъ</w:t>
            </w:r>
            <w:r w:rsidRPr="0016278F">
              <w:rPr>
                <w:i/>
              </w:rPr>
              <w:t>екта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в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роды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бственном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доровь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доровь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руг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люде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(пр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знан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ысок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ценн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зн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се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е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явлениях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кологическо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знание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моционал</w:t>
            </w:r>
            <w:r w:rsidRPr="0016278F">
              <w:rPr>
                <w:i/>
              </w:rPr>
              <w:t>ь</w:t>
            </w:r>
            <w:r w:rsidRPr="0016278F">
              <w:rPr>
                <w:i/>
              </w:rPr>
              <w:t>но-ценностно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тношен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ъе</w:t>
            </w:r>
            <w:r w:rsidRPr="0016278F">
              <w:rPr>
                <w:i/>
              </w:rPr>
              <w:t>к</w:t>
            </w:r>
            <w:r w:rsidRPr="0016278F">
              <w:rPr>
                <w:i/>
              </w:rPr>
              <w:t>та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в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роды);</w:t>
            </w:r>
          </w:p>
          <w:p w:rsidR="00C925E7" w:rsidRPr="0016278F" w:rsidRDefault="00C925E7" w:rsidP="008D74A9">
            <w:pPr>
              <w:numPr>
                <w:ilvl w:val="0"/>
                <w:numId w:val="50"/>
              </w:numPr>
              <w:autoSpaceDE w:val="0"/>
              <w:autoSpaceDN w:val="0"/>
              <w:adjustRightInd w:val="0"/>
              <w:ind w:left="317"/>
              <w:contextualSpacing/>
              <w:rPr>
                <w:i/>
              </w:rPr>
            </w:pPr>
            <w:r w:rsidRPr="0016278F">
              <w:rPr>
                <w:i/>
                <w:iCs/>
              </w:rPr>
              <w:t>создавать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собственные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письменные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и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устные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сообщения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о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современных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пр</w:t>
            </w:r>
            <w:r w:rsidRPr="0016278F">
              <w:rPr>
                <w:i/>
                <w:iCs/>
              </w:rPr>
              <w:t>о</w:t>
            </w:r>
            <w:r w:rsidRPr="0016278F">
              <w:rPr>
                <w:i/>
                <w:iCs/>
              </w:rPr>
              <w:t>блемах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в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области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биологии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и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охраны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окружающей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среды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на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основе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н</w:t>
            </w:r>
            <w:r w:rsidRPr="0016278F">
              <w:rPr>
                <w:i/>
                <w:iCs/>
              </w:rPr>
              <w:t>е</w:t>
            </w:r>
            <w:r w:rsidRPr="0016278F">
              <w:rPr>
                <w:i/>
                <w:iCs/>
              </w:rPr>
              <w:t>скольких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источников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информации,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с</w:t>
            </w:r>
            <w:r w:rsidRPr="0016278F">
              <w:rPr>
                <w:i/>
                <w:iCs/>
              </w:rPr>
              <w:t>о</w:t>
            </w:r>
            <w:r w:rsidRPr="0016278F">
              <w:rPr>
                <w:i/>
                <w:iCs/>
              </w:rPr>
              <w:t>провождать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выступление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презентацией,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учитывая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особенности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аудит</w:t>
            </w:r>
            <w:r w:rsidRPr="0016278F">
              <w:rPr>
                <w:i/>
                <w:iCs/>
              </w:rPr>
              <w:t>о</w:t>
            </w:r>
            <w:r w:rsidRPr="0016278F">
              <w:rPr>
                <w:i/>
                <w:iCs/>
              </w:rPr>
              <w:t>рии</w:t>
            </w:r>
            <w:r w:rsidR="00685CB7">
              <w:rPr>
                <w:i/>
                <w:iCs/>
              </w:rPr>
              <w:t xml:space="preserve"> </w:t>
            </w:r>
            <w:r w:rsidRPr="0016278F">
              <w:rPr>
                <w:i/>
                <w:iCs/>
              </w:rPr>
              <w:t>сверстников;</w:t>
            </w:r>
          </w:p>
          <w:p w:rsidR="00C925E7" w:rsidRPr="0016278F" w:rsidRDefault="00C925E7" w:rsidP="008D74A9">
            <w:pPr>
              <w:numPr>
                <w:ilvl w:val="0"/>
                <w:numId w:val="50"/>
              </w:numPr>
              <w:autoSpaceDE w:val="0"/>
              <w:autoSpaceDN w:val="0"/>
              <w:adjustRightInd w:val="0"/>
              <w:ind w:left="317"/>
              <w:contextualSpacing/>
              <w:rPr>
                <w:i/>
              </w:rPr>
            </w:pPr>
            <w:r w:rsidRPr="0016278F">
              <w:rPr>
                <w:i/>
              </w:rPr>
              <w:t>работ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рупп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ерстник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ше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знаватель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</w:t>
            </w:r>
            <w:r w:rsidRPr="0016278F">
              <w:rPr>
                <w:i/>
              </w:rPr>
              <w:t>я</w:t>
            </w:r>
            <w:r w:rsidRPr="0016278F">
              <w:rPr>
                <w:i/>
              </w:rPr>
              <w:t>зан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оретически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актически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блема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ла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олекуляр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иол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ги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енетик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кол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ги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иотехнологи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едицин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хр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н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кружающе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реды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ланир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вместн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еятельность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читы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нен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кружающ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де</w:t>
            </w:r>
            <w:r w:rsidRPr="0016278F">
              <w:rPr>
                <w:i/>
              </w:rPr>
              <w:t>к</w:t>
            </w:r>
            <w:r w:rsidRPr="0016278F">
              <w:rPr>
                <w:i/>
              </w:rPr>
              <w:t>ватн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цен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бственны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клад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еятельнос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группы.</w:t>
            </w:r>
            <w:r w:rsidR="00685CB7">
              <w:rPr>
                <w:i/>
              </w:rPr>
              <w:t xml:space="preserve"> </w:t>
            </w:r>
          </w:p>
        </w:tc>
      </w:tr>
      <w:tr w:rsidR="00221424" w:rsidRPr="0016278F" w:rsidTr="00844DFB">
        <w:tc>
          <w:tcPr>
            <w:tcW w:w="10740" w:type="dxa"/>
            <w:gridSpan w:val="2"/>
            <w:shd w:val="clear" w:color="auto" w:fill="auto"/>
          </w:tcPr>
          <w:p w:rsidR="00221424" w:rsidRPr="0016278F" w:rsidRDefault="00221424" w:rsidP="00221424">
            <w:pPr>
              <w:autoSpaceDE w:val="0"/>
              <w:autoSpaceDN w:val="0"/>
              <w:adjustRightInd w:val="0"/>
              <w:ind w:left="-43" w:firstLine="0"/>
              <w:contextualSpacing/>
              <w:rPr>
                <w:i/>
              </w:rPr>
            </w:pPr>
            <w:r w:rsidRPr="0016278F">
              <w:rPr>
                <w:b/>
                <w:bCs/>
              </w:rPr>
              <w:lastRenderedPageBreak/>
              <w:t>Национально-региональная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составляющая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в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преподавании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предмета</w:t>
            </w:r>
          </w:p>
        </w:tc>
      </w:tr>
      <w:tr w:rsidR="00221424" w:rsidRPr="0016278F" w:rsidTr="005E5056">
        <w:tc>
          <w:tcPr>
            <w:tcW w:w="5920" w:type="dxa"/>
            <w:shd w:val="clear" w:color="auto" w:fill="auto"/>
          </w:tcPr>
          <w:p w:rsidR="00221424" w:rsidRPr="00844DFB" w:rsidRDefault="00221424" w:rsidP="00D703FC">
            <w:pPr>
              <w:numPr>
                <w:ilvl w:val="0"/>
                <w:numId w:val="91"/>
              </w:numPr>
              <w:tabs>
                <w:tab w:val="clear" w:pos="720"/>
              </w:tabs>
              <w:ind w:left="212" w:hanging="212"/>
              <w:rPr>
                <w:sz w:val="22"/>
                <w:szCs w:val="22"/>
              </w:rPr>
            </w:pPr>
            <w:r w:rsidRPr="00844DFB">
              <w:rPr>
                <w:sz w:val="22"/>
                <w:szCs w:val="22"/>
              </w:rPr>
              <w:t>зн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особен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стро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основ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систематич</w:t>
            </w:r>
            <w:r w:rsidRPr="00844DFB">
              <w:rPr>
                <w:sz w:val="22"/>
                <w:szCs w:val="22"/>
              </w:rPr>
              <w:t>е</w:t>
            </w:r>
            <w:r w:rsidRPr="00844DFB">
              <w:rPr>
                <w:sz w:val="22"/>
                <w:szCs w:val="22"/>
              </w:rPr>
              <w:t>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групп: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лишайников,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грибов,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расте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сво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реги</w:t>
            </w:r>
            <w:r w:rsidRPr="00844DFB">
              <w:rPr>
                <w:sz w:val="22"/>
                <w:szCs w:val="22"/>
              </w:rPr>
              <w:t>о</w:t>
            </w:r>
            <w:r w:rsidRPr="00844DFB">
              <w:rPr>
                <w:sz w:val="22"/>
                <w:szCs w:val="22"/>
              </w:rPr>
              <w:t>на;</w:t>
            </w:r>
          </w:p>
          <w:p w:rsidR="00221424" w:rsidRPr="00844DFB" w:rsidRDefault="00221424" w:rsidP="00D703FC">
            <w:pPr>
              <w:numPr>
                <w:ilvl w:val="0"/>
                <w:numId w:val="91"/>
              </w:numPr>
              <w:tabs>
                <w:tab w:val="clear" w:pos="720"/>
              </w:tabs>
              <w:ind w:left="212" w:hanging="212"/>
              <w:rPr>
                <w:sz w:val="22"/>
                <w:szCs w:val="22"/>
              </w:rPr>
            </w:pPr>
            <w:r w:rsidRPr="00844DFB">
              <w:rPr>
                <w:sz w:val="22"/>
                <w:szCs w:val="22"/>
              </w:rPr>
              <w:t>зн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особен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стро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обра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жизн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осно</w:t>
            </w:r>
            <w:r w:rsidRPr="00844DFB">
              <w:rPr>
                <w:sz w:val="22"/>
                <w:szCs w:val="22"/>
              </w:rPr>
              <w:t>в</w:t>
            </w:r>
            <w:r w:rsidRPr="00844DFB">
              <w:rPr>
                <w:sz w:val="22"/>
                <w:szCs w:val="22"/>
              </w:rPr>
              <w:t>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групп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беспозвоноч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позвоноч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животны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обит</w:t>
            </w:r>
            <w:r w:rsidRPr="00844DFB">
              <w:rPr>
                <w:sz w:val="22"/>
                <w:szCs w:val="22"/>
              </w:rPr>
              <w:t>а</w:t>
            </w:r>
            <w:r w:rsidRPr="00844DFB">
              <w:rPr>
                <w:sz w:val="22"/>
                <w:szCs w:val="22"/>
              </w:rPr>
              <w:t>ющ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территор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ЧР;</w:t>
            </w:r>
          </w:p>
          <w:p w:rsidR="00221424" w:rsidRPr="00844DFB" w:rsidRDefault="00221424" w:rsidP="00D703FC">
            <w:pPr>
              <w:numPr>
                <w:ilvl w:val="0"/>
                <w:numId w:val="91"/>
              </w:numPr>
              <w:tabs>
                <w:tab w:val="clear" w:pos="720"/>
              </w:tabs>
              <w:ind w:left="212" w:hanging="212"/>
              <w:rPr>
                <w:sz w:val="22"/>
                <w:szCs w:val="22"/>
              </w:rPr>
            </w:pPr>
            <w:r w:rsidRPr="00844DFB">
              <w:rPr>
                <w:sz w:val="22"/>
                <w:szCs w:val="22"/>
              </w:rPr>
              <w:t>зн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важнейше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сорт</w:t>
            </w:r>
            <w:r w:rsidR="00844DFB">
              <w:rPr>
                <w:sz w:val="22"/>
                <w:szCs w:val="22"/>
              </w:rPr>
              <w:t>а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пород</w:t>
            </w:r>
            <w:r w:rsidR="00844DFB">
              <w:rPr>
                <w:sz w:val="22"/>
                <w:szCs w:val="22"/>
              </w:rPr>
              <w:t>ы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сельскохозяйстве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расте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животны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районирова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разводим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Чувашии;</w:t>
            </w:r>
          </w:p>
          <w:p w:rsidR="00221424" w:rsidRPr="00844DFB" w:rsidRDefault="00221424" w:rsidP="00D703FC">
            <w:pPr>
              <w:numPr>
                <w:ilvl w:val="0"/>
                <w:numId w:val="91"/>
              </w:numPr>
              <w:tabs>
                <w:tab w:val="clear" w:pos="720"/>
              </w:tabs>
              <w:ind w:left="212" w:hanging="212"/>
              <w:rPr>
                <w:sz w:val="22"/>
                <w:szCs w:val="22"/>
              </w:rPr>
            </w:pPr>
            <w:r w:rsidRPr="00844DFB">
              <w:rPr>
                <w:sz w:val="22"/>
                <w:szCs w:val="22"/>
              </w:rPr>
              <w:t>зн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важнейш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вредите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парази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растени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живо</w:t>
            </w:r>
            <w:r w:rsidRPr="00844DFB">
              <w:rPr>
                <w:sz w:val="22"/>
                <w:szCs w:val="22"/>
              </w:rPr>
              <w:t>т</w:t>
            </w:r>
            <w:r w:rsidRPr="00844DFB">
              <w:rPr>
                <w:sz w:val="22"/>
                <w:szCs w:val="22"/>
              </w:rPr>
              <w:t>ны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человек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встречаю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Чуваш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ме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проф</w:t>
            </w:r>
            <w:r w:rsidRPr="00844DFB">
              <w:rPr>
                <w:sz w:val="22"/>
                <w:szCs w:val="22"/>
              </w:rPr>
              <w:t>и</w:t>
            </w:r>
            <w:r w:rsidRPr="00844DFB">
              <w:rPr>
                <w:sz w:val="22"/>
                <w:szCs w:val="22"/>
              </w:rPr>
              <w:t>лакти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борь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ними;</w:t>
            </w:r>
          </w:p>
          <w:p w:rsidR="00221424" w:rsidRPr="00844DFB" w:rsidRDefault="00221424" w:rsidP="00D703FC">
            <w:pPr>
              <w:numPr>
                <w:ilvl w:val="0"/>
                <w:numId w:val="91"/>
              </w:numPr>
              <w:tabs>
                <w:tab w:val="clear" w:pos="720"/>
              </w:tabs>
              <w:ind w:left="212" w:hanging="212"/>
              <w:rPr>
                <w:sz w:val="22"/>
                <w:szCs w:val="22"/>
              </w:rPr>
            </w:pPr>
            <w:r w:rsidRPr="00844DFB">
              <w:rPr>
                <w:sz w:val="22"/>
                <w:szCs w:val="22"/>
              </w:rPr>
              <w:t>зн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местне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виды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ред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исчезающ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расте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ж</w:t>
            </w:r>
            <w:r w:rsidRPr="00844DFB">
              <w:rPr>
                <w:sz w:val="22"/>
                <w:szCs w:val="22"/>
              </w:rPr>
              <w:t>и</w:t>
            </w:r>
            <w:r w:rsidRPr="00844DFB">
              <w:rPr>
                <w:sz w:val="22"/>
                <w:szCs w:val="22"/>
              </w:rPr>
              <w:t>вотны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ме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охране;</w:t>
            </w:r>
          </w:p>
          <w:p w:rsidR="00221424" w:rsidRPr="00844DFB" w:rsidRDefault="00221424" w:rsidP="00D703FC">
            <w:pPr>
              <w:numPr>
                <w:ilvl w:val="0"/>
                <w:numId w:val="91"/>
              </w:numPr>
              <w:tabs>
                <w:tab w:val="clear" w:pos="720"/>
              </w:tabs>
              <w:ind w:left="212" w:hanging="212"/>
              <w:rPr>
                <w:sz w:val="22"/>
                <w:szCs w:val="22"/>
              </w:rPr>
            </w:pPr>
            <w:r w:rsidRPr="00844DFB">
              <w:rPr>
                <w:sz w:val="22"/>
                <w:szCs w:val="22"/>
              </w:rPr>
              <w:t>зн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важнейш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группы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лекарстве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растени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пр</w:t>
            </w:r>
            <w:r w:rsidRPr="00844DFB">
              <w:rPr>
                <w:sz w:val="22"/>
                <w:szCs w:val="22"/>
              </w:rPr>
              <w:t>о</w:t>
            </w:r>
            <w:r w:rsidRPr="00844DFB">
              <w:rPr>
                <w:sz w:val="22"/>
                <w:szCs w:val="22"/>
              </w:rPr>
              <w:t>израстающ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территор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Ч</w:t>
            </w:r>
            <w:r w:rsidRPr="00844DFB">
              <w:rPr>
                <w:sz w:val="22"/>
                <w:szCs w:val="22"/>
              </w:rPr>
              <w:t>у</w:t>
            </w:r>
            <w:r w:rsidRPr="00844DFB">
              <w:rPr>
                <w:sz w:val="22"/>
                <w:szCs w:val="22"/>
              </w:rPr>
              <w:t>вашии;</w:t>
            </w:r>
          </w:p>
          <w:p w:rsidR="00221424" w:rsidRPr="00844DFB" w:rsidRDefault="00221424" w:rsidP="00D703FC">
            <w:pPr>
              <w:numPr>
                <w:ilvl w:val="0"/>
                <w:numId w:val="91"/>
              </w:numPr>
              <w:tabs>
                <w:tab w:val="clear" w:pos="720"/>
              </w:tabs>
              <w:ind w:left="212" w:hanging="212"/>
              <w:rPr>
                <w:sz w:val="22"/>
                <w:szCs w:val="22"/>
              </w:rPr>
            </w:pPr>
            <w:r w:rsidRPr="00844DFB">
              <w:rPr>
                <w:sz w:val="22"/>
                <w:szCs w:val="22"/>
              </w:rPr>
              <w:t>зн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особо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охраняем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природ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территор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(ООПТ)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федерального,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региона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лока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уровня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террит</w:t>
            </w:r>
            <w:r w:rsidRPr="00844DFB">
              <w:rPr>
                <w:sz w:val="22"/>
                <w:szCs w:val="22"/>
              </w:rPr>
              <w:t>о</w:t>
            </w:r>
            <w:r w:rsidRPr="00844DFB">
              <w:rPr>
                <w:sz w:val="22"/>
                <w:szCs w:val="22"/>
              </w:rPr>
              <w:t>р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ЧР;</w:t>
            </w:r>
          </w:p>
          <w:p w:rsidR="00221424" w:rsidRPr="00844DFB" w:rsidRDefault="00221424" w:rsidP="00D703FC">
            <w:pPr>
              <w:numPr>
                <w:ilvl w:val="0"/>
                <w:numId w:val="91"/>
              </w:numPr>
              <w:tabs>
                <w:tab w:val="clear" w:pos="720"/>
              </w:tabs>
              <w:ind w:left="212" w:hanging="212"/>
              <w:rPr>
                <w:sz w:val="22"/>
                <w:szCs w:val="22"/>
              </w:rPr>
            </w:pPr>
            <w:r w:rsidRPr="00844DFB">
              <w:rPr>
                <w:sz w:val="22"/>
                <w:szCs w:val="22"/>
              </w:rPr>
              <w:t>зн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основ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группы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заболева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насел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имеющ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этни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природ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особен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возникн</w:t>
            </w:r>
            <w:r w:rsidRPr="00844DFB">
              <w:rPr>
                <w:sz w:val="22"/>
                <w:szCs w:val="22"/>
              </w:rPr>
              <w:t>о</w:t>
            </w:r>
            <w:r w:rsidRPr="00844DFB">
              <w:rPr>
                <w:sz w:val="22"/>
                <w:szCs w:val="22"/>
              </w:rPr>
              <w:t>вения;</w:t>
            </w:r>
          </w:p>
          <w:p w:rsidR="00221424" w:rsidRPr="00844DFB" w:rsidRDefault="00221424" w:rsidP="00D703FC">
            <w:pPr>
              <w:numPr>
                <w:ilvl w:val="0"/>
                <w:numId w:val="91"/>
              </w:numPr>
              <w:tabs>
                <w:tab w:val="clear" w:pos="720"/>
              </w:tabs>
              <w:ind w:left="212" w:hanging="212"/>
              <w:rPr>
                <w:sz w:val="22"/>
                <w:szCs w:val="22"/>
              </w:rPr>
            </w:pPr>
            <w:r w:rsidRPr="00844DFB">
              <w:rPr>
                <w:sz w:val="22"/>
                <w:szCs w:val="22"/>
              </w:rPr>
              <w:t>зн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основ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продук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пит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жител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Респу</w:t>
            </w:r>
            <w:r w:rsidRPr="00844DFB">
              <w:rPr>
                <w:sz w:val="22"/>
                <w:szCs w:val="22"/>
              </w:rPr>
              <w:t>б</w:t>
            </w:r>
            <w:r w:rsidRPr="00844DFB">
              <w:rPr>
                <w:sz w:val="22"/>
                <w:szCs w:val="22"/>
              </w:rPr>
              <w:t>лики;</w:t>
            </w:r>
          </w:p>
          <w:p w:rsidR="00221424" w:rsidRPr="00844DFB" w:rsidRDefault="00221424" w:rsidP="00D703FC">
            <w:pPr>
              <w:numPr>
                <w:ilvl w:val="0"/>
                <w:numId w:val="91"/>
              </w:numPr>
              <w:tabs>
                <w:tab w:val="clear" w:pos="720"/>
              </w:tabs>
              <w:ind w:left="212" w:hanging="212"/>
              <w:rPr>
                <w:color w:val="000000"/>
                <w:sz w:val="22"/>
                <w:szCs w:val="22"/>
              </w:rPr>
            </w:pPr>
            <w:r w:rsidRPr="00844DFB">
              <w:rPr>
                <w:sz w:val="22"/>
                <w:szCs w:val="22"/>
              </w:rPr>
              <w:t>зн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особен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мест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антропоген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возде</w:t>
            </w:r>
            <w:r w:rsidRPr="00844DFB">
              <w:rPr>
                <w:sz w:val="22"/>
                <w:szCs w:val="22"/>
              </w:rPr>
              <w:t>й</w:t>
            </w:r>
            <w:r w:rsidRPr="00844DFB">
              <w:rPr>
                <w:sz w:val="22"/>
                <w:szCs w:val="22"/>
              </w:rPr>
              <w:t>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lastRenderedPageBreak/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окружающ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среду</w:t>
            </w:r>
          </w:p>
          <w:p w:rsidR="00844DFB" w:rsidRPr="0016278F" w:rsidRDefault="00844DFB" w:rsidP="00D703FC">
            <w:pPr>
              <w:numPr>
                <w:ilvl w:val="0"/>
                <w:numId w:val="91"/>
              </w:numPr>
              <w:tabs>
                <w:tab w:val="clear" w:pos="720"/>
              </w:tabs>
              <w:ind w:left="212" w:hanging="212"/>
              <w:rPr>
                <w:color w:val="000000"/>
              </w:rPr>
            </w:pPr>
            <w:r w:rsidRPr="00844DFB">
              <w:rPr>
                <w:sz w:val="22"/>
                <w:szCs w:val="22"/>
              </w:rPr>
              <w:t>зн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мест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тради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обряд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связа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охра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живот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растите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мира</w:t>
            </w:r>
            <w:r w:rsidR="00685CB7">
              <w:rPr>
                <w:sz w:val="22"/>
                <w:szCs w:val="22"/>
              </w:rPr>
              <w:t xml:space="preserve"> </w:t>
            </w:r>
            <w:r w:rsidRPr="00844DFB">
              <w:rPr>
                <w:sz w:val="22"/>
                <w:szCs w:val="22"/>
              </w:rPr>
              <w:t>Ч</w:t>
            </w:r>
            <w:r w:rsidRPr="00844DFB">
              <w:rPr>
                <w:sz w:val="22"/>
                <w:szCs w:val="22"/>
              </w:rPr>
              <w:t>у</w:t>
            </w:r>
            <w:r w:rsidRPr="00844DFB">
              <w:rPr>
                <w:sz w:val="22"/>
                <w:szCs w:val="22"/>
              </w:rPr>
              <w:t>вашии;</w:t>
            </w:r>
          </w:p>
        </w:tc>
        <w:tc>
          <w:tcPr>
            <w:tcW w:w="4820" w:type="dxa"/>
            <w:shd w:val="clear" w:color="auto" w:fill="auto"/>
          </w:tcPr>
          <w:p w:rsidR="00221424" w:rsidRPr="00221424" w:rsidRDefault="00221424" w:rsidP="00D703FC">
            <w:pPr>
              <w:numPr>
                <w:ilvl w:val="0"/>
                <w:numId w:val="92"/>
              </w:numPr>
              <w:tabs>
                <w:tab w:val="clear" w:pos="720"/>
              </w:tabs>
              <w:ind w:left="175" w:hanging="175"/>
              <w:rPr>
                <w:i/>
              </w:rPr>
            </w:pPr>
            <w:r w:rsidRPr="00221424">
              <w:rPr>
                <w:i/>
              </w:rPr>
              <w:lastRenderedPageBreak/>
              <w:t>определять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видовую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принадлежность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представителей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местной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флоры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фа</w:t>
            </w:r>
            <w:r w:rsidRPr="00221424">
              <w:rPr>
                <w:i/>
              </w:rPr>
              <w:t>у</w:t>
            </w:r>
            <w:r w:rsidRPr="00221424">
              <w:rPr>
                <w:i/>
              </w:rPr>
              <w:t>ны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к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определенной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систематич</w:t>
            </w:r>
            <w:r w:rsidRPr="00221424">
              <w:rPr>
                <w:i/>
              </w:rPr>
              <w:t>е</w:t>
            </w:r>
            <w:r w:rsidRPr="00221424">
              <w:rPr>
                <w:i/>
              </w:rPr>
              <w:t>ской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группе;</w:t>
            </w:r>
          </w:p>
          <w:p w:rsidR="00221424" w:rsidRPr="0016278F" w:rsidRDefault="00221424" w:rsidP="00D703FC">
            <w:pPr>
              <w:numPr>
                <w:ilvl w:val="0"/>
                <w:numId w:val="92"/>
              </w:numPr>
              <w:tabs>
                <w:tab w:val="clear" w:pos="720"/>
              </w:tabs>
              <w:ind w:left="175" w:hanging="175"/>
              <w:rPr>
                <w:i/>
              </w:rPr>
            </w:pPr>
            <w:r w:rsidRPr="00221424">
              <w:rPr>
                <w:i/>
              </w:rPr>
              <w:t>распознавать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таблицах,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рисунках,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ко</w:t>
            </w:r>
            <w:r w:rsidRPr="00221424">
              <w:rPr>
                <w:i/>
              </w:rPr>
              <w:t>л</w:t>
            </w:r>
            <w:r w:rsidRPr="00221424">
              <w:rPr>
                <w:i/>
              </w:rPr>
              <w:t>лекциях,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растения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разных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отделов,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ж</w:t>
            </w:r>
            <w:r w:rsidRPr="00221424">
              <w:rPr>
                <w:i/>
              </w:rPr>
              <w:t>и</w:t>
            </w:r>
            <w:r w:rsidRPr="00221424">
              <w:rPr>
                <w:i/>
              </w:rPr>
              <w:t>вотных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отдельных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типов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классов,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съ</w:t>
            </w:r>
            <w:r w:rsidRPr="00221424">
              <w:rPr>
                <w:i/>
              </w:rPr>
              <w:t>е</w:t>
            </w:r>
            <w:r w:rsidRPr="00221424">
              <w:rPr>
                <w:i/>
              </w:rPr>
              <w:t>добные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ядовитые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грибы,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опасные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человека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растения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животных,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хара</w:t>
            </w:r>
            <w:r w:rsidRPr="00221424">
              <w:rPr>
                <w:i/>
              </w:rPr>
              <w:t>к</w:t>
            </w:r>
            <w:r w:rsidRPr="00221424">
              <w:rPr>
                <w:i/>
              </w:rPr>
              <w:t>терные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те</w:t>
            </w:r>
            <w:r w:rsidRPr="00221424">
              <w:rPr>
                <w:i/>
              </w:rPr>
              <w:t>р</w:t>
            </w:r>
            <w:r w:rsidRPr="00221424">
              <w:rPr>
                <w:i/>
              </w:rPr>
              <w:t>ритории</w:t>
            </w:r>
            <w:r w:rsidR="00685CB7">
              <w:rPr>
                <w:i/>
              </w:rPr>
              <w:t xml:space="preserve"> </w:t>
            </w:r>
            <w:r w:rsidRPr="00221424">
              <w:rPr>
                <w:i/>
              </w:rPr>
              <w:t>ЧР;</w:t>
            </w:r>
          </w:p>
        </w:tc>
      </w:tr>
    </w:tbl>
    <w:p w:rsidR="005829D0" w:rsidRPr="00F23799" w:rsidRDefault="005829D0" w:rsidP="0016278F">
      <w:pPr>
        <w:rPr>
          <w:bCs/>
          <w:sz w:val="16"/>
          <w:szCs w:val="16"/>
        </w:rPr>
      </w:pPr>
    </w:p>
    <w:p w:rsidR="00537D08" w:rsidRPr="0016278F" w:rsidRDefault="00537D08" w:rsidP="0016278F">
      <w:pPr>
        <w:pStyle w:val="5"/>
        <w:spacing w:before="0" w:line="240" w:lineRule="auto"/>
        <w:rPr>
          <w:rFonts w:ascii="Times New Roman" w:hAnsi="Times New Roman"/>
          <w:b/>
          <w:color w:val="auto"/>
          <w:sz w:val="24"/>
          <w:szCs w:val="24"/>
          <w:lang w:val="ru-RU"/>
        </w:rPr>
      </w:pPr>
      <w:bookmarkStart w:id="65" w:name="_Toc409691642"/>
      <w:bookmarkStart w:id="66" w:name="_Toc410653965"/>
      <w:bookmarkStart w:id="67" w:name="_Toc414553151"/>
      <w:r w:rsidRPr="0016278F">
        <w:rPr>
          <w:rFonts w:ascii="Times New Roman" w:hAnsi="Times New Roman"/>
          <w:b/>
          <w:color w:val="auto"/>
          <w:sz w:val="24"/>
          <w:szCs w:val="24"/>
        </w:rPr>
        <w:t>1.2.5.</w:t>
      </w:r>
      <w:r w:rsidR="00BC4031" w:rsidRPr="0016278F">
        <w:rPr>
          <w:rFonts w:ascii="Times New Roman" w:hAnsi="Times New Roman"/>
          <w:b/>
          <w:color w:val="auto"/>
          <w:sz w:val="24"/>
          <w:szCs w:val="24"/>
          <w:lang w:val="ru-RU"/>
        </w:rPr>
        <w:t>6</w:t>
      </w:r>
      <w:r w:rsidRPr="0016278F">
        <w:rPr>
          <w:rFonts w:ascii="Times New Roman" w:hAnsi="Times New Roman"/>
          <w:b/>
          <w:color w:val="auto"/>
          <w:sz w:val="24"/>
          <w:szCs w:val="24"/>
        </w:rPr>
        <w:t>.</w:t>
      </w:r>
      <w:r w:rsidR="00BC4031" w:rsidRPr="0016278F">
        <w:rPr>
          <w:rFonts w:ascii="Times New Roman" w:hAnsi="Times New Roman"/>
          <w:b/>
          <w:color w:val="auto"/>
          <w:sz w:val="24"/>
          <w:szCs w:val="24"/>
          <w:lang w:val="ru-RU"/>
        </w:rPr>
        <w:t>3.</w:t>
      </w:r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Pr="0016278F">
        <w:rPr>
          <w:rFonts w:ascii="Times New Roman" w:hAnsi="Times New Roman"/>
          <w:b/>
          <w:color w:val="auto"/>
          <w:sz w:val="24"/>
          <w:szCs w:val="24"/>
        </w:rPr>
        <w:t>Химия</w:t>
      </w:r>
      <w:bookmarkEnd w:id="65"/>
      <w:bookmarkEnd w:id="66"/>
      <w:bookmarkEnd w:id="67"/>
    </w:p>
    <w:p w:rsidR="005829D0" w:rsidRPr="00F23799" w:rsidRDefault="005829D0" w:rsidP="0016278F">
      <w:pPr>
        <w:rPr>
          <w:sz w:val="16"/>
          <w:szCs w:val="16"/>
          <w:lang w:eastAsia="x-none"/>
        </w:rPr>
      </w:pP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29"/>
        <w:gridCol w:w="4111"/>
      </w:tblGrid>
      <w:tr w:rsidR="00C925E7" w:rsidRPr="0016278F" w:rsidTr="00844DFB">
        <w:tc>
          <w:tcPr>
            <w:tcW w:w="6629" w:type="dxa"/>
            <w:shd w:val="clear" w:color="auto" w:fill="auto"/>
          </w:tcPr>
          <w:p w:rsidR="00C925E7" w:rsidRPr="0016278F" w:rsidRDefault="00C925E7" w:rsidP="0016278F">
            <w:pPr>
              <w:ind w:firstLine="0"/>
              <w:rPr>
                <w:bCs/>
              </w:rPr>
            </w:pPr>
            <w:r w:rsidRPr="0016278F">
              <w:rPr>
                <w:b/>
                <w:bCs/>
              </w:rPr>
              <w:t>Выпускник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научится:</w:t>
            </w:r>
          </w:p>
        </w:tc>
        <w:tc>
          <w:tcPr>
            <w:tcW w:w="4111" w:type="dxa"/>
            <w:shd w:val="clear" w:color="auto" w:fill="auto"/>
          </w:tcPr>
          <w:p w:rsidR="00C925E7" w:rsidRPr="0016278F" w:rsidRDefault="00C925E7" w:rsidP="0016278F">
            <w:pPr>
              <w:autoSpaceDE w:val="0"/>
              <w:autoSpaceDN w:val="0"/>
              <w:adjustRightInd w:val="0"/>
              <w:ind w:firstLine="34"/>
              <w:rPr>
                <w:bCs/>
                <w:i/>
              </w:rPr>
            </w:pPr>
            <w:r w:rsidRPr="0016278F">
              <w:rPr>
                <w:b/>
                <w:bCs/>
                <w:i/>
              </w:rPr>
              <w:t>В</w:t>
            </w:r>
            <w:r w:rsidRPr="0016278F">
              <w:rPr>
                <w:b/>
                <w:bCs/>
                <w:i/>
                <w:spacing w:val="-1"/>
              </w:rPr>
              <w:t>ып</w:t>
            </w:r>
            <w:r w:rsidRPr="0016278F">
              <w:rPr>
                <w:b/>
                <w:bCs/>
                <w:i/>
                <w:spacing w:val="1"/>
              </w:rPr>
              <w:t>у</w:t>
            </w:r>
            <w:r w:rsidRPr="0016278F">
              <w:rPr>
                <w:b/>
                <w:bCs/>
                <w:i/>
              </w:rPr>
              <w:t>ск</w:t>
            </w:r>
            <w:r w:rsidRPr="0016278F">
              <w:rPr>
                <w:b/>
                <w:bCs/>
                <w:i/>
                <w:spacing w:val="-2"/>
              </w:rPr>
              <w:t>н</w:t>
            </w:r>
            <w:r w:rsidRPr="0016278F">
              <w:rPr>
                <w:b/>
                <w:bCs/>
                <w:i/>
                <w:spacing w:val="-1"/>
              </w:rPr>
              <w:t>и</w:t>
            </w:r>
            <w:r w:rsidRPr="0016278F">
              <w:rPr>
                <w:b/>
                <w:bCs/>
                <w:i/>
              </w:rPr>
              <w:t>к</w:t>
            </w:r>
            <w:r w:rsidR="00685CB7">
              <w:rPr>
                <w:b/>
                <w:bCs/>
                <w:i/>
              </w:rPr>
              <w:t xml:space="preserve"> </w:t>
            </w:r>
            <w:r w:rsidRPr="0016278F">
              <w:rPr>
                <w:b/>
                <w:bCs/>
                <w:i/>
                <w:spacing w:val="-1"/>
              </w:rPr>
              <w:t>п</w:t>
            </w:r>
            <w:r w:rsidRPr="0016278F">
              <w:rPr>
                <w:b/>
                <w:bCs/>
                <w:i/>
                <w:spacing w:val="1"/>
              </w:rPr>
              <w:t>ол</w:t>
            </w:r>
            <w:r w:rsidRPr="0016278F">
              <w:rPr>
                <w:b/>
                <w:bCs/>
                <w:i/>
                <w:spacing w:val="-1"/>
              </w:rPr>
              <w:t>у</w:t>
            </w:r>
            <w:r w:rsidRPr="0016278F">
              <w:rPr>
                <w:b/>
                <w:bCs/>
                <w:i/>
                <w:spacing w:val="-2"/>
              </w:rPr>
              <w:t>ч</w:t>
            </w:r>
            <w:r w:rsidRPr="0016278F">
              <w:rPr>
                <w:b/>
                <w:bCs/>
                <w:i/>
                <w:spacing w:val="-1"/>
              </w:rPr>
              <w:t>и</w:t>
            </w:r>
            <w:r w:rsidRPr="0016278F">
              <w:rPr>
                <w:b/>
                <w:bCs/>
                <w:i/>
              </w:rPr>
              <w:t>т</w:t>
            </w:r>
            <w:r w:rsidR="00685CB7">
              <w:rPr>
                <w:i/>
              </w:rPr>
              <w:t xml:space="preserve"> </w:t>
            </w:r>
            <w:r w:rsidRPr="0016278F">
              <w:rPr>
                <w:b/>
                <w:bCs/>
                <w:i/>
              </w:rPr>
              <w:t>воз</w:t>
            </w:r>
            <w:r w:rsidRPr="0016278F">
              <w:rPr>
                <w:b/>
                <w:bCs/>
                <w:i/>
                <w:spacing w:val="-1"/>
              </w:rPr>
              <w:t>м</w:t>
            </w:r>
            <w:r w:rsidRPr="0016278F">
              <w:rPr>
                <w:b/>
                <w:bCs/>
                <w:i/>
                <w:spacing w:val="1"/>
              </w:rPr>
              <w:t>о</w:t>
            </w:r>
            <w:r w:rsidRPr="0016278F">
              <w:rPr>
                <w:b/>
                <w:bCs/>
                <w:i/>
                <w:spacing w:val="-2"/>
              </w:rPr>
              <w:t>ж</w:t>
            </w:r>
            <w:r w:rsidRPr="0016278F">
              <w:rPr>
                <w:b/>
                <w:bCs/>
                <w:i/>
                <w:spacing w:val="-1"/>
              </w:rPr>
              <w:t>н</w:t>
            </w:r>
            <w:r w:rsidRPr="0016278F">
              <w:rPr>
                <w:b/>
                <w:bCs/>
                <w:i/>
                <w:spacing w:val="1"/>
              </w:rPr>
              <w:t>о</w:t>
            </w:r>
            <w:r w:rsidRPr="0016278F">
              <w:rPr>
                <w:b/>
                <w:bCs/>
                <w:i/>
                <w:spacing w:val="-2"/>
              </w:rPr>
              <w:t>с</w:t>
            </w:r>
            <w:r w:rsidRPr="0016278F">
              <w:rPr>
                <w:b/>
                <w:bCs/>
                <w:i/>
                <w:spacing w:val="1"/>
              </w:rPr>
              <w:t>т</w:t>
            </w:r>
            <w:r w:rsidRPr="0016278F">
              <w:rPr>
                <w:b/>
                <w:bCs/>
                <w:i/>
              </w:rPr>
              <w:t>ь</w:t>
            </w:r>
            <w:r w:rsidR="00685CB7">
              <w:rPr>
                <w:b/>
                <w:bCs/>
                <w:i/>
              </w:rPr>
              <w:t xml:space="preserve"> </w:t>
            </w:r>
            <w:r w:rsidRPr="0016278F">
              <w:rPr>
                <w:b/>
                <w:bCs/>
                <w:i/>
                <w:spacing w:val="-1"/>
              </w:rPr>
              <w:t>на</w:t>
            </w:r>
            <w:r w:rsidRPr="0016278F">
              <w:rPr>
                <w:b/>
                <w:bCs/>
                <w:i/>
                <w:spacing w:val="1"/>
              </w:rPr>
              <w:t>у</w:t>
            </w:r>
            <w:r w:rsidRPr="0016278F">
              <w:rPr>
                <w:b/>
                <w:bCs/>
                <w:i/>
                <w:spacing w:val="-2"/>
              </w:rPr>
              <w:t>ч</w:t>
            </w:r>
            <w:r w:rsidRPr="0016278F">
              <w:rPr>
                <w:b/>
                <w:bCs/>
                <w:i/>
                <w:spacing w:val="-1"/>
              </w:rPr>
              <w:t>и</w:t>
            </w:r>
            <w:r w:rsidRPr="0016278F">
              <w:rPr>
                <w:b/>
                <w:bCs/>
                <w:i/>
                <w:spacing w:val="1"/>
              </w:rPr>
              <w:t>т</w:t>
            </w:r>
            <w:r w:rsidRPr="0016278F">
              <w:rPr>
                <w:b/>
                <w:bCs/>
                <w:i/>
              </w:rPr>
              <w:t>ься:</w:t>
            </w:r>
          </w:p>
        </w:tc>
      </w:tr>
      <w:tr w:rsidR="00C925E7" w:rsidRPr="00844DFB" w:rsidTr="00844DFB">
        <w:tc>
          <w:tcPr>
            <w:tcW w:w="6629" w:type="dxa"/>
            <w:shd w:val="clear" w:color="auto" w:fill="auto"/>
          </w:tcPr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  <w:rPr>
                <w:bCs/>
              </w:rPr>
            </w:pPr>
            <w:r w:rsidRPr="0016278F">
              <w:rPr>
                <w:bCs/>
              </w:rPr>
              <w:t>характеризо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основные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методы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ознания: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наблюд</w:t>
            </w:r>
            <w:r w:rsidRPr="0016278F">
              <w:rPr>
                <w:bCs/>
              </w:rPr>
              <w:t>е</w:t>
            </w:r>
            <w:r w:rsidRPr="0016278F">
              <w:rPr>
                <w:bCs/>
              </w:rPr>
              <w:t>ние,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измерение,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эк</w:t>
            </w:r>
            <w:r w:rsidRPr="0016278F">
              <w:rPr>
                <w:bCs/>
              </w:rPr>
              <w:t>с</w:t>
            </w:r>
            <w:r w:rsidRPr="0016278F">
              <w:rPr>
                <w:bCs/>
              </w:rPr>
              <w:t>перимент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пи</w:t>
            </w:r>
            <w:r w:rsidRPr="0016278F">
              <w:rPr>
                <w:spacing w:val="-2"/>
              </w:rPr>
              <w:t>с</w:t>
            </w:r>
            <w:r w:rsidRPr="0016278F">
              <w:rPr>
                <w:spacing w:val="1"/>
              </w:rPr>
              <w:t>ы</w:t>
            </w:r>
            <w:r w:rsidRPr="0016278F">
              <w:t>вать</w:t>
            </w:r>
            <w:r w:rsidR="00685CB7">
              <w:rPr>
                <w:spacing w:val="-1"/>
              </w:rPr>
              <w:t xml:space="preserve"> </w:t>
            </w:r>
            <w:r w:rsidRPr="0016278F">
              <w:t>с</w:t>
            </w:r>
            <w:r w:rsidRPr="0016278F">
              <w:rPr>
                <w:spacing w:val="-1"/>
              </w:rPr>
              <w:t>во</w:t>
            </w:r>
            <w:r w:rsidRPr="0016278F">
              <w:rPr>
                <w:spacing w:val="1"/>
              </w:rPr>
              <w:t>й</w:t>
            </w:r>
            <w:r w:rsidRPr="0016278F">
              <w:t>ства</w:t>
            </w:r>
            <w:r w:rsidR="00685CB7">
              <w:rPr>
                <w:spacing w:val="-3"/>
              </w:rPr>
              <w:t xml:space="preserve"> </w:t>
            </w:r>
            <w:r w:rsidRPr="0016278F">
              <w:rPr>
                <w:spacing w:val="-1"/>
              </w:rPr>
              <w:t>т</w:t>
            </w:r>
            <w:r w:rsidRPr="0016278F">
              <w:t>верд</w:t>
            </w:r>
            <w:r w:rsidRPr="0016278F">
              <w:rPr>
                <w:spacing w:val="-2"/>
              </w:rPr>
              <w:t>ы</w:t>
            </w:r>
            <w:r w:rsidRPr="0016278F">
              <w:rPr>
                <w:spacing w:val="1"/>
              </w:rPr>
              <w:t>х</w:t>
            </w:r>
            <w:r w:rsidRPr="0016278F">
              <w:t>,</w:t>
            </w:r>
            <w:r w:rsidR="00685CB7">
              <w:t xml:space="preserve"> </w:t>
            </w:r>
            <w:r w:rsidRPr="0016278F">
              <w:t>ж</w:t>
            </w:r>
            <w:r w:rsidRPr="0016278F">
              <w:rPr>
                <w:spacing w:val="-1"/>
              </w:rPr>
              <w:t>и</w:t>
            </w:r>
            <w:r w:rsidRPr="0016278F">
              <w:rPr>
                <w:spacing w:val="1"/>
              </w:rPr>
              <w:t>д</w:t>
            </w:r>
            <w:r w:rsidRPr="0016278F">
              <w:t>к</w:t>
            </w:r>
            <w:r w:rsidRPr="0016278F">
              <w:rPr>
                <w:spacing w:val="-1"/>
              </w:rPr>
              <w:t>и</w:t>
            </w:r>
            <w:r w:rsidRPr="0016278F">
              <w:rPr>
                <w:spacing w:val="1"/>
              </w:rPr>
              <w:t>х</w:t>
            </w:r>
            <w:r w:rsidRPr="0016278F">
              <w:t>,</w:t>
            </w:r>
            <w:r w:rsidR="00685CB7">
              <w:rPr>
                <w:spacing w:val="-1"/>
              </w:rPr>
              <w:t xml:space="preserve"> </w:t>
            </w:r>
            <w:r w:rsidRPr="0016278F">
              <w:t>га</w:t>
            </w:r>
            <w:r w:rsidRPr="0016278F">
              <w:rPr>
                <w:spacing w:val="-3"/>
              </w:rPr>
              <w:t>з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об</w:t>
            </w:r>
            <w:r w:rsidRPr="0016278F">
              <w:rPr>
                <w:spacing w:val="1"/>
              </w:rPr>
              <w:t>р</w:t>
            </w:r>
            <w:r w:rsidRPr="0016278F">
              <w:t>аз</w:t>
            </w:r>
            <w:r w:rsidRPr="0016278F">
              <w:rPr>
                <w:spacing w:val="-2"/>
              </w:rPr>
              <w:t>н</w:t>
            </w:r>
            <w:r w:rsidRPr="0016278F">
              <w:rPr>
                <w:spacing w:val="1"/>
              </w:rPr>
              <w:t>ы</w:t>
            </w:r>
            <w:r w:rsidRPr="0016278F">
              <w:t>х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1"/>
              </w:rPr>
              <w:t>в</w:t>
            </w:r>
            <w:r w:rsidRPr="0016278F">
              <w:t>е</w:t>
            </w:r>
            <w:r w:rsidRPr="0016278F">
              <w:rPr>
                <w:spacing w:val="-3"/>
              </w:rPr>
              <w:t>щ</w:t>
            </w:r>
            <w:r w:rsidRPr="0016278F">
              <w:t>еств,</w:t>
            </w:r>
            <w:r w:rsidR="00685CB7">
              <w:t xml:space="preserve"> </w:t>
            </w:r>
            <w:r w:rsidRPr="0016278F">
              <w:t>вы</w:t>
            </w:r>
            <w:r w:rsidRPr="0016278F">
              <w:rPr>
                <w:spacing w:val="1"/>
              </w:rPr>
              <w:t>д</w:t>
            </w:r>
            <w:r w:rsidRPr="0016278F">
              <w:t>ел</w:t>
            </w:r>
            <w:r w:rsidRPr="0016278F">
              <w:rPr>
                <w:spacing w:val="-3"/>
              </w:rPr>
              <w:t>я</w:t>
            </w:r>
            <w:r w:rsidRPr="0016278F">
              <w:t>я</w:t>
            </w:r>
            <w:r w:rsidR="00685CB7">
              <w:t xml:space="preserve"> </w:t>
            </w:r>
            <w:r w:rsidRPr="0016278F">
              <w:rPr>
                <w:spacing w:val="-2"/>
              </w:rPr>
              <w:t>и</w:t>
            </w:r>
            <w:r w:rsidRPr="0016278F">
              <w:t>х</w:t>
            </w:r>
            <w:r w:rsidR="00685CB7">
              <w:rPr>
                <w:spacing w:val="1"/>
              </w:rPr>
              <w:t xml:space="preserve"> </w:t>
            </w:r>
            <w:r w:rsidRPr="0016278F">
              <w:t>с</w:t>
            </w:r>
            <w:r w:rsidRPr="0016278F">
              <w:rPr>
                <w:spacing w:val="-4"/>
              </w:rPr>
              <w:t>у</w:t>
            </w:r>
            <w:r w:rsidRPr="0016278F">
              <w:t>ществен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ы</w:t>
            </w:r>
            <w:r w:rsidRPr="0016278F">
              <w:t>е</w:t>
            </w:r>
            <w:r w:rsidR="00685CB7">
              <w:t xml:space="preserve"> </w:t>
            </w:r>
            <w:r w:rsidRPr="0016278F">
              <w:rPr>
                <w:spacing w:val="1"/>
              </w:rPr>
              <w:t>п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и</w:t>
            </w:r>
            <w:r w:rsidRPr="0016278F">
              <w:t>зн</w:t>
            </w:r>
            <w:r w:rsidRPr="0016278F">
              <w:rPr>
                <w:spacing w:val="-2"/>
              </w:rPr>
              <w:t>а</w:t>
            </w:r>
            <w:r w:rsidRPr="0016278F">
              <w:t>ки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ра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ры</w:t>
            </w:r>
            <w:r w:rsidRPr="0016278F">
              <w:t>вать</w:t>
            </w:r>
            <w:r w:rsidR="00685CB7">
              <w:rPr>
                <w:spacing w:val="-1"/>
              </w:rPr>
              <w:t xml:space="preserve"> </w:t>
            </w:r>
            <w:r w:rsidRPr="0016278F">
              <w:t>с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ы</w:t>
            </w:r>
            <w:r w:rsidRPr="0016278F">
              <w:t>сл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о</w:t>
            </w:r>
            <w:r w:rsidRPr="0016278F">
              <w:t>с</w:t>
            </w:r>
            <w:r w:rsidRPr="0016278F">
              <w:rPr>
                <w:spacing w:val="1"/>
              </w:rPr>
              <w:t>но</w:t>
            </w:r>
            <w:r w:rsidRPr="0016278F">
              <w:rPr>
                <w:spacing w:val="-3"/>
              </w:rPr>
              <w:t>в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ы</w:t>
            </w:r>
            <w:r w:rsidRPr="0016278F">
              <w:t>х</w:t>
            </w:r>
            <w:r w:rsidR="00685CB7">
              <w:t xml:space="preserve"> </w:t>
            </w:r>
            <w:r w:rsidRPr="0016278F">
              <w:rPr>
                <w:spacing w:val="1"/>
              </w:rPr>
              <w:t>хи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и</w:t>
            </w:r>
            <w:r w:rsidRPr="0016278F">
              <w:t>ч</w:t>
            </w:r>
            <w:r w:rsidRPr="0016278F">
              <w:rPr>
                <w:spacing w:val="-2"/>
              </w:rPr>
              <w:t>е</w:t>
            </w:r>
            <w:r w:rsidRPr="0016278F">
              <w:t>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и</w:t>
            </w:r>
            <w:r w:rsidRPr="0016278F">
              <w:t>х</w:t>
            </w:r>
            <w:r w:rsidR="00685CB7">
              <w:rPr>
                <w:spacing w:val="-2"/>
              </w:rPr>
              <w:t xml:space="preserve"> </w:t>
            </w:r>
            <w:r w:rsidRPr="0016278F">
              <w:rPr>
                <w:spacing w:val="1"/>
              </w:rPr>
              <w:t>п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н</w:t>
            </w:r>
            <w:r w:rsidRPr="0016278F">
              <w:t>я</w:t>
            </w:r>
            <w:r w:rsidRPr="0016278F">
              <w:rPr>
                <w:spacing w:val="-2"/>
              </w:rPr>
              <w:t>т</w:t>
            </w:r>
            <w:r w:rsidRPr="0016278F">
              <w:rPr>
                <w:spacing w:val="-1"/>
              </w:rPr>
              <w:t>и</w:t>
            </w:r>
            <w:r w:rsidRPr="0016278F">
              <w:t>й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2"/>
              </w:rPr>
              <w:t>«</w:t>
            </w:r>
            <w:r w:rsidRPr="0016278F">
              <w:t>ат</w:t>
            </w:r>
            <w:r w:rsidRPr="0016278F">
              <w:rPr>
                <w:spacing w:val="1"/>
              </w:rPr>
              <w:t>о</w:t>
            </w:r>
            <w:r w:rsidRPr="0016278F">
              <w:t>м</w:t>
            </w:r>
            <w:r w:rsidRPr="0016278F">
              <w:rPr>
                <w:spacing w:val="-1"/>
              </w:rPr>
              <w:t>»</w:t>
            </w:r>
            <w:r w:rsidRPr="0016278F">
              <w:t>,</w:t>
            </w:r>
            <w:r w:rsidR="00685CB7">
              <w:t xml:space="preserve"> </w:t>
            </w:r>
            <w:r w:rsidRPr="0016278F">
              <w:rPr>
                <w:spacing w:val="-1"/>
              </w:rPr>
              <w:t>«</w:t>
            </w:r>
            <w:r w:rsidRPr="0016278F">
              <w:t>м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л</w:t>
            </w:r>
            <w:r w:rsidRPr="0016278F">
              <w:t>ек</w:t>
            </w:r>
            <w:r w:rsidRPr="0016278F">
              <w:rPr>
                <w:spacing w:val="-3"/>
              </w:rPr>
              <w:t>у</w:t>
            </w:r>
            <w:r w:rsidRPr="0016278F">
              <w:rPr>
                <w:spacing w:val="-1"/>
              </w:rPr>
              <w:t>л</w:t>
            </w:r>
            <w:r w:rsidRPr="0016278F">
              <w:t>а</w:t>
            </w:r>
            <w:r w:rsidRPr="0016278F">
              <w:rPr>
                <w:spacing w:val="-1"/>
              </w:rPr>
              <w:t>»</w:t>
            </w:r>
            <w:r w:rsidRPr="0016278F">
              <w:t>,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1"/>
              </w:rPr>
              <w:t>«</w:t>
            </w:r>
            <w:r w:rsidRPr="0016278F">
              <w:rPr>
                <w:spacing w:val="1"/>
              </w:rPr>
              <w:t>хи</w:t>
            </w:r>
            <w:r w:rsidRPr="0016278F">
              <w:t>м</w:t>
            </w:r>
            <w:r w:rsidRPr="0016278F">
              <w:rPr>
                <w:spacing w:val="-2"/>
              </w:rPr>
              <w:t>ич</w:t>
            </w:r>
            <w:r w:rsidRPr="0016278F">
              <w:t>еск</w:t>
            </w:r>
            <w:r w:rsidRPr="0016278F">
              <w:rPr>
                <w:spacing w:val="-1"/>
              </w:rPr>
              <w:t>и</w:t>
            </w:r>
            <w:r w:rsidRPr="0016278F">
              <w:t>й</w:t>
            </w:r>
            <w:r w:rsidR="00685CB7">
              <w:t xml:space="preserve"> </w:t>
            </w:r>
            <w:r w:rsidRPr="0016278F">
              <w:t>э</w:t>
            </w:r>
            <w:r w:rsidRPr="0016278F">
              <w:rPr>
                <w:spacing w:val="-1"/>
              </w:rPr>
              <w:t>л</w:t>
            </w:r>
            <w:r w:rsidRPr="0016278F">
              <w:t>еме</w:t>
            </w:r>
            <w:r w:rsidRPr="0016278F">
              <w:rPr>
                <w:spacing w:val="1"/>
              </w:rPr>
              <w:t>н</w:t>
            </w:r>
            <w:r w:rsidRPr="0016278F">
              <w:t>т</w:t>
            </w:r>
            <w:r w:rsidRPr="0016278F">
              <w:rPr>
                <w:spacing w:val="-1"/>
              </w:rPr>
              <w:t>»</w:t>
            </w:r>
            <w:r w:rsidRPr="0016278F">
              <w:t>,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«</w:t>
            </w:r>
            <w:r w:rsidRPr="0016278F">
              <w:rPr>
                <w:spacing w:val="1"/>
              </w:rPr>
              <w:t>п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о</w:t>
            </w:r>
            <w:r w:rsidRPr="0016278F">
              <w:t>с</w:t>
            </w:r>
            <w:r w:rsidRPr="0016278F">
              <w:rPr>
                <w:spacing w:val="-3"/>
              </w:rPr>
              <w:t>т</w:t>
            </w:r>
            <w:r w:rsidRPr="0016278F">
              <w:rPr>
                <w:spacing w:val="1"/>
              </w:rPr>
              <w:t>о</w:t>
            </w:r>
            <w:r w:rsidRPr="0016278F">
              <w:t>е</w:t>
            </w:r>
            <w:r w:rsidR="00685CB7">
              <w:rPr>
                <w:spacing w:val="-3"/>
              </w:rPr>
              <w:t xml:space="preserve"> </w:t>
            </w:r>
            <w:r w:rsidRPr="0016278F">
              <w:t>вещест</w:t>
            </w:r>
            <w:r w:rsidRPr="0016278F">
              <w:rPr>
                <w:spacing w:val="-1"/>
              </w:rPr>
              <w:t>в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»</w:t>
            </w:r>
            <w:r w:rsidRPr="0016278F">
              <w:t>,</w:t>
            </w:r>
            <w:r w:rsidR="00685CB7">
              <w:t xml:space="preserve"> </w:t>
            </w:r>
            <w:r w:rsidRPr="0016278F">
              <w:rPr>
                <w:spacing w:val="-1"/>
              </w:rPr>
              <w:t>«</w:t>
            </w:r>
            <w:r w:rsidRPr="0016278F">
              <w:t>сложное</w:t>
            </w:r>
            <w:r w:rsidR="00685CB7">
              <w:t xml:space="preserve"> </w:t>
            </w:r>
            <w:r w:rsidRPr="0016278F">
              <w:t>вещ</w:t>
            </w:r>
            <w:r w:rsidRPr="0016278F">
              <w:rPr>
                <w:spacing w:val="-3"/>
              </w:rPr>
              <w:t>е</w:t>
            </w:r>
            <w:r w:rsidRPr="0016278F">
              <w:t>ств</w:t>
            </w:r>
            <w:r w:rsidRPr="0016278F">
              <w:rPr>
                <w:spacing w:val="-2"/>
              </w:rPr>
              <w:t>о</w:t>
            </w:r>
            <w:r w:rsidRPr="0016278F">
              <w:rPr>
                <w:spacing w:val="-1"/>
              </w:rPr>
              <w:t>»</w:t>
            </w:r>
            <w:r w:rsidRPr="0016278F">
              <w:t>,</w:t>
            </w:r>
            <w:r w:rsidR="00685CB7">
              <w:t xml:space="preserve"> </w:t>
            </w:r>
            <w:r w:rsidRPr="0016278F">
              <w:rPr>
                <w:spacing w:val="-1"/>
              </w:rPr>
              <w:t>«</w:t>
            </w:r>
            <w:r w:rsidRPr="0016278F">
              <w:t>ва</w:t>
            </w:r>
            <w:r w:rsidRPr="0016278F">
              <w:rPr>
                <w:spacing w:val="-1"/>
              </w:rPr>
              <w:t>л</w:t>
            </w:r>
            <w:r w:rsidRPr="0016278F">
              <w:t>е</w:t>
            </w:r>
            <w:r w:rsidRPr="0016278F">
              <w:rPr>
                <w:spacing w:val="1"/>
              </w:rPr>
              <w:t>н</w:t>
            </w:r>
            <w:r w:rsidRPr="0016278F">
              <w:t>т</w:t>
            </w:r>
            <w:r w:rsidRPr="0016278F">
              <w:rPr>
                <w:spacing w:val="-2"/>
              </w:rPr>
              <w:t>н</w:t>
            </w:r>
            <w:r w:rsidRPr="0016278F">
              <w:rPr>
                <w:spacing w:val="1"/>
              </w:rPr>
              <w:t>о</w:t>
            </w:r>
            <w:r w:rsidRPr="0016278F">
              <w:t>ст</w:t>
            </w:r>
            <w:r w:rsidRPr="0016278F">
              <w:rPr>
                <w:spacing w:val="-1"/>
              </w:rPr>
              <w:t>ь»</w:t>
            </w:r>
            <w:r w:rsidRPr="0016278F">
              <w:t>,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«</w:t>
            </w:r>
            <w:r w:rsidRPr="0016278F">
              <w:rPr>
                <w:spacing w:val="1"/>
              </w:rPr>
              <w:t>х</w:t>
            </w:r>
            <w:r w:rsidRPr="0016278F">
              <w:rPr>
                <w:spacing w:val="-1"/>
              </w:rPr>
              <w:t>и</w:t>
            </w:r>
            <w:r w:rsidRPr="0016278F">
              <w:t>ми</w:t>
            </w:r>
            <w:r w:rsidRPr="0016278F">
              <w:rPr>
                <w:spacing w:val="1"/>
              </w:rPr>
              <w:t>ч</w:t>
            </w:r>
            <w:r w:rsidRPr="0016278F">
              <w:t>е</w:t>
            </w:r>
            <w:r w:rsidRPr="0016278F">
              <w:rPr>
                <w:spacing w:val="-2"/>
              </w:rPr>
              <w:t>с</w:t>
            </w:r>
            <w:r w:rsidRPr="0016278F">
              <w:t>к</w:t>
            </w:r>
            <w:r w:rsidRPr="0016278F">
              <w:rPr>
                <w:spacing w:val="3"/>
              </w:rPr>
              <w:t>а</w:t>
            </w:r>
            <w:r w:rsidRPr="0016278F">
              <w:t>я</w:t>
            </w:r>
            <w:r w:rsidR="00685CB7">
              <w:t xml:space="preserve"> </w:t>
            </w:r>
            <w:r w:rsidRPr="0016278F">
              <w:rPr>
                <w:spacing w:val="1"/>
              </w:rPr>
              <w:t>р</w:t>
            </w:r>
            <w:r w:rsidRPr="0016278F">
              <w:t>еа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-1"/>
              </w:rPr>
              <w:t>ц</w:t>
            </w:r>
            <w:r w:rsidRPr="0016278F">
              <w:rPr>
                <w:spacing w:val="1"/>
              </w:rPr>
              <w:t>и</w:t>
            </w:r>
            <w:r w:rsidRPr="0016278F">
              <w:t>я»,</w:t>
            </w:r>
            <w:r w:rsidR="00685CB7">
              <w:rPr>
                <w:spacing w:val="-1"/>
              </w:rPr>
              <w:t xml:space="preserve"> </w:t>
            </w:r>
            <w:r w:rsidRPr="0016278F">
              <w:t>и</w:t>
            </w:r>
            <w:r w:rsidRPr="0016278F">
              <w:rPr>
                <w:spacing w:val="-2"/>
              </w:rPr>
              <w:t>с</w:t>
            </w:r>
            <w:r w:rsidRPr="0016278F">
              <w:rPr>
                <w:spacing w:val="1"/>
              </w:rPr>
              <w:t>по</w:t>
            </w:r>
            <w:r w:rsidRPr="0016278F">
              <w:rPr>
                <w:spacing w:val="-1"/>
              </w:rPr>
              <w:t>ль</w:t>
            </w:r>
            <w:r w:rsidRPr="0016278F">
              <w:t>з</w:t>
            </w:r>
            <w:r w:rsidRPr="0016278F">
              <w:rPr>
                <w:spacing w:val="-4"/>
              </w:rPr>
              <w:t>у</w:t>
            </w:r>
            <w:r w:rsidRPr="0016278F">
              <w:t>я</w:t>
            </w:r>
            <w:r w:rsidR="00685CB7">
              <w:t xml:space="preserve"> </w:t>
            </w:r>
            <w:r w:rsidRPr="0016278F">
              <w:t>знак</w:t>
            </w:r>
            <w:r w:rsidRPr="0016278F">
              <w:rPr>
                <w:spacing w:val="2"/>
              </w:rPr>
              <w:t>о</w:t>
            </w:r>
            <w:r w:rsidRPr="0016278F">
              <w:t>в</w:t>
            </w:r>
            <w:r w:rsidRPr="0016278F">
              <w:rPr>
                <w:spacing w:val="-4"/>
              </w:rPr>
              <w:t>у</w:t>
            </w:r>
            <w:r w:rsidRPr="0016278F">
              <w:t>ю</w:t>
            </w:r>
            <w:r w:rsidR="00685CB7">
              <w:t xml:space="preserve"> </w:t>
            </w:r>
            <w:r w:rsidRPr="0016278F">
              <w:t>с</w:t>
            </w:r>
            <w:r w:rsidRPr="0016278F">
              <w:rPr>
                <w:spacing w:val="1"/>
              </w:rPr>
              <w:t>и</w:t>
            </w:r>
            <w:r w:rsidRPr="0016278F">
              <w:t>стему</w:t>
            </w:r>
            <w:r w:rsidR="00685CB7">
              <w:rPr>
                <w:spacing w:val="-4"/>
              </w:rPr>
              <w:t xml:space="preserve"> </w:t>
            </w:r>
            <w:r w:rsidRPr="0016278F">
              <w:t>х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и</w:t>
            </w:r>
            <w:r w:rsidRPr="0016278F">
              <w:t>и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ра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ры</w:t>
            </w:r>
            <w:r w:rsidRPr="0016278F">
              <w:t>вать</w:t>
            </w:r>
            <w:r w:rsidR="00685CB7">
              <w:rPr>
                <w:spacing w:val="-1"/>
              </w:rPr>
              <w:t xml:space="preserve"> </w:t>
            </w:r>
            <w:r w:rsidRPr="0016278F">
              <w:t>с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ы</w:t>
            </w:r>
            <w:r w:rsidRPr="0016278F">
              <w:t>сл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3"/>
              </w:rPr>
              <w:t>з</w:t>
            </w:r>
            <w:r w:rsidRPr="0016278F">
              <w:t>акон</w:t>
            </w:r>
            <w:r w:rsidRPr="0016278F">
              <w:rPr>
                <w:spacing w:val="1"/>
              </w:rPr>
              <w:t>о</w:t>
            </w:r>
            <w:r w:rsidRPr="0016278F">
              <w:t>в</w:t>
            </w:r>
            <w:r w:rsidR="00685CB7">
              <w:t xml:space="preserve"> </w:t>
            </w:r>
            <w:r w:rsidRPr="0016278F">
              <w:t>с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хр</w:t>
            </w:r>
            <w:r w:rsidRPr="0016278F">
              <w:rPr>
                <w:spacing w:val="-2"/>
              </w:rPr>
              <w:t>а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и</w:t>
            </w:r>
            <w:r w:rsidRPr="0016278F">
              <w:t>я</w:t>
            </w:r>
            <w:r w:rsidR="00685CB7">
              <w:t xml:space="preserve"> </w:t>
            </w:r>
            <w:r w:rsidRPr="0016278F">
              <w:t>мас</w:t>
            </w:r>
            <w:r w:rsidRPr="0016278F">
              <w:rPr>
                <w:spacing w:val="-2"/>
              </w:rPr>
              <w:t>с</w:t>
            </w:r>
            <w:r w:rsidRPr="0016278F">
              <w:t>ы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4"/>
              </w:rPr>
              <w:t>в</w:t>
            </w:r>
            <w:r w:rsidRPr="0016278F">
              <w:t>еществ,</w:t>
            </w:r>
            <w:r w:rsidR="00685CB7">
              <w:t xml:space="preserve"> </w:t>
            </w:r>
            <w:r w:rsidRPr="0016278F">
              <w:rPr>
                <w:spacing w:val="1"/>
              </w:rPr>
              <w:t>п</w:t>
            </w:r>
            <w:r w:rsidRPr="0016278F">
              <w:rPr>
                <w:spacing w:val="1"/>
              </w:rPr>
              <w:t>о</w:t>
            </w:r>
            <w:r w:rsidRPr="0016278F">
              <w:t>с</w:t>
            </w:r>
            <w:r w:rsidRPr="0016278F">
              <w:rPr>
                <w:spacing w:val="-3"/>
              </w:rPr>
              <w:t>т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2"/>
              </w:rPr>
              <w:t>я</w:t>
            </w:r>
            <w:r w:rsidRPr="0016278F">
              <w:rPr>
                <w:spacing w:val="1"/>
              </w:rPr>
              <w:t>н</w:t>
            </w:r>
            <w:r w:rsidRPr="0016278F">
              <w:t>ства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2"/>
              </w:rPr>
              <w:t>с</w:t>
            </w:r>
            <w:r w:rsidRPr="0016278F">
              <w:rPr>
                <w:spacing w:val="1"/>
              </w:rPr>
              <w:t>о</w:t>
            </w:r>
            <w:r w:rsidRPr="0016278F">
              <w:t>ста</w:t>
            </w:r>
            <w:r w:rsidRPr="0016278F">
              <w:rPr>
                <w:spacing w:val="-3"/>
              </w:rPr>
              <w:t>в</w:t>
            </w:r>
            <w:r w:rsidRPr="0016278F">
              <w:rPr>
                <w:spacing w:val="-2"/>
              </w:rPr>
              <w:t>а</w:t>
            </w:r>
            <w:r w:rsidRPr="0016278F">
              <w:t>,</w:t>
            </w:r>
            <w:r w:rsidR="00685CB7">
              <w:rPr>
                <w:spacing w:val="-1"/>
              </w:rPr>
              <w:t xml:space="preserve"> </w:t>
            </w:r>
            <w:r w:rsidRPr="0016278F">
              <w:t>ат</w:t>
            </w:r>
            <w:r w:rsidRPr="0016278F">
              <w:rPr>
                <w:spacing w:val="1"/>
              </w:rPr>
              <w:t>о</w:t>
            </w:r>
            <w:r w:rsidRPr="0016278F">
              <w:t>м</w:t>
            </w:r>
            <w:r w:rsidRPr="0016278F">
              <w:rPr>
                <w:spacing w:val="-2"/>
              </w:rPr>
              <w:t>н</w:t>
            </w:r>
            <w:r w:rsidRPr="0016278F">
              <w:rPr>
                <w:spacing w:val="4"/>
              </w:rPr>
              <w:t>о</w:t>
            </w:r>
            <w:r w:rsidRPr="0016278F">
              <w:t>-м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л</w:t>
            </w:r>
            <w:r w:rsidRPr="0016278F">
              <w:t>ек</w:t>
            </w:r>
            <w:r w:rsidRPr="0016278F">
              <w:rPr>
                <w:spacing w:val="-3"/>
              </w:rPr>
              <w:t>у</w:t>
            </w:r>
            <w:r w:rsidRPr="0016278F">
              <w:rPr>
                <w:spacing w:val="-1"/>
              </w:rPr>
              <w:t>л</w:t>
            </w:r>
            <w:r w:rsidRPr="0016278F">
              <w:t>я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о</w:t>
            </w:r>
            <w:r w:rsidRPr="0016278F">
              <w:t>й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1"/>
              </w:rPr>
              <w:t>т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1"/>
              </w:rPr>
              <w:t>и</w:t>
            </w:r>
            <w:r w:rsidRPr="0016278F">
              <w:t>и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раз</w:t>
            </w:r>
            <w:r w:rsidRPr="0016278F">
              <w:rPr>
                <w:spacing w:val="-1"/>
              </w:rPr>
              <w:t>л</w:t>
            </w:r>
            <w:r w:rsidRPr="0016278F">
              <w:rPr>
                <w:spacing w:val="1"/>
              </w:rPr>
              <w:t>и</w:t>
            </w:r>
            <w:r w:rsidRPr="0016278F">
              <w:t>чать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х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и</w:t>
            </w:r>
            <w:r w:rsidRPr="0016278F">
              <w:t>че</w:t>
            </w:r>
            <w:r w:rsidRPr="0016278F">
              <w:rPr>
                <w:spacing w:val="-2"/>
              </w:rPr>
              <w:t>ск</w:t>
            </w:r>
            <w:r w:rsidRPr="0016278F">
              <w:rPr>
                <w:spacing w:val="1"/>
              </w:rPr>
              <w:t>и</w:t>
            </w:r>
            <w:r w:rsidRPr="0016278F">
              <w:t>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ф</w:t>
            </w:r>
            <w:r w:rsidRPr="0016278F">
              <w:rPr>
                <w:spacing w:val="1"/>
              </w:rPr>
              <w:t>и</w:t>
            </w:r>
            <w:r w:rsidRPr="0016278F">
              <w:t>з</w:t>
            </w:r>
            <w:r w:rsidRPr="0016278F">
              <w:rPr>
                <w:spacing w:val="-2"/>
              </w:rPr>
              <w:t>и</w:t>
            </w:r>
            <w:r w:rsidRPr="0016278F">
              <w:t>чес</w:t>
            </w:r>
            <w:r w:rsidRPr="0016278F">
              <w:rPr>
                <w:spacing w:val="-1"/>
              </w:rPr>
              <w:t>к</w:t>
            </w:r>
            <w:r w:rsidRPr="0016278F">
              <w:rPr>
                <w:spacing w:val="1"/>
              </w:rPr>
              <w:t>и</w:t>
            </w:r>
            <w:r w:rsidRPr="0016278F">
              <w:t>е</w:t>
            </w:r>
            <w:r w:rsidR="00685CB7">
              <w:t xml:space="preserve"> </w:t>
            </w:r>
            <w:r w:rsidRPr="0016278F">
              <w:t>яв</w:t>
            </w:r>
            <w:r w:rsidRPr="0016278F">
              <w:rPr>
                <w:spacing w:val="-1"/>
              </w:rPr>
              <w:t>л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и</w:t>
            </w:r>
            <w:r w:rsidRPr="0016278F">
              <w:t>я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н</w:t>
            </w:r>
            <w:r w:rsidRPr="0016278F">
              <w:t>азывать</w:t>
            </w:r>
            <w:r w:rsidR="00685CB7">
              <w:rPr>
                <w:spacing w:val="-1"/>
              </w:rPr>
              <w:t xml:space="preserve"> </w:t>
            </w:r>
            <w:r w:rsidRPr="0016278F">
              <w:t>хи</w:t>
            </w:r>
            <w:r w:rsidRPr="0016278F">
              <w:rPr>
                <w:spacing w:val="-1"/>
              </w:rPr>
              <w:t>м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2"/>
              </w:rPr>
              <w:t>ч</w:t>
            </w:r>
            <w:r w:rsidRPr="0016278F">
              <w:t>е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и</w:t>
            </w:r>
            <w:r w:rsidRPr="0016278F">
              <w:t>е</w:t>
            </w:r>
            <w:r w:rsidR="00685CB7">
              <w:t xml:space="preserve"> </w:t>
            </w:r>
            <w:r w:rsidRPr="0016278F">
              <w:rPr>
                <w:spacing w:val="-1"/>
              </w:rPr>
              <w:t>эл</w:t>
            </w:r>
            <w:r w:rsidRPr="0016278F">
              <w:t>еме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3"/>
              </w:rPr>
              <w:t>т</w:t>
            </w:r>
            <w:r w:rsidRPr="0016278F">
              <w:t>ы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пр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д</w:t>
            </w:r>
            <w:r w:rsidRPr="0016278F">
              <w:t>елять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3"/>
              </w:rPr>
              <w:t>с</w:t>
            </w:r>
            <w:r w:rsidRPr="0016278F">
              <w:rPr>
                <w:spacing w:val="1"/>
              </w:rPr>
              <w:t>о</w:t>
            </w:r>
            <w:r w:rsidRPr="0016278F">
              <w:t>став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3"/>
              </w:rPr>
              <w:t>в</w:t>
            </w:r>
            <w:r w:rsidRPr="0016278F">
              <w:t>еществ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п</w:t>
            </w:r>
            <w:r w:rsidRPr="0016278F">
              <w:t>о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2"/>
              </w:rPr>
              <w:t>и</w:t>
            </w:r>
            <w:r w:rsidRPr="0016278F">
              <w:t>х</w:t>
            </w:r>
            <w:r w:rsidR="00685CB7">
              <w:t xml:space="preserve"> </w:t>
            </w:r>
            <w:r w:rsidRPr="0016278F">
              <w:t>форм</w:t>
            </w:r>
            <w:r w:rsidRPr="0016278F">
              <w:rPr>
                <w:spacing w:val="-3"/>
              </w:rPr>
              <w:t>у</w:t>
            </w:r>
            <w:r w:rsidRPr="0016278F">
              <w:rPr>
                <w:spacing w:val="-1"/>
              </w:rPr>
              <w:t>л</w:t>
            </w:r>
            <w:r w:rsidRPr="0016278F">
              <w:t>ам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пр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д</w:t>
            </w:r>
            <w:r w:rsidRPr="0016278F">
              <w:t>елять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в</w:t>
            </w:r>
            <w:r w:rsidRPr="0016278F">
              <w:t>ален</w:t>
            </w:r>
            <w:r w:rsidRPr="0016278F">
              <w:rPr>
                <w:spacing w:val="-3"/>
              </w:rPr>
              <w:t>т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о</w:t>
            </w:r>
            <w:r w:rsidRPr="0016278F">
              <w:t>сть</w:t>
            </w:r>
            <w:r w:rsidR="00685CB7">
              <w:rPr>
                <w:spacing w:val="-1"/>
              </w:rPr>
              <w:t xml:space="preserve"> </w:t>
            </w:r>
            <w:r w:rsidRPr="0016278F">
              <w:t>ат</w:t>
            </w:r>
            <w:r w:rsidRPr="0016278F">
              <w:rPr>
                <w:spacing w:val="-2"/>
              </w:rPr>
              <w:t>о</w:t>
            </w:r>
            <w:r w:rsidRPr="0016278F">
              <w:t>ма</w:t>
            </w:r>
            <w:r w:rsidR="00685CB7">
              <w:t xml:space="preserve"> </w:t>
            </w:r>
            <w:r w:rsidRPr="0016278F">
              <w:t>э</w:t>
            </w:r>
            <w:r w:rsidRPr="0016278F">
              <w:rPr>
                <w:spacing w:val="-1"/>
              </w:rPr>
              <w:t>л</w:t>
            </w:r>
            <w:r w:rsidRPr="0016278F">
              <w:t>еме</w:t>
            </w:r>
            <w:r w:rsidRPr="0016278F">
              <w:rPr>
                <w:spacing w:val="1"/>
              </w:rPr>
              <w:t>н</w:t>
            </w:r>
            <w:r w:rsidRPr="0016278F">
              <w:t>та</w:t>
            </w:r>
            <w:r w:rsidR="00685CB7">
              <w:t xml:space="preserve"> </w:t>
            </w:r>
            <w:r w:rsidRPr="0016278F">
              <w:t>в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3"/>
              </w:rPr>
              <w:t>с</w:t>
            </w:r>
            <w:r w:rsidRPr="0016278F">
              <w:rPr>
                <w:spacing w:val="1"/>
              </w:rPr>
              <w:t>о</w:t>
            </w:r>
            <w:r w:rsidRPr="0016278F">
              <w:t>е</w:t>
            </w:r>
            <w:r w:rsidRPr="0016278F">
              <w:rPr>
                <w:spacing w:val="-1"/>
              </w:rPr>
              <w:t>д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ни</w:t>
            </w:r>
            <w:r w:rsidRPr="0016278F">
              <w:rPr>
                <w:spacing w:val="-2"/>
              </w:rPr>
              <w:t>я</w:t>
            </w:r>
            <w:r w:rsidRPr="0016278F">
              <w:t>х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пр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д</w:t>
            </w:r>
            <w:r w:rsidRPr="0016278F">
              <w:t>елять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ти</w:t>
            </w:r>
            <w:r w:rsidRPr="0016278F">
              <w:t>п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2"/>
              </w:rPr>
              <w:t>х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и</w:t>
            </w:r>
            <w:r w:rsidRPr="0016278F">
              <w:t>че</w:t>
            </w:r>
            <w:r w:rsidRPr="0016278F">
              <w:rPr>
                <w:spacing w:val="-2"/>
              </w:rPr>
              <w:t>с</w:t>
            </w:r>
            <w:r w:rsidRPr="0016278F">
              <w:t>к</w:t>
            </w:r>
            <w:r w:rsidRPr="0016278F">
              <w:rPr>
                <w:spacing w:val="-1"/>
              </w:rPr>
              <w:t>и</w:t>
            </w:r>
            <w:r w:rsidRPr="0016278F">
              <w:t>х</w:t>
            </w:r>
            <w:r w:rsidR="00685CB7">
              <w:t xml:space="preserve"> </w:t>
            </w:r>
            <w:r w:rsidRPr="0016278F">
              <w:rPr>
                <w:spacing w:val="1"/>
              </w:rPr>
              <w:t>р</w:t>
            </w:r>
            <w:r w:rsidRPr="0016278F">
              <w:t>еа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-1"/>
              </w:rPr>
              <w:t>ц</w:t>
            </w:r>
            <w:r w:rsidRPr="0016278F">
              <w:rPr>
                <w:spacing w:val="1"/>
              </w:rPr>
              <w:t>и</w:t>
            </w:r>
            <w:r w:rsidRPr="0016278F">
              <w:t>й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н</w:t>
            </w:r>
            <w:r w:rsidRPr="0016278F">
              <w:t>азывать</w:t>
            </w:r>
            <w:r w:rsidR="00685CB7">
              <w:rPr>
                <w:spacing w:val="-1"/>
              </w:rPr>
              <w:t xml:space="preserve"> </w:t>
            </w:r>
            <w:r w:rsidRPr="0016278F">
              <w:t>приз</w:t>
            </w:r>
            <w:r w:rsidRPr="0016278F">
              <w:rPr>
                <w:spacing w:val="-2"/>
              </w:rPr>
              <w:t>н</w:t>
            </w:r>
            <w:r w:rsidRPr="0016278F">
              <w:t>а</w:t>
            </w:r>
            <w:r w:rsidRPr="0016278F">
              <w:rPr>
                <w:spacing w:val="-2"/>
              </w:rPr>
              <w:t>к</w:t>
            </w:r>
            <w:r w:rsidRPr="0016278F">
              <w:t>и</w:t>
            </w:r>
            <w:r w:rsidR="00685CB7">
              <w:rPr>
                <w:spacing w:val="1"/>
              </w:rPr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rPr>
                <w:spacing w:val="-4"/>
              </w:rPr>
              <w:t>у</w:t>
            </w:r>
            <w:r w:rsidRPr="0016278F">
              <w:t>словия</w:t>
            </w:r>
            <w:r w:rsidR="00685CB7">
              <w:t xml:space="preserve"> </w:t>
            </w:r>
            <w:r w:rsidRPr="0016278F">
              <w:rPr>
                <w:spacing w:val="1"/>
              </w:rPr>
              <w:t>п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о</w:t>
            </w:r>
            <w:r w:rsidRPr="0016278F">
              <w:t>те</w:t>
            </w:r>
            <w:r w:rsidRPr="0016278F">
              <w:rPr>
                <w:spacing w:val="-2"/>
              </w:rPr>
              <w:t>к</w:t>
            </w:r>
            <w:r w:rsidRPr="0016278F">
              <w:t>а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и</w:t>
            </w:r>
            <w:r w:rsidRPr="0016278F">
              <w:t>я</w:t>
            </w:r>
            <w:r w:rsidR="00685CB7">
              <w:rPr>
                <w:spacing w:val="-2"/>
              </w:rPr>
              <w:t xml:space="preserve"> </w:t>
            </w:r>
            <w:r w:rsidRPr="0016278F">
              <w:rPr>
                <w:spacing w:val="1"/>
              </w:rPr>
              <w:t>хи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и</w:t>
            </w:r>
            <w:r w:rsidRPr="0016278F">
              <w:t>ч</w:t>
            </w:r>
            <w:r w:rsidRPr="0016278F">
              <w:rPr>
                <w:spacing w:val="-2"/>
              </w:rPr>
              <w:t>ес</w:t>
            </w:r>
            <w:r w:rsidRPr="0016278F">
              <w:t>к</w:t>
            </w:r>
            <w:r w:rsidRPr="0016278F">
              <w:rPr>
                <w:spacing w:val="-1"/>
              </w:rPr>
              <w:t>и</w:t>
            </w:r>
            <w:r w:rsidRPr="0016278F">
              <w:t>х</w:t>
            </w:r>
            <w:r w:rsidR="00685CB7">
              <w:rPr>
                <w:spacing w:val="1"/>
              </w:rPr>
              <w:t xml:space="preserve"> </w:t>
            </w:r>
            <w:r w:rsidRPr="0016278F">
              <w:t>р</w:t>
            </w:r>
            <w:r w:rsidRPr="0016278F">
              <w:t>е</w:t>
            </w:r>
            <w:r w:rsidRPr="0016278F">
              <w:rPr>
                <w:spacing w:val="-2"/>
              </w:rPr>
              <w:t>а</w:t>
            </w:r>
            <w:r w:rsidRPr="0016278F">
              <w:t>к</w:t>
            </w:r>
            <w:r w:rsidRPr="0016278F">
              <w:rPr>
                <w:spacing w:val="-1"/>
              </w:rPr>
              <w:t>ц</w:t>
            </w:r>
            <w:r w:rsidRPr="0016278F">
              <w:rPr>
                <w:spacing w:val="1"/>
              </w:rPr>
              <w:t>и</w:t>
            </w:r>
            <w:r w:rsidRPr="0016278F">
              <w:t>й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выявлять</w:t>
            </w:r>
            <w:r w:rsidR="00685CB7">
              <w:t xml:space="preserve"> </w:t>
            </w:r>
            <w:r w:rsidRPr="0016278F">
              <w:t>признаки,</w:t>
            </w:r>
            <w:r w:rsidR="00685CB7">
              <w:t xml:space="preserve"> </w:t>
            </w:r>
            <w:r w:rsidRPr="0016278F">
              <w:t>свидетельствующие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протекании</w:t>
            </w:r>
            <w:r w:rsidR="00685CB7">
              <w:t xml:space="preserve"> </w:t>
            </w:r>
            <w:r w:rsidRPr="0016278F">
              <w:t>х</w:t>
            </w:r>
            <w:r w:rsidRPr="0016278F">
              <w:t>и</w:t>
            </w:r>
            <w:r w:rsidRPr="0016278F">
              <w:t>мической</w:t>
            </w:r>
            <w:r w:rsidR="00685CB7">
              <w:t xml:space="preserve"> </w:t>
            </w:r>
            <w:r w:rsidRPr="0016278F">
              <w:t>реакции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выполнении</w:t>
            </w:r>
            <w:r w:rsidR="00685CB7">
              <w:t xml:space="preserve"> </w:t>
            </w:r>
            <w:r w:rsidRPr="0016278F">
              <w:t>химического</w:t>
            </w:r>
            <w:r w:rsidR="00685CB7">
              <w:t xml:space="preserve"> </w:t>
            </w:r>
            <w:r w:rsidRPr="0016278F">
              <w:t>оп</w:t>
            </w:r>
            <w:r w:rsidRPr="0016278F">
              <w:t>ы</w:t>
            </w:r>
            <w:r w:rsidRPr="0016278F">
              <w:t>та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с</w:t>
            </w:r>
            <w:r w:rsidRPr="0016278F">
              <w:rPr>
                <w:spacing w:val="1"/>
              </w:rPr>
              <w:t>о</w:t>
            </w:r>
            <w:r w:rsidRPr="0016278F">
              <w:t>став</w:t>
            </w:r>
            <w:r w:rsidRPr="0016278F">
              <w:rPr>
                <w:spacing w:val="-1"/>
              </w:rPr>
              <w:t>л</w:t>
            </w:r>
            <w:r w:rsidRPr="0016278F">
              <w:t>ять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2"/>
              </w:rPr>
              <w:t>ф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р</w:t>
            </w:r>
            <w:r w:rsidRPr="0016278F">
              <w:t>м</w:t>
            </w:r>
            <w:r w:rsidRPr="0016278F">
              <w:rPr>
                <w:spacing w:val="-4"/>
              </w:rPr>
              <w:t>у</w:t>
            </w:r>
            <w:r w:rsidRPr="0016278F">
              <w:rPr>
                <w:spacing w:val="1"/>
              </w:rPr>
              <w:t>л</w:t>
            </w:r>
            <w:r w:rsidRPr="0016278F">
              <w:t>ы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2"/>
              </w:rPr>
              <w:t>б</w:t>
            </w:r>
            <w:r w:rsidRPr="0016278F">
              <w:rPr>
                <w:spacing w:val="1"/>
              </w:rPr>
              <w:t>ин</w:t>
            </w:r>
            <w:r w:rsidRPr="0016278F">
              <w:rPr>
                <w:spacing w:val="-2"/>
              </w:rPr>
              <w:t>а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ы</w:t>
            </w:r>
            <w:r w:rsidRPr="0016278F">
              <w:t>х</w:t>
            </w:r>
            <w:r w:rsidR="00685CB7">
              <w:t xml:space="preserve"> </w:t>
            </w:r>
            <w:r w:rsidRPr="0016278F">
              <w:t>с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д</w:t>
            </w:r>
            <w:r w:rsidRPr="0016278F">
              <w:rPr>
                <w:spacing w:val="-1"/>
              </w:rPr>
              <w:t>и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и</w:t>
            </w:r>
            <w:r w:rsidRPr="0016278F">
              <w:t>й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с</w:t>
            </w:r>
            <w:r w:rsidRPr="0016278F">
              <w:rPr>
                <w:spacing w:val="1"/>
              </w:rPr>
              <w:t>о</w:t>
            </w:r>
            <w:r w:rsidRPr="0016278F">
              <w:t>став</w:t>
            </w:r>
            <w:r w:rsidRPr="0016278F">
              <w:rPr>
                <w:spacing w:val="-1"/>
              </w:rPr>
              <w:t>л</w:t>
            </w:r>
            <w:r w:rsidRPr="0016278F">
              <w:t>ять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4"/>
              </w:rPr>
              <w:t>у</w:t>
            </w:r>
            <w:r w:rsidRPr="0016278F">
              <w:rPr>
                <w:spacing w:val="1"/>
              </w:rPr>
              <w:t>р</w:t>
            </w:r>
            <w:r w:rsidRPr="0016278F">
              <w:t>авн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и</w:t>
            </w:r>
            <w:r w:rsidRPr="0016278F">
              <w:t>я</w:t>
            </w:r>
            <w:r w:rsidR="00685CB7">
              <w:t xml:space="preserve"> </w:t>
            </w:r>
            <w:r w:rsidRPr="0016278F">
              <w:rPr>
                <w:spacing w:val="1"/>
              </w:rPr>
              <w:t>хи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и</w:t>
            </w:r>
            <w:r w:rsidRPr="0016278F">
              <w:t>ч</w:t>
            </w:r>
            <w:r w:rsidRPr="0016278F">
              <w:rPr>
                <w:spacing w:val="-2"/>
              </w:rPr>
              <w:t>е</w:t>
            </w:r>
            <w:r w:rsidRPr="0016278F">
              <w:t>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и</w:t>
            </w:r>
            <w:r w:rsidRPr="0016278F">
              <w:t>х</w:t>
            </w:r>
            <w:r w:rsidR="00685CB7">
              <w:rPr>
                <w:spacing w:val="-2"/>
              </w:rPr>
              <w:t xml:space="preserve"> </w:t>
            </w:r>
            <w:r w:rsidRPr="0016278F">
              <w:rPr>
                <w:spacing w:val="1"/>
              </w:rPr>
              <w:t>р</w:t>
            </w:r>
            <w:r w:rsidRPr="0016278F">
              <w:t>еа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-1"/>
              </w:rPr>
              <w:t>ци</w:t>
            </w:r>
            <w:r w:rsidRPr="0016278F">
              <w:t>й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с</w:t>
            </w:r>
            <w:r w:rsidRPr="0016278F">
              <w:rPr>
                <w:spacing w:val="1"/>
              </w:rPr>
              <w:t>об</w:t>
            </w:r>
            <w:r w:rsidRPr="0016278F">
              <w:rPr>
                <w:spacing w:val="-1"/>
              </w:rPr>
              <w:t>л</w:t>
            </w:r>
            <w:r w:rsidRPr="0016278F">
              <w:rPr>
                <w:spacing w:val="-3"/>
              </w:rPr>
              <w:t>ю</w:t>
            </w:r>
            <w:r w:rsidRPr="0016278F">
              <w:rPr>
                <w:spacing w:val="1"/>
              </w:rPr>
              <w:t>д</w:t>
            </w:r>
            <w:r w:rsidRPr="0016278F">
              <w:t>ать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2"/>
              </w:rPr>
              <w:t>п</w:t>
            </w:r>
            <w:r w:rsidRPr="0016278F">
              <w:rPr>
                <w:spacing w:val="1"/>
              </w:rPr>
              <w:t>р</w:t>
            </w:r>
            <w:r w:rsidRPr="0016278F">
              <w:t>авила</w:t>
            </w:r>
            <w:r w:rsidR="00685CB7">
              <w:rPr>
                <w:spacing w:val="-3"/>
              </w:rPr>
              <w:t xml:space="preserve"> </w:t>
            </w:r>
            <w:r w:rsidRPr="0016278F">
              <w:rPr>
                <w:spacing w:val="1"/>
              </w:rPr>
              <w:t>б</w:t>
            </w:r>
            <w:r w:rsidRPr="0016278F">
              <w:t>ез</w:t>
            </w:r>
            <w:r w:rsidRPr="0016278F">
              <w:rPr>
                <w:spacing w:val="-2"/>
              </w:rPr>
              <w:t>о</w:t>
            </w:r>
            <w:r w:rsidRPr="0016278F">
              <w:rPr>
                <w:spacing w:val="1"/>
              </w:rPr>
              <w:t>п</w:t>
            </w:r>
            <w:r w:rsidRPr="0016278F">
              <w:t>а</w:t>
            </w:r>
            <w:r w:rsidRPr="0016278F">
              <w:rPr>
                <w:spacing w:val="-2"/>
              </w:rPr>
              <w:t>с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о</w:t>
            </w:r>
            <w:r w:rsidRPr="0016278F">
              <w:t>й</w:t>
            </w:r>
            <w:r w:rsidR="00685CB7">
              <w:t xml:space="preserve"> 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2"/>
              </w:rPr>
              <w:t>а</w:t>
            </w:r>
            <w:r w:rsidRPr="0016278F">
              <w:rPr>
                <w:spacing w:val="1"/>
              </w:rPr>
              <w:t>бо</w:t>
            </w:r>
            <w:r w:rsidRPr="0016278F">
              <w:rPr>
                <w:spacing w:val="-3"/>
              </w:rPr>
              <w:t>т</w:t>
            </w:r>
            <w:r w:rsidRPr="0016278F">
              <w:t>ы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2"/>
              </w:rPr>
              <w:t>п</w:t>
            </w:r>
            <w:r w:rsidRPr="0016278F">
              <w:rPr>
                <w:spacing w:val="1"/>
              </w:rPr>
              <w:t>р</w:t>
            </w:r>
            <w:r w:rsidRPr="0016278F">
              <w:t>и</w:t>
            </w:r>
            <w:r w:rsidR="00685CB7">
              <w:rPr>
                <w:spacing w:val="-2"/>
              </w:rPr>
              <w:t xml:space="preserve"> </w:t>
            </w:r>
            <w:r w:rsidRPr="0016278F">
              <w:rPr>
                <w:spacing w:val="1"/>
              </w:rPr>
              <w:t>п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о</w:t>
            </w:r>
            <w:r w:rsidRPr="0016278F">
              <w:t>в</w:t>
            </w:r>
            <w:r w:rsidRPr="0016278F">
              <w:rPr>
                <w:spacing w:val="-3"/>
              </w:rPr>
              <w:t>е</w:t>
            </w:r>
            <w:r w:rsidRPr="0016278F">
              <w:rPr>
                <w:spacing w:val="1"/>
              </w:rPr>
              <w:t>д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и</w:t>
            </w:r>
            <w:r w:rsidRPr="0016278F">
              <w:t>и</w:t>
            </w:r>
            <w:r w:rsidR="00685CB7">
              <w:t xml:space="preserve"> </w:t>
            </w:r>
            <w:r w:rsidRPr="0016278F">
              <w:rPr>
                <w:spacing w:val="-1"/>
              </w:rPr>
              <w:t>оп</w:t>
            </w:r>
            <w:r w:rsidRPr="0016278F">
              <w:rPr>
                <w:spacing w:val="1"/>
              </w:rPr>
              <w:t>ы</w:t>
            </w:r>
            <w:r w:rsidRPr="0016278F">
              <w:rPr>
                <w:spacing w:val="-3"/>
              </w:rPr>
              <w:t>т</w:t>
            </w:r>
            <w:r w:rsidRPr="0016278F">
              <w:rPr>
                <w:spacing w:val="1"/>
              </w:rPr>
              <w:t>ов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п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ль</w:t>
            </w:r>
            <w:r w:rsidRPr="0016278F">
              <w:t>зоват</w:t>
            </w:r>
            <w:r w:rsidRPr="0016278F">
              <w:rPr>
                <w:spacing w:val="-1"/>
              </w:rPr>
              <w:t>ь</w:t>
            </w:r>
            <w:r w:rsidRPr="0016278F">
              <w:t>ся</w:t>
            </w:r>
            <w:r w:rsidR="00685CB7">
              <w:t xml:space="preserve"> </w:t>
            </w:r>
            <w:r w:rsidRPr="0016278F">
              <w:rPr>
                <w:spacing w:val="-1"/>
              </w:rPr>
              <w:t>л</w:t>
            </w:r>
            <w:r w:rsidRPr="0016278F">
              <w:t>а</w:t>
            </w:r>
            <w:r w:rsidRPr="0016278F">
              <w:rPr>
                <w:spacing w:val="-1"/>
              </w:rPr>
              <w:t>бор</w:t>
            </w:r>
            <w:r w:rsidRPr="0016278F">
              <w:t>ат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ы</w:t>
            </w:r>
            <w:r w:rsidRPr="0016278F">
              <w:t>м</w:t>
            </w:r>
            <w:r w:rsidR="00685CB7">
              <w:t xml:space="preserve"> 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бо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4"/>
              </w:rPr>
              <w:t>у</w:t>
            </w:r>
            <w:r w:rsidRPr="0016278F">
              <w:rPr>
                <w:spacing w:val="1"/>
              </w:rPr>
              <w:t>до</w:t>
            </w:r>
            <w:r w:rsidRPr="0016278F">
              <w:t>ва</w:t>
            </w:r>
            <w:r w:rsidRPr="0016278F">
              <w:rPr>
                <w:spacing w:val="-2"/>
              </w:rPr>
              <w:t>н</w:t>
            </w:r>
            <w:r w:rsidRPr="0016278F">
              <w:rPr>
                <w:spacing w:val="1"/>
              </w:rPr>
              <w:t>и</w:t>
            </w:r>
            <w:r w:rsidRPr="0016278F">
              <w:t>ем</w:t>
            </w:r>
            <w:r w:rsidR="00685CB7">
              <w:rPr>
                <w:spacing w:val="-3"/>
              </w:rPr>
              <w:t xml:space="preserve"> </w:t>
            </w:r>
            <w:r w:rsidRPr="0016278F">
              <w:t>и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2"/>
              </w:rPr>
              <w:t>п</w:t>
            </w:r>
            <w:r w:rsidRPr="0016278F">
              <w:rPr>
                <w:spacing w:val="-1"/>
              </w:rPr>
              <w:t>о</w:t>
            </w:r>
            <w:r w:rsidRPr="0016278F">
              <w:t>с</w:t>
            </w:r>
            <w:r w:rsidRPr="0016278F">
              <w:rPr>
                <w:spacing w:val="-3"/>
              </w:rPr>
              <w:t>у</w:t>
            </w:r>
            <w:r w:rsidRPr="0016278F">
              <w:rPr>
                <w:spacing w:val="1"/>
              </w:rPr>
              <w:t>до</w:t>
            </w:r>
            <w:r w:rsidRPr="0016278F">
              <w:t>й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вы</w:t>
            </w:r>
            <w:r w:rsidRPr="0016278F">
              <w:rPr>
                <w:spacing w:val="-1"/>
              </w:rPr>
              <w:t>ч</w:t>
            </w:r>
            <w:r w:rsidRPr="0016278F">
              <w:rPr>
                <w:spacing w:val="1"/>
              </w:rPr>
              <w:t>и</w:t>
            </w:r>
            <w:r w:rsidRPr="0016278F">
              <w:t>слять</w:t>
            </w:r>
            <w:r w:rsidR="00685CB7">
              <w:rPr>
                <w:spacing w:val="-1"/>
              </w:rPr>
              <w:t xml:space="preserve"> </w:t>
            </w:r>
            <w:r w:rsidRPr="0016278F">
              <w:t>о</w:t>
            </w:r>
            <w:r w:rsidRPr="0016278F">
              <w:rPr>
                <w:spacing w:val="-2"/>
              </w:rPr>
              <w:t>т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о</w:t>
            </w:r>
            <w:r w:rsidRPr="0016278F">
              <w:t>с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3"/>
              </w:rPr>
              <w:t>т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-1"/>
              </w:rPr>
              <w:t>ль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4"/>
              </w:rPr>
              <w:t>у</w:t>
            </w:r>
            <w:r w:rsidRPr="0016278F">
              <w:t>ю</w:t>
            </w:r>
            <w:r w:rsidR="00685CB7">
              <w:t xml:space="preserve"> </w:t>
            </w:r>
            <w:r w:rsidRPr="0016278F">
              <w:t>м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л</w:t>
            </w:r>
            <w:r w:rsidRPr="0016278F">
              <w:t>ек</w:t>
            </w:r>
            <w:r w:rsidRPr="0016278F">
              <w:rPr>
                <w:spacing w:val="-3"/>
              </w:rPr>
              <w:t>у</w:t>
            </w:r>
            <w:r w:rsidRPr="0016278F">
              <w:rPr>
                <w:spacing w:val="-1"/>
              </w:rPr>
              <w:t>л</w:t>
            </w:r>
            <w:r w:rsidRPr="0016278F">
              <w:t>я</w:t>
            </w:r>
            <w:r w:rsidRPr="0016278F">
              <w:rPr>
                <w:spacing w:val="1"/>
              </w:rPr>
              <w:t>рн</w:t>
            </w:r>
            <w:r w:rsidRPr="0016278F">
              <w:rPr>
                <w:spacing w:val="-4"/>
              </w:rPr>
              <w:t>у</w:t>
            </w:r>
            <w:r w:rsidRPr="0016278F">
              <w:t>ю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м</w:t>
            </w:r>
            <w:r w:rsidRPr="0016278F">
              <w:rPr>
                <w:spacing w:val="-2"/>
              </w:rPr>
              <w:t>о</w:t>
            </w:r>
            <w:r w:rsidRPr="0016278F">
              <w:rPr>
                <w:spacing w:val="-1"/>
              </w:rPr>
              <w:t>л</w:t>
            </w:r>
            <w:r w:rsidRPr="0016278F">
              <w:t>я</w:t>
            </w:r>
            <w:r w:rsidRPr="0016278F">
              <w:rPr>
                <w:spacing w:val="1"/>
              </w:rPr>
              <w:t>рн</w:t>
            </w:r>
            <w:r w:rsidRPr="0016278F">
              <w:rPr>
                <w:spacing w:val="-4"/>
              </w:rPr>
              <w:t>у</w:t>
            </w:r>
            <w:r w:rsidRPr="0016278F">
              <w:t>ю</w:t>
            </w:r>
            <w:r w:rsidR="00685CB7">
              <w:t xml:space="preserve"> </w:t>
            </w:r>
            <w:r w:rsidRPr="0016278F">
              <w:t>ма</w:t>
            </w:r>
            <w:r w:rsidRPr="0016278F">
              <w:t>с</w:t>
            </w:r>
            <w:r w:rsidRPr="0016278F">
              <w:t>сы</w:t>
            </w:r>
            <w:r w:rsidR="00685CB7">
              <w:t xml:space="preserve"> </w:t>
            </w:r>
            <w:r w:rsidRPr="0016278F">
              <w:t>вещест</w:t>
            </w:r>
            <w:r w:rsidRPr="0016278F">
              <w:rPr>
                <w:spacing w:val="-1"/>
              </w:rPr>
              <w:t>в</w:t>
            </w:r>
            <w:r w:rsidRPr="0016278F">
              <w:t>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вычислять</w:t>
            </w:r>
            <w:r w:rsidR="00685CB7">
              <w:t xml:space="preserve"> </w:t>
            </w:r>
            <w:r w:rsidRPr="0016278F">
              <w:t>мас</w:t>
            </w:r>
            <w:r w:rsidRPr="0016278F">
              <w:rPr>
                <w:spacing w:val="-2"/>
              </w:rPr>
              <w:t>с</w:t>
            </w:r>
            <w:r w:rsidRPr="0016278F">
              <w:rPr>
                <w:spacing w:val="1"/>
              </w:rPr>
              <w:t>о</w:t>
            </w:r>
            <w:r w:rsidRPr="0016278F">
              <w:t>в</w:t>
            </w:r>
            <w:r w:rsidRPr="0016278F">
              <w:rPr>
                <w:spacing w:val="-4"/>
              </w:rPr>
              <w:t>у</w:t>
            </w:r>
            <w:r w:rsidRPr="0016278F">
              <w:t>ю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1"/>
              </w:rPr>
              <w:t>до</w:t>
            </w:r>
            <w:r w:rsidRPr="0016278F">
              <w:rPr>
                <w:spacing w:val="-1"/>
              </w:rPr>
              <w:t>л</w:t>
            </w:r>
            <w:r w:rsidRPr="0016278F">
              <w:t>ю</w:t>
            </w:r>
            <w:r w:rsidR="00685CB7">
              <w:t xml:space="preserve"> </w:t>
            </w:r>
            <w:r w:rsidRPr="0016278F">
              <w:rPr>
                <w:spacing w:val="1"/>
              </w:rPr>
              <w:t>хи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и</w:t>
            </w:r>
            <w:r w:rsidRPr="0016278F">
              <w:t>ч</w:t>
            </w:r>
            <w:r w:rsidRPr="0016278F">
              <w:rPr>
                <w:spacing w:val="-2"/>
              </w:rPr>
              <w:t>е</w:t>
            </w:r>
            <w:r w:rsidRPr="0016278F">
              <w:t>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о</w:t>
            </w:r>
            <w:r w:rsidRPr="0016278F">
              <w:t>го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1"/>
              </w:rPr>
              <w:t>эл</w:t>
            </w:r>
            <w:r w:rsidRPr="0016278F">
              <w:t>е</w:t>
            </w:r>
            <w:r w:rsidRPr="0016278F">
              <w:rPr>
                <w:spacing w:val="-3"/>
              </w:rPr>
              <w:t>м</w:t>
            </w:r>
            <w:r w:rsidRPr="0016278F">
              <w:t>е</w:t>
            </w:r>
            <w:r w:rsidRPr="0016278F">
              <w:rPr>
                <w:spacing w:val="-1"/>
              </w:rPr>
              <w:t>н</w:t>
            </w:r>
            <w:r w:rsidRPr="0016278F">
              <w:t>та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фо</w:t>
            </w:r>
            <w:r w:rsidRPr="0016278F">
              <w:t>р</w:t>
            </w:r>
            <w:r w:rsidRPr="0016278F">
              <w:t>м</w:t>
            </w:r>
            <w:r w:rsidRPr="0016278F">
              <w:rPr>
                <w:spacing w:val="-3"/>
              </w:rPr>
              <w:t>у</w:t>
            </w:r>
            <w:r w:rsidRPr="0016278F">
              <w:rPr>
                <w:spacing w:val="-1"/>
              </w:rPr>
              <w:t>л</w:t>
            </w:r>
            <w:r w:rsidRPr="0016278F">
              <w:t>е</w:t>
            </w:r>
            <w:r w:rsidR="00685CB7">
              <w:t xml:space="preserve"> </w:t>
            </w:r>
            <w:r w:rsidRPr="0016278F">
              <w:t>с</w:t>
            </w:r>
            <w:r w:rsidRPr="0016278F">
              <w:rPr>
                <w:spacing w:val="1"/>
              </w:rPr>
              <w:t>о</w:t>
            </w:r>
            <w:r w:rsidRPr="0016278F">
              <w:t>е</w:t>
            </w:r>
            <w:r w:rsidRPr="0016278F">
              <w:rPr>
                <w:spacing w:val="-1"/>
              </w:rPr>
              <w:t>д</w:t>
            </w:r>
            <w:r w:rsidRPr="0016278F">
              <w:rPr>
                <w:spacing w:val="1"/>
              </w:rPr>
              <w:t>ин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-1"/>
              </w:rPr>
              <w:t>ни</w:t>
            </w:r>
            <w:r w:rsidRPr="0016278F">
              <w:t>я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вы</w:t>
            </w:r>
            <w:r w:rsidRPr="0016278F">
              <w:rPr>
                <w:spacing w:val="-1"/>
              </w:rPr>
              <w:t>ч</w:t>
            </w:r>
            <w:r w:rsidRPr="0016278F">
              <w:rPr>
                <w:spacing w:val="1"/>
              </w:rPr>
              <w:t>и</w:t>
            </w:r>
            <w:r w:rsidRPr="0016278F">
              <w:t>слять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3"/>
              </w:rPr>
              <w:t>к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л</w:t>
            </w:r>
            <w:r w:rsidRPr="0016278F">
              <w:rPr>
                <w:spacing w:val="1"/>
              </w:rPr>
              <w:t>и</w:t>
            </w:r>
            <w:r w:rsidRPr="0016278F">
              <w:t>ч</w:t>
            </w:r>
            <w:r w:rsidRPr="0016278F">
              <w:rPr>
                <w:spacing w:val="-2"/>
              </w:rPr>
              <w:t>е</w:t>
            </w:r>
            <w:r w:rsidRPr="0016278F">
              <w:t>с</w:t>
            </w:r>
            <w:r w:rsidRPr="0016278F">
              <w:rPr>
                <w:spacing w:val="-3"/>
              </w:rPr>
              <w:t>т</w:t>
            </w:r>
            <w:r w:rsidRPr="0016278F">
              <w:t>во,</w:t>
            </w:r>
            <w:r w:rsidR="00685CB7">
              <w:t xml:space="preserve"> </w:t>
            </w:r>
            <w:r w:rsidRPr="0016278F">
              <w:t>объем</w:t>
            </w:r>
            <w:r w:rsidR="00685CB7">
              <w:t xml:space="preserve"> 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1"/>
              </w:rPr>
              <w:t>л</w:t>
            </w:r>
            <w:r w:rsidRPr="0016278F">
              <w:t>и</w:t>
            </w:r>
            <w:r w:rsidR="00685CB7">
              <w:rPr>
                <w:spacing w:val="1"/>
              </w:rPr>
              <w:t xml:space="preserve"> </w:t>
            </w:r>
            <w:r w:rsidRPr="0016278F">
              <w:t>ма</w:t>
            </w:r>
            <w:r w:rsidRPr="0016278F">
              <w:rPr>
                <w:spacing w:val="-3"/>
              </w:rPr>
              <w:t>с</w:t>
            </w:r>
            <w:r w:rsidRPr="0016278F">
              <w:t>су</w:t>
            </w:r>
            <w:r w:rsidR="00685CB7">
              <w:rPr>
                <w:spacing w:val="-3"/>
              </w:rPr>
              <w:t xml:space="preserve"> </w:t>
            </w:r>
            <w:r w:rsidRPr="0016278F">
              <w:rPr>
                <w:spacing w:val="-1"/>
              </w:rPr>
              <w:t>в</w:t>
            </w:r>
            <w:r w:rsidRPr="0016278F">
              <w:t>ещества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1"/>
              </w:rPr>
              <w:t>п</w:t>
            </w:r>
            <w:r w:rsidRPr="0016278F">
              <w:t>о</w:t>
            </w:r>
            <w:r w:rsidR="00685CB7">
              <w:t xml:space="preserve"> </w:t>
            </w:r>
            <w:r w:rsidRPr="0016278F">
              <w:t>к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л</w:t>
            </w:r>
            <w:r w:rsidRPr="0016278F">
              <w:rPr>
                <w:spacing w:val="-1"/>
              </w:rPr>
              <w:t>и</w:t>
            </w:r>
            <w:r w:rsidRPr="0016278F">
              <w:t>честву,</w:t>
            </w:r>
            <w:r w:rsidR="00685CB7">
              <w:t xml:space="preserve"> </w:t>
            </w:r>
            <w:r w:rsidRPr="0016278F">
              <w:t>объему,</w:t>
            </w:r>
            <w:r w:rsidR="00685CB7">
              <w:rPr>
                <w:spacing w:val="1"/>
              </w:rPr>
              <w:t xml:space="preserve"> </w:t>
            </w:r>
            <w:r w:rsidRPr="0016278F">
              <w:t>ма</w:t>
            </w:r>
            <w:r w:rsidRPr="0016278F">
              <w:rPr>
                <w:spacing w:val="-3"/>
              </w:rPr>
              <w:t>с</w:t>
            </w:r>
            <w:r w:rsidRPr="0016278F">
              <w:t>се</w:t>
            </w:r>
            <w:r w:rsidR="00685CB7">
              <w:t xml:space="preserve"> </w:t>
            </w:r>
            <w:r w:rsidRPr="0016278F">
              <w:rPr>
                <w:spacing w:val="1"/>
              </w:rPr>
              <w:t>р</w:t>
            </w:r>
            <w:r w:rsidRPr="0016278F">
              <w:t>еаг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3"/>
              </w:rPr>
              <w:t>т</w:t>
            </w:r>
            <w:r w:rsidRPr="0016278F">
              <w:rPr>
                <w:spacing w:val="1"/>
              </w:rPr>
              <w:t>о</w:t>
            </w:r>
            <w:r w:rsidRPr="0016278F">
              <w:t>в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1"/>
              </w:rPr>
              <w:t>л</w:t>
            </w:r>
            <w:r w:rsidRPr="0016278F">
              <w:t>и</w:t>
            </w:r>
            <w:r w:rsidR="00685CB7">
              <w:rPr>
                <w:spacing w:val="-2"/>
              </w:rPr>
              <w:t xml:space="preserve"> </w:t>
            </w:r>
            <w:r w:rsidRPr="0016278F">
              <w:rPr>
                <w:spacing w:val="1"/>
              </w:rPr>
              <w:t>п</w:t>
            </w:r>
            <w:r w:rsidRPr="0016278F">
              <w:rPr>
                <w:spacing w:val="-1"/>
              </w:rPr>
              <w:t>род</w:t>
            </w:r>
            <w:r w:rsidRPr="0016278F">
              <w:rPr>
                <w:spacing w:val="-4"/>
              </w:rPr>
              <w:t>у</w:t>
            </w:r>
            <w:r w:rsidRPr="0016278F">
              <w:t>кт</w:t>
            </w:r>
            <w:r w:rsidRPr="0016278F">
              <w:rPr>
                <w:spacing w:val="1"/>
              </w:rPr>
              <w:t>о</w:t>
            </w:r>
            <w:r w:rsidRPr="0016278F">
              <w:t>в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1"/>
              </w:rPr>
              <w:t>р</w:t>
            </w:r>
            <w:r w:rsidRPr="0016278F">
              <w:t>еа</w:t>
            </w:r>
            <w:r w:rsidRPr="0016278F">
              <w:t>к</w:t>
            </w:r>
            <w:r w:rsidRPr="0016278F">
              <w:rPr>
                <w:spacing w:val="-1"/>
              </w:rPr>
              <w:t>ц</w:t>
            </w:r>
            <w:r w:rsidRPr="0016278F">
              <w:rPr>
                <w:spacing w:val="1"/>
              </w:rPr>
              <w:t>и</w:t>
            </w:r>
            <w:r w:rsidRPr="0016278F">
              <w:t>и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х</w:t>
            </w:r>
            <w:r w:rsidRPr="0016278F">
              <w:t>а</w:t>
            </w:r>
            <w:r w:rsidRPr="0016278F">
              <w:rPr>
                <w:spacing w:val="1"/>
              </w:rPr>
              <w:t>р</w:t>
            </w:r>
            <w:r w:rsidRPr="0016278F">
              <w:t>акт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и</w:t>
            </w:r>
            <w:r w:rsidRPr="0016278F">
              <w:t>зовать</w:t>
            </w:r>
            <w:r w:rsidR="00685CB7">
              <w:t xml:space="preserve"> </w:t>
            </w:r>
            <w:r w:rsidRPr="0016278F">
              <w:rPr>
                <w:spacing w:val="-3"/>
              </w:rPr>
              <w:t>ф</w:t>
            </w:r>
            <w:r w:rsidRPr="0016278F">
              <w:rPr>
                <w:spacing w:val="-1"/>
              </w:rPr>
              <w:t>и</w:t>
            </w:r>
            <w:r w:rsidRPr="0016278F">
              <w:t>зич</w:t>
            </w:r>
            <w:r w:rsidRPr="0016278F">
              <w:rPr>
                <w:spacing w:val="1"/>
              </w:rPr>
              <w:t>е</w:t>
            </w:r>
            <w:r w:rsidRPr="0016278F">
              <w:rPr>
                <w:spacing w:val="-2"/>
              </w:rPr>
              <w:t>с</w:t>
            </w:r>
            <w:r w:rsidRPr="0016278F">
              <w:t>к</w:t>
            </w:r>
            <w:r w:rsidRPr="0016278F">
              <w:rPr>
                <w:spacing w:val="1"/>
              </w:rPr>
              <w:t>и</w:t>
            </w:r>
            <w:r w:rsidRPr="0016278F">
              <w:t>е</w:t>
            </w:r>
            <w:r w:rsidR="00685CB7">
              <w:rPr>
                <w:spacing w:val="-3"/>
              </w:rPr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rPr>
                <w:spacing w:val="1"/>
              </w:rPr>
              <w:t>хи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и</w:t>
            </w:r>
            <w:r w:rsidRPr="0016278F">
              <w:t>ч</w:t>
            </w:r>
            <w:r w:rsidRPr="0016278F">
              <w:rPr>
                <w:spacing w:val="-2"/>
              </w:rPr>
              <w:t>е</w:t>
            </w:r>
            <w:r w:rsidRPr="0016278F">
              <w:t>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и</w:t>
            </w:r>
            <w:r w:rsidRPr="0016278F">
              <w:t>е</w:t>
            </w:r>
            <w:r w:rsidR="00685CB7">
              <w:t xml:space="preserve"> </w:t>
            </w:r>
            <w:r w:rsidRPr="0016278F">
              <w:t>с</w:t>
            </w:r>
            <w:r w:rsidRPr="0016278F">
              <w:rPr>
                <w:spacing w:val="-1"/>
              </w:rPr>
              <w:t>во</w:t>
            </w:r>
            <w:r w:rsidRPr="0016278F">
              <w:rPr>
                <w:spacing w:val="1"/>
              </w:rPr>
              <w:t>й</w:t>
            </w:r>
            <w:r w:rsidRPr="0016278F">
              <w:t>ст</w:t>
            </w:r>
            <w:r w:rsidRPr="0016278F">
              <w:rPr>
                <w:spacing w:val="-3"/>
              </w:rPr>
              <w:t>в</w:t>
            </w:r>
            <w:r w:rsidRPr="0016278F">
              <w:t>а</w:t>
            </w:r>
            <w:r w:rsidR="00685CB7">
              <w:t xml:space="preserve"> </w:t>
            </w:r>
            <w:r w:rsidRPr="0016278F">
              <w:t>пр</w:t>
            </w:r>
            <w:r w:rsidRPr="0016278F">
              <w:t>о</w:t>
            </w:r>
            <w:r w:rsidRPr="0016278F">
              <w:t>с</w:t>
            </w:r>
            <w:r w:rsidRPr="0016278F">
              <w:rPr>
                <w:spacing w:val="-2"/>
              </w:rPr>
              <w:t>т</w:t>
            </w:r>
            <w:r w:rsidRPr="0016278F">
              <w:rPr>
                <w:spacing w:val="1"/>
              </w:rPr>
              <w:t>ы</w:t>
            </w:r>
            <w:r w:rsidRPr="0016278F">
              <w:t>х</w:t>
            </w:r>
            <w:r w:rsidR="00685CB7">
              <w:t xml:space="preserve"> </w:t>
            </w:r>
            <w:r w:rsidRPr="0016278F">
              <w:t>вещест</w:t>
            </w:r>
            <w:r w:rsidRPr="0016278F">
              <w:rPr>
                <w:spacing w:val="-1"/>
              </w:rPr>
              <w:t>в</w:t>
            </w:r>
            <w:r w:rsidRPr="0016278F">
              <w:t>: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3"/>
              </w:rPr>
              <w:t>к</w:t>
            </w:r>
            <w:r w:rsidRPr="0016278F">
              <w:rPr>
                <w:spacing w:val="1"/>
              </w:rPr>
              <w:t>и</w:t>
            </w:r>
            <w:r w:rsidRPr="0016278F">
              <w:t>с</w:t>
            </w:r>
            <w:r w:rsidRPr="0016278F">
              <w:rPr>
                <w:spacing w:val="-3"/>
              </w:rPr>
              <w:t>л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ро</w:t>
            </w:r>
            <w:r w:rsidRPr="0016278F">
              <w:rPr>
                <w:spacing w:val="1"/>
              </w:rPr>
              <w:t>д</w:t>
            </w:r>
            <w:r w:rsidRPr="0016278F">
              <w:t>а</w:t>
            </w:r>
            <w:r w:rsidR="00685CB7">
              <w:rPr>
                <w:spacing w:val="-3"/>
              </w:rPr>
              <w:t xml:space="preserve"> </w:t>
            </w:r>
            <w:r w:rsidRPr="0016278F">
              <w:t>и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1"/>
              </w:rPr>
              <w:t>в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д</w:t>
            </w:r>
            <w:r w:rsidRPr="0016278F">
              <w:rPr>
                <w:spacing w:val="-1"/>
              </w:rPr>
              <w:t>ор</w:t>
            </w:r>
            <w:r w:rsidRPr="0016278F">
              <w:rPr>
                <w:spacing w:val="1"/>
              </w:rPr>
              <w:t>од</w:t>
            </w:r>
            <w:r w:rsidRPr="0016278F">
              <w:t>а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п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л</w:t>
            </w:r>
            <w:r w:rsidRPr="0016278F">
              <w:rPr>
                <w:spacing w:val="-4"/>
              </w:rPr>
              <w:t>у</w:t>
            </w:r>
            <w:r w:rsidRPr="0016278F">
              <w:t>чать,</w:t>
            </w:r>
            <w:r w:rsidR="00685CB7">
              <w:rPr>
                <w:spacing w:val="-1"/>
              </w:rPr>
              <w:t xml:space="preserve"> </w:t>
            </w:r>
            <w:r w:rsidRPr="0016278F">
              <w:t>со</w:t>
            </w:r>
            <w:r w:rsidRPr="0016278F">
              <w:rPr>
                <w:spacing w:val="1"/>
              </w:rPr>
              <w:t>б</w:t>
            </w:r>
            <w:r w:rsidRPr="0016278F">
              <w:rPr>
                <w:spacing w:val="-1"/>
              </w:rPr>
              <w:t>и</w:t>
            </w:r>
            <w:r w:rsidRPr="0016278F">
              <w:rPr>
                <w:spacing w:val="1"/>
              </w:rPr>
              <w:t>р</w:t>
            </w:r>
            <w:r w:rsidRPr="0016278F">
              <w:t>ать</w:t>
            </w:r>
            <w:r w:rsidR="00685CB7">
              <w:t xml:space="preserve"> </w:t>
            </w:r>
            <w:r w:rsidRPr="0016278F">
              <w:t>кислород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одород</w:t>
            </w:r>
            <w:r w:rsidRPr="0016278F">
              <w:rPr>
                <w:spacing w:val="-1"/>
              </w:rPr>
              <w:t>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рас</w:t>
            </w:r>
            <w:r w:rsidRPr="0016278F">
              <w:rPr>
                <w:spacing w:val="-1"/>
              </w:rPr>
              <w:t>п</w:t>
            </w:r>
            <w:r w:rsidRPr="0016278F">
              <w:rPr>
                <w:spacing w:val="1"/>
              </w:rPr>
              <w:t>о</w:t>
            </w:r>
            <w:r w:rsidRPr="0016278F">
              <w:t>зна</w:t>
            </w:r>
            <w:r w:rsidRPr="0016278F">
              <w:rPr>
                <w:spacing w:val="-2"/>
              </w:rPr>
              <w:t>в</w:t>
            </w:r>
            <w:r w:rsidRPr="0016278F">
              <w:t>ать</w:t>
            </w:r>
            <w:r w:rsidR="00685CB7">
              <w:rPr>
                <w:spacing w:val="-1"/>
              </w:rPr>
              <w:t xml:space="preserve"> </w:t>
            </w:r>
            <w:r w:rsidRPr="0016278F">
              <w:t>опы</w:t>
            </w:r>
            <w:r w:rsidRPr="0016278F">
              <w:rPr>
                <w:spacing w:val="-3"/>
              </w:rPr>
              <w:t>т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ы</w:t>
            </w:r>
            <w:r w:rsidRPr="0016278F">
              <w:t>м</w:t>
            </w:r>
            <w:r w:rsidR="00685CB7">
              <w:t xml:space="preserve"> </w:t>
            </w:r>
            <w:r w:rsidRPr="0016278F">
              <w:t>п</w:t>
            </w:r>
            <w:r w:rsidRPr="0016278F">
              <w:rPr>
                <w:spacing w:val="-3"/>
              </w:rPr>
              <w:t>у</w:t>
            </w:r>
            <w:r w:rsidRPr="0016278F">
              <w:t>тем</w:t>
            </w:r>
            <w:r w:rsidR="00685CB7">
              <w:t xml:space="preserve"> </w:t>
            </w:r>
            <w:r w:rsidRPr="0016278F">
              <w:t>газ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б</w:t>
            </w:r>
            <w:r w:rsidRPr="0016278F">
              <w:rPr>
                <w:spacing w:val="1"/>
              </w:rPr>
              <w:t>р</w:t>
            </w:r>
            <w:r w:rsidRPr="0016278F">
              <w:t>а</w:t>
            </w:r>
            <w:r w:rsidRPr="0016278F">
              <w:rPr>
                <w:spacing w:val="-3"/>
              </w:rPr>
              <w:t>з</w:t>
            </w:r>
            <w:r w:rsidRPr="0016278F">
              <w:rPr>
                <w:spacing w:val="1"/>
              </w:rPr>
              <w:t>ны</w:t>
            </w:r>
            <w:r w:rsidRPr="0016278F">
              <w:t>е</w:t>
            </w:r>
            <w:r w:rsidR="00685CB7">
              <w:t xml:space="preserve"> </w:t>
            </w:r>
            <w:r w:rsidRPr="0016278F">
              <w:rPr>
                <w:spacing w:val="-1"/>
              </w:rPr>
              <w:t>в</w:t>
            </w:r>
            <w:r w:rsidRPr="0016278F">
              <w:rPr>
                <w:spacing w:val="-2"/>
              </w:rPr>
              <w:t>е</w:t>
            </w:r>
            <w:r w:rsidRPr="0016278F">
              <w:t>ще</w:t>
            </w:r>
            <w:r w:rsidRPr="0016278F">
              <w:rPr>
                <w:spacing w:val="-2"/>
              </w:rPr>
              <w:t>с</w:t>
            </w:r>
            <w:r w:rsidRPr="0016278F">
              <w:t>т</w:t>
            </w:r>
            <w:r w:rsidRPr="0016278F">
              <w:rPr>
                <w:spacing w:val="-1"/>
              </w:rPr>
              <w:t>в</w:t>
            </w:r>
            <w:r w:rsidRPr="0016278F">
              <w:t>а:</w:t>
            </w:r>
            <w:r w:rsidR="00685CB7">
              <w:rPr>
                <w:spacing w:val="1"/>
              </w:rPr>
              <w:t xml:space="preserve"> </w:t>
            </w:r>
            <w:r w:rsidRPr="0016278F">
              <w:t>к</w:t>
            </w:r>
            <w:r w:rsidRPr="0016278F">
              <w:rPr>
                <w:spacing w:val="-2"/>
              </w:rPr>
              <w:t>и</w:t>
            </w:r>
            <w:r w:rsidRPr="0016278F">
              <w:t>с</w:t>
            </w:r>
            <w:r w:rsidRPr="0016278F">
              <w:t>л</w:t>
            </w:r>
            <w:r w:rsidRPr="0016278F">
              <w:rPr>
                <w:spacing w:val="-2"/>
              </w:rPr>
              <w:t>о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д</w:t>
            </w:r>
            <w:r w:rsidRPr="0016278F">
              <w:t>,</w:t>
            </w:r>
            <w:r w:rsidR="00685CB7">
              <w:t xml:space="preserve"> </w:t>
            </w:r>
            <w:r w:rsidRPr="0016278F">
              <w:t>вод</w:t>
            </w:r>
            <w:r w:rsidRPr="0016278F">
              <w:rPr>
                <w:spacing w:val="-2"/>
              </w:rPr>
              <w:t>о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1"/>
              </w:rPr>
              <w:t>о</w:t>
            </w:r>
            <w:r w:rsidRPr="0016278F">
              <w:t>д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ра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ры</w:t>
            </w:r>
            <w:r w:rsidRPr="0016278F">
              <w:t>вать</w:t>
            </w:r>
            <w:r w:rsidR="00685CB7">
              <w:rPr>
                <w:spacing w:val="-1"/>
              </w:rPr>
              <w:t xml:space="preserve"> </w:t>
            </w:r>
            <w:r w:rsidRPr="0016278F">
              <w:t>с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ы</w:t>
            </w:r>
            <w:r w:rsidRPr="0016278F">
              <w:t>сл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3"/>
              </w:rPr>
              <w:t>з</w:t>
            </w:r>
            <w:r w:rsidRPr="0016278F">
              <w:t>акона</w:t>
            </w:r>
            <w:r w:rsidR="00685CB7">
              <w:t xml:space="preserve"> </w:t>
            </w:r>
            <w:r w:rsidRPr="0016278F">
              <w:rPr>
                <w:spacing w:val="-1"/>
              </w:rPr>
              <w:t>А</w:t>
            </w:r>
            <w:r w:rsidRPr="0016278F">
              <w:t>вог</w:t>
            </w:r>
            <w:r w:rsidRPr="0016278F">
              <w:rPr>
                <w:spacing w:val="1"/>
              </w:rPr>
              <w:t>а</w:t>
            </w:r>
            <w:r w:rsidRPr="0016278F">
              <w:rPr>
                <w:spacing w:val="-1"/>
              </w:rPr>
              <w:t>др</w:t>
            </w:r>
            <w:r w:rsidRPr="0016278F">
              <w:t>о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ра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ры</w:t>
            </w:r>
            <w:r w:rsidRPr="0016278F">
              <w:t>вать</w:t>
            </w:r>
            <w:r w:rsidR="00685CB7">
              <w:rPr>
                <w:spacing w:val="-1"/>
              </w:rPr>
              <w:t xml:space="preserve"> </w:t>
            </w:r>
            <w:r w:rsidRPr="0016278F">
              <w:t>с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ы</w:t>
            </w:r>
            <w:r w:rsidRPr="0016278F">
              <w:t>сл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п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н</w:t>
            </w:r>
            <w:r w:rsidRPr="0016278F">
              <w:t>ят</w:t>
            </w:r>
            <w:r w:rsidRPr="0016278F">
              <w:rPr>
                <w:spacing w:val="-1"/>
              </w:rPr>
              <w:t>и</w:t>
            </w:r>
            <w:r w:rsidRPr="0016278F">
              <w:t>й</w:t>
            </w:r>
            <w:r w:rsidR="00685CB7">
              <w:t xml:space="preserve"> </w:t>
            </w:r>
            <w:r w:rsidRPr="0016278F">
              <w:rPr>
                <w:spacing w:val="-1"/>
              </w:rPr>
              <w:t>«</w:t>
            </w:r>
            <w:r w:rsidRPr="0016278F">
              <w:t>тепл</w:t>
            </w:r>
            <w:r w:rsidRPr="0016278F">
              <w:rPr>
                <w:spacing w:val="1"/>
              </w:rPr>
              <w:t>о</w:t>
            </w:r>
            <w:r w:rsidRPr="0016278F">
              <w:t>в</w:t>
            </w:r>
            <w:r w:rsidRPr="0016278F">
              <w:rPr>
                <w:spacing w:val="-2"/>
              </w:rPr>
              <w:t>о</w:t>
            </w:r>
            <w:r w:rsidRPr="0016278F">
              <w:t>й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1"/>
              </w:rPr>
              <w:t>э</w:t>
            </w:r>
            <w:r w:rsidRPr="0016278F">
              <w:rPr>
                <w:spacing w:val="-2"/>
              </w:rPr>
              <w:t>ф</w:t>
            </w:r>
            <w:r w:rsidRPr="0016278F">
              <w:t>фе</w:t>
            </w:r>
            <w:r w:rsidRPr="0016278F">
              <w:rPr>
                <w:spacing w:val="1"/>
              </w:rPr>
              <w:t>к</w:t>
            </w:r>
            <w:r w:rsidRPr="0016278F">
              <w:t>т</w:t>
            </w:r>
            <w:r w:rsidR="00685CB7">
              <w:rPr>
                <w:spacing w:val="-3"/>
              </w:rPr>
              <w:t xml:space="preserve"> </w:t>
            </w:r>
            <w:r w:rsidRPr="0016278F">
              <w:rPr>
                <w:spacing w:val="-1"/>
              </w:rPr>
              <w:t>р</w:t>
            </w:r>
            <w:r w:rsidRPr="0016278F">
              <w:t>еак</w:t>
            </w:r>
            <w:r w:rsidRPr="0016278F">
              <w:rPr>
                <w:spacing w:val="-1"/>
              </w:rPr>
              <w:t>ц</w:t>
            </w:r>
            <w:r w:rsidRPr="0016278F">
              <w:rPr>
                <w:spacing w:val="1"/>
              </w:rPr>
              <w:t>ии</w:t>
            </w:r>
            <w:r w:rsidRPr="0016278F">
              <w:rPr>
                <w:spacing w:val="-1"/>
              </w:rPr>
              <w:t>»</w:t>
            </w:r>
            <w:r w:rsidRPr="0016278F">
              <w:t>,</w:t>
            </w:r>
            <w:r w:rsidR="00685CB7">
              <w:t xml:space="preserve"> </w:t>
            </w:r>
            <w:r w:rsidRPr="0016278F">
              <w:rPr>
                <w:spacing w:val="-1"/>
              </w:rPr>
              <w:t>«</w:t>
            </w:r>
            <w:r w:rsidRPr="0016278F">
              <w:t>м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л</w:t>
            </w:r>
            <w:r w:rsidRPr="0016278F">
              <w:t>ярн</w:t>
            </w:r>
            <w:r w:rsidRPr="0016278F">
              <w:rPr>
                <w:spacing w:val="-1"/>
              </w:rPr>
              <w:t>ы</w:t>
            </w:r>
            <w:r w:rsidRPr="0016278F">
              <w:t>й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2"/>
              </w:rPr>
              <w:t>о</w:t>
            </w:r>
            <w:r w:rsidRPr="0016278F">
              <w:rPr>
                <w:spacing w:val="1"/>
              </w:rPr>
              <w:t>б</w:t>
            </w:r>
            <w:r w:rsidRPr="0016278F">
              <w:rPr>
                <w:spacing w:val="-1"/>
              </w:rPr>
              <w:t>ъ</w:t>
            </w:r>
            <w:r w:rsidRPr="0016278F">
              <w:t>ем»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х</w:t>
            </w:r>
            <w:r w:rsidRPr="0016278F">
              <w:t>а</w:t>
            </w:r>
            <w:r w:rsidRPr="0016278F">
              <w:rPr>
                <w:spacing w:val="1"/>
              </w:rPr>
              <w:t>р</w:t>
            </w:r>
            <w:r w:rsidRPr="0016278F">
              <w:t>акт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и</w:t>
            </w:r>
            <w:r w:rsidRPr="0016278F">
              <w:t>зовать</w:t>
            </w:r>
            <w:r w:rsidR="00685CB7">
              <w:t xml:space="preserve"> </w:t>
            </w:r>
            <w:r w:rsidRPr="0016278F">
              <w:rPr>
                <w:spacing w:val="-3"/>
              </w:rPr>
              <w:t>ф</w:t>
            </w:r>
            <w:r w:rsidRPr="0016278F">
              <w:rPr>
                <w:spacing w:val="-1"/>
              </w:rPr>
              <w:t>и</w:t>
            </w:r>
            <w:r w:rsidRPr="0016278F">
              <w:t>зич</w:t>
            </w:r>
            <w:r w:rsidRPr="0016278F">
              <w:rPr>
                <w:spacing w:val="1"/>
              </w:rPr>
              <w:t>е</w:t>
            </w:r>
            <w:r w:rsidRPr="0016278F">
              <w:rPr>
                <w:spacing w:val="-2"/>
              </w:rPr>
              <w:t>с</w:t>
            </w:r>
            <w:r w:rsidRPr="0016278F">
              <w:t>к</w:t>
            </w:r>
            <w:r w:rsidRPr="0016278F">
              <w:rPr>
                <w:spacing w:val="1"/>
              </w:rPr>
              <w:t>и</w:t>
            </w:r>
            <w:r w:rsidRPr="0016278F">
              <w:t>е</w:t>
            </w:r>
            <w:r w:rsidR="00685CB7">
              <w:rPr>
                <w:spacing w:val="-3"/>
              </w:rPr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rPr>
                <w:spacing w:val="1"/>
              </w:rPr>
              <w:t>хи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и</w:t>
            </w:r>
            <w:r w:rsidRPr="0016278F">
              <w:t>ч</w:t>
            </w:r>
            <w:r w:rsidRPr="0016278F">
              <w:rPr>
                <w:spacing w:val="-2"/>
              </w:rPr>
              <w:t>е</w:t>
            </w:r>
            <w:r w:rsidRPr="0016278F">
              <w:t>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и</w:t>
            </w:r>
            <w:r w:rsidRPr="0016278F">
              <w:t>е</w:t>
            </w:r>
            <w:r w:rsidR="00685CB7">
              <w:t xml:space="preserve"> </w:t>
            </w:r>
            <w:r w:rsidRPr="0016278F">
              <w:t>с</w:t>
            </w:r>
            <w:r w:rsidRPr="0016278F">
              <w:rPr>
                <w:spacing w:val="-1"/>
              </w:rPr>
              <w:t>во</w:t>
            </w:r>
            <w:r w:rsidRPr="0016278F">
              <w:rPr>
                <w:spacing w:val="1"/>
              </w:rPr>
              <w:t>й</w:t>
            </w:r>
            <w:r w:rsidRPr="0016278F">
              <w:t>ст</w:t>
            </w:r>
            <w:r w:rsidRPr="0016278F">
              <w:rPr>
                <w:spacing w:val="-3"/>
              </w:rPr>
              <w:t>в</w:t>
            </w:r>
            <w:r w:rsidRPr="0016278F">
              <w:t>а</w:t>
            </w:r>
            <w:r w:rsidR="00685CB7">
              <w:t xml:space="preserve"> </w:t>
            </w:r>
            <w:r w:rsidRPr="0016278F">
              <w:rPr>
                <w:spacing w:val="-1"/>
              </w:rPr>
              <w:t>в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д</w:t>
            </w:r>
            <w:r w:rsidRPr="0016278F">
              <w:t>ы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ра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ры</w:t>
            </w:r>
            <w:r w:rsidRPr="0016278F">
              <w:t>вать</w:t>
            </w:r>
            <w:r w:rsidR="00685CB7">
              <w:rPr>
                <w:spacing w:val="-1"/>
              </w:rPr>
              <w:t xml:space="preserve"> </w:t>
            </w:r>
            <w:r w:rsidRPr="0016278F">
              <w:t>с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ы</w:t>
            </w:r>
            <w:r w:rsidRPr="0016278F">
              <w:t>сл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п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н</w:t>
            </w:r>
            <w:r w:rsidRPr="0016278F">
              <w:t>ят</w:t>
            </w:r>
            <w:r w:rsidRPr="0016278F">
              <w:rPr>
                <w:spacing w:val="1"/>
              </w:rPr>
              <w:t>и</w:t>
            </w:r>
            <w:r w:rsidRPr="0016278F">
              <w:t>я</w:t>
            </w:r>
            <w:r w:rsidR="00685CB7">
              <w:t xml:space="preserve"> </w:t>
            </w:r>
            <w:r w:rsidRPr="0016278F">
              <w:rPr>
                <w:spacing w:val="-1"/>
              </w:rPr>
              <w:t>«</w:t>
            </w:r>
            <w:r w:rsidRPr="0016278F">
              <w:rPr>
                <w:spacing w:val="1"/>
              </w:rPr>
              <w:t>р</w:t>
            </w:r>
            <w:r w:rsidRPr="0016278F">
              <w:t>аств</w:t>
            </w:r>
            <w:r w:rsidRPr="0016278F">
              <w:rPr>
                <w:spacing w:val="-2"/>
              </w:rPr>
              <w:t>о</w:t>
            </w:r>
            <w:r w:rsidRPr="0016278F">
              <w:rPr>
                <w:spacing w:val="1"/>
              </w:rPr>
              <w:t>р</w:t>
            </w:r>
            <w:r w:rsidRPr="0016278F">
              <w:t>»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вы</w:t>
            </w:r>
            <w:r w:rsidRPr="0016278F">
              <w:rPr>
                <w:spacing w:val="-1"/>
              </w:rPr>
              <w:t>ч</w:t>
            </w:r>
            <w:r w:rsidRPr="0016278F">
              <w:rPr>
                <w:spacing w:val="1"/>
              </w:rPr>
              <w:t>и</w:t>
            </w:r>
            <w:r w:rsidRPr="0016278F">
              <w:t>слять</w:t>
            </w:r>
            <w:r w:rsidR="00685CB7">
              <w:rPr>
                <w:spacing w:val="-1"/>
              </w:rPr>
              <w:t xml:space="preserve"> </w:t>
            </w:r>
            <w:r w:rsidRPr="0016278F">
              <w:t>мас</w:t>
            </w:r>
            <w:r w:rsidRPr="0016278F">
              <w:rPr>
                <w:spacing w:val="-3"/>
              </w:rPr>
              <w:t>с</w:t>
            </w:r>
            <w:r w:rsidRPr="0016278F">
              <w:rPr>
                <w:spacing w:val="1"/>
              </w:rPr>
              <w:t>о</w:t>
            </w:r>
            <w:r w:rsidRPr="0016278F">
              <w:t>в</w:t>
            </w:r>
            <w:r w:rsidRPr="0016278F">
              <w:rPr>
                <w:spacing w:val="-4"/>
              </w:rPr>
              <w:t>у</w:t>
            </w:r>
            <w:r w:rsidRPr="0016278F">
              <w:t>ю</w:t>
            </w:r>
            <w:r w:rsidR="00685CB7">
              <w:t xml:space="preserve"> </w:t>
            </w:r>
            <w:r w:rsidRPr="0016278F">
              <w:t>д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л</w:t>
            </w:r>
            <w:r w:rsidRPr="0016278F">
              <w:t>ю</w:t>
            </w:r>
            <w:r w:rsidR="00685CB7">
              <w:t xml:space="preserve"> </w:t>
            </w:r>
            <w:r w:rsidRPr="0016278F">
              <w:t>растворенного</w:t>
            </w:r>
            <w:r w:rsidR="00685CB7">
              <w:t xml:space="preserve"> </w:t>
            </w:r>
            <w:r w:rsidRPr="0016278F">
              <w:t>вещест</w:t>
            </w:r>
            <w:r w:rsidRPr="0016278F">
              <w:rPr>
                <w:spacing w:val="-1"/>
              </w:rPr>
              <w:t>в</w:t>
            </w:r>
            <w:r w:rsidRPr="0016278F">
              <w:t>а</w:t>
            </w:r>
            <w:r w:rsidR="00685CB7">
              <w:t xml:space="preserve"> </w:t>
            </w:r>
            <w:r w:rsidRPr="0016278F">
              <w:t>в</w:t>
            </w:r>
            <w:r w:rsidR="00685CB7">
              <w:rPr>
                <w:spacing w:val="-1"/>
              </w:rPr>
              <w:t xml:space="preserve"> </w:t>
            </w:r>
            <w:r w:rsidRPr="0016278F">
              <w:t>р</w:t>
            </w:r>
            <w:r w:rsidRPr="0016278F">
              <w:rPr>
                <w:spacing w:val="-2"/>
              </w:rPr>
              <w:t>а</w:t>
            </w:r>
            <w:r w:rsidRPr="0016278F">
              <w:t>с</w:t>
            </w:r>
            <w:r w:rsidRPr="0016278F">
              <w:t>тв</w:t>
            </w:r>
            <w:r w:rsidRPr="0016278F">
              <w:rPr>
                <w:spacing w:val="-2"/>
              </w:rPr>
              <w:t>о</w:t>
            </w:r>
            <w:r w:rsidRPr="0016278F">
              <w:rPr>
                <w:spacing w:val="1"/>
              </w:rPr>
              <w:t>р</w:t>
            </w:r>
            <w:r w:rsidRPr="0016278F">
              <w:t>е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1"/>
              </w:rPr>
              <w:t>приготовлять</w:t>
            </w:r>
            <w:r w:rsidR="00685CB7">
              <w:rPr>
                <w:spacing w:val="-3"/>
              </w:rPr>
              <w:t xml:space="preserve"> </w:t>
            </w:r>
            <w:r w:rsidRPr="0016278F">
              <w:rPr>
                <w:spacing w:val="1"/>
              </w:rPr>
              <w:t>р</w:t>
            </w:r>
            <w:r w:rsidRPr="0016278F">
              <w:t>аст</w:t>
            </w:r>
            <w:r w:rsidRPr="0016278F">
              <w:rPr>
                <w:spacing w:val="-3"/>
              </w:rPr>
              <w:t>в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р</w:t>
            </w:r>
            <w:r w:rsidRPr="0016278F">
              <w:t>ы</w:t>
            </w:r>
            <w:r w:rsidR="00685CB7">
              <w:rPr>
                <w:spacing w:val="-2"/>
              </w:rPr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п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д</w:t>
            </w:r>
            <w:r w:rsidRPr="0016278F">
              <w:t>еле</w:t>
            </w:r>
            <w:r w:rsidRPr="0016278F">
              <w:rPr>
                <w:spacing w:val="-2"/>
              </w:rPr>
              <w:t>н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о</w:t>
            </w:r>
            <w:r w:rsidRPr="0016278F">
              <w:t>й</w:t>
            </w:r>
            <w:r w:rsidR="00685CB7">
              <w:rPr>
                <w:spacing w:val="1"/>
              </w:rPr>
              <w:t xml:space="preserve"> </w:t>
            </w:r>
            <w:r w:rsidRPr="0016278F">
              <w:t>м</w:t>
            </w:r>
            <w:r w:rsidRPr="0016278F">
              <w:rPr>
                <w:spacing w:val="-3"/>
              </w:rPr>
              <w:t>а</w:t>
            </w:r>
            <w:r w:rsidRPr="0016278F">
              <w:t>с</w:t>
            </w:r>
            <w:r w:rsidRPr="0016278F">
              <w:rPr>
                <w:spacing w:val="-2"/>
              </w:rPr>
              <w:t>с</w:t>
            </w:r>
            <w:r w:rsidRPr="0016278F">
              <w:rPr>
                <w:spacing w:val="-1"/>
              </w:rPr>
              <w:t>о</w:t>
            </w:r>
            <w:r w:rsidRPr="0016278F">
              <w:t>вой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1"/>
              </w:rPr>
              <w:t>до</w:t>
            </w:r>
            <w:r w:rsidRPr="0016278F">
              <w:rPr>
                <w:spacing w:val="-1"/>
              </w:rPr>
              <w:t>л</w:t>
            </w:r>
            <w:r w:rsidRPr="0016278F">
              <w:rPr>
                <w:spacing w:val="-2"/>
              </w:rPr>
              <w:t>е</w:t>
            </w:r>
            <w:r w:rsidRPr="0016278F">
              <w:t>й</w:t>
            </w:r>
            <w:r w:rsidR="00685CB7">
              <w:t xml:space="preserve"> </w:t>
            </w:r>
            <w:r w:rsidRPr="0016278F">
              <w:rPr>
                <w:spacing w:val="1"/>
              </w:rPr>
              <w:t>р</w:t>
            </w:r>
            <w:r w:rsidRPr="0016278F">
              <w:t>аст</w:t>
            </w:r>
            <w:r w:rsidRPr="0016278F">
              <w:rPr>
                <w:spacing w:val="-3"/>
              </w:rPr>
              <w:t>в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р</w:t>
            </w:r>
            <w:r w:rsidRPr="0016278F">
              <w:t>е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но</w:t>
            </w:r>
            <w:r w:rsidRPr="0016278F">
              <w:rPr>
                <w:spacing w:val="-2"/>
              </w:rPr>
              <w:t>г</w:t>
            </w:r>
            <w:r w:rsidRPr="0016278F">
              <w:t>о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1"/>
              </w:rPr>
              <w:t>в</w:t>
            </w:r>
            <w:r w:rsidRPr="0016278F">
              <w:t>е</w:t>
            </w:r>
            <w:r w:rsidRPr="0016278F">
              <w:t>щ</w:t>
            </w:r>
            <w:r w:rsidRPr="0016278F">
              <w:rPr>
                <w:spacing w:val="-2"/>
              </w:rPr>
              <w:t>е</w:t>
            </w:r>
            <w:r w:rsidRPr="0016278F">
              <w:t>ства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н</w:t>
            </w:r>
            <w:r w:rsidRPr="0016278F">
              <w:t>азывать</w:t>
            </w:r>
            <w:r w:rsidR="00685CB7">
              <w:rPr>
                <w:spacing w:val="-1"/>
              </w:rPr>
              <w:t xml:space="preserve"> </w:t>
            </w:r>
            <w:r w:rsidRPr="0016278F">
              <w:t>со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-1"/>
              </w:rPr>
              <w:t>д</w:t>
            </w:r>
            <w:r w:rsidRPr="0016278F">
              <w:rPr>
                <w:spacing w:val="1"/>
              </w:rPr>
              <w:t>ин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и</w:t>
            </w:r>
            <w:r w:rsidRPr="0016278F">
              <w:t>я</w:t>
            </w:r>
            <w:r w:rsidR="00685CB7">
              <w:t xml:space="preserve"> </w:t>
            </w:r>
            <w:r w:rsidRPr="0016278F">
              <w:t>из</w:t>
            </w:r>
            <w:r w:rsidRPr="0016278F">
              <w:rPr>
                <w:spacing w:val="-3"/>
              </w:rPr>
              <w:t>у</w:t>
            </w:r>
            <w:r w:rsidRPr="0016278F">
              <w:t>че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ы</w:t>
            </w:r>
            <w:r w:rsidRPr="0016278F">
              <w:t>х</w:t>
            </w:r>
            <w:r w:rsidR="00685CB7">
              <w:t xml:space="preserve"> </w:t>
            </w:r>
            <w:r w:rsidRPr="0016278F">
              <w:t>класс</w:t>
            </w:r>
            <w:r w:rsidRPr="0016278F">
              <w:rPr>
                <w:spacing w:val="1"/>
              </w:rPr>
              <w:t>о</w:t>
            </w:r>
            <w:r w:rsidRPr="0016278F">
              <w:t>в</w:t>
            </w:r>
            <w:r w:rsidR="00685CB7">
              <w:rPr>
                <w:spacing w:val="-3"/>
              </w:rPr>
              <w:t xml:space="preserve"> 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ор</w:t>
            </w:r>
            <w:r w:rsidRPr="0016278F">
              <w:rPr>
                <w:spacing w:val="-2"/>
              </w:rPr>
              <w:t>г</w:t>
            </w:r>
            <w:r w:rsidRPr="0016278F">
              <w:t>а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и</w:t>
            </w:r>
            <w:r w:rsidRPr="0016278F">
              <w:t>ч</w:t>
            </w:r>
            <w:r w:rsidRPr="0016278F">
              <w:rPr>
                <w:spacing w:val="-2"/>
              </w:rPr>
              <w:t>е</w:t>
            </w:r>
            <w:r w:rsidRPr="0016278F">
              <w:t>ск</w:t>
            </w:r>
            <w:r w:rsidRPr="0016278F">
              <w:rPr>
                <w:spacing w:val="-1"/>
              </w:rPr>
              <w:t>и</w:t>
            </w:r>
            <w:r w:rsidRPr="0016278F">
              <w:t>х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1"/>
              </w:rPr>
              <w:t>в</w:t>
            </w:r>
            <w:r w:rsidRPr="0016278F">
              <w:t>е</w:t>
            </w:r>
            <w:r w:rsidRPr="0016278F">
              <w:t>ществ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х</w:t>
            </w:r>
            <w:r w:rsidRPr="0016278F">
              <w:t>а</w:t>
            </w:r>
            <w:r w:rsidRPr="0016278F">
              <w:rPr>
                <w:spacing w:val="1"/>
              </w:rPr>
              <w:t>р</w:t>
            </w:r>
            <w:r w:rsidRPr="0016278F">
              <w:t>акт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и</w:t>
            </w:r>
            <w:r w:rsidRPr="0016278F">
              <w:t>зовать</w:t>
            </w:r>
            <w:r w:rsidR="00685CB7">
              <w:t xml:space="preserve"> </w:t>
            </w:r>
            <w:r w:rsidRPr="0016278F">
              <w:rPr>
                <w:spacing w:val="-3"/>
              </w:rPr>
              <w:t>ф</w:t>
            </w:r>
            <w:r w:rsidRPr="0016278F">
              <w:rPr>
                <w:spacing w:val="-1"/>
              </w:rPr>
              <w:t>и</w:t>
            </w:r>
            <w:r w:rsidRPr="0016278F">
              <w:t>зич</w:t>
            </w:r>
            <w:r w:rsidRPr="0016278F">
              <w:rPr>
                <w:spacing w:val="1"/>
              </w:rPr>
              <w:t>е</w:t>
            </w:r>
            <w:r w:rsidRPr="0016278F">
              <w:rPr>
                <w:spacing w:val="-2"/>
              </w:rPr>
              <w:t>с</w:t>
            </w:r>
            <w:r w:rsidRPr="0016278F">
              <w:t>к</w:t>
            </w:r>
            <w:r w:rsidRPr="0016278F">
              <w:rPr>
                <w:spacing w:val="1"/>
              </w:rPr>
              <w:t>и</w:t>
            </w:r>
            <w:r w:rsidRPr="0016278F">
              <w:t>е</w:t>
            </w:r>
            <w:r w:rsidR="00685CB7">
              <w:rPr>
                <w:spacing w:val="-3"/>
              </w:rPr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rPr>
                <w:spacing w:val="1"/>
              </w:rPr>
              <w:t>хи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и</w:t>
            </w:r>
            <w:r w:rsidRPr="0016278F">
              <w:t>ч</w:t>
            </w:r>
            <w:r w:rsidRPr="0016278F">
              <w:rPr>
                <w:spacing w:val="-2"/>
              </w:rPr>
              <w:t>е</w:t>
            </w:r>
            <w:r w:rsidRPr="0016278F">
              <w:t>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и</w:t>
            </w:r>
            <w:r w:rsidRPr="0016278F">
              <w:t>е</w:t>
            </w:r>
            <w:r w:rsidR="00685CB7">
              <w:t xml:space="preserve"> </w:t>
            </w:r>
            <w:r w:rsidRPr="0016278F">
              <w:t>с</w:t>
            </w:r>
            <w:r w:rsidRPr="0016278F">
              <w:rPr>
                <w:spacing w:val="-1"/>
              </w:rPr>
              <w:t>во</w:t>
            </w:r>
            <w:r w:rsidRPr="0016278F">
              <w:rPr>
                <w:spacing w:val="1"/>
              </w:rPr>
              <w:t>й</w:t>
            </w:r>
            <w:r w:rsidRPr="0016278F">
              <w:t>ст</w:t>
            </w:r>
            <w:r w:rsidRPr="0016278F">
              <w:rPr>
                <w:spacing w:val="-3"/>
              </w:rPr>
              <w:t>в</w:t>
            </w:r>
            <w:r w:rsidRPr="0016278F">
              <w:t>а</w:t>
            </w:r>
            <w:r w:rsidR="00685CB7">
              <w:t xml:space="preserve"> </w:t>
            </w:r>
            <w:r w:rsidRPr="0016278F">
              <w:t>о</w:t>
            </w:r>
            <w:r w:rsidRPr="0016278F">
              <w:rPr>
                <w:spacing w:val="1"/>
              </w:rPr>
              <w:t>с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3"/>
              </w:rPr>
              <w:t>в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ы</w:t>
            </w:r>
            <w:r w:rsidRPr="0016278F">
              <w:t>х</w:t>
            </w:r>
            <w:r w:rsidR="00685CB7">
              <w:t xml:space="preserve"> </w:t>
            </w:r>
            <w:r w:rsidRPr="0016278F">
              <w:t>класс</w:t>
            </w:r>
            <w:r w:rsidRPr="0016278F">
              <w:rPr>
                <w:spacing w:val="1"/>
              </w:rPr>
              <w:t>о</w:t>
            </w:r>
            <w:r w:rsidRPr="0016278F">
              <w:t>в</w:t>
            </w:r>
            <w:r w:rsidR="00685CB7">
              <w:rPr>
                <w:spacing w:val="-3"/>
              </w:rPr>
              <w:t xml:space="preserve"> 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ор</w:t>
            </w:r>
            <w:r w:rsidRPr="0016278F">
              <w:rPr>
                <w:spacing w:val="-2"/>
              </w:rPr>
              <w:t>г</w:t>
            </w:r>
            <w:r w:rsidRPr="0016278F">
              <w:t>а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и</w:t>
            </w:r>
            <w:r w:rsidRPr="0016278F">
              <w:t>ч</w:t>
            </w:r>
            <w:r w:rsidRPr="0016278F">
              <w:rPr>
                <w:spacing w:val="-2"/>
              </w:rPr>
              <w:t>е</w:t>
            </w:r>
            <w:r w:rsidRPr="0016278F">
              <w:t>ск</w:t>
            </w:r>
            <w:r w:rsidRPr="0016278F">
              <w:rPr>
                <w:spacing w:val="-1"/>
              </w:rPr>
              <w:t>и</w:t>
            </w:r>
            <w:r w:rsidRPr="0016278F">
              <w:t>х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1"/>
              </w:rPr>
              <w:t>в</w:t>
            </w:r>
            <w:r w:rsidRPr="0016278F">
              <w:t>ещест</w:t>
            </w:r>
            <w:r w:rsidRPr="0016278F">
              <w:rPr>
                <w:spacing w:val="-3"/>
              </w:rPr>
              <w:t>в</w:t>
            </w:r>
            <w:r w:rsidRPr="0016278F">
              <w:t>:</w:t>
            </w:r>
            <w:r w:rsidR="00685CB7">
              <w:t xml:space="preserve"> </w:t>
            </w:r>
            <w:r w:rsidRPr="0016278F">
              <w:rPr>
                <w:spacing w:val="1"/>
              </w:rPr>
              <w:t>о</w:t>
            </w:r>
            <w:r w:rsidRPr="0016278F">
              <w:t>к</w:t>
            </w:r>
            <w:r w:rsidRPr="0016278F">
              <w:rPr>
                <w:spacing w:val="-2"/>
              </w:rPr>
              <w:t>с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1"/>
              </w:rPr>
              <w:t>д</w:t>
            </w:r>
            <w:r w:rsidRPr="0016278F">
              <w:rPr>
                <w:spacing w:val="1"/>
              </w:rPr>
              <w:t>о</w:t>
            </w:r>
            <w:r w:rsidRPr="0016278F">
              <w:t>в,</w:t>
            </w:r>
            <w:r w:rsidR="00685CB7">
              <w:rPr>
                <w:spacing w:val="-1"/>
              </w:rPr>
              <w:t xml:space="preserve"> </w:t>
            </w:r>
            <w:r w:rsidRPr="0016278F">
              <w:t>к</w:t>
            </w:r>
            <w:r w:rsidRPr="0016278F">
              <w:rPr>
                <w:spacing w:val="-2"/>
              </w:rPr>
              <w:t>и</w:t>
            </w:r>
            <w:r w:rsidRPr="0016278F">
              <w:t>слот,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-2"/>
              </w:rPr>
              <w:t>с</w:t>
            </w:r>
            <w:r w:rsidRPr="0016278F">
              <w:rPr>
                <w:spacing w:val="1"/>
              </w:rPr>
              <w:lastRenderedPageBreak/>
              <w:t>но</w:t>
            </w:r>
            <w:r w:rsidRPr="0016278F">
              <w:t>в</w:t>
            </w:r>
            <w:r w:rsidRPr="0016278F">
              <w:rPr>
                <w:spacing w:val="-3"/>
              </w:rPr>
              <w:t>а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и</w:t>
            </w:r>
            <w:r w:rsidRPr="0016278F">
              <w:rPr>
                <w:spacing w:val="1"/>
              </w:rPr>
              <w:t>й</w:t>
            </w:r>
            <w:r w:rsidRPr="0016278F">
              <w:t>,</w:t>
            </w:r>
            <w:r w:rsidR="00685CB7">
              <w:t xml:space="preserve"> </w:t>
            </w:r>
            <w:r w:rsidRPr="0016278F">
              <w:t>с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л</w:t>
            </w:r>
            <w:r w:rsidRPr="0016278F">
              <w:t>ей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пр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д</w:t>
            </w:r>
            <w:r w:rsidRPr="0016278F">
              <w:t>елять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2"/>
              </w:rPr>
              <w:t>п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ин</w:t>
            </w:r>
            <w:r w:rsidRPr="0016278F">
              <w:rPr>
                <w:spacing w:val="-2"/>
              </w:rPr>
              <w:t>а</w:t>
            </w:r>
            <w:r w:rsidRPr="0016278F">
              <w:rPr>
                <w:spacing w:val="-1"/>
              </w:rPr>
              <w:t>дл</w:t>
            </w:r>
            <w:r w:rsidRPr="0016278F">
              <w:t>еж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о</w:t>
            </w:r>
            <w:r w:rsidRPr="0016278F">
              <w:t>сть</w:t>
            </w:r>
            <w:r w:rsidR="00685CB7">
              <w:t xml:space="preserve"> </w:t>
            </w:r>
            <w:r w:rsidRPr="0016278F">
              <w:t>веществ</w:t>
            </w:r>
            <w:r w:rsidR="00685CB7">
              <w:rPr>
                <w:spacing w:val="-1"/>
              </w:rPr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п</w:t>
            </w:r>
            <w:r w:rsidRPr="0016278F">
              <w:rPr>
                <w:spacing w:val="-1"/>
              </w:rPr>
              <w:t>р</w:t>
            </w:r>
            <w:r w:rsidRPr="0016278F">
              <w:t>е</w:t>
            </w:r>
            <w:r w:rsidRPr="0016278F">
              <w:rPr>
                <w:spacing w:val="-1"/>
              </w:rPr>
              <w:t>д</w:t>
            </w:r>
            <w:r w:rsidRPr="0016278F">
              <w:t>ел</w:t>
            </w:r>
            <w:r w:rsidRPr="0016278F">
              <w:rPr>
                <w:spacing w:val="-3"/>
              </w:rPr>
              <w:t>е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о</w:t>
            </w:r>
            <w:r w:rsidRPr="0016278F">
              <w:t>му</w:t>
            </w:r>
            <w:r w:rsidR="00685CB7">
              <w:rPr>
                <w:spacing w:val="-3"/>
              </w:rPr>
              <w:t xml:space="preserve"> </w:t>
            </w:r>
            <w:r w:rsidRPr="0016278F">
              <w:t>к</w:t>
            </w:r>
            <w:r w:rsidRPr="0016278F">
              <w:rPr>
                <w:spacing w:val="-1"/>
              </w:rPr>
              <w:t>л</w:t>
            </w:r>
            <w:r w:rsidRPr="0016278F">
              <w:t>ассу</w:t>
            </w:r>
            <w:r w:rsidR="00685CB7">
              <w:t xml:space="preserve"> </w:t>
            </w:r>
            <w:r w:rsidRPr="0016278F">
              <w:t>с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д</w:t>
            </w:r>
            <w:r w:rsidRPr="0016278F">
              <w:rPr>
                <w:spacing w:val="-1"/>
              </w:rPr>
              <w:t>и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и</w:t>
            </w:r>
            <w:r w:rsidRPr="0016278F">
              <w:t>й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с</w:t>
            </w:r>
            <w:r w:rsidRPr="0016278F">
              <w:rPr>
                <w:spacing w:val="1"/>
              </w:rPr>
              <w:t>о</w:t>
            </w:r>
            <w:r w:rsidRPr="0016278F">
              <w:t>став</w:t>
            </w:r>
            <w:r w:rsidRPr="0016278F">
              <w:rPr>
                <w:spacing w:val="-1"/>
              </w:rPr>
              <w:t>л</w:t>
            </w:r>
            <w:r w:rsidRPr="0016278F">
              <w:t>ять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2"/>
              </w:rPr>
              <w:t>ф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р</w:t>
            </w:r>
            <w:r w:rsidRPr="0016278F">
              <w:t>м</w:t>
            </w:r>
            <w:r w:rsidRPr="0016278F">
              <w:rPr>
                <w:spacing w:val="-4"/>
              </w:rPr>
              <w:t>у</w:t>
            </w:r>
            <w:r w:rsidRPr="0016278F">
              <w:rPr>
                <w:spacing w:val="1"/>
              </w:rPr>
              <w:t>л</w:t>
            </w:r>
            <w:r w:rsidRPr="0016278F">
              <w:t>ы</w:t>
            </w:r>
            <w:r w:rsidR="00685CB7">
              <w:t xml:space="preserve"> </w:t>
            </w:r>
            <w:r w:rsidRPr="0016278F">
              <w:rPr>
                <w:spacing w:val="1"/>
              </w:rPr>
              <w:t>н</w:t>
            </w:r>
            <w:r w:rsidRPr="0016278F">
              <w:t>е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р</w:t>
            </w:r>
            <w:r w:rsidRPr="0016278F">
              <w:t>г</w:t>
            </w:r>
            <w:r w:rsidRPr="0016278F">
              <w:rPr>
                <w:spacing w:val="-2"/>
              </w:rPr>
              <w:t>а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и</w:t>
            </w:r>
            <w:r w:rsidRPr="0016278F">
              <w:t>че</w:t>
            </w:r>
            <w:r w:rsidRPr="0016278F">
              <w:rPr>
                <w:spacing w:val="-2"/>
              </w:rPr>
              <w:t>с</w:t>
            </w:r>
            <w:r w:rsidRPr="0016278F">
              <w:t>к</w:t>
            </w:r>
            <w:r w:rsidRPr="0016278F">
              <w:rPr>
                <w:spacing w:val="-1"/>
              </w:rPr>
              <w:t>и</w:t>
            </w:r>
            <w:r w:rsidRPr="0016278F">
              <w:t>х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3"/>
              </w:rPr>
              <w:t>с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д</w:t>
            </w:r>
            <w:r w:rsidRPr="0016278F">
              <w:rPr>
                <w:spacing w:val="-1"/>
              </w:rPr>
              <w:t>и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и</w:t>
            </w:r>
            <w:r w:rsidRPr="0016278F">
              <w:t>й</w:t>
            </w:r>
            <w:r w:rsidR="00685CB7">
              <w:t xml:space="preserve"> </w:t>
            </w:r>
            <w:r w:rsidRPr="0016278F">
              <w:rPr>
                <w:spacing w:val="1"/>
              </w:rPr>
              <w:t>и</w:t>
            </w:r>
            <w:r w:rsidRPr="0016278F">
              <w:t>з</w:t>
            </w:r>
            <w:r w:rsidRPr="0016278F">
              <w:rPr>
                <w:spacing w:val="-4"/>
              </w:rPr>
              <w:t>у</w:t>
            </w:r>
            <w:r w:rsidRPr="0016278F">
              <w:t>че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ы</w:t>
            </w:r>
            <w:r w:rsidRPr="0016278F">
              <w:t>х</w:t>
            </w:r>
            <w:r w:rsidR="00685CB7">
              <w:rPr>
                <w:spacing w:val="1"/>
              </w:rPr>
              <w:t xml:space="preserve"> </w:t>
            </w:r>
            <w:r w:rsidRPr="0016278F">
              <w:t>к</w:t>
            </w:r>
            <w:r w:rsidRPr="0016278F">
              <w:rPr>
                <w:spacing w:val="-1"/>
              </w:rPr>
              <w:t>л</w:t>
            </w:r>
            <w:r w:rsidRPr="0016278F">
              <w:t>а</w:t>
            </w:r>
            <w:r w:rsidRPr="0016278F">
              <w:rPr>
                <w:spacing w:val="-2"/>
              </w:rPr>
              <w:t>с</w:t>
            </w:r>
            <w:r w:rsidRPr="0016278F">
              <w:t>с</w:t>
            </w:r>
            <w:r w:rsidRPr="0016278F">
              <w:rPr>
                <w:spacing w:val="1"/>
              </w:rPr>
              <w:t>о</w:t>
            </w:r>
            <w:r w:rsidRPr="0016278F">
              <w:t>в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п</w:t>
            </w:r>
            <w:r w:rsidRPr="0016278F">
              <w:rPr>
                <w:spacing w:val="1"/>
              </w:rPr>
              <w:t>ро</w:t>
            </w:r>
            <w:r w:rsidRPr="0016278F">
              <w:rPr>
                <w:spacing w:val="-3"/>
              </w:rPr>
              <w:t>в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д</w:t>
            </w:r>
            <w:r w:rsidRPr="0016278F">
              <w:rPr>
                <w:spacing w:val="1"/>
              </w:rPr>
              <w:t>и</w:t>
            </w:r>
            <w:r w:rsidRPr="0016278F">
              <w:t>ть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2"/>
              </w:rPr>
              <w:t>о</w:t>
            </w:r>
            <w:r w:rsidRPr="0016278F">
              <w:rPr>
                <w:spacing w:val="1"/>
              </w:rPr>
              <w:t>пы</w:t>
            </w:r>
            <w:r w:rsidRPr="0016278F">
              <w:rPr>
                <w:spacing w:val="-3"/>
              </w:rPr>
              <w:t>т</w:t>
            </w:r>
            <w:r w:rsidRPr="0016278F">
              <w:rPr>
                <w:spacing w:val="1"/>
              </w:rPr>
              <w:t>ы</w:t>
            </w:r>
            <w:r w:rsidRPr="0016278F">
              <w:t>,</w:t>
            </w:r>
            <w:r w:rsidR="00685CB7">
              <w:t xml:space="preserve"> </w:t>
            </w:r>
            <w:r w:rsidRPr="0016278F">
              <w:rPr>
                <w:spacing w:val="1"/>
              </w:rPr>
              <w:t>п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д</w:t>
            </w:r>
            <w:r w:rsidRPr="0016278F">
              <w:t>т</w:t>
            </w:r>
            <w:r w:rsidRPr="0016278F">
              <w:rPr>
                <w:spacing w:val="-1"/>
              </w:rPr>
              <w:t>в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2"/>
              </w:rPr>
              <w:t>ж</w:t>
            </w:r>
            <w:r w:rsidRPr="0016278F">
              <w:rPr>
                <w:spacing w:val="1"/>
              </w:rPr>
              <w:t>д</w:t>
            </w:r>
            <w:r w:rsidRPr="0016278F">
              <w:t>аю</w:t>
            </w:r>
            <w:r w:rsidRPr="0016278F">
              <w:rPr>
                <w:spacing w:val="-1"/>
              </w:rPr>
              <w:t>щи</w:t>
            </w:r>
            <w:r w:rsidRPr="0016278F">
              <w:t>е</w:t>
            </w:r>
            <w:r w:rsidR="00685CB7">
              <w:t xml:space="preserve"> </w:t>
            </w:r>
            <w:r w:rsidRPr="0016278F">
              <w:rPr>
                <w:spacing w:val="-2"/>
              </w:rPr>
              <w:t>х</w:t>
            </w:r>
            <w:r w:rsidRPr="0016278F">
              <w:rPr>
                <w:spacing w:val="1"/>
              </w:rPr>
              <w:t>и</w:t>
            </w:r>
            <w:r w:rsidRPr="0016278F">
              <w:t>м</w:t>
            </w:r>
            <w:r w:rsidRPr="0016278F">
              <w:rPr>
                <w:spacing w:val="-2"/>
              </w:rPr>
              <w:t>и</w:t>
            </w:r>
            <w:r w:rsidRPr="0016278F">
              <w:t>чес</w:t>
            </w:r>
            <w:r w:rsidRPr="0016278F">
              <w:rPr>
                <w:spacing w:val="-1"/>
              </w:rPr>
              <w:t>к</w:t>
            </w:r>
            <w:r w:rsidRPr="0016278F">
              <w:rPr>
                <w:spacing w:val="1"/>
              </w:rPr>
              <w:t>и</w:t>
            </w:r>
            <w:r w:rsidRPr="0016278F">
              <w:t>е</w:t>
            </w:r>
            <w:r w:rsidR="00685CB7">
              <w:t xml:space="preserve"> </w:t>
            </w:r>
            <w:r w:rsidRPr="0016278F">
              <w:t>сво</w:t>
            </w:r>
            <w:r w:rsidRPr="0016278F">
              <w:t>й</w:t>
            </w:r>
            <w:r w:rsidRPr="0016278F">
              <w:t>ст</w:t>
            </w:r>
            <w:r w:rsidRPr="0016278F">
              <w:rPr>
                <w:spacing w:val="-1"/>
              </w:rPr>
              <w:t>в</w:t>
            </w:r>
            <w:r w:rsidRPr="0016278F">
              <w:t>а</w:t>
            </w:r>
            <w:r w:rsidR="00685CB7">
              <w:t xml:space="preserve"> </w:t>
            </w:r>
            <w:r w:rsidRPr="0016278F">
              <w:t>из</w:t>
            </w:r>
            <w:r w:rsidRPr="0016278F">
              <w:rPr>
                <w:spacing w:val="-4"/>
              </w:rPr>
              <w:t>у</w:t>
            </w:r>
            <w:r w:rsidRPr="0016278F">
              <w:t>че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ны</w:t>
            </w:r>
            <w:r w:rsidRPr="0016278F">
              <w:t>х</w:t>
            </w:r>
            <w:r w:rsidR="00685CB7">
              <w:rPr>
                <w:spacing w:val="-1"/>
              </w:rPr>
              <w:t xml:space="preserve"> </w:t>
            </w:r>
            <w:r w:rsidRPr="0016278F">
              <w:t>к</w:t>
            </w:r>
            <w:r w:rsidRPr="0016278F">
              <w:rPr>
                <w:spacing w:val="-1"/>
              </w:rPr>
              <w:t>л</w:t>
            </w:r>
            <w:r w:rsidRPr="0016278F">
              <w:t>асс</w:t>
            </w:r>
            <w:r w:rsidRPr="0016278F">
              <w:rPr>
                <w:spacing w:val="1"/>
              </w:rPr>
              <w:t>о</w:t>
            </w:r>
            <w:r w:rsidRPr="0016278F">
              <w:t>в</w:t>
            </w:r>
            <w:r w:rsidR="00685CB7">
              <w:t xml:space="preserve"> </w:t>
            </w:r>
            <w:r w:rsidRPr="0016278F">
              <w:rPr>
                <w:spacing w:val="1"/>
              </w:rPr>
              <w:t>н</w:t>
            </w:r>
            <w:r w:rsidRPr="0016278F">
              <w:t>е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р</w:t>
            </w:r>
            <w:r w:rsidRPr="0016278F">
              <w:t>г</w:t>
            </w:r>
            <w:r w:rsidRPr="0016278F">
              <w:rPr>
                <w:spacing w:val="-2"/>
              </w:rPr>
              <w:t>а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и</w:t>
            </w:r>
            <w:r w:rsidRPr="0016278F">
              <w:t>че</w:t>
            </w:r>
            <w:r w:rsidRPr="0016278F">
              <w:rPr>
                <w:spacing w:val="-2"/>
              </w:rPr>
              <w:t>с</w:t>
            </w:r>
            <w:r w:rsidRPr="0016278F">
              <w:t>к</w:t>
            </w:r>
            <w:r w:rsidRPr="0016278F">
              <w:rPr>
                <w:spacing w:val="-1"/>
              </w:rPr>
              <w:t>и</w:t>
            </w:r>
            <w:r w:rsidRPr="0016278F">
              <w:t>х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1"/>
              </w:rPr>
              <w:t>в</w:t>
            </w:r>
            <w:r w:rsidRPr="0016278F">
              <w:t>е</w:t>
            </w:r>
            <w:r w:rsidRPr="0016278F">
              <w:rPr>
                <w:spacing w:val="-3"/>
              </w:rPr>
              <w:t>щ</w:t>
            </w:r>
            <w:r w:rsidRPr="0016278F">
              <w:t>еств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рас</w:t>
            </w:r>
            <w:r w:rsidRPr="0016278F">
              <w:rPr>
                <w:spacing w:val="-1"/>
              </w:rPr>
              <w:t>п</w:t>
            </w:r>
            <w:r w:rsidRPr="0016278F">
              <w:rPr>
                <w:spacing w:val="1"/>
              </w:rPr>
              <w:t>о</w:t>
            </w:r>
            <w:r w:rsidRPr="0016278F">
              <w:t>зна</w:t>
            </w:r>
            <w:r w:rsidRPr="0016278F">
              <w:rPr>
                <w:spacing w:val="-2"/>
              </w:rPr>
              <w:t>в</w:t>
            </w:r>
            <w:r w:rsidRPr="0016278F">
              <w:t>ать</w:t>
            </w:r>
            <w:r w:rsidR="00685CB7">
              <w:rPr>
                <w:spacing w:val="-1"/>
              </w:rPr>
              <w:t xml:space="preserve"> </w:t>
            </w:r>
            <w:r w:rsidRPr="0016278F">
              <w:t>опы</w:t>
            </w:r>
            <w:r w:rsidRPr="0016278F">
              <w:rPr>
                <w:spacing w:val="-3"/>
              </w:rPr>
              <w:t>т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ы</w:t>
            </w:r>
            <w:r w:rsidRPr="0016278F">
              <w:t>м</w:t>
            </w:r>
            <w:r w:rsidR="00685CB7">
              <w:t xml:space="preserve"> </w:t>
            </w:r>
            <w:r w:rsidRPr="0016278F">
              <w:t>п</w:t>
            </w:r>
            <w:r w:rsidRPr="0016278F">
              <w:rPr>
                <w:spacing w:val="-3"/>
              </w:rPr>
              <w:t>у</w:t>
            </w:r>
            <w:r w:rsidRPr="0016278F">
              <w:t>тем</w:t>
            </w:r>
            <w:r w:rsidR="00685CB7">
              <w:t xml:space="preserve"> </w:t>
            </w:r>
            <w:r w:rsidRPr="0016278F">
              <w:rPr>
                <w:spacing w:val="1"/>
              </w:rPr>
              <w:t>р</w:t>
            </w:r>
            <w:r w:rsidRPr="0016278F">
              <w:t>аст</w:t>
            </w:r>
            <w:r w:rsidRPr="0016278F">
              <w:rPr>
                <w:spacing w:val="-3"/>
              </w:rPr>
              <w:t>в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р</w:t>
            </w:r>
            <w:r w:rsidRPr="0016278F">
              <w:t>ы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3"/>
              </w:rPr>
              <w:t>к</w:t>
            </w:r>
            <w:r w:rsidRPr="0016278F">
              <w:rPr>
                <w:spacing w:val="1"/>
              </w:rPr>
              <w:t>и</w:t>
            </w:r>
            <w:r w:rsidRPr="0016278F">
              <w:t>слот</w:t>
            </w:r>
            <w:r w:rsidR="00685CB7">
              <w:rPr>
                <w:spacing w:val="-3"/>
              </w:rPr>
              <w:t xml:space="preserve"> </w:t>
            </w:r>
            <w:r w:rsidRPr="0016278F">
              <w:t>и</w:t>
            </w:r>
            <w:r w:rsidR="00685CB7">
              <w:rPr>
                <w:spacing w:val="-2"/>
              </w:rPr>
              <w:t xml:space="preserve"> </w:t>
            </w:r>
            <w:r w:rsidRPr="0016278F">
              <w:t>ще</w:t>
            </w:r>
            <w:r w:rsidRPr="0016278F">
              <w:rPr>
                <w:spacing w:val="-1"/>
              </w:rPr>
              <w:t>л</w:t>
            </w:r>
            <w:r w:rsidRPr="0016278F">
              <w:rPr>
                <w:spacing w:val="1"/>
              </w:rPr>
              <w:t>о</w:t>
            </w:r>
            <w:r w:rsidRPr="0016278F">
              <w:t>ч</w:t>
            </w:r>
            <w:r w:rsidRPr="0016278F">
              <w:rPr>
                <w:spacing w:val="-2"/>
              </w:rPr>
              <w:t>е</w:t>
            </w:r>
            <w:r w:rsidRPr="0016278F">
              <w:t>й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2"/>
              </w:rPr>
              <w:t>п</w:t>
            </w:r>
            <w:r w:rsidRPr="0016278F">
              <w:t>о</w:t>
            </w:r>
            <w:r w:rsidR="00685CB7">
              <w:t xml:space="preserve"> </w:t>
            </w:r>
            <w:r w:rsidRPr="0016278F">
              <w:rPr>
                <w:spacing w:val="1"/>
              </w:rPr>
              <w:t>и</w:t>
            </w:r>
            <w:r w:rsidRPr="0016278F">
              <w:t>зме</w:t>
            </w:r>
            <w:r w:rsidRPr="0016278F">
              <w:rPr>
                <w:spacing w:val="-2"/>
              </w:rPr>
              <w:t>н</w:t>
            </w:r>
            <w:r w:rsidRPr="0016278F">
              <w:t>е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и</w:t>
            </w:r>
            <w:r w:rsidRPr="0016278F">
              <w:t>ю</w:t>
            </w:r>
            <w:r w:rsidR="00685CB7">
              <w:t xml:space="preserve"> </w:t>
            </w:r>
            <w:r w:rsidRPr="0016278F">
              <w:t>о</w:t>
            </w:r>
            <w:r w:rsidRPr="0016278F">
              <w:rPr>
                <w:spacing w:val="-1"/>
              </w:rPr>
              <w:t>к</w:t>
            </w:r>
            <w:r w:rsidRPr="0016278F">
              <w:rPr>
                <w:spacing w:val="1"/>
              </w:rPr>
              <w:t>р</w:t>
            </w:r>
            <w:r w:rsidRPr="0016278F">
              <w:t>а</w:t>
            </w:r>
            <w:r w:rsidRPr="0016278F">
              <w:rPr>
                <w:spacing w:val="-2"/>
              </w:rPr>
              <w:t>с</w:t>
            </w:r>
            <w:r w:rsidRPr="0016278F">
              <w:t>ки</w:t>
            </w:r>
            <w:r w:rsidR="00685CB7">
              <w:rPr>
                <w:spacing w:val="-2"/>
              </w:rPr>
              <w:t xml:space="preserve"> 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д</w:t>
            </w:r>
            <w:r w:rsidRPr="0016278F">
              <w:rPr>
                <w:spacing w:val="-1"/>
              </w:rPr>
              <w:t>и</w:t>
            </w:r>
            <w:r w:rsidRPr="0016278F">
              <w:t>ка</w:t>
            </w:r>
            <w:r w:rsidRPr="0016278F">
              <w:rPr>
                <w:spacing w:val="-2"/>
              </w:rPr>
              <w:t>т</w:t>
            </w:r>
            <w:r w:rsidRPr="0016278F">
              <w:rPr>
                <w:spacing w:val="1"/>
              </w:rPr>
              <w:t>ор</w:t>
            </w:r>
            <w:r w:rsidRPr="0016278F">
              <w:t>а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х</w:t>
            </w:r>
            <w:r w:rsidRPr="0016278F">
              <w:t>а</w:t>
            </w:r>
            <w:r w:rsidRPr="0016278F">
              <w:rPr>
                <w:spacing w:val="1"/>
              </w:rPr>
              <w:t>р</w:t>
            </w:r>
            <w:r w:rsidRPr="0016278F">
              <w:t>акт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и</w:t>
            </w:r>
            <w:r w:rsidRPr="0016278F">
              <w:t>зовать</w:t>
            </w:r>
            <w:r w:rsidR="00685CB7">
              <w:t xml:space="preserve"> </w:t>
            </w:r>
            <w:r w:rsidRPr="0016278F">
              <w:rPr>
                <w:spacing w:val="-1"/>
              </w:rPr>
              <w:t>в</w:t>
            </w:r>
            <w:r w:rsidRPr="0016278F">
              <w:rPr>
                <w:spacing w:val="-3"/>
              </w:rPr>
              <w:t>з</w:t>
            </w:r>
            <w:r w:rsidRPr="0016278F">
              <w:t>а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о</w:t>
            </w:r>
            <w:r w:rsidRPr="0016278F">
              <w:t>связь</w:t>
            </w:r>
            <w:r w:rsidR="00685CB7">
              <w:t xml:space="preserve"> </w:t>
            </w:r>
            <w:r w:rsidRPr="0016278F">
              <w:t>меж</w:t>
            </w:r>
            <w:r w:rsidRPr="0016278F">
              <w:rPr>
                <w:spacing w:val="1"/>
              </w:rPr>
              <w:t>д</w:t>
            </w:r>
            <w:r w:rsidRPr="0016278F">
              <w:t>у</w:t>
            </w:r>
            <w:r w:rsidR="00685CB7">
              <w:rPr>
                <w:spacing w:val="-3"/>
              </w:rPr>
              <w:t xml:space="preserve"> </w:t>
            </w:r>
            <w:r w:rsidRPr="0016278F">
              <w:t>к</w:t>
            </w:r>
            <w:r w:rsidRPr="0016278F">
              <w:rPr>
                <w:spacing w:val="-1"/>
              </w:rPr>
              <w:t>л</w:t>
            </w:r>
            <w:r w:rsidRPr="0016278F">
              <w:t>асса</w:t>
            </w:r>
            <w:r w:rsidRPr="0016278F">
              <w:rPr>
                <w:spacing w:val="-2"/>
              </w:rPr>
              <w:t>м</w:t>
            </w:r>
            <w:r w:rsidRPr="0016278F">
              <w:t>и</w:t>
            </w:r>
            <w:r w:rsidR="00685CB7">
              <w:rPr>
                <w:spacing w:val="1"/>
              </w:rPr>
              <w:t xml:space="preserve"> </w:t>
            </w:r>
            <w:r w:rsidRPr="0016278F">
              <w:t>н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р</w:t>
            </w:r>
            <w:r w:rsidRPr="0016278F">
              <w:t>г</w:t>
            </w:r>
            <w:r w:rsidRPr="0016278F">
              <w:rPr>
                <w:spacing w:val="-2"/>
              </w:rPr>
              <w:t>а</w:t>
            </w:r>
            <w:r w:rsidRPr="0016278F">
              <w:rPr>
                <w:spacing w:val="1"/>
              </w:rPr>
              <w:t>ни</w:t>
            </w:r>
            <w:r w:rsidRPr="0016278F">
              <w:rPr>
                <w:spacing w:val="-2"/>
              </w:rPr>
              <w:t>ч</w:t>
            </w:r>
            <w:r w:rsidRPr="0016278F">
              <w:t>е</w:t>
            </w:r>
            <w:r w:rsidRPr="0016278F">
              <w:t>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и</w:t>
            </w:r>
            <w:r w:rsidRPr="0016278F">
              <w:t>х</w:t>
            </w:r>
            <w:r w:rsidR="00685CB7">
              <w:t xml:space="preserve"> </w:t>
            </w:r>
            <w:r w:rsidRPr="0016278F">
              <w:t>с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д</w:t>
            </w:r>
            <w:r w:rsidRPr="0016278F">
              <w:rPr>
                <w:spacing w:val="-1"/>
              </w:rPr>
              <w:t>и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и</w:t>
            </w:r>
            <w:r w:rsidRPr="0016278F">
              <w:t>й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ра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ры</w:t>
            </w:r>
            <w:r w:rsidRPr="0016278F">
              <w:t>вать</w:t>
            </w:r>
            <w:r w:rsidR="00685CB7">
              <w:rPr>
                <w:spacing w:val="-1"/>
              </w:rPr>
              <w:t xml:space="preserve"> </w:t>
            </w:r>
            <w:r w:rsidRPr="0016278F">
              <w:t>с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ы</w:t>
            </w:r>
            <w:r w:rsidRPr="0016278F">
              <w:t>сл</w:t>
            </w:r>
            <w:r w:rsidR="00685CB7">
              <w:t xml:space="preserve"> </w:t>
            </w:r>
            <w:r w:rsidRPr="0016278F">
              <w:rPr>
                <w:spacing w:val="-1"/>
              </w:rPr>
              <w:t>П</w:t>
            </w:r>
            <w:r w:rsidRPr="0016278F">
              <w:t>е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1"/>
              </w:rPr>
              <w:t>и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д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2"/>
              </w:rPr>
              <w:t>ч</w:t>
            </w:r>
            <w:r w:rsidRPr="0016278F">
              <w:t>е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2"/>
              </w:rPr>
              <w:t>г</w:t>
            </w:r>
            <w:r w:rsidRPr="0016278F">
              <w:t>о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1"/>
              </w:rPr>
              <w:t>з</w:t>
            </w:r>
            <w:r w:rsidRPr="0016278F">
              <w:t>а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он</w:t>
            </w:r>
            <w:r w:rsidRPr="0016278F">
              <w:t>а</w:t>
            </w:r>
            <w:r w:rsidR="00685CB7">
              <w:t xml:space="preserve"> </w:t>
            </w:r>
            <w:r w:rsidRPr="0016278F">
              <w:t>Д.</w:t>
            </w:r>
            <w:r w:rsidRPr="0016278F">
              <w:rPr>
                <w:spacing w:val="-1"/>
              </w:rPr>
              <w:t>И</w:t>
            </w:r>
            <w:r w:rsidRPr="0016278F">
              <w:t>.</w:t>
            </w:r>
            <w:r w:rsidR="00685CB7">
              <w:rPr>
                <w:spacing w:val="-1"/>
              </w:rPr>
              <w:t xml:space="preserve"> </w:t>
            </w:r>
            <w:r w:rsidRPr="0016278F">
              <w:t>Ме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д</w:t>
            </w:r>
            <w:r w:rsidRPr="0016278F">
              <w:t>еле</w:t>
            </w:r>
            <w:r w:rsidRPr="0016278F">
              <w:t>е</w:t>
            </w:r>
            <w:r w:rsidRPr="0016278F">
              <w:rPr>
                <w:spacing w:val="-1"/>
              </w:rPr>
              <w:t>в</w:t>
            </w:r>
            <w:r w:rsidRPr="0016278F">
              <w:t>а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б</w:t>
            </w:r>
            <w:r w:rsidRPr="0016278F">
              <w:rPr>
                <w:spacing w:val="-1"/>
              </w:rPr>
              <w:t>ъ</w:t>
            </w:r>
            <w:r w:rsidRPr="0016278F">
              <w:t>яс</w:t>
            </w:r>
            <w:r w:rsidRPr="0016278F">
              <w:rPr>
                <w:spacing w:val="1"/>
              </w:rPr>
              <w:t>н</w:t>
            </w:r>
            <w:r w:rsidRPr="0016278F">
              <w:t>ять</w:t>
            </w:r>
            <w:r w:rsidR="00685CB7">
              <w:rPr>
                <w:spacing w:val="-3"/>
              </w:rPr>
              <w:t xml:space="preserve"> </w:t>
            </w:r>
            <w:r w:rsidRPr="0016278F">
              <w:t>ф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3"/>
              </w:rPr>
              <w:t>з</w:t>
            </w:r>
            <w:r w:rsidRPr="0016278F">
              <w:rPr>
                <w:spacing w:val="1"/>
              </w:rPr>
              <w:t>и</w:t>
            </w:r>
            <w:r w:rsidRPr="0016278F">
              <w:t>че</w:t>
            </w:r>
            <w:r w:rsidRPr="0016278F">
              <w:rPr>
                <w:spacing w:val="-2"/>
              </w:rPr>
              <w:t>с</w:t>
            </w:r>
            <w:r w:rsidRPr="0016278F">
              <w:t>к</w:t>
            </w:r>
            <w:r w:rsidRPr="0016278F">
              <w:rPr>
                <w:spacing w:val="1"/>
              </w:rPr>
              <w:t>и</w:t>
            </w:r>
            <w:r w:rsidRPr="0016278F">
              <w:t>й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3"/>
              </w:rPr>
              <w:t>с</w:t>
            </w:r>
            <w:r w:rsidRPr="0016278F">
              <w:t>мы</w:t>
            </w:r>
            <w:r w:rsidRPr="0016278F">
              <w:rPr>
                <w:spacing w:val="1"/>
              </w:rPr>
              <w:t>с</w:t>
            </w:r>
            <w:r w:rsidRPr="0016278F">
              <w:t>л</w:t>
            </w:r>
            <w:r w:rsidR="00685CB7">
              <w:t xml:space="preserve"> </w:t>
            </w:r>
            <w:r w:rsidRPr="0016278F">
              <w:t>ат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но</w:t>
            </w:r>
            <w:r w:rsidRPr="0016278F">
              <w:rPr>
                <w:spacing w:val="-2"/>
              </w:rPr>
              <w:t>г</w:t>
            </w:r>
            <w:r w:rsidRPr="0016278F">
              <w:t>о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3"/>
              </w:rPr>
              <w:t>(</w:t>
            </w:r>
            <w:r w:rsidRPr="0016278F">
              <w:rPr>
                <w:spacing w:val="1"/>
              </w:rPr>
              <w:t>п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2"/>
              </w:rPr>
              <w:t>я</w:t>
            </w:r>
            <w:r w:rsidRPr="0016278F">
              <w:rPr>
                <w:spacing w:val="1"/>
              </w:rPr>
              <w:t>д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3"/>
              </w:rPr>
              <w:t>в</w:t>
            </w:r>
            <w:r w:rsidRPr="0016278F">
              <w:rPr>
                <w:spacing w:val="1"/>
              </w:rPr>
              <w:t>о</w:t>
            </w:r>
            <w:r w:rsidRPr="0016278F">
              <w:t>г</w:t>
            </w:r>
            <w:r w:rsidRPr="0016278F">
              <w:rPr>
                <w:spacing w:val="-1"/>
              </w:rPr>
              <w:t>о</w:t>
            </w:r>
            <w:r w:rsidRPr="0016278F">
              <w:t>)</w:t>
            </w:r>
            <w:r w:rsidR="00685CB7">
              <w:t xml:space="preserve"> </w:t>
            </w:r>
            <w:r w:rsidRPr="0016278F">
              <w:rPr>
                <w:spacing w:val="-2"/>
              </w:rPr>
              <w:t>н</w:t>
            </w:r>
            <w:r w:rsidRPr="0016278F">
              <w:rPr>
                <w:spacing w:val="1"/>
              </w:rPr>
              <w:t>о</w:t>
            </w:r>
            <w:r w:rsidRPr="0016278F">
              <w:t>м</w:t>
            </w:r>
            <w:r w:rsidRPr="0016278F">
              <w:rPr>
                <w:spacing w:val="-3"/>
              </w:rPr>
              <w:t>е</w:t>
            </w:r>
            <w:r w:rsidRPr="0016278F">
              <w:rPr>
                <w:spacing w:val="1"/>
              </w:rPr>
              <w:t>р</w:t>
            </w:r>
            <w:r w:rsidRPr="0016278F">
              <w:t>а</w:t>
            </w:r>
            <w:r w:rsidR="00685CB7">
              <w:t xml:space="preserve"> </w:t>
            </w:r>
            <w:r w:rsidRPr="0016278F">
              <w:rPr>
                <w:spacing w:val="1"/>
              </w:rPr>
              <w:t>хи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и</w:t>
            </w:r>
            <w:r w:rsidRPr="0016278F">
              <w:t>ч</w:t>
            </w:r>
            <w:r w:rsidRPr="0016278F">
              <w:rPr>
                <w:spacing w:val="-2"/>
              </w:rPr>
              <w:t>е</w:t>
            </w:r>
            <w:r w:rsidRPr="0016278F">
              <w:t>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о</w:t>
            </w:r>
            <w:r w:rsidRPr="0016278F">
              <w:t>го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1"/>
              </w:rPr>
              <w:t>эл</w:t>
            </w:r>
            <w:r w:rsidRPr="0016278F">
              <w:t>е</w:t>
            </w:r>
            <w:r w:rsidRPr="0016278F">
              <w:rPr>
                <w:spacing w:val="-3"/>
              </w:rPr>
              <w:t>м</w:t>
            </w:r>
            <w:r w:rsidRPr="0016278F">
              <w:t>е</w:t>
            </w:r>
            <w:r w:rsidRPr="0016278F">
              <w:rPr>
                <w:spacing w:val="-1"/>
              </w:rPr>
              <w:t>н</w:t>
            </w:r>
            <w:r w:rsidRPr="0016278F">
              <w:t>та,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1"/>
              </w:rPr>
              <w:t>но</w:t>
            </w:r>
            <w:r w:rsidRPr="0016278F">
              <w:t>м</w:t>
            </w:r>
            <w:r w:rsidRPr="0016278F">
              <w:rPr>
                <w:spacing w:val="-3"/>
              </w:rPr>
              <w:t>е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о</w:t>
            </w:r>
            <w:r w:rsidRPr="0016278F">
              <w:t>в</w:t>
            </w:r>
            <w:r w:rsidR="00685CB7">
              <w:t xml:space="preserve"> </w:t>
            </w:r>
            <w:r w:rsidRPr="0016278F">
              <w:t>г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4"/>
              </w:rPr>
              <w:t>у</w:t>
            </w:r>
            <w:r w:rsidRPr="0016278F">
              <w:rPr>
                <w:spacing w:val="1"/>
              </w:rPr>
              <w:t>пп</w:t>
            </w:r>
            <w:r w:rsidRPr="0016278F">
              <w:t>ы</w:t>
            </w:r>
            <w:r w:rsidR="00685CB7">
              <w:rPr>
                <w:spacing w:val="-2"/>
              </w:rPr>
              <w:t xml:space="preserve"> </w:t>
            </w:r>
            <w:r w:rsidRPr="0016278F">
              <w:t>и</w:t>
            </w:r>
            <w:r w:rsidR="00685CB7">
              <w:rPr>
                <w:spacing w:val="1"/>
              </w:rPr>
              <w:t xml:space="preserve"> </w:t>
            </w:r>
            <w:r w:rsidRPr="0016278F">
              <w:t>п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1"/>
              </w:rPr>
              <w:t>ио</w:t>
            </w:r>
            <w:r w:rsidRPr="0016278F">
              <w:rPr>
                <w:spacing w:val="1"/>
              </w:rPr>
              <w:t>д</w:t>
            </w:r>
            <w:r w:rsidRPr="0016278F">
              <w:t>а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rPr>
                <w:spacing w:val="1"/>
              </w:rPr>
              <w:t>п</w:t>
            </w:r>
            <w:r w:rsidRPr="0016278F">
              <w:t>е</w:t>
            </w:r>
            <w:r w:rsidRPr="0016278F">
              <w:rPr>
                <w:spacing w:val="-1"/>
              </w:rPr>
              <w:t>ри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д</w:t>
            </w:r>
            <w:r w:rsidRPr="0016278F">
              <w:rPr>
                <w:spacing w:val="1"/>
              </w:rPr>
              <w:t>и</w:t>
            </w:r>
            <w:r w:rsidRPr="0016278F">
              <w:t>ч</w:t>
            </w:r>
            <w:r w:rsidRPr="0016278F">
              <w:rPr>
                <w:spacing w:val="-2"/>
              </w:rPr>
              <w:t>е</w:t>
            </w:r>
            <w:r w:rsidRPr="0016278F">
              <w:t>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о</w:t>
            </w:r>
            <w:r w:rsidRPr="0016278F">
              <w:t>й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3"/>
              </w:rPr>
              <w:t>с</w:t>
            </w:r>
            <w:r w:rsidRPr="0016278F">
              <w:rPr>
                <w:spacing w:val="1"/>
              </w:rPr>
              <w:t>и</w:t>
            </w:r>
            <w:r w:rsidRPr="0016278F">
              <w:t>с</w:t>
            </w:r>
            <w:r w:rsidRPr="0016278F">
              <w:rPr>
                <w:spacing w:val="-3"/>
              </w:rPr>
              <w:t>т</w:t>
            </w:r>
            <w:r w:rsidRPr="0016278F">
              <w:t>еме</w:t>
            </w:r>
            <w:r w:rsidR="00685CB7">
              <w:t xml:space="preserve"> </w:t>
            </w:r>
            <w:r w:rsidRPr="0016278F">
              <w:t>Д.</w:t>
            </w:r>
            <w:r w:rsidRPr="0016278F">
              <w:rPr>
                <w:spacing w:val="-1"/>
              </w:rPr>
              <w:t>И</w:t>
            </w:r>
            <w:r w:rsidRPr="0016278F">
              <w:t>.</w:t>
            </w:r>
            <w:r w:rsidR="00685CB7">
              <w:t xml:space="preserve"> </w:t>
            </w:r>
            <w:r w:rsidRPr="0016278F">
              <w:t>Ме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д</w:t>
            </w:r>
            <w:r w:rsidRPr="0016278F">
              <w:t>елее</w:t>
            </w:r>
            <w:r w:rsidRPr="0016278F">
              <w:rPr>
                <w:spacing w:val="-1"/>
              </w:rPr>
              <w:t>в</w:t>
            </w:r>
            <w:r w:rsidRPr="0016278F">
              <w:t>а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б</w:t>
            </w:r>
            <w:r w:rsidRPr="0016278F">
              <w:rPr>
                <w:spacing w:val="-1"/>
              </w:rPr>
              <w:t>ъ</w:t>
            </w:r>
            <w:r w:rsidRPr="0016278F">
              <w:t>яс</w:t>
            </w:r>
            <w:r w:rsidRPr="0016278F">
              <w:rPr>
                <w:spacing w:val="1"/>
              </w:rPr>
              <w:t>н</w:t>
            </w:r>
            <w:r w:rsidRPr="0016278F">
              <w:t>ять</w:t>
            </w:r>
            <w:r w:rsidR="00685CB7">
              <w:rPr>
                <w:spacing w:val="-1"/>
              </w:rPr>
              <w:t xml:space="preserve"> </w:t>
            </w:r>
            <w:r w:rsidRPr="0016278F">
              <w:t>з</w:t>
            </w:r>
            <w:r w:rsidRPr="0016278F">
              <w:rPr>
                <w:spacing w:val="-3"/>
              </w:rPr>
              <w:t>а</w:t>
            </w:r>
            <w:r w:rsidRPr="0016278F">
              <w:t>к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о</w:t>
            </w:r>
            <w:r w:rsidRPr="0016278F">
              <w:t>м</w:t>
            </w:r>
            <w:r w:rsidRPr="0016278F">
              <w:rPr>
                <w:spacing w:val="-3"/>
              </w:rPr>
              <w:t>е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о</w:t>
            </w:r>
            <w:r w:rsidRPr="0016278F">
              <w:t>с</w:t>
            </w:r>
            <w:r w:rsidRPr="0016278F">
              <w:rPr>
                <w:spacing w:val="-3"/>
              </w:rPr>
              <w:t>т</w:t>
            </w:r>
            <w:r w:rsidRPr="0016278F">
              <w:t>и</w:t>
            </w:r>
            <w:r w:rsidR="00685CB7">
              <w:t xml:space="preserve"> </w:t>
            </w:r>
            <w:r w:rsidRPr="0016278F">
              <w:rPr>
                <w:spacing w:val="1"/>
              </w:rPr>
              <w:t>и</w:t>
            </w:r>
            <w:r w:rsidRPr="0016278F">
              <w:t>зме</w:t>
            </w:r>
            <w:r w:rsidRPr="0016278F">
              <w:rPr>
                <w:spacing w:val="-2"/>
              </w:rPr>
              <w:t>н</w:t>
            </w:r>
            <w:r w:rsidRPr="0016278F">
              <w:t>е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и</w:t>
            </w:r>
            <w:r w:rsidRPr="0016278F">
              <w:t>я</w:t>
            </w:r>
            <w:r w:rsidR="00685CB7">
              <w:t xml:space="preserve"> </w:t>
            </w:r>
            <w:r w:rsidRPr="0016278F">
              <w:t>с</w:t>
            </w:r>
            <w:r w:rsidRPr="0016278F">
              <w:rPr>
                <w:spacing w:val="-3"/>
              </w:rPr>
              <w:t>т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1"/>
              </w:rPr>
              <w:t>о</w:t>
            </w:r>
            <w:r w:rsidRPr="0016278F">
              <w:t>е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и</w:t>
            </w:r>
            <w:r w:rsidRPr="0016278F">
              <w:t>я</w:t>
            </w:r>
            <w:r w:rsidR="00685CB7">
              <w:rPr>
                <w:spacing w:val="-2"/>
              </w:rPr>
              <w:t xml:space="preserve"> </w:t>
            </w:r>
            <w:r w:rsidRPr="0016278F">
              <w:t>ато</w:t>
            </w:r>
            <w:r w:rsidRPr="0016278F">
              <w:rPr>
                <w:spacing w:val="-2"/>
              </w:rPr>
              <w:t>м</w:t>
            </w:r>
            <w:r w:rsidRPr="0016278F">
              <w:rPr>
                <w:spacing w:val="1"/>
              </w:rPr>
              <w:t>о</w:t>
            </w:r>
            <w:r w:rsidRPr="0016278F">
              <w:t>в,</w:t>
            </w:r>
            <w:r w:rsidR="00685CB7">
              <w:t xml:space="preserve"> </w:t>
            </w:r>
            <w:r w:rsidRPr="0016278F">
              <w:t>свойств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эл</w:t>
            </w:r>
            <w:r w:rsidRPr="0016278F">
              <w:t>еме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3"/>
              </w:rPr>
              <w:t>т</w:t>
            </w:r>
            <w:r w:rsidRPr="0016278F">
              <w:rPr>
                <w:spacing w:val="1"/>
              </w:rPr>
              <w:t>о</w:t>
            </w:r>
            <w:r w:rsidRPr="0016278F">
              <w:t>в</w:t>
            </w:r>
            <w:r w:rsidR="00685CB7">
              <w:rPr>
                <w:spacing w:val="-1"/>
              </w:rPr>
              <w:t xml:space="preserve"> </w:t>
            </w:r>
            <w:r w:rsidRPr="0016278F">
              <w:t>в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1"/>
              </w:rPr>
              <w:t>пр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д</w:t>
            </w:r>
            <w:r w:rsidRPr="0016278F">
              <w:t>ел</w:t>
            </w:r>
            <w:r w:rsidRPr="0016278F">
              <w:rPr>
                <w:spacing w:val="-3"/>
              </w:rPr>
              <w:t>а</w:t>
            </w:r>
            <w:r w:rsidRPr="0016278F">
              <w:t>х</w:t>
            </w:r>
            <w:r w:rsidR="00685CB7">
              <w:t xml:space="preserve"> </w:t>
            </w:r>
            <w:r w:rsidRPr="0016278F">
              <w:t>ма</w:t>
            </w:r>
            <w:r w:rsidRPr="0016278F">
              <w:rPr>
                <w:spacing w:val="-1"/>
              </w:rPr>
              <w:t>л</w:t>
            </w:r>
            <w:r w:rsidRPr="0016278F">
              <w:rPr>
                <w:spacing w:val="1"/>
              </w:rPr>
              <w:t>ы</w:t>
            </w:r>
            <w:r w:rsidRPr="0016278F">
              <w:t>х</w:t>
            </w:r>
            <w:r w:rsidR="00685CB7">
              <w:rPr>
                <w:spacing w:val="-2"/>
              </w:rPr>
              <w:t xml:space="preserve"> </w:t>
            </w:r>
            <w:r w:rsidRPr="0016278F">
              <w:rPr>
                <w:spacing w:val="1"/>
              </w:rPr>
              <w:t>п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1"/>
              </w:rPr>
              <w:t>ио</w:t>
            </w:r>
            <w:r w:rsidRPr="0016278F">
              <w:rPr>
                <w:spacing w:val="1"/>
              </w:rPr>
              <w:t>до</w:t>
            </w:r>
            <w:r w:rsidRPr="0016278F">
              <w:t>в</w:t>
            </w:r>
            <w:r w:rsidR="00685CB7">
              <w:rPr>
                <w:spacing w:val="-3"/>
              </w:rPr>
              <w:t xml:space="preserve"> </w:t>
            </w:r>
            <w:r w:rsidRPr="0016278F">
              <w:t>и</w:t>
            </w:r>
            <w:r w:rsidR="00685CB7">
              <w:rPr>
                <w:spacing w:val="1"/>
              </w:rPr>
              <w:t xml:space="preserve"> </w:t>
            </w:r>
            <w:r w:rsidRPr="0016278F">
              <w:t>г</w:t>
            </w:r>
            <w:r w:rsidRPr="0016278F">
              <w:rPr>
                <w:spacing w:val="-1"/>
              </w:rPr>
              <w:t>л</w:t>
            </w:r>
            <w:r w:rsidRPr="0016278F">
              <w:rPr>
                <w:spacing w:val="3"/>
              </w:rPr>
              <w:t>а</w:t>
            </w:r>
            <w:r w:rsidRPr="0016278F">
              <w:t>вн</w:t>
            </w:r>
            <w:r w:rsidRPr="0016278F">
              <w:rPr>
                <w:spacing w:val="-1"/>
              </w:rPr>
              <w:t>ы</w:t>
            </w:r>
            <w:r w:rsidRPr="0016278F">
              <w:t>х</w:t>
            </w:r>
            <w:r w:rsidR="00685CB7">
              <w:t xml:space="preserve"> </w:t>
            </w:r>
            <w:r w:rsidRPr="0016278F">
              <w:rPr>
                <w:spacing w:val="1"/>
              </w:rPr>
              <w:t>п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д</w:t>
            </w:r>
            <w:r w:rsidRPr="0016278F">
              <w:rPr>
                <w:spacing w:val="-2"/>
              </w:rPr>
              <w:t>г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4"/>
              </w:rPr>
              <w:t>у</w:t>
            </w:r>
            <w:r w:rsidRPr="0016278F">
              <w:rPr>
                <w:spacing w:val="1"/>
              </w:rPr>
              <w:t>п</w:t>
            </w:r>
            <w:r w:rsidRPr="0016278F">
              <w:t>п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х</w:t>
            </w:r>
            <w:r w:rsidRPr="0016278F">
              <w:t>а</w:t>
            </w:r>
            <w:r w:rsidRPr="0016278F">
              <w:rPr>
                <w:spacing w:val="1"/>
              </w:rPr>
              <w:t>р</w:t>
            </w:r>
            <w:r w:rsidRPr="0016278F">
              <w:t>акт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и</w:t>
            </w:r>
            <w:r w:rsidRPr="0016278F">
              <w:t>зовать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1"/>
              </w:rPr>
              <w:t>х</w:t>
            </w:r>
            <w:r w:rsidRPr="0016278F">
              <w:rPr>
                <w:spacing w:val="-1"/>
              </w:rPr>
              <w:t>и</w:t>
            </w:r>
            <w:r w:rsidRPr="0016278F">
              <w:t>ми</w:t>
            </w:r>
            <w:r w:rsidRPr="0016278F">
              <w:rPr>
                <w:spacing w:val="1"/>
              </w:rPr>
              <w:t>ч</w:t>
            </w:r>
            <w:r w:rsidRPr="0016278F">
              <w:t>е</w:t>
            </w:r>
            <w:r w:rsidRPr="0016278F">
              <w:rPr>
                <w:spacing w:val="-2"/>
              </w:rPr>
              <w:t>с</w:t>
            </w:r>
            <w:r w:rsidRPr="0016278F">
              <w:t>к</w:t>
            </w:r>
            <w:r w:rsidRPr="0016278F">
              <w:rPr>
                <w:spacing w:val="-1"/>
              </w:rPr>
              <w:t>и</w:t>
            </w:r>
            <w:r w:rsidRPr="0016278F">
              <w:t>е</w:t>
            </w:r>
            <w:r w:rsidR="00685CB7">
              <w:t xml:space="preserve"> </w:t>
            </w:r>
            <w:r w:rsidRPr="0016278F">
              <w:t>э</w:t>
            </w:r>
            <w:r w:rsidRPr="0016278F">
              <w:rPr>
                <w:spacing w:val="-1"/>
              </w:rPr>
              <w:t>л</w:t>
            </w:r>
            <w:r w:rsidRPr="0016278F">
              <w:t>еме</w:t>
            </w:r>
            <w:r w:rsidRPr="0016278F">
              <w:rPr>
                <w:spacing w:val="1"/>
              </w:rPr>
              <w:t>н</w:t>
            </w:r>
            <w:r w:rsidRPr="0016278F">
              <w:t>ты</w:t>
            </w:r>
            <w:r w:rsidR="00685CB7">
              <w:t xml:space="preserve"> </w:t>
            </w:r>
            <w:r w:rsidRPr="0016278F">
              <w:rPr>
                <w:spacing w:val="-2"/>
              </w:rPr>
              <w:t>(</w:t>
            </w:r>
            <w:r w:rsidRPr="0016278F">
              <w:rPr>
                <w:spacing w:val="1"/>
              </w:rPr>
              <w:t>от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1"/>
              </w:rPr>
              <w:t>водорода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1"/>
              </w:rPr>
              <w:t>до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1"/>
              </w:rPr>
              <w:t>кальция</w:t>
            </w:r>
            <w:r w:rsidRPr="0016278F">
              <w:t>)</w:t>
            </w:r>
            <w:r w:rsidR="00685CB7">
              <w:t xml:space="preserve"> </w:t>
            </w:r>
            <w:r w:rsidRPr="0016278F">
              <w:t>на</w:t>
            </w:r>
            <w:r w:rsidR="00685CB7">
              <w:rPr>
                <w:spacing w:val="-2"/>
              </w:rPr>
              <w:t xml:space="preserve"> 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2"/>
              </w:rPr>
              <w:t>с</w:t>
            </w:r>
            <w:r w:rsidRPr="0016278F">
              <w:rPr>
                <w:spacing w:val="1"/>
              </w:rPr>
              <w:t>но</w:t>
            </w:r>
            <w:r w:rsidRPr="0016278F">
              <w:t>ве</w:t>
            </w:r>
            <w:r w:rsidR="00685CB7">
              <w:t xml:space="preserve"> </w:t>
            </w:r>
            <w:r w:rsidRPr="0016278F">
              <w:rPr>
                <w:spacing w:val="1"/>
              </w:rPr>
              <w:t>и</w:t>
            </w:r>
            <w:r w:rsidRPr="0016278F">
              <w:t>х</w:t>
            </w:r>
            <w:r w:rsidR="00685CB7">
              <w:rPr>
                <w:spacing w:val="-2"/>
              </w:rPr>
              <w:t xml:space="preserve"> </w:t>
            </w:r>
            <w:r w:rsidRPr="0016278F">
              <w:rPr>
                <w:spacing w:val="1"/>
              </w:rPr>
              <w:t>по</w:t>
            </w:r>
            <w:r w:rsidRPr="0016278F">
              <w:rPr>
                <w:spacing w:val="-3"/>
              </w:rPr>
              <w:t>л</w:t>
            </w:r>
            <w:r w:rsidRPr="0016278F">
              <w:rPr>
                <w:spacing w:val="1"/>
              </w:rPr>
              <w:t>о</w:t>
            </w:r>
            <w:r w:rsidRPr="0016278F">
              <w:t>ж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и</w:t>
            </w:r>
            <w:r w:rsidRPr="0016278F">
              <w:t>я</w:t>
            </w:r>
            <w:r w:rsidR="00685CB7">
              <w:t xml:space="preserve"> </w:t>
            </w:r>
            <w:r w:rsidRPr="0016278F">
              <w:t>в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1"/>
              </w:rPr>
              <w:t>п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д</w:t>
            </w:r>
            <w:r w:rsidRPr="0016278F">
              <w:rPr>
                <w:spacing w:val="-1"/>
              </w:rPr>
              <w:t>и</w:t>
            </w:r>
            <w:r w:rsidRPr="0016278F">
              <w:t>чес</w:t>
            </w:r>
            <w:r w:rsidRPr="0016278F">
              <w:rPr>
                <w:spacing w:val="-1"/>
              </w:rPr>
              <w:t>ко</w:t>
            </w:r>
            <w:r w:rsidRPr="0016278F">
              <w:t>й</w:t>
            </w:r>
            <w:r w:rsidR="00685CB7">
              <w:t xml:space="preserve"> </w:t>
            </w:r>
            <w:r w:rsidRPr="0016278F">
              <w:t>с</w:t>
            </w:r>
            <w:r w:rsidRPr="0016278F">
              <w:rPr>
                <w:spacing w:val="1"/>
              </w:rPr>
              <w:t>и</w:t>
            </w:r>
            <w:r w:rsidRPr="0016278F">
              <w:t>сте</w:t>
            </w:r>
            <w:r w:rsidRPr="0016278F">
              <w:rPr>
                <w:spacing w:val="-3"/>
              </w:rPr>
              <w:t>м</w:t>
            </w:r>
            <w:r w:rsidRPr="0016278F">
              <w:t>е</w:t>
            </w:r>
            <w:r w:rsidR="00685CB7">
              <w:t xml:space="preserve"> </w:t>
            </w:r>
            <w:r w:rsidRPr="0016278F">
              <w:t>Д.</w:t>
            </w:r>
            <w:r w:rsidRPr="0016278F">
              <w:rPr>
                <w:spacing w:val="-1"/>
              </w:rPr>
              <w:t>И</w:t>
            </w:r>
            <w:r w:rsidRPr="0016278F">
              <w:t>.</w:t>
            </w:r>
            <w:r w:rsidR="00685CB7">
              <w:rPr>
                <w:spacing w:val="-1"/>
              </w:rPr>
              <w:t xml:space="preserve"> </w:t>
            </w:r>
            <w:r w:rsidRPr="0016278F">
              <w:t>Ме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д</w:t>
            </w:r>
            <w:r w:rsidRPr="0016278F">
              <w:t>елее</w:t>
            </w:r>
            <w:r w:rsidRPr="0016278F">
              <w:rPr>
                <w:spacing w:val="-1"/>
              </w:rPr>
              <w:t>в</w:t>
            </w:r>
            <w:r w:rsidRPr="0016278F">
              <w:t>а</w:t>
            </w:r>
            <w:r w:rsidR="00685CB7">
              <w:t xml:space="preserve"> </w:t>
            </w:r>
            <w:r w:rsidRPr="0016278F">
              <w:t>и</w:t>
            </w:r>
            <w:r w:rsidR="00685CB7">
              <w:rPr>
                <w:spacing w:val="-2"/>
              </w:rPr>
              <w:t xml:space="preserve"> 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2"/>
              </w:rPr>
              <w:t>с</w:t>
            </w:r>
            <w:r w:rsidRPr="0016278F">
              <w:rPr>
                <w:spacing w:val="1"/>
              </w:rPr>
              <w:t>об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но</w:t>
            </w:r>
            <w:r w:rsidRPr="0016278F">
              <w:t>с</w:t>
            </w:r>
            <w:r w:rsidRPr="0016278F">
              <w:rPr>
                <w:spacing w:val="-3"/>
              </w:rPr>
              <w:t>т</w:t>
            </w:r>
            <w:r w:rsidRPr="0016278F">
              <w:t>ей</w:t>
            </w:r>
            <w:r w:rsidR="00685CB7">
              <w:t xml:space="preserve"> </w:t>
            </w:r>
            <w:r w:rsidRPr="0016278F">
              <w:t>ст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о</w:t>
            </w:r>
            <w:r w:rsidRPr="0016278F">
              <w:t>е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и</w:t>
            </w:r>
            <w:r w:rsidRPr="0016278F">
              <w:t>я</w:t>
            </w:r>
            <w:r w:rsidR="00685CB7">
              <w:rPr>
                <w:spacing w:val="-2"/>
              </w:rPr>
              <w:t xml:space="preserve"> </w:t>
            </w:r>
            <w:r w:rsidRPr="0016278F">
              <w:rPr>
                <w:spacing w:val="1"/>
              </w:rPr>
              <w:t>и</w:t>
            </w:r>
            <w:r w:rsidRPr="0016278F">
              <w:t>х</w:t>
            </w:r>
            <w:r w:rsidR="00685CB7">
              <w:rPr>
                <w:spacing w:val="1"/>
              </w:rPr>
              <w:t xml:space="preserve"> </w:t>
            </w:r>
            <w:r w:rsidRPr="0016278F">
              <w:t>а</w:t>
            </w:r>
            <w:r w:rsidRPr="0016278F">
              <w:rPr>
                <w:spacing w:val="-3"/>
              </w:rPr>
              <w:t>т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о</w:t>
            </w:r>
            <w:r w:rsidRPr="0016278F">
              <w:t>в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с</w:t>
            </w:r>
            <w:r w:rsidRPr="0016278F">
              <w:rPr>
                <w:spacing w:val="1"/>
              </w:rPr>
              <w:t>о</w:t>
            </w:r>
            <w:r w:rsidRPr="0016278F">
              <w:t>став</w:t>
            </w:r>
            <w:r w:rsidRPr="0016278F">
              <w:rPr>
                <w:spacing w:val="-1"/>
              </w:rPr>
              <w:t>л</w:t>
            </w:r>
            <w:r w:rsidRPr="0016278F">
              <w:t>ять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2"/>
              </w:rPr>
              <w:t>с</w:t>
            </w:r>
            <w:r w:rsidRPr="0016278F">
              <w:rPr>
                <w:spacing w:val="1"/>
              </w:rPr>
              <w:t>х</w:t>
            </w:r>
            <w:r w:rsidRPr="0016278F">
              <w:t>е</w:t>
            </w:r>
            <w:r w:rsidRPr="0016278F">
              <w:rPr>
                <w:spacing w:val="-3"/>
              </w:rPr>
              <w:t>м</w:t>
            </w:r>
            <w:r w:rsidRPr="0016278F">
              <w:t>ы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3"/>
              </w:rPr>
              <w:t>с</w:t>
            </w:r>
            <w:r w:rsidRPr="0016278F">
              <w:t>т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1"/>
              </w:rPr>
              <w:t>о</w:t>
            </w:r>
            <w:r w:rsidRPr="0016278F">
              <w:t>е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и</w:t>
            </w:r>
            <w:r w:rsidRPr="0016278F">
              <w:t>я</w:t>
            </w:r>
            <w:r w:rsidR="00685CB7">
              <w:t xml:space="preserve"> </w:t>
            </w:r>
            <w:r w:rsidRPr="0016278F">
              <w:t>ат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о</w:t>
            </w:r>
            <w:r w:rsidRPr="0016278F">
              <w:t>в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1"/>
              </w:rPr>
              <w:t>п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р</w:t>
            </w:r>
            <w:r w:rsidRPr="0016278F">
              <w:t>в</w:t>
            </w:r>
            <w:r w:rsidRPr="0016278F">
              <w:rPr>
                <w:spacing w:val="-2"/>
              </w:rPr>
              <w:t>ы</w:t>
            </w:r>
            <w:r w:rsidRPr="0016278F">
              <w:t>х</w:t>
            </w:r>
            <w:r w:rsidR="00685CB7">
              <w:rPr>
                <w:spacing w:val="-2"/>
              </w:rPr>
              <w:t xml:space="preserve"> </w:t>
            </w:r>
            <w:r w:rsidRPr="0016278F">
              <w:rPr>
                <w:spacing w:val="1"/>
              </w:rPr>
              <w:t>2</w:t>
            </w:r>
            <w:r w:rsidRPr="0016278F">
              <w:t>0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3"/>
              </w:rPr>
              <w:t>э</w:t>
            </w:r>
            <w:r w:rsidRPr="0016278F">
              <w:rPr>
                <w:spacing w:val="-1"/>
              </w:rPr>
              <w:t>л</w:t>
            </w:r>
            <w:r w:rsidRPr="0016278F">
              <w:t>еме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3"/>
              </w:rPr>
              <w:t>т</w:t>
            </w:r>
            <w:r w:rsidRPr="0016278F">
              <w:rPr>
                <w:spacing w:val="1"/>
              </w:rPr>
              <w:t>о</w:t>
            </w:r>
            <w:r w:rsidRPr="0016278F">
              <w:t>в</w:t>
            </w:r>
            <w:r w:rsidR="00685CB7">
              <w:t xml:space="preserve"> </w:t>
            </w:r>
            <w:r w:rsidRPr="0016278F">
              <w:rPr>
                <w:spacing w:val="1"/>
              </w:rPr>
              <w:t>п</w:t>
            </w:r>
            <w:r w:rsidRPr="0016278F">
              <w:t>е</w:t>
            </w:r>
            <w:r w:rsidRPr="0016278F">
              <w:rPr>
                <w:spacing w:val="-1"/>
              </w:rPr>
              <w:t>ри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д</w:t>
            </w:r>
            <w:r w:rsidRPr="0016278F">
              <w:rPr>
                <w:spacing w:val="1"/>
              </w:rPr>
              <w:t>и</w:t>
            </w:r>
            <w:r w:rsidRPr="0016278F">
              <w:t>ч</w:t>
            </w:r>
            <w:r w:rsidRPr="0016278F">
              <w:rPr>
                <w:spacing w:val="-2"/>
              </w:rPr>
              <w:t>е</w:t>
            </w:r>
            <w:r w:rsidRPr="0016278F">
              <w:t>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о</w:t>
            </w:r>
            <w:r w:rsidRPr="0016278F">
              <w:t>й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3"/>
              </w:rPr>
              <w:t>с</w:t>
            </w:r>
            <w:r w:rsidRPr="0016278F">
              <w:rPr>
                <w:spacing w:val="1"/>
              </w:rPr>
              <w:t>и</w:t>
            </w:r>
            <w:r w:rsidRPr="0016278F">
              <w:t>с</w:t>
            </w:r>
            <w:r w:rsidRPr="0016278F">
              <w:rPr>
                <w:spacing w:val="-3"/>
              </w:rPr>
              <w:t>т</w:t>
            </w:r>
            <w:r w:rsidRPr="0016278F">
              <w:t>емы</w:t>
            </w:r>
            <w:r w:rsidR="00685CB7">
              <w:t xml:space="preserve"> </w:t>
            </w:r>
            <w:r w:rsidRPr="0016278F">
              <w:t>Д.</w:t>
            </w:r>
            <w:r w:rsidRPr="0016278F">
              <w:rPr>
                <w:spacing w:val="-1"/>
              </w:rPr>
              <w:t>И</w:t>
            </w:r>
            <w:r w:rsidRPr="0016278F">
              <w:t>.</w:t>
            </w:r>
            <w:r w:rsidR="00685CB7">
              <w:rPr>
                <w:spacing w:val="-1"/>
              </w:rPr>
              <w:t xml:space="preserve"> </w:t>
            </w:r>
            <w:r w:rsidRPr="0016278F">
              <w:t>Ме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д</w:t>
            </w:r>
            <w:r w:rsidRPr="0016278F">
              <w:t>е</w:t>
            </w:r>
            <w:r w:rsidRPr="0016278F">
              <w:t>лее</w:t>
            </w:r>
            <w:r w:rsidRPr="0016278F">
              <w:rPr>
                <w:spacing w:val="-1"/>
              </w:rPr>
              <w:t>в</w:t>
            </w:r>
            <w:r w:rsidRPr="0016278F">
              <w:t>а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ра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ры</w:t>
            </w:r>
            <w:r w:rsidRPr="0016278F">
              <w:t>вать</w:t>
            </w:r>
            <w:r w:rsidR="00685CB7">
              <w:rPr>
                <w:spacing w:val="-1"/>
              </w:rPr>
              <w:t xml:space="preserve"> </w:t>
            </w:r>
            <w:r w:rsidRPr="0016278F">
              <w:t>с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ы</w:t>
            </w:r>
            <w:r w:rsidRPr="0016278F">
              <w:t>сл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п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н</w:t>
            </w:r>
            <w:r w:rsidRPr="0016278F">
              <w:t>ят</w:t>
            </w:r>
            <w:r w:rsidRPr="0016278F">
              <w:rPr>
                <w:spacing w:val="-1"/>
              </w:rPr>
              <w:t>и</w:t>
            </w:r>
            <w:r w:rsidRPr="0016278F">
              <w:rPr>
                <w:spacing w:val="1"/>
              </w:rPr>
              <w:t>й</w:t>
            </w:r>
            <w:r w:rsidRPr="0016278F">
              <w:t>:</w:t>
            </w:r>
            <w:r w:rsidR="00685CB7">
              <w:t xml:space="preserve"> </w:t>
            </w:r>
            <w:r w:rsidRPr="0016278F">
              <w:rPr>
                <w:spacing w:val="-1"/>
              </w:rPr>
              <w:t>«</w:t>
            </w:r>
            <w:r w:rsidRPr="0016278F">
              <w:rPr>
                <w:spacing w:val="1"/>
              </w:rPr>
              <w:t>хи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и</w:t>
            </w:r>
            <w:r w:rsidRPr="0016278F">
              <w:t>че</w:t>
            </w:r>
            <w:r w:rsidRPr="0016278F">
              <w:rPr>
                <w:spacing w:val="-2"/>
              </w:rPr>
              <w:t>с</w:t>
            </w:r>
            <w:r w:rsidRPr="0016278F">
              <w:t>кая</w:t>
            </w:r>
            <w:r w:rsidR="00685CB7">
              <w:rPr>
                <w:spacing w:val="1"/>
              </w:rPr>
              <w:t xml:space="preserve"> </w:t>
            </w:r>
            <w:r w:rsidRPr="0016278F">
              <w:t>с</w:t>
            </w:r>
            <w:r w:rsidRPr="0016278F">
              <w:rPr>
                <w:spacing w:val="-3"/>
              </w:rPr>
              <w:t>в</w:t>
            </w:r>
            <w:r w:rsidRPr="0016278F">
              <w:t>яз</w:t>
            </w:r>
            <w:r w:rsidRPr="0016278F">
              <w:rPr>
                <w:spacing w:val="-1"/>
              </w:rPr>
              <w:t>ь»</w:t>
            </w:r>
            <w:r w:rsidRPr="0016278F">
              <w:t>,</w:t>
            </w:r>
            <w:r w:rsidR="00685CB7">
              <w:t xml:space="preserve"> </w:t>
            </w:r>
            <w:r w:rsidRPr="0016278F">
              <w:rPr>
                <w:spacing w:val="-1"/>
              </w:rPr>
              <w:t>«</w:t>
            </w:r>
            <w:r w:rsidRPr="0016278F">
              <w:t>э</w:t>
            </w:r>
            <w:r w:rsidRPr="0016278F">
              <w:rPr>
                <w:spacing w:val="-1"/>
              </w:rPr>
              <w:t>л</w:t>
            </w:r>
            <w:r w:rsidRPr="0016278F">
              <w:t>ект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3"/>
              </w:rPr>
              <w:t>т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1"/>
              </w:rPr>
              <w:t>и</w:t>
            </w:r>
            <w:r w:rsidRPr="0016278F">
              <w:rPr>
                <w:spacing w:val="1"/>
              </w:rPr>
              <w:t>ц</w:t>
            </w:r>
            <w:r w:rsidRPr="0016278F">
              <w:t>ате</w:t>
            </w:r>
            <w:r w:rsidRPr="0016278F">
              <w:rPr>
                <w:spacing w:val="-1"/>
              </w:rPr>
              <w:t>л</w:t>
            </w:r>
            <w:r w:rsidRPr="0016278F">
              <w:rPr>
                <w:spacing w:val="-3"/>
              </w:rPr>
              <w:t>ь</w:t>
            </w:r>
            <w:r w:rsidRPr="0016278F">
              <w:rPr>
                <w:spacing w:val="1"/>
              </w:rPr>
              <w:t>но</w:t>
            </w:r>
            <w:r w:rsidRPr="0016278F">
              <w:t>ст</w:t>
            </w:r>
            <w:r w:rsidRPr="0016278F">
              <w:rPr>
                <w:spacing w:val="-1"/>
              </w:rPr>
              <w:t>ь»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х</w:t>
            </w:r>
            <w:r w:rsidRPr="0016278F">
              <w:t>а</w:t>
            </w:r>
            <w:r w:rsidRPr="0016278F">
              <w:rPr>
                <w:spacing w:val="1"/>
              </w:rPr>
              <w:t>р</w:t>
            </w:r>
            <w:r w:rsidRPr="0016278F">
              <w:t>акт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и</w:t>
            </w:r>
            <w:r w:rsidRPr="0016278F">
              <w:t>зовать</w:t>
            </w:r>
            <w:r w:rsidR="00685CB7">
              <w:t xml:space="preserve"> </w:t>
            </w:r>
            <w:r w:rsidRPr="0016278F">
              <w:rPr>
                <w:spacing w:val="-1"/>
              </w:rPr>
              <w:t>з</w:t>
            </w:r>
            <w:r w:rsidRPr="0016278F">
              <w:rPr>
                <w:spacing w:val="-2"/>
              </w:rPr>
              <w:t>а</w:t>
            </w:r>
            <w:r w:rsidRPr="0016278F">
              <w:t>вис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о</w:t>
            </w:r>
            <w:r w:rsidRPr="0016278F">
              <w:t>сть</w:t>
            </w:r>
            <w:r w:rsidR="00685CB7">
              <w:t xml:space="preserve"> </w:t>
            </w:r>
            <w:r w:rsidRPr="0016278F">
              <w:t>ф</w:t>
            </w:r>
            <w:r w:rsidRPr="0016278F">
              <w:rPr>
                <w:spacing w:val="1"/>
              </w:rPr>
              <w:t>и</w:t>
            </w:r>
            <w:r w:rsidRPr="0016278F">
              <w:t>з</w:t>
            </w:r>
            <w:r w:rsidRPr="0016278F">
              <w:rPr>
                <w:spacing w:val="-2"/>
              </w:rPr>
              <w:t>и</w:t>
            </w:r>
            <w:r w:rsidRPr="0016278F">
              <w:t>чес</w:t>
            </w:r>
            <w:r w:rsidRPr="0016278F">
              <w:rPr>
                <w:spacing w:val="-1"/>
              </w:rPr>
              <w:t>ки</w:t>
            </w:r>
            <w:r w:rsidRPr="0016278F">
              <w:t>х</w:t>
            </w:r>
            <w:r w:rsidR="00685CB7">
              <w:rPr>
                <w:spacing w:val="1"/>
              </w:rPr>
              <w:t xml:space="preserve"> </w:t>
            </w:r>
            <w:r w:rsidRPr="0016278F">
              <w:t>с</w:t>
            </w:r>
            <w:r w:rsidRPr="0016278F">
              <w:rPr>
                <w:spacing w:val="-1"/>
              </w:rPr>
              <w:t>во</w:t>
            </w:r>
            <w:r w:rsidRPr="0016278F">
              <w:rPr>
                <w:spacing w:val="1"/>
              </w:rPr>
              <w:t>й</w:t>
            </w:r>
            <w:r w:rsidRPr="0016278F">
              <w:t>ств</w:t>
            </w:r>
            <w:r w:rsidR="00685CB7">
              <w:rPr>
                <w:spacing w:val="-3"/>
              </w:rPr>
              <w:t xml:space="preserve"> </w:t>
            </w:r>
            <w:r w:rsidRPr="0016278F">
              <w:rPr>
                <w:spacing w:val="-1"/>
              </w:rPr>
              <w:t>в</w:t>
            </w:r>
            <w:r w:rsidRPr="0016278F">
              <w:t>е</w:t>
            </w:r>
            <w:r w:rsidRPr="0016278F">
              <w:t>ществ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1"/>
              </w:rPr>
              <w:t>о</w:t>
            </w:r>
            <w:r w:rsidRPr="0016278F">
              <w:t>т</w:t>
            </w:r>
            <w:r w:rsidR="00685CB7">
              <w:t xml:space="preserve"> </w:t>
            </w:r>
            <w:r w:rsidRPr="0016278F">
              <w:t>ти</w:t>
            </w:r>
            <w:r w:rsidRPr="0016278F">
              <w:rPr>
                <w:spacing w:val="1"/>
              </w:rPr>
              <w:t>п</w:t>
            </w:r>
            <w:r w:rsidRPr="0016278F">
              <w:t>а</w:t>
            </w:r>
            <w:r w:rsidR="00685CB7">
              <w:t xml:space="preserve"> </w:t>
            </w:r>
            <w:r w:rsidRPr="0016278F">
              <w:rPr>
                <w:spacing w:val="-3"/>
              </w:rPr>
              <w:t>к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и</w:t>
            </w:r>
            <w:r w:rsidRPr="0016278F">
              <w:t>ста</w:t>
            </w:r>
            <w:r w:rsidRPr="0016278F">
              <w:rPr>
                <w:spacing w:val="-1"/>
              </w:rPr>
              <w:t>лли</w:t>
            </w:r>
            <w:r w:rsidRPr="0016278F">
              <w:t>чес</w:t>
            </w:r>
            <w:r w:rsidRPr="0016278F">
              <w:rPr>
                <w:spacing w:val="-1"/>
              </w:rPr>
              <w:t>к</w:t>
            </w:r>
            <w:r w:rsidRPr="0016278F">
              <w:rPr>
                <w:spacing w:val="1"/>
              </w:rPr>
              <w:t>о</w:t>
            </w:r>
            <w:r w:rsidRPr="0016278F">
              <w:t>й</w:t>
            </w:r>
            <w:r w:rsidR="00685CB7">
              <w:rPr>
                <w:spacing w:val="-2"/>
              </w:rPr>
              <w:t xml:space="preserve"> </w:t>
            </w:r>
            <w:r w:rsidRPr="0016278F">
              <w:rPr>
                <w:spacing w:val="1"/>
              </w:rPr>
              <w:t>р</w:t>
            </w:r>
            <w:r w:rsidRPr="0016278F">
              <w:t>еше</w:t>
            </w:r>
            <w:r w:rsidRPr="0016278F">
              <w:rPr>
                <w:spacing w:val="-3"/>
              </w:rPr>
              <w:t>т</w:t>
            </w:r>
            <w:r w:rsidRPr="0016278F">
              <w:t>ки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пр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д</w:t>
            </w:r>
            <w:r w:rsidRPr="0016278F">
              <w:t>елять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ви</w:t>
            </w:r>
            <w:r w:rsidRPr="0016278F">
              <w:t>д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2"/>
              </w:rPr>
              <w:t>х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и</w:t>
            </w:r>
            <w:r w:rsidRPr="0016278F">
              <w:t>че</w:t>
            </w:r>
            <w:r w:rsidRPr="0016278F">
              <w:rPr>
                <w:spacing w:val="-2"/>
              </w:rPr>
              <w:t>с</w:t>
            </w:r>
            <w:r w:rsidRPr="0016278F">
              <w:t>к</w:t>
            </w:r>
            <w:r w:rsidRPr="0016278F">
              <w:rPr>
                <w:spacing w:val="-1"/>
              </w:rPr>
              <w:t>о</w:t>
            </w:r>
            <w:r w:rsidRPr="0016278F">
              <w:t>й</w:t>
            </w:r>
            <w:r w:rsidR="00685CB7">
              <w:t xml:space="preserve"> </w:t>
            </w:r>
            <w:r w:rsidRPr="0016278F">
              <w:t>связи</w:t>
            </w:r>
            <w:r w:rsidR="00685CB7">
              <w:t xml:space="preserve"> </w:t>
            </w:r>
            <w:r w:rsidRPr="0016278F">
              <w:t>в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р</w:t>
            </w:r>
            <w:r w:rsidRPr="0016278F">
              <w:t>г</w:t>
            </w:r>
            <w:r w:rsidRPr="0016278F">
              <w:rPr>
                <w:spacing w:val="-2"/>
              </w:rPr>
              <w:t>а</w:t>
            </w:r>
            <w:r w:rsidRPr="0016278F">
              <w:rPr>
                <w:spacing w:val="1"/>
              </w:rPr>
              <w:t>ни</w:t>
            </w:r>
            <w:r w:rsidRPr="0016278F">
              <w:rPr>
                <w:spacing w:val="-2"/>
              </w:rPr>
              <w:t>ч</w:t>
            </w:r>
            <w:r w:rsidRPr="0016278F">
              <w:t>е</w:t>
            </w:r>
            <w:r w:rsidRPr="0016278F">
              <w:rPr>
                <w:spacing w:val="-2"/>
              </w:rPr>
              <w:t>с</w:t>
            </w:r>
            <w:r w:rsidRPr="0016278F">
              <w:t>к</w:t>
            </w:r>
            <w:r w:rsidRPr="0016278F">
              <w:rPr>
                <w:spacing w:val="-1"/>
              </w:rPr>
              <w:t>и</w:t>
            </w:r>
            <w:r w:rsidRPr="0016278F">
              <w:t>х</w:t>
            </w:r>
            <w:r w:rsidR="00685CB7">
              <w:t xml:space="preserve"> </w:t>
            </w:r>
            <w:r w:rsidRPr="0016278F">
              <w:t>с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д</w:t>
            </w:r>
            <w:r w:rsidRPr="0016278F">
              <w:rPr>
                <w:spacing w:val="-1"/>
              </w:rPr>
              <w:t>и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и</w:t>
            </w:r>
            <w:r w:rsidRPr="0016278F">
              <w:t>ях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и</w:t>
            </w:r>
            <w:r w:rsidRPr="0016278F">
              <w:t>зобра</w:t>
            </w:r>
            <w:r w:rsidRPr="0016278F">
              <w:rPr>
                <w:spacing w:val="1"/>
              </w:rPr>
              <w:t>ж</w:t>
            </w:r>
            <w:r w:rsidRPr="0016278F">
              <w:t>ать</w:t>
            </w:r>
            <w:r w:rsidR="00685CB7">
              <w:t xml:space="preserve"> </w:t>
            </w:r>
            <w:r w:rsidRPr="0016278F">
              <w:t>схемы</w:t>
            </w:r>
            <w:r w:rsidR="00685CB7">
              <w:t xml:space="preserve"> </w:t>
            </w:r>
            <w:r w:rsidRPr="0016278F">
              <w:t>строения</w:t>
            </w:r>
            <w:r w:rsidR="00685CB7">
              <w:t xml:space="preserve"> </w:t>
            </w:r>
            <w:r w:rsidRPr="0016278F">
              <w:t>молекул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1"/>
              </w:rPr>
              <w:t>в</w:t>
            </w:r>
            <w:r w:rsidRPr="0016278F">
              <w:t>еществ,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2"/>
              </w:rPr>
              <w:t>о</w:t>
            </w:r>
            <w:r w:rsidRPr="0016278F">
              <w:rPr>
                <w:spacing w:val="1"/>
              </w:rPr>
              <w:t>б</w:t>
            </w:r>
            <w:r w:rsidRPr="0016278F">
              <w:rPr>
                <w:spacing w:val="-1"/>
              </w:rPr>
              <w:t>р</w:t>
            </w:r>
            <w:r w:rsidRPr="0016278F">
              <w:t>азов</w:t>
            </w:r>
            <w:r w:rsidRPr="0016278F">
              <w:rPr>
                <w:spacing w:val="-2"/>
              </w:rPr>
              <w:t>а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ны</w:t>
            </w:r>
            <w:r w:rsidRPr="0016278F">
              <w:t>х</w:t>
            </w:r>
            <w:r w:rsidR="00685CB7">
              <w:t xml:space="preserve"> </w:t>
            </w:r>
            <w:r w:rsidRPr="0016278F">
              <w:t>разными</w:t>
            </w:r>
            <w:r w:rsidR="00685CB7">
              <w:t xml:space="preserve"> </w:t>
            </w:r>
            <w:r w:rsidRPr="0016278F">
              <w:t>видами</w:t>
            </w:r>
            <w:r w:rsidR="00685CB7">
              <w:t xml:space="preserve"> </w:t>
            </w:r>
            <w:r w:rsidRPr="0016278F">
              <w:rPr>
                <w:spacing w:val="1"/>
              </w:rPr>
              <w:t>хи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и</w:t>
            </w:r>
            <w:r w:rsidRPr="0016278F">
              <w:t>ч</w:t>
            </w:r>
            <w:r w:rsidRPr="0016278F">
              <w:rPr>
                <w:spacing w:val="-2"/>
              </w:rPr>
              <w:t>е</w:t>
            </w:r>
            <w:r w:rsidRPr="0016278F">
              <w:t>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и</w:t>
            </w:r>
            <w:r w:rsidRPr="0016278F">
              <w:t>х</w:t>
            </w:r>
            <w:r w:rsidR="00685CB7">
              <w:t xml:space="preserve"> </w:t>
            </w:r>
            <w:r w:rsidRPr="0016278F">
              <w:t>с</w:t>
            </w:r>
            <w:r w:rsidRPr="0016278F">
              <w:rPr>
                <w:spacing w:val="-3"/>
              </w:rPr>
              <w:t>в</w:t>
            </w:r>
            <w:r w:rsidRPr="0016278F">
              <w:t>я</w:t>
            </w:r>
            <w:r w:rsidRPr="0016278F">
              <w:t>з</w:t>
            </w:r>
            <w:r w:rsidRPr="0016278F">
              <w:rPr>
                <w:spacing w:val="-2"/>
              </w:rPr>
              <w:t>ей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ра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ры</w:t>
            </w:r>
            <w:r w:rsidRPr="0016278F">
              <w:t>вать</w:t>
            </w:r>
            <w:r w:rsidR="00685CB7">
              <w:rPr>
                <w:spacing w:val="-1"/>
              </w:rPr>
              <w:t xml:space="preserve"> </w:t>
            </w:r>
            <w:r w:rsidRPr="0016278F">
              <w:t>с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ы</w:t>
            </w:r>
            <w:r w:rsidRPr="0016278F">
              <w:t>сл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п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н</w:t>
            </w:r>
            <w:r w:rsidRPr="0016278F">
              <w:t>ят</w:t>
            </w:r>
            <w:r w:rsidRPr="0016278F">
              <w:rPr>
                <w:spacing w:val="-1"/>
              </w:rPr>
              <w:t>и</w:t>
            </w:r>
            <w:r w:rsidRPr="0016278F">
              <w:t>й</w:t>
            </w:r>
            <w:r w:rsidR="00685CB7">
              <w:t xml:space="preserve"> </w:t>
            </w:r>
            <w:r w:rsidRPr="0016278F">
              <w:rPr>
                <w:spacing w:val="-1"/>
              </w:rPr>
              <w:t>«</w:t>
            </w:r>
            <w:r w:rsidRPr="0016278F">
              <w:rPr>
                <w:spacing w:val="1"/>
              </w:rPr>
              <w:t>ион</w:t>
            </w:r>
            <w:r w:rsidRPr="0016278F">
              <w:rPr>
                <w:spacing w:val="-1"/>
              </w:rPr>
              <w:t>»</w:t>
            </w:r>
            <w:r w:rsidRPr="0016278F">
              <w:t>,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«</w:t>
            </w:r>
            <w:r w:rsidRPr="0016278F">
              <w:t>ка</w:t>
            </w:r>
            <w:r w:rsidRPr="0016278F">
              <w:rPr>
                <w:spacing w:val="-2"/>
              </w:rPr>
              <w:t>т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»</w:t>
            </w:r>
            <w:r w:rsidRPr="0016278F">
              <w:t>,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«</w:t>
            </w:r>
            <w:r w:rsidRPr="0016278F">
              <w:t>а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и</w:t>
            </w:r>
            <w:r w:rsidRPr="0016278F">
              <w:rPr>
                <w:spacing w:val="1"/>
              </w:rPr>
              <w:t>он</w:t>
            </w:r>
            <w:r w:rsidRPr="0016278F">
              <w:rPr>
                <w:spacing w:val="-1"/>
              </w:rPr>
              <w:t>»</w:t>
            </w:r>
            <w:r w:rsidRPr="0016278F">
              <w:t>,</w:t>
            </w:r>
            <w:r w:rsidR="00685CB7">
              <w:t xml:space="preserve"> </w:t>
            </w:r>
            <w:r w:rsidRPr="0016278F">
              <w:rPr>
                <w:spacing w:val="-1"/>
              </w:rPr>
              <w:t>«</w:t>
            </w:r>
            <w:r w:rsidRPr="0016278F">
              <w:t>э</w:t>
            </w:r>
            <w:r w:rsidRPr="0016278F">
              <w:rPr>
                <w:spacing w:val="-1"/>
              </w:rPr>
              <w:t>л</w:t>
            </w:r>
            <w:r w:rsidRPr="0016278F">
              <w:t>ект</w:t>
            </w:r>
            <w:r w:rsidRPr="0016278F">
              <w:rPr>
                <w:spacing w:val="1"/>
              </w:rPr>
              <w:t>ро</w:t>
            </w:r>
            <w:r w:rsidRPr="0016278F">
              <w:rPr>
                <w:spacing w:val="-3"/>
              </w:rPr>
              <w:t>л</w:t>
            </w:r>
            <w:r w:rsidRPr="0016278F">
              <w:rPr>
                <w:spacing w:val="1"/>
              </w:rPr>
              <w:t>и</w:t>
            </w:r>
            <w:r w:rsidRPr="0016278F">
              <w:t>ты»,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2"/>
              </w:rPr>
              <w:t>«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2"/>
              </w:rPr>
              <w:t>е</w:t>
            </w:r>
            <w:r w:rsidRPr="0016278F">
              <w:t>э</w:t>
            </w:r>
            <w:r w:rsidRPr="0016278F">
              <w:rPr>
                <w:spacing w:val="-1"/>
              </w:rPr>
              <w:t>л</w:t>
            </w:r>
            <w:r w:rsidRPr="0016278F">
              <w:t>ект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л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3"/>
              </w:rPr>
              <w:t>т</w:t>
            </w:r>
            <w:r w:rsidRPr="0016278F">
              <w:rPr>
                <w:spacing w:val="1"/>
              </w:rPr>
              <w:t>ы</w:t>
            </w:r>
            <w:r w:rsidRPr="0016278F">
              <w:rPr>
                <w:spacing w:val="-1"/>
              </w:rPr>
              <w:t>»</w:t>
            </w:r>
            <w:r w:rsidRPr="0016278F">
              <w:t>,</w:t>
            </w:r>
            <w:r w:rsidR="00685CB7">
              <w:t xml:space="preserve"> </w:t>
            </w:r>
            <w:r w:rsidRPr="0016278F">
              <w:rPr>
                <w:spacing w:val="-1"/>
              </w:rPr>
              <w:t>«</w:t>
            </w:r>
            <w:r w:rsidRPr="0016278F">
              <w:t>э</w:t>
            </w:r>
            <w:r w:rsidRPr="0016278F">
              <w:rPr>
                <w:spacing w:val="-1"/>
              </w:rPr>
              <w:t>л</w:t>
            </w:r>
            <w:r w:rsidRPr="0016278F">
              <w:t>ект</w:t>
            </w:r>
            <w:r w:rsidRPr="0016278F">
              <w:rPr>
                <w:spacing w:val="1"/>
              </w:rPr>
              <w:t>ро</w:t>
            </w:r>
            <w:r w:rsidRPr="0016278F">
              <w:rPr>
                <w:spacing w:val="-3"/>
              </w:rPr>
              <w:t>л</w:t>
            </w:r>
            <w:r w:rsidRPr="0016278F">
              <w:rPr>
                <w:spacing w:val="1"/>
              </w:rPr>
              <w:t>и</w:t>
            </w:r>
            <w:r w:rsidRPr="0016278F">
              <w:t>ти</w:t>
            </w:r>
            <w:r w:rsidRPr="0016278F">
              <w:rPr>
                <w:spacing w:val="-1"/>
              </w:rPr>
              <w:t>ч</w:t>
            </w:r>
            <w:r w:rsidRPr="0016278F">
              <w:t>еск</w:t>
            </w:r>
            <w:r w:rsidRPr="0016278F">
              <w:rPr>
                <w:spacing w:val="-2"/>
              </w:rPr>
              <w:t>а</w:t>
            </w:r>
            <w:r w:rsidRPr="0016278F">
              <w:t>я</w:t>
            </w:r>
            <w:r w:rsidR="00685CB7">
              <w:t xml:space="preserve"> </w:t>
            </w:r>
            <w:r w:rsidRPr="0016278F">
              <w:rPr>
                <w:spacing w:val="1"/>
              </w:rPr>
              <w:t>ди</w:t>
            </w:r>
            <w:r w:rsidRPr="0016278F">
              <w:rPr>
                <w:spacing w:val="-2"/>
              </w:rPr>
              <w:t>с</w:t>
            </w:r>
            <w:r w:rsidRPr="0016278F">
              <w:t>с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ц</w:t>
            </w:r>
            <w:r w:rsidRPr="0016278F">
              <w:rPr>
                <w:spacing w:val="-1"/>
              </w:rPr>
              <w:t>и</w:t>
            </w:r>
            <w:r w:rsidRPr="0016278F">
              <w:t>а</w:t>
            </w:r>
            <w:r w:rsidRPr="0016278F">
              <w:rPr>
                <w:spacing w:val="-1"/>
              </w:rPr>
              <w:t>ц</w:t>
            </w:r>
            <w:r w:rsidRPr="0016278F">
              <w:rPr>
                <w:spacing w:val="1"/>
              </w:rPr>
              <w:t>и</w:t>
            </w:r>
            <w:r w:rsidRPr="0016278F">
              <w:t>я»,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2"/>
              </w:rPr>
              <w:t>«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-1"/>
              </w:rPr>
              <w:t>и</w:t>
            </w:r>
            <w:r w:rsidRPr="0016278F">
              <w:t>слите</w:t>
            </w:r>
            <w:r w:rsidRPr="0016278F">
              <w:rPr>
                <w:spacing w:val="-1"/>
              </w:rPr>
              <w:t>ль»</w:t>
            </w:r>
            <w:r w:rsidRPr="0016278F">
              <w:t>,</w:t>
            </w:r>
            <w:r w:rsidR="00685CB7">
              <w:t xml:space="preserve"> </w:t>
            </w:r>
            <w:r w:rsidRPr="0016278F">
              <w:t>«степень</w:t>
            </w:r>
            <w:r w:rsidR="00685CB7">
              <w:t xml:space="preserve"> </w:t>
            </w:r>
            <w:r w:rsidRPr="0016278F">
              <w:t>окисления»</w:t>
            </w:r>
            <w:r w:rsidR="00685CB7">
              <w:t xml:space="preserve"> </w:t>
            </w:r>
            <w:r w:rsidRPr="0016278F">
              <w:rPr>
                <w:spacing w:val="-1"/>
              </w:rPr>
              <w:t>«</w:t>
            </w:r>
            <w:r w:rsidRPr="0016278F">
              <w:t>во</w:t>
            </w:r>
            <w:r w:rsidRPr="0016278F">
              <w:t>с</w:t>
            </w:r>
            <w:r w:rsidRPr="0016278F">
              <w:rPr>
                <w:spacing w:val="1"/>
              </w:rPr>
              <w:t>с</w:t>
            </w:r>
            <w:r w:rsidRPr="0016278F">
              <w:t>та</w:t>
            </w:r>
            <w:r w:rsidRPr="0016278F">
              <w:rPr>
                <w:spacing w:val="-2"/>
              </w:rPr>
              <w:t>н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3"/>
              </w:rPr>
              <w:t>в</w:t>
            </w:r>
            <w:r w:rsidRPr="0016278F">
              <w:rPr>
                <w:spacing w:val="1"/>
              </w:rPr>
              <w:t>и</w:t>
            </w:r>
            <w:r w:rsidRPr="0016278F">
              <w:t>те</w:t>
            </w:r>
            <w:r w:rsidRPr="0016278F">
              <w:rPr>
                <w:spacing w:val="-1"/>
              </w:rPr>
              <w:t>ль»</w:t>
            </w:r>
            <w:r w:rsidRPr="0016278F">
              <w:t>,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1"/>
              </w:rPr>
              <w:t>«о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и</w:t>
            </w:r>
            <w:r w:rsidRPr="0016278F">
              <w:t>сле</w:t>
            </w:r>
            <w:r w:rsidRPr="0016278F">
              <w:rPr>
                <w:spacing w:val="-2"/>
              </w:rPr>
              <w:t>н</w:t>
            </w:r>
            <w:r w:rsidRPr="0016278F">
              <w:rPr>
                <w:spacing w:val="1"/>
              </w:rPr>
              <w:t>и</w:t>
            </w:r>
            <w:r w:rsidRPr="0016278F">
              <w:t>е</w:t>
            </w:r>
            <w:r w:rsidRPr="0016278F">
              <w:rPr>
                <w:spacing w:val="-1"/>
              </w:rPr>
              <w:t>»</w:t>
            </w:r>
            <w:r w:rsidRPr="0016278F">
              <w:t>,</w:t>
            </w:r>
            <w:r w:rsidR="00685CB7">
              <w:t xml:space="preserve"> </w:t>
            </w:r>
            <w:r w:rsidRPr="0016278F">
              <w:rPr>
                <w:spacing w:val="-1"/>
              </w:rPr>
              <w:t>«</w:t>
            </w:r>
            <w:r w:rsidRPr="0016278F">
              <w:t>вос</w:t>
            </w:r>
            <w:r w:rsidRPr="0016278F">
              <w:rPr>
                <w:spacing w:val="1"/>
              </w:rPr>
              <w:t>с</w:t>
            </w:r>
            <w:r w:rsidRPr="0016278F">
              <w:t>та</w:t>
            </w:r>
            <w:r w:rsidRPr="0016278F">
              <w:rPr>
                <w:spacing w:val="-2"/>
              </w:rPr>
              <w:t>н</w:t>
            </w:r>
            <w:r w:rsidRPr="0016278F">
              <w:rPr>
                <w:spacing w:val="1"/>
              </w:rPr>
              <w:t>о</w:t>
            </w:r>
            <w:r w:rsidRPr="0016278F">
              <w:t>в</w:t>
            </w:r>
            <w:r w:rsidRPr="0016278F">
              <w:rPr>
                <w:spacing w:val="-1"/>
              </w:rPr>
              <w:t>л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ни</w:t>
            </w:r>
            <w:r w:rsidRPr="0016278F">
              <w:t>е»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пр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д</w:t>
            </w:r>
            <w:r w:rsidRPr="0016278F">
              <w:t>елять</w:t>
            </w:r>
            <w:r w:rsidR="00685CB7">
              <w:rPr>
                <w:spacing w:val="-1"/>
              </w:rPr>
              <w:t xml:space="preserve"> </w:t>
            </w:r>
            <w:r w:rsidRPr="0016278F">
              <w:t>ст</w:t>
            </w:r>
            <w:r w:rsidRPr="0016278F">
              <w:rPr>
                <w:spacing w:val="-3"/>
              </w:rPr>
              <w:t>е</w:t>
            </w:r>
            <w:r w:rsidRPr="0016278F">
              <w:rPr>
                <w:spacing w:val="1"/>
              </w:rPr>
              <w:t>п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н</w:t>
            </w:r>
            <w:r w:rsidRPr="0016278F">
              <w:t>ь</w:t>
            </w:r>
            <w:r w:rsidR="00685CB7">
              <w:t xml:space="preserve"> </w:t>
            </w:r>
            <w:r w:rsidRPr="0016278F">
              <w:t>о</w:t>
            </w:r>
            <w:r w:rsidRPr="0016278F">
              <w:rPr>
                <w:spacing w:val="1"/>
              </w:rPr>
              <w:t>к</w:t>
            </w:r>
            <w:r w:rsidRPr="0016278F">
              <w:rPr>
                <w:spacing w:val="-1"/>
              </w:rPr>
              <w:t>и</w:t>
            </w:r>
            <w:r w:rsidRPr="0016278F">
              <w:t>сле</w:t>
            </w:r>
            <w:r w:rsidRPr="0016278F">
              <w:rPr>
                <w:spacing w:val="-2"/>
              </w:rPr>
              <w:t>н</w:t>
            </w:r>
            <w:r w:rsidRPr="0016278F">
              <w:rPr>
                <w:spacing w:val="1"/>
              </w:rPr>
              <w:t>и</w:t>
            </w:r>
            <w:r w:rsidRPr="0016278F">
              <w:t>я</w:t>
            </w:r>
            <w:r w:rsidR="00685CB7">
              <w:t xml:space="preserve"> </w:t>
            </w:r>
            <w:r w:rsidRPr="0016278F">
              <w:t>ат</w:t>
            </w:r>
            <w:r w:rsidRPr="0016278F">
              <w:rPr>
                <w:spacing w:val="1"/>
              </w:rPr>
              <w:t>о</w:t>
            </w:r>
            <w:r w:rsidRPr="0016278F">
              <w:t>ма</w:t>
            </w:r>
            <w:r w:rsidR="00685CB7">
              <w:t xml:space="preserve"> </w:t>
            </w:r>
            <w:r w:rsidRPr="0016278F">
              <w:rPr>
                <w:spacing w:val="-1"/>
              </w:rPr>
              <w:t>эл</w:t>
            </w:r>
            <w:r w:rsidRPr="0016278F">
              <w:t>ем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н</w:t>
            </w:r>
            <w:r w:rsidRPr="0016278F">
              <w:t>та</w:t>
            </w:r>
            <w:r w:rsidR="00685CB7">
              <w:t xml:space="preserve"> </w:t>
            </w:r>
            <w:r w:rsidRPr="0016278F">
              <w:t>в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3"/>
              </w:rPr>
              <w:t>с</w:t>
            </w:r>
            <w:r w:rsidRPr="0016278F">
              <w:rPr>
                <w:spacing w:val="-1"/>
              </w:rPr>
              <w:t>о</w:t>
            </w:r>
            <w:r w:rsidRPr="0016278F">
              <w:t>е</w:t>
            </w:r>
            <w:r w:rsidRPr="0016278F">
              <w:rPr>
                <w:spacing w:val="1"/>
              </w:rPr>
              <w:t>д</w:t>
            </w:r>
            <w:r w:rsidRPr="0016278F">
              <w:rPr>
                <w:spacing w:val="-1"/>
              </w:rPr>
              <w:t>и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и</w:t>
            </w:r>
            <w:r w:rsidRPr="0016278F">
              <w:t>и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ра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ры</w:t>
            </w:r>
            <w:r w:rsidRPr="0016278F">
              <w:t>вать</w:t>
            </w:r>
            <w:r w:rsidR="00685CB7">
              <w:rPr>
                <w:spacing w:val="-1"/>
              </w:rPr>
              <w:t xml:space="preserve"> </w:t>
            </w:r>
            <w:r w:rsidRPr="0016278F">
              <w:t>с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ы</w:t>
            </w:r>
            <w:r w:rsidRPr="0016278F">
              <w:t>сл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3"/>
              </w:rPr>
              <w:t>т</w:t>
            </w:r>
            <w:r w:rsidRPr="0016278F">
              <w:t>е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1"/>
              </w:rPr>
              <w:t>и</w:t>
            </w:r>
            <w:r w:rsidRPr="0016278F">
              <w:t>и</w:t>
            </w:r>
            <w:r w:rsidR="00685CB7">
              <w:t xml:space="preserve"> </w:t>
            </w:r>
            <w:r w:rsidRPr="0016278F">
              <w:t>э</w:t>
            </w:r>
            <w:r w:rsidRPr="0016278F">
              <w:rPr>
                <w:spacing w:val="-1"/>
              </w:rPr>
              <w:t>л</w:t>
            </w:r>
            <w:r w:rsidRPr="0016278F">
              <w:t>ект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л</w:t>
            </w:r>
            <w:r w:rsidRPr="0016278F">
              <w:rPr>
                <w:spacing w:val="1"/>
              </w:rPr>
              <w:t>и</w:t>
            </w:r>
            <w:r w:rsidRPr="0016278F">
              <w:t>т</w:t>
            </w:r>
            <w:r w:rsidRPr="0016278F">
              <w:rPr>
                <w:spacing w:val="-2"/>
              </w:rPr>
              <w:t>и</w:t>
            </w:r>
            <w:r w:rsidRPr="0016278F">
              <w:t>че</w:t>
            </w:r>
            <w:r w:rsidRPr="0016278F">
              <w:rPr>
                <w:spacing w:val="-2"/>
              </w:rPr>
              <w:t>с</w:t>
            </w:r>
            <w:r w:rsidRPr="0016278F">
              <w:t>к</w:t>
            </w:r>
            <w:r w:rsidRPr="0016278F">
              <w:rPr>
                <w:spacing w:val="-1"/>
              </w:rPr>
              <w:t>о</w:t>
            </w:r>
            <w:r w:rsidRPr="0016278F">
              <w:t>й</w:t>
            </w:r>
            <w:r w:rsidR="00685CB7">
              <w:rPr>
                <w:spacing w:val="-2"/>
              </w:rPr>
              <w:t xml:space="preserve"> </w:t>
            </w:r>
            <w:r w:rsidRPr="0016278F">
              <w:rPr>
                <w:spacing w:val="1"/>
              </w:rPr>
              <w:t>ди</w:t>
            </w:r>
            <w:r w:rsidRPr="0016278F">
              <w:rPr>
                <w:spacing w:val="-2"/>
              </w:rPr>
              <w:t>с</w:t>
            </w:r>
            <w:r w:rsidRPr="0016278F">
              <w:t>с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ц</w:t>
            </w:r>
            <w:r w:rsidRPr="0016278F">
              <w:rPr>
                <w:spacing w:val="-1"/>
              </w:rPr>
              <w:t>и</w:t>
            </w:r>
            <w:r w:rsidRPr="0016278F">
              <w:t>а</w:t>
            </w:r>
            <w:r w:rsidRPr="0016278F">
              <w:rPr>
                <w:spacing w:val="-1"/>
              </w:rPr>
              <w:t>ц</w:t>
            </w:r>
            <w:r w:rsidRPr="0016278F">
              <w:rPr>
                <w:spacing w:val="1"/>
              </w:rPr>
              <w:t>ии</w:t>
            </w:r>
            <w:r w:rsidRPr="0016278F">
              <w:t>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составлять</w:t>
            </w:r>
            <w:r w:rsidR="00685CB7">
              <w:t xml:space="preserve"> </w:t>
            </w:r>
            <w:r w:rsidRPr="0016278F">
              <w:t>уравнения</w:t>
            </w:r>
            <w:r w:rsidR="00685CB7">
              <w:t xml:space="preserve"> </w:t>
            </w:r>
            <w:r w:rsidRPr="0016278F">
              <w:t>электролитической</w:t>
            </w:r>
            <w:r w:rsidR="00685CB7">
              <w:t xml:space="preserve"> </w:t>
            </w:r>
            <w:r w:rsidRPr="0016278F">
              <w:t>диссоциации</w:t>
            </w:r>
            <w:r w:rsidR="00685CB7">
              <w:t xml:space="preserve"> </w:t>
            </w:r>
            <w:r w:rsidRPr="0016278F">
              <w:t>кислот,</w:t>
            </w:r>
            <w:r w:rsidR="00685CB7">
              <w:t xml:space="preserve"> </w:t>
            </w:r>
            <w:r w:rsidRPr="0016278F">
              <w:t>щелочей,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лей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б</w:t>
            </w:r>
            <w:r w:rsidRPr="0016278F">
              <w:rPr>
                <w:spacing w:val="-1"/>
              </w:rPr>
              <w:t>ъ</w:t>
            </w:r>
            <w:r w:rsidRPr="0016278F">
              <w:t>яс</w:t>
            </w:r>
            <w:r w:rsidRPr="0016278F">
              <w:rPr>
                <w:spacing w:val="1"/>
              </w:rPr>
              <w:t>н</w:t>
            </w:r>
            <w:r w:rsidRPr="0016278F">
              <w:t>ять</w:t>
            </w:r>
            <w:r w:rsidR="00685CB7">
              <w:rPr>
                <w:spacing w:val="-1"/>
              </w:rPr>
              <w:t xml:space="preserve"> </w:t>
            </w:r>
            <w:r w:rsidRPr="0016278F">
              <w:t>с</w:t>
            </w:r>
            <w:r w:rsidRPr="0016278F">
              <w:rPr>
                <w:spacing w:val="-2"/>
              </w:rPr>
              <w:t>у</w:t>
            </w:r>
            <w:r w:rsidRPr="0016278F">
              <w:t>щнос</w:t>
            </w:r>
            <w:r w:rsidRPr="0016278F">
              <w:rPr>
                <w:spacing w:val="-3"/>
              </w:rPr>
              <w:t>т</w:t>
            </w:r>
            <w:r w:rsidRPr="0016278F">
              <w:t>ь</w:t>
            </w:r>
            <w:r w:rsidR="00685CB7">
              <w:t xml:space="preserve"> </w:t>
            </w:r>
            <w:r w:rsidRPr="0016278F">
              <w:t>про</w:t>
            </w:r>
            <w:r w:rsidRPr="0016278F">
              <w:rPr>
                <w:spacing w:val="1"/>
              </w:rPr>
              <w:t>ц</w:t>
            </w:r>
            <w:r w:rsidRPr="0016278F">
              <w:t>е</w:t>
            </w:r>
            <w:r w:rsidRPr="0016278F">
              <w:rPr>
                <w:spacing w:val="-2"/>
              </w:rPr>
              <w:t>с</w:t>
            </w:r>
            <w:r w:rsidRPr="0016278F">
              <w:t>са</w:t>
            </w:r>
            <w:r w:rsidR="00685CB7">
              <w:t xml:space="preserve"> </w:t>
            </w:r>
            <w:r w:rsidRPr="0016278F">
              <w:t>э</w:t>
            </w:r>
            <w:r w:rsidRPr="0016278F">
              <w:rPr>
                <w:spacing w:val="-1"/>
              </w:rPr>
              <w:t>л</w:t>
            </w:r>
            <w:r w:rsidRPr="0016278F">
              <w:t>ект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л</w:t>
            </w:r>
            <w:r w:rsidRPr="0016278F">
              <w:rPr>
                <w:spacing w:val="1"/>
              </w:rPr>
              <w:t>и</w:t>
            </w:r>
            <w:r w:rsidRPr="0016278F">
              <w:t>т</w:t>
            </w:r>
            <w:r w:rsidRPr="0016278F">
              <w:rPr>
                <w:spacing w:val="-2"/>
              </w:rPr>
              <w:t>и</w:t>
            </w:r>
            <w:r w:rsidRPr="0016278F">
              <w:t>че</w:t>
            </w:r>
            <w:r w:rsidRPr="0016278F">
              <w:rPr>
                <w:spacing w:val="-2"/>
              </w:rPr>
              <w:t>с</w:t>
            </w:r>
            <w:r w:rsidRPr="0016278F">
              <w:t>к</w:t>
            </w:r>
            <w:r w:rsidRPr="0016278F">
              <w:rPr>
                <w:spacing w:val="-1"/>
              </w:rPr>
              <w:t>о</w:t>
            </w:r>
            <w:r w:rsidRPr="0016278F">
              <w:t>й</w:t>
            </w:r>
            <w:r w:rsidR="00685CB7">
              <w:rPr>
                <w:spacing w:val="-2"/>
              </w:rPr>
              <w:t xml:space="preserve"> </w:t>
            </w:r>
            <w:r w:rsidRPr="0016278F">
              <w:rPr>
                <w:spacing w:val="1"/>
              </w:rPr>
              <w:t>ди</w:t>
            </w:r>
            <w:r w:rsidRPr="0016278F">
              <w:rPr>
                <w:spacing w:val="-2"/>
              </w:rPr>
              <w:t>с</w:t>
            </w:r>
            <w:r w:rsidRPr="0016278F">
              <w:t>с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ц</w:t>
            </w:r>
            <w:r w:rsidRPr="0016278F">
              <w:rPr>
                <w:spacing w:val="-1"/>
              </w:rPr>
              <w:t>и</w:t>
            </w:r>
            <w:r w:rsidRPr="0016278F">
              <w:t>а</w:t>
            </w:r>
            <w:r w:rsidRPr="0016278F">
              <w:rPr>
                <w:spacing w:val="-1"/>
              </w:rPr>
              <w:t>ц</w:t>
            </w:r>
            <w:r w:rsidRPr="0016278F">
              <w:rPr>
                <w:spacing w:val="1"/>
              </w:rPr>
              <w:t>и</w:t>
            </w:r>
            <w:r w:rsidRPr="0016278F">
              <w:t>и</w:t>
            </w:r>
            <w:r w:rsidR="00685CB7">
              <w:t xml:space="preserve"> </w:t>
            </w:r>
            <w:r w:rsidRPr="0016278F">
              <w:t>и</w:t>
            </w:r>
            <w:r w:rsidR="00685CB7">
              <w:rPr>
                <w:spacing w:val="1"/>
              </w:rPr>
              <w:t xml:space="preserve"> </w:t>
            </w:r>
            <w:r w:rsidRPr="0016278F">
              <w:t>ре</w:t>
            </w:r>
            <w:r w:rsidRPr="0016278F">
              <w:rPr>
                <w:spacing w:val="-2"/>
              </w:rPr>
              <w:t>а</w:t>
            </w:r>
            <w:r w:rsidRPr="0016278F">
              <w:t>к</w:t>
            </w:r>
            <w:r w:rsidRPr="0016278F">
              <w:rPr>
                <w:spacing w:val="-1"/>
              </w:rPr>
              <w:t>ц</w:t>
            </w:r>
            <w:r w:rsidRPr="0016278F">
              <w:rPr>
                <w:spacing w:val="1"/>
              </w:rPr>
              <w:t>и</w:t>
            </w:r>
            <w:r w:rsidRPr="0016278F">
              <w:t>й</w:t>
            </w:r>
            <w:r w:rsidR="00685CB7">
              <w:rPr>
                <w:spacing w:val="-2"/>
              </w:rPr>
              <w:t xml:space="preserve"> </w:t>
            </w:r>
            <w:r w:rsidRPr="0016278F">
              <w:rPr>
                <w:spacing w:val="-1"/>
              </w:rPr>
              <w:t>и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но</w:t>
            </w:r>
            <w:r w:rsidRPr="0016278F">
              <w:rPr>
                <w:spacing w:val="-2"/>
              </w:rPr>
              <w:t>г</w:t>
            </w:r>
            <w:r w:rsidRPr="0016278F">
              <w:t>о</w:t>
            </w:r>
            <w:r w:rsidR="00685CB7">
              <w:rPr>
                <w:spacing w:val="-2"/>
              </w:rPr>
              <w:t xml:space="preserve"> 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1"/>
              </w:rPr>
              <w:t>б</w:t>
            </w:r>
            <w:r w:rsidRPr="0016278F">
              <w:rPr>
                <w:spacing w:val="-3"/>
              </w:rPr>
              <w:t>м</w:t>
            </w:r>
            <w:r w:rsidRPr="0016278F">
              <w:t>е</w:t>
            </w:r>
            <w:r w:rsidRPr="0016278F">
              <w:rPr>
                <w:spacing w:val="1"/>
              </w:rPr>
              <w:t>н</w:t>
            </w:r>
            <w:r w:rsidRPr="0016278F">
              <w:t>а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составлять</w:t>
            </w:r>
            <w:r w:rsidR="00685CB7">
              <w:t xml:space="preserve"> </w:t>
            </w:r>
            <w:r w:rsidRPr="0016278F">
              <w:t>полны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окращенные</w:t>
            </w:r>
            <w:r w:rsidR="00685CB7">
              <w:t xml:space="preserve"> </w:t>
            </w:r>
            <w:r w:rsidRPr="0016278F">
              <w:t>ионные</w:t>
            </w:r>
            <w:r w:rsidR="00685CB7">
              <w:t xml:space="preserve"> </w:t>
            </w:r>
            <w:r w:rsidRPr="0016278F">
              <w:t>уравнения</w:t>
            </w:r>
            <w:r w:rsidR="00685CB7">
              <w:t xml:space="preserve"> </w:t>
            </w:r>
            <w:r w:rsidRPr="0016278F">
              <w:t>р</w:t>
            </w:r>
            <w:r w:rsidRPr="0016278F">
              <w:t>е</w:t>
            </w:r>
            <w:r w:rsidRPr="0016278F">
              <w:t>акции</w:t>
            </w:r>
            <w:r w:rsidR="00685CB7">
              <w:t xml:space="preserve"> </w:t>
            </w:r>
            <w:r w:rsidRPr="0016278F">
              <w:t>обмена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пр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д</w:t>
            </w:r>
            <w:r w:rsidRPr="0016278F">
              <w:t>елять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в</w:t>
            </w:r>
            <w:r w:rsidRPr="0016278F">
              <w:rPr>
                <w:spacing w:val="1"/>
              </w:rPr>
              <w:t>о</w:t>
            </w:r>
            <w:r w:rsidRPr="0016278F">
              <w:t>з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2"/>
              </w:rPr>
              <w:t>ж</w:t>
            </w:r>
            <w:r w:rsidRPr="0016278F">
              <w:rPr>
                <w:spacing w:val="1"/>
              </w:rPr>
              <w:t>но</w:t>
            </w:r>
            <w:r w:rsidRPr="0016278F">
              <w:t>сть</w:t>
            </w:r>
            <w:r w:rsidR="00685CB7">
              <w:t xml:space="preserve"> </w:t>
            </w:r>
            <w:r w:rsidRPr="0016278F">
              <w:rPr>
                <w:spacing w:val="1"/>
              </w:rPr>
              <w:t>п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о</w:t>
            </w:r>
            <w:r w:rsidRPr="0016278F">
              <w:t>те</w:t>
            </w:r>
            <w:r w:rsidRPr="0016278F">
              <w:rPr>
                <w:spacing w:val="-2"/>
              </w:rPr>
              <w:t>к</w:t>
            </w:r>
            <w:r w:rsidRPr="0016278F">
              <w:t>а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и</w:t>
            </w:r>
            <w:r w:rsidRPr="0016278F">
              <w:t>я</w:t>
            </w:r>
            <w:r w:rsidR="00685CB7">
              <w:rPr>
                <w:spacing w:val="-2"/>
              </w:rPr>
              <w:t xml:space="preserve"> </w:t>
            </w:r>
            <w:r w:rsidRPr="0016278F">
              <w:rPr>
                <w:spacing w:val="1"/>
              </w:rPr>
              <w:t>р</w:t>
            </w:r>
            <w:r w:rsidRPr="0016278F">
              <w:t>еа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ц</w:t>
            </w:r>
            <w:r w:rsidRPr="0016278F">
              <w:rPr>
                <w:spacing w:val="-1"/>
              </w:rPr>
              <w:t>и</w:t>
            </w:r>
            <w:r w:rsidRPr="0016278F">
              <w:t>й</w:t>
            </w:r>
            <w:r w:rsidR="00685CB7">
              <w:rPr>
                <w:spacing w:val="-1"/>
              </w:rPr>
              <w:t xml:space="preserve"> </w:t>
            </w:r>
            <w:r w:rsidRPr="0016278F">
              <w:t>ион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2"/>
              </w:rPr>
              <w:t>г</w:t>
            </w:r>
            <w:r w:rsidRPr="0016278F">
              <w:t>о</w:t>
            </w:r>
            <w:r w:rsidR="00685CB7">
              <w:t xml:space="preserve"> 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1"/>
              </w:rPr>
              <w:t>б</w:t>
            </w:r>
            <w:r w:rsidRPr="0016278F">
              <w:rPr>
                <w:spacing w:val="-3"/>
              </w:rPr>
              <w:t>м</w:t>
            </w:r>
            <w:r w:rsidRPr="0016278F">
              <w:t>е</w:t>
            </w:r>
            <w:r w:rsidRPr="0016278F">
              <w:rPr>
                <w:spacing w:val="1"/>
              </w:rPr>
              <w:t>н</w:t>
            </w:r>
            <w:r w:rsidRPr="0016278F">
              <w:t>а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проводить</w:t>
            </w:r>
            <w:r w:rsidR="00685CB7">
              <w:t xml:space="preserve"> </w:t>
            </w:r>
            <w:r w:rsidRPr="0016278F">
              <w:t>реакции,</w:t>
            </w:r>
            <w:r w:rsidR="00685CB7">
              <w:t xml:space="preserve"> </w:t>
            </w:r>
            <w:r w:rsidRPr="0016278F">
              <w:t>подтверждающие</w:t>
            </w:r>
            <w:r w:rsidR="00685CB7">
              <w:t xml:space="preserve"> </w:t>
            </w:r>
            <w:r w:rsidRPr="0016278F">
              <w:t>качественный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став</w:t>
            </w:r>
            <w:r w:rsidR="00685CB7">
              <w:t xml:space="preserve"> </w:t>
            </w:r>
            <w:r w:rsidRPr="0016278F">
              <w:t>различных</w:t>
            </w:r>
            <w:r w:rsidR="00685CB7">
              <w:t xml:space="preserve"> </w:t>
            </w:r>
            <w:r w:rsidRPr="0016278F">
              <w:t>в</w:t>
            </w:r>
            <w:r w:rsidRPr="0016278F">
              <w:t>е</w:t>
            </w:r>
            <w:r w:rsidRPr="0016278F">
              <w:t>ществ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пр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д</w:t>
            </w:r>
            <w:r w:rsidRPr="0016278F">
              <w:t>елять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2"/>
              </w:rPr>
              <w:t>о</w:t>
            </w:r>
            <w:r w:rsidRPr="0016278F">
              <w:t>к</w:t>
            </w:r>
            <w:r w:rsidRPr="0016278F">
              <w:rPr>
                <w:spacing w:val="-1"/>
              </w:rPr>
              <w:t>и</w:t>
            </w:r>
            <w:r w:rsidRPr="0016278F">
              <w:t>сли</w:t>
            </w:r>
            <w:r w:rsidRPr="0016278F">
              <w:rPr>
                <w:spacing w:val="-3"/>
              </w:rPr>
              <w:t>т</w:t>
            </w:r>
            <w:r w:rsidRPr="0016278F">
              <w:t>ель</w:t>
            </w:r>
            <w:r w:rsidR="00685CB7">
              <w:rPr>
                <w:spacing w:val="-1"/>
              </w:rPr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ос</w:t>
            </w:r>
            <w:r w:rsidRPr="0016278F">
              <w:rPr>
                <w:spacing w:val="1"/>
              </w:rPr>
              <w:t>с</w:t>
            </w:r>
            <w:r w:rsidRPr="0016278F">
              <w:t>т</w:t>
            </w:r>
            <w:r w:rsidRPr="0016278F">
              <w:rPr>
                <w:spacing w:val="-3"/>
              </w:rPr>
              <w:t>а</w:t>
            </w:r>
            <w:r w:rsidRPr="0016278F">
              <w:rPr>
                <w:spacing w:val="1"/>
              </w:rPr>
              <w:t>но</w:t>
            </w:r>
            <w:r w:rsidRPr="0016278F">
              <w:rPr>
                <w:spacing w:val="-3"/>
              </w:rPr>
              <w:t>в</w:t>
            </w:r>
            <w:r w:rsidRPr="0016278F">
              <w:rPr>
                <w:spacing w:val="1"/>
              </w:rPr>
              <w:t>и</w:t>
            </w:r>
            <w:r w:rsidRPr="0016278F">
              <w:t>те</w:t>
            </w:r>
            <w:r w:rsidRPr="0016278F">
              <w:rPr>
                <w:spacing w:val="-1"/>
              </w:rPr>
              <w:t>л</w:t>
            </w:r>
            <w:r w:rsidRPr="0016278F">
              <w:t>ь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составлять</w:t>
            </w:r>
            <w:r w:rsidR="00685CB7">
              <w:t xml:space="preserve"> </w:t>
            </w:r>
            <w:r w:rsidRPr="0016278F">
              <w:t>уравнения</w:t>
            </w:r>
            <w:r w:rsidR="00685CB7">
              <w:t xml:space="preserve"> </w:t>
            </w:r>
            <w:r w:rsidRPr="0016278F">
              <w:t>окислительно-восстановительных</w:t>
            </w:r>
            <w:r w:rsidR="00685CB7">
              <w:t xml:space="preserve"> </w:t>
            </w:r>
            <w:r w:rsidRPr="0016278F">
              <w:t>реа</w:t>
            </w:r>
            <w:r w:rsidRPr="0016278F">
              <w:t>к</w:t>
            </w:r>
            <w:r w:rsidRPr="0016278F">
              <w:t>ций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н</w:t>
            </w:r>
            <w:r w:rsidRPr="0016278F">
              <w:t>азывать</w:t>
            </w:r>
            <w:r w:rsidR="00685CB7">
              <w:rPr>
                <w:spacing w:val="-1"/>
              </w:rPr>
              <w:t xml:space="preserve"> </w:t>
            </w:r>
            <w:r w:rsidRPr="0016278F">
              <w:t>фак</w:t>
            </w:r>
            <w:r w:rsidRPr="0016278F">
              <w:rPr>
                <w:spacing w:val="-3"/>
              </w:rPr>
              <w:t>т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ы</w:t>
            </w:r>
            <w:r w:rsidRPr="0016278F">
              <w:t>,</w:t>
            </w:r>
            <w:r w:rsidR="00685CB7">
              <w:rPr>
                <w:spacing w:val="-3"/>
              </w:rPr>
              <w:t xml:space="preserve"> </w:t>
            </w:r>
            <w:r w:rsidRPr="0016278F">
              <w:t>в</w:t>
            </w:r>
            <w:r w:rsidRPr="0016278F">
              <w:rPr>
                <w:spacing w:val="-1"/>
              </w:rPr>
              <w:t>л</w:t>
            </w:r>
            <w:r w:rsidRPr="0016278F">
              <w:rPr>
                <w:spacing w:val="1"/>
              </w:rPr>
              <w:t>и</w:t>
            </w:r>
            <w:r w:rsidRPr="0016278F">
              <w:t>яющие</w:t>
            </w:r>
            <w:r w:rsidR="00685CB7">
              <w:t xml:space="preserve"> </w:t>
            </w:r>
            <w:r w:rsidRPr="0016278F">
              <w:rPr>
                <w:spacing w:val="1"/>
              </w:rPr>
              <w:t>н</w:t>
            </w:r>
            <w:r w:rsidRPr="0016278F">
              <w:t>а</w:t>
            </w:r>
            <w:r w:rsidR="00685CB7">
              <w:t xml:space="preserve"> </w:t>
            </w:r>
            <w:r w:rsidRPr="0016278F">
              <w:t>с</w:t>
            </w:r>
            <w:r w:rsidRPr="0016278F">
              <w:rPr>
                <w:spacing w:val="-3"/>
              </w:rPr>
              <w:t>к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ро</w:t>
            </w:r>
            <w:r w:rsidRPr="0016278F">
              <w:rPr>
                <w:spacing w:val="-2"/>
              </w:rPr>
              <w:t>с</w:t>
            </w:r>
            <w:r w:rsidRPr="0016278F">
              <w:t>ть</w:t>
            </w:r>
            <w:r w:rsidR="00685CB7">
              <w:rPr>
                <w:spacing w:val="-1"/>
              </w:rPr>
              <w:t xml:space="preserve"> </w:t>
            </w:r>
            <w:r w:rsidRPr="0016278F">
              <w:t>хи</w:t>
            </w:r>
            <w:r w:rsidRPr="0016278F">
              <w:rPr>
                <w:spacing w:val="-1"/>
              </w:rPr>
              <w:t>м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2"/>
              </w:rPr>
              <w:t>ч</w:t>
            </w:r>
            <w:r w:rsidRPr="0016278F">
              <w:t>еской</w:t>
            </w:r>
            <w:r w:rsidR="00685CB7">
              <w:t xml:space="preserve"> </w:t>
            </w:r>
            <w:r w:rsidRPr="0016278F">
              <w:rPr>
                <w:spacing w:val="1"/>
              </w:rPr>
              <w:t>р</w:t>
            </w:r>
            <w:r w:rsidRPr="0016278F">
              <w:t>е</w:t>
            </w:r>
            <w:r w:rsidRPr="0016278F">
              <w:t>а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-1"/>
              </w:rPr>
              <w:t>ц</w:t>
            </w:r>
            <w:r w:rsidRPr="0016278F">
              <w:rPr>
                <w:spacing w:val="1"/>
              </w:rPr>
              <w:t>и</w:t>
            </w:r>
            <w:r w:rsidRPr="0016278F">
              <w:t>и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к</w:t>
            </w:r>
            <w:r w:rsidRPr="0016278F">
              <w:rPr>
                <w:spacing w:val="-1"/>
              </w:rPr>
              <w:t>л</w:t>
            </w:r>
            <w:r w:rsidRPr="0016278F">
              <w:t>асс</w:t>
            </w:r>
            <w:r w:rsidRPr="0016278F">
              <w:rPr>
                <w:spacing w:val="-1"/>
              </w:rPr>
              <w:t>и</w:t>
            </w:r>
            <w:r w:rsidRPr="0016278F">
              <w:t>ф</w:t>
            </w:r>
            <w:r w:rsidRPr="0016278F">
              <w:rPr>
                <w:spacing w:val="-1"/>
              </w:rPr>
              <w:t>и</w:t>
            </w:r>
            <w:r w:rsidRPr="0016278F">
              <w:rPr>
                <w:spacing w:val="1"/>
              </w:rPr>
              <w:t>ц</w:t>
            </w:r>
            <w:r w:rsidRPr="0016278F">
              <w:rPr>
                <w:spacing w:val="-1"/>
              </w:rPr>
              <w:t>ир</w:t>
            </w:r>
            <w:r w:rsidRPr="0016278F">
              <w:rPr>
                <w:spacing w:val="1"/>
              </w:rPr>
              <w:t>о</w:t>
            </w:r>
            <w:r w:rsidRPr="0016278F">
              <w:t>вать</w:t>
            </w:r>
            <w:r w:rsidR="00685CB7">
              <w:rPr>
                <w:spacing w:val="-1"/>
              </w:rPr>
              <w:t xml:space="preserve"> </w:t>
            </w:r>
            <w:r w:rsidRPr="0016278F">
              <w:t>х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и</w:t>
            </w:r>
            <w:r w:rsidRPr="0016278F">
              <w:t>ч</w:t>
            </w:r>
            <w:r w:rsidRPr="0016278F">
              <w:rPr>
                <w:spacing w:val="-2"/>
              </w:rPr>
              <w:t>е</w:t>
            </w:r>
            <w:r w:rsidRPr="0016278F">
              <w:t>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и</w:t>
            </w:r>
            <w:r w:rsidRPr="0016278F">
              <w:t>е</w:t>
            </w:r>
            <w:r w:rsidR="00685CB7">
              <w:t xml:space="preserve"> </w:t>
            </w:r>
            <w:r w:rsidRPr="0016278F">
              <w:rPr>
                <w:spacing w:val="1"/>
              </w:rPr>
              <w:t>р</w:t>
            </w:r>
            <w:r w:rsidRPr="0016278F">
              <w:t>еа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-1"/>
              </w:rPr>
              <w:t>ц</w:t>
            </w:r>
            <w:r w:rsidRPr="0016278F">
              <w:rPr>
                <w:spacing w:val="1"/>
              </w:rPr>
              <w:t>и</w:t>
            </w:r>
            <w:r w:rsidRPr="0016278F">
              <w:t>и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2"/>
              </w:rPr>
              <w:t>п</w:t>
            </w:r>
            <w:r w:rsidRPr="0016278F">
              <w:t>о</w:t>
            </w:r>
            <w:r w:rsidR="00685CB7">
              <w:rPr>
                <w:spacing w:val="-2"/>
              </w:rPr>
              <w:t xml:space="preserve"> </w:t>
            </w:r>
            <w:r w:rsidRPr="0016278F">
              <w:rPr>
                <w:spacing w:val="1"/>
              </w:rPr>
              <w:t>р</w:t>
            </w:r>
            <w:r w:rsidRPr="0016278F">
              <w:t>аз</w:t>
            </w:r>
            <w:r w:rsidRPr="0016278F">
              <w:rPr>
                <w:spacing w:val="-1"/>
              </w:rPr>
              <w:t>л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2"/>
              </w:rPr>
              <w:t>ч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ы</w:t>
            </w:r>
            <w:r w:rsidRPr="0016278F">
              <w:t>м</w:t>
            </w:r>
            <w:r w:rsidR="00685CB7">
              <w:t xml:space="preserve"> </w:t>
            </w:r>
            <w:r w:rsidRPr="0016278F">
              <w:rPr>
                <w:spacing w:val="-2"/>
              </w:rPr>
              <w:t>п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3"/>
              </w:rPr>
              <w:lastRenderedPageBreak/>
              <w:t>з</w:t>
            </w:r>
            <w:r w:rsidRPr="0016278F">
              <w:rPr>
                <w:spacing w:val="1"/>
              </w:rPr>
              <w:t>н</w:t>
            </w:r>
            <w:r w:rsidRPr="0016278F">
              <w:t>а</w:t>
            </w:r>
            <w:r w:rsidRPr="0016278F">
              <w:rPr>
                <w:spacing w:val="-2"/>
              </w:rPr>
              <w:t>к</w:t>
            </w:r>
            <w:r w:rsidRPr="0016278F">
              <w:t>ам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х</w:t>
            </w:r>
            <w:r w:rsidRPr="0016278F">
              <w:t>а</w:t>
            </w:r>
            <w:r w:rsidRPr="0016278F">
              <w:rPr>
                <w:spacing w:val="1"/>
              </w:rPr>
              <w:t>р</w:t>
            </w:r>
            <w:r w:rsidRPr="0016278F">
              <w:t>акт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и</w:t>
            </w:r>
            <w:r w:rsidRPr="0016278F">
              <w:t>зовать</w:t>
            </w:r>
            <w:r w:rsidR="00685CB7">
              <w:t xml:space="preserve"> </w:t>
            </w:r>
            <w:r w:rsidRPr="0016278F">
              <w:rPr>
                <w:spacing w:val="-1"/>
              </w:rPr>
              <w:t>в</w:t>
            </w:r>
            <w:r w:rsidRPr="0016278F">
              <w:rPr>
                <w:spacing w:val="-3"/>
              </w:rPr>
              <w:t>з</w:t>
            </w:r>
            <w:r w:rsidRPr="0016278F">
              <w:t>а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о</w:t>
            </w:r>
            <w:r w:rsidRPr="0016278F">
              <w:t>связь</w:t>
            </w:r>
            <w:r w:rsidR="00685CB7">
              <w:t xml:space="preserve"> </w:t>
            </w:r>
            <w:r w:rsidRPr="0016278F">
              <w:t>меж</w:t>
            </w:r>
            <w:r w:rsidRPr="0016278F">
              <w:rPr>
                <w:spacing w:val="1"/>
              </w:rPr>
              <w:t>д</w:t>
            </w:r>
            <w:r w:rsidRPr="0016278F">
              <w:t>у</w:t>
            </w:r>
            <w:r w:rsidR="00685CB7">
              <w:rPr>
                <w:spacing w:val="-3"/>
              </w:rPr>
              <w:t xml:space="preserve"> </w:t>
            </w:r>
            <w:r w:rsidRPr="0016278F">
              <w:t>со</w:t>
            </w:r>
            <w:r w:rsidRPr="0016278F">
              <w:rPr>
                <w:spacing w:val="1"/>
              </w:rPr>
              <w:t>с</w:t>
            </w:r>
            <w:r w:rsidRPr="0016278F">
              <w:t>та</w:t>
            </w:r>
            <w:r w:rsidRPr="0016278F">
              <w:rPr>
                <w:spacing w:val="-3"/>
              </w:rPr>
              <w:t>в</w:t>
            </w:r>
            <w:r w:rsidRPr="0016278F">
              <w:rPr>
                <w:spacing w:val="1"/>
              </w:rPr>
              <w:t>о</w:t>
            </w:r>
            <w:r w:rsidRPr="0016278F">
              <w:t>м,</w:t>
            </w:r>
            <w:r w:rsidR="00685CB7">
              <w:rPr>
                <w:spacing w:val="-1"/>
              </w:rPr>
              <w:t xml:space="preserve"> </w:t>
            </w:r>
            <w:r w:rsidRPr="0016278F">
              <w:t>с</w:t>
            </w:r>
            <w:r w:rsidRPr="0016278F">
              <w:rPr>
                <w:spacing w:val="-3"/>
              </w:rPr>
              <w:t>т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1"/>
              </w:rPr>
              <w:t>о</w:t>
            </w:r>
            <w:r w:rsidRPr="0016278F">
              <w:t>е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и</w:t>
            </w:r>
            <w:r w:rsidRPr="0016278F">
              <w:t>е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войст</w:t>
            </w:r>
            <w:r w:rsidRPr="0016278F">
              <w:rPr>
                <w:spacing w:val="-1"/>
              </w:rPr>
              <w:t>в</w:t>
            </w:r>
            <w:r w:rsidRPr="0016278F">
              <w:t>ами</w:t>
            </w:r>
            <w:r w:rsidR="00685CB7">
              <w:rPr>
                <w:spacing w:val="-2"/>
              </w:rPr>
              <w:t xml:space="preserve"> </w:t>
            </w:r>
            <w:r w:rsidRPr="0016278F">
              <w:rPr>
                <w:spacing w:val="1"/>
              </w:rPr>
              <w:t>н</w:t>
            </w:r>
            <w:r w:rsidRPr="0016278F">
              <w:t>е</w:t>
            </w:r>
            <w:r w:rsidRPr="0016278F">
              <w:t>ме</w:t>
            </w:r>
            <w:r w:rsidRPr="0016278F">
              <w:rPr>
                <w:spacing w:val="-3"/>
              </w:rPr>
              <w:t>т</w:t>
            </w:r>
            <w:r w:rsidRPr="0016278F">
              <w:t>ал</w:t>
            </w:r>
            <w:r w:rsidRPr="0016278F">
              <w:rPr>
                <w:spacing w:val="-2"/>
              </w:rPr>
              <w:t>л</w:t>
            </w:r>
            <w:r w:rsidRPr="0016278F">
              <w:rPr>
                <w:spacing w:val="1"/>
              </w:rPr>
              <w:t>о</w:t>
            </w:r>
            <w:r w:rsidRPr="0016278F">
              <w:t>в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п</w:t>
            </w:r>
            <w:r w:rsidRPr="0016278F">
              <w:rPr>
                <w:spacing w:val="1"/>
              </w:rPr>
              <w:t>ро</w:t>
            </w:r>
            <w:r w:rsidRPr="0016278F">
              <w:rPr>
                <w:spacing w:val="-3"/>
              </w:rPr>
              <w:t>в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д</w:t>
            </w:r>
            <w:r w:rsidRPr="0016278F">
              <w:rPr>
                <w:spacing w:val="1"/>
              </w:rPr>
              <w:t>и</w:t>
            </w:r>
            <w:r w:rsidRPr="0016278F">
              <w:t>ть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2"/>
              </w:rPr>
              <w:t>о</w:t>
            </w:r>
            <w:r w:rsidRPr="0016278F">
              <w:rPr>
                <w:spacing w:val="1"/>
              </w:rPr>
              <w:t>пы</w:t>
            </w:r>
            <w:r w:rsidRPr="0016278F">
              <w:rPr>
                <w:spacing w:val="-3"/>
              </w:rPr>
              <w:t>т</w:t>
            </w:r>
            <w:r w:rsidRPr="0016278F">
              <w:t>ы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2"/>
              </w:rPr>
              <w:t>п</w:t>
            </w:r>
            <w:r w:rsidRPr="0016278F">
              <w:t>о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2"/>
              </w:rPr>
              <w:t>п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л</w:t>
            </w:r>
            <w:r w:rsidRPr="0016278F">
              <w:rPr>
                <w:spacing w:val="-4"/>
              </w:rPr>
              <w:t>у</w:t>
            </w:r>
            <w:r w:rsidRPr="0016278F">
              <w:t>че</w:t>
            </w:r>
            <w:r w:rsidRPr="0016278F">
              <w:rPr>
                <w:spacing w:val="1"/>
              </w:rPr>
              <w:t>ни</w:t>
            </w:r>
            <w:r w:rsidRPr="0016278F">
              <w:t>ю,</w:t>
            </w:r>
            <w:r w:rsidR="00685CB7">
              <w:t xml:space="preserve"> </w:t>
            </w:r>
            <w:r w:rsidRPr="0016278F">
              <w:t>собиранию</w:t>
            </w:r>
            <w:r w:rsidR="00685CB7">
              <w:t xml:space="preserve"> </w:t>
            </w:r>
            <w:r w:rsidRPr="0016278F">
              <w:t>и</w:t>
            </w:r>
            <w:r w:rsidR="00685CB7">
              <w:rPr>
                <w:spacing w:val="1"/>
              </w:rPr>
              <w:t xml:space="preserve"> </w:t>
            </w:r>
            <w:r w:rsidRPr="0016278F">
              <w:t>из</w:t>
            </w:r>
            <w:r w:rsidRPr="0016278F">
              <w:rPr>
                <w:spacing w:val="-4"/>
              </w:rPr>
              <w:t>у</w:t>
            </w:r>
            <w:r w:rsidRPr="0016278F">
              <w:t>че</w:t>
            </w:r>
            <w:r w:rsidRPr="0016278F">
              <w:rPr>
                <w:spacing w:val="1"/>
              </w:rPr>
              <w:t>ни</w:t>
            </w:r>
            <w:r w:rsidRPr="0016278F">
              <w:t>ю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1"/>
              </w:rPr>
              <w:t>хи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и</w:t>
            </w:r>
            <w:r w:rsidRPr="0016278F">
              <w:t>ч</w:t>
            </w:r>
            <w:r w:rsidRPr="0016278F">
              <w:rPr>
                <w:spacing w:val="-2"/>
              </w:rPr>
              <w:t>е</w:t>
            </w:r>
            <w:r w:rsidRPr="0016278F">
              <w:t>ск</w:t>
            </w:r>
            <w:r w:rsidRPr="0016278F">
              <w:rPr>
                <w:spacing w:val="-1"/>
              </w:rPr>
              <w:t>и</w:t>
            </w:r>
            <w:r w:rsidRPr="0016278F">
              <w:t>х</w:t>
            </w:r>
            <w:r w:rsidR="00685CB7">
              <w:rPr>
                <w:spacing w:val="1"/>
              </w:rPr>
              <w:t xml:space="preserve"> </w:t>
            </w:r>
            <w:r w:rsidRPr="0016278F">
              <w:t>с</w:t>
            </w:r>
            <w:r w:rsidRPr="0016278F">
              <w:rPr>
                <w:spacing w:val="-1"/>
              </w:rPr>
              <w:t>во</w:t>
            </w:r>
            <w:r w:rsidRPr="0016278F">
              <w:rPr>
                <w:spacing w:val="1"/>
              </w:rPr>
              <w:t>й</w:t>
            </w:r>
            <w:r w:rsidRPr="0016278F">
              <w:t>ств</w:t>
            </w:r>
            <w:r w:rsidR="00685CB7">
              <w:t xml:space="preserve"> </w:t>
            </w:r>
            <w:r w:rsidRPr="0016278F">
              <w:rPr>
                <w:spacing w:val="1"/>
              </w:rPr>
              <w:t>газообразных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1"/>
              </w:rPr>
              <w:t>веществ: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1"/>
              </w:rPr>
              <w:t>углекислого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1"/>
              </w:rPr>
              <w:t>газа,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1"/>
              </w:rPr>
              <w:t>амм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1"/>
              </w:rPr>
              <w:t>ака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рас</w:t>
            </w:r>
            <w:r w:rsidRPr="0016278F">
              <w:rPr>
                <w:spacing w:val="-1"/>
              </w:rPr>
              <w:t>п</w:t>
            </w:r>
            <w:r w:rsidRPr="0016278F">
              <w:rPr>
                <w:spacing w:val="1"/>
              </w:rPr>
              <w:t>о</w:t>
            </w:r>
            <w:r w:rsidRPr="0016278F">
              <w:t>зна</w:t>
            </w:r>
            <w:r w:rsidRPr="0016278F">
              <w:rPr>
                <w:spacing w:val="-2"/>
              </w:rPr>
              <w:t>в</w:t>
            </w:r>
            <w:r w:rsidRPr="0016278F">
              <w:t>ать</w:t>
            </w:r>
            <w:r w:rsidR="00685CB7">
              <w:rPr>
                <w:spacing w:val="-1"/>
              </w:rPr>
              <w:t xml:space="preserve"> </w:t>
            </w:r>
            <w:r w:rsidRPr="0016278F">
              <w:t>опы</w:t>
            </w:r>
            <w:r w:rsidRPr="0016278F">
              <w:rPr>
                <w:spacing w:val="-3"/>
              </w:rPr>
              <w:t>т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ы</w:t>
            </w:r>
            <w:r w:rsidRPr="0016278F">
              <w:t>м</w:t>
            </w:r>
            <w:r w:rsidR="00685CB7">
              <w:t xml:space="preserve"> </w:t>
            </w:r>
            <w:r w:rsidRPr="0016278F">
              <w:t>п</w:t>
            </w:r>
            <w:r w:rsidRPr="0016278F">
              <w:rPr>
                <w:spacing w:val="-3"/>
              </w:rPr>
              <w:t>у</w:t>
            </w:r>
            <w:r w:rsidRPr="0016278F">
              <w:t>тем</w:t>
            </w:r>
            <w:r w:rsidR="00685CB7">
              <w:t xml:space="preserve"> </w:t>
            </w:r>
            <w:r w:rsidRPr="0016278F">
              <w:t>газ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б</w:t>
            </w:r>
            <w:r w:rsidRPr="0016278F">
              <w:rPr>
                <w:spacing w:val="1"/>
              </w:rPr>
              <w:t>р</w:t>
            </w:r>
            <w:r w:rsidRPr="0016278F">
              <w:t>а</w:t>
            </w:r>
            <w:r w:rsidRPr="0016278F">
              <w:rPr>
                <w:spacing w:val="-3"/>
              </w:rPr>
              <w:t>з</w:t>
            </w:r>
            <w:r w:rsidRPr="0016278F">
              <w:rPr>
                <w:spacing w:val="1"/>
              </w:rPr>
              <w:t>ны</w:t>
            </w:r>
            <w:r w:rsidRPr="0016278F">
              <w:t>е</w:t>
            </w:r>
            <w:r w:rsidR="00685CB7">
              <w:t xml:space="preserve"> </w:t>
            </w:r>
            <w:r w:rsidRPr="0016278F">
              <w:rPr>
                <w:spacing w:val="-1"/>
              </w:rPr>
              <w:t>в</w:t>
            </w:r>
            <w:r w:rsidRPr="0016278F">
              <w:rPr>
                <w:spacing w:val="-2"/>
              </w:rPr>
              <w:t>е</w:t>
            </w:r>
            <w:r w:rsidRPr="0016278F">
              <w:t>ще</w:t>
            </w:r>
            <w:r w:rsidRPr="0016278F">
              <w:rPr>
                <w:spacing w:val="-2"/>
              </w:rPr>
              <w:t>с</w:t>
            </w:r>
            <w:r w:rsidRPr="0016278F">
              <w:t>т</w:t>
            </w:r>
            <w:r w:rsidRPr="0016278F">
              <w:rPr>
                <w:spacing w:val="-1"/>
              </w:rPr>
              <w:t>в</w:t>
            </w:r>
            <w:r w:rsidRPr="0016278F">
              <w:t>а:</w:t>
            </w:r>
            <w:r w:rsidR="00685CB7">
              <w:t xml:space="preserve"> </w:t>
            </w:r>
            <w:r w:rsidRPr="0016278F">
              <w:rPr>
                <w:spacing w:val="-4"/>
              </w:rPr>
              <w:t>у</w:t>
            </w:r>
            <w:r w:rsidRPr="0016278F">
              <w:t>г</w:t>
            </w:r>
            <w:r w:rsidRPr="0016278F">
              <w:rPr>
                <w:spacing w:val="-1"/>
              </w:rPr>
              <w:t>л</w:t>
            </w:r>
            <w:r w:rsidRPr="0016278F">
              <w:t>ек</w:t>
            </w:r>
            <w:r w:rsidRPr="0016278F">
              <w:rPr>
                <w:spacing w:val="1"/>
              </w:rPr>
              <w:t>и</w:t>
            </w:r>
            <w:r w:rsidRPr="0016278F">
              <w:t>слый</w:t>
            </w:r>
            <w:r w:rsidR="00685CB7">
              <w:rPr>
                <w:spacing w:val="1"/>
              </w:rPr>
              <w:t xml:space="preserve"> </w:t>
            </w:r>
            <w:r w:rsidRPr="0016278F">
              <w:t>газ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rPr>
                <w:spacing w:val="-3"/>
              </w:rPr>
              <w:t>а</w:t>
            </w:r>
            <w:r w:rsidRPr="0016278F">
              <w:rPr>
                <w:spacing w:val="-3"/>
              </w:rPr>
              <w:t>м</w:t>
            </w:r>
            <w:r w:rsidRPr="0016278F">
              <w:t>ми</w:t>
            </w:r>
            <w:r w:rsidRPr="0016278F">
              <w:rPr>
                <w:spacing w:val="1"/>
              </w:rPr>
              <w:t>а</w:t>
            </w:r>
            <w:r w:rsidRPr="0016278F">
              <w:t>к</w:t>
            </w:r>
            <w:r w:rsidRPr="0016278F">
              <w:rPr>
                <w:spacing w:val="-1"/>
              </w:rPr>
              <w:t>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х</w:t>
            </w:r>
            <w:r w:rsidRPr="0016278F">
              <w:t>а</w:t>
            </w:r>
            <w:r w:rsidRPr="0016278F">
              <w:rPr>
                <w:spacing w:val="1"/>
              </w:rPr>
              <w:t>р</w:t>
            </w:r>
            <w:r w:rsidRPr="0016278F">
              <w:t>акт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и</w:t>
            </w:r>
            <w:r w:rsidRPr="0016278F">
              <w:t>зовать</w:t>
            </w:r>
            <w:r w:rsidR="00685CB7">
              <w:t xml:space="preserve"> </w:t>
            </w:r>
            <w:r w:rsidRPr="0016278F">
              <w:rPr>
                <w:spacing w:val="-1"/>
              </w:rPr>
              <w:t>в</w:t>
            </w:r>
            <w:r w:rsidRPr="0016278F">
              <w:rPr>
                <w:spacing w:val="-3"/>
              </w:rPr>
              <w:t>з</w:t>
            </w:r>
            <w:r w:rsidRPr="0016278F">
              <w:t>а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о</w:t>
            </w:r>
            <w:r w:rsidRPr="0016278F">
              <w:t>связь</w:t>
            </w:r>
            <w:r w:rsidR="00685CB7">
              <w:t xml:space="preserve"> </w:t>
            </w:r>
            <w:r w:rsidRPr="0016278F">
              <w:t>меж</w:t>
            </w:r>
            <w:r w:rsidRPr="0016278F">
              <w:rPr>
                <w:spacing w:val="1"/>
              </w:rPr>
              <w:t>д</w:t>
            </w:r>
            <w:r w:rsidRPr="0016278F">
              <w:t>у</w:t>
            </w:r>
            <w:r w:rsidR="00685CB7">
              <w:rPr>
                <w:spacing w:val="-3"/>
              </w:rPr>
              <w:t xml:space="preserve"> </w:t>
            </w:r>
            <w:r w:rsidRPr="0016278F">
              <w:t>со</w:t>
            </w:r>
            <w:r w:rsidRPr="0016278F">
              <w:rPr>
                <w:spacing w:val="1"/>
              </w:rPr>
              <w:t>с</w:t>
            </w:r>
            <w:r w:rsidRPr="0016278F">
              <w:t>та</w:t>
            </w:r>
            <w:r w:rsidRPr="0016278F">
              <w:rPr>
                <w:spacing w:val="-3"/>
              </w:rPr>
              <w:t>в</w:t>
            </w:r>
            <w:r w:rsidRPr="0016278F">
              <w:rPr>
                <w:spacing w:val="1"/>
              </w:rPr>
              <w:t>о</w:t>
            </w:r>
            <w:r w:rsidRPr="0016278F">
              <w:t>м,</w:t>
            </w:r>
            <w:r w:rsidR="00685CB7">
              <w:rPr>
                <w:spacing w:val="-1"/>
              </w:rPr>
              <w:t xml:space="preserve"> </w:t>
            </w:r>
            <w:r w:rsidRPr="0016278F">
              <w:t>с</w:t>
            </w:r>
            <w:r w:rsidRPr="0016278F">
              <w:rPr>
                <w:spacing w:val="-3"/>
              </w:rPr>
              <w:t>т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1"/>
              </w:rPr>
              <w:t>о</w:t>
            </w:r>
            <w:r w:rsidRPr="0016278F">
              <w:t>е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и</w:t>
            </w:r>
            <w:r w:rsidRPr="0016278F">
              <w:t>е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войст</w:t>
            </w:r>
            <w:r w:rsidRPr="0016278F">
              <w:rPr>
                <w:spacing w:val="-1"/>
              </w:rPr>
              <w:t>в</w:t>
            </w:r>
            <w:r w:rsidRPr="0016278F">
              <w:t>ами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3"/>
              </w:rPr>
              <w:t>м</w:t>
            </w:r>
            <w:r w:rsidRPr="0016278F">
              <w:t>е</w:t>
            </w:r>
            <w:r w:rsidRPr="0016278F">
              <w:t>та</w:t>
            </w:r>
            <w:r w:rsidRPr="0016278F">
              <w:rPr>
                <w:spacing w:val="-1"/>
              </w:rPr>
              <w:t>лло</w:t>
            </w:r>
            <w:r w:rsidRPr="0016278F">
              <w:t>в;</w:t>
            </w:r>
          </w:p>
          <w:p w:rsidR="00C925E7" w:rsidRPr="0016278F" w:rsidRDefault="00C925E7" w:rsidP="008D74A9">
            <w:pPr>
              <w:widowControl w:val="0"/>
              <w:numPr>
                <w:ilvl w:val="0"/>
                <w:numId w:val="52"/>
              </w:numPr>
              <w:autoSpaceDE w:val="0"/>
              <w:autoSpaceDN w:val="0"/>
              <w:adjustRightInd w:val="0"/>
              <w:ind w:left="284" w:hanging="284"/>
              <w:rPr>
                <w:i/>
              </w:rPr>
            </w:pPr>
            <w:r w:rsidRPr="0016278F">
              <w:rPr>
                <w:spacing w:val="-1"/>
              </w:rPr>
              <w:t>н</w:t>
            </w:r>
            <w:r w:rsidRPr="0016278F">
              <w:t>азывать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2"/>
              </w:rPr>
              <w:t>о</w:t>
            </w:r>
            <w:r w:rsidRPr="0016278F">
              <w:rPr>
                <w:spacing w:val="1"/>
              </w:rPr>
              <w:t>р</w:t>
            </w:r>
            <w:r w:rsidRPr="0016278F">
              <w:t>га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2"/>
              </w:rPr>
              <w:t>ч</w:t>
            </w:r>
            <w:r w:rsidRPr="0016278F">
              <w:t>е</w:t>
            </w:r>
            <w:r w:rsidRPr="0016278F">
              <w:rPr>
                <w:spacing w:val="-2"/>
              </w:rPr>
              <w:t>с</w:t>
            </w:r>
            <w:r w:rsidRPr="0016278F">
              <w:t>к</w:t>
            </w:r>
            <w:r w:rsidRPr="0016278F">
              <w:rPr>
                <w:spacing w:val="1"/>
              </w:rPr>
              <w:t>и</w:t>
            </w:r>
            <w:r w:rsidRPr="0016278F">
              <w:t>е</w:t>
            </w:r>
            <w:r w:rsidR="00685CB7">
              <w:t xml:space="preserve"> </w:t>
            </w:r>
            <w:r w:rsidRPr="0016278F">
              <w:rPr>
                <w:spacing w:val="-1"/>
              </w:rPr>
              <w:t>в</w:t>
            </w:r>
            <w:r w:rsidRPr="0016278F">
              <w:t>ещ</w:t>
            </w:r>
            <w:r w:rsidRPr="0016278F">
              <w:rPr>
                <w:spacing w:val="-2"/>
              </w:rPr>
              <w:t>е</w:t>
            </w:r>
            <w:r w:rsidRPr="0016278F">
              <w:t>ства</w:t>
            </w:r>
            <w:r w:rsidR="00685CB7">
              <w:t xml:space="preserve"> </w:t>
            </w:r>
            <w:r w:rsidRPr="0016278F">
              <w:rPr>
                <w:spacing w:val="1"/>
              </w:rPr>
              <w:t>п</w:t>
            </w:r>
            <w:r w:rsidRPr="0016278F">
              <w:t>о</w:t>
            </w:r>
            <w:r w:rsidR="00685CB7">
              <w:rPr>
                <w:spacing w:val="-2"/>
              </w:rPr>
              <w:t xml:space="preserve"> </w:t>
            </w:r>
            <w:r w:rsidRPr="0016278F">
              <w:rPr>
                <w:spacing w:val="1"/>
              </w:rPr>
              <w:t>и</w:t>
            </w:r>
            <w:r w:rsidRPr="0016278F">
              <w:t>х</w:t>
            </w:r>
            <w:r w:rsidR="00685CB7">
              <w:rPr>
                <w:spacing w:val="-2"/>
              </w:rPr>
              <w:t xml:space="preserve"> </w:t>
            </w:r>
            <w:r w:rsidRPr="0016278F">
              <w:t>форм</w:t>
            </w:r>
            <w:r w:rsidRPr="0016278F">
              <w:rPr>
                <w:spacing w:val="-3"/>
              </w:rPr>
              <w:t>у</w:t>
            </w:r>
            <w:r w:rsidRPr="0016278F">
              <w:rPr>
                <w:spacing w:val="-1"/>
              </w:rPr>
              <w:t>л</w:t>
            </w:r>
            <w:r w:rsidRPr="0016278F">
              <w:t>е:</w:t>
            </w:r>
            <w:r w:rsidR="00685CB7">
              <w:rPr>
                <w:spacing w:val="1"/>
              </w:rPr>
              <w:t xml:space="preserve"> </w:t>
            </w:r>
            <w:r w:rsidRPr="0016278F">
              <w:t>ме</w:t>
            </w:r>
            <w:r w:rsidRPr="0016278F">
              <w:rPr>
                <w:spacing w:val="-1"/>
              </w:rPr>
              <w:t>т</w:t>
            </w:r>
            <w:r w:rsidRPr="0016278F">
              <w:t>а</w:t>
            </w:r>
            <w:r w:rsidRPr="0016278F">
              <w:rPr>
                <w:spacing w:val="1"/>
              </w:rPr>
              <w:t>н</w:t>
            </w:r>
            <w:r w:rsidRPr="0016278F">
              <w:t>,</w:t>
            </w:r>
            <w:r w:rsidR="00685CB7">
              <w:rPr>
                <w:spacing w:val="-1"/>
              </w:rPr>
              <w:t xml:space="preserve"> </w:t>
            </w:r>
            <w:r w:rsidRPr="0016278F">
              <w:t>этан,</w:t>
            </w:r>
            <w:r w:rsidR="00685CB7">
              <w:t xml:space="preserve"> </w:t>
            </w:r>
            <w:r w:rsidRPr="0016278F">
              <w:t>этилен,</w:t>
            </w:r>
            <w:r w:rsidR="00685CB7">
              <w:t xml:space="preserve"> </w:t>
            </w:r>
            <w:r w:rsidRPr="0016278F">
              <w:rPr>
                <w:spacing w:val="-3"/>
              </w:rPr>
              <w:t>м</w:t>
            </w:r>
            <w:r w:rsidRPr="0016278F">
              <w:t>ета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л</w:t>
            </w:r>
            <w:r w:rsidRPr="0016278F">
              <w:t>,</w:t>
            </w:r>
            <w:r w:rsidR="00685CB7">
              <w:t xml:space="preserve"> </w:t>
            </w:r>
            <w:r w:rsidRPr="0016278F">
              <w:t>этан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1"/>
              </w:rPr>
              <w:t>л</w:t>
            </w:r>
            <w:r w:rsidRPr="0016278F">
              <w:t>,</w:t>
            </w:r>
            <w:r w:rsidR="00685CB7">
              <w:rPr>
                <w:spacing w:val="-1"/>
              </w:rPr>
              <w:t xml:space="preserve"> </w:t>
            </w:r>
            <w:r w:rsidRPr="0016278F">
              <w:t>г</w:t>
            </w:r>
            <w:r w:rsidRPr="0016278F">
              <w:rPr>
                <w:spacing w:val="-1"/>
              </w:rPr>
              <w:t>ли</w:t>
            </w:r>
            <w:r w:rsidRPr="0016278F">
              <w:rPr>
                <w:spacing w:val="1"/>
              </w:rPr>
              <w:t>ц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1"/>
              </w:rPr>
              <w:t>и</w:t>
            </w:r>
            <w:r w:rsidRPr="0016278F">
              <w:rPr>
                <w:spacing w:val="1"/>
              </w:rPr>
              <w:t>н</w:t>
            </w:r>
            <w:r w:rsidRPr="0016278F">
              <w:t>,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у</w:t>
            </w:r>
            <w:r w:rsidRPr="0016278F">
              <w:t>кс</w:t>
            </w:r>
            <w:r w:rsidRPr="0016278F">
              <w:rPr>
                <w:spacing w:val="-3"/>
              </w:rPr>
              <w:t>у</w:t>
            </w:r>
            <w:r w:rsidRPr="0016278F">
              <w:t>с</w:t>
            </w:r>
            <w:r w:rsidRPr="0016278F">
              <w:rPr>
                <w:spacing w:val="1"/>
              </w:rPr>
              <w:t>н</w:t>
            </w:r>
            <w:r w:rsidRPr="0016278F">
              <w:t>ая</w:t>
            </w:r>
            <w:r w:rsidR="00685CB7">
              <w:t xml:space="preserve"> </w:t>
            </w:r>
            <w:r w:rsidRPr="0016278F">
              <w:t>к</w:t>
            </w:r>
            <w:r w:rsidRPr="0016278F">
              <w:rPr>
                <w:spacing w:val="1"/>
              </w:rPr>
              <w:t>и</w:t>
            </w:r>
            <w:r w:rsidRPr="0016278F">
              <w:t>с</w:t>
            </w:r>
            <w:r w:rsidRPr="0016278F">
              <w:rPr>
                <w:spacing w:val="-3"/>
              </w:rPr>
              <w:t>л</w:t>
            </w:r>
            <w:r w:rsidRPr="0016278F">
              <w:rPr>
                <w:spacing w:val="1"/>
              </w:rPr>
              <w:t>о</w:t>
            </w:r>
            <w:r w:rsidRPr="0016278F">
              <w:t>та,</w:t>
            </w:r>
            <w:r w:rsidR="00685CB7">
              <w:t xml:space="preserve"> </w:t>
            </w:r>
            <w:r w:rsidRPr="0016278F">
              <w:t>аминоуксусная</w:t>
            </w:r>
            <w:r w:rsidR="00685CB7">
              <w:t xml:space="preserve"> </w:t>
            </w:r>
            <w:r w:rsidRPr="0016278F">
              <w:t>кислота,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стеариновая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кислота,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олеиновая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кислота,</w:t>
            </w:r>
            <w:r w:rsidR="00685CB7">
              <w:rPr>
                <w:spacing w:val="-1"/>
              </w:rPr>
              <w:t xml:space="preserve"> </w:t>
            </w:r>
            <w:r w:rsidRPr="0016278F">
              <w:t>г</w:t>
            </w:r>
            <w:r w:rsidRPr="0016278F">
              <w:rPr>
                <w:spacing w:val="-1"/>
              </w:rPr>
              <w:t>лю</w:t>
            </w:r>
            <w:r w:rsidRPr="0016278F">
              <w:t>к</w:t>
            </w:r>
            <w:r w:rsidRPr="0016278F">
              <w:rPr>
                <w:spacing w:val="1"/>
              </w:rPr>
              <w:t>о</w:t>
            </w:r>
            <w:r w:rsidRPr="0016278F">
              <w:t>за;</w:t>
            </w:r>
            <w:r w:rsidR="00685CB7">
              <w:t xml:space="preserve"> </w:t>
            </w:r>
          </w:p>
          <w:p w:rsidR="00C925E7" w:rsidRPr="0016278F" w:rsidRDefault="00C925E7" w:rsidP="008D74A9">
            <w:pPr>
              <w:widowControl w:val="0"/>
              <w:numPr>
                <w:ilvl w:val="0"/>
                <w:numId w:val="52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ц</w:t>
            </w:r>
            <w:r w:rsidRPr="0016278F">
              <w:t>е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и</w:t>
            </w:r>
            <w:r w:rsidRPr="0016278F">
              <w:t>вать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вл</w:t>
            </w:r>
            <w:r w:rsidRPr="0016278F">
              <w:rPr>
                <w:spacing w:val="1"/>
              </w:rPr>
              <w:t>и</w:t>
            </w:r>
            <w:r w:rsidRPr="0016278F">
              <w:rPr>
                <w:spacing w:val="-2"/>
              </w:rPr>
              <w:t>я</w:t>
            </w:r>
            <w:r w:rsidRPr="0016278F">
              <w:rPr>
                <w:spacing w:val="1"/>
              </w:rPr>
              <w:t>ни</w:t>
            </w:r>
            <w:r w:rsidRPr="0016278F">
              <w:t>е</w:t>
            </w:r>
            <w:r w:rsidR="00685CB7">
              <w:rPr>
                <w:spacing w:val="-3"/>
              </w:rPr>
              <w:t xml:space="preserve"> </w:t>
            </w:r>
            <w:r w:rsidRPr="0016278F">
              <w:rPr>
                <w:spacing w:val="1"/>
              </w:rPr>
              <w:t>хи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и</w:t>
            </w:r>
            <w:r w:rsidRPr="0016278F">
              <w:t>ч</w:t>
            </w:r>
            <w:r w:rsidRPr="0016278F">
              <w:rPr>
                <w:spacing w:val="-2"/>
              </w:rPr>
              <w:t>е</w:t>
            </w:r>
            <w:r w:rsidRPr="0016278F">
              <w:t>с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о</w:t>
            </w:r>
            <w:r w:rsidRPr="0016278F">
              <w:t>го</w:t>
            </w:r>
            <w:r w:rsidR="00685CB7">
              <w:t xml:space="preserve"> </w:t>
            </w:r>
            <w:r w:rsidRPr="0016278F">
              <w:t>заг</w:t>
            </w:r>
            <w:r w:rsidRPr="0016278F">
              <w:rPr>
                <w:spacing w:val="1"/>
              </w:rPr>
              <w:t>р</w:t>
            </w:r>
            <w:r w:rsidRPr="0016278F">
              <w:t>я</w:t>
            </w:r>
            <w:r w:rsidRPr="0016278F">
              <w:rPr>
                <w:spacing w:val="-3"/>
              </w:rPr>
              <w:t>з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ни</w:t>
            </w:r>
            <w:r w:rsidRPr="0016278F">
              <w:t>я</w:t>
            </w:r>
            <w:r w:rsidR="00685CB7">
              <w:rPr>
                <w:spacing w:val="-2"/>
              </w:rPr>
              <w:t xml:space="preserve"> 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4"/>
              </w:rPr>
              <w:t>у</w:t>
            </w:r>
            <w:r w:rsidRPr="0016278F">
              <w:t>жа</w:t>
            </w:r>
            <w:r w:rsidRPr="0016278F">
              <w:t>ю</w:t>
            </w:r>
            <w:r w:rsidRPr="0016278F">
              <w:t>щей</w:t>
            </w:r>
            <w:r w:rsidR="00685CB7">
              <w:t xml:space="preserve"> </w:t>
            </w:r>
            <w:r w:rsidRPr="0016278F">
              <w:t>с</w:t>
            </w:r>
            <w:r w:rsidRPr="0016278F">
              <w:rPr>
                <w:spacing w:val="-1"/>
              </w:rPr>
              <w:t>р</w:t>
            </w:r>
            <w:r w:rsidRPr="0016278F">
              <w:t>е</w:t>
            </w:r>
            <w:r w:rsidRPr="0016278F">
              <w:rPr>
                <w:spacing w:val="-1"/>
              </w:rPr>
              <w:t>д</w:t>
            </w:r>
            <w:r w:rsidRPr="0016278F">
              <w:t>ы</w:t>
            </w:r>
            <w:r w:rsidR="00685CB7">
              <w:t xml:space="preserve"> </w:t>
            </w:r>
            <w:r w:rsidRPr="0016278F">
              <w:rPr>
                <w:spacing w:val="1"/>
              </w:rPr>
              <w:t>н</w:t>
            </w:r>
            <w:r w:rsidRPr="0016278F">
              <w:t>а</w:t>
            </w:r>
            <w:r w:rsidR="00685CB7">
              <w:t xml:space="preserve"> </w:t>
            </w:r>
            <w:r w:rsidRPr="0016278F">
              <w:rPr>
                <w:spacing w:val="-2"/>
              </w:rPr>
              <w:t>о</w:t>
            </w:r>
            <w:r w:rsidRPr="0016278F">
              <w:rPr>
                <w:spacing w:val="1"/>
              </w:rPr>
              <w:t>р</w:t>
            </w:r>
            <w:r w:rsidRPr="0016278F">
              <w:t>г</w:t>
            </w:r>
            <w:r w:rsidRPr="0016278F">
              <w:rPr>
                <w:spacing w:val="-2"/>
              </w:rPr>
              <w:t>а</w:t>
            </w:r>
            <w:r w:rsidRPr="0016278F">
              <w:rPr>
                <w:spacing w:val="1"/>
              </w:rPr>
              <w:t>ни</w:t>
            </w:r>
            <w:r w:rsidRPr="0016278F">
              <w:t>зм</w:t>
            </w:r>
            <w:r w:rsidR="00685CB7">
              <w:rPr>
                <w:spacing w:val="-3"/>
              </w:rPr>
              <w:t xml:space="preserve"> </w:t>
            </w:r>
            <w:r w:rsidRPr="0016278F">
              <w:t>чел</w:t>
            </w:r>
            <w:r w:rsidRPr="0016278F">
              <w:t>о</w:t>
            </w:r>
            <w:r w:rsidRPr="0016278F">
              <w:t>в</w:t>
            </w:r>
            <w:r w:rsidRPr="0016278F">
              <w:rPr>
                <w:spacing w:val="-2"/>
              </w:rPr>
              <w:t>е</w:t>
            </w:r>
            <w:r w:rsidRPr="0016278F">
              <w:t>ка;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грамотно</w:t>
            </w:r>
            <w:r w:rsidR="00685CB7">
              <w:t xml:space="preserve"> </w:t>
            </w:r>
            <w:r w:rsidRPr="0016278F">
              <w:t>обращаться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веществам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овседневной</w:t>
            </w:r>
            <w:r w:rsidR="00685CB7">
              <w:t xml:space="preserve"> </w:t>
            </w:r>
            <w:r w:rsidRPr="0016278F">
              <w:t>жи</w:t>
            </w:r>
            <w:r w:rsidRPr="0016278F">
              <w:t>з</w:t>
            </w:r>
            <w:r w:rsidRPr="0016278F">
              <w:t>ни</w:t>
            </w:r>
          </w:p>
          <w:p w:rsidR="00C925E7" w:rsidRPr="0016278F" w:rsidRDefault="00C925E7" w:rsidP="008D74A9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284" w:hanging="284"/>
              <w:rPr>
                <w:bCs/>
              </w:rPr>
            </w:pP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пр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д</w:t>
            </w:r>
            <w:r w:rsidRPr="0016278F">
              <w:t>елять</w:t>
            </w:r>
            <w:r w:rsidR="00685CB7">
              <w:rPr>
                <w:spacing w:val="-1"/>
              </w:rPr>
              <w:t xml:space="preserve"> </w:t>
            </w:r>
            <w:r w:rsidRPr="0016278F">
              <w:rPr>
                <w:spacing w:val="-1"/>
              </w:rPr>
              <w:t>в</w:t>
            </w:r>
            <w:r w:rsidRPr="0016278F">
              <w:rPr>
                <w:spacing w:val="1"/>
              </w:rPr>
              <w:t>о</w:t>
            </w:r>
            <w:r w:rsidRPr="0016278F">
              <w:t>з</w:t>
            </w:r>
            <w:r w:rsidRPr="0016278F">
              <w:rPr>
                <w:spacing w:val="-3"/>
              </w:rPr>
              <w:t>м</w:t>
            </w:r>
            <w:r w:rsidRPr="0016278F">
              <w:rPr>
                <w:spacing w:val="1"/>
              </w:rPr>
              <w:t>о</w:t>
            </w:r>
            <w:r w:rsidRPr="0016278F">
              <w:rPr>
                <w:spacing w:val="-2"/>
              </w:rPr>
              <w:t>ж</w:t>
            </w:r>
            <w:r w:rsidRPr="0016278F">
              <w:rPr>
                <w:spacing w:val="1"/>
              </w:rPr>
              <w:t>но</w:t>
            </w:r>
            <w:r w:rsidRPr="0016278F">
              <w:t>сть</w:t>
            </w:r>
            <w:r w:rsidR="00685CB7">
              <w:t xml:space="preserve"> </w:t>
            </w:r>
            <w:r w:rsidRPr="0016278F">
              <w:rPr>
                <w:spacing w:val="1"/>
              </w:rPr>
              <w:t>п</w:t>
            </w:r>
            <w:r w:rsidRPr="0016278F">
              <w:rPr>
                <w:spacing w:val="-1"/>
              </w:rPr>
              <w:t>р</w:t>
            </w:r>
            <w:r w:rsidRPr="0016278F">
              <w:rPr>
                <w:spacing w:val="1"/>
              </w:rPr>
              <w:t>о</w:t>
            </w:r>
            <w:r w:rsidRPr="0016278F">
              <w:t>те</w:t>
            </w:r>
            <w:r w:rsidRPr="0016278F">
              <w:rPr>
                <w:spacing w:val="-2"/>
              </w:rPr>
              <w:t>к</w:t>
            </w:r>
            <w:r w:rsidRPr="0016278F">
              <w:t>а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и</w:t>
            </w:r>
            <w:r w:rsidRPr="0016278F">
              <w:t>я</w:t>
            </w:r>
            <w:r w:rsidR="00685CB7">
              <w:rPr>
                <w:spacing w:val="-2"/>
              </w:rPr>
              <w:t xml:space="preserve"> </w:t>
            </w:r>
            <w:r w:rsidRPr="0016278F">
              <w:rPr>
                <w:spacing w:val="1"/>
              </w:rPr>
              <w:t>р</w:t>
            </w:r>
            <w:r w:rsidRPr="0016278F">
              <w:t>еа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ц</w:t>
            </w:r>
            <w:r w:rsidRPr="0016278F">
              <w:rPr>
                <w:spacing w:val="-1"/>
              </w:rPr>
              <w:t>и</w:t>
            </w:r>
            <w:r w:rsidRPr="0016278F">
              <w:t>й</w:t>
            </w:r>
            <w:r w:rsidR="00685CB7">
              <w:rPr>
                <w:spacing w:val="-1"/>
              </w:rPr>
              <w:t xml:space="preserve"> </w:t>
            </w:r>
            <w:r w:rsidRPr="0016278F">
              <w:t>не</w:t>
            </w:r>
            <w:r w:rsidRPr="0016278F">
              <w:rPr>
                <w:spacing w:val="-2"/>
              </w:rPr>
              <w:t>к</w:t>
            </w:r>
            <w:r w:rsidRPr="0016278F">
              <w:rPr>
                <w:spacing w:val="1"/>
              </w:rPr>
              <w:t>о</w:t>
            </w:r>
            <w:r w:rsidRPr="0016278F">
              <w:t>т</w:t>
            </w:r>
            <w:r w:rsidRPr="0016278F">
              <w:rPr>
                <w:spacing w:val="-1"/>
              </w:rPr>
              <w:t>ор</w:t>
            </w:r>
            <w:r w:rsidRPr="0016278F">
              <w:rPr>
                <w:spacing w:val="1"/>
              </w:rPr>
              <w:t>ы</w:t>
            </w:r>
            <w:r w:rsidRPr="0016278F">
              <w:t>х</w:t>
            </w:r>
            <w:r w:rsidR="00685CB7">
              <w:t xml:space="preserve"> </w:t>
            </w:r>
            <w:r w:rsidRPr="0016278F">
              <w:rPr>
                <w:spacing w:val="1"/>
              </w:rPr>
              <w:t>пр</w:t>
            </w:r>
            <w:r w:rsidRPr="0016278F">
              <w:rPr>
                <w:spacing w:val="-2"/>
              </w:rPr>
              <w:t>е</w:t>
            </w:r>
            <w:r w:rsidRPr="0016278F">
              <w:rPr>
                <w:spacing w:val="1"/>
              </w:rPr>
              <w:t>д</w:t>
            </w:r>
            <w:r w:rsidRPr="0016278F">
              <w:t>с</w:t>
            </w:r>
            <w:r w:rsidRPr="0016278F">
              <w:rPr>
                <w:spacing w:val="-3"/>
              </w:rPr>
              <w:t>т</w:t>
            </w:r>
            <w:r w:rsidRPr="0016278F">
              <w:t>авител</w:t>
            </w:r>
            <w:r w:rsidRPr="0016278F">
              <w:rPr>
                <w:spacing w:val="-3"/>
              </w:rPr>
              <w:t>е</w:t>
            </w:r>
            <w:r w:rsidRPr="0016278F">
              <w:t>й</w:t>
            </w:r>
            <w:r w:rsidR="00685CB7">
              <w:rPr>
                <w:spacing w:val="1"/>
              </w:rPr>
              <w:t xml:space="preserve"> </w:t>
            </w:r>
            <w:r w:rsidRPr="0016278F">
              <w:rPr>
                <w:spacing w:val="-2"/>
              </w:rPr>
              <w:t>о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2"/>
              </w:rPr>
              <w:t>г</w:t>
            </w:r>
            <w:r w:rsidRPr="0016278F">
              <w:t>а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и</w:t>
            </w:r>
            <w:r w:rsidRPr="0016278F">
              <w:t>чес</w:t>
            </w:r>
            <w:r w:rsidRPr="0016278F">
              <w:rPr>
                <w:spacing w:val="-1"/>
              </w:rPr>
              <w:t>ки</w:t>
            </w:r>
            <w:r w:rsidRPr="0016278F">
              <w:t>х</w:t>
            </w:r>
            <w:r w:rsidR="00685CB7">
              <w:t xml:space="preserve"> </w:t>
            </w:r>
            <w:r w:rsidRPr="0016278F">
              <w:t>веществ</w:t>
            </w:r>
            <w:r w:rsidR="00685CB7">
              <w:rPr>
                <w:spacing w:val="-1"/>
              </w:rPr>
              <w:t xml:space="preserve"> </w:t>
            </w:r>
            <w:r w:rsidRPr="0016278F">
              <w:t>с</w:t>
            </w:r>
            <w:r w:rsidR="00685CB7">
              <w:rPr>
                <w:spacing w:val="-1"/>
              </w:rPr>
              <w:t xml:space="preserve"> </w:t>
            </w:r>
            <w:r w:rsidRPr="0016278F">
              <w:t>к</w:t>
            </w:r>
            <w:r w:rsidRPr="0016278F">
              <w:rPr>
                <w:spacing w:val="-1"/>
              </w:rPr>
              <w:t>и</w:t>
            </w:r>
            <w:r w:rsidRPr="0016278F">
              <w:t>сл</w:t>
            </w:r>
            <w:r w:rsidRPr="0016278F">
              <w:rPr>
                <w:spacing w:val="-2"/>
              </w:rPr>
              <w:t>о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1"/>
              </w:rPr>
              <w:t>од</w:t>
            </w:r>
            <w:r w:rsidRPr="0016278F">
              <w:rPr>
                <w:spacing w:val="1"/>
              </w:rPr>
              <w:t>о</w:t>
            </w:r>
            <w:r w:rsidRPr="0016278F">
              <w:t>м,</w:t>
            </w:r>
            <w:r w:rsidR="00685CB7">
              <w:t xml:space="preserve"> </w:t>
            </w:r>
            <w:r w:rsidRPr="0016278F">
              <w:t>вод</w:t>
            </w:r>
            <w:r w:rsidRPr="0016278F">
              <w:rPr>
                <w:spacing w:val="-2"/>
              </w:rPr>
              <w:t>о</w:t>
            </w:r>
            <w:r w:rsidRPr="0016278F">
              <w:rPr>
                <w:spacing w:val="1"/>
              </w:rPr>
              <w:t>р</w:t>
            </w:r>
            <w:r w:rsidRPr="0016278F">
              <w:rPr>
                <w:spacing w:val="-1"/>
              </w:rPr>
              <w:t>о</w:t>
            </w:r>
            <w:r w:rsidRPr="0016278F">
              <w:rPr>
                <w:spacing w:val="1"/>
              </w:rPr>
              <w:t>д</w:t>
            </w:r>
            <w:r w:rsidRPr="0016278F">
              <w:rPr>
                <w:spacing w:val="-1"/>
              </w:rPr>
              <w:t>о</w:t>
            </w:r>
            <w:r w:rsidRPr="0016278F">
              <w:t>м,</w:t>
            </w:r>
            <w:r w:rsidR="00685CB7">
              <w:rPr>
                <w:spacing w:val="-1"/>
              </w:rPr>
              <w:t xml:space="preserve"> </w:t>
            </w:r>
            <w:r w:rsidRPr="0016278F">
              <w:t>м</w:t>
            </w:r>
            <w:r w:rsidRPr="0016278F">
              <w:t>е</w:t>
            </w:r>
            <w:r w:rsidRPr="0016278F">
              <w:t>та</w:t>
            </w:r>
            <w:r w:rsidRPr="0016278F">
              <w:rPr>
                <w:spacing w:val="-1"/>
              </w:rPr>
              <w:t>лл</w:t>
            </w:r>
            <w:r w:rsidRPr="0016278F">
              <w:rPr>
                <w:spacing w:val="-2"/>
              </w:rPr>
              <w:t>а</w:t>
            </w:r>
            <w:r w:rsidRPr="0016278F">
              <w:t>ми,</w:t>
            </w:r>
            <w:r w:rsidR="00685CB7">
              <w:t xml:space="preserve"> </w:t>
            </w:r>
            <w:r w:rsidRPr="0016278F">
              <w:rPr>
                <w:spacing w:val="1"/>
              </w:rPr>
              <w:t>о</w:t>
            </w:r>
            <w:r w:rsidRPr="0016278F">
              <w:t>с</w:t>
            </w:r>
            <w:r w:rsidRPr="0016278F">
              <w:rPr>
                <w:spacing w:val="-1"/>
              </w:rPr>
              <w:t>н</w:t>
            </w:r>
            <w:r w:rsidRPr="0016278F">
              <w:rPr>
                <w:spacing w:val="1"/>
              </w:rPr>
              <w:t>о</w:t>
            </w:r>
            <w:r w:rsidRPr="0016278F">
              <w:t>в</w:t>
            </w:r>
            <w:r w:rsidRPr="0016278F">
              <w:rPr>
                <w:spacing w:val="-3"/>
              </w:rPr>
              <w:t>а</w:t>
            </w:r>
            <w:r w:rsidRPr="0016278F">
              <w:rPr>
                <w:spacing w:val="1"/>
              </w:rPr>
              <w:t>н</w:t>
            </w:r>
            <w:r w:rsidRPr="0016278F">
              <w:rPr>
                <w:spacing w:val="-1"/>
              </w:rPr>
              <w:t>и</w:t>
            </w:r>
            <w:r w:rsidRPr="0016278F">
              <w:t>ям</w:t>
            </w:r>
            <w:r w:rsidRPr="0016278F">
              <w:rPr>
                <w:spacing w:val="1"/>
              </w:rPr>
              <w:t>и</w:t>
            </w:r>
            <w:r w:rsidRPr="0016278F">
              <w:t>,</w:t>
            </w:r>
            <w:r w:rsidR="00685CB7">
              <w:t xml:space="preserve"> </w:t>
            </w:r>
            <w:r w:rsidRPr="0016278F">
              <w:rPr>
                <w:spacing w:val="-1"/>
              </w:rPr>
              <w:t>галогенами.</w:t>
            </w:r>
          </w:p>
        </w:tc>
        <w:tc>
          <w:tcPr>
            <w:tcW w:w="4111" w:type="dxa"/>
            <w:shd w:val="clear" w:color="auto" w:fill="auto"/>
          </w:tcPr>
          <w:p w:rsidR="00C925E7" w:rsidRPr="00844DFB" w:rsidRDefault="00C925E7" w:rsidP="00844DFB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176" w:hanging="218"/>
              <w:rPr>
                <w:i/>
              </w:rPr>
            </w:pPr>
            <w:r w:rsidRPr="00844DFB">
              <w:rPr>
                <w:i/>
              </w:rPr>
              <w:lastRenderedPageBreak/>
              <w:t>выдвигать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проверять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экспер</w:t>
            </w:r>
            <w:r w:rsidRPr="00844DFB">
              <w:rPr>
                <w:i/>
              </w:rPr>
              <w:t>и</w:t>
            </w:r>
            <w:r w:rsidRPr="00844DFB">
              <w:rPr>
                <w:i/>
              </w:rPr>
              <w:t>ментально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гипотезы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химич</w:t>
            </w:r>
            <w:r w:rsidRPr="00844DFB">
              <w:rPr>
                <w:i/>
              </w:rPr>
              <w:t>е</w:t>
            </w:r>
            <w:r w:rsidRPr="00844DFB">
              <w:rPr>
                <w:i/>
              </w:rPr>
              <w:t>ских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свойствах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веществ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основе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с</w:t>
            </w:r>
            <w:r w:rsidRPr="00844DFB">
              <w:rPr>
                <w:i/>
              </w:rPr>
              <w:t>о</w:t>
            </w:r>
            <w:r w:rsidRPr="00844DFB">
              <w:rPr>
                <w:i/>
              </w:rPr>
              <w:t>става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строения,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спосо</w:t>
            </w:r>
            <w:r w:rsidRPr="00844DFB">
              <w:rPr>
                <w:i/>
              </w:rPr>
              <w:t>б</w:t>
            </w:r>
            <w:r w:rsidRPr="00844DFB">
              <w:rPr>
                <w:i/>
              </w:rPr>
              <w:t>ности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вступать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химические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р</w:t>
            </w:r>
            <w:r w:rsidRPr="00844DFB">
              <w:rPr>
                <w:i/>
              </w:rPr>
              <w:t>е</w:t>
            </w:r>
            <w:r w:rsidRPr="00844DFB">
              <w:rPr>
                <w:i/>
              </w:rPr>
              <w:t>акции,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характере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продуктах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различных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химических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р</w:t>
            </w:r>
            <w:r w:rsidRPr="00844DFB">
              <w:rPr>
                <w:i/>
              </w:rPr>
              <w:t>е</w:t>
            </w:r>
            <w:r w:rsidRPr="00844DFB">
              <w:rPr>
                <w:i/>
              </w:rPr>
              <w:t>акций;</w:t>
            </w:r>
          </w:p>
          <w:p w:rsidR="00C925E7" w:rsidRPr="00844DFB" w:rsidRDefault="00C925E7" w:rsidP="00844DFB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176" w:hanging="218"/>
              <w:rPr>
                <w:i/>
              </w:rPr>
            </w:pPr>
            <w:r w:rsidRPr="00844DFB">
              <w:rPr>
                <w:i/>
              </w:rPr>
              <w:t>характеризовать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вещества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с</w:t>
            </w:r>
            <w:r w:rsidRPr="00844DFB">
              <w:rPr>
                <w:i/>
              </w:rPr>
              <w:t>о</w:t>
            </w:r>
            <w:r w:rsidRPr="00844DFB">
              <w:rPr>
                <w:i/>
              </w:rPr>
              <w:t>ставу,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строению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свойствам,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устанавливать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причи</w:t>
            </w:r>
            <w:r w:rsidRPr="00844DFB">
              <w:rPr>
                <w:i/>
              </w:rPr>
              <w:t>н</w:t>
            </w:r>
            <w:r w:rsidRPr="00844DFB">
              <w:rPr>
                <w:i/>
              </w:rPr>
              <w:t>но-следственные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связи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между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данн</w:t>
            </w:r>
            <w:r w:rsidRPr="00844DFB">
              <w:rPr>
                <w:i/>
              </w:rPr>
              <w:t>ы</w:t>
            </w:r>
            <w:r w:rsidRPr="00844DFB">
              <w:rPr>
                <w:i/>
              </w:rPr>
              <w:t>ми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характеристиками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вещ</w:t>
            </w:r>
            <w:r w:rsidRPr="00844DFB">
              <w:rPr>
                <w:i/>
              </w:rPr>
              <w:t>е</w:t>
            </w:r>
            <w:r w:rsidRPr="00844DFB">
              <w:rPr>
                <w:i/>
              </w:rPr>
              <w:t>ства;</w:t>
            </w:r>
          </w:p>
          <w:p w:rsidR="00C925E7" w:rsidRPr="00844DFB" w:rsidRDefault="00C925E7" w:rsidP="00844DFB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176" w:hanging="218"/>
              <w:rPr>
                <w:i/>
              </w:rPr>
            </w:pPr>
            <w:r w:rsidRPr="00844DFB">
              <w:rPr>
                <w:i/>
              </w:rPr>
              <w:t>составлять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молекулярные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по</w:t>
            </w:r>
            <w:r w:rsidRPr="00844DFB">
              <w:rPr>
                <w:i/>
              </w:rPr>
              <w:t>л</w:t>
            </w:r>
            <w:r w:rsidRPr="00844DFB">
              <w:rPr>
                <w:i/>
              </w:rPr>
              <w:t>ные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ионные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уравнения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сокр</w:t>
            </w:r>
            <w:r w:rsidRPr="00844DFB">
              <w:rPr>
                <w:i/>
              </w:rPr>
              <w:t>а</w:t>
            </w:r>
            <w:r w:rsidRPr="00844DFB">
              <w:rPr>
                <w:i/>
              </w:rPr>
              <w:t>щенным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ионным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уравн</w:t>
            </w:r>
            <w:r w:rsidRPr="00844DFB">
              <w:rPr>
                <w:i/>
              </w:rPr>
              <w:t>е</w:t>
            </w:r>
            <w:r w:rsidRPr="00844DFB">
              <w:rPr>
                <w:i/>
              </w:rPr>
              <w:t>ниям;</w:t>
            </w:r>
          </w:p>
          <w:p w:rsidR="00C925E7" w:rsidRPr="00844DFB" w:rsidRDefault="00C925E7" w:rsidP="00844DFB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176" w:hanging="218"/>
              <w:rPr>
                <w:i/>
              </w:rPr>
            </w:pPr>
            <w:r w:rsidRPr="00844DFB">
              <w:rPr>
                <w:i/>
              </w:rPr>
              <w:t>прогнозировать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способность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вещ</w:t>
            </w:r>
            <w:r w:rsidRPr="00844DFB">
              <w:rPr>
                <w:i/>
              </w:rPr>
              <w:t>е</w:t>
            </w:r>
            <w:r w:rsidRPr="00844DFB">
              <w:rPr>
                <w:i/>
              </w:rPr>
              <w:t>ства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проявлять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окислительные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или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восстановительные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свойства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учетом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степеней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окисления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эл</w:t>
            </w:r>
            <w:r w:rsidRPr="00844DFB">
              <w:rPr>
                <w:i/>
              </w:rPr>
              <w:t>е</w:t>
            </w:r>
            <w:r w:rsidRPr="00844DFB">
              <w:rPr>
                <w:i/>
              </w:rPr>
              <w:t>ментов,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входящих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его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с</w:t>
            </w:r>
            <w:r w:rsidRPr="00844DFB">
              <w:rPr>
                <w:i/>
              </w:rPr>
              <w:t>о</w:t>
            </w:r>
            <w:r w:rsidRPr="00844DFB">
              <w:rPr>
                <w:i/>
              </w:rPr>
              <w:t>став;</w:t>
            </w:r>
          </w:p>
          <w:p w:rsidR="00C925E7" w:rsidRPr="00844DFB" w:rsidRDefault="00C925E7" w:rsidP="00844DFB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176" w:hanging="218"/>
              <w:rPr>
                <w:i/>
              </w:rPr>
            </w:pPr>
            <w:r w:rsidRPr="00844DFB">
              <w:rPr>
                <w:i/>
              </w:rPr>
              <w:t>составлять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уравнения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реакций,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с</w:t>
            </w:r>
            <w:r w:rsidRPr="00844DFB">
              <w:rPr>
                <w:i/>
              </w:rPr>
              <w:t>о</w:t>
            </w:r>
            <w:r w:rsidRPr="00844DFB">
              <w:rPr>
                <w:i/>
              </w:rPr>
              <w:t>ответствующих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последовательн</w:t>
            </w:r>
            <w:r w:rsidRPr="00844DFB">
              <w:rPr>
                <w:i/>
              </w:rPr>
              <w:t>о</w:t>
            </w:r>
            <w:r w:rsidRPr="00844DFB">
              <w:rPr>
                <w:i/>
              </w:rPr>
              <w:t>сти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превращений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неорганических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веществ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различных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классов;</w:t>
            </w:r>
          </w:p>
          <w:p w:rsidR="00C925E7" w:rsidRPr="00844DFB" w:rsidRDefault="00C925E7" w:rsidP="00844DFB">
            <w:pPr>
              <w:widowControl w:val="0"/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176" w:hanging="218"/>
              <w:rPr>
                <w:i/>
              </w:rPr>
            </w:pPr>
            <w:r w:rsidRPr="00844DFB">
              <w:rPr>
                <w:i/>
              </w:rPr>
              <w:t>выдвигать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проверять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экспер</w:t>
            </w:r>
            <w:r w:rsidRPr="00844DFB">
              <w:rPr>
                <w:i/>
              </w:rPr>
              <w:t>и</w:t>
            </w:r>
            <w:r w:rsidRPr="00844DFB">
              <w:rPr>
                <w:i/>
              </w:rPr>
              <w:t>ментально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гипотезы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результ</w:t>
            </w:r>
            <w:r w:rsidRPr="00844DFB">
              <w:rPr>
                <w:i/>
              </w:rPr>
              <w:t>а</w:t>
            </w:r>
            <w:r w:rsidRPr="00844DFB">
              <w:rPr>
                <w:i/>
              </w:rPr>
              <w:t>тах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воздействия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различных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фа</w:t>
            </w:r>
            <w:r w:rsidRPr="00844DFB">
              <w:rPr>
                <w:i/>
              </w:rPr>
              <w:t>к</w:t>
            </w:r>
            <w:r w:rsidRPr="00844DFB">
              <w:rPr>
                <w:i/>
              </w:rPr>
              <w:t>торов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изменение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скорости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х</w:t>
            </w:r>
            <w:r w:rsidRPr="00844DFB">
              <w:rPr>
                <w:i/>
              </w:rPr>
              <w:t>и</w:t>
            </w:r>
            <w:r w:rsidRPr="00844DFB">
              <w:rPr>
                <w:i/>
              </w:rPr>
              <w:t>мической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реа</w:t>
            </w:r>
            <w:r w:rsidRPr="00844DFB">
              <w:rPr>
                <w:i/>
              </w:rPr>
              <w:t>к</w:t>
            </w:r>
            <w:r w:rsidRPr="00844DFB">
              <w:rPr>
                <w:i/>
              </w:rPr>
              <w:t>ции;</w:t>
            </w:r>
          </w:p>
          <w:p w:rsidR="00C925E7" w:rsidRPr="00844DFB" w:rsidRDefault="00C925E7" w:rsidP="00844DFB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176" w:hanging="218"/>
              <w:rPr>
                <w:i/>
              </w:rPr>
            </w:pPr>
            <w:r w:rsidRPr="00844DFB">
              <w:rPr>
                <w:i/>
                <w:spacing w:val="-1"/>
              </w:rPr>
              <w:t>и</w:t>
            </w:r>
            <w:r w:rsidRPr="00844DFB">
              <w:rPr>
                <w:i/>
              </w:rPr>
              <w:t>с</w:t>
            </w:r>
            <w:r w:rsidRPr="00844DFB">
              <w:rPr>
                <w:i/>
                <w:spacing w:val="1"/>
              </w:rPr>
              <w:t>по</w:t>
            </w:r>
            <w:r w:rsidRPr="00844DFB">
              <w:rPr>
                <w:i/>
                <w:spacing w:val="-1"/>
              </w:rPr>
              <w:t>ль</w:t>
            </w:r>
            <w:r w:rsidRPr="00844DFB">
              <w:rPr>
                <w:i/>
              </w:rPr>
              <w:t>зовать</w:t>
            </w:r>
            <w:r w:rsidR="00685CB7">
              <w:rPr>
                <w:i/>
                <w:spacing w:val="-4"/>
              </w:rPr>
              <w:t xml:space="preserve"> </w:t>
            </w:r>
            <w:r w:rsidRPr="00844DFB">
              <w:rPr>
                <w:i/>
                <w:spacing w:val="1"/>
              </w:rPr>
              <w:t>п</w:t>
            </w:r>
            <w:r w:rsidRPr="00844DFB">
              <w:rPr>
                <w:i/>
                <w:spacing w:val="-1"/>
              </w:rPr>
              <w:t>ри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  <w:spacing w:val="-1"/>
              </w:rPr>
              <w:t>б</w:t>
            </w:r>
            <w:r w:rsidRPr="00844DFB">
              <w:rPr>
                <w:i/>
                <w:spacing w:val="1"/>
              </w:rPr>
              <w:t>р</w:t>
            </w:r>
            <w:r w:rsidRPr="00844DFB">
              <w:rPr>
                <w:i/>
              </w:rPr>
              <w:t>ет</w:t>
            </w:r>
            <w:r w:rsidRPr="00844DFB">
              <w:rPr>
                <w:i/>
                <w:spacing w:val="-3"/>
              </w:rPr>
              <w:t>е</w:t>
            </w:r>
            <w:r w:rsidRPr="00844DFB">
              <w:rPr>
                <w:i/>
                <w:spacing w:val="1"/>
              </w:rPr>
              <w:t>н</w:t>
            </w:r>
            <w:r w:rsidRPr="00844DFB">
              <w:rPr>
                <w:i/>
                <w:spacing w:val="-1"/>
              </w:rPr>
              <w:t>н</w:t>
            </w:r>
            <w:r w:rsidRPr="00844DFB">
              <w:rPr>
                <w:i/>
                <w:spacing w:val="1"/>
              </w:rPr>
              <w:t>ы</w:t>
            </w:r>
            <w:r w:rsidRPr="00844DFB">
              <w:rPr>
                <w:i/>
              </w:rPr>
              <w:t>е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зн</w:t>
            </w:r>
            <w:r w:rsidRPr="00844DFB">
              <w:rPr>
                <w:i/>
              </w:rPr>
              <w:t>а</w:t>
            </w:r>
            <w:r w:rsidRPr="00844DFB">
              <w:rPr>
                <w:i/>
                <w:spacing w:val="-1"/>
              </w:rPr>
              <w:t>н</w:t>
            </w:r>
            <w:r w:rsidRPr="00844DFB">
              <w:rPr>
                <w:i/>
                <w:spacing w:val="1"/>
              </w:rPr>
              <w:t>и</w:t>
            </w:r>
            <w:r w:rsidRPr="00844DFB">
              <w:rPr>
                <w:i/>
              </w:rPr>
              <w:t>я</w:t>
            </w:r>
            <w:r w:rsidR="00685CB7">
              <w:rPr>
                <w:i/>
                <w:spacing w:val="-2"/>
              </w:rPr>
              <w:t xml:space="preserve"> </w:t>
            </w:r>
            <w:r w:rsidRPr="00844DFB">
              <w:rPr>
                <w:i/>
                <w:spacing w:val="1"/>
              </w:rPr>
              <w:t>д</w:t>
            </w:r>
            <w:r w:rsidRPr="00844DFB">
              <w:rPr>
                <w:i/>
                <w:spacing w:val="-1"/>
              </w:rPr>
              <w:t>л</w:t>
            </w:r>
            <w:r w:rsidRPr="00844DFB">
              <w:rPr>
                <w:i/>
              </w:rPr>
              <w:t>я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эк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  <w:spacing w:val="-3"/>
              </w:rPr>
              <w:t>л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  <w:spacing w:val="-2"/>
              </w:rPr>
              <w:t>г</w:t>
            </w:r>
            <w:r w:rsidRPr="00844DFB">
              <w:rPr>
                <w:i/>
                <w:spacing w:val="1"/>
              </w:rPr>
              <w:t>и</w:t>
            </w:r>
            <w:r w:rsidRPr="00844DFB">
              <w:rPr>
                <w:i/>
                <w:spacing w:val="-2"/>
              </w:rPr>
              <w:t>ч</w:t>
            </w:r>
            <w:r w:rsidRPr="00844DFB">
              <w:rPr>
                <w:i/>
              </w:rPr>
              <w:t>ески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г</w:t>
            </w:r>
            <w:r w:rsidRPr="00844DFB">
              <w:rPr>
                <w:i/>
                <w:spacing w:val="1"/>
              </w:rPr>
              <w:t>р</w:t>
            </w:r>
            <w:r w:rsidRPr="00844DFB">
              <w:rPr>
                <w:i/>
              </w:rPr>
              <w:t>а</w:t>
            </w:r>
            <w:r w:rsidRPr="00844DFB">
              <w:rPr>
                <w:i/>
                <w:spacing w:val="-3"/>
              </w:rPr>
              <w:t>м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</w:rPr>
              <w:t>т</w:t>
            </w:r>
            <w:r w:rsidRPr="00844DFB">
              <w:rPr>
                <w:i/>
                <w:spacing w:val="-2"/>
              </w:rPr>
              <w:t>н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  <w:spacing w:val="-2"/>
              </w:rPr>
              <w:t>г</w:t>
            </w:r>
            <w:r w:rsidRPr="00844DFB">
              <w:rPr>
                <w:i/>
              </w:rPr>
              <w:t>о</w:t>
            </w:r>
            <w:r w:rsidR="00685CB7">
              <w:rPr>
                <w:i/>
                <w:spacing w:val="1"/>
              </w:rPr>
              <w:t xml:space="preserve"> </w:t>
            </w:r>
            <w:r w:rsidRPr="00844DFB">
              <w:rPr>
                <w:i/>
                <w:spacing w:val="-2"/>
              </w:rPr>
              <w:t>п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</w:rPr>
              <w:t>в</w:t>
            </w:r>
            <w:r w:rsidRPr="00844DFB">
              <w:rPr>
                <w:i/>
                <w:spacing w:val="-3"/>
              </w:rPr>
              <w:t>е</w:t>
            </w:r>
            <w:r w:rsidRPr="00844DFB">
              <w:rPr>
                <w:i/>
                <w:spacing w:val="1"/>
              </w:rPr>
              <w:t>д</w:t>
            </w:r>
            <w:r w:rsidRPr="00844DFB">
              <w:rPr>
                <w:i/>
              </w:rPr>
              <w:t>е</w:t>
            </w:r>
            <w:r w:rsidRPr="00844DFB">
              <w:rPr>
                <w:i/>
                <w:spacing w:val="-1"/>
              </w:rPr>
              <w:t>н</w:t>
            </w:r>
            <w:r w:rsidRPr="00844DFB">
              <w:rPr>
                <w:i/>
                <w:spacing w:val="1"/>
              </w:rPr>
              <w:t>и</w:t>
            </w:r>
            <w:r w:rsidRPr="00844DFB">
              <w:rPr>
                <w:i/>
              </w:rPr>
              <w:t>я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  <w:spacing w:val="-2"/>
              </w:rPr>
              <w:t>к</w:t>
            </w:r>
            <w:r w:rsidRPr="00844DFB">
              <w:rPr>
                <w:i/>
                <w:spacing w:val="1"/>
              </w:rPr>
              <w:t>р</w:t>
            </w:r>
            <w:r w:rsidRPr="00844DFB">
              <w:rPr>
                <w:i/>
                <w:spacing w:val="-4"/>
              </w:rPr>
              <w:t>у</w:t>
            </w:r>
            <w:r w:rsidRPr="00844DFB">
              <w:rPr>
                <w:i/>
              </w:rPr>
              <w:t>жающей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с</w:t>
            </w:r>
            <w:r w:rsidRPr="00844DFB">
              <w:rPr>
                <w:i/>
                <w:spacing w:val="-1"/>
              </w:rPr>
              <w:t>р</w:t>
            </w:r>
            <w:r w:rsidRPr="00844DFB">
              <w:rPr>
                <w:i/>
              </w:rPr>
              <w:t>е</w:t>
            </w:r>
            <w:r w:rsidRPr="00844DFB">
              <w:rPr>
                <w:i/>
                <w:spacing w:val="1"/>
              </w:rPr>
              <w:t>д</w:t>
            </w:r>
            <w:r w:rsidRPr="00844DFB">
              <w:rPr>
                <w:i/>
              </w:rPr>
              <w:t>е;</w:t>
            </w:r>
          </w:p>
          <w:p w:rsidR="00C925E7" w:rsidRPr="00844DFB" w:rsidRDefault="00C925E7" w:rsidP="00844DFB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176" w:hanging="218"/>
              <w:rPr>
                <w:i/>
              </w:rPr>
            </w:pPr>
            <w:r w:rsidRPr="00844DFB">
              <w:rPr>
                <w:i/>
                <w:spacing w:val="-1"/>
              </w:rPr>
              <w:t>и</w:t>
            </w:r>
            <w:r w:rsidRPr="00844DFB">
              <w:rPr>
                <w:i/>
              </w:rPr>
              <w:t>с</w:t>
            </w:r>
            <w:r w:rsidRPr="00844DFB">
              <w:rPr>
                <w:i/>
                <w:spacing w:val="1"/>
              </w:rPr>
              <w:t>по</w:t>
            </w:r>
            <w:r w:rsidRPr="00844DFB">
              <w:rPr>
                <w:i/>
                <w:spacing w:val="-1"/>
              </w:rPr>
              <w:t>ль</w:t>
            </w:r>
            <w:r w:rsidRPr="00844DFB">
              <w:rPr>
                <w:i/>
              </w:rPr>
              <w:t>зовать</w:t>
            </w:r>
            <w:r w:rsidR="00685CB7">
              <w:rPr>
                <w:i/>
                <w:spacing w:val="-4"/>
              </w:rPr>
              <w:t xml:space="preserve"> </w:t>
            </w:r>
            <w:r w:rsidRPr="00844DFB">
              <w:rPr>
                <w:i/>
                <w:spacing w:val="1"/>
              </w:rPr>
              <w:t>п</w:t>
            </w:r>
            <w:r w:rsidRPr="00844DFB">
              <w:rPr>
                <w:i/>
                <w:spacing w:val="-1"/>
              </w:rPr>
              <w:t>ри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  <w:spacing w:val="-1"/>
              </w:rPr>
              <w:t>б</w:t>
            </w:r>
            <w:r w:rsidRPr="00844DFB">
              <w:rPr>
                <w:i/>
                <w:spacing w:val="1"/>
              </w:rPr>
              <w:t>р</w:t>
            </w:r>
            <w:r w:rsidRPr="00844DFB">
              <w:rPr>
                <w:i/>
              </w:rPr>
              <w:t>ет</w:t>
            </w:r>
            <w:r w:rsidRPr="00844DFB">
              <w:rPr>
                <w:i/>
                <w:spacing w:val="-3"/>
              </w:rPr>
              <w:t>е</w:t>
            </w:r>
            <w:r w:rsidRPr="00844DFB">
              <w:rPr>
                <w:i/>
                <w:spacing w:val="1"/>
              </w:rPr>
              <w:t>н</w:t>
            </w:r>
            <w:r w:rsidRPr="00844DFB">
              <w:rPr>
                <w:i/>
                <w:spacing w:val="-1"/>
              </w:rPr>
              <w:t>н</w:t>
            </w:r>
            <w:r w:rsidRPr="00844DFB">
              <w:rPr>
                <w:i/>
                <w:spacing w:val="1"/>
              </w:rPr>
              <w:t>ы</w:t>
            </w:r>
            <w:r w:rsidRPr="00844DFB">
              <w:rPr>
                <w:i/>
              </w:rPr>
              <w:t>е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кл</w:t>
            </w:r>
            <w:r w:rsidRPr="00844DFB">
              <w:rPr>
                <w:i/>
                <w:spacing w:val="-2"/>
              </w:rPr>
              <w:t>ю</w:t>
            </w:r>
            <w:r w:rsidRPr="00844DFB">
              <w:rPr>
                <w:i/>
              </w:rPr>
              <w:t>чев</w:t>
            </w:r>
            <w:r w:rsidRPr="00844DFB">
              <w:rPr>
                <w:i/>
                <w:spacing w:val="1"/>
              </w:rPr>
              <w:t>ы</w:t>
            </w:r>
            <w:r w:rsidRPr="00844DFB">
              <w:rPr>
                <w:i/>
              </w:rPr>
              <w:t>е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  <w:spacing w:val="-3"/>
              </w:rPr>
              <w:t>к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  <w:spacing w:val="-3"/>
              </w:rPr>
              <w:t>м</w:t>
            </w:r>
            <w:r w:rsidRPr="00844DFB">
              <w:rPr>
                <w:i/>
                <w:spacing w:val="1"/>
              </w:rPr>
              <w:t>п</w:t>
            </w:r>
            <w:r w:rsidRPr="00844DFB">
              <w:rPr>
                <w:i/>
              </w:rPr>
              <w:t>ет</w:t>
            </w:r>
            <w:r w:rsidRPr="00844DFB">
              <w:rPr>
                <w:i/>
                <w:spacing w:val="-3"/>
              </w:rPr>
              <w:t>е</w:t>
            </w:r>
            <w:r w:rsidRPr="00844DFB">
              <w:rPr>
                <w:i/>
                <w:spacing w:val="-1"/>
              </w:rPr>
              <w:t>н</w:t>
            </w:r>
            <w:r w:rsidRPr="00844DFB">
              <w:rPr>
                <w:i/>
                <w:spacing w:val="1"/>
              </w:rPr>
              <w:t>ц</w:t>
            </w:r>
            <w:r w:rsidRPr="00844DFB">
              <w:rPr>
                <w:i/>
                <w:spacing w:val="-1"/>
              </w:rPr>
              <w:t>и</w:t>
            </w:r>
            <w:r w:rsidRPr="00844DFB">
              <w:rPr>
                <w:i/>
              </w:rPr>
              <w:t>и</w:t>
            </w:r>
            <w:r w:rsidR="00685CB7">
              <w:rPr>
                <w:i/>
                <w:spacing w:val="1"/>
              </w:rPr>
              <w:t xml:space="preserve"> </w:t>
            </w:r>
            <w:r w:rsidRPr="00844DFB">
              <w:rPr>
                <w:i/>
                <w:spacing w:val="-2"/>
              </w:rPr>
              <w:t>п</w:t>
            </w:r>
            <w:r w:rsidRPr="00844DFB">
              <w:rPr>
                <w:i/>
                <w:spacing w:val="1"/>
              </w:rPr>
              <w:t>р</w:t>
            </w:r>
            <w:r w:rsidRPr="00844DFB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в</w:t>
            </w:r>
            <w:r w:rsidRPr="00844DFB">
              <w:rPr>
                <w:i/>
              </w:rPr>
              <w:t>ы</w:t>
            </w:r>
            <w:r w:rsidRPr="00844DFB">
              <w:rPr>
                <w:i/>
                <w:spacing w:val="-1"/>
              </w:rPr>
              <w:t>п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  <w:spacing w:val="-1"/>
              </w:rPr>
              <w:t>л</w:t>
            </w:r>
            <w:r w:rsidRPr="00844DFB">
              <w:rPr>
                <w:i/>
                <w:spacing w:val="1"/>
              </w:rPr>
              <w:t>н</w:t>
            </w:r>
            <w:r w:rsidRPr="00844DFB">
              <w:rPr>
                <w:i/>
                <w:spacing w:val="-2"/>
              </w:rPr>
              <w:t>е</w:t>
            </w:r>
            <w:r w:rsidRPr="00844DFB">
              <w:rPr>
                <w:i/>
                <w:spacing w:val="1"/>
              </w:rPr>
              <w:t>н</w:t>
            </w:r>
            <w:r w:rsidRPr="00844DFB">
              <w:rPr>
                <w:i/>
                <w:spacing w:val="-1"/>
              </w:rPr>
              <w:t>и</w:t>
            </w:r>
            <w:r w:rsidRPr="00844DFB">
              <w:rPr>
                <w:i/>
              </w:rPr>
              <w:t>и</w:t>
            </w:r>
            <w:r w:rsidR="00685CB7">
              <w:rPr>
                <w:i/>
                <w:spacing w:val="1"/>
              </w:rPr>
              <w:t xml:space="preserve"> </w:t>
            </w:r>
            <w:r w:rsidRPr="00844DFB">
              <w:rPr>
                <w:i/>
                <w:spacing w:val="-2"/>
              </w:rPr>
              <w:t>п</w:t>
            </w:r>
            <w:r w:rsidRPr="00844DFB">
              <w:rPr>
                <w:i/>
                <w:spacing w:val="-1"/>
              </w:rPr>
              <w:t>р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</w:rPr>
              <w:t>ек</w:t>
            </w:r>
            <w:r w:rsidRPr="00844DFB">
              <w:rPr>
                <w:i/>
                <w:spacing w:val="-2"/>
              </w:rPr>
              <w:t>т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</w:rPr>
              <w:t>в</w:t>
            </w:r>
            <w:r w:rsidR="00685CB7">
              <w:rPr>
                <w:i/>
                <w:spacing w:val="-1"/>
              </w:rPr>
              <w:t xml:space="preserve"> </w:t>
            </w:r>
            <w:r w:rsidRPr="00844DFB">
              <w:rPr>
                <w:i/>
              </w:rPr>
              <w:t>и</w:t>
            </w:r>
            <w:r w:rsidR="00685CB7">
              <w:rPr>
                <w:i/>
                <w:spacing w:val="1"/>
              </w:rPr>
              <w:t xml:space="preserve"> </w:t>
            </w:r>
            <w:r w:rsidRPr="00844DFB">
              <w:rPr>
                <w:i/>
                <w:spacing w:val="-4"/>
              </w:rPr>
              <w:t>у</w:t>
            </w:r>
            <w:r w:rsidRPr="00844DFB">
              <w:rPr>
                <w:i/>
              </w:rPr>
              <w:t>че</w:t>
            </w:r>
            <w:r w:rsidRPr="00844DFB">
              <w:rPr>
                <w:i/>
                <w:spacing w:val="1"/>
              </w:rPr>
              <w:t>б</w:t>
            </w:r>
            <w:r w:rsidRPr="00844DFB">
              <w:rPr>
                <w:i/>
                <w:spacing w:val="-1"/>
              </w:rPr>
              <w:t>н</w:t>
            </w:r>
            <w:r w:rsidRPr="00844DFB">
              <w:rPr>
                <w:i/>
                <w:spacing w:val="5"/>
              </w:rPr>
              <w:t>о</w:t>
            </w:r>
            <w:r w:rsidRPr="00844DFB">
              <w:rPr>
                <w:i/>
              </w:rPr>
              <w:t>-</w:t>
            </w:r>
            <w:r w:rsidRPr="00844DFB">
              <w:rPr>
                <w:i/>
                <w:spacing w:val="1"/>
              </w:rPr>
              <w:t>и</w:t>
            </w:r>
            <w:r w:rsidRPr="00844DFB">
              <w:rPr>
                <w:i/>
              </w:rPr>
              <w:t>ссл</w:t>
            </w:r>
            <w:r w:rsidRPr="00844DFB">
              <w:rPr>
                <w:i/>
                <w:spacing w:val="-3"/>
              </w:rPr>
              <w:t>е</w:t>
            </w:r>
            <w:r w:rsidRPr="00844DFB">
              <w:rPr>
                <w:i/>
                <w:spacing w:val="1"/>
              </w:rPr>
              <w:t>до</w:t>
            </w:r>
            <w:r w:rsidRPr="00844DFB">
              <w:rPr>
                <w:i/>
              </w:rPr>
              <w:t>ва</w:t>
            </w:r>
            <w:r w:rsidRPr="00844DFB">
              <w:rPr>
                <w:i/>
                <w:spacing w:val="-3"/>
              </w:rPr>
              <w:t>т</w:t>
            </w:r>
            <w:r w:rsidRPr="00844DFB">
              <w:rPr>
                <w:i/>
              </w:rPr>
              <w:t>ел</w:t>
            </w:r>
            <w:r w:rsidRPr="00844DFB">
              <w:rPr>
                <w:i/>
                <w:spacing w:val="-2"/>
              </w:rPr>
              <w:t>ь</w:t>
            </w:r>
            <w:r w:rsidRPr="00844DFB">
              <w:rPr>
                <w:i/>
              </w:rPr>
              <w:t>ск</w:t>
            </w:r>
            <w:r w:rsidRPr="00844DFB">
              <w:rPr>
                <w:i/>
                <w:spacing w:val="-1"/>
              </w:rPr>
              <w:t>и</w:t>
            </w:r>
            <w:r w:rsidRPr="00844DFB">
              <w:rPr>
                <w:i/>
              </w:rPr>
              <w:t>х</w:t>
            </w:r>
            <w:r w:rsidR="00685CB7">
              <w:rPr>
                <w:i/>
                <w:spacing w:val="1"/>
              </w:rPr>
              <w:t xml:space="preserve"> </w:t>
            </w:r>
            <w:r w:rsidRPr="00844DFB">
              <w:rPr>
                <w:i/>
                <w:spacing w:val="-4"/>
              </w:rPr>
              <w:t>з</w:t>
            </w:r>
            <w:r w:rsidRPr="00844DFB">
              <w:rPr>
                <w:i/>
              </w:rPr>
              <w:t>а</w:t>
            </w:r>
            <w:r w:rsidRPr="00844DFB">
              <w:rPr>
                <w:i/>
                <w:spacing w:val="1"/>
              </w:rPr>
              <w:t>д</w:t>
            </w:r>
            <w:r w:rsidRPr="00844DFB">
              <w:rPr>
                <w:i/>
              </w:rPr>
              <w:t>ач</w:t>
            </w:r>
            <w:r w:rsidR="00685CB7">
              <w:rPr>
                <w:i/>
                <w:spacing w:val="-2"/>
              </w:rPr>
              <w:t xml:space="preserve"> </w:t>
            </w:r>
            <w:r w:rsidRPr="00844DFB">
              <w:rPr>
                <w:i/>
                <w:spacing w:val="1"/>
              </w:rPr>
              <w:t>п</w:t>
            </w:r>
            <w:r w:rsidRPr="00844DFB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  <w:spacing w:val="1"/>
              </w:rPr>
              <w:t>и</w:t>
            </w:r>
            <w:r w:rsidRPr="00844DFB">
              <w:rPr>
                <w:i/>
              </w:rPr>
              <w:t>з</w:t>
            </w:r>
            <w:r w:rsidRPr="00844DFB">
              <w:rPr>
                <w:i/>
                <w:spacing w:val="-4"/>
              </w:rPr>
              <w:t>у</w:t>
            </w:r>
            <w:r w:rsidRPr="00844DFB">
              <w:rPr>
                <w:i/>
              </w:rPr>
              <w:t>ч</w:t>
            </w:r>
            <w:r w:rsidRPr="00844DFB">
              <w:rPr>
                <w:i/>
              </w:rPr>
              <w:t>е</w:t>
            </w:r>
            <w:r w:rsidRPr="00844DFB">
              <w:rPr>
                <w:i/>
                <w:spacing w:val="1"/>
              </w:rPr>
              <w:t>ни</w:t>
            </w:r>
            <w:r w:rsidRPr="00844DFB">
              <w:rPr>
                <w:i/>
              </w:rPr>
              <w:t>ю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с</w:t>
            </w:r>
            <w:r w:rsidRPr="00844DFB">
              <w:rPr>
                <w:i/>
                <w:spacing w:val="-1"/>
              </w:rPr>
              <w:t>во</w:t>
            </w:r>
            <w:r w:rsidRPr="00844DFB">
              <w:rPr>
                <w:i/>
                <w:spacing w:val="1"/>
              </w:rPr>
              <w:t>й</w:t>
            </w:r>
            <w:r w:rsidRPr="00844DFB">
              <w:rPr>
                <w:i/>
              </w:rPr>
              <w:t>ств,</w:t>
            </w:r>
            <w:r w:rsidR="00685CB7">
              <w:rPr>
                <w:i/>
                <w:spacing w:val="-1"/>
              </w:rPr>
              <w:t xml:space="preserve"> </w:t>
            </w:r>
            <w:r w:rsidRPr="00844DFB">
              <w:rPr>
                <w:i/>
                <w:spacing w:val="-3"/>
              </w:rPr>
              <w:t>с</w:t>
            </w:r>
            <w:r w:rsidRPr="00844DFB">
              <w:rPr>
                <w:i/>
                <w:spacing w:val="1"/>
              </w:rPr>
              <w:t>по</w:t>
            </w:r>
            <w:r w:rsidRPr="00844DFB">
              <w:rPr>
                <w:i/>
                <w:spacing w:val="-2"/>
              </w:rPr>
              <w:t>с</w:t>
            </w:r>
            <w:r w:rsidRPr="00844DFB">
              <w:rPr>
                <w:i/>
                <w:spacing w:val="-1"/>
              </w:rPr>
              <w:t>о</w:t>
            </w:r>
            <w:r w:rsidRPr="00844DFB">
              <w:rPr>
                <w:i/>
                <w:spacing w:val="1"/>
              </w:rPr>
              <w:t>бо</w:t>
            </w:r>
            <w:r w:rsidRPr="00844DFB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  <w:spacing w:val="1"/>
              </w:rPr>
              <w:t>по</w:t>
            </w:r>
            <w:r w:rsidRPr="00844DFB">
              <w:rPr>
                <w:i/>
                <w:spacing w:val="-1"/>
              </w:rPr>
              <w:t>л</w:t>
            </w:r>
            <w:r w:rsidRPr="00844DFB">
              <w:rPr>
                <w:i/>
                <w:spacing w:val="-4"/>
              </w:rPr>
              <w:t>у</w:t>
            </w:r>
            <w:r w:rsidRPr="00844DFB">
              <w:rPr>
                <w:i/>
              </w:rPr>
              <w:t>ч</w:t>
            </w:r>
            <w:r w:rsidRPr="00844DFB">
              <w:rPr>
                <w:i/>
              </w:rPr>
              <w:t>е</w:t>
            </w:r>
            <w:r w:rsidRPr="00844DFB">
              <w:rPr>
                <w:i/>
                <w:spacing w:val="1"/>
              </w:rPr>
              <w:t>н</w:t>
            </w:r>
            <w:r w:rsidRPr="00844DFB">
              <w:rPr>
                <w:i/>
                <w:spacing w:val="-1"/>
              </w:rPr>
              <w:t>и</w:t>
            </w:r>
            <w:r w:rsidRPr="00844DFB">
              <w:rPr>
                <w:i/>
              </w:rPr>
              <w:t>я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и</w:t>
            </w:r>
            <w:r w:rsidR="00685CB7">
              <w:rPr>
                <w:i/>
                <w:spacing w:val="-2"/>
              </w:rPr>
              <w:t xml:space="preserve"> </w:t>
            </w:r>
            <w:r w:rsidRPr="00844DFB">
              <w:rPr>
                <w:i/>
                <w:spacing w:val="1"/>
              </w:rPr>
              <w:t>р</w:t>
            </w:r>
            <w:r w:rsidRPr="00844DFB">
              <w:rPr>
                <w:i/>
              </w:rPr>
              <w:t>а</w:t>
            </w:r>
            <w:r w:rsidRPr="00844DFB">
              <w:rPr>
                <w:i/>
                <w:spacing w:val="-2"/>
              </w:rPr>
              <w:t>с</w:t>
            </w:r>
            <w:r w:rsidRPr="00844DFB">
              <w:rPr>
                <w:i/>
                <w:spacing w:val="1"/>
              </w:rPr>
              <w:t>по</w:t>
            </w:r>
            <w:r w:rsidRPr="00844DFB">
              <w:rPr>
                <w:i/>
                <w:spacing w:val="-3"/>
              </w:rPr>
              <w:t>з</w:t>
            </w:r>
            <w:r w:rsidRPr="00844DFB">
              <w:rPr>
                <w:i/>
                <w:spacing w:val="1"/>
              </w:rPr>
              <w:t>н</w:t>
            </w:r>
            <w:r w:rsidRPr="00844DFB">
              <w:rPr>
                <w:i/>
              </w:rPr>
              <w:t>ава</w:t>
            </w:r>
            <w:r w:rsidRPr="00844DFB">
              <w:rPr>
                <w:i/>
                <w:spacing w:val="-1"/>
              </w:rPr>
              <w:t>н</w:t>
            </w:r>
            <w:r w:rsidRPr="00844DFB">
              <w:rPr>
                <w:i/>
                <w:spacing w:val="1"/>
              </w:rPr>
              <w:t>и</w:t>
            </w:r>
            <w:r w:rsidRPr="00844DFB">
              <w:rPr>
                <w:i/>
              </w:rPr>
              <w:t>я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в</w:t>
            </w:r>
            <w:r w:rsidRPr="00844DFB">
              <w:rPr>
                <w:i/>
              </w:rPr>
              <w:t>е</w:t>
            </w:r>
            <w:r w:rsidRPr="00844DFB">
              <w:rPr>
                <w:i/>
                <w:spacing w:val="-3"/>
              </w:rPr>
              <w:t>щ</w:t>
            </w:r>
            <w:r w:rsidRPr="00844DFB">
              <w:rPr>
                <w:i/>
              </w:rPr>
              <w:t>еств;</w:t>
            </w:r>
          </w:p>
          <w:p w:rsidR="00C925E7" w:rsidRPr="00844DFB" w:rsidRDefault="00C925E7" w:rsidP="00844DFB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176" w:hanging="218"/>
              <w:rPr>
                <w:i/>
              </w:rPr>
            </w:pPr>
            <w:r w:rsidRPr="00844DFB">
              <w:rPr>
                <w:i/>
                <w:spacing w:val="-1"/>
              </w:rPr>
              <w:t>о</w:t>
            </w:r>
            <w:r w:rsidRPr="00844DFB">
              <w:rPr>
                <w:i/>
                <w:spacing w:val="1"/>
              </w:rPr>
              <w:t>б</w:t>
            </w:r>
            <w:r w:rsidRPr="00844DFB">
              <w:rPr>
                <w:i/>
                <w:spacing w:val="-1"/>
              </w:rPr>
              <w:t>ъ</w:t>
            </w:r>
            <w:r w:rsidRPr="00844DFB">
              <w:rPr>
                <w:i/>
              </w:rPr>
              <w:t>ект</w:t>
            </w:r>
            <w:r w:rsidRPr="00844DFB">
              <w:rPr>
                <w:i/>
                <w:spacing w:val="1"/>
              </w:rPr>
              <w:t>и</w:t>
            </w:r>
            <w:r w:rsidRPr="00844DFB">
              <w:rPr>
                <w:i/>
                <w:spacing w:val="-3"/>
              </w:rPr>
              <w:t>в</w:t>
            </w:r>
            <w:r w:rsidRPr="00844DFB">
              <w:rPr>
                <w:i/>
                <w:spacing w:val="1"/>
              </w:rPr>
              <w:t>н</w:t>
            </w:r>
            <w:r w:rsidRPr="00844DFB">
              <w:rPr>
                <w:i/>
              </w:rPr>
              <w:t>о</w:t>
            </w:r>
            <w:r w:rsidR="00685CB7">
              <w:rPr>
                <w:i/>
                <w:spacing w:val="-2"/>
              </w:rPr>
              <w:t xml:space="preserve"> 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  <w:spacing w:val="-1"/>
              </w:rPr>
              <w:t>ц</w:t>
            </w:r>
            <w:r w:rsidRPr="00844DFB">
              <w:rPr>
                <w:i/>
              </w:rPr>
              <w:t>е</w:t>
            </w:r>
            <w:r w:rsidRPr="00844DFB">
              <w:rPr>
                <w:i/>
                <w:spacing w:val="-1"/>
              </w:rPr>
              <w:t>н</w:t>
            </w:r>
            <w:r w:rsidRPr="00844DFB">
              <w:rPr>
                <w:i/>
                <w:spacing w:val="1"/>
              </w:rPr>
              <w:t>и</w:t>
            </w:r>
            <w:r w:rsidRPr="00844DFB">
              <w:rPr>
                <w:i/>
                <w:spacing w:val="-3"/>
              </w:rPr>
              <w:t>в</w:t>
            </w:r>
            <w:r w:rsidRPr="00844DFB">
              <w:rPr>
                <w:i/>
              </w:rPr>
              <w:t>ать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  <w:spacing w:val="1"/>
              </w:rPr>
              <w:t>и</w:t>
            </w:r>
            <w:r w:rsidRPr="00844DFB">
              <w:rPr>
                <w:i/>
                <w:spacing w:val="-1"/>
              </w:rPr>
              <w:t>н</w:t>
            </w:r>
            <w:r w:rsidRPr="00844DFB">
              <w:rPr>
                <w:i/>
              </w:rPr>
              <w:t>форм</w:t>
            </w:r>
            <w:r w:rsidRPr="00844DFB">
              <w:rPr>
                <w:i/>
                <w:spacing w:val="-2"/>
              </w:rPr>
              <w:t>а</w:t>
            </w:r>
            <w:r w:rsidRPr="00844DFB">
              <w:rPr>
                <w:i/>
                <w:spacing w:val="1"/>
              </w:rPr>
              <w:t>ци</w:t>
            </w:r>
            <w:r w:rsidRPr="00844DFB">
              <w:rPr>
                <w:i/>
              </w:rPr>
              <w:t>ю</w:t>
            </w:r>
            <w:r w:rsidR="00685CB7">
              <w:rPr>
                <w:i/>
                <w:spacing w:val="-4"/>
              </w:rPr>
              <w:t xml:space="preserve"> </w:t>
            </w:r>
            <w:r w:rsidRPr="00844DFB">
              <w:rPr>
                <w:i/>
              </w:rPr>
              <w:t>о</w:t>
            </w:r>
            <w:r w:rsidR="00685CB7">
              <w:rPr>
                <w:i/>
                <w:spacing w:val="1"/>
              </w:rPr>
              <w:t xml:space="preserve"> </w:t>
            </w:r>
            <w:r w:rsidRPr="00844DFB">
              <w:rPr>
                <w:i/>
                <w:spacing w:val="-1"/>
              </w:rPr>
              <w:t>в</w:t>
            </w:r>
            <w:r w:rsidRPr="00844DFB">
              <w:rPr>
                <w:i/>
              </w:rPr>
              <w:t>ещ</w:t>
            </w:r>
            <w:r w:rsidRPr="00844DFB">
              <w:rPr>
                <w:i/>
                <w:spacing w:val="-2"/>
              </w:rPr>
              <w:t>е</w:t>
            </w:r>
            <w:r w:rsidRPr="00844DFB">
              <w:rPr>
                <w:i/>
              </w:rPr>
              <w:t>ствах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  <w:spacing w:val="1"/>
              </w:rPr>
              <w:t>хи</w:t>
            </w:r>
            <w:r w:rsidRPr="00844DFB">
              <w:rPr>
                <w:i/>
                <w:spacing w:val="-3"/>
              </w:rPr>
              <w:t>м</w:t>
            </w:r>
            <w:r w:rsidRPr="00844DFB">
              <w:rPr>
                <w:i/>
                <w:spacing w:val="1"/>
              </w:rPr>
              <w:t>и</w:t>
            </w:r>
            <w:r w:rsidRPr="00844DFB">
              <w:rPr>
                <w:i/>
              </w:rPr>
              <w:t>ч</w:t>
            </w:r>
            <w:r w:rsidRPr="00844DFB">
              <w:rPr>
                <w:i/>
                <w:spacing w:val="-2"/>
              </w:rPr>
              <w:t>е</w:t>
            </w:r>
            <w:r w:rsidRPr="00844DFB">
              <w:rPr>
                <w:i/>
              </w:rPr>
              <w:t>с</w:t>
            </w:r>
            <w:r w:rsidRPr="00844DFB">
              <w:rPr>
                <w:i/>
                <w:spacing w:val="-2"/>
              </w:rPr>
              <w:t>к</w:t>
            </w:r>
            <w:r w:rsidRPr="00844DFB">
              <w:rPr>
                <w:i/>
                <w:spacing w:val="1"/>
              </w:rPr>
              <w:t>и</w:t>
            </w:r>
            <w:r w:rsidRPr="00844DFB">
              <w:rPr>
                <w:i/>
              </w:rPr>
              <w:t>х</w:t>
            </w:r>
            <w:r w:rsidR="00685CB7">
              <w:rPr>
                <w:i/>
                <w:spacing w:val="-2"/>
              </w:rPr>
              <w:t xml:space="preserve"> </w:t>
            </w:r>
            <w:r w:rsidRPr="00844DFB">
              <w:rPr>
                <w:i/>
                <w:spacing w:val="1"/>
              </w:rPr>
              <w:t>п</w:t>
            </w:r>
            <w:r w:rsidRPr="00844DFB">
              <w:rPr>
                <w:i/>
                <w:spacing w:val="-1"/>
              </w:rPr>
              <w:t>р</w:t>
            </w:r>
            <w:r w:rsidRPr="00844DFB">
              <w:rPr>
                <w:i/>
                <w:spacing w:val="-1"/>
              </w:rPr>
              <w:t>о</w:t>
            </w:r>
            <w:r w:rsidRPr="00844DFB">
              <w:rPr>
                <w:i/>
                <w:spacing w:val="1"/>
              </w:rPr>
              <w:t>ц</w:t>
            </w:r>
            <w:r w:rsidRPr="00844DFB">
              <w:rPr>
                <w:i/>
              </w:rPr>
              <w:t>ес</w:t>
            </w:r>
            <w:r w:rsidRPr="00844DFB">
              <w:rPr>
                <w:i/>
                <w:spacing w:val="-2"/>
              </w:rPr>
              <w:t>с</w:t>
            </w:r>
            <w:r w:rsidRPr="00844DFB">
              <w:rPr>
                <w:i/>
              </w:rPr>
              <w:t>а</w:t>
            </w:r>
            <w:r w:rsidRPr="00844DFB">
              <w:rPr>
                <w:i/>
                <w:spacing w:val="1"/>
              </w:rPr>
              <w:t>х</w:t>
            </w:r>
            <w:r w:rsidRPr="00844DFB">
              <w:rPr>
                <w:i/>
              </w:rPr>
              <w:t>;</w:t>
            </w:r>
          </w:p>
          <w:p w:rsidR="00C925E7" w:rsidRPr="00844DFB" w:rsidRDefault="00C925E7" w:rsidP="00844DFB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176" w:hanging="218"/>
              <w:rPr>
                <w:i/>
              </w:rPr>
            </w:pPr>
            <w:r w:rsidRPr="00844DFB">
              <w:rPr>
                <w:i/>
              </w:rPr>
              <w:t>к</w:t>
            </w:r>
            <w:r w:rsidRPr="00844DFB">
              <w:rPr>
                <w:i/>
                <w:spacing w:val="-1"/>
              </w:rPr>
              <w:t>р</w:t>
            </w:r>
            <w:r w:rsidRPr="00844DFB">
              <w:rPr>
                <w:i/>
                <w:spacing w:val="1"/>
              </w:rPr>
              <w:t>и</w:t>
            </w:r>
            <w:r w:rsidRPr="00844DFB">
              <w:rPr>
                <w:i/>
              </w:rPr>
              <w:t>ти</w:t>
            </w:r>
            <w:r w:rsidRPr="00844DFB">
              <w:rPr>
                <w:i/>
                <w:spacing w:val="-1"/>
              </w:rPr>
              <w:t>ч</w:t>
            </w:r>
            <w:r w:rsidRPr="00844DFB">
              <w:rPr>
                <w:i/>
              </w:rPr>
              <w:t>ес</w:t>
            </w:r>
            <w:r w:rsidRPr="00844DFB">
              <w:rPr>
                <w:i/>
                <w:spacing w:val="-2"/>
              </w:rPr>
              <w:t>к</w:t>
            </w:r>
            <w:r w:rsidRPr="00844DFB">
              <w:rPr>
                <w:i/>
              </w:rPr>
              <w:t>и</w:t>
            </w:r>
            <w:r w:rsidR="00685CB7">
              <w:rPr>
                <w:i/>
                <w:spacing w:val="1"/>
              </w:rPr>
              <w:t xml:space="preserve"> </w:t>
            </w:r>
            <w:r w:rsidRPr="00844DFB">
              <w:rPr>
                <w:i/>
              </w:rPr>
              <w:t>о</w:t>
            </w:r>
            <w:r w:rsidRPr="00844DFB">
              <w:rPr>
                <w:i/>
                <w:spacing w:val="-2"/>
              </w:rPr>
              <w:t>т</w:t>
            </w:r>
            <w:r w:rsidRPr="00844DFB">
              <w:rPr>
                <w:i/>
                <w:spacing w:val="1"/>
              </w:rPr>
              <w:t>н</w:t>
            </w:r>
            <w:r w:rsidRPr="00844DFB">
              <w:rPr>
                <w:i/>
                <w:spacing w:val="-1"/>
              </w:rPr>
              <w:t>о</w:t>
            </w:r>
            <w:r w:rsidRPr="00844DFB">
              <w:rPr>
                <w:i/>
              </w:rPr>
              <w:t>с</w:t>
            </w:r>
            <w:r w:rsidRPr="00844DFB">
              <w:rPr>
                <w:i/>
                <w:spacing w:val="1"/>
              </w:rPr>
              <w:t>и</w:t>
            </w:r>
            <w:r w:rsidRPr="00844DFB">
              <w:rPr>
                <w:i/>
                <w:spacing w:val="-3"/>
              </w:rPr>
              <w:t>ть</w:t>
            </w:r>
            <w:r w:rsidRPr="00844DFB">
              <w:rPr>
                <w:i/>
              </w:rPr>
              <w:t>ся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к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  <w:spacing w:val="1"/>
              </w:rPr>
              <w:t>п</w:t>
            </w:r>
            <w:r w:rsidRPr="00844DFB">
              <w:rPr>
                <w:i/>
              </w:rPr>
              <w:t>се</w:t>
            </w:r>
            <w:r w:rsidRPr="00844DFB">
              <w:rPr>
                <w:i/>
                <w:spacing w:val="-3"/>
              </w:rPr>
              <w:t>в</w:t>
            </w:r>
            <w:r w:rsidRPr="00844DFB">
              <w:rPr>
                <w:i/>
                <w:spacing w:val="1"/>
              </w:rPr>
              <w:t>д</w:t>
            </w:r>
            <w:r w:rsidRPr="00844DFB">
              <w:rPr>
                <w:i/>
                <w:spacing w:val="-1"/>
              </w:rPr>
              <w:t>о</w:t>
            </w:r>
            <w:r w:rsidRPr="00844DFB">
              <w:rPr>
                <w:i/>
                <w:spacing w:val="1"/>
              </w:rPr>
              <w:t>н</w:t>
            </w:r>
            <w:r w:rsidRPr="00844DFB">
              <w:rPr>
                <w:i/>
              </w:rPr>
              <w:t>а</w:t>
            </w:r>
            <w:r w:rsidRPr="00844DFB">
              <w:rPr>
                <w:i/>
                <w:spacing w:val="-3"/>
              </w:rPr>
              <w:t>у</w:t>
            </w:r>
            <w:r w:rsidRPr="00844DFB">
              <w:rPr>
                <w:i/>
              </w:rPr>
              <w:t>ч</w:t>
            </w:r>
            <w:r w:rsidRPr="00844DFB">
              <w:rPr>
                <w:i/>
                <w:spacing w:val="1"/>
              </w:rPr>
              <w:t>н</w:t>
            </w:r>
            <w:r w:rsidRPr="00844DFB">
              <w:rPr>
                <w:i/>
                <w:spacing w:val="-1"/>
              </w:rPr>
              <w:t>о</w:t>
            </w:r>
            <w:r w:rsidRPr="00844DFB">
              <w:rPr>
                <w:i/>
              </w:rPr>
              <w:t>й</w:t>
            </w:r>
            <w:r w:rsidR="00685CB7">
              <w:rPr>
                <w:i/>
                <w:spacing w:val="1"/>
              </w:rPr>
              <w:t xml:space="preserve"> </w:t>
            </w:r>
            <w:r w:rsidRPr="00844DFB">
              <w:rPr>
                <w:i/>
                <w:spacing w:val="-2"/>
              </w:rPr>
              <w:t>и</w:t>
            </w:r>
            <w:r w:rsidRPr="00844DFB">
              <w:rPr>
                <w:i/>
                <w:spacing w:val="1"/>
              </w:rPr>
              <w:t>н</w:t>
            </w:r>
            <w:r w:rsidRPr="00844DFB">
              <w:rPr>
                <w:i/>
                <w:spacing w:val="-2"/>
              </w:rPr>
              <w:t>ф</w:t>
            </w:r>
            <w:r w:rsidRPr="00844DFB">
              <w:rPr>
                <w:i/>
                <w:spacing w:val="1"/>
              </w:rPr>
              <w:t>ор</w:t>
            </w:r>
            <w:r w:rsidRPr="00844DFB">
              <w:rPr>
                <w:i/>
                <w:spacing w:val="-3"/>
              </w:rPr>
              <w:t>м</w:t>
            </w:r>
            <w:r w:rsidRPr="00844DFB">
              <w:rPr>
                <w:i/>
              </w:rPr>
              <w:t>а</w:t>
            </w:r>
            <w:r w:rsidRPr="00844DFB">
              <w:rPr>
                <w:i/>
                <w:spacing w:val="-1"/>
              </w:rPr>
              <w:t>ц</w:t>
            </w:r>
            <w:r w:rsidRPr="00844DFB">
              <w:rPr>
                <w:i/>
                <w:spacing w:val="1"/>
              </w:rPr>
              <w:t>ии</w:t>
            </w:r>
            <w:r w:rsidRPr="00844DFB">
              <w:rPr>
                <w:i/>
              </w:rPr>
              <w:t>,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  <w:spacing w:val="1"/>
              </w:rPr>
              <w:t>н</w:t>
            </w:r>
            <w:r w:rsidRPr="00844DFB">
              <w:rPr>
                <w:i/>
              </w:rPr>
              <w:t>е</w:t>
            </w:r>
            <w:r w:rsidRPr="00844DFB">
              <w:rPr>
                <w:i/>
                <w:spacing w:val="-1"/>
              </w:rPr>
              <w:t>до</w:t>
            </w:r>
            <w:r w:rsidRPr="00844DFB">
              <w:rPr>
                <w:i/>
                <w:spacing w:val="1"/>
              </w:rPr>
              <w:t>б</w:t>
            </w:r>
            <w:r w:rsidRPr="00844DFB">
              <w:rPr>
                <w:i/>
                <w:spacing w:val="-1"/>
              </w:rPr>
              <w:t>р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  <w:spacing w:val="-2"/>
              </w:rPr>
              <w:t>с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</w:rPr>
              <w:t>вес</w:t>
            </w:r>
            <w:r w:rsidRPr="00844DFB">
              <w:rPr>
                <w:i/>
                <w:spacing w:val="-3"/>
              </w:rPr>
              <w:t>т</w:t>
            </w:r>
            <w:r w:rsidRPr="00844DFB">
              <w:rPr>
                <w:i/>
                <w:spacing w:val="1"/>
              </w:rPr>
              <w:t>н</w:t>
            </w:r>
            <w:r w:rsidRPr="00844DFB">
              <w:rPr>
                <w:i/>
                <w:spacing w:val="-1"/>
              </w:rPr>
              <w:t>о</w:t>
            </w:r>
            <w:r w:rsidRPr="00844DFB">
              <w:rPr>
                <w:i/>
              </w:rPr>
              <w:t>й</w:t>
            </w:r>
            <w:r w:rsidR="00685CB7">
              <w:rPr>
                <w:i/>
                <w:spacing w:val="-2"/>
              </w:rPr>
              <w:t xml:space="preserve"> </w:t>
            </w:r>
            <w:r w:rsidRPr="00844DFB">
              <w:rPr>
                <w:i/>
                <w:spacing w:val="-1"/>
              </w:rPr>
              <w:t>р</w:t>
            </w:r>
            <w:r w:rsidRPr="00844DFB">
              <w:rPr>
                <w:i/>
              </w:rPr>
              <w:t>екламе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с</w:t>
            </w:r>
            <w:r w:rsidRPr="00844DFB">
              <w:rPr>
                <w:i/>
                <w:spacing w:val="1"/>
              </w:rPr>
              <w:t>р</w:t>
            </w:r>
            <w:r w:rsidRPr="00844DFB">
              <w:rPr>
                <w:i/>
                <w:spacing w:val="-2"/>
              </w:rPr>
              <w:t>е</w:t>
            </w:r>
            <w:r w:rsidRPr="00844DFB">
              <w:rPr>
                <w:i/>
                <w:spacing w:val="1"/>
              </w:rPr>
              <w:t>д</w:t>
            </w:r>
            <w:r w:rsidRPr="00844DFB">
              <w:rPr>
                <w:i/>
              </w:rPr>
              <w:t>ств</w:t>
            </w:r>
            <w:r w:rsidRPr="00844DFB">
              <w:rPr>
                <w:i/>
                <w:spacing w:val="-3"/>
              </w:rPr>
              <w:t>а</w:t>
            </w:r>
            <w:r w:rsidRPr="00844DFB">
              <w:rPr>
                <w:i/>
              </w:rPr>
              <w:t>х</w:t>
            </w:r>
            <w:r w:rsidR="00685CB7">
              <w:rPr>
                <w:i/>
                <w:spacing w:val="1"/>
              </w:rPr>
              <w:t xml:space="preserve"> </w:t>
            </w:r>
            <w:r w:rsidRPr="00844DFB">
              <w:rPr>
                <w:i/>
              </w:rPr>
              <w:t>ма</w:t>
            </w:r>
            <w:r w:rsidRPr="00844DFB">
              <w:rPr>
                <w:i/>
              </w:rPr>
              <w:t>с</w:t>
            </w:r>
            <w:r w:rsidRPr="00844DFB">
              <w:rPr>
                <w:i/>
                <w:spacing w:val="-3"/>
              </w:rPr>
              <w:t>с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  <w:spacing w:val="-3"/>
              </w:rPr>
              <w:t>в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</w:rPr>
              <w:t>й</w:t>
            </w:r>
            <w:r w:rsidR="00685CB7">
              <w:rPr>
                <w:i/>
                <w:spacing w:val="-2"/>
              </w:rPr>
              <w:t xml:space="preserve"> </w:t>
            </w:r>
            <w:r w:rsidRPr="00844DFB">
              <w:rPr>
                <w:i/>
                <w:spacing w:val="1"/>
              </w:rPr>
              <w:t>и</w:t>
            </w:r>
            <w:r w:rsidRPr="00844DFB">
              <w:rPr>
                <w:i/>
                <w:spacing w:val="-1"/>
              </w:rPr>
              <w:t>н</w:t>
            </w:r>
            <w:r w:rsidRPr="00844DFB">
              <w:rPr>
                <w:i/>
              </w:rPr>
              <w:t>фо</w:t>
            </w:r>
            <w:r w:rsidRPr="00844DFB">
              <w:rPr>
                <w:i/>
              </w:rPr>
              <w:t>р</w:t>
            </w:r>
            <w:r w:rsidRPr="00844DFB">
              <w:rPr>
                <w:i/>
              </w:rPr>
              <w:t>м</w:t>
            </w:r>
            <w:r w:rsidRPr="00844DFB">
              <w:rPr>
                <w:i/>
                <w:spacing w:val="-2"/>
              </w:rPr>
              <w:t>а</w:t>
            </w:r>
            <w:r w:rsidRPr="00844DFB">
              <w:rPr>
                <w:i/>
                <w:spacing w:val="1"/>
              </w:rPr>
              <w:t>ц</w:t>
            </w:r>
            <w:r w:rsidRPr="00844DFB">
              <w:rPr>
                <w:i/>
                <w:spacing w:val="-1"/>
              </w:rPr>
              <w:t>и</w:t>
            </w:r>
            <w:r w:rsidRPr="00844DFB">
              <w:rPr>
                <w:i/>
              </w:rPr>
              <w:t>и;</w:t>
            </w:r>
          </w:p>
          <w:p w:rsidR="00C925E7" w:rsidRPr="00844DFB" w:rsidRDefault="00C925E7" w:rsidP="00844DFB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176" w:hanging="218"/>
              <w:rPr>
                <w:i/>
              </w:rPr>
            </w:pPr>
            <w:r w:rsidRPr="00844DFB">
              <w:rPr>
                <w:i/>
                <w:spacing w:val="-1"/>
              </w:rPr>
              <w:t>о</w:t>
            </w:r>
            <w:r w:rsidRPr="00844DFB">
              <w:rPr>
                <w:i/>
              </w:rPr>
              <w:t>с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</w:rPr>
              <w:t>знавать</w:t>
            </w:r>
            <w:r w:rsidR="00685CB7">
              <w:rPr>
                <w:i/>
                <w:spacing w:val="-1"/>
              </w:rPr>
              <w:t xml:space="preserve"> </w:t>
            </w:r>
            <w:r w:rsidRPr="00844DFB">
              <w:rPr>
                <w:i/>
                <w:spacing w:val="-4"/>
              </w:rPr>
              <w:t>з</w:t>
            </w:r>
            <w:r w:rsidRPr="00844DFB">
              <w:rPr>
                <w:i/>
                <w:spacing w:val="1"/>
              </w:rPr>
              <w:t>н</w:t>
            </w:r>
            <w:r w:rsidRPr="00844DFB">
              <w:rPr>
                <w:i/>
              </w:rPr>
              <w:t>ач</w:t>
            </w:r>
            <w:r w:rsidRPr="00844DFB">
              <w:rPr>
                <w:i/>
                <w:spacing w:val="-2"/>
              </w:rPr>
              <w:t>е</w:t>
            </w:r>
            <w:r w:rsidRPr="00844DFB">
              <w:rPr>
                <w:i/>
                <w:spacing w:val="1"/>
              </w:rPr>
              <w:t>н</w:t>
            </w:r>
            <w:r w:rsidRPr="00844DFB">
              <w:rPr>
                <w:i/>
                <w:spacing w:val="-1"/>
              </w:rPr>
              <w:t>и</w:t>
            </w:r>
            <w:r w:rsidRPr="00844DFB">
              <w:rPr>
                <w:i/>
              </w:rPr>
              <w:t>е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те</w:t>
            </w:r>
            <w:r w:rsidRPr="00844DFB">
              <w:rPr>
                <w:i/>
                <w:spacing w:val="-1"/>
              </w:rPr>
              <w:t>о</w:t>
            </w:r>
            <w:r w:rsidRPr="00844DFB">
              <w:rPr>
                <w:i/>
                <w:spacing w:val="1"/>
              </w:rPr>
              <w:t>р</w:t>
            </w:r>
            <w:r w:rsidRPr="00844DFB">
              <w:rPr>
                <w:i/>
              </w:rPr>
              <w:t>ет</w:t>
            </w:r>
            <w:r w:rsidRPr="00844DFB">
              <w:rPr>
                <w:i/>
                <w:spacing w:val="-2"/>
              </w:rPr>
              <w:t>и</w:t>
            </w:r>
            <w:r w:rsidRPr="00844DFB">
              <w:rPr>
                <w:i/>
              </w:rPr>
              <w:t>ч</w:t>
            </w:r>
            <w:r w:rsidRPr="00844DFB">
              <w:rPr>
                <w:i/>
              </w:rPr>
              <w:t>е</w:t>
            </w:r>
            <w:r w:rsidRPr="00844DFB">
              <w:rPr>
                <w:i/>
              </w:rPr>
              <w:t>с</w:t>
            </w:r>
            <w:r w:rsidRPr="00844DFB">
              <w:rPr>
                <w:i/>
                <w:spacing w:val="-1"/>
              </w:rPr>
              <w:t>ки</w:t>
            </w:r>
            <w:r w:rsidRPr="00844DFB">
              <w:rPr>
                <w:i/>
              </w:rPr>
              <w:t>х</w:t>
            </w:r>
            <w:r w:rsidR="00685CB7">
              <w:rPr>
                <w:i/>
                <w:spacing w:val="1"/>
              </w:rPr>
              <w:t xml:space="preserve"> </w:t>
            </w:r>
            <w:r w:rsidRPr="00844DFB">
              <w:rPr>
                <w:i/>
                <w:spacing w:val="-1"/>
              </w:rPr>
              <w:t>з</w:t>
            </w:r>
            <w:r w:rsidRPr="00844DFB">
              <w:rPr>
                <w:i/>
                <w:spacing w:val="1"/>
              </w:rPr>
              <w:t>н</w:t>
            </w:r>
            <w:r w:rsidRPr="00844DFB">
              <w:rPr>
                <w:i/>
                <w:spacing w:val="-2"/>
              </w:rPr>
              <w:t>а</w:t>
            </w:r>
            <w:r w:rsidRPr="00844DFB">
              <w:rPr>
                <w:i/>
                <w:spacing w:val="-1"/>
              </w:rPr>
              <w:t>н</w:t>
            </w:r>
            <w:r w:rsidRPr="00844DFB">
              <w:rPr>
                <w:i/>
                <w:spacing w:val="1"/>
              </w:rPr>
              <w:t>и</w:t>
            </w:r>
            <w:r w:rsidRPr="00844DFB">
              <w:rPr>
                <w:i/>
              </w:rPr>
              <w:t>й</w:t>
            </w:r>
            <w:r w:rsidR="00685CB7">
              <w:rPr>
                <w:i/>
                <w:spacing w:val="-2"/>
              </w:rPr>
              <w:t xml:space="preserve"> </w:t>
            </w:r>
            <w:r w:rsidRPr="00844DFB">
              <w:rPr>
                <w:i/>
                <w:spacing w:val="1"/>
              </w:rPr>
              <w:t>п</w:t>
            </w:r>
            <w:r w:rsidRPr="00844DFB">
              <w:rPr>
                <w:i/>
              </w:rPr>
              <w:t>о</w:t>
            </w:r>
            <w:r w:rsidR="00685CB7">
              <w:rPr>
                <w:i/>
                <w:spacing w:val="-2"/>
              </w:rPr>
              <w:t xml:space="preserve"> </w:t>
            </w:r>
            <w:r w:rsidRPr="00844DFB">
              <w:rPr>
                <w:i/>
                <w:spacing w:val="1"/>
              </w:rPr>
              <w:t>хи</w:t>
            </w:r>
            <w:r w:rsidRPr="00844DFB">
              <w:rPr>
                <w:i/>
                <w:spacing w:val="-3"/>
              </w:rPr>
              <w:t>м</w:t>
            </w:r>
            <w:r w:rsidRPr="00844DFB">
              <w:rPr>
                <w:i/>
                <w:spacing w:val="-1"/>
              </w:rPr>
              <w:t>и</w:t>
            </w:r>
            <w:r w:rsidRPr="00844DFB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  <w:spacing w:val="1"/>
              </w:rPr>
              <w:t>д</w:t>
            </w:r>
            <w:r w:rsidRPr="00844DFB">
              <w:rPr>
                <w:i/>
                <w:spacing w:val="-1"/>
              </w:rPr>
              <w:t>л</w:t>
            </w:r>
            <w:r w:rsidRPr="00844DFB">
              <w:rPr>
                <w:i/>
              </w:rPr>
              <w:t>я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  <w:spacing w:val="-2"/>
              </w:rPr>
              <w:t>п</w:t>
            </w:r>
            <w:r w:rsidRPr="00844DFB">
              <w:rPr>
                <w:i/>
                <w:spacing w:val="1"/>
              </w:rPr>
              <w:t>р</w:t>
            </w:r>
            <w:r w:rsidRPr="00844DFB">
              <w:rPr>
                <w:i/>
              </w:rPr>
              <w:t>ак</w:t>
            </w:r>
            <w:r w:rsidRPr="00844DFB">
              <w:rPr>
                <w:i/>
                <w:spacing w:val="-2"/>
              </w:rPr>
              <w:t>т</w:t>
            </w:r>
            <w:r w:rsidRPr="00844DFB">
              <w:rPr>
                <w:i/>
                <w:spacing w:val="1"/>
              </w:rPr>
              <w:t>и</w:t>
            </w:r>
            <w:r w:rsidRPr="00844DFB">
              <w:rPr>
                <w:i/>
              </w:rPr>
              <w:t>ч</w:t>
            </w:r>
            <w:r w:rsidRPr="00844DFB">
              <w:rPr>
                <w:i/>
                <w:spacing w:val="-2"/>
              </w:rPr>
              <w:t>е</w:t>
            </w:r>
            <w:r w:rsidRPr="00844DFB">
              <w:rPr>
                <w:i/>
              </w:rPr>
              <w:t>с</w:t>
            </w:r>
            <w:r w:rsidRPr="00844DFB">
              <w:rPr>
                <w:i/>
                <w:spacing w:val="-2"/>
              </w:rPr>
              <w:t>к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</w:rPr>
              <w:t>й</w:t>
            </w:r>
            <w:r w:rsidR="00685CB7">
              <w:rPr>
                <w:i/>
                <w:spacing w:val="-2"/>
              </w:rPr>
              <w:t xml:space="preserve"> </w:t>
            </w:r>
            <w:r w:rsidRPr="00844DFB">
              <w:rPr>
                <w:i/>
                <w:spacing w:val="1"/>
              </w:rPr>
              <w:t>д</w:t>
            </w:r>
            <w:r w:rsidRPr="00844DFB">
              <w:rPr>
                <w:i/>
                <w:spacing w:val="-2"/>
              </w:rPr>
              <w:t>е</w:t>
            </w:r>
            <w:r w:rsidRPr="00844DFB">
              <w:rPr>
                <w:i/>
              </w:rPr>
              <w:t>ятел</w:t>
            </w:r>
            <w:r w:rsidRPr="00844DFB">
              <w:rPr>
                <w:i/>
                <w:spacing w:val="-1"/>
              </w:rPr>
              <w:t>ь</w:t>
            </w:r>
            <w:r w:rsidRPr="00844DFB">
              <w:rPr>
                <w:i/>
                <w:spacing w:val="1"/>
              </w:rPr>
              <w:t>н</w:t>
            </w:r>
            <w:r w:rsidRPr="00844DFB">
              <w:rPr>
                <w:i/>
                <w:spacing w:val="-1"/>
              </w:rPr>
              <w:t>о</w:t>
            </w:r>
            <w:r w:rsidRPr="00844DFB">
              <w:rPr>
                <w:i/>
              </w:rPr>
              <w:t>сти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челов</w:t>
            </w:r>
            <w:r w:rsidRPr="00844DFB">
              <w:rPr>
                <w:i/>
              </w:rPr>
              <w:t>е</w:t>
            </w:r>
            <w:r w:rsidRPr="00844DFB">
              <w:rPr>
                <w:i/>
                <w:spacing w:val="-2"/>
              </w:rPr>
              <w:t>к</w:t>
            </w:r>
            <w:r w:rsidRPr="00844DFB">
              <w:rPr>
                <w:i/>
              </w:rPr>
              <w:t>а;</w:t>
            </w:r>
          </w:p>
          <w:p w:rsidR="00C925E7" w:rsidRPr="00844DFB" w:rsidRDefault="00C925E7" w:rsidP="00844DFB">
            <w:pPr>
              <w:numPr>
                <w:ilvl w:val="0"/>
                <w:numId w:val="51"/>
              </w:numPr>
              <w:autoSpaceDE w:val="0"/>
              <w:autoSpaceDN w:val="0"/>
              <w:adjustRightInd w:val="0"/>
              <w:ind w:left="176" w:hanging="218"/>
              <w:rPr>
                <w:bCs/>
              </w:rPr>
            </w:pPr>
            <w:r w:rsidRPr="00844DFB">
              <w:rPr>
                <w:i/>
              </w:rPr>
              <w:t>с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</w:rPr>
              <w:t>з</w:t>
            </w:r>
            <w:r w:rsidRPr="00844DFB">
              <w:rPr>
                <w:i/>
                <w:spacing w:val="-2"/>
              </w:rPr>
              <w:t>д</w:t>
            </w:r>
            <w:r w:rsidRPr="00844DFB">
              <w:rPr>
                <w:i/>
              </w:rPr>
              <w:t>авать</w:t>
            </w:r>
            <w:r w:rsidR="00685CB7">
              <w:rPr>
                <w:i/>
                <w:spacing w:val="-1"/>
              </w:rPr>
              <w:t xml:space="preserve"> </w:t>
            </w:r>
            <w:r w:rsidRPr="00844DFB">
              <w:rPr>
                <w:i/>
              </w:rPr>
              <w:t>м</w:t>
            </w:r>
            <w:r w:rsidRPr="00844DFB">
              <w:rPr>
                <w:i/>
                <w:spacing w:val="-2"/>
              </w:rPr>
              <w:t>о</w:t>
            </w:r>
            <w:r w:rsidRPr="00844DFB">
              <w:rPr>
                <w:i/>
                <w:spacing w:val="1"/>
              </w:rPr>
              <w:t>д</w:t>
            </w:r>
            <w:r w:rsidRPr="00844DFB">
              <w:rPr>
                <w:i/>
              </w:rPr>
              <w:t>ели</w:t>
            </w:r>
            <w:r w:rsidR="00685CB7">
              <w:rPr>
                <w:i/>
                <w:spacing w:val="-3"/>
              </w:rPr>
              <w:t xml:space="preserve"> </w:t>
            </w:r>
            <w:r w:rsidRPr="00844DFB">
              <w:rPr>
                <w:i/>
              </w:rPr>
              <w:t>и</w:t>
            </w:r>
            <w:r w:rsidR="00685CB7">
              <w:rPr>
                <w:i/>
                <w:spacing w:val="-2"/>
              </w:rPr>
              <w:t xml:space="preserve"> </w:t>
            </w:r>
            <w:r w:rsidRPr="00844DFB">
              <w:rPr>
                <w:i/>
              </w:rPr>
              <w:t>с</w:t>
            </w:r>
            <w:r w:rsidRPr="00844DFB">
              <w:rPr>
                <w:i/>
                <w:spacing w:val="1"/>
              </w:rPr>
              <w:t>х</w:t>
            </w:r>
            <w:r w:rsidRPr="00844DFB">
              <w:rPr>
                <w:i/>
              </w:rPr>
              <w:t>е</w:t>
            </w:r>
            <w:r w:rsidRPr="00844DFB">
              <w:rPr>
                <w:i/>
                <w:spacing w:val="-3"/>
              </w:rPr>
              <w:t>м</w:t>
            </w:r>
            <w:r w:rsidRPr="00844DFB">
              <w:rPr>
                <w:i/>
              </w:rPr>
              <w:t>ы</w:t>
            </w:r>
            <w:r w:rsidR="00685CB7">
              <w:rPr>
                <w:i/>
                <w:spacing w:val="1"/>
              </w:rPr>
              <w:t xml:space="preserve"> </w:t>
            </w:r>
            <w:r w:rsidRPr="00844DFB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  <w:spacing w:val="1"/>
              </w:rPr>
              <w:t>р</w:t>
            </w:r>
            <w:r w:rsidRPr="00844DFB">
              <w:rPr>
                <w:i/>
              </w:rPr>
              <w:t>е</w:t>
            </w:r>
            <w:r w:rsidRPr="00844DFB">
              <w:rPr>
                <w:i/>
              </w:rPr>
              <w:lastRenderedPageBreak/>
              <w:t>ш</w:t>
            </w:r>
            <w:r w:rsidRPr="00844DFB">
              <w:rPr>
                <w:i/>
                <w:spacing w:val="-2"/>
              </w:rPr>
              <w:t>е</w:t>
            </w:r>
            <w:r w:rsidRPr="00844DFB">
              <w:rPr>
                <w:i/>
                <w:spacing w:val="1"/>
              </w:rPr>
              <w:t>н</w:t>
            </w:r>
            <w:r w:rsidRPr="00844DFB">
              <w:rPr>
                <w:i/>
                <w:spacing w:val="-1"/>
              </w:rPr>
              <w:t>и</w:t>
            </w:r>
            <w:r w:rsidRPr="00844DFB">
              <w:rPr>
                <w:i/>
              </w:rPr>
              <w:t>я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  <w:spacing w:val="-4"/>
              </w:rPr>
              <w:t>у</w:t>
            </w:r>
            <w:r w:rsidRPr="00844DFB">
              <w:rPr>
                <w:i/>
              </w:rPr>
              <w:t>че</w:t>
            </w:r>
            <w:r w:rsidRPr="00844DFB">
              <w:rPr>
                <w:i/>
                <w:spacing w:val="1"/>
              </w:rPr>
              <w:t>б</w:t>
            </w:r>
            <w:r w:rsidRPr="00844DFB">
              <w:rPr>
                <w:i/>
                <w:spacing w:val="-1"/>
              </w:rPr>
              <w:t>н</w:t>
            </w:r>
            <w:r w:rsidRPr="00844DFB">
              <w:rPr>
                <w:i/>
                <w:spacing w:val="1"/>
              </w:rPr>
              <w:t>ы</w:t>
            </w:r>
            <w:r w:rsidRPr="00844DFB">
              <w:rPr>
                <w:i/>
              </w:rPr>
              <w:t>х</w:t>
            </w:r>
            <w:r w:rsidR="00685CB7">
              <w:rPr>
                <w:i/>
                <w:spacing w:val="-2"/>
              </w:rPr>
              <w:t xml:space="preserve"> </w:t>
            </w:r>
            <w:r w:rsidRPr="00844DFB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  <w:spacing w:val="1"/>
              </w:rPr>
              <w:t>по</w:t>
            </w:r>
            <w:r w:rsidRPr="00844DFB">
              <w:rPr>
                <w:i/>
                <w:spacing w:val="-3"/>
              </w:rPr>
              <w:t>з</w:t>
            </w:r>
            <w:r w:rsidRPr="00844DFB">
              <w:rPr>
                <w:i/>
                <w:spacing w:val="1"/>
              </w:rPr>
              <w:t>н</w:t>
            </w:r>
            <w:r w:rsidRPr="00844DFB">
              <w:rPr>
                <w:i/>
              </w:rPr>
              <w:t>авате</w:t>
            </w:r>
            <w:r w:rsidRPr="00844DFB">
              <w:rPr>
                <w:i/>
                <w:spacing w:val="-1"/>
              </w:rPr>
              <w:t>льны</w:t>
            </w:r>
            <w:r w:rsidRPr="00844DFB">
              <w:rPr>
                <w:i/>
              </w:rPr>
              <w:t>х</w:t>
            </w:r>
            <w:r w:rsidR="00685CB7">
              <w:rPr>
                <w:i/>
                <w:spacing w:val="1"/>
              </w:rPr>
              <w:t xml:space="preserve"> </w:t>
            </w:r>
            <w:r w:rsidRPr="00844DFB">
              <w:rPr>
                <w:i/>
                <w:spacing w:val="-1"/>
              </w:rPr>
              <w:t>з</w:t>
            </w:r>
            <w:r w:rsidRPr="00844DFB">
              <w:rPr>
                <w:i/>
              </w:rPr>
              <w:t>а</w:t>
            </w:r>
            <w:r w:rsidRPr="00844DFB">
              <w:rPr>
                <w:i/>
                <w:spacing w:val="-1"/>
              </w:rPr>
              <w:t>д</w:t>
            </w:r>
            <w:r w:rsidRPr="00844DFB">
              <w:rPr>
                <w:i/>
              </w:rPr>
              <w:t>ач;</w:t>
            </w:r>
            <w:r w:rsidRPr="00844DFB">
              <w:rPr>
                <w:i/>
                <w:spacing w:val="-1"/>
              </w:rPr>
              <w:t>п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  <w:spacing w:val="-1"/>
              </w:rPr>
              <w:t>н</w:t>
            </w:r>
            <w:r w:rsidRPr="00844DFB">
              <w:rPr>
                <w:i/>
                <w:spacing w:val="1"/>
              </w:rPr>
              <w:t>и</w:t>
            </w:r>
            <w:r w:rsidRPr="00844DFB">
              <w:rPr>
                <w:i/>
              </w:rPr>
              <w:t>мать</w:t>
            </w:r>
            <w:r w:rsidR="00685CB7">
              <w:rPr>
                <w:i/>
                <w:spacing w:val="-1"/>
              </w:rPr>
              <w:t xml:space="preserve"> </w:t>
            </w:r>
            <w:r w:rsidRPr="00844DFB">
              <w:rPr>
                <w:i/>
              </w:rPr>
              <w:t>н</w:t>
            </w:r>
            <w:r w:rsidRPr="00844DFB">
              <w:rPr>
                <w:i/>
                <w:spacing w:val="-2"/>
              </w:rPr>
              <w:t>е</w:t>
            </w:r>
            <w:r w:rsidRPr="00844DFB">
              <w:rPr>
                <w:i/>
                <w:spacing w:val="-1"/>
              </w:rPr>
              <w:t>о</w:t>
            </w:r>
            <w:r w:rsidRPr="00844DFB">
              <w:rPr>
                <w:i/>
                <w:spacing w:val="1"/>
              </w:rPr>
              <w:t>б</w:t>
            </w:r>
            <w:r w:rsidRPr="00844DFB">
              <w:rPr>
                <w:i/>
                <w:spacing w:val="-1"/>
              </w:rPr>
              <w:t>хо</w:t>
            </w:r>
            <w:r w:rsidRPr="00844DFB">
              <w:rPr>
                <w:i/>
                <w:spacing w:val="1"/>
              </w:rPr>
              <w:t>д</w:t>
            </w:r>
            <w:r w:rsidRPr="00844DFB">
              <w:rPr>
                <w:i/>
                <w:spacing w:val="-1"/>
              </w:rPr>
              <w:t>и</w:t>
            </w:r>
            <w:r w:rsidRPr="00844DFB">
              <w:rPr>
                <w:i/>
              </w:rPr>
              <w:t>м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</w:rPr>
              <w:t>сть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</w:rPr>
              <w:t>с</w:t>
            </w:r>
            <w:r w:rsidRPr="00844DFB">
              <w:rPr>
                <w:i/>
                <w:spacing w:val="-1"/>
              </w:rPr>
              <w:t>о</w:t>
            </w:r>
            <w:r w:rsidRPr="00844DFB">
              <w:rPr>
                <w:i/>
                <w:spacing w:val="1"/>
              </w:rPr>
              <w:t>б</w:t>
            </w:r>
            <w:r w:rsidRPr="00844DFB">
              <w:rPr>
                <w:i/>
                <w:spacing w:val="-1"/>
              </w:rPr>
              <w:t>лю</w:t>
            </w:r>
            <w:r w:rsidRPr="00844DFB">
              <w:rPr>
                <w:i/>
                <w:spacing w:val="1"/>
              </w:rPr>
              <w:t>д</w:t>
            </w:r>
            <w:r w:rsidRPr="00844DFB">
              <w:rPr>
                <w:i/>
                <w:spacing w:val="-2"/>
              </w:rPr>
              <w:t>е</w:t>
            </w:r>
            <w:r w:rsidRPr="00844DFB">
              <w:rPr>
                <w:i/>
                <w:spacing w:val="1"/>
              </w:rPr>
              <w:t>ни</w:t>
            </w:r>
            <w:r w:rsidRPr="00844DFB">
              <w:rPr>
                <w:i/>
              </w:rPr>
              <w:t>я</w:t>
            </w:r>
            <w:r w:rsidR="00685CB7">
              <w:rPr>
                <w:i/>
                <w:spacing w:val="-2"/>
              </w:rPr>
              <w:t xml:space="preserve"> </w:t>
            </w:r>
            <w:r w:rsidRPr="00844DFB">
              <w:rPr>
                <w:i/>
                <w:spacing w:val="1"/>
              </w:rPr>
              <w:t>п</w:t>
            </w:r>
            <w:r w:rsidRPr="00844DFB">
              <w:rPr>
                <w:i/>
                <w:spacing w:val="-1"/>
              </w:rPr>
              <w:t>р</w:t>
            </w:r>
            <w:r w:rsidRPr="00844DFB">
              <w:rPr>
                <w:i/>
              </w:rPr>
              <w:t>е</w:t>
            </w:r>
            <w:r w:rsidRPr="00844DFB">
              <w:rPr>
                <w:i/>
                <w:spacing w:val="-1"/>
              </w:rPr>
              <w:t>д</w:t>
            </w:r>
            <w:r w:rsidRPr="00844DFB">
              <w:rPr>
                <w:i/>
                <w:spacing w:val="1"/>
              </w:rPr>
              <w:t>п</w:t>
            </w:r>
            <w:r w:rsidRPr="00844DFB">
              <w:rPr>
                <w:i/>
                <w:spacing w:val="-1"/>
              </w:rPr>
              <w:t>и</w:t>
            </w:r>
            <w:r w:rsidRPr="00844DFB">
              <w:rPr>
                <w:i/>
              </w:rPr>
              <w:t>са</w:t>
            </w:r>
            <w:r w:rsidRPr="00844DFB">
              <w:rPr>
                <w:i/>
                <w:spacing w:val="-1"/>
              </w:rPr>
              <w:t>н</w:t>
            </w:r>
            <w:r w:rsidRPr="00844DFB">
              <w:rPr>
                <w:i/>
                <w:spacing w:val="1"/>
              </w:rPr>
              <w:t>ий</w:t>
            </w:r>
            <w:r w:rsidRPr="00844DFB">
              <w:rPr>
                <w:i/>
              </w:rPr>
              <w:t>,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  <w:spacing w:val="1"/>
              </w:rPr>
              <w:t>пр</w:t>
            </w:r>
            <w:r w:rsidRPr="00844DFB">
              <w:rPr>
                <w:i/>
                <w:spacing w:val="-2"/>
              </w:rPr>
              <w:t>е</w:t>
            </w:r>
            <w:r w:rsidRPr="00844DFB">
              <w:rPr>
                <w:i/>
                <w:spacing w:val="1"/>
              </w:rPr>
              <w:t>д</w:t>
            </w:r>
            <w:r w:rsidRPr="00844DFB">
              <w:rPr>
                <w:i/>
                <w:spacing w:val="-1"/>
              </w:rPr>
              <w:t>л</w:t>
            </w:r>
            <w:r w:rsidRPr="00844DFB">
              <w:rPr>
                <w:i/>
              </w:rPr>
              <w:t>аг</w:t>
            </w:r>
            <w:r w:rsidRPr="00844DFB">
              <w:rPr>
                <w:i/>
                <w:spacing w:val="-2"/>
              </w:rPr>
              <w:t>а</w:t>
            </w:r>
            <w:r w:rsidRPr="00844DFB">
              <w:rPr>
                <w:i/>
              </w:rPr>
              <w:t>ем</w:t>
            </w:r>
            <w:r w:rsidRPr="00844DFB">
              <w:rPr>
                <w:i/>
                <w:spacing w:val="-1"/>
              </w:rPr>
              <w:t>ы</w:t>
            </w:r>
            <w:r w:rsidRPr="00844DFB">
              <w:rPr>
                <w:i/>
              </w:rPr>
              <w:t>х</w:t>
            </w:r>
            <w:r w:rsidR="00685CB7">
              <w:rPr>
                <w:i/>
                <w:spacing w:val="1"/>
              </w:rPr>
              <w:t xml:space="preserve"> </w:t>
            </w:r>
            <w:r w:rsidRPr="00844DFB">
              <w:rPr>
                <w:i/>
              </w:rPr>
              <w:t>в</w:t>
            </w:r>
            <w:r w:rsidR="00685CB7">
              <w:rPr>
                <w:i/>
                <w:spacing w:val="-1"/>
              </w:rPr>
              <w:t xml:space="preserve"> </w:t>
            </w:r>
            <w:r w:rsidRPr="00844DFB">
              <w:rPr>
                <w:i/>
                <w:spacing w:val="-2"/>
              </w:rPr>
              <w:t>и</w:t>
            </w:r>
            <w:r w:rsidRPr="00844DFB">
              <w:rPr>
                <w:i/>
                <w:spacing w:val="1"/>
              </w:rPr>
              <w:t>н</w:t>
            </w:r>
            <w:r w:rsidRPr="00844DFB">
              <w:rPr>
                <w:i/>
                <w:spacing w:val="-2"/>
              </w:rPr>
              <w:t>с</w:t>
            </w:r>
            <w:r w:rsidRPr="00844DFB">
              <w:rPr>
                <w:i/>
              </w:rPr>
              <w:t>т</w:t>
            </w:r>
            <w:r w:rsidRPr="00844DFB">
              <w:rPr>
                <w:i/>
                <w:spacing w:val="1"/>
              </w:rPr>
              <w:t>р</w:t>
            </w:r>
            <w:r w:rsidRPr="00844DFB">
              <w:rPr>
                <w:i/>
                <w:spacing w:val="-4"/>
              </w:rPr>
              <w:t>у</w:t>
            </w:r>
            <w:r w:rsidRPr="00844DFB">
              <w:rPr>
                <w:i/>
              </w:rPr>
              <w:t>к</w:t>
            </w:r>
            <w:r w:rsidRPr="00844DFB">
              <w:rPr>
                <w:i/>
                <w:spacing w:val="1"/>
              </w:rPr>
              <w:t>ци</w:t>
            </w:r>
            <w:r w:rsidRPr="00844DFB">
              <w:rPr>
                <w:i/>
                <w:spacing w:val="-2"/>
              </w:rPr>
              <w:t>я</w:t>
            </w:r>
            <w:r w:rsidRPr="00844DFB">
              <w:rPr>
                <w:i/>
              </w:rPr>
              <w:t>х</w:t>
            </w:r>
            <w:r w:rsidR="00685CB7">
              <w:rPr>
                <w:i/>
                <w:spacing w:val="1"/>
              </w:rPr>
              <w:t xml:space="preserve"> </w:t>
            </w:r>
            <w:r w:rsidRPr="00844DFB">
              <w:rPr>
                <w:i/>
                <w:spacing w:val="-2"/>
              </w:rPr>
              <w:t>п</w:t>
            </w:r>
            <w:r w:rsidRPr="00844DFB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  <w:spacing w:val="1"/>
              </w:rPr>
              <w:t>и</w:t>
            </w:r>
            <w:r w:rsidRPr="00844DFB">
              <w:rPr>
                <w:i/>
              </w:rPr>
              <w:t>с</w:t>
            </w:r>
            <w:r w:rsidRPr="00844DFB">
              <w:rPr>
                <w:i/>
                <w:spacing w:val="-1"/>
              </w:rPr>
              <w:t>п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  <w:spacing w:val="-1"/>
              </w:rPr>
              <w:t>ль</w:t>
            </w:r>
            <w:r w:rsidRPr="00844DFB">
              <w:rPr>
                <w:i/>
              </w:rPr>
              <w:t>зов</w:t>
            </w:r>
            <w:r w:rsidRPr="00844DFB">
              <w:rPr>
                <w:i/>
                <w:spacing w:val="-2"/>
              </w:rPr>
              <w:t>а</w:t>
            </w:r>
            <w:r w:rsidRPr="00844DFB">
              <w:rPr>
                <w:i/>
                <w:spacing w:val="1"/>
              </w:rPr>
              <w:t>ни</w:t>
            </w:r>
            <w:r w:rsidRPr="00844DFB">
              <w:rPr>
                <w:i/>
              </w:rPr>
              <w:t>ю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  <w:spacing w:val="-1"/>
              </w:rPr>
              <w:t>л</w:t>
            </w:r>
            <w:r w:rsidRPr="00844DFB">
              <w:rPr>
                <w:i/>
              </w:rPr>
              <w:t>е</w:t>
            </w:r>
            <w:r w:rsidRPr="00844DFB">
              <w:rPr>
                <w:i/>
                <w:spacing w:val="-2"/>
              </w:rPr>
              <w:t>ка</w:t>
            </w:r>
            <w:r w:rsidRPr="00844DFB">
              <w:rPr>
                <w:i/>
                <w:spacing w:val="1"/>
              </w:rPr>
              <w:t>р</w:t>
            </w:r>
            <w:r w:rsidRPr="00844DFB">
              <w:rPr>
                <w:i/>
              </w:rPr>
              <w:t>ств,</w:t>
            </w:r>
            <w:r w:rsidR="00685CB7">
              <w:rPr>
                <w:i/>
                <w:spacing w:val="-1"/>
              </w:rPr>
              <w:t xml:space="preserve"> </w:t>
            </w:r>
            <w:r w:rsidRPr="00844DFB">
              <w:rPr>
                <w:i/>
              </w:rPr>
              <w:t>с</w:t>
            </w:r>
            <w:r w:rsidRPr="00844DFB">
              <w:rPr>
                <w:i/>
                <w:spacing w:val="-2"/>
              </w:rPr>
              <w:t>р</w:t>
            </w:r>
            <w:r w:rsidRPr="00844DFB">
              <w:rPr>
                <w:i/>
              </w:rPr>
              <w:t>е</w:t>
            </w:r>
            <w:r w:rsidRPr="00844DFB">
              <w:rPr>
                <w:i/>
                <w:spacing w:val="1"/>
              </w:rPr>
              <w:t>д</w:t>
            </w:r>
            <w:r w:rsidRPr="00844DFB">
              <w:rPr>
                <w:i/>
              </w:rPr>
              <w:t>ств</w:t>
            </w:r>
            <w:r w:rsidR="00685CB7">
              <w:rPr>
                <w:i/>
              </w:rPr>
              <w:t xml:space="preserve"> </w:t>
            </w:r>
            <w:r w:rsidRPr="00844DFB">
              <w:rPr>
                <w:i/>
                <w:spacing w:val="1"/>
              </w:rPr>
              <w:t>бы</w:t>
            </w:r>
            <w:r w:rsidRPr="00844DFB">
              <w:rPr>
                <w:i/>
                <w:spacing w:val="-3"/>
              </w:rPr>
              <w:t>т</w:t>
            </w:r>
            <w:r w:rsidRPr="00844DFB">
              <w:rPr>
                <w:i/>
                <w:spacing w:val="1"/>
              </w:rPr>
              <w:t>о</w:t>
            </w:r>
            <w:r w:rsidRPr="00844DFB">
              <w:rPr>
                <w:i/>
              </w:rPr>
              <w:t>в</w:t>
            </w:r>
            <w:r w:rsidRPr="00844DFB">
              <w:rPr>
                <w:i/>
                <w:spacing w:val="-2"/>
              </w:rPr>
              <w:t>о</w:t>
            </w:r>
            <w:r w:rsidRPr="00844DFB">
              <w:rPr>
                <w:i/>
              </w:rPr>
              <w:t>й</w:t>
            </w:r>
            <w:r w:rsidR="00685CB7">
              <w:rPr>
                <w:i/>
                <w:spacing w:val="-2"/>
              </w:rPr>
              <w:t xml:space="preserve"> </w:t>
            </w:r>
            <w:r w:rsidRPr="00844DFB">
              <w:rPr>
                <w:i/>
                <w:spacing w:val="1"/>
              </w:rPr>
              <w:t>хи</w:t>
            </w:r>
            <w:r w:rsidRPr="00844DFB">
              <w:rPr>
                <w:i/>
                <w:spacing w:val="-3"/>
              </w:rPr>
              <w:t>м</w:t>
            </w:r>
            <w:r w:rsidRPr="00844DFB">
              <w:rPr>
                <w:i/>
                <w:spacing w:val="1"/>
              </w:rPr>
              <w:t>и</w:t>
            </w:r>
            <w:r w:rsidRPr="00844DFB">
              <w:rPr>
                <w:i/>
              </w:rPr>
              <w:t>и</w:t>
            </w:r>
            <w:r w:rsidR="00685CB7">
              <w:rPr>
                <w:i/>
                <w:spacing w:val="-2"/>
              </w:rPr>
              <w:t xml:space="preserve"> </w:t>
            </w:r>
            <w:r w:rsidRPr="00844DFB">
              <w:rPr>
                <w:i/>
              </w:rPr>
              <w:t>и</w:t>
            </w:r>
            <w:r w:rsidR="00685CB7">
              <w:rPr>
                <w:i/>
                <w:spacing w:val="1"/>
              </w:rPr>
              <w:t xml:space="preserve"> </w:t>
            </w:r>
            <w:r w:rsidRPr="00844DFB">
              <w:rPr>
                <w:i/>
                <w:spacing w:val="-2"/>
              </w:rPr>
              <w:t>д</w:t>
            </w:r>
            <w:r w:rsidRPr="00844DFB">
              <w:rPr>
                <w:i/>
                <w:spacing w:val="-1"/>
              </w:rPr>
              <w:t>р</w:t>
            </w:r>
            <w:r w:rsidRPr="00844DFB">
              <w:rPr>
                <w:i/>
              </w:rPr>
              <w:t>.</w:t>
            </w:r>
          </w:p>
        </w:tc>
      </w:tr>
      <w:tr w:rsidR="00844DFB" w:rsidRPr="0016278F" w:rsidTr="00844DFB">
        <w:tc>
          <w:tcPr>
            <w:tcW w:w="10740" w:type="dxa"/>
            <w:gridSpan w:val="2"/>
            <w:shd w:val="clear" w:color="auto" w:fill="auto"/>
          </w:tcPr>
          <w:p w:rsidR="00844DFB" w:rsidRPr="0016278F" w:rsidRDefault="00844DFB" w:rsidP="00844DFB">
            <w:pPr>
              <w:autoSpaceDE w:val="0"/>
              <w:autoSpaceDN w:val="0"/>
              <w:adjustRightInd w:val="0"/>
              <w:ind w:left="-42" w:firstLine="0"/>
              <w:rPr>
                <w:i/>
              </w:rPr>
            </w:pPr>
            <w:r w:rsidRPr="0016278F">
              <w:rPr>
                <w:b/>
                <w:bCs/>
              </w:rPr>
              <w:lastRenderedPageBreak/>
              <w:t>Национально-региональная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составляющая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в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преподавании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предмета</w:t>
            </w:r>
          </w:p>
        </w:tc>
      </w:tr>
      <w:tr w:rsidR="00844DFB" w:rsidRPr="0016278F" w:rsidTr="00844DFB">
        <w:tc>
          <w:tcPr>
            <w:tcW w:w="6629" w:type="dxa"/>
            <w:shd w:val="clear" w:color="auto" w:fill="auto"/>
          </w:tcPr>
          <w:p w:rsidR="00844DFB" w:rsidRDefault="00844DFB" w:rsidP="00D703FC">
            <w:pPr>
              <w:numPr>
                <w:ilvl w:val="0"/>
                <w:numId w:val="130"/>
              </w:numPr>
              <w:ind w:left="212" w:hanging="212"/>
            </w:pPr>
            <w:r w:rsidRPr="0016278F">
              <w:t>наиболее</w:t>
            </w:r>
            <w:r w:rsidR="00685CB7">
              <w:t xml:space="preserve"> </w:t>
            </w:r>
            <w:r w:rsidRPr="0016278F">
              <w:t>крупных</w:t>
            </w:r>
            <w:r w:rsidR="00685CB7">
              <w:t xml:space="preserve"> </w:t>
            </w:r>
            <w:r w:rsidRPr="0016278F">
              <w:t>предприятий</w:t>
            </w:r>
            <w:r w:rsidR="00685CB7">
              <w:t xml:space="preserve"> </w:t>
            </w:r>
            <w:r w:rsidRPr="0016278F">
              <w:t>Чувашской</w:t>
            </w:r>
            <w:r w:rsidR="00685CB7">
              <w:t xml:space="preserve"> </w:t>
            </w:r>
            <w:r w:rsidRPr="0016278F">
              <w:t>Республики,</w:t>
            </w:r>
            <w:r w:rsidR="00685CB7">
              <w:t xml:space="preserve"> </w:t>
            </w:r>
            <w:r w:rsidRPr="0016278F">
              <w:t>предприятий</w:t>
            </w:r>
            <w:r w:rsidR="00685CB7">
              <w:t xml:space="preserve"> </w:t>
            </w:r>
            <w:r w:rsidRPr="0016278F">
              <w:t>своего</w:t>
            </w:r>
            <w:r w:rsidR="00685CB7">
              <w:t xml:space="preserve"> </w:t>
            </w:r>
            <w:r w:rsidRPr="0016278F">
              <w:t>района,</w:t>
            </w:r>
            <w:r w:rsidR="00685CB7">
              <w:t xml:space="preserve"> </w:t>
            </w:r>
            <w:r w:rsidRPr="0016278F">
              <w:t>производство</w:t>
            </w:r>
            <w:r w:rsidR="00685CB7">
              <w:t xml:space="preserve"> </w:t>
            </w:r>
            <w:r w:rsidRPr="0016278F">
              <w:t>которых</w:t>
            </w:r>
            <w:r w:rsidR="00685CB7">
              <w:t xml:space="preserve"> </w:t>
            </w:r>
            <w:r w:rsidRPr="0016278F">
              <w:t>связ</w:t>
            </w:r>
            <w:r w:rsidRPr="0016278F">
              <w:t>а</w:t>
            </w:r>
            <w:r w:rsidRPr="0016278F">
              <w:t>но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применением</w:t>
            </w:r>
            <w:r w:rsidR="00685CB7">
              <w:t xml:space="preserve"> </w:t>
            </w:r>
            <w:r w:rsidRPr="0016278F">
              <w:t>химич</w:t>
            </w:r>
            <w:r w:rsidRPr="0016278F">
              <w:t>е</w:t>
            </w:r>
            <w:r w:rsidRPr="0016278F">
              <w:t>ской</w:t>
            </w:r>
            <w:r w:rsidR="00685CB7">
              <w:t xml:space="preserve"> </w:t>
            </w:r>
            <w:r w:rsidRPr="0016278F">
              <w:t>науки;</w:t>
            </w:r>
          </w:p>
          <w:p w:rsidR="00844DFB" w:rsidRPr="0016278F" w:rsidRDefault="00685CB7" w:rsidP="00D703FC">
            <w:pPr>
              <w:numPr>
                <w:ilvl w:val="0"/>
                <w:numId w:val="130"/>
              </w:numPr>
              <w:ind w:left="212" w:hanging="212"/>
              <w:rPr>
                <w:bCs/>
              </w:rPr>
            </w:pPr>
            <w:r>
              <w:t xml:space="preserve"> </w:t>
            </w:r>
            <w:r w:rsidR="00844DFB" w:rsidRPr="0016278F">
              <w:t>практического</w:t>
            </w:r>
            <w:r>
              <w:t xml:space="preserve"> </w:t>
            </w:r>
            <w:r w:rsidR="00844DFB" w:rsidRPr="0016278F">
              <w:t>применения</w:t>
            </w:r>
            <w:r>
              <w:t xml:space="preserve"> </w:t>
            </w:r>
            <w:r w:rsidR="00844DFB" w:rsidRPr="0016278F">
              <w:t>продукции</w:t>
            </w:r>
            <w:r>
              <w:t xml:space="preserve"> </w:t>
            </w:r>
            <w:r w:rsidR="00844DFB" w:rsidRPr="0016278F">
              <w:t>этих</w:t>
            </w:r>
            <w:r>
              <w:t xml:space="preserve"> </w:t>
            </w:r>
            <w:r w:rsidR="00844DFB" w:rsidRPr="0016278F">
              <w:t>предпри</w:t>
            </w:r>
            <w:r w:rsidR="00844DFB" w:rsidRPr="0016278F">
              <w:t>я</w:t>
            </w:r>
            <w:r w:rsidR="00844DFB" w:rsidRPr="0016278F">
              <w:t>тий,</w:t>
            </w:r>
            <w:r>
              <w:t xml:space="preserve"> </w:t>
            </w:r>
            <w:r w:rsidR="00844DFB" w:rsidRPr="0016278F">
              <w:t>о</w:t>
            </w:r>
            <w:r>
              <w:t xml:space="preserve"> </w:t>
            </w:r>
            <w:r w:rsidR="00844DFB" w:rsidRPr="0016278F">
              <w:t>труде</w:t>
            </w:r>
            <w:r>
              <w:t xml:space="preserve"> </w:t>
            </w:r>
            <w:r w:rsidR="00844DFB" w:rsidRPr="0016278F">
              <w:t>людей</w:t>
            </w:r>
            <w:r>
              <w:t xml:space="preserve"> </w:t>
            </w:r>
            <w:r w:rsidR="00844DFB" w:rsidRPr="0016278F">
              <w:t>(о</w:t>
            </w:r>
            <w:r>
              <w:t xml:space="preserve"> </w:t>
            </w:r>
            <w:r w:rsidR="00844DFB" w:rsidRPr="0016278F">
              <w:t>профессиях),</w:t>
            </w:r>
            <w:r>
              <w:t xml:space="preserve"> </w:t>
            </w:r>
            <w:r w:rsidR="00844DFB" w:rsidRPr="0016278F">
              <w:t>а</w:t>
            </w:r>
            <w:r>
              <w:t xml:space="preserve"> </w:t>
            </w:r>
            <w:r w:rsidR="00844DFB" w:rsidRPr="0016278F">
              <w:t>также</w:t>
            </w:r>
            <w:r>
              <w:t xml:space="preserve"> </w:t>
            </w:r>
            <w:r w:rsidR="00844DFB" w:rsidRPr="0016278F">
              <w:t>воздействие</w:t>
            </w:r>
            <w:r>
              <w:t xml:space="preserve"> </w:t>
            </w:r>
            <w:r w:rsidR="00844DFB" w:rsidRPr="0016278F">
              <w:t>этих</w:t>
            </w:r>
            <w:r>
              <w:t xml:space="preserve"> </w:t>
            </w:r>
            <w:r w:rsidR="00844DFB" w:rsidRPr="0016278F">
              <w:t>пр</w:t>
            </w:r>
            <w:r w:rsidR="00844DFB" w:rsidRPr="0016278F">
              <w:t>о</w:t>
            </w:r>
            <w:r w:rsidR="00844DFB" w:rsidRPr="0016278F">
              <w:t>изводств</w:t>
            </w:r>
            <w:r>
              <w:t xml:space="preserve"> </w:t>
            </w:r>
            <w:r w:rsidR="00844DFB" w:rsidRPr="0016278F">
              <w:t>на</w:t>
            </w:r>
            <w:r>
              <w:t xml:space="preserve"> </w:t>
            </w:r>
            <w:r w:rsidR="00844DFB" w:rsidRPr="0016278F">
              <w:t>окружающую</w:t>
            </w:r>
            <w:r>
              <w:t xml:space="preserve"> </w:t>
            </w:r>
            <w:r w:rsidR="00844DFB" w:rsidRPr="0016278F">
              <w:t>среду</w:t>
            </w:r>
            <w:r>
              <w:t xml:space="preserve"> </w:t>
            </w:r>
            <w:r w:rsidR="00844DFB" w:rsidRPr="0016278F">
              <w:t>и</w:t>
            </w:r>
            <w:r>
              <w:t xml:space="preserve"> </w:t>
            </w:r>
            <w:r w:rsidR="00844DFB" w:rsidRPr="0016278F">
              <w:t>здоровье</w:t>
            </w:r>
            <w:r>
              <w:t xml:space="preserve"> </w:t>
            </w:r>
            <w:r w:rsidR="00844DFB" w:rsidRPr="0016278F">
              <w:t>ч</w:t>
            </w:r>
            <w:r w:rsidR="00844DFB" w:rsidRPr="0016278F">
              <w:t>е</w:t>
            </w:r>
            <w:r w:rsidR="00844DFB" w:rsidRPr="0016278F">
              <w:t>ловека</w:t>
            </w:r>
          </w:p>
        </w:tc>
        <w:tc>
          <w:tcPr>
            <w:tcW w:w="4111" w:type="dxa"/>
            <w:shd w:val="clear" w:color="auto" w:fill="auto"/>
          </w:tcPr>
          <w:p w:rsidR="00844DFB" w:rsidRPr="00844DFB" w:rsidRDefault="00844DFB" w:rsidP="00D703FC">
            <w:pPr>
              <w:numPr>
                <w:ilvl w:val="0"/>
                <w:numId w:val="130"/>
              </w:numPr>
              <w:ind w:left="176" w:hanging="176"/>
              <w:rPr>
                <w:i/>
                <w:sz w:val="22"/>
                <w:szCs w:val="22"/>
              </w:rPr>
            </w:pPr>
            <w:r w:rsidRPr="00844DFB">
              <w:rPr>
                <w:i/>
                <w:sz w:val="22"/>
                <w:szCs w:val="22"/>
              </w:rPr>
              <w:t>объясня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844DFB">
              <w:rPr>
                <w:i/>
                <w:sz w:val="22"/>
                <w:szCs w:val="22"/>
              </w:rPr>
              <w:t>рол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844DFB">
              <w:rPr>
                <w:i/>
                <w:sz w:val="22"/>
                <w:szCs w:val="22"/>
              </w:rPr>
              <w:t>местны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844DFB">
              <w:rPr>
                <w:i/>
                <w:sz w:val="22"/>
                <w:szCs w:val="22"/>
              </w:rPr>
              <w:t>промышле</w:t>
            </w:r>
            <w:r w:rsidRPr="00844DFB">
              <w:rPr>
                <w:i/>
                <w:sz w:val="22"/>
                <w:szCs w:val="22"/>
              </w:rPr>
              <w:t>н</w:t>
            </w:r>
            <w:r w:rsidRPr="00844DFB">
              <w:rPr>
                <w:i/>
                <w:sz w:val="22"/>
                <w:szCs w:val="22"/>
              </w:rPr>
              <w:t>ных,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844DFB">
              <w:rPr>
                <w:i/>
                <w:sz w:val="22"/>
                <w:szCs w:val="22"/>
              </w:rPr>
              <w:t>сельскохозяйственны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844DFB">
              <w:rPr>
                <w:i/>
                <w:sz w:val="22"/>
                <w:szCs w:val="22"/>
              </w:rPr>
              <w:t>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844DFB">
              <w:rPr>
                <w:i/>
                <w:sz w:val="22"/>
                <w:szCs w:val="22"/>
              </w:rPr>
              <w:t>б</w:t>
            </w:r>
            <w:r w:rsidRPr="00844DFB">
              <w:rPr>
                <w:i/>
                <w:sz w:val="22"/>
                <w:szCs w:val="22"/>
              </w:rPr>
              <w:t>ы</w:t>
            </w:r>
            <w:r w:rsidRPr="00844DFB">
              <w:rPr>
                <w:i/>
                <w:sz w:val="22"/>
                <w:szCs w:val="22"/>
              </w:rPr>
              <w:t>товы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844DFB">
              <w:rPr>
                <w:i/>
                <w:sz w:val="22"/>
                <w:szCs w:val="22"/>
              </w:rPr>
              <w:t>предприятий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844DFB">
              <w:rPr>
                <w:i/>
                <w:sz w:val="22"/>
                <w:szCs w:val="22"/>
              </w:rPr>
              <w:t>в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844DFB">
              <w:rPr>
                <w:i/>
                <w:sz w:val="22"/>
                <w:szCs w:val="22"/>
              </w:rPr>
              <w:t>химическом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844DFB">
              <w:rPr>
                <w:i/>
                <w:sz w:val="22"/>
                <w:szCs w:val="22"/>
              </w:rPr>
              <w:t>загрязн</w:t>
            </w:r>
            <w:r w:rsidRPr="00844DFB">
              <w:rPr>
                <w:i/>
                <w:sz w:val="22"/>
                <w:szCs w:val="22"/>
              </w:rPr>
              <w:t>е</w:t>
            </w:r>
            <w:r w:rsidRPr="00844DFB">
              <w:rPr>
                <w:i/>
                <w:sz w:val="22"/>
                <w:szCs w:val="22"/>
              </w:rPr>
              <w:t>ни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844DFB">
              <w:rPr>
                <w:i/>
                <w:sz w:val="22"/>
                <w:szCs w:val="22"/>
              </w:rPr>
              <w:t>окр</w:t>
            </w:r>
            <w:r w:rsidRPr="00844DFB">
              <w:rPr>
                <w:i/>
                <w:sz w:val="22"/>
                <w:szCs w:val="22"/>
              </w:rPr>
              <w:t>у</w:t>
            </w:r>
            <w:r w:rsidRPr="00844DFB">
              <w:rPr>
                <w:i/>
                <w:sz w:val="22"/>
                <w:szCs w:val="22"/>
              </w:rPr>
              <w:t>жающей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844DFB">
              <w:rPr>
                <w:i/>
                <w:sz w:val="22"/>
                <w:szCs w:val="22"/>
              </w:rPr>
              <w:t>среды;</w:t>
            </w:r>
          </w:p>
          <w:p w:rsidR="00844DFB" w:rsidRPr="0016278F" w:rsidRDefault="00685CB7" w:rsidP="00D703FC">
            <w:pPr>
              <w:numPr>
                <w:ilvl w:val="0"/>
                <w:numId w:val="130"/>
              </w:numPr>
              <w:ind w:left="176" w:hanging="176"/>
              <w:rPr>
                <w:i/>
              </w:rPr>
            </w:pPr>
            <w:r>
              <w:rPr>
                <w:i/>
                <w:sz w:val="22"/>
                <w:szCs w:val="22"/>
              </w:rPr>
              <w:t xml:space="preserve"> </w:t>
            </w:r>
            <w:r w:rsidR="00844DFB" w:rsidRPr="00844DFB">
              <w:rPr>
                <w:i/>
                <w:sz w:val="22"/>
                <w:szCs w:val="22"/>
              </w:rPr>
              <w:t>анализировать</w:t>
            </w:r>
            <w:r>
              <w:rPr>
                <w:i/>
                <w:sz w:val="22"/>
                <w:szCs w:val="22"/>
              </w:rPr>
              <w:t xml:space="preserve"> </w:t>
            </w:r>
            <w:r w:rsidR="00844DFB" w:rsidRPr="00844DFB">
              <w:rPr>
                <w:i/>
                <w:sz w:val="22"/>
                <w:szCs w:val="22"/>
              </w:rPr>
              <w:t>экологическую</w:t>
            </w:r>
            <w:r>
              <w:rPr>
                <w:i/>
                <w:sz w:val="22"/>
                <w:szCs w:val="22"/>
              </w:rPr>
              <w:t xml:space="preserve"> </w:t>
            </w:r>
            <w:r w:rsidR="00844DFB" w:rsidRPr="00844DFB">
              <w:rPr>
                <w:i/>
                <w:sz w:val="22"/>
                <w:szCs w:val="22"/>
              </w:rPr>
              <w:t>ситу</w:t>
            </w:r>
            <w:r w:rsidR="00844DFB" w:rsidRPr="00844DFB">
              <w:rPr>
                <w:i/>
                <w:sz w:val="22"/>
                <w:szCs w:val="22"/>
              </w:rPr>
              <w:t>а</w:t>
            </w:r>
            <w:r w:rsidR="00844DFB" w:rsidRPr="00844DFB">
              <w:rPr>
                <w:i/>
                <w:sz w:val="22"/>
                <w:szCs w:val="22"/>
              </w:rPr>
              <w:t>цию</w:t>
            </w:r>
            <w:r>
              <w:rPr>
                <w:i/>
                <w:sz w:val="22"/>
                <w:szCs w:val="22"/>
              </w:rPr>
              <w:t xml:space="preserve"> </w:t>
            </w:r>
            <w:r w:rsidR="00844DFB" w:rsidRPr="00844DFB">
              <w:rPr>
                <w:i/>
                <w:sz w:val="22"/>
                <w:szCs w:val="22"/>
              </w:rPr>
              <w:t>своего</w:t>
            </w:r>
            <w:r>
              <w:rPr>
                <w:i/>
                <w:sz w:val="22"/>
                <w:szCs w:val="22"/>
              </w:rPr>
              <w:t xml:space="preserve"> </w:t>
            </w:r>
            <w:r w:rsidR="00844DFB" w:rsidRPr="00844DFB">
              <w:rPr>
                <w:i/>
                <w:sz w:val="22"/>
                <w:szCs w:val="22"/>
              </w:rPr>
              <w:t>окружения:</w:t>
            </w:r>
            <w:r>
              <w:rPr>
                <w:i/>
                <w:sz w:val="22"/>
                <w:szCs w:val="22"/>
              </w:rPr>
              <w:t xml:space="preserve"> </w:t>
            </w:r>
            <w:r w:rsidR="00844DFB" w:rsidRPr="00844DFB">
              <w:rPr>
                <w:i/>
                <w:sz w:val="22"/>
                <w:szCs w:val="22"/>
              </w:rPr>
              <w:t>дома,</w:t>
            </w:r>
            <w:r>
              <w:rPr>
                <w:i/>
                <w:sz w:val="22"/>
                <w:szCs w:val="22"/>
              </w:rPr>
              <w:t xml:space="preserve"> </w:t>
            </w:r>
            <w:r w:rsidR="00844DFB" w:rsidRPr="00844DFB">
              <w:rPr>
                <w:i/>
                <w:sz w:val="22"/>
                <w:szCs w:val="22"/>
              </w:rPr>
              <w:t>шк</w:t>
            </w:r>
            <w:r w:rsidR="00844DFB" w:rsidRPr="00844DFB">
              <w:rPr>
                <w:i/>
                <w:sz w:val="22"/>
                <w:szCs w:val="22"/>
              </w:rPr>
              <w:t>о</w:t>
            </w:r>
            <w:r w:rsidR="00844DFB" w:rsidRPr="00844DFB">
              <w:rPr>
                <w:i/>
                <w:sz w:val="22"/>
                <w:szCs w:val="22"/>
              </w:rPr>
              <w:t>лы,</w:t>
            </w:r>
            <w:r>
              <w:rPr>
                <w:i/>
                <w:sz w:val="22"/>
                <w:szCs w:val="22"/>
              </w:rPr>
              <w:t xml:space="preserve"> </w:t>
            </w:r>
            <w:r w:rsidR="00844DFB" w:rsidRPr="00844DFB">
              <w:rPr>
                <w:i/>
                <w:sz w:val="22"/>
                <w:szCs w:val="22"/>
              </w:rPr>
              <w:t>города,</w:t>
            </w:r>
            <w:r>
              <w:rPr>
                <w:i/>
                <w:sz w:val="22"/>
                <w:szCs w:val="22"/>
              </w:rPr>
              <w:t xml:space="preserve"> </w:t>
            </w:r>
            <w:r w:rsidR="00844DFB" w:rsidRPr="00844DFB">
              <w:rPr>
                <w:i/>
                <w:sz w:val="22"/>
                <w:szCs w:val="22"/>
              </w:rPr>
              <w:t>района,</w:t>
            </w:r>
            <w:r>
              <w:rPr>
                <w:i/>
                <w:sz w:val="22"/>
                <w:szCs w:val="22"/>
              </w:rPr>
              <w:t xml:space="preserve"> </w:t>
            </w:r>
            <w:r w:rsidR="00844DFB" w:rsidRPr="00844DFB">
              <w:rPr>
                <w:i/>
                <w:sz w:val="22"/>
                <w:szCs w:val="22"/>
              </w:rPr>
              <w:t>знать</w:t>
            </w:r>
            <w:r>
              <w:rPr>
                <w:i/>
                <w:sz w:val="22"/>
                <w:szCs w:val="22"/>
              </w:rPr>
              <w:t xml:space="preserve"> </w:t>
            </w:r>
            <w:r w:rsidR="00844DFB" w:rsidRPr="00844DFB">
              <w:rPr>
                <w:i/>
                <w:sz w:val="22"/>
                <w:szCs w:val="22"/>
              </w:rPr>
              <w:t>пути</w:t>
            </w:r>
            <w:r>
              <w:rPr>
                <w:i/>
                <w:sz w:val="22"/>
                <w:szCs w:val="22"/>
              </w:rPr>
              <w:t xml:space="preserve"> </w:t>
            </w:r>
            <w:r w:rsidR="00844DFB" w:rsidRPr="00844DFB">
              <w:rPr>
                <w:i/>
                <w:sz w:val="22"/>
                <w:szCs w:val="22"/>
              </w:rPr>
              <w:t>защиты</w:t>
            </w:r>
            <w:r>
              <w:rPr>
                <w:i/>
                <w:sz w:val="22"/>
                <w:szCs w:val="22"/>
              </w:rPr>
              <w:t xml:space="preserve"> </w:t>
            </w:r>
            <w:r w:rsidR="00844DFB" w:rsidRPr="00844DFB">
              <w:rPr>
                <w:i/>
                <w:sz w:val="22"/>
                <w:szCs w:val="22"/>
              </w:rPr>
              <w:t>от</w:t>
            </w:r>
            <w:r>
              <w:rPr>
                <w:i/>
                <w:sz w:val="22"/>
                <w:szCs w:val="22"/>
              </w:rPr>
              <w:t xml:space="preserve"> </w:t>
            </w:r>
            <w:r w:rsidR="00844DFB" w:rsidRPr="00844DFB">
              <w:rPr>
                <w:i/>
                <w:sz w:val="22"/>
                <w:szCs w:val="22"/>
              </w:rPr>
              <w:t>загрязн</w:t>
            </w:r>
            <w:r w:rsidR="00844DFB" w:rsidRPr="00844DFB">
              <w:rPr>
                <w:i/>
                <w:sz w:val="22"/>
                <w:szCs w:val="22"/>
              </w:rPr>
              <w:t>е</w:t>
            </w:r>
            <w:r w:rsidR="00844DFB" w:rsidRPr="00844DFB">
              <w:rPr>
                <w:i/>
                <w:sz w:val="22"/>
                <w:szCs w:val="22"/>
              </w:rPr>
              <w:t>ний</w:t>
            </w:r>
            <w:r>
              <w:rPr>
                <w:i/>
                <w:sz w:val="22"/>
                <w:szCs w:val="22"/>
              </w:rPr>
              <w:t xml:space="preserve"> </w:t>
            </w:r>
            <w:r w:rsidR="00844DFB" w:rsidRPr="00844DFB">
              <w:rPr>
                <w:i/>
                <w:sz w:val="22"/>
                <w:szCs w:val="22"/>
              </w:rPr>
              <w:t>и</w:t>
            </w:r>
            <w:r>
              <w:rPr>
                <w:i/>
                <w:sz w:val="22"/>
                <w:szCs w:val="22"/>
              </w:rPr>
              <w:t xml:space="preserve"> </w:t>
            </w:r>
            <w:r w:rsidR="00844DFB" w:rsidRPr="00844DFB">
              <w:rPr>
                <w:i/>
                <w:sz w:val="22"/>
                <w:szCs w:val="22"/>
              </w:rPr>
              <w:t>определять</w:t>
            </w:r>
            <w:r>
              <w:rPr>
                <w:i/>
                <w:sz w:val="22"/>
                <w:szCs w:val="22"/>
              </w:rPr>
              <w:t xml:space="preserve"> </w:t>
            </w:r>
            <w:r w:rsidR="00844DFB" w:rsidRPr="00844DFB">
              <w:rPr>
                <w:i/>
                <w:sz w:val="22"/>
                <w:szCs w:val="22"/>
              </w:rPr>
              <w:t>способы</w:t>
            </w:r>
            <w:r>
              <w:rPr>
                <w:i/>
                <w:sz w:val="22"/>
                <w:szCs w:val="22"/>
              </w:rPr>
              <w:t xml:space="preserve"> </w:t>
            </w:r>
            <w:r w:rsidR="00844DFB" w:rsidRPr="00844DFB">
              <w:rPr>
                <w:i/>
                <w:sz w:val="22"/>
                <w:szCs w:val="22"/>
              </w:rPr>
              <w:t>участия</w:t>
            </w:r>
            <w:r>
              <w:rPr>
                <w:i/>
                <w:sz w:val="22"/>
                <w:szCs w:val="22"/>
              </w:rPr>
              <w:t xml:space="preserve"> </w:t>
            </w:r>
            <w:r w:rsidR="00844DFB" w:rsidRPr="00844DFB">
              <w:rPr>
                <w:i/>
                <w:sz w:val="22"/>
                <w:szCs w:val="22"/>
              </w:rPr>
              <w:t>в</w:t>
            </w:r>
            <w:r>
              <w:rPr>
                <w:i/>
                <w:sz w:val="22"/>
                <w:szCs w:val="22"/>
              </w:rPr>
              <w:t xml:space="preserve"> </w:t>
            </w:r>
            <w:r w:rsidR="00844DFB" w:rsidRPr="00844DFB">
              <w:rPr>
                <w:i/>
                <w:sz w:val="22"/>
                <w:szCs w:val="22"/>
              </w:rPr>
              <w:t>этой</w:t>
            </w:r>
            <w:r>
              <w:rPr>
                <w:i/>
                <w:sz w:val="22"/>
                <w:szCs w:val="22"/>
              </w:rPr>
              <w:t xml:space="preserve"> </w:t>
            </w:r>
            <w:r w:rsidR="00844DFB" w:rsidRPr="00844DFB">
              <w:rPr>
                <w:i/>
                <w:sz w:val="22"/>
                <w:szCs w:val="22"/>
              </w:rPr>
              <w:t>раб</w:t>
            </w:r>
            <w:r w:rsidR="00844DFB" w:rsidRPr="00844DFB">
              <w:rPr>
                <w:i/>
                <w:sz w:val="22"/>
                <w:szCs w:val="22"/>
              </w:rPr>
              <w:t>о</w:t>
            </w:r>
            <w:r w:rsidR="00844DFB" w:rsidRPr="00844DFB">
              <w:rPr>
                <w:i/>
                <w:sz w:val="22"/>
                <w:szCs w:val="22"/>
              </w:rPr>
              <w:t>те;</w:t>
            </w:r>
          </w:p>
        </w:tc>
      </w:tr>
    </w:tbl>
    <w:p w:rsidR="00537D08" w:rsidRPr="005E5056" w:rsidRDefault="00537D08" w:rsidP="0016278F">
      <w:pPr>
        <w:rPr>
          <w:bCs/>
          <w:sz w:val="16"/>
          <w:szCs w:val="16"/>
        </w:rPr>
      </w:pPr>
    </w:p>
    <w:p w:rsidR="00BC4031" w:rsidRPr="0016278F" w:rsidRDefault="00537D08" w:rsidP="0016278F">
      <w:pPr>
        <w:pStyle w:val="4"/>
        <w:spacing w:before="0"/>
        <w:rPr>
          <w:rFonts w:ascii="Times New Roman" w:hAnsi="Times New Roman"/>
          <w:i w:val="0"/>
          <w:color w:val="auto"/>
          <w:lang w:val="ru-RU"/>
        </w:rPr>
      </w:pPr>
      <w:bookmarkStart w:id="68" w:name="_Toc409691643"/>
      <w:bookmarkStart w:id="69" w:name="_Toc410653966"/>
      <w:bookmarkStart w:id="70" w:name="_Toc414553152"/>
      <w:bookmarkStart w:id="71" w:name="_Toc496862417"/>
      <w:r w:rsidRPr="0016278F">
        <w:rPr>
          <w:rFonts w:ascii="Times New Roman" w:hAnsi="Times New Roman"/>
          <w:i w:val="0"/>
          <w:color w:val="auto"/>
        </w:rPr>
        <w:t>1.2.5.</w:t>
      </w:r>
      <w:r w:rsidR="00BC4031" w:rsidRPr="0016278F">
        <w:rPr>
          <w:rFonts w:ascii="Times New Roman" w:hAnsi="Times New Roman"/>
          <w:i w:val="0"/>
          <w:color w:val="auto"/>
          <w:lang w:val="ru-RU"/>
        </w:rPr>
        <w:t>7</w:t>
      </w:r>
      <w:r w:rsidRPr="0016278F">
        <w:rPr>
          <w:rFonts w:ascii="Times New Roman" w:hAnsi="Times New Roman"/>
          <w:i w:val="0"/>
          <w:color w:val="auto"/>
        </w:rPr>
        <w:t>.</w:t>
      </w:r>
      <w:r w:rsidR="00685CB7">
        <w:rPr>
          <w:rFonts w:ascii="Times New Roman" w:hAnsi="Times New Roman"/>
          <w:i w:val="0"/>
          <w:color w:val="auto"/>
        </w:rPr>
        <w:t xml:space="preserve"> </w:t>
      </w:r>
      <w:r w:rsidR="00BC4031" w:rsidRPr="0016278F">
        <w:rPr>
          <w:rFonts w:ascii="Times New Roman" w:hAnsi="Times New Roman"/>
          <w:i w:val="0"/>
          <w:color w:val="auto"/>
          <w:lang w:val="ru-RU"/>
        </w:rPr>
        <w:t>Предметная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BC4031" w:rsidRPr="0016278F">
        <w:rPr>
          <w:rFonts w:ascii="Times New Roman" w:hAnsi="Times New Roman"/>
          <w:i w:val="0"/>
          <w:color w:val="auto"/>
          <w:lang w:val="ru-RU"/>
        </w:rPr>
        <w:t>область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BC4031" w:rsidRPr="0016278F">
        <w:rPr>
          <w:rFonts w:ascii="Times New Roman" w:hAnsi="Times New Roman"/>
          <w:i w:val="0"/>
          <w:color w:val="auto"/>
          <w:lang w:val="ru-RU"/>
        </w:rPr>
        <w:t>«Искусство»</w:t>
      </w:r>
      <w:bookmarkEnd w:id="71"/>
    </w:p>
    <w:p w:rsidR="00ED47C5" w:rsidRPr="00F23799" w:rsidRDefault="00ED47C5" w:rsidP="0016278F">
      <w:pPr>
        <w:rPr>
          <w:sz w:val="16"/>
          <w:szCs w:val="16"/>
        </w:rPr>
      </w:pPr>
    </w:p>
    <w:p w:rsidR="00537D08" w:rsidRPr="0016278F" w:rsidRDefault="00CC18FC" w:rsidP="0016278F">
      <w:pPr>
        <w:pStyle w:val="5"/>
        <w:spacing w:before="0" w:line="240" w:lineRule="auto"/>
        <w:rPr>
          <w:rFonts w:ascii="Times New Roman" w:hAnsi="Times New Roman"/>
          <w:b/>
          <w:color w:val="auto"/>
          <w:sz w:val="24"/>
          <w:szCs w:val="24"/>
          <w:lang w:val="ru-RU"/>
        </w:rPr>
      </w:pPr>
      <w:r>
        <w:rPr>
          <w:rFonts w:ascii="Times New Roman" w:hAnsi="Times New Roman"/>
          <w:b/>
          <w:color w:val="auto"/>
          <w:sz w:val="24"/>
          <w:szCs w:val="24"/>
          <w:lang w:val="ru-RU"/>
        </w:rPr>
        <w:t>1.2.5.7.1.</w:t>
      </w:r>
      <w:r w:rsidR="00685CB7">
        <w:rPr>
          <w:rFonts w:ascii="Times New Roman" w:hAnsi="Times New Roman"/>
          <w:b/>
          <w:color w:val="auto"/>
          <w:sz w:val="24"/>
          <w:szCs w:val="24"/>
          <w:lang w:val="ru-RU"/>
        </w:rPr>
        <w:t xml:space="preserve"> </w:t>
      </w:r>
      <w:r w:rsidR="00537D08" w:rsidRPr="0016278F">
        <w:rPr>
          <w:rFonts w:ascii="Times New Roman" w:hAnsi="Times New Roman"/>
          <w:b/>
          <w:color w:val="auto"/>
          <w:sz w:val="24"/>
          <w:szCs w:val="24"/>
        </w:rPr>
        <w:t>Изобразительное</w:t>
      </w:r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="00537D08" w:rsidRPr="0016278F">
        <w:rPr>
          <w:rFonts w:ascii="Times New Roman" w:hAnsi="Times New Roman"/>
          <w:b/>
          <w:color w:val="auto"/>
          <w:sz w:val="24"/>
          <w:szCs w:val="24"/>
        </w:rPr>
        <w:t>искусство</w:t>
      </w:r>
      <w:bookmarkEnd w:id="68"/>
      <w:bookmarkEnd w:id="69"/>
      <w:bookmarkEnd w:id="70"/>
    </w:p>
    <w:p w:rsidR="005829D0" w:rsidRPr="00F23799" w:rsidRDefault="005829D0" w:rsidP="0016278F">
      <w:pPr>
        <w:rPr>
          <w:sz w:val="16"/>
          <w:szCs w:val="16"/>
          <w:lang w:eastAsia="x-none"/>
        </w:rPr>
      </w:pP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79"/>
        <w:gridCol w:w="3119"/>
      </w:tblGrid>
      <w:tr w:rsidR="00C925E7" w:rsidRPr="0016278F" w:rsidTr="00A874C7">
        <w:tc>
          <w:tcPr>
            <w:tcW w:w="7479" w:type="dxa"/>
            <w:shd w:val="clear" w:color="auto" w:fill="auto"/>
          </w:tcPr>
          <w:p w:rsidR="00C925E7" w:rsidRPr="0016278F" w:rsidRDefault="00C925E7" w:rsidP="0016278F">
            <w:pPr>
              <w:autoSpaceDE w:val="0"/>
              <w:autoSpaceDN w:val="0"/>
              <w:adjustRightInd w:val="0"/>
              <w:ind w:firstLine="0"/>
              <w:rPr>
                <w:bCs/>
              </w:rPr>
            </w:pPr>
            <w:r w:rsidRPr="0016278F">
              <w:rPr>
                <w:b/>
                <w:bCs/>
              </w:rPr>
              <w:t>Выпускник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научится:</w:t>
            </w:r>
          </w:p>
        </w:tc>
        <w:tc>
          <w:tcPr>
            <w:tcW w:w="3119" w:type="dxa"/>
            <w:shd w:val="clear" w:color="auto" w:fill="auto"/>
          </w:tcPr>
          <w:p w:rsidR="00C925E7" w:rsidRPr="0016278F" w:rsidRDefault="00C925E7" w:rsidP="0016278F">
            <w:pPr>
              <w:autoSpaceDE w:val="0"/>
              <w:autoSpaceDN w:val="0"/>
              <w:adjustRightInd w:val="0"/>
              <w:ind w:firstLine="0"/>
              <w:rPr>
                <w:bCs/>
              </w:rPr>
            </w:pPr>
            <w:r w:rsidRPr="0016278F">
              <w:rPr>
                <w:b/>
                <w:bCs/>
              </w:rPr>
              <w:t>Выпускник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получит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во</w:t>
            </w:r>
            <w:r w:rsidRPr="0016278F">
              <w:rPr>
                <w:b/>
                <w:bCs/>
              </w:rPr>
              <w:t>з</w:t>
            </w:r>
            <w:r w:rsidRPr="0016278F">
              <w:rPr>
                <w:b/>
                <w:bCs/>
              </w:rPr>
              <w:t>можность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научит</w:t>
            </w:r>
            <w:r w:rsidRPr="0016278F">
              <w:rPr>
                <w:b/>
                <w:bCs/>
              </w:rPr>
              <w:t>ь</w:t>
            </w:r>
            <w:r w:rsidRPr="0016278F">
              <w:rPr>
                <w:b/>
                <w:bCs/>
              </w:rPr>
              <w:t>ся:</w:t>
            </w:r>
          </w:p>
        </w:tc>
      </w:tr>
      <w:tr w:rsidR="00C925E7" w:rsidRPr="0016278F" w:rsidTr="00A874C7">
        <w:tc>
          <w:tcPr>
            <w:tcW w:w="7479" w:type="dxa"/>
            <w:shd w:val="clear" w:color="auto" w:fill="auto"/>
          </w:tcPr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обенност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уникаль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род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ку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lang w:val="ru-RU" w:eastAsia="ru-RU"/>
              </w:rPr>
              <w:t>ств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емантическо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начен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радицион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разов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отив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(древ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жизни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тиц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ляр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наки);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зда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екоратив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ж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нов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у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lang w:val="ru-RU" w:eastAsia="ru-RU"/>
              </w:rPr>
              <w:t>ск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разов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скры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мысл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род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аздник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ряд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траж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н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родн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ку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lang w:val="ru-RU" w:eastAsia="ru-RU"/>
              </w:rPr>
              <w:t>ств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временн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жизни;</w:t>
            </w:r>
            <w:r w:rsidR="00685CB7">
              <w:rPr>
                <w:lang w:val="ru-RU" w:eastAsia="ru-RU"/>
              </w:rPr>
              <w:t xml:space="preserve"> 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созда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эскиз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екоратив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убранств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усск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бы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созда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цветовую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мпозицию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нутренне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убранств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з</w:t>
            </w:r>
            <w:r w:rsidRPr="0016278F">
              <w:rPr>
                <w:lang w:val="ru-RU" w:eastAsia="ru-RU"/>
              </w:rPr>
              <w:t>бы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определя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пецифик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раз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язык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екоративно-приклад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ку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lang w:val="ru-RU" w:eastAsia="ru-RU"/>
              </w:rPr>
              <w:t>ств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созда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амостоятель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ариант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рнаменталь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стро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ышивк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пор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род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радици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созда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эскиз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род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азднич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стюм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е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тдел</w:t>
            </w:r>
            <w:r w:rsidRPr="0016278F">
              <w:rPr>
                <w:lang w:val="ru-RU" w:eastAsia="ru-RU"/>
              </w:rPr>
              <w:t>ь</w:t>
            </w:r>
            <w:r w:rsidRPr="0016278F">
              <w:rPr>
                <w:lang w:val="ru-RU" w:eastAsia="ru-RU"/>
              </w:rPr>
              <w:t>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элемент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цветов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шени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умел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льзоватьс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язык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екоративно-приклад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ку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lang w:val="ru-RU" w:eastAsia="ru-RU"/>
              </w:rPr>
              <w:t>ств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инципа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екоратив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общения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уме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ереда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еди</w:t>
            </w:r>
            <w:r w:rsidRPr="0016278F">
              <w:rPr>
                <w:lang w:val="ru-RU" w:eastAsia="ru-RU"/>
              </w:rPr>
              <w:t>н</w:t>
            </w:r>
            <w:r w:rsidRPr="0016278F">
              <w:rPr>
                <w:lang w:val="ru-RU" w:eastAsia="ru-RU"/>
              </w:rPr>
              <w:t>ств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орм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екор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(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оступн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л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ан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озраст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уровне)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выстраи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екоративные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рнаменталь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мпозиц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р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диц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род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кусств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(использу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радиционно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исьм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жели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ородц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охлом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.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.)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нов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итмическ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вт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lastRenderedPageBreak/>
              <w:t>р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зитель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л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еометрическ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элеме</w:t>
            </w:r>
            <w:r w:rsidRPr="0016278F">
              <w:rPr>
                <w:lang w:val="ru-RU" w:eastAsia="ru-RU"/>
              </w:rPr>
              <w:t>н</w:t>
            </w:r>
            <w:r w:rsidRPr="0016278F">
              <w:rPr>
                <w:lang w:val="ru-RU" w:eastAsia="ru-RU"/>
              </w:rPr>
              <w:t>тов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владе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актически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выка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ыразитель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пользов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актуры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цвет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ормы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ъем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странств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цесс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зд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нкретн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атериал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лоскост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л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ъем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екор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тив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</w:t>
            </w:r>
            <w:r w:rsidRPr="0016278F">
              <w:rPr>
                <w:lang w:val="ru-RU" w:eastAsia="ru-RU"/>
              </w:rPr>
              <w:t>м</w:t>
            </w:r>
            <w:r w:rsidRPr="0016278F">
              <w:rPr>
                <w:lang w:val="ru-RU" w:eastAsia="ru-RU"/>
              </w:rPr>
              <w:t>позиций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спозна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зы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грушк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едущ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род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удож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ствен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мыслов;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уществля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бственны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удожестве</w:t>
            </w:r>
            <w:r w:rsidRPr="0016278F">
              <w:rPr>
                <w:lang w:val="ru-RU" w:eastAsia="ru-RU"/>
              </w:rPr>
              <w:t>н</w:t>
            </w:r>
            <w:r w:rsidRPr="0016278F">
              <w:rPr>
                <w:lang w:val="ru-RU" w:eastAsia="ru-RU"/>
              </w:rPr>
              <w:t>ны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амысел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вязанны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здание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ыразительн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орм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г</w:t>
            </w:r>
            <w:r w:rsidRPr="0016278F">
              <w:rPr>
                <w:lang w:val="ru-RU" w:eastAsia="ru-RU"/>
              </w:rPr>
              <w:t>рушк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украшение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е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екоративн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осписью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радиц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д</w:t>
            </w:r>
            <w:r w:rsidRPr="0016278F">
              <w:rPr>
                <w:lang w:val="ru-RU" w:eastAsia="ru-RU"/>
              </w:rPr>
              <w:t>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мыслов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нов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род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рнамента;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зда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рн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мент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нов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род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р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диций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злич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ид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атериал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екоративно-приклад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ку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lang w:val="ru-RU" w:eastAsia="ru-RU"/>
              </w:rPr>
              <w:t>ств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злич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циональ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обенност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усск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рнамент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р</w:t>
            </w:r>
            <w:r w:rsidRPr="0016278F">
              <w:rPr>
                <w:lang w:val="ru-RU" w:eastAsia="ru-RU"/>
              </w:rPr>
              <w:t>намент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руг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род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о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lang w:val="ru-RU" w:eastAsia="ru-RU"/>
              </w:rPr>
              <w:t>си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находи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щ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черт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единств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атериалов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орм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ек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р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нструктив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екоратив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зитель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элемент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изведения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род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времен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мыслов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злич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ескольк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род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удожестве</w:t>
            </w:r>
            <w:r w:rsidRPr="0016278F">
              <w:rPr>
                <w:lang w:val="ru-RU" w:eastAsia="ru-RU"/>
              </w:rPr>
              <w:t>н</w:t>
            </w:r>
            <w:r w:rsidRPr="0016278F">
              <w:rPr>
                <w:lang w:val="ru-RU" w:eastAsia="ru-RU"/>
              </w:rPr>
              <w:t>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мысл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о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lang w:val="ru-RU" w:eastAsia="ru-RU"/>
              </w:rPr>
              <w:t>си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назы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странствен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ремен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ид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кусств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</w:t>
            </w:r>
            <w:r w:rsidRPr="0016278F">
              <w:rPr>
                <w:lang w:val="ru-RU" w:eastAsia="ru-RU"/>
              </w:rPr>
              <w:t>ъ</w:t>
            </w:r>
            <w:r w:rsidRPr="0016278F">
              <w:rPr>
                <w:lang w:val="ru-RU" w:eastAsia="ru-RU"/>
              </w:rPr>
              <w:t>яснять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че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стоит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лич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ремен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странствен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ид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кусств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классифицир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жанровую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истем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зительн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ку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lang w:val="ru-RU" w:eastAsia="ru-RU"/>
              </w:rPr>
              <w:t>ств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е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начен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л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нализ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вит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кусств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нима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менени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ид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ир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объясня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ниц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ежд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едмет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жения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южет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держание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жения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композиционны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выка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боты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чувств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итм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бот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</w:t>
            </w:r>
            <w:r w:rsidRPr="0016278F">
              <w:rPr>
                <w:lang w:val="ru-RU" w:eastAsia="ru-RU"/>
              </w:rPr>
              <w:t>з</w:t>
            </w:r>
            <w:r w:rsidRPr="0016278F">
              <w:rPr>
                <w:lang w:val="ru-RU" w:eastAsia="ru-RU"/>
              </w:rPr>
              <w:t>личны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удожестве</w:t>
            </w:r>
            <w:r w:rsidRPr="0016278F">
              <w:rPr>
                <w:lang w:val="ru-RU" w:eastAsia="ru-RU"/>
              </w:rPr>
              <w:t>н</w:t>
            </w:r>
            <w:r w:rsidRPr="0016278F">
              <w:rPr>
                <w:lang w:val="ru-RU" w:eastAsia="ru-RU"/>
              </w:rPr>
              <w:t>ны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атериалам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созда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разы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пользу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с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ыразитель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озможност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</w:t>
            </w:r>
            <w:r w:rsidRPr="0016278F">
              <w:rPr>
                <w:lang w:val="ru-RU" w:eastAsia="ru-RU"/>
              </w:rPr>
              <w:t>у</w:t>
            </w:r>
            <w:r w:rsidRPr="0016278F">
              <w:rPr>
                <w:lang w:val="ru-RU" w:eastAsia="ru-RU"/>
              </w:rPr>
              <w:t>дожествен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териалов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росты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выка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ж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мощью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ят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онал</w:t>
            </w:r>
            <w:r w:rsidRPr="0016278F">
              <w:rPr>
                <w:lang w:val="ru-RU" w:eastAsia="ru-RU"/>
              </w:rPr>
              <w:t>ь</w:t>
            </w:r>
            <w:r w:rsidRPr="0016278F">
              <w:rPr>
                <w:lang w:val="ru-RU" w:eastAsia="ru-RU"/>
              </w:rPr>
              <w:t>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тношений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навык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лоскост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илуэт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ж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ычных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ст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едмет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(кухонна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утварь)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изображ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ложную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орм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едмет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(силуэт)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к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отнош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н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ст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еометрическ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игур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блюда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порци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созда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линей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ж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еометрическ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ел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тю</w:t>
            </w:r>
            <w:r w:rsidRPr="0016278F">
              <w:rPr>
                <w:lang w:val="ru-RU" w:eastAsia="ru-RU"/>
              </w:rPr>
              <w:t>р</w:t>
            </w:r>
            <w:r w:rsidRPr="0016278F">
              <w:rPr>
                <w:lang w:val="ru-RU" w:eastAsia="ru-RU"/>
              </w:rPr>
              <w:t>морт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тур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еометрич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ск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ел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строи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ж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ст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едмет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авила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лине</w:t>
            </w:r>
            <w:r w:rsidRPr="0016278F">
              <w:rPr>
                <w:lang w:val="ru-RU" w:eastAsia="ru-RU"/>
              </w:rPr>
              <w:t>й</w:t>
            </w:r>
            <w:r w:rsidRPr="0016278F">
              <w:rPr>
                <w:lang w:val="ru-RU" w:eastAsia="ru-RU"/>
              </w:rPr>
              <w:t>н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ерспект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вы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вещен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к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ажнейше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ыразительно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ре</w:t>
            </w:r>
            <w:r w:rsidRPr="0016278F">
              <w:rPr>
                <w:lang w:val="ru-RU" w:eastAsia="ru-RU"/>
              </w:rPr>
              <w:t>д</w:t>
            </w:r>
            <w:r w:rsidRPr="0016278F">
              <w:rPr>
                <w:lang w:val="ru-RU" w:eastAsia="ru-RU"/>
              </w:rPr>
              <w:t>ств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зитель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кусств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к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редств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стро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ъ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м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едмет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лубин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странств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ереда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мощью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вет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арактер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орм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эмоционал</w:t>
            </w:r>
            <w:r w:rsidRPr="0016278F">
              <w:rPr>
                <w:lang w:val="ru-RU" w:eastAsia="ru-RU"/>
              </w:rPr>
              <w:t>ь</w:t>
            </w:r>
            <w:r w:rsidRPr="0016278F">
              <w:rPr>
                <w:lang w:val="ru-RU" w:eastAsia="ru-RU"/>
              </w:rPr>
              <w:t>но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пряжен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мп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зиц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тюрморт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творческом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пыт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ыполн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рафическ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тюрморт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р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вюр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клейка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</w:t>
            </w:r>
            <w:r w:rsidRPr="0016278F">
              <w:rPr>
                <w:lang w:val="ru-RU" w:eastAsia="ru-RU"/>
              </w:rPr>
              <w:t>р</w:t>
            </w:r>
            <w:r w:rsidRPr="0016278F">
              <w:rPr>
                <w:lang w:val="ru-RU" w:eastAsia="ru-RU"/>
              </w:rPr>
              <w:t>тоне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выраж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цвет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тюрморт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бственно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строен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ер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живания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ссужд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пособа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ередач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ерспектив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з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тельн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кусств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к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ыражен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лич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ировоззренч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ск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мыслов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рименя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ерспектив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актическ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ворческ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боте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lastRenderedPageBreak/>
              <w:t>навыка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ж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ерспектив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кращени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арисо</w:t>
            </w:r>
            <w:r w:rsidRPr="0016278F">
              <w:rPr>
                <w:lang w:val="ru-RU" w:eastAsia="ru-RU"/>
              </w:rPr>
              <w:t>в</w:t>
            </w:r>
            <w:r w:rsidRPr="0016278F">
              <w:rPr>
                <w:lang w:val="ru-RU" w:eastAsia="ru-RU"/>
              </w:rPr>
              <w:t>ка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блюда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мого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навыка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ж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уходяще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дал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странств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им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ня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авил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линейн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озду</w:t>
            </w:r>
            <w:r w:rsidRPr="0016278F">
              <w:rPr>
                <w:lang w:val="ru-RU" w:eastAsia="ru-RU"/>
              </w:rPr>
              <w:t>ш</w:t>
            </w:r>
            <w:r w:rsidRPr="0016278F">
              <w:rPr>
                <w:lang w:val="ru-RU" w:eastAsia="ru-RU"/>
              </w:rPr>
              <w:t>н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ерспективы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видеть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блюд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эстетическ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ережи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менчивос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цв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тов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стоя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стро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ироде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навыка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зда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ейзаж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арисовок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злич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нятия: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странство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курс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о</w:t>
            </w:r>
            <w:r w:rsidRPr="0016278F">
              <w:rPr>
                <w:lang w:val="ru-RU" w:eastAsia="ru-RU"/>
              </w:rPr>
              <w:t>з</w:t>
            </w:r>
            <w:r w:rsidRPr="0016278F">
              <w:rPr>
                <w:lang w:val="ru-RU" w:eastAsia="ru-RU"/>
              </w:rPr>
              <w:t>душна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е</w:t>
            </w:r>
            <w:r w:rsidRPr="0016278F">
              <w:rPr>
                <w:lang w:val="ru-RU" w:eastAsia="ru-RU"/>
              </w:rPr>
              <w:t>р</w:t>
            </w:r>
            <w:r w:rsidRPr="0016278F">
              <w:rPr>
                <w:lang w:val="ru-RU" w:eastAsia="ru-RU"/>
              </w:rPr>
              <w:t>спектив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ользоватьс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авила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бот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ленэре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исполь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цвет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к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нструмент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ередач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во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чувст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е</w:t>
            </w:r>
            <w:r w:rsidRPr="0016278F">
              <w:rPr>
                <w:lang w:val="ru-RU" w:eastAsia="ru-RU"/>
              </w:rPr>
              <w:t>д</w:t>
            </w:r>
            <w:r w:rsidRPr="0016278F">
              <w:rPr>
                <w:lang w:val="ru-RU" w:eastAsia="ru-RU"/>
              </w:rPr>
              <w:t>ставлени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расоте;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ознавать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чт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лорит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являетс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редств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эмоциональн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ыразительност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живопис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изв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дения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навыка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мпозиции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блюдательн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ерспектив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итмич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ск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рганизац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ло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lang w:val="ru-RU" w:eastAsia="ru-RU"/>
              </w:rPr>
              <w:t>кост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жения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злич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нов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редств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удожественн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ыразительн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ст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зительн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кусств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(линия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ятно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он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цвет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орм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е</w:t>
            </w:r>
            <w:r w:rsidRPr="0016278F">
              <w:rPr>
                <w:lang w:val="ru-RU" w:eastAsia="ru-RU"/>
              </w:rPr>
              <w:t>р</w:t>
            </w:r>
            <w:r w:rsidRPr="0016278F">
              <w:rPr>
                <w:lang w:val="ru-RU" w:eastAsia="ru-RU"/>
              </w:rPr>
              <w:t>спектив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р.)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определя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мпозицию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к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целостны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разны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тр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и</w:t>
            </w:r>
            <w:r w:rsidRPr="0016278F">
              <w:rPr>
                <w:lang w:val="ru-RU" w:eastAsia="ru-RU"/>
              </w:rPr>
              <w:t>з</w:t>
            </w:r>
            <w:r w:rsidRPr="0016278F">
              <w:rPr>
                <w:lang w:val="ru-RU" w:eastAsia="ru-RU"/>
              </w:rPr>
              <w:t>ведения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ол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ормат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ыразительно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начен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мер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изв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дения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отношен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цел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етали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начен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жд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рагме</w:t>
            </w:r>
            <w:r w:rsidRPr="0016278F">
              <w:rPr>
                <w:lang w:val="ru-RU" w:eastAsia="ru-RU"/>
              </w:rPr>
              <w:t>н</w:t>
            </w:r>
            <w:r w:rsidRPr="0016278F">
              <w:rPr>
                <w:lang w:val="ru-RU" w:eastAsia="ru-RU"/>
              </w:rPr>
              <w:t>т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е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етафор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ческ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мысле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ользоватьс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раска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(гуашь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кварель)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ескольки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рафич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ски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атериала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(карандаш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ушь)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лад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ервичны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выка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лепки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поль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ллаж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ехник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злич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нятия: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эпически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ейзаж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ома</w:t>
            </w:r>
            <w:r w:rsidRPr="0016278F">
              <w:rPr>
                <w:lang w:val="ru-RU" w:eastAsia="ru-RU"/>
              </w:rPr>
              <w:t>н</w:t>
            </w:r>
            <w:r w:rsidRPr="0016278F">
              <w:rPr>
                <w:lang w:val="ru-RU" w:eastAsia="ru-RU"/>
              </w:rPr>
              <w:t>тически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ейзаж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ейзаж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строения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ленэр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мпресси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низм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злич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ид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ртрет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оним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нов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ж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олов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челов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к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ользоватьс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выка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бот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оступны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кульптурны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териалам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виде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поль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честв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редст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ыраж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отнош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порций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арактер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вещения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цветов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тнош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жен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туры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едставлению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амят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виде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нструктивную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орм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едмет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ладе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ервичн</w:t>
            </w:r>
            <w:r w:rsidRPr="0016278F">
              <w:rPr>
                <w:lang w:val="ru-RU" w:eastAsia="ru-RU"/>
              </w:rPr>
              <w:t>ы</w:t>
            </w:r>
            <w:r w:rsidRPr="0016278F">
              <w:rPr>
                <w:lang w:val="ru-RU" w:eastAsia="ru-RU"/>
              </w:rPr>
              <w:t>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выка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лоск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ъем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ж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едмет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ру</w:t>
            </w:r>
            <w:r w:rsidRPr="0016278F">
              <w:rPr>
                <w:lang w:val="ru-RU" w:eastAsia="ru-RU"/>
              </w:rPr>
              <w:t>п</w:t>
            </w:r>
            <w:r w:rsidRPr="0016278F">
              <w:rPr>
                <w:lang w:val="ru-RU" w:eastAsia="ru-RU"/>
              </w:rPr>
              <w:t>п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едметов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исполь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рафическ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атериал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бот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д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ртр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том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исполь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раз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озможност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вещ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ртр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те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ользоватьс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авила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хематическ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стро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олов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ч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ловек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сунке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назы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ме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ыдающихс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усск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арубеж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удо</w:t>
            </w:r>
            <w:r w:rsidRPr="0016278F">
              <w:rPr>
                <w:lang w:val="ru-RU" w:eastAsia="ru-RU"/>
              </w:rPr>
              <w:t>ж</w:t>
            </w:r>
            <w:r w:rsidRPr="0016278F">
              <w:rPr>
                <w:lang w:val="ru-RU" w:eastAsia="ru-RU"/>
              </w:rPr>
              <w:t>ник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-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ртретист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пред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ля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изведения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навыка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ередач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лоскостн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жен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ст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виж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ни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игур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человек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навыка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нима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обенносте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осприят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кульптур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б</w:t>
            </w:r>
            <w:r w:rsidRPr="0016278F">
              <w:rPr>
                <w:lang w:val="ru-RU" w:eastAsia="ru-RU"/>
              </w:rPr>
              <w:t>раз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навыка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лепк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бот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ластилин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л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линой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ссужд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(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пор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осприят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удожествен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извед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ни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-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шедевр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зитель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кусства)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менчивост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б</w:t>
            </w:r>
            <w:r w:rsidRPr="0016278F">
              <w:rPr>
                <w:lang w:val="ru-RU" w:eastAsia="ru-RU"/>
              </w:rPr>
              <w:t>раз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человек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тор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lang w:val="ru-RU" w:eastAsia="ru-RU"/>
              </w:rPr>
              <w:t>кусств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риема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ыразительност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бот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тур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д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броск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арисовка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игур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человек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пользу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нообраз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раф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ческ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атериалы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lastRenderedPageBreak/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южетно-тематическую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ртин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к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обще</w:t>
            </w:r>
            <w:r w:rsidRPr="0016278F">
              <w:rPr>
                <w:lang w:val="ru-RU" w:eastAsia="ru-RU"/>
              </w:rPr>
              <w:t>н</w:t>
            </w:r>
            <w:r w:rsidRPr="0016278F">
              <w:rPr>
                <w:lang w:val="ru-RU" w:eastAsia="ru-RU"/>
              </w:rPr>
              <w:t>ны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целостны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раз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к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езультат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блюдени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мышл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ни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удожник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д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жизнью;</w:t>
            </w:r>
          </w:p>
          <w:p w:rsidR="00C925E7" w:rsidRPr="0016278F" w:rsidRDefault="00C925E7" w:rsidP="008D74A9">
            <w:pPr>
              <w:pStyle w:val="afe"/>
              <w:widowControl w:val="0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объясня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нят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«тема»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«содержание»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«сюжет»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извед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ния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танков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жив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писи;</w:t>
            </w:r>
          </w:p>
          <w:p w:rsidR="00C925E7" w:rsidRPr="0016278F" w:rsidRDefault="00C925E7" w:rsidP="008D74A9">
            <w:pPr>
              <w:pStyle w:val="afe"/>
              <w:widowControl w:val="0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изобразительны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мпозиционны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выка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цесс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б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т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д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эск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зом;</w:t>
            </w:r>
          </w:p>
          <w:p w:rsidR="00C925E7" w:rsidRPr="0016278F" w:rsidRDefault="00C925E7" w:rsidP="008D74A9">
            <w:pPr>
              <w:pStyle w:val="afe"/>
              <w:widowControl w:val="0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узна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ъясня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нят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«тематическа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ртина»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«станк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ва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жив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пись»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еречисля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нов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жанр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южетно-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ем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тическ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ртины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торически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жанр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к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дейно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разно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Pr="0016278F">
              <w:rPr>
                <w:lang w:val="ru-RU" w:eastAsia="ru-RU"/>
              </w:rPr>
              <w:t>ы</w:t>
            </w:r>
            <w:r w:rsidRPr="0016278F">
              <w:rPr>
                <w:lang w:val="ru-RU" w:eastAsia="ru-RU"/>
              </w:rPr>
              <w:t>ражен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начитель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быти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тор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ществ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к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опл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щен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е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ировоззренческ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зици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де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лов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узна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ескольк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лассическ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извед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ни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зы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ме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елик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усск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астер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торическ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ртины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начен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ематическ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ртин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XIX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ек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</w:t>
            </w:r>
            <w:r w:rsidRPr="0016278F">
              <w:rPr>
                <w:lang w:val="ru-RU" w:eastAsia="ru-RU"/>
              </w:rPr>
              <w:t>з</w:t>
            </w:r>
            <w:r w:rsidRPr="0016278F">
              <w:rPr>
                <w:lang w:val="ru-RU" w:eastAsia="ru-RU"/>
              </w:rPr>
              <w:t>вит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усск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ул</w:t>
            </w:r>
            <w:r w:rsidRPr="0016278F">
              <w:rPr>
                <w:lang w:val="ru-RU" w:eastAsia="ru-RU"/>
              </w:rPr>
              <w:t>ь</w:t>
            </w:r>
            <w:r w:rsidRPr="0016278F">
              <w:rPr>
                <w:lang w:val="ru-RU" w:eastAsia="ru-RU"/>
              </w:rPr>
              <w:t>туры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ссужд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начен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ворчеств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елик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усск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удожн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к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здан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раз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род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тановлен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циональ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амос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зна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раз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циональн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тори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назы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ме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ескольк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вест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удожник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ъед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н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«Мир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кусства»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иболе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вест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извед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ния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творческом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пыт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работк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зданию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зител</w:t>
            </w:r>
            <w:r w:rsidRPr="0016278F">
              <w:rPr>
                <w:lang w:val="ru-RU" w:eastAsia="ru-RU"/>
              </w:rPr>
              <w:t>ь</w:t>
            </w:r>
            <w:r w:rsidRPr="0016278F">
              <w:rPr>
                <w:lang w:val="ru-RU" w:eastAsia="ru-RU"/>
              </w:rPr>
              <w:t>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раз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ыбранны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тор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чески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южет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творческом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пыт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работк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удожествен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ект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–разработк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мпозиц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т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рическую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ему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творческом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пыт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зда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мпозиц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нов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библе</w:t>
            </w:r>
            <w:r w:rsidRPr="0016278F">
              <w:rPr>
                <w:lang w:val="ru-RU" w:eastAsia="ru-RU"/>
              </w:rPr>
              <w:t>й</w:t>
            </w:r>
            <w:r w:rsidRPr="0016278F">
              <w:rPr>
                <w:lang w:val="ru-RU" w:eastAsia="ru-RU"/>
              </w:rPr>
              <w:t>ск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южетов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редставления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еликих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еч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ема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кусств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lang w:val="ru-RU" w:eastAsia="ru-RU"/>
              </w:rPr>
              <w:t>нов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южет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Библии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ировоззренческ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равственн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начен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ультуре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назы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ме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елик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европейск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усск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удожников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в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ривш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библейск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мы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узна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извед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елик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европе</w:t>
            </w:r>
            <w:r w:rsidRPr="0016278F">
              <w:rPr>
                <w:lang w:val="ru-RU" w:eastAsia="ru-RU"/>
              </w:rPr>
              <w:t>й</w:t>
            </w:r>
            <w:r w:rsidRPr="0016278F">
              <w:rPr>
                <w:lang w:val="ru-RU" w:eastAsia="ru-RU"/>
              </w:rPr>
              <w:t>ск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усск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удожник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би</w:t>
            </w:r>
            <w:r w:rsidRPr="0016278F">
              <w:rPr>
                <w:lang w:val="ru-RU" w:eastAsia="ru-RU"/>
              </w:rPr>
              <w:t>б</w:t>
            </w:r>
            <w:r w:rsidRPr="0016278F">
              <w:rPr>
                <w:lang w:val="ru-RU" w:eastAsia="ru-RU"/>
              </w:rPr>
              <w:t>лейск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емы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ол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онументаль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амятник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жизн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б</w:t>
            </w:r>
            <w:r w:rsidRPr="0016278F">
              <w:rPr>
                <w:lang w:val="ru-RU" w:eastAsia="ru-RU"/>
              </w:rPr>
              <w:t>ществ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ссужд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обенностя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удожествен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раз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ве</w:t>
            </w:r>
            <w:r w:rsidRPr="0016278F">
              <w:rPr>
                <w:lang w:val="ru-RU" w:eastAsia="ru-RU"/>
              </w:rPr>
              <w:t>т</w:t>
            </w:r>
            <w:r w:rsidRPr="0016278F">
              <w:rPr>
                <w:lang w:val="ru-RU" w:eastAsia="ru-RU"/>
              </w:rPr>
              <w:t>ск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род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од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елик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т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чественн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ойны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описы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ыдающиес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онументаль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мятник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нсамбли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священ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елик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течественн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ойне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творческом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пыт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лепк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амятник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священ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нач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мом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торическом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бытию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л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торическом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рою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анализир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удожественно-выразитель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редств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изв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дени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зитель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lang w:val="ru-RU" w:eastAsia="ru-RU"/>
              </w:rPr>
              <w:t>кусств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XX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ек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культур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рительск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осприятия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ремен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странствен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ку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lang w:val="ru-RU" w:eastAsia="ru-RU"/>
              </w:rPr>
              <w:t>ств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оним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ниц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ежд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еальностью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удожественны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р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зом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редставления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кусств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ллюстрац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ворчеств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вес</w:t>
            </w:r>
            <w:r w:rsidRPr="0016278F">
              <w:rPr>
                <w:lang w:val="ru-RU" w:eastAsia="ru-RU"/>
              </w:rPr>
              <w:t>т</w:t>
            </w:r>
            <w:r w:rsidRPr="0016278F">
              <w:rPr>
                <w:lang w:val="ru-RU" w:eastAsia="ru-RU"/>
              </w:rPr>
              <w:t>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ллюстратор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ниг.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.Я.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Билибин.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.А.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илашевский.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.А.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аворский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lastRenderedPageBreak/>
              <w:t>опыт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удожествен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ллюстрирова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выка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бот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рафически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атериал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м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spacing w:val="-4"/>
                <w:lang w:val="ru-RU" w:eastAsia="ru-RU"/>
              </w:rPr>
              <w:t>собирать</w:t>
            </w:r>
            <w:r w:rsidR="00685CB7">
              <w:rPr>
                <w:spacing w:val="-4"/>
                <w:lang w:val="ru-RU" w:eastAsia="ru-RU"/>
              </w:rPr>
              <w:t xml:space="preserve"> </w:t>
            </w:r>
            <w:r w:rsidRPr="0016278F">
              <w:rPr>
                <w:spacing w:val="-4"/>
                <w:lang w:val="ru-RU" w:eastAsia="ru-RU"/>
              </w:rPr>
              <w:t>необходимый</w:t>
            </w:r>
            <w:r w:rsidR="00685CB7">
              <w:rPr>
                <w:spacing w:val="-4"/>
                <w:lang w:val="ru-RU" w:eastAsia="ru-RU"/>
              </w:rPr>
              <w:t xml:space="preserve"> </w:t>
            </w:r>
            <w:r w:rsidRPr="0016278F">
              <w:rPr>
                <w:spacing w:val="-4"/>
                <w:lang w:val="ru-RU" w:eastAsia="ru-RU"/>
              </w:rPr>
              <w:t>материал</w:t>
            </w:r>
            <w:r w:rsidR="00685CB7">
              <w:rPr>
                <w:spacing w:val="-4"/>
                <w:lang w:val="ru-RU" w:eastAsia="ru-RU"/>
              </w:rPr>
              <w:t xml:space="preserve"> </w:t>
            </w:r>
            <w:r w:rsidRPr="0016278F">
              <w:rPr>
                <w:spacing w:val="-4"/>
                <w:lang w:val="ru-RU" w:eastAsia="ru-RU"/>
              </w:rPr>
              <w:t>для</w:t>
            </w:r>
            <w:r w:rsidR="00685CB7">
              <w:rPr>
                <w:spacing w:val="-4"/>
                <w:lang w:val="ru-RU" w:eastAsia="ru-RU"/>
              </w:rPr>
              <w:t xml:space="preserve"> </w:t>
            </w:r>
            <w:r w:rsidRPr="0016278F">
              <w:rPr>
                <w:spacing w:val="-4"/>
                <w:lang w:val="ru-RU" w:eastAsia="ru-RU"/>
              </w:rPr>
              <w:t>иллюстрирования</w:t>
            </w:r>
            <w:r w:rsidR="00685CB7">
              <w:rPr>
                <w:spacing w:val="-4"/>
                <w:lang w:val="ru-RU" w:eastAsia="ru-RU"/>
              </w:rPr>
              <w:t xml:space="preserve"> </w:t>
            </w:r>
            <w:r w:rsidRPr="0016278F">
              <w:rPr>
                <w:spacing w:val="-4"/>
                <w:lang w:val="ru-RU" w:eastAsia="ru-RU"/>
              </w:rPr>
              <w:t>(хара</w:t>
            </w:r>
            <w:r w:rsidRPr="0016278F">
              <w:rPr>
                <w:spacing w:val="-4"/>
                <w:lang w:val="ru-RU" w:eastAsia="ru-RU"/>
              </w:rPr>
              <w:t>к</w:t>
            </w:r>
            <w:r w:rsidRPr="0016278F">
              <w:rPr>
                <w:spacing w:val="-4"/>
                <w:lang w:val="ru-RU" w:eastAsia="ru-RU"/>
              </w:rPr>
              <w:t>тер</w:t>
            </w:r>
            <w:r w:rsidR="00685CB7">
              <w:rPr>
                <w:spacing w:val="-4"/>
                <w:lang w:val="ru-RU" w:eastAsia="ru-RU"/>
              </w:rPr>
              <w:t xml:space="preserve"> </w:t>
            </w:r>
            <w:r w:rsidRPr="0016278F">
              <w:rPr>
                <w:spacing w:val="-4"/>
                <w:lang w:val="ru-RU" w:eastAsia="ru-RU"/>
              </w:rPr>
              <w:t>одежды</w:t>
            </w:r>
            <w:r w:rsidR="00685CB7">
              <w:rPr>
                <w:spacing w:val="-4"/>
                <w:lang w:val="ru-RU" w:eastAsia="ru-RU"/>
              </w:rPr>
              <w:t xml:space="preserve"> </w:t>
            </w:r>
            <w:r w:rsidRPr="0016278F">
              <w:rPr>
                <w:spacing w:val="-4"/>
                <w:lang w:val="ru-RU" w:eastAsia="ru-RU"/>
              </w:rPr>
              <w:t>героев,</w:t>
            </w:r>
            <w:r w:rsidR="00685CB7">
              <w:rPr>
                <w:spacing w:val="-4"/>
                <w:lang w:val="ru-RU" w:eastAsia="ru-RU"/>
              </w:rPr>
              <w:t xml:space="preserve"> </w:t>
            </w:r>
            <w:r w:rsidRPr="0016278F">
              <w:rPr>
                <w:spacing w:val="-4"/>
                <w:lang w:val="ru-RU" w:eastAsia="ru-RU"/>
              </w:rPr>
              <w:t>характер</w:t>
            </w:r>
            <w:r w:rsidR="00685CB7">
              <w:rPr>
                <w:spacing w:val="-4"/>
                <w:lang w:val="ru-RU" w:eastAsia="ru-RU"/>
              </w:rPr>
              <w:t xml:space="preserve"> </w:t>
            </w:r>
            <w:r w:rsidRPr="0016278F">
              <w:rPr>
                <w:spacing w:val="-4"/>
                <w:lang w:val="ru-RU" w:eastAsia="ru-RU"/>
              </w:rPr>
              <w:t>построек</w:t>
            </w:r>
            <w:r w:rsidR="00685CB7">
              <w:rPr>
                <w:spacing w:val="-4"/>
                <w:lang w:val="ru-RU" w:eastAsia="ru-RU"/>
              </w:rPr>
              <w:t xml:space="preserve"> </w:t>
            </w:r>
            <w:r w:rsidRPr="0016278F">
              <w:rPr>
                <w:spacing w:val="-4"/>
                <w:lang w:val="ru-RU" w:eastAsia="ru-RU"/>
              </w:rPr>
              <w:t>и</w:t>
            </w:r>
            <w:r w:rsidR="00685CB7">
              <w:rPr>
                <w:spacing w:val="-4"/>
                <w:lang w:val="ru-RU" w:eastAsia="ru-RU"/>
              </w:rPr>
              <w:t xml:space="preserve"> </w:t>
            </w:r>
            <w:r w:rsidRPr="0016278F">
              <w:rPr>
                <w:spacing w:val="-4"/>
                <w:lang w:val="ru-RU" w:eastAsia="ru-RU"/>
              </w:rPr>
              <w:t>помещений,</w:t>
            </w:r>
            <w:r w:rsidR="00685CB7">
              <w:rPr>
                <w:spacing w:val="-4"/>
                <w:lang w:val="ru-RU" w:eastAsia="ru-RU"/>
              </w:rPr>
              <w:t xml:space="preserve"> </w:t>
            </w:r>
            <w:r w:rsidRPr="0016278F">
              <w:rPr>
                <w:spacing w:val="-4"/>
                <w:lang w:val="ru-RU" w:eastAsia="ru-RU"/>
              </w:rPr>
              <w:t>характерные</w:t>
            </w:r>
            <w:r w:rsidR="00685CB7">
              <w:rPr>
                <w:spacing w:val="-4"/>
                <w:lang w:val="ru-RU" w:eastAsia="ru-RU"/>
              </w:rPr>
              <w:t xml:space="preserve"> </w:t>
            </w:r>
            <w:r w:rsidRPr="0016278F">
              <w:rPr>
                <w:spacing w:val="-4"/>
                <w:lang w:val="ru-RU" w:eastAsia="ru-RU"/>
              </w:rPr>
              <w:t>дет</w:t>
            </w:r>
            <w:r w:rsidRPr="0016278F">
              <w:rPr>
                <w:spacing w:val="-4"/>
                <w:lang w:val="ru-RU" w:eastAsia="ru-RU"/>
              </w:rPr>
              <w:t>а</w:t>
            </w:r>
            <w:r w:rsidRPr="0016278F">
              <w:rPr>
                <w:spacing w:val="-4"/>
                <w:lang w:val="ru-RU" w:eastAsia="ru-RU"/>
              </w:rPr>
              <w:t>ли</w:t>
            </w:r>
            <w:r w:rsidR="00685CB7">
              <w:rPr>
                <w:spacing w:val="-4"/>
                <w:lang w:val="ru-RU" w:eastAsia="ru-RU"/>
              </w:rPr>
              <w:t xml:space="preserve"> </w:t>
            </w:r>
            <w:r w:rsidRPr="0016278F">
              <w:rPr>
                <w:spacing w:val="-4"/>
                <w:lang w:val="ru-RU" w:eastAsia="ru-RU"/>
              </w:rPr>
              <w:t>быта</w:t>
            </w:r>
            <w:r w:rsidR="00685CB7">
              <w:rPr>
                <w:spacing w:val="-4"/>
                <w:lang w:val="ru-RU" w:eastAsia="ru-RU"/>
              </w:rPr>
              <w:t xml:space="preserve"> </w:t>
            </w:r>
            <w:r w:rsidRPr="0016278F">
              <w:rPr>
                <w:spacing w:val="-4"/>
                <w:lang w:val="ru-RU" w:eastAsia="ru-RU"/>
              </w:rPr>
              <w:t>и</w:t>
            </w:r>
            <w:r w:rsidR="00685CB7">
              <w:rPr>
                <w:spacing w:val="-4"/>
                <w:lang w:val="ru-RU" w:eastAsia="ru-RU"/>
              </w:rPr>
              <w:t xml:space="preserve"> </w:t>
            </w:r>
            <w:r w:rsidRPr="0016278F">
              <w:rPr>
                <w:spacing w:val="-4"/>
                <w:lang w:val="ru-RU" w:eastAsia="ru-RU"/>
              </w:rPr>
              <w:t>т.д.)</w:t>
            </w:r>
            <w:r w:rsidRPr="0016278F">
              <w:rPr>
                <w:lang w:val="ru-RU" w:eastAsia="ru-RU"/>
              </w:rPr>
              <w:t>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редставления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нималистическ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жанр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зительн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кусств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ворчеств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</w:t>
            </w:r>
            <w:r w:rsidRPr="0016278F">
              <w:rPr>
                <w:lang w:val="ru-RU" w:eastAsia="ru-RU"/>
              </w:rPr>
              <w:t>у</w:t>
            </w:r>
            <w:r w:rsidRPr="0016278F">
              <w:rPr>
                <w:lang w:val="ru-RU" w:eastAsia="ru-RU"/>
              </w:rPr>
              <w:t>дожников-анималистов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опыт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удожествен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ворчеств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зданию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тилизова</w:t>
            </w:r>
            <w:r w:rsidRPr="0016278F">
              <w:rPr>
                <w:lang w:val="ru-RU" w:eastAsia="ru-RU"/>
              </w:rPr>
              <w:t>н</w:t>
            </w:r>
            <w:r w:rsidRPr="0016278F">
              <w:rPr>
                <w:lang w:val="ru-RU" w:eastAsia="ru-RU"/>
              </w:rPr>
              <w:t>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раз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животных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систематизир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нов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этап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в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т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тор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рхитектур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зайн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спозна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ъект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странств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нструктив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ида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lang w:val="ru-RU" w:eastAsia="ru-RU"/>
              </w:rPr>
              <w:t>кусств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оним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четан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лич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ъем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дани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оним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единств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удожествен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ункциональ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щи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орм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атер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ал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име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ще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едставлен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ссказы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обенностя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р</w:t>
            </w:r>
            <w:r w:rsidRPr="0016278F">
              <w:rPr>
                <w:lang w:val="ru-RU" w:eastAsia="ru-RU"/>
              </w:rPr>
              <w:t>хитектурно-художествен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тиле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эпох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оним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енденц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ерспектив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вит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временн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рх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тектуры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злич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разно-стилев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язык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рхите</w:t>
            </w:r>
            <w:r w:rsidRPr="0016278F">
              <w:rPr>
                <w:lang w:val="ru-RU" w:eastAsia="ru-RU"/>
              </w:rPr>
              <w:t>к</w:t>
            </w:r>
            <w:r w:rsidRPr="0016278F">
              <w:rPr>
                <w:lang w:val="ru-RU" w:eastAsia="ru-RU"/>
              </w:rPr>
              <w:t>тур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шлого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лич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ал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орм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рхитектур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иза</w:t>
            </w:r>
            <w:r w:rsidRPr="0016278F">
              <w:rPr>
                <w:lang w:val="ru-RU" w:eastAsia="ru-RU"/>
              </w:rPr>
              <w:t>й</w:t>
            </w:r>
            <w:r w:rsidRPr="0016278F">
              <w:rPr>
                <w:lang w:val="ru-RU" w:eastAsia="ru-RU"/>
              </w:rPr>
              <w:t>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странств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родск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реды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оним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лоскостную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мпозицию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к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озможно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хематич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ско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жен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ъем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згляд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верху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осозна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чертеж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к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лоскостно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жен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ъемов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гд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очк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–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ертикаль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руг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–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ц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линдр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шар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.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.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рименя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здаваем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странствен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мпозиция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ом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нантны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ъект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спомогатель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единитель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элеме</w:t>
            </w:r>
            <w:r w:rsidRPr="0016278F">
              <w:rPr>
                <w:lang w:val="ru-RU" w:eastAsia="ru-RU"/>
              </w:rPr>
              <w:t>н</w:t>
            </w:r>
            <w:r w:rsidRPr="0016278F">
              <w:rPr>
                <w:lang w:val="ru-RU" w:eastAsia="ru-RU"/>
              </w:rPr>
              <w:t>ты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рименя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вык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ормообразования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пользова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ъ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м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изайн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рхитектур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(макет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бумаги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ртон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ласт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лина)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созда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мпозицион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акет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ъект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едметн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ло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lang w:val="ru-RU" w:eastAsia="ru-RU"/>
              </w:rPr>
              <w:t>кост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стра</w:t>
            </w:r>
            <w:r w:rsidRPr="0016278F">
              <w:rPr>
                <w:lang w:val="ru-RU" w:eastAsia="ru-RU"/>
              </w:rPr>
              <w:t>н</w:t>
            </w:r>
            <w:r w:rsidRPr="0016278F">
              <w:rPr>
                <w:lang w:val="ru-RU" w:eastAsia="ru-RU"/>
              </w:rPr>
              <w:t>стве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созда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актическ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ворческ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мпозиц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ехник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лл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ж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изайн-проектов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олуч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едставл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лиян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цвет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осприят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о</w:t>
            </w:r>
            <w:r w:rsidRPr="0016278F">
              <w:rPr>
                <w:lang w:val="ru-RU" w:eastAsia="ru-RU"/>
              </w:rPr>
              <w:t>р</w:t>
            </w:r>
            <w:r w:rsidRPr="0016278F">
              <w:rPr>
                <w:lang w:val="ru-RU" w:eastAsia="ru-RU"/>
              </w:rPr>
              <w:t>м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ъект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рхитектур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изайн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акж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ом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ако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начен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меет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сположен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цвет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странств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рхите</w:t>
            </w:r>
            <w:r w:rsidRPr="0016278F">
              <w:rPr>
                <w:lang w:val="ru-RU" w:eastAsia="ru-RU"/>
              </w:rPr>
              <w:t>к</w:t>
            </w:r>
            <w:r w:rsidRPr="0016278F">
              <w:rPr>
                <w:lang w:val="ru-RU" w:eastAsia="ru-RU"/>
              </w:rPr>
              <w:t>турно-дизайнерск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ъект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риобрет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ще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едставлен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радиция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ландшафтно-парков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рх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тектуры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нов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школ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адово-парков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ку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lang w:val="ru-RU" w:eastAsia="ru-RU"/>
              </w:rPr>
              <w:t>ств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оним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нов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ратк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тор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усск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усадебн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ул</w:t>
            </w:r>
            <w:r w:rsidRPr="0016278F">
              <w:rPr>
                <w:lang w:val="ru-RU" w:eastAsia="ru-RU"/>
              </w:rPr>
              <w:t>ь</w:t>
            </w:r>
            <w:r w:rsidRPr="0016278F">
              <w:rPr>
                <w:lang w:val="ru-RU" w:eastAsia="ru-RU"/>
              </w:rPr>
              <w:t>тур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XVIII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–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XIX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еков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назы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скры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мысл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н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ку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lang w:val="ru-RU" w:eastAsia="ru-RU"/>
              </w:rPr>
              <w:t>ств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лористик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оним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нов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ратк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тор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ст</w:t>
            </w:r>
            <w:r w:rsidRPr="0016278F">
              <w:rPr>
                <w:lang w:val="ru-RU" w:eastAsia="ru-RU"/>
              </w:rPr>
              <w:t>ю</w:t>
            </w:r>
            <w:r w:rsidRPr="0016278F">
              <w:rPr>
                <w:lang w:val="ru-RU" w:eastAsia="ru-RU"/>
              </w:rPr>
              <w:t>м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скры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мысл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</w:t>
            </w:r>
            <w:r w:rsidRPr="0016278F">
              <w:rPr>
                <w:lang w:val="ru-RU" w:eastAsia="ru-RU"/>
              </w:rPr>
              <w:t>м</w:t>
            </w:r>
            <w:r w:rsidRPr="0016278F">
              <w:rPr>
                <w:lang w:val="ru-RU" w:eastAsia="ru-RU"/>
              </w:rPr>
              <w:t>позиционно-конструктив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инцип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изай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дежды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применя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вык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чин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ъемно-пространственн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мп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зиц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ормирован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букет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инципа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кэб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ны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исполь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тар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ваи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ов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ием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бот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бум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гой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иродны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атериала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цесс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акетирова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рх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тектурно-ландшафт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ъе</w:t>
            </w:r>
            <w:r w:rsidRPr="0016278F">
              <w:rPr>
                <w:lang w:val="ru-RU" w:eastAsia="ru-RU"/>
              </w:rPr>
              <w:t>к</w:t>
            </w:r>
            <w:r w:rsidRPr="0016278F">
              <w:rPr>
                <w:lang w:val="ru-RU" w:eastAsia="ru-RU"/>
              </w:rPr>
              <w:t>тов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отраж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эскизн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ект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изайн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ад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разно-архитектурны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мпозиционны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ам</w:t>
            </w:r>
            <w:r w:rsidRPr="0016278F">
              <w:rPr>
                <w:lang w:val="ru-RU" w:eastAsia="ru-RU"/>
              </w:rPr>
              <w:t>ы</w:t>
            </w:r>
            <w:r w:rsidRPr="0016278F">
              <w:rPr>
                <w:lang w:val="ru-RU" w:eastAsia="ru-RU"/>
              </w:rPr>
              <w:t>сел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lastRenderedPageBreak/>
              <w:t>исполь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рафическ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вык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ехнолог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ыполн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</w:t>
            </w:r>
            <w:r w:rsidRPr="0016278F">
              <w:rPr>
                <w:lang w:val="ru-RU" w:eastAsia="ru-RU"/>
              </w:rPr>
              <w:t>л</w:t>
            </w:r>
            <w:r w:rsidRPr="0016278F">
              <w:rPr>
                <w:lang w:val="ru-RU" w:eastAsia="ru-RU"/>
              </w:rPr>
              <w:t>лаж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цесс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зда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эскиз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олодеж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торически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мплект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дежды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узна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амятник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рхитектур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ревне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ева.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ф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иевская.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Фре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lang w:val="ru-RU" w:eastAsia="ru-RU"/>
              </w:rPr>
              <w:t>ки.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озаик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злич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тальянск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усск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радиц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рхитектур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о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lang w:val="ru-RU" w:eastAsia="ru-RU"/>
              </w:rPr>
              <w:t>ковск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ремля.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писы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рхитектур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обенност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боро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оско</w:t>
            </w:r>
            <w:r w:rsidRPr="0016278F">
              <w:rPr>
                <w:lang w:val="ru-RU" w:eastAsia="ru-RU"/>
              </w:rPr>
              <w:t>в</w:t>
            </w:r>
            <w:r w:rsidRPr="0016278F">
              <w:rPr>
                <w:lang w:val="ru-RU" w:eastAsia="ru-RU"/>
              </w:rPr>
              <w:t>ск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ремля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злич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обенност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ревнерусск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кон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писи.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ним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начен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кон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«Троица»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ндре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ублев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б</w:t>
            </w:r>
            <w:r w:rsidRPr="0016278F">
              <w:rPr>
                <w:lang w:val="ru-RU" w:eastAsia="ru-RU"/>
              </w:rPr>
              <w:t>щественной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уховн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удожественн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жизн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</w:t>
            </w:r>
            <w:r w:rsidRPr="0016278F">
              <w:rPr>
                <w:lang w:val="ru-RU" w:eastAsia="ru-RU"/>
              </w:rPr>
              <w:t>у</w:t>
            </w:r>
            <w:r w:rsidRPr="0016278F">
              <w:rPr>
                <w:lang w:val="ru-RU" w:eastAsia="ru-RU"/>
              </w:rPr>
              <w:t>с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узна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писы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амятник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шатров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одчеств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обенност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церкв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ознес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ел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ломе</w:t>
            </w:r>
            <w:r w:rsidRPr="0016278F">
              <w:rPr>
                <w:lang w:val="ru-RU" w:eastAsia="ru-RU"/>
              </w:rPr>
              <w:t>н</w:t>
            </w:r>
            <w:r w:rsidRPr="0016278F">
              <w:rPr>
                <w:lang w:val="ru-RU" w:eastAsia="ru-RU"/>
              </w:rPr>
              <w:t>ск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рам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крова-на-Рву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скры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обенност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ов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конопис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радици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XVII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еке.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тлич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арактерны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обенностя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кону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арсуну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бот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д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ект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(индивидуальны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л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ллективным)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lang w:val="ru-RU" w:eastAsia="ru-RU"/>
              </w:rPr>
              <w:t>о</w:t>
            </w:r>
            <w:r w:rsidRPr="0016278F">
              <w:rPr>
                <w:lang w:val="ru-RU" w:eastAsia="ru-RU"/>
              </w:rPr>
              <w:t>здава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нообраз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ворческ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мпозиц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атериала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личны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емам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злич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тилев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обенност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ных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школ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рхитектур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ре</w:t>
            </w:r>
            <w:r w:rsidRPr="0016278F">
              <w:rPr>
                <w:lang w:val="ru-RU" w:eastAsia="ru-RU"/>
              </w:rPr>
              <w:t>в</w:t>
            </w:r>
            <w:r w:rsidRPr="0016278F">
              <w:rPr>
                <w:lang w:val="ru-RU" w:eastAsia="ru-RU"/>
              </w:rPr>
              <w:t>не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ус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созда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тур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оображению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рхитектур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раз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рафически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атери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ла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р.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бот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д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эскиз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онументаль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извед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(ви</w:t>
            </w:r>
            <w:r w:rsidRPr="0016278F">
              <w:rPr>
                <w:lang w:val="ru-RU" w:eastAsia="ru-RU"/>
              </w:rPr>
              <w:t>т</w:t>
            </w:r>
            <w:r w:rsidRPr="0016278F">
              <w:rPr>
                <w:lang w:val="ru-RU" w:eastAsia="ru-RU"/>
              </w:rPr>
              <w:t>раж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озаика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оспись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онументальна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кульптура);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поль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Pr="0016278F">
              <w:rPr>
                <w:lang w:val="ru-RU" w:eastAsia="ru-RU"/>
              </w:rPr>
              <w:t>ы</w:t>
            </w:r>
            <w:r w:rsidRPr="0016278F">
              <w:rPr>
                <w:lang w:val="ru-RU" w:eastAsia="ru-RU"/>
              </w:rPr>
              <w:t>разительны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язык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оделирован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рхитектур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стра</w:t>
            </w:r>
            <w:r w:rsidRPr="0016278F">
              <w:rPr>
                <w:lang w:val="ru-RU" w:eastAsia="ru-RU"/>
              </w:rPr>
              <w:t>н</w:t>
            </w:r>
            <w:r w:rsidRPr="0016278F">
              <w:rPr>
                <w:lang w:val="ru-RU" w:eastAsia="ru-RU"/>
              </w:rPr>
              <w:t>ств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сравнивать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поставля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нализир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оизвед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живоп</w:t>
            </w:r>
            <w:r w:rsidRPr="0016278F">
              <w:rPr>
                <w:lang w:val="ru-RU" w:eastAsia="ru-RU"/>
              </w:rPr>
              <w:t>и</w:t>
            </w:r>
            <w:r w:rsidRPr="0016278F">
              <w:rPr>
                <w:lang w:val="ru-RU" w:eastAsia="ru-RU"/>
              </w:rPr>
              <w:t>с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ревне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ус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рассужд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начен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удожествен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браз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древнеру</w:t>
            </w:r>
            <w:r w:rsidRPr="0016278F">
              <w:rPr>
                <w:lang w:val="ru-RU" w:eastAsia="ru-RU"/>
              </w:rPr>
              <w:t>с</w:t>
            </w:r>
            <w:r w:rsidRPr="0016278F">
              <w:rPr>
                <w:lang w:val="ru-RU" w:eastAsia="ru-RU"/>
              </w:rPr>
              <w:t>ск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ультуры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ориентироватьс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широк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нообрази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тиле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пра</w:t>
            </w:r>
            <w:r w:rsidRPr="0016278F">
              <w:rPr>
                <w:lang w:val="ru-RU" w:eastAsia="ru-RU"/>
              </w:rPr>
              <w:t>в</w:t>
            </w:r>
            <w:r w:rsidRPr="0016278F">
              <w:rPr>
                <w:lang w:val="ru-RU" w:eastAsia="ru-RU"/>
              </w:rPr>
              <w:t>лени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зительн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кусств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рхитектур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XVIII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–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XIX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еков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исполь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еч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ов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ермины,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вязан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стилям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зобразительном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скусств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архитектур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XVIII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–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XIX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еков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выявля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назы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характер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обенност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усск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ортре</w:t>
            </w:r>
            <w:r w:rsidRPr="0016278F">
              <w:rPr>
                <w:lang w:val="ru-RU" w:eastAsia="ru-RU"/>
              </w:rPr>
              <w:t>т</w:t>
            </w:r>
            <w:r w:rsidRPr="0016278F">
              <w:rPr>
                <w:lang w:val="ru-RU" w:eastAsia="ru-RU"/>
              </w:rPr>
              <w:t>ной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живопис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XVIII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Pr="0016278F">
              <w:rPr>
                <w:lang w:val="ru-RU" w:eastAsia="ru-RU"/>
              </w:rPr>
              <w:t>е</w:t>
            </w:r>
            <w:r w:rsidRPr="0016278F">
              <w:rPr>
                <w:lang w:val="ru-RU" w:eastAsia="ru-RU"/>
              </w:rPr>
              <w:t>к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характеризо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признак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особенности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осковск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баро</w:t>
            </w:r>
            <w:r w:rsidRPr="0016278F">
              <w:rPr>
                <w:lang w:val="ru-RU" w:eastAsia="ru-RU"/>
              </w:rPr>
              <w:t>к</w:t>
            </w:r>
            <w:r w:rsidRPr="0016278F">
              <w:rPr>
                <w:lang w:val="ru-RU" w:eastAsia="ru-RU"/>
              </w:rPr>
              <w:t>ко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426" w:hanging="426"/>
              <w:rPr>
                <w:bCs/>
                <w:lang w:val="ru-RU" w:eastAsia="ru-RU"/>
              </w:rPr>
            </w:pPr>
            <w:r w:rsidRPr="0016278F">
              <w:rPr>
                <w:lang w:val="ru-RU" w:eastAsia="ru-RU"/>
              </w:rPr>
              <w:t>создавать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знообраз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творчески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работы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(фантазийные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о</w:t>
            </w:r>
            <w:r w:rsidRPr="0016278F">
              <w:rPr>
                <w:lang w:val="ru-RU" w:eastAsia="ru-RU"/>
              </w:rPr>
              <w:t>н</w:t>
            </w:r>
            <w:r w:rsidRPr="0016278F">
              <w:rPr>
                <w:lang w:val="ru-RU" w:eastAsia="ru-RU"/>
              </w:rPr>
              <w:t>струкции)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в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атери</w:t>
            </w:r>
            <w:r w:rsidRPr="0016278F">
              <w:rPr>
                <w:lang w:val="ru-RU" w:eastAsia="ru-RU"/>
              </w:rPr>
              <w:t>а</w:t>
            </w:r>
            <w:r w:rsidRPr="0016278F">
              <w:rPr>
                <w:lang w:val="ru-RU" w:eastAsia="ru-RU"/>
              </w:rPr>
              <w:t>ле.</w:t>
            </w:r>
          </w:p>
        </w:tc>
        <w:tc>
          <w:tcPr>
            <w:tcW w:w="3119" w:type="dxa"/>
            <w:shd w:val="clear" w:color="auto" w:fill="auto"/>
          </w:tcPr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lastRenderedPageBreak/>
              <w:t>активн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спользо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язык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зобразительно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скусств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азлич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удожествен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ат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риалы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дл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свое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держа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азличных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учебных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едмето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(л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тературы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кружающ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ира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ехнологи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др.)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владе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диалогическ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форм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оммуникации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уме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аргументиро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вою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очку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зре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цесс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зуче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зобраз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тельно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ску</w:t>
            </w:r>
            <w:r w:rsidRPr="0016278F">
              <w:rPr>
                <w:i/>
                <w:iCs/>
                <w:lang w:val="ru-RU" w:eastAsia="ru-RU"/>
              </w:rPr>
              <w:t>с</w:t>
            </w:r>
            <w:r w:rsidRPr="0016278F">
              <w:rPr>
                <w:i/>
                <w:iCs/>
                <w:lang w:val="ru-RU" w:eastAsia="ru-RU"/>
              </w:rPr>
              <w:t>ств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различ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еред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Pr="0016278F">
              <w:rPr>
                <w:i/>
                <w:iCs/>
                <w:lang w:val="ru-RU" w:eastAsia="ru-RU"/>
              </w:rPr>
              <w:t>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удожестве</w:t>
            </w:r>
            <w:r w:rsidRPr="0016278F">
              <w:rPr>
                <w:i/>
                <w:iCs/>
                <w:lang w:val="ru-RU" w:eastAsia="ru-RU"/>
              </w:rPr>
              <w:t>н</w:t>
            </w:r>
            <w:r w:rsidRPr="0016278F">
              <w:rPr>
                <w:i/>
                <w:iCs/>
                <w:lang w:val="ru-RU" w:eastAsia="ru-RU"/>
              </w:rPr>
              <w:t>но-творческ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деятельн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ст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арактер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эмоци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нально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остояни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во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lastRenderedPageBreak/>
              <w:t>отношени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ироде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ч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ловеку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бществу;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созн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Pr="0016278F">
              <w:rPr>
                <w:i/>
                <w:iCs/>
                <w:lang w:val="ru-RU" w:eastAsia="ru-RU"/>
              </w:rPr>
              <w:t>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бщечеловечески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ценности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ыражен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главных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емах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ску</w:t>
            </w:r>
            <w:r w:rsidRPr="0016278F">
              <w:rPr>
                <w:i/>
                <w:iCs/>
                <w:lang w:val="ru-RU" w:eastAsia="ru-RU"/>
              </w:rPr>
              <w:t>с</w:t>
            </w:r>
            <w:r w:rsidRPr="0016278F">
              <w:rPr>
                <w:i/>
                <w:iCs/>
                <w:lang w:val="ru-RU" w:eastAsia="ru-RU"/>
              </w:rPr>
              <w:t>ств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выделя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изнак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дл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установле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тилевых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вязе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оцесс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зуч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зобразительно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ску</w:t>
            </w:r>
            <w:r w:rsidRPr="0016278F">
              <w:rPr>
                <w:i/>
                <w:iCs/>
                <w:lang w:val="ru-RU" w:eastAsia="ru-RU"/>
              </w:rPr>
              <w:t>с</w:t>
            </w:r>
            <w:r w:rsidRPr="0016278F">
              <w:rPr>
                <w:i/>
                <w:iCs/>
                <w:lang w:val="ru-RU" w:eastAsia="ru-RU"/>
              </w:rPr>
              <w:t>ств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поним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пецифику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зображе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олигр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Pr="0016278F">
              <w:rPr>
                <w:i/>
                <w:iCs/>
                <w:lang w:val="ru-RU" w:eastAsia="ru-RU"/>
              </w:rPr>
              <w:t>фи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различ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формы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ол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графическ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одукции: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ниги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журналы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лак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Pr="0016278F">
              <w:rPr>
                <w:i/>
                <w:iCs/>
                <w:lang w:val="ru-RU" w:eastAsia="ru-RU"/>
              </w:rPr>
              <w:t>ты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афиш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др.)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различ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арактер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зо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ипы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зображ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олиграфи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(граф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ческое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живописное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о</w:t>
            </w:r>
            <w:r w:rsidRPr="0016278F">
              <w:rPr>
                <w:i/>
                <w:iCs/>
                <w:lang w:val="ru-RU" w:eastAsia="ru-RU"/>
              </w:rPr>
              <w:t>м</w:t>
            </w:r>
            <w:r w:rsidRPr="0016278F">
              <w:rPr>
                <w:i/>
                <w:iCs/>
                <w:lang w:val="ru-RU" w:eastAsia="ru-RU"/>
              </w:rPr>
              <w:t>пьютерное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фотограф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ческое)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проектиро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бло</w:t>
            </w:r>
            <w:r w:rsidRPr="0016278F">
              <w:rPr>
                <w:i/>
                <w:iCs/>
                <w:lang w:val="ru-RU" w:eastAsia="ru-RU"/>
              </w:rPr>
              <w:t>ж</w:t>
            </w:r>
            <w:r w:rsidRPr="0016278F">
              <w:rPr>
                <w:i/>
                <w:iCs/>
                <w:lang w:val="ru-RU" w:eastAsia="ru-RU"/>
              </w:rPr>
              <w:t>ку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ниги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екламы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ткры</w:t>
            </w:r>
            <w:r w:rsidRPr="0016278F">
              <w:rPr>
                <w:i/>
                <w:iCs/>
                <w:lang w:val="ru-RU" w:eastAsia="ru-RU"/>
              </w:rPr>
              <w:t>т</w:t>
            </w:r>
            <w:r w:rsidRPr="0016278F">
              <w:rPr>
                <w:i/>
                <w:iCs/>
                <w:lang w:val="ru-RU" w:eastAsia="ru-RU"/>
              </w:rPr>
              <w:t>ки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изитк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др.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созда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удожестве</w:t>
            </w:r>
            <w:r w:rsidRPr="0016278F">
              <w:rPr>
                <w:i/>
                <w:iCs/>
                <w:lang w:val="ru-RU" w:eastAsia="ru-RU"/>
              </w:rPr>
              <w:t>н</w:t>
            </w:r>
            <w:r w:rsidRPr="0016278F">
              <w:rPr>
                <w:i/>
                <w:iCs/>
                <w:lang w:val="ru-RU" w:eastAsia="ru-RU"/>
              </w:rPr>
              <w:t>ную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омпозицию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акет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ниги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журн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Pr="0016278F">
              <w:rPr>
                <w:i/>
                <w:iCs/>
                <w:lang w:val="ru-RU" w:eastAsia="ru-RU"/>
              </w:rPr>
              <w:t>л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назы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мен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еликих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усских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живописце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Pr="0016278F">
              <w:rPr>
                <w:i/>
                <w:iCs/>
                <w:lang w:val="ru-RU" w:eastAsia="ru-RU"/>
              </w:rPr>
              <w:t>р</w:t>
            </w:r>
            <w:r w:rsidRPr="0016278F">
              <w:rPr>
                <w:i/>
                <w:iCs/>
                <w:lang w:val="ru-RU" w:eastAsia="ru-RU"/>
              </w:rPr>
              <w:t>хитекторо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XVIII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–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XIX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еков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назы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арактериз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оизведе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зо</w:t>
            </w:r>
            <w:r w:rsidRPr="0016278F">
              <w:rPr>
                <w:i/>
                <w:iCs/>
                <w:lang w:val="ru-RU" w:eastAsia="ru-RU"/>
              </w:rPr>
              <w:t>б</w:t>
            </w:r>
            <w:r w:rsidRPr="0016278F">
              <w:rPr>
                <w:i/>
                <w:iCs/>
                <w:lang w:val="ru-RU" w:eastAsia="ru-RU"/>
              </w:rPr>
              <w:t>разительно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ску</w:t>
            </w:r>
            <w:r w:rsidRPr="0016278F">
              <w:rPr>
                <w:i/>
                <w:iCs/>
                <w:lang w:val="ru-RU" w:eastAsia="ru-RU"/>
              </w:rPr>
              <w:t>с</w:t>
            </w:r>
            <w:r w:rsidRPr="0016278F">
              <w:rPr>
                <w:i/>
                <w:iCs/>
                <w:lang w:val="ru-RU" w:eastAsia="ru-RU"/>
              </w:rPr>
              <w:t>ств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архитектуры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усских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</w:t>
            </w:r>
            <w:r w:rsidRPr="0016278F">
              <w:rPr>
                <w:i/>
                <w:iCs/>
                <w:lang w:val="ru-RU" w:eastAsia="ru-RU"/>
              </w:rPr>
              <w:t>у</w:t>
            </w:r>
            <w:r w:rsidRPr="0016278F">
              <w:rPr>
                <w:i/>
                <w:iCs/>
                <w:lang w:val="ru-RU" w:eastAsia="ru-RU"/>
              </w:rPr>
              <w:t>дожнико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XVIII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–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XIX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ков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назы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мен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ыда</w:t>
            </w:r>
            <w:r w:rsidRPr="0016278F">
              <w:rPr>
                <w:i/>
                <w:iCs/>
                <w:lang w:val="ru-RU" w:eastAsia="ru-RU"/>
              </w:rPr>
              <w:t>ю</w:t>
            </w:r>
            <w:r w:rsidRPr="0016278F">
              <w:rPr>
                <w:i/>
                <w:iCs/>
                <w:lang w:val="ru-RU" w:eastAsia="ru-RU"/>
              </w:rPr>
              <w:t>щихс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усских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удожн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ков-ваятеле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XVIII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к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пределя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куль</w:t>
            </w:r>
            <w:r w:rsidRPr="0016278F">
              <w:rPr>
                <w:i/>
                <w:iCs/>
                <w:lang w:val="ru-RU" w:eastAsia="ru-RU"/>
              </w:rPr>
              <w:t>п</w:t>
            </w:r>
            <w:r w:rsidRPr="0016278F">
              <w:rPr>
                <w:i/>
                <w:iCs/>
                <w:lang w:val="ru-RU" w:eastAsia="ru-RU"/>
              </w:rPr>
              <w:t>тур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Pr="0016278F">
              <w:rPr>
                <w:i/>
                <w:iCs/>
                <w:lang w:val="ru-RU" w:eastAsia="ru-RU"/>
              </w:rPr>
              <w:t>мятник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назы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мен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ыда</w:t>
            </w:r>
            <w:r w:rsidRPr="0016278F">
              <w:rPr>
                <w:i/>
                <w:iCs/>
                <w:lang w:val="ru-RU" w:eastAsia="ru-RU"/>
              </w:rPr>
              <w:t>ю</w:t>
            </w:r>
            <w:r w:rsidRPr="0016278F">
              <w:rPr>
                <w:i/>
                <w:iCs/>
                <w:lang w:val="ru-RU" w:eastAsia="ru-RU"/>
              </w:rPr>
              <w:t>щихс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удожнико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«Тов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Pr="0016278F">
              <w:rPr>
                <w:i/>
                <w:iCs/>
                <w:lang w:val="ru-RU" w:eastAsia="ru-RU"/>
              </w:rPr>
              <w:t>риществ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ередвижн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ков»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пределя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х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изведе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живопис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назы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мен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ыда</w:t>
            </w:r>
            <w:r w:rsidRPr="0016278F">
              <w:rPr>
                <w:i/>
                <w:iCs/>
                <w:lang w:val="ru-RU" w:eastAsia="ru-RU"/>
              </w:rPr>
              <w:t>ю</w:t>
            </w:r>
            <w:r w:rsidRPr="0016278F">
              <w:rPr>
                <w:i/>
                <w:iCs/>
                <w:lang w:val="ru-RU" w:eastAsia="ru-RU"/>
              </w:rPr>
              <w:t>щихс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усских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удожн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ков-пейзажисто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XIX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к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пределя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оизв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де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ейзажн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жив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пис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поним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собенност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lastRenderedPageBreak/>
              <w:t>историческо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жанра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пределя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оизвед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сторическ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ж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вопис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активн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осприним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оизведе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скусств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аргументированн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анал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зиро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аз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уровн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вое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осприятия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он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м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зобразитель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етафоры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иде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ц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лостную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артину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ира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исущую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оизведениям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ску</w:t>
            </w:r>
            <w:r w:rsidRPr="0016278F">
              <w:rPr>
                <w:i/>
                <w:iCs/>
                <w:lang w:val="ru-RU" w:eastAsia="ru-RU"/>
              </w:rPr>
              <w:t>с</w:t>
            </w:r>
            <w:r w:rsidRPr="0016278F">
              <w:rPr>
                <w:i/>
                <w:iCs/>
                <w:lang w:val="ru-RU" w:eastAsia="ru-RU"/>
              </w:rPr>
              <w:t>ств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определя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«Русски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тиль»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архитектур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одерна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назы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Pr="0016278F">
              <w:rPr>
                <w:i/>
                <w:iCs/>
                <w:lang w:val="ru-RU" w:eastAsia="ru-RU"/>
              </w:rPr>
              <w:t>мятник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архитектуры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одерн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использо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навык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формообразования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с</w:t>
            </w:r>
            <w:r w:rsidRPr="0016278F">
              <w:rPr>
                <w:i/>
                <w:iCs/>
                <w:lang w:val="ru-RU" w:eastAsia="ru-RU"/>
              </w:rPr>
              <w:t>пользова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бъемо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Pr="0016278F">
              <w:rPr>
                <w:i/>
                <w:iCs/>
                <w:lang w:val="ru-RU" w:eastAsia="ru-RU"/>
              </w:rPr>
              <w:t>р</w:t>
            </w:r>
            <w:r w:rsidRPr="0016278F">
              <w:rPr>
                <w:i/>
                <w:iCs/>
                <w:lang w:val="ru-RU" w:eastAsia="ru-RU"/>
              </w:rPr>
              <w:t>хитектур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(макеты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з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бумаги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артона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ласт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лина);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озда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омп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зицион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акеты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б</w:t>
            </w:r>
            <w:r w:rsidRPr="0016278F">
              <w:rPr>
                <w:i/>
                <w:iCs/>
                <w:lang w:val="ru-RU" w:eastAsia="ru-RU"/>
              </w:rPr>
              <w:t>ъ</w:t>
            </w:r>
            <w:r w:rsidRPr="0016278F">
              <w:rPr>
                <w:i/>
                <w:iCs/>
                <w:lang w:val="ru-RU" w:eastAsia="ru-RU"/>
              </w:rPr>
              <w:t>екто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н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едметн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лоскост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остра</w:t>
            </w:r>
            <w:r w:rsidRPr="0016278F">
              <w:rPr>
                <w:i/>
                <w:iCs/>
                <w:lang w:val="ru-RU" w:eastAsia="ru-RU"/>
              </w:rPr>
              <w:t>н</w:t>
            </w:r>
            <w:r w:rsidRPr="0016278F">
              <w:rPr>
                <w:i/>
                <w:iCs/>
                <w:lang w:val="ru-RU" w:eastAsia="ru-RU"/>
              </w:rPr>
              <w:t>стве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назы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мен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ыда</w:t>
            </w:r>
            <w:r w:rsidRPr="0016278F">
              <w:rPr>
                <w:i/>
                <w:iCs/>
                <w:lang w:val="ru-RU" w:eastAsia="ru-RU"/>
              </w:rPr>
              <w:t>ю</w:t>
            </w:r>
            <w:r w:rsidRPr="0016278F">
              <w:rPr>
                <w:i/>
                <w:iCs/>
                <w:lang w:val="ru-RU" w:eastAsia="ru-RU"/>
              </w:rPr>
              <w:t>щихс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усских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удожн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ков-ваятеле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тор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ловины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XIX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ек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пред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ля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амятник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он</w:t>
            </w:r>
            <w:r w:rsidRPr="0016278F">
              <w:rPr>
                <w:i/>
                <w:iCs/>
                <w:lang w:val="ru-RU" w:eastAsia="ru-RU"/>
              </w:rPr>
              <w:t>у</w:t>
            </w:r>
            <w:r w:rsidRPr="0016278F">
              <w:rPr>
                <w:i/>
                <w:iCs/>
                <w:lang w:val="ru-RU" w:eastAsia="ru-RU"/>
              </w:rPr>
              <w:t>ментальн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кул</w:t>
            </w:r>
            <w:r w:rsidRPr="0016278F">
              <w:rPr>
                <w:i/>
                <w:iCs/>
                <w:lang w:val="ru-RU" w:eastAsia="ru-RU"/>
              </w:rPr>
              <w:t>ь</w:t>
            </w:r>
            <w:r w:rsidRPr="0016278F">
              <w:rPr>
                <w:i/>
                <w:iCs/>
                <w:lang w:val="ru-RU" w:eastAsia="ru-RU"/>
              </w:rPr>
              <w:t>птуры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созда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азнообра</w:t>
            </w:r>
            <w:r w:rsidRPr="0016278F">
              <w:rPr>
                <w:i/>
                <w:iCs/>
                <w:lang w:val="ru-RU" w:eastAsia="ru-RU"/>
              </w:rPr>
              <w:t>з</w:t>
            </w:r>
            <w:r w:rsidRPr="0016278F">
              <w:rPr>
                <w:i/>
                <w:iCs/>
                <w:lang w:val="ru-RU" w:eastAsia="ru-RU"/>
              </w:rPr>
              <w:t>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ворчески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аботы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(фантазий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онстру</w:t>
            </w:r>
            <w:r w:rsidRPr="0016278F">
              <w:rPr>
                <w:i/>
                <w:iCs/>
                <w:lang w:val="ru-RU" w:eastAsia="ru-RU"/>
              </w:rPr>
              <w:t>к</w:t>
            </w:r>
            <w:r w:rsidRPr="0016278F">
              <w:rPr>
                <w:i/>
                <w:iCs/>
                <w:lang w:val="ru-RU" w:eastAsia="ru-RU"/>
              </w:rPr>
              <w:t>ции)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атери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Pr="0016278F">
              <w:rPr>
                <w:i/>
                <w:iCs/>
                <w:lang w:val="ru-RU" w:eastAsia="ru-RU"/>
              </w:rPr>
              <w:t>ле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узна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снов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уд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жествен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напра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Pr="0016278F">
              <w:rPr>
                <w:i/>
                <w:iCs/>
                <w:lang w:val="ru-RU" w:eastAsia="ru-RU"/>
              </w:rPr>
              <w:t>ле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скусств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XIX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XX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ков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узнавать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назы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с</w:t>
            </w:r>
            <w:r w:rsidRPr="0016278F">
              <w:rPr>
                <w:i/>
                <w:iCs/>
                <w:lang w:val="ru-RU" w:eastAsia="ru-RU"/>
              </w:rPr>
              <w:t>нов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удожествен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тил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европейском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усском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скусств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р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м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х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азвит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с</w:t>
            </w:r>
            <w:r w:rsidRPr="0016278F">
              <w:rPr>
                <w:i/>
                <w:iCs/>
                <w:lang w:val="ru-RU" w:eastAsia="ru-RU"/>
              </w:rPr>
              <w:t>тори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ульт</w:t>
            </w:r>
            <w:r w:rsidRPr="0016278F">
              <w:rPr>
                <w:i/>
                <w:iCs/>
                <w:lang w:val="ru-RU" w:eastAsia="ru-RU"/>
              </w:rPr>
              <w:t>у</w:t>
            </w:r>
            <w:r w:rsidRPr="0016278F">
              <w:rPr>
                <w:i/>
                <w:iCs/>
                <w:lang w:val="ru-RU" w:eastAsia="ru-RU"/>
              </w:rPr>
              <w:t>ры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осозна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глав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мы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скусств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бр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Pr="0016278F">
              <w:rPr>
                <w:i/>
                <w:iCs/>
                <w:lang w:val="ru-RU" w:eastAsia="ru-RU"/>
              </w:rPr>
              <w:t>щаяс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ним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обственн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уд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жественно-творческ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деятельн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сти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озда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ыраз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тель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бразы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применя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ворчески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пыт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азработк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уд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lastRenderedPageBreak/>
              <w:t>жественно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оект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–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озда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омпозици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н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пред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ленную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ему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поним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мысл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рад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ци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новаторств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зобразительном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ску</w:t>
            </w:r>
            <w:r w:rsidRPr="0016278F">
              <w:rPr>
                <w:i/>
                <w:iCs/>
                <w:lang w:val="ru-RU" w:eastAsia="ru-RU"/>
              </w:rPr>
              <w:t>с</w:t>
            </w:r>
            <w:r w:rsidRPr="0016278F">
              <w:rPr>
                <w:i/>
                <w:iCs/>
                <w:lang w:val="ru-RU" w:eastAsia="ru-RU"/>
              </w:rPr>
              <w:t>ств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XX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ека.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одерн.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Авангард.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юрре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Pr="0016278F">
              <w:rPr>
                <w:i/>
                <w:iCs/>
                <w:lang w:val="ru-RU" w:eastAsia="ru-RU"/>
              </w:rPr>
              <w:t>лизм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характеризо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тил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одерн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архитектуре.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Ф.О.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Шехтель.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А.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Гауд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созда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натуры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оображению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архите</w:t>
            </w:r>
            <w:r w:rsidRPr="0016278F">
              <w:rPr>
                <w:i/>
                <w:iCs/>
                <w:lang w:val="ru-RU" w:eastAsia="ru-RU"/>
              </w:rPr>
              <w:t>к</w:t>
            </w:r>
            <w:r w:rsidRPr="0016278F">
              <w:rPr>
                <w:i/>
                <w:iCs/>
                <w:lang w:val="ru-RU" w:eastAsia="ru-RU"/>
              </w:rPr>
              <w:t>тур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бразы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графич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ским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ат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риалам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др.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работ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над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эскизом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онументально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ои</w:t>
            </w:r>
            <w:r w:rsidRPr="0016278F">
              <w:rPr>
                <w:i/>
                <w:iCs/>
                <w:lang w:val="ru-RU" w:eastAsia="ru-RU"/>
              </w:rPr>
              <w:t>з</w:t>
            </w:r>
            <w:r w:rsidRPr="0016278F">
              <w:rPr>
                <w:i/>
                <w:iCs/>
                <w:lang w:val="ru-RU" w:eastAsia="ru-RU"/>
              </w:rPr>
              <w:t>веде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(витраж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оза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ка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оспись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онуме</w:t>
            </w:r>
            <w:r w:rsidRPr="0016278F">
              <w:rPr>
                <w:i/>
                <w:iCs/>
                <w:lang w:val="ru-RU" w:eastAsia="ru-RU"/>
              </w:rPr>
              <w:t>н</w:t>
            </w:r>
            <w:r w:rsidRPr="0016278F">
              <w:rPr>
                <w:i/>
                <w:iCs/>
                <w:lang w:val="ru-RU" w:eastAsia="ru-RU"/>
              </w:rPr>
              <w:t>тальна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кульпт</w:t>
            </w:r>
            <w:r w:rsidRPr="0016278F">
              <w:rPr>
                <w:i/>
                <w:iCs/>
                <w:lang w:val="ru-RU" w:eastAsia="ru-RU"/>
              </w:rPr>
              <w:t>у</w:t>
            </w:r>
            <w:r w:rsidRPr="0016278F">
              <w:rPr>
                <w:i/>
                <w:iCs/>
                <w:lang w:val="ru-RU" w:eastAsia="ru-RU"/>
              </w:rPr>
              <w:t>ра)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использо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ыраз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тельны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язык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од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лировани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архитектурн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остра</w:t>
            </w:r>
            <w:r w:rsidRPr="0016278F">
              <w:rPr>
                <w:i/>
                <w:iCs/>
                <w:lang w:val="ru-RU" w:eastAsia="ru-RU"/>
              </w:rPr>
              <w:t>н</w:t>
            </w:r>
            <w:r w:rsidRPr="0016278F">
              <w:rPr>
                <w:i/>
                <w:iCs/>
                <w:lang w:val="ru-RU" w:eastAsia="ru-RU"/>
              </w:rPr>
              <w:t>ств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характеризо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ру</w:t>
            </w:r>
            <w:r w:rsidRPr="0016278F">
              <w:rPr>
                <w:i/>
                <w:iCs/>
                <w:lang w:val="ru-RU" w:eastAsia="ru-RU"/>
              </w:rPr>
              <w:t>п</w:t>
            </w:r>
            <w:r w:rsidRPr="0016278F">
              <w:rPr>
                <w:i/>
                <w:iCs/>
                <w:lang w:val="ru-RU" w:eastAsia="ru-RU"/>
              </w:rPr>
              <w:t>нейши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удожестве</w:t>
            </w:r>
            <w:r w:rsidRPr="0016278F">
              <w:rPr>
                <w:i/>
                <w:iCs/>
                <w:lang w:val="ru-RU" w:eastAsia="ru-RU"/>
              </w:rPr>
              <w:t>н</w:t>
            </w:r>
            <w:r w:rsidRPr="0016278F">
              <w:rPr>
                <w:i/>
                <w:iCs/>
                <w:lang w:val="ru-RU" w:eastAsia="ru-RU"/>
              </w:rPr>
              <w:t>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узе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ир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о</w:t>
            </w:r>
            <w:r w:rsidRPr="0016278F">
              <w:rPr>
                <w:i/>
                <w:iCs/>
                <w:lang w:val="ru-RU" w:eastAsia="ru-RU"/>
              </w:rPr>
              <w:t>с</w:t>
            </w:r>
            <w:r w:rsidRPr="0016278F">
              <w:rPr>
                <w:i/>
                <w:iCs/>
                <w:lang w:val="ru-RU" w:eastAsia="ru-RU"/>
              </w:rPr>
              <w:t>си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получ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едставл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б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собенностях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удож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ственных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оллекци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ру</w:t>
            </w:r>
            <w:r w:rsidRPr="0016278F">
              <w:rPr>
                <w:i/>
                <w:iCs/>
                <w:lang w:val="ru-RU" w:eastAsia="ru-RU"/>
              </w:rPr>
              <w:t>п</w:t>
            </w:r>
            <w:r w:rsidRPr="0016278F">
              <w:rPr>
                <w:i/>
                <w:iCs/>
                <w:lang w:val="ru-RU" w:eastAsia="ru-RU"/>
              </w:rPr>
              <w:t>нейших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узее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р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использо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навык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о</w:t>
            </w:r>
            <w:r w:rsidRPr="0016278F">
              <w:rPr>
                <w:i/>
                <w:iCs/>
                <w:lang w:val="ru-RU" w:eastAsia="ru-RU"/>
              </w:rPr>
              <w:t>л</w:t>
            </w:r>
            <w:r w:rsidRPr="0016278F">
              <w:rPr>
                <w:i/>
                <w:iCs/>
                <w:lang w:val="ru-RU" w:eastAsia="ru-RU"/>
              </w:rPr>
              <w:t>лективн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аботы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над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бъемно-пространственн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о</w:t>
            </w:r>
            <w:r w:rsidRPr="0016278F">
              <w:rPr>
                <w:i/>
                <w:iCs/>
                <w:lang w:val="ru-RU" w:eastAsia="ru-RU"/>
              </w:rPr>
              <w:t>м</w:t>
            </w:r>
            <w:r w:rsidRPr="0016278F">
              <w:rPr>
                <w:i/>
                <w:iCs/>
                <w:lang w:val="ru-RU" w:eastAsia="ru-RU"/>
              </w:rPr>
              <w:t>позицией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поним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сновы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цен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графи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ак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ид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удож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ственно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ворч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ств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поним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ол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ост</w:t>
            </w:r>
            <w:r w:rsidRPr="0016278F">
              <w:rPr>
                <w:i/>
                <w:iCs/>
                <w:lang w:val="ru-RU" w:eastAsia="ru-RU"/>
              </w:rPr>
              <w:t>ю</w:t>
            </w:r>
            <w:r w:rsidRPr="0016278F">
              <w:rPr>
                <w:i/>
                <w:iCs/>
                <w:lang w:val="ru-RU" w:eastAsia="ru-RU"/>
              </w:rPr>
              <w:t>ма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аск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грим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с</w:t>
            </w:r>
            <w:r w:rsidRPr="0016278F">
              <w:rPr>
                <w:i/>
                <w:iCs/>
                <w:lang w:val="ru-RU" w:eastAsia="ru-RU"/>
              </w:rPr>
              <w:t>кусств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актерско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еревоплощ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ния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назы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мен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еликих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актеро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оссийско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атр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XX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ек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(А.Я.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Гол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вин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А.Н.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Бенуа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.В.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Д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бужи</w:t>
            </w:r>
            <w:r w:rsidRPr="0016278F">
              <w:rPr>
                <w:i/>
                <w:iCs/>
                <w:lang w:val="ru-RU" w:eastAsia="ru-RU"/>
              </w:rPr>
              <w:t>н</w:t>
            </w:r>
            <w:r w:rsidRPr="0016278F">
              <w:rPr>
                <w:i/>
                <w:iCs/>
                <w:lang w:val="ru-RU" w:eastAsia="ru-RU"/>
              </w:rPr>
              <w:t>ский)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различ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собенност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удожественн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фот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графи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различ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ыразител</w:t>
            </w:r>
            <w:r w:rsidRPr="0016278F">
              <w:rPr>
                <w:i/>
                <w:iCs/>
                <w:lang w:val="ru-RU" w:eastAsia="ru-RU"/>
              </w:rPr>
              <w:t>ь</w:t>
            </w:r>
            <w:r w:rsidRPr="0016278F">
              <w:rPr>
                <w:i/>
                <w:iCs/>
                <w:lang w:val="ru-RU" w:eastAsia="ru-RU"/>
              </w:rPr>
              <w:t>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редств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удож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ственн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фотографи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(композиция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лан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Pr="0016278F">
              <w:rPr>
                <w:i/>
                <w:iCs/>
                <w:lang w:val="ru-RU" w:eastAsia="ru-RU"/>
              </w:rPr>
              <w:t>курс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вет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итм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др.)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lastRenderedPageBreak/>
              <w:t>поним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зобразител</w:t>
            </w:r>
            <w:r w:rsidRPr="0016278F">
              <w:rPr>
                <w:i/>
                <w:iCs/>
                <w:lang w:val="ru-RU" w:eastAsia="ru-RU"/>
              </w:rPr>
              <w:t>ь</w:t>
            </w:r>
            <w:r w:rsidRPr="0016278F">
              <w:rPr>
                <w:i/>
                <w:iCs/>
                <w:lang w:val="ru-RU" w:eastAsia="ru-RU"/>
              </w:rPr>
              <w:t>ную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ироду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экранных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с</w:t>
            </w:r>
            <w:r w:rsidRPr="0016278F">
              <w:rPr>
                <w:i/>
                <w:iCs/>
                <w:lang w:val="ru-RU" w:eastAsia="ru-RU"/>
              </w:rPr>
              <w:t>кусств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характеризо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инц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пы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иномонтаж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здани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удожестве</w:t>
            </w:r>
            <w:r w:rsidRPr="0016278F">
              <w:rPr>
                <w:i/>
                <w:iCs/>
                <w:lang w:val="ru-RU" w:eastAsia="ru-RU"/>
              </w:rPr>
              <w:t>н</w:t>
            </w:r>
            <w:r w:rsidRPr="0016278F">
              <w:rPr>
                <w:i/>
                <w:iCs/>
                <w:lang w:val="ru-RU" w:eastAsia="ru-RU"/>
              </w:rPr>
              <w:t>но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б</w:t>
            </w:r>
            <w:r w:rsidRPr="0016278F">
              <w:rPr>
                <w:i/>
                <w:iCs/>
                <w:lang w:val="ru-RU" w:eastAsia="ru-RU"/>
              </w:rPr>
              <w:t>раз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различ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онятия: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гр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в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документальны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фильм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назы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мен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аст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ро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оссийско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инем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Pr="0016278F">
              <w:rPr>
                <w:i/>
                <w:iCs/>
                <w:lang w:val="ru-RU" w:eastAsia="ru-RU"/>
              </w:rPr>
              <w:t>тографа.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.М.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Эйзе</w:t>
            </w:r>
            <w:r w:rsidRPr="0016278F">
              <w:rPr>
                <w:i/>
                <w:iCs/>
                <w:lang w:val="ru-RU" w:eastAsia="ru-RU"/>
              </w:rPr>
              <w:t>н</w:t>
            </w:r>
            <w:r w:rsidRPr="0016278F">
              <w:rPr>
                <w:i/>
                <w:iCs/>
                <w:lang w:val="ru-RU" w:eastAsia="ru-RU"/>
              </w:rPr>
              <w:t>штейн.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А.А.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арко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Pr="0016278F">
              <w:rPr>
                <w:i/>
                <w:iCs/>
                <w:lang w:val="ru-RU" w:eastAsia="ru-RU"/>
              </w:rPr>
              <w:t>ский.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.Ф.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Бондарчук.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Н.С.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халков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поним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сновы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ску</w:t>
            </w:r>
            <w:r w:rsidRPr="0016278F">
              <w:rPr>
                <w:i/>
                <w:iCs/>
                <w:lang w:val="ru-RU" w:eastAsia="ru-RU"/>
              </w:rPr>
              <w:t>с</w:t>
            </w:r>
            <w:r w:rsidRPr="0016278F">
              <w:rPr>
                <w:i/>
                <w:iCs/>
                <w:lang w:val="ru-RU" w:eastAsia="ru-RU"/>
              </w:rPr>
              <w:t>ств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елевидения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поним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азлич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ворческ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абот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</w:t>
            </w:r>
            <w:r w:rsidRPr="0016278F">
              <w:rPr>
                <w:i/>
                <w:iCs/>
                <w:lang w:val="ru-RU" w:eastAsia="ru-RU"/>
              </w:rPr>
              <w:t>у</w:t>
            </w:r>
            <w:r w:rsidRPr="0016278F">
              <w:rPr>
                <w:i/>
                <w:iCs/>
                <w:lang w:val="ru-RU" w:eastAsia="ru-RU"/>
              </w:rPr>
              <w:t>дожника-живописц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цен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граф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применя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олучен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зна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ипах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формл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цены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оздани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школьно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пекта</w:t>
            </w:r>
            <w:r w:rsidRPr="0016278F">
              <w:rPr>
                <w:i/>
                <w:iCs/>
                <w:lang w:val="ru-RU" w:eastAsia="ru-RU"/>
              </w:rPr>
              <w:t>к</w:t>
            </w:r>
            <w:r w:rsidRPr="0016278F">
              <w:rPr>
                <w:i/>
                <w:iCs/>
                <w:lang w:val="ru-RU" w:eastAsia="ru-RU"/>
              </w:rPr>
              <w:t>ля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применя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актик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любительско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пекта</w:t>
            </w:r>
            <w:r w:rsidRPr="0016278F">
              <w:rPr>
                <w:i/>
                <w:iCs/>
                <w:lang w:val="ru-RU" w:eastAsia="ru-RU"/>
              </w:rPr>
              <w:t>к</w:t>
            </w:r>
            <w:r w:rsidRPr="0016278F">
              <w:rPr>
                <w:i/>
                <w:iCs/>
                <w:lang w:val="ru-RU" w:eastAsia="ru-RU"/>
              </w:rPr>
              <w:t>л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</w:t>
            </w:r>
            <w:r w:rsidRPr="0016278F">
              <w:rPr>
                <w:i/>
                <w:iCs/>
                <w:lang w:val="ru-RU" w:eastAsia="ru-RU"/>
              </w:rPr>
              <w:t>у</w:t>
            </w:r>
            <w:r w:rsidRPr="0016278F">
              <w:rPr>
                <w:i/>
                <w:iCs/>
                <w:lang w:val="ru-RU" w:eastAsia="ru-RU"/>
              </w:rPr>
              <w:t>дожественно-творчески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уме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зданию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остюмов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грим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.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д.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дл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пектакл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з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доступных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ат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риалов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добиватьс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актич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ск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абот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больше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Pr="0016278F">
              <w:rPr>
                <w:i/>
                <w:iCs/>
                <w:lang w:val="ru-RU" w:eastAsia="ru-RU"/>
              </w:rPr>
              <w:t>ы</w:t>
            </w:r>
            <w:r w:rsidRPr="0016278F">
              <w:rPr>
                <w:i/>
                <w:iCs/>
                <w:lang w:val="ru-RU" w:eastAsia="ru-RU"/>
              </w:rPr>
              <w:t>разительност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стюм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е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тилево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единств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ценографие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пекта</w:t>
            </w:r>
            <w:r w:rsidRPr="0016278F">
              <w:rPr>
                <w:i/>
                <w:iCs/>
                <w:lang w:val="ru-RU" w:eastAsia="ru-RU"/>
              </w:rPr>
              <w:t>к</w:t>
            </w:r>
            <w:r w:rsidRPr="0016278F">
              <w:rPr>
                <w:i/>
                <w:iCs/>
                <w:lang w:val="ru-RU" w:eastAsia="ru-RU"/>
              </w:rPr>
              <w:t>ля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использо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элемента</w:t>
            </w:r>
            <w:r w:rsidRPr="0016278F">
              <w:rPr>
                <w:i/>
                <w:iCs/>
                <w:lang w:val="ru-RU" w:eastAsia="ru-RU"/>
              </w:rPr>
              <w:t>р</w:t>
            </w:r>
            <w:r w:rsidRPr="0016278F">
              <w:rPr>
                <w:i/>
                <w:iCs/>
                <w:lang w:val="ru-RU" w:eastAsia="ru-RU"/>
              </w:rPr>
              <w:t>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навык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сно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фот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съемки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сознанн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с</w:t>
            </w:r>
            <w:r w:rsidRPr="0016278F">
              <w:rPr>
                <w:i/>
                <w:iCs/>
                <w:lang w:val="ru-RU" w:eastAsia="ru-RU"/>
              </w:rPr>
              <w:t>у</w:t>
            </w:r>
            <w:r w:rsidRPr="0016278F">
              <w:rPr>
                <w:i/>
                <w:iCs/>
                <w:lang w:val="ru-RU" w:eastAsia="ru-RU"/>
              </w:rPr>
              <w:t>ществля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ыбор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бъе</w:t>
            </w:r>
            <w:r w:rsidRPr="0016278F">
              <w:rPr>
                <w:i/>
                <w:iCs/>
                <w:lang w:val="ru-RU" w:eastAsia="ru-RU"/>
              </w:rPr>
              <w:t>к</w:t>
            </w:r>
            <w:r w:rsidRPr="0016278F">
              <w:rPr>
                <w:i/>
                <w:iCs/>
                <w:lang w:val="ru-RU" w:eastAsia="ru-RU"/>
              </w:rPr>
              <w:t>т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очк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ъемки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Pr="0016278F">
              <w:rPr>
                <w:i/>
                <w:iCs/>
                <w:lang w:val="ru-RU" w:eastAsia="ru-RU"/>
              </w:rPr>
              <w:t>курса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лан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ак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худож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стве</w:t>
            </w:r>
            <w:r w:rsidRPr="0016278F">
              <w:rPr>
                <w:i/>
                <w:iCs/>
                <w:lang w:val="ru-RU" w:eastAsia="ru-RU"/>
              </w:rPr>
              <w:t>н</w:t>
            </w:r>
            <w:r w:rsidRPr="0016278F">
              <w:rPr>
                <w:i/>
                <w:iCs/>
                <w:lang w:val="ru-RU" w:eastAsia="ru-RU"/>
              </w:rPr>
              <w:t>но-выразительных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редст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фотогр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Pr="0016278F">
              <w:rPr>
                <w:i/>
                <w:iCs/>
                <w:lang w:val="ru-RU" w:eastAsia="ru-RU"/>
              </w:rPr>
              <w:t>фи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применя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вое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ъ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мочн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актик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ане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ио</w:t>
            </w:r>
            <w:r w:rsidRPr="0016278F">
              <w:rPr>
                <w:i/>
                <w:iCs/>
                <w:lang w:val="ru-RU" w:eastAsia="ru-RU"/>
              </w:rPr>
              <w:t>б</w:t>
            </w:r>
            <w:r w:rsidRPr="0016278F">
              <w:rPr>
                <w:i/>
                <w:iCs/>
                <w:lang w:val="ru-RU" w:eastAsia="ru-RU"/>
              </w:rPr>
              <w:t>ретен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зна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навык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омпозиции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чу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Pr="0016278F">
              <w:rPr>
                <w:i/>
                <w:iCs/>
                <w:lang w:val="ru-RU" w:eastAsia="ru-RU"/>
              </w:rPr>
              <w:t>ств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цвета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глубины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стра</w:t>
            </w:r>
            <w:r w:rsidRPr="0016278F">
              <w:rPr>
                <w:i/>
                <w:iCs/>
                <w:lang w:val="ru-RU" w:eastAsia="ru-RU"/>
              </w:rPr>
              <w:t>н</w:t>
            </w:r>
            <w:r w:rsidRPr="0016278F">
              <w:rPr>
                <w:i/>
                <w:iCs/>
                <w:lang w:val="ru-RU" w:eastAsia="ru-RU"/>
              </w:rPr>
              <w:t>ств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.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д.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пользоватьс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омпь</w:t>
            </w:r>
            <w:r w:rsidRPr="0016278F">
              <w:rPr>
                <w:i/>
                <w:iCs/>
                <w:lang w:val="ru-RU" w:eastAsia="ru-RU"/>
              </w:rPr>
              <w:t>ю</w:t>
            </w:r>
            <w:r w:rsidRPr="0016278F">
              <w:rPr>
                <w:i/>
                <w:iCs/>
                <w:lang w:val="ru-RU" w:eastAsia="ru-RU"/>
              </w:rPr>
              <w:t>терн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бработк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ф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тоснимк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справл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lastRenderedPageBreak/>
              <w:t>ни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тдельных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недочето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лучайн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стей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поним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бъясня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интетическую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ироду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фил</w:t>
            </w:r>
            <w:r w:rsidRPr="0016278F">
              <w:rPr>
                <w:i/>
                <w:iCs/>
                <w:lang w:val="ru-RU" w:eastAsia="ru-RU"/>
              </w:rPr>
              <w:t>ь</w:t>
            </w:r>
            <w:r w:rsidRPr="0016278F">
              <w:rPr>
                <w:i/>
                <w:iCs/>
                <w:lang w:val="ru-RU" w:eastAsia="ru-RU"/>
              </w:rPr>
              <w:t>м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применя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ервоначал</w:t>
            </w:r>
            <w:r w:rsidRPr="0016278F">
              <w:rPr>
                <w:i/>
                <w:iCs/>
                <w:lang w:val="ru-RU" w:eastAsia="ru-RU"/>
              </w:rPr>
              <w:t>ь</w:t>
            </w:r>
            <w:r w:rsidRPr="0016278F">
              <w:rPr>
                <w:i/>
                <w:iCs/>
                <w:lang w:val="ru-RU" w:eastAsia="ru-RU"/>
              </w:rPr>
              <w:t>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навык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оздани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ценар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замысл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фильм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применя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олучен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ане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зна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омпоз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ци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остроению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адр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использо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ервон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Pr="0016278F">
              <w:rPr>
                <w:i/>
                <w:iCs/>
                <w:lang w:val="ru-RU" w:eastAsia="ru-RU"/>
              </w:rPr>
              <w:t>чальны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навык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пер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Pr="0016278F">
              <w:rPr>
                <w:i/>
                <w:iCs/>
                <w:lang w:val="ru-RU" w:eastAsia="ru-RU"/>
              </w:rPr>
              <w:t>торск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грамоты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е</w:t>
            </w:r>
            <w:r w:rsidRPr="0016278F">
              <w:rPr>
                <w:i/>
                <w:iCs/>
                <w:lang w:val="ru-RU" w:eastAsia="ru-RU"/>
              </w:rPr>
              <w:t>х</w:t>
            </w:r>
            <w:r w:rsidRPr="0016278F">
              <w:rPr>
                <w:i/>
                <w:iCs/>
                <w:lang w:val="ru-RU" w:eastAsia="ru-RU"/>
              </w:rPr>
              <w:t>ник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ъемк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омпь</w:t>
            </w:r>
            <w:r w:rsidRPr="0016278F">
              <w:rPr>
                <w:i/>
                <w:iCs/>
                <w:lang w:val="ru-RU" w:eastAsia="ru-RU"/>
              </w:rPr>
              <w:t>ю</w:t>
            </w:r>
            <w:r w:rsidRPr="0016278F">
              <w:rPr>
                <w:i/>
                <w:iCs/>
                <w:lang w:val="ru-RU" w:eastAsia="ru-RU"/>
              </w:rPr>
              <w:t>терно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онт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Pr="0016278F">
              <w:rPr>
                <w:i/>
                <w:iCs/>
                <w:lang w:val="ru-RU" w:eastAsia="ru-RU"/>
              </w:rPr>
              <w:t>жа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применя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ценарно-режиссерски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навык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остроени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е</w:t>
            </w:r>
            <w:r w:rsidRPr="0016278F">
              <w:rPr>
                <w:i/>
                <w:iCs/>
                <w:lang w:val="ru-RU" w:eastAsia="ru-RU"/>
              </w:rPr>
              <w:t>к</w:t>
            </w:r>
            <w:r w:rsidRPr="0016278F">
              <w:rPr>
                <w:i/>
                <w:iCs/>
                <w:lang w:val="ru-RU" w:eastAsia="ru-RU"/>
              </w:rPr>
              <w:t>стово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зобразительно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юж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та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акж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звуково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яд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вое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омпьютерн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аним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Pr="0016278F">
              <w:rPr>
                <w:i/>
                <w:iCs/>
                <w:lang w:val="ru-RU" w:eastAsia="ru-RU"/>
              </w:rPr>
              <w:t>ции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смотре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анализир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очк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зре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р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жиссерского,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о</w:t>
            </w:r>
            <w:r w:rsidRPr="0016278F">
              <w:rPr>
                <w:i/>
                <w:iCs/>
                <w:lang w:val="ru-RU" w:eastAsia="ru-RU"/>
              </w:rPr>
              <w:t>н</w:t>
            </w:r>
            <w:r w:rsidRPr="0016278F">
              <w:rPr>
                <w:i/>
                <w:iCs/>
                <w:lang w:val="ru-RU" w:eastAsia="ru-RU"/>
              </w:rPr>
              <w:t>тажно-операторско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скусства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фильмы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м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Pr="0016278F">
              <w:rPr>
                <w:i/>
                <w:iCs/>
                <w:lang w:val="ru-RU" w:eastAsia="ru-RU"/>
              </w:rPr>
              <w:t>стеро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кино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i/>
                <w:i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использо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пыт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док</w:t>
            </w:r>
            <w:r w:rsidRPr="0016278F">
              <w:rPr>
                <w:i/>
                <w:iCs/>
                <w:lang w:val="ru-RU" w:eastAsia="ru-RU"/>
              </w:rPr>
              <w:t>у</w:t>
            </w:r>
            <w:r w:rsidRPr="0016278F">
              <w:rPr>
                <w:i/>
                <w:iCs/>
                <w:lang w:val="ru-RU" w:eastAsia="ru-RU"/>
              </w:rPr>
              <w:t>ментальной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ъемк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</w:t>
            </w:r>
            <w:r w:rsidRPr="0016278F">
              <w:rPr>
                <w:i/>
                <w:iCs/>
                <w:lang w:val="ru-RU" w:eastAsia="ru-RU"/>
              </w:rPr>
              <w:t>е</w:t>
            </w:r>
            <w:r w:rsidRPr="0016278F">
              <w:rPr>
                <w:i/>
                <w:iCs/>
                <w:lang w:val="ru-RU" w:eastAsia="ru-RU"/>
              </w:rPr>
              <w:t>лежурналистик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дл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формирова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школьн</w:t>
            </w:r>
            <w:r w:rsidRPr="0016278F">
              <w:rPr>
                <w:i/>
                <w:iCs/>
                <w:lang w:val="ru-RU" w:eastAsia="ru-RU"/>
              </w:rPr>
              <w:t>о</w:t>
            </w:r>
            <w:r w:rsidRPr="0016278F">
              <w:rPr>
                <w:i/>
                <w:iCs/>
                <w:lang w:val="ru-RU" w:eastAsia="ru-RU"/>
              </w:rPr>
              <w:t>го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телев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дения;</w:t>
            </w:r>
          </w:p>
          <w:p w:rsidR="00C925E7" w:rsidRPr="0016278F" w:rsidRDefault="00C925E7" w:rsidP="008D74A9">
            <w:pPr>
              <w:pStyle w:val="afe"/>
              <w:numPr>
                <w:ilvl w:val="0"/>
                <w:numId w:val="58"/>
              </w:numPr>
              <w:autoSpaceDE w:val="0"/>
              <w:autoSpaceDN w:val="0"/>
              <w:adjustRightInd w:val="0"/>
              <w:ind w:left="176" w:hanging="176"/>
              <w:rPr>
                <w:bCs/>
                <w:lang w:val="ru-RU" w:eastAsia="ru-RU"/>
              </w:rPr>
            </w:pPr>
            <w:r w:rsidRPr="0016278F">
              <w:rPr>
                <w:i/>
                <w:iCs/>
                <w:lang w:val="ru-RU" w:eastAsia="ru-RU"/>
              </w:rPr>
              <w:t>реализовывать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цена</w:t>
            </w:r>
            <w:r w:rsidRPr="0016278F">
              <w:rPr>
                <w:i/>
                <w:iCs/>
                <w:lang w:val="ru-RU" w:eastAsia="ru-RU"/>
              </w:rPr>
              <w:t>р</w:t>
            </w:r>
            <w:r w:rsidRPr="0016278F">
              <w:rPr>
                <w:i/>
                <w:iCs/>
                <w:lang w:val="ru-RU" w:eastAsia="ru-RU"/>
              </w:rPr>
              <w:t>но-режиссерскую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опер</w:t>
            </w:r>
            <w:r w:rsidRPr="0016278F">
              <w:rPr>
                <w:i/>
                <w:iCs/>
                <w:lang w:val="ru-RU" w:eastAsia="ru-RU"/>
              </w:rPr>
              <w:t>а</w:t>
            </w:r>
            <w:r w:rsidRPr="0016278F">
              <w:rPr>
                <w:i/>
                <w:iCs/>
                <w:lang w:val="ru-RU" w:eastAsia="ru-RU"/>
              </w:rPr>
              <w:t>торскую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грамоту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пра</w:t>
            </w:r>
            <w:r w:rsidRPr="0016278F">
              <w:rPr>
                <w:i/>
                <w:iCs/>
                <w:lang w:val="ru-RU" w:eastAsia="ru-RU"/>
              </w:rPr>
              <w:t>к</w:t>
            </w:r>
            <w:r w:rsidRPr="0016278F">
              <w:rPr>
                <w:i/>
                <w:iCs/>
                <w:lang w:val="ru-RU" w:eastAsia="ru-RU"/>
              </w:rPr>
              <w:t>тике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создания</w:t>
            </w:r>
            <w:r w:rsidR="00685CB7">
              <w:rPr>
                <w:i/>
                <w:iCs/>
                <w:lang w:val="ru-RU" w:eastAsia="ru-RU"/>
              </w:rPr>
              <w:t xml:space="preserve"> </w:t>
            </w:r>
            <w:r w:rsidRPr="0016278F">
              <w:rPr>
                <w:i/>
                <w:iCs/>
                <w:lang w:val="ru-RU" w:eastAsia="ru-RU"/>
              </w:rPr>
              <w:t>в</w:t>
            </w:r>
            <w:r w:rsidRPr="0016278F">
              <w:rPr>
                <w:i/>
                <w:iCs/>
                <w:lang w:val="ru-RU" w:eastAsia="ru-RU"/>
              </w:rPr>
              <w:t>и</w:t>
            </w:r>
            <w:r w:rsidRPr="0016278F">
              <w:rPr>
                <w:i/>
                <w:iCs/>
                <w:lang w:val="ru-RU" w:eastAsia="ru-RU"/>
              </w:rPr>
              <w:t>део-этюда.</w:t>
            </w:r>
          </w:p>
        </w:tc>
      </w:tr>
      <w:tr w:rsidR="00844DFB" w:rsidRPr="0016278F" w:rsidTr="00844DFB">
        <w:tc>
          <w:tcPr>
            <w:tcW w:w="10598" w:type="dxa"/>
            <w:gridSpan w:val="2"/>
            <w:shd w:val="clear" w:color="auto" w:fill="auto"/>
          </w:tcPr>
          <w:p w:rsidR="00844DFB" w:rsidRPr="0016278F" w:rsidRDefault="00844DFB" w:rsidP="00844DFB">
            <w:pPr>
              <w:pStyle w:val="afe"/>
              <w:autoSpaceDE w:val="0"/>
              <w:autoSpaceDN w:val="0"/>
              <w:adjustRightInd w:val="0"/>
              <w:ind w:left="0" w:firstLine="0"/>
              <w:rPr>
                <w:i/>
                <w:iCs/>
                <w:lang w:val="ru-RU" w:eastAsia="ru-RU"/>
              </w:rPr>
            </w:pPr>
            <w:r w:rsidRPr="0016278F">
              <w:rPr>
                <w:b/>
                <w:bCs/>
                <w:kern w:val="36"/>
              </w:rPr>
              <w:lastRenderedPageBreak/>
              <w:t>Национально-региональная</w:t>
            </w:r>
            <w:r w:rsidR="00685CB7">
              <w:rPr>
                <w:b/>
                <w:bCs/>
                <w:kern w:val="36"/>
              </w:rPr>
              <w:t xml:space="preserve"> </w:t>
            </w:r>
            <w:r w:rsidRPr="0016278F">
              <w:rPr>
                <w:b/>
                <w:bCs/>
                <w:kern w:val="36"/>
              </w:rPr>
              <w:t>составляющая</w:t>
            </w:r>
            <w:r w:rsidR="00685CB7">
              <w:rPr>
                <w:b/>
                <w:bCs/>
                <w:kern w:val="36"/>
              </w:rPr>
              <w:t xml:space="preserve"> </w:t>
            </w:r>
            <w:r w:rsidRPr="0016278F">
              <w:rPr>
                <w:b/>
                <w:bCs/>
                <w:kern w:val="36"/>
              </w:rPr>
              <w:t>в</w:t>
            </w:r>
            <w:r w:rsidR="00685CB7">
              <w:rPr>
                <w:b/>
                <w:bCs/>
                <w:kern w:val="36"/>
              </w:rPr>
              <w:t xml:space="preserve"> </w:t>
            </w:r>
            <w:r w:rsidRPr="0016278F">
              <w:rPr>
                <w:b/>
                <w:bCs/>
                <w:kern w:val="36"/>
              </w:rPr>
              <w:t>преподавании</w:t>
            </w:r>
            <w:r w:rsidR="00685CB7">
              <w:rPr>
                <w:b/>
                <w:bCs/>
                <w:kern w:val="36"/>
              </w:rPr>
              <w:t xml:space="preserve"> </w:t>
            </w:r>
            <w:r w:rsidRPr="0016278F">
              <w:rPr>
                <w:b/>
                <w:bCs/>
                <w:kern w:val="36"/>
              </w:rPr>
              <w:t>предмета</w:t>
            </w:r>
          </w:p>
        </w:tc>
      </w:tr>
      <w:tr w:rsidR="00844DFB" w:rsidRPr="0016278F" w:rsidTr="00A874C7">
        <w:tc>
          <w:tcPr>
            <w:tcW w:w="7479" w:type="dxa"/>
            <w:shd w:val="clear" w:color="auto" w:fill="auto"/>
          </w:tcPr>
          <w:p w:rsidR="00844DFB" w:rsidRPr="0016278F" w:rsidRDefault="00844DFB" w:rsidP="00D703FC">
            <w:pPr>
              <w:numPr>
                <w:ilvl w:val="0"/>
                <w:numId w:val="100"/>
              </w:numPr>
              <w:ind w:left="284" w:hanging="284"/>
            </w:pPr>
            <w:r w:rsidRPr="0016278F">
              <w:t>знать</w:t>
            </w:r>
            <w:r w:rsidR="00685CB7">
              <w:t xml:space="preserve"> </w:t>
            </w:r>
            <w:r w:rsidRPr="0016278F">
              <w:t>особенности</w:t>
            </w:r>
            <w:r w:rsidR="00685CB7">
              <w:t xml:space="preserve"> </w:t>
            </w:r>
            <w:r w:rsidRPr="0016278F">
              <w:t>уникального</w:t>
            </w:r>
            <w:r w:rsidR="00685CB7">
              <w:t xml:space="preserve"> </w:t>
            </w:r>
            <w:r w:rsidRPr="0016278F">
              <w:t>крестьянского</w:t>
            </w:r>
            <w:r w:rsidR="00685CB7">
              <w:t xml:space="preserve"> </w:t>
            </w:r>
            <w:r w:rsidRPr="0016278F">
              <w:t>искусства,</w:t>
            </w:r>
            <w:r w:rsidR="00685CB7">
              <w:t xml:space="preserve"> </w:t>
            </w:r>
            <w:r w:rsidRPr="0016278F">
              <w:t>семант</w:t>
            </w:r>
            <w:r w:rsidRPr="0016278F">
              <w:t>и</w:t>
            </w:r>
            <w:r w:rsidRPr="0016278F">
              <w:t>ческое</w:t>
            </w:r>
            <w:r w:rsidR="00685CB7">
              <w:t xml:space="preserve"> </w:t>
            </w:r>
            <w:r w:rsidRPr="0016278F">
              <w:t>значение</w:t>
            </w:r>
            <w:r w:rsidR="00685CB7">
              <w:t xml:space="preserve"> </w:t>
            </w:r>
            <w:r w:rsidRPr="0016278F">
              <w:t>традиционных</w:t>
            </w:r>
            <w:r w:rsidR="00685CB7">
              <w:t xml:space="preserve"> </w:t>
            </w:r>
            <w:r w:rsidRPr="0016278F">
              <w:t>образов,</w:t>
            </w:r>
            <w:r w:rsidR="00685CB7">
              <w:t xml:space="preserve"> </w:t>
            </w:r>
            <w:r w:rsidRPr="0016278F">
              <w:t>мотивов</w:t>
            </w:r>
            <w:r w:rsidR="00685CB7">
              <w:t xml:space="preserve"> </w:t>
            </w:r>
            <w:r w:rsidRPr="0016278F">
              <w:t>чувашей</w:t>
            </w:r>
            <w:r w:rsidR="00685CB7">
              <w:t xml:space="preserve"> </w:t>
            </w:r>
            <w:r w:rsidRPr="0016278F">
              <w:t>(древо</w:t>
            </w:r>
            <w:r w:rsidR="00685CB7">
              <w:t xml:space="preserve"> </w:t>
            </w:r>
            <w:r w:rsidRPr="0016278F">
              <w:t>жизни,</w:t>
            </w:r>
            <w:r w:rsidR="00685CB7">
              <w:t xml:space="preserve"> </w:t>
            </w:r>
            <w:r w:rsidRPr="0016278F">
              <w:t>небосвод,</w:t>
            </w:r>
            <w:r w:rsidR="00685CB7">
              <w:t xml:space="preserve"> </w:t>
            </w:r>
            <w:r w:rsidRPr="0016278F">
              <w:t>солнц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р.);</w:t>
            </w:r>
          </w:p>
          <w:p w:rsidR="00844DFB" w:rsidRPr="0016278F" w:rsidRDefault="00844DFB" w:rsidP="00D703FC">
            <w:pPr>
              <w:numPr>
                <w:ilvl w:val="0"/>
                <w:numId w:val="100"/>
              </w:numPr>
              <w:ind w:left="284" w:hanging="284"/>
            </w:pPr>
            <w:r w:rsidRPr="0016278F">
              <w:t>знать</w:t>
            </w:r>
            <w:r w:rsidR="00685CB7">
              <w:t xml:space="preserve"> </w:t>
            </w:r>
            <w:r w:rsidRPr="0016278F">
              <w:t>несколько</w:t>
            </w:r>
            <w:r w:rsidR="00685CB7">
              <w:t xml:space="preserve"> </w:t>
            </w:r>
            <w:r w:rsidRPr="0016278F">
              <w:t>народных</w:t>
            </w:r>
            <w:r w:rsidR="00685CB7">
              <w:t xml:space="preserve"> </w:t>
            </w:r>
            <w:r w:rsidRPr="0016278F">
              <w:t>художественных</w:t>
            </w:r>
            <w:r w:rsidR="00685CB7">
              <w:t xml:space="preserve"> </w:t>
            </w:r>
            <w:r w:rsidRPr="0016278F">
              <w:t>промыслов</w:t>
            </w:r>
            <w:r w:rsidR="00685CB7">
              <w:t xml:space="preserve"> </w:t>
            </w:r>
            <w:r w:rsidRPr="0016278F">
              <w:t>чувашей;</w:t>
            </w:r>
          </w:p>
          <w:p w:rsidR="00844DFB" w:rsidRPr="0016278F" w:rsidRDefault="00844DFB" w:rsidP="00D703FC">
            <w:pPr>
              <w:numPr>
                <w:ilvl w:val="0"/>
                <w:numId w:val="100"/>
              </w:numPr>
              <w:ind w:left="284" w:hanging="284"/>
            </w:pPr>
            <w:r w:rsidRPr="0016278F">
              <w:t>выстраивать</w:t>
            </w:r>
            <w:r w:rsidR="00685CB7">
              <w:t xml:space="preserve"> </w:t>
            </w:r>
            <w:r w:rsidRPr="0016278F">
              <w:t>декоративные,</w:t>
            </w:r>
            <w:r w:rsidR="00685CB7">
              <w:t xml:space="preserve"> </w:t>
            </w:r>
            <w:r w:rsidRPr="0016278F">
              <w:t>орнаментальные</w:t>
            </w:r>
            <w:r w:rsidR="00685CB7">
              <w:t xml:space="preserve"> </w:t>
            </w:r>
            <w:r w:rsidRPr="0016278F">
              <w:t>композици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трад</w:t>
            </w:r>
            <w:r w:rsidRPr="0016278F">
              <w:t>и</w:t>
            </w:r>
            <w:r w:rsidRPr="0016278F">
              <w:t>ции</w:t>
            </w:r>
            <w:r w:rsidR="00685CB7">
              <w:t xml:space="preserve"> </w:t>
            </w:r>
            <w:r w:rsidRPr="0016278F">
              <w:t>чувашского</w:t>
            </w:r>
            <w:r w:rsidR="00685CB7">
              <w:t xml:space="preserve"> </w:t>
            </w:r>
            <w:r w:rsidRPr="0016278F">
              <w:t>народного</w:t>
            </w:r>
            <w:r w:rsidR="00685CB7">
              <w:t xml:space="preserve"> </w:t>
            </w:r>
            <w:r w:rsidRPr="0016278F">
              <w:t>искусства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ритмического</w:t>
            </w:r>
            <w:r w:rsidR="00685CB7">
              <w:t xml:space="preserve"> </w:t>
            </w:r>
            <w:r w:rsidRPr="0016278F">
              <w:t>п</w:t>
            </w:r>
            <w:r w:rsidRPr="0016278F">
              <w:t>о</w:t>
            </w:r>
            <w:r w:rsidRPr="0016278F">
              <w:t>втора</w:t>
            </w:r>
            <w:r w:rsidR="00685CB7">
              <w:t xml:space="preserve"> </w:t>
            </w:r>
            <w:r w:rsidRPr="0016278F">
              <w:t>геометрических</w:t>
            </w:r>
            <w:r w:rsidR="00685CB7">
              <w:t xml:space="preserve"> </w:t>
            </w:r>
            <w:r w:rsidRPr="0016278F">
              <w:t>элементов;</w:t>
            </w:r>
          </w:p>
          <w:p w:rsidR="00844DFB" w:rsidRPr="0016278F" w:rsidRDefault="00844DFB" w:rsidP="00D703FC">
            <w:pPr>
              <w:numPr>
                <w:ilvl w:val="0"/>
                <w:numId w:val="100"/>
              </w:numPr>
              <w:ind w:left="284" w:hanging="284"/>
            </w:pPr>
            <w:r w:rsidRPr="0016278F">
              <w:t>называть</w:t>
            </w:r>
            <w:r w:rsidR="00685CB7">
              <w:t xml:space="preserve"> </w:t>
            </w:r>
            <w:r w:rsidRPr="0016278F">
              <w:t>имена</w:t>
            </w:r>
            <w:r w:rsidR="00685CB7">
              <w:t xml:space="preserve"> </w:t>
            </w:r>
            <w:r w:rsidRPr="0016278F">
              <w:t>выдающихся</w:t>
            </w:r>
            <w:r w:rsidR="00685CB7">
              <w:t xml:space="preserve"> </w:t>
            </w:r>
            <w:r w:rsidRPr="0016278F">
              <w:t>чувашских</w:t>
            </w:r>
            <w:r w:rsidR="00685CB7">
              <w:t xml:space="preserve"> </w:t>
            </w:r>
            <w:r w:rsidRPr="0016278F">
              <w:t>художников;</w:t>
            </w:r>
          </w:p>
          <w:p w:rsidR="00844DFB" w:rsidRPr="0016278F" w:rsidRDefault="00844DFB" w:rsidP="00D703FC">
            <w:pPr>
              <w:numPr>
                <w:ilvl w:val="0"/>
                <w:numId w:val="100"/>
              </w:numPr>
              <w:ind w:left="284" w:hanging="284"/>
            </w:pPr>
            <w:r w:rsidRPr="0016278F">
              <w:t>знать</w:t>
            </w:r>
            <w:r w:rsidR="00685CB7">
              <w:t xml:space="preserve"> </w:t>
            </w:r>
            <w:r w:rsidRPr="0016278F">
              <w:t>жанровые</w:t>
            </w:r>
            <w:r w:rsidR="00685CB7">
              <w:t xml:space="preserve"> </w:t>
            </w:r>
            <w:r w:rsidRPr="0016278F">
              <w:t>виды</w:t>
            </w:r>
            <w:r w:rsidR="00685CB7">
              <w:t xml:space="preserve"> </w:t>
            </w:r>
            <w:r w:rsidRPr="0016278F">
              <w:t>тематической</w:t>
            </w:r>
            <w:r w:rsidR="00685CB7">
              <w:t xml:space="preserve"> </w:t>
            </w:r>
            <w:r w:rsidRPr="0016278F">
              <w:t>картины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изобразительном</w:t>
            </w:r>
            <w:r w:rsidR="00685CB7">
              <w:t xml:space="preserve"> </w:t>
            </w:r>
            <w:r w:rsidRPr="0016278F">
              <w:t>искусстве</w:t>
            </w:r>
            <w:r w:rsidR="00685CB7">
              <w:t xml:space="preserve"> </w:t>
            </w:r>
            <w:r w:rsidRPr="0016278F">
              <w:t>чувашей</w:t>
            </w:r>
            <w:r w:rsidR="00685CB7">
              <w:t xml:space="preserve"> </w:t>
            </w:r>
            <w:r w:rsidRPr="0016278F">
              <w:t>(бытов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сторический</w:t>
            </w:r>
            <w:r w:rsidR="00685CB7">
              <w:t xml:space="preserve"> </w:t>
            </w:r>
            <w:r w:rsidRPr="0016278F">
              <w:t>жанр,</w:t>
            </w:r>
            <w:r w:rsidR="00685CB7">
              <w:t xml:space="preserve"> </w:t>
            </w:r>
            <w:r w:rsidRPr="0016278F">
              <w:t>мифологич</w:t>
            </w:r>
            <w:r w:rsidRPr="0016278F">
              <w:t>е</w:t>
            </w:r>
            <w:r w:rsidRPr="0016278F">
              <w:t>ска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библейская</w:t>
            </w:r>
            <w:r w:rsidR="00685CB7">
              <w:t xml:space="preserve"> </w:t>
            </w:r>
            <w:r w:rsidRPr="0016278F">
              <w:t>темы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иску</w:t>
            </w:r>
            <w:r w:rsidRPr="0016278F">
              <w:t>с</w:t>
            </w:r>
            <w:r w:rsidRPr="0016278F">
              <w:t>стве);</w:t>
            </w:r>
          </w:p>
          <w:p w:rsidR="00844DFB" w:rsidRPr="0016278F" w:rsidRDefault="00844DFB" w:rsidP="00D703FC">
            <w:pPr>
              <w:numPr>
                <w:ilvl w:val="0"/>
                <w:numId w:val="100"/>
              </w:numPr>
              <w:ind w:left="284" w:hanging="284"/>
            </w:pPr>
            <w:r w:rsidRPr="0016278F">
              <w:t>называть</w:t>
            </w:r>
            <w:r w:rsidR="00685CB7">
              <w:t xml:space="preserve"> </w:t>
            </w:r>
            <w:r w:rsidRPr="0016278F">
              <w:t>наиболее</w:t>
            </w:r>
            <w:r w:rsidR="00685CB7">
              <w:t xml:space="preserve"> </w:t>
            </w:r>
            <w:r w:rsidRPr="0016278F">
              <w:t>значимые</w:t>
            </w:r>
            <w:r w:rsidR="00685CB7">
              <w:t xml:space="preserve"> </w:t>
            </w:r>
            <w:r w:rsidRPr="0016278F">
              <w:t>произведения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исторически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м</w:t>
            </w:r>
            <w:r w:rsidRPr="0016278F">
              <w:t>и</w:t>
            </w:r>
            <w:r w:rsidRPr="0016278F">
              <w:t>фологические</w:t>
            </w:r>
            <w:r w:rsidR="00685CB7">
              <w:t xml:space="preserve"> </w:t>
            </w:r>
            <w:r w:rsidRPr="0016278F">
              <w:t>темы</w:t>
            </w:r>
            <w:r w:rsidR="00685CB7">
              <w:t xml:space="preserve"> </w:t>
            </w:r>
            <w:r w:rsidRPr="0016278F">
              <w:t>чува</w:t>
            </w:r>
            <w:r w:rsidRPr="0016278F">
              <w:t>ш</w:t>
            </w:r>
            <w:r w:rsidRPr="0016278F">
              <w:t>ских</w:t>
            </w:r>
            <w:r w:rsidR="00685CB7">
              <w:t xml:space="preserve"> </w:t>
            </w:r>
            <w:r w:rsidRPr="0016278F">
              <w:t>художников;</w:t>
            </w:r>
          </w:p>
          <w:p w:rsidR="00844DFB" w:rsidRPr="0016278F" w:rsidRDefault="00844DFB" w:rsidP="00D703FC">
            <w:pPr>
              <w:numPr>
                <w:ilvl w:val="0"/>
                <w:numId w:val="100"/>
              </w:numPr>
              <w:ind w:left="284" w:hanging="284"/>
            </w:pPr>
            <w:r w:rsidRPr="0016278F">
              <w:t>конструировать</w:t>
            </w:r>
            <w:r w:rsidR="00685CB7">
              <w:t xml:space="preserve"> </w:t>
            </w:r>
            <w:r w:rsidRPr="0016278F">
              <w:t>объемно-пространственные</w:t>
            </w:r>
            <w:r w:rsidR="00685CB7">
              <w:t xml:space="preserve"> </w:t>
            </w:r>
            <w:r w:rsidRPr="0016278F">
              <w:t>композиции,</w:t>
            </w:r>
            <w:r w:rsidR="00685CB7">
              <w:t xml:space="preserve"> </w:t>
            </w:r>
            <w:r w:rsidRPr="0016278F">
              <w:t>модел</w:t>
            </w:r>
            <w:r w:rsidRPr="0016278F">
              <w:t>и</w:t>
            </w:r>
            <w:r w:rsidRPr="0016278F">
              <w:lastRenderedPageBreak/>
              <w:t>ровать</w:t>
            </w:r>
            <w:r w:rsidR="00685CB7">
              <w:t xml:space="preserve"> </w:t>
            </w:r>
            <w:r w:rsidRPr="0016278F">
              <w:t>архите</w:t>
            </w:r>
            <w:r w:rsidRPr="0016278F">
              <w:t>к</w:t>
            </w:r>
            <w:r w:rsidRPr="0016278F">
              <w:t>турно-дизайнерские</w:t>
            </w:r>
            <w:r w:rsidR="00685CB7">
              <w:t xml:space="preserve"> </w:t>
            </w:r>
            <w:r w:rsidRPr="0016278F">
              <w:t>объекты</w:t>
            </w:r>
            <w:r w:rsidR="00685CB7">
              <w:t xml:space="preserve"> </w:t>
            </w:r>
            <w:r w:rsidRPr="0016278F">
              <w:t>(в</w:t>
            </w:r>
            <w:r w:rsidR="00685CB7">
              <w:t xml:space="preserve"> </w:t>
            </w:r>
            <w:r w:rsidRPr="0016278F">
              <w:t>график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ъеме)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масштабах</w:t>
            </w:r>
            <w:r w:rsidR="00685CB7">
              <w:t xml:space="preserve"> </w:t>
            </w:r>
            <w:r w:rsidRPr="0016278F">
              <w:t>Чувашской</w:t>
            </w:r>
            <w:r w:rsidR="00685CB7">
              <w:t xml:space="preserve"> </w:t>
            </w:r>
            <w:r w:rsidRPr="0016278F">
              <w:t>Республики,</w:t>
            </w:r>
            <w:r w:rsidR="00685CB7">
              <w:t xml:space="preserve"> </w:t>
            </w:r>
            <w:r w:rsidRPr="0016278F">
              <w:t>муниципалит</w:t>
            </w:r>
            <w:r w:rsidRPr="0016278F">
              <w:t>е</w:t>
            </w:r>
            <w:r w:rsidRPr="0016278F">
              <w:t>та,</w:t>
            </w:r>
            <w:r w:rsidR="00685CB7">
              <w:t xml:space="preserve"> </w:t>
            </w:r>
            <w:r w:rsidRPr="0016278F">
              <w:t>улицы;</w:t>
            </w:r>
          </w:p>
          <w:p w:rsidR="00844DFB" w:rsidRPr="0016278F" w:rsidRDefault="00844DFB" w:rsidP="00D703FC">
            <w:pPr>
              <w:numPr>
                <w:ilvl w:val="0"/>
                <w:numId w:val="100"/>
              </w:numPr>
              <w:ind w:left="284" w:hanging="284"/>
            </w:pPr>
            <w:r w:rsidRPr="0016278F">
              <w:t>знать</w:t>
            </w:r>
            <w:r w:rsidR="00685CB7">
              <w:t xml:space="preserve"> </w:t>
            </w:r>
            <w:r w:rsidRPr="0016278F">
              <w:t>отличительные</w:t>
            </w:r>
            <w:r w:rsidR="00685CB7">
              <w:t xml:space="preserve"> </w:t>
            </w:r>
            <w:r w:rsidRPr="0016278F">
              <w:t>особенности</w:t>
            </w:r>
            <w:r w:rsidR="00685CB7">
              <w:t xml:space="preserve"> </w:t>
            </w:r>
            <w:r w:rsidRPr="0016278F">
              <w:t>чувашского</w:t>
            </w:r>
            <w:r w:rsidR="00685CB7">
              <w:t xml:space="preserve"> </w:t>
            </w:r>
            <w:r w:rsidRPr="0016278F">
              <w:t>костюма</w:t>
            </w:r>
            <w:r w:rsidR="00685CB7">
              <w:t xml:space="preserve"> </w:t>
            </w:r>
            <w:r w:rsidRPr="0016278F">
              <w:t>верхних,</w:t>
            </w:r>
            <w:r w:rsidR="00685CB7">
              <w:t xml:space="preserve"> </w:t>
            </w:r>
            <w:r w:rsidRPr="0016278F">
              <w:t>средненизовы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низовых</w:t>
            </w:r>
            <w:r w:rsidR="00685CB7">
              <w:t xml:space="preserve"> </w:t>
            </w:r>
            <w:r w:rsidRPr="0016278F">
              <w:t>ч</w:t>
            </w:r>
            <w:r w:rsidRPr="0016278F">
              <w:t>у</w:t>
            </w:r>
            <w:r w:rsidRPr="0016278F">
              <w:t>вашей;</w:t>
            </w:r>
          </w:p>
        </w:tc>
        <w:tc>
          <w:tcPr>
            <w:tcW w:w="3119" w:type="dxa"/>
            <w:shd w:val="clear" w:color="auto" w:fill="auto"/>
          </w:tcPr>
          <w:p w:rsidR="00E14325" w:rsidRPr="00E14325" w:rsidRDefault="00E14325" w:rsidP="00D703FC">
            <w:pPr>
              <w:numPr>
                <w:ilvl w:val="0"/>
                <w:numId w:val="100"/>
              </w:numPr>
              <w:ind w:left="318" w:hanging="318"/>
              <w:rPr>
                <w:i/>
                <w:sz w:val="22"/>
                <w:szCs w:val="22"/>
              </w:rPr>
            </w:pPr>
            <w:r w:rsidRPr="00E14325">
              <w:rPr>
                <w:i/>
                <w:sz w:val="22"/>
                <w:szCs w:val="22"/>
              </w:rPr>
              <w:lastRenderedPageBreak/>
              <w:t>различа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по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стилистич</w:t>
            </w:r>
            <w:r w:rsidRPr="00E14325">
              <w:rPr>
                <w:i/>
                <w:sz w:val="22"/>
                <w:szCs w:val="22"/>
              </w:rPr>
              <w:t>е</w:t>
            </w:r>
            <w:r w:rsidRPr="00E14325">
              <w:rPr>
                <w:i/>
                <w:sz w:val="22"/>
                <w:szCs w:val="22"/>
              </w:rPr>
              <w:t>ским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особенностям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дек</w:t>
            </w:r>
            <w:r w:rsidRPr="00E14325">
              <w:rPr>
                <w:i/>
                <w:sz w:val="22"/>
                <w:szCs w:val="22"/>
              </w:rPr>
              <w:t>о</w:t>
            </w:r>
            <w:r w:rsidRPr="00E14325">
              <w:rPr>
                <w:i/>
                <w:sz w:val="22"/>
                <w:szCs w:val="22"/>
              </w:rPr>
              <w:t>ративно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искусство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чув</w:t>
            </w:r>
            <w:r w:rsidRPr="00E14325">
              <w:rPr>
                <w:i/>
                <w:sz w:val="22"/>
                <w:szCs w:val="22"/>
              </w:rPr>
              <w:t>а</w:t>
            </w:r>
            <w:r w:rsidRPr="00E14325">
              <w:rPr>
                <w:i/>
                <w:sz w:val="22"/>
                <w:szCs w:val="22"/>
              </w:rPr>
              <w:t>шей;</w:t>
            </w:r>
          </w:p>
          <w:p w:rsidR="00E14325" w:rsidRPr="00E14325" w:rsidRDefault="00E14325" w:rsidP="00D703FC">
            <w:pPr>
              <w:numPr>
                <w:ilvl w:val="0"/>
                <w:numId w:val="100"/>
              </w:numPr>
              <w:ind w:left="318" w:hanging="318"/>
              <w:rPr>
                <w:i/>
                <w:sz w:val="22"/>
                <w:szCs w:val="22"/>
              </w:rPr>
            </w:pPr>
            <w:r w:rsidRPr="00E14325">
              <w:rPr>
                <w:i/>
                <w:sz w:val="22"/>
                <w:szCs w:val="22"/>
              </w:rPr>
              <w:t>понима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особенност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творчества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выдающихся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чувашски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художн</w:t>
            </w:r>
            <w:r w:rsidRPr="00E14325">
              <w:rPr>
                <w:i/>
                <w:sz w:val="22"/>
                <w:szCs w:val="22"/>
              </w:rPr>
              <w:t>и</w:t>
            </w:r>
            <w:r w:rsidRPr="00E14325">
              <w:rPr>
                <w:i/>
                <w:sz w:val="22"/>
                <w:szCs w:val="22"/>
              </w:rPr>
              <w:t>ков;</w:t>
            </w:r>
          </w:p>
          <w:p w:rsidR="00E14325" w:rsidRPr="00E14325" w:rsidRDefault="00E14325" w:rsidP="00D703FC">
            <w:pPr>
              <w:numPr>
                <w:ilvl w:val="0"/>
                <w:numId w:val="100"/>
              </w:numPr>
              <w:ind w:left="318" w:hanging="318"/>
              <w:rPr>
                <w:i/>
                <w:sz w:val="22"/>
                <w:szCs w:val="22"/>
              </w:rPr>
            </w:pPr>
            <w:r w:rsidRPr="00E14325">
              <w:rPr>
                <w:i/>
                <w:sz w:val="22"/>
                <w:szCs w:val="22"/>
              </w:rPr>
              <w:t>получи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творческий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опыт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в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построени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тем</w:t>
            </w:r>
            <w:r w:rsidRPr="00E14325">
              <w:rPr>
                <w:i/>
                <w:sz w:val="22"/>
                <w:szCs w:val="22"/>
              </w:rPr>
              <w:t>а</w:t>
            </w:r>
            <w:r w:rsidRPr="00E14325">
              <w:rPr>
                <w:i/>
                <w:sz w:val="22"/>
                <w:szCs w:val="22"/>
              </w:rPr>
              <w:t>тически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композиций,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предполагающий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сбор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х</w:t>
            </w:r>
            <w:r w:rsidRPr="00E14325">
              <w:rPr>
                <w:i/>
                <w:sz w:val="22"/>
                <w:szCs w:val="22"/>
              </w:rPr>
              <w:t>у</w:t>
            </w:r>
            <w:r w:rsidRPr="00E14325">
              <w:rPr>
                <w:i/>
                <w:sz w:val="22"/>
                <w:szCs w:val="22"/>
              </w:rPr>
              <w:t>дожественно-познавательного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матер</w:t>
            </w:r>
            <w:r w:rsidRPr="00E14325">
              <w:rPr>
                <w:i/>
                <w:sz w:val="22"/>
                <w:szCs w:val="22"/>
              </w:rPr>
              <w:t>и</w:t>
            </w:r>
            <w:r w:rsidRPr="00E14325">
              <w:rPr>
                <w:i/>
                <w:sz w:val="22"/>
                <w:szCs w:val="22"/>
              </w:rPr>
              <w:t>ала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в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Чувашии,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формир</w:t>
            </w:r>
            <w:r w:rsidRPr="00E14325">
              <w:rPr>
                <w:i/>
                <w:sz w:val="22"/>
                <w:szCs w:val="22"/>
              </w:rPr>
              <w:t>о</w:t>
            </w:r>
            <w:r w:rsidRPr="00E14325">
              <w:rPr>
                <w:i/>
                <w:sz w:val="22"/>
                <w:szCs w:val="22"/>
              </w:rPr>
              <w:t>вани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авторской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позици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по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выбранной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тем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п</w:t>
            </w:r>
            <w:r w:rsidRPr="00E14325">
              <w:rPr>
                <w:i/>
                <w:sz w:val="22"/>
                <w:szCs w:val="22"/>
              </w:rPr>
              <w:t>о</w:t>
            </w:r>
            <w:r w:rsidRPr="00E14325">
              <w:rPr>
                <w:i/>
                <w:sz w:val="22"/>
                <w:szCs w:val="22"/>
              </w:rPr>
              <w:lastRenderedPageBreak/>
              <w:t>иск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способа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е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выраж</w:t>
            </w:r>
            <w:r w:rsidRPr="00E14325">
              <w:rPr>
                <w:i/>
                <w:sz w:val="22"/>
                <w:szCs w:val="22"/>
              </w:rPr>
              <w:t>е</w:t>
            </w:r>
            <w:r w:rsidRPr="00E14325">
              <w:rPr>
                <w:i/>
                <w:sz w:val="22"/>
                <w:szCs w:val="22"/>
              </w:rPr>
              <w:t>ния;</w:t>
            </w:r>
          </w:p>
          <w:p w:rsidR="00844DFB" w:rsidRPr="0016278F" w:rsidRDefault="00E14325" w:rsidP="00D703FC">
            <w:pPr>
              <w:numPr>
                <w:ilvl w:val="0"/>
                <w:numId w:val="100"/>
              </w:numPr>
              <w:ind w:left="318" w:hanging="318"/>
              <w:rPr>
                <w:i/>
                <w:iCs/>
              </w:rPr>
            </w:pPr>
            <w:r w:rsidRPr="00E14325">
              <w:rPr>
                <w:i/>
                <w:sz w:val="22"/>
                <w:szCs w:val="22"/>
              </w:rPr>
              <w:t>бы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готовым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к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арг</w:t>
            </w:r>
            <w:r w:rsidRPr="00E14325">
              <w:rPr>
                <w:i/>
                <w:sz w:val="22"/>
                <w:szCs w:val="22"/>
              </w:rPr>
              <w:t>у</w:t>
            </w:r>
            <w:r w:rsidRPr="00E14325">
              <w:rPr>
                <w:i/>
                <w:sz w:val="22"/>
                <w:szCs w:val="22"/>
              </w:rPr>
              <w:t>ментированному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подходу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пр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анализ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современны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явлений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в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иску</w:t>
            </w:r>
            <w:r w:rsidRPr="00E14325">
              <w:rPr>
                <w:i/>
                <w:sz w:val="22"/>
                <w:szCs w:val="22"/>
              </w:rPr>
              <w:t>с</w:t>
            </w:r>
            <w:r w:rsidRPr="00E14325">
              <w:rPr>
                <w:i/>
                <w:sz w:val="22"/>
                <w:szCs w:val="22"/>
              </w:rPr>
              <w:t>ства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кино,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телев</w:t>
            </w:r>
            <w:r w:rsidRPr="00E14325">
              <w:rPr>
                <w:i/>
                <w:sz w:val="22"/>
                <w:szCs w:val="22"/>
              </w:rPr>
              <w:t>и</w:t>
            </w:r>
            <w:r w:rsidRPr="00E14325">
              <w:rPr>
                <w:i/>
                <w:sz w:val="22"/>
                <w:szCs w:val="22"/>
              </w:rPr>
              <w:t>д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Чувашии.</w:t>
            </w:r>
          </w:p>
        </w:tc>
      </w:tr>
    </w:tbl>
    <w:p w:rsidR="005829D0" w:rsidRPr="00F23799" w:rsidRDefault="005829D0" w:rsidP="0016278F">
      <w:pPr>
        <w:ind w:left="426" w:firstLine="0"/>
        <w:rPr>
          <w:sz w:val="16"/>
          <w:szCs w:val="16"/>
        </w:rPr>
      </w:pPr>
      <w:bookmarkStart w:id="72" w:name="_Toc409691644"/>
      <w:bookmarkStart w:id="73" w:name="_Toc410653967"/>
      <w:bookmarkStart w:id="74" w:name="_Toc414553153"/>
    </w:p>
    <w:p w:rsidR="00537D08" w:rsidRPr="0016278F" w:rsidRDefault="00537D08" w:rsidP="0016278F">
      <w:pPr>
        <w:pStyle w:val="5"/>
        <w:spacing w:before="0" w:line="240" w:lineRule="auto"/>
        <w:rPr>
          <w:rFonts w:ascii="Times New Roman" w:hAnsi="Times New Roman"/>
          <w:b/>
          <w:color w:val="auto"/>
          <w:sz w:val="24"/>
          <w:szCs w:val="24"/>
          <w:lang w:val="ru-RU"/>
        </w:rPr>
      </w:pPr>
      <w:r w:rsidRPr="0016278F">
        <w:rPr>
          <w:rFonts w:ascii="Times New Roman" w:hAnsi="Times New Roman"/>
          <w:b/>
          <w:color w:val="auto"/>
          <w:sz w:val="24"/>
          <w:szCs w:val="24"/>
        </w:rPr>
        <w:t>1.2.5.</w:t>
      </w:r>
      <w:r w:rsidR="00BC4031" w:rsidRPr="0016278F">
        <w:rPr>
          <w:rFonts w:ascii="Times New Roman" w:hAnsi="Times New Roman"/>
          <w:b/>
          <w:color w:val="auto"/>
          <w:sz w:val="24"/>
          <w:szCs w:val="24"/>
          <w:lang w:val="ru-RU"/>
        </w:rPr>
        <w:t>7</w:t>
      </w:r>
      <w:r w:rsidRPr="0016278F">
        <w:rPr>
          <w:rFonts w:ascii="Times New Roman" w:hAnsi="Times New Roman"/>
          <w:b/>
          <w:color w:val="auto"/>
          <w:sz w:val="24"/>
          <w:szCs w:val="24"/>
        </w:rPr>
        <w:t>.</w:t>
      </w:r>
      <w:r w:rsidR="00BC4031" w:rsidRPr="0016278F">
        <w:rPr>
          <w:rFonts w:ascii="Times New Roman" w:hAnsi="Times New Roman"/>
          <w:b/>
          <w:color w:val="auto"/>
          <w:sz w:val="24"/>
          <w:szCs w:val="24"/>
          <w:lang w:val="ru-RU"/>
        </w:rPr>
        <w:t>2.</w:t>
      </w:r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Pr="0016278F">
        <w:rPr>
          <w:rFonts w:ascii="Times New Roman" w:hAnsi="Times New Roman"/>
          <w:b/>
          <w:color w:val="auto"/>
          <w:sz w:val="24"/>
          <w:szCs w:val="24"/>
        </w:rPr>
        <w:t>Музыка</w:t>
      </w:r>
      <w:bookmarkEnd w:id="72"/>
      <w:bookmarkEnd w:id="73"/>
      <w:bookmarkEnd w:id="74"/>
    </w:p>
    <w:p w:rsidR="005829D0" w:rsidRPr="00F23799" w:rsidRDefault="005829D0" w:rsidP="0016278F">
      <w:pPr>
        <w:rPr>
          <w:sz w:val="16"/>
          <w:szCs w:val="16"/>
          <w:lang w:eastAsia="x-none"/>
        </w:rPr>
      </w:pPr>
    </w:p>
    <w:tbl>
      <w:tblPr>
        <w:tblW w:w="107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46"/>
        <w:gridCol w:w="2693"/>
      </w:tblGrid>
      <w:tr w:rsidR="00F07F93" w:rsidRPr="0016278F" w:rsidTr="005E5056">
        <w:tc>
          <w:tcPr>
            <w:tcW w:w="8046" w:type="dxa"/>
            <w:shd w:val="clear" w:color="auto" w:fill="auto"/>
          </w:tcPr>
          <w:p w:rsidR="00F07F93" w:rsidRPr="0016278F" w:rsidRDefault="00F07F93" w:rsidP="0016278F">
            <w:pPr>
              <w:ind w:firstLine="0"/>
            </w:pPr>
            <w:r w:rsidRPr="0016278F">
              <w:rPr>
                <w:b/>
              </w:rPr>
              <w:t>Выпускник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научится:</w:t>
            </w:r>
          </w:p>
        </w:tc>
        <w:tc>
          <w:tcPr>
            <w:tcW w:w="2693" w:type="dxa"/>
            <w:shd w:val="clear" w:color="auto" w:fill="auto"/>
          </w:tcPr>
          <w:p w:rsidR="00F07F93" w:rsidRPr="0016278F" w:rsidRDefault="00F07F93" w:rsidP="0016278F">
            <w:pPr>
              <w:ind w:firstLine="34"/>
            </w:pPr>
            <w:r w:rsidRPr="0016278F">
              <w:rPr>
                <w:b/>
                <w:i/>
              </w:rPr>
              <w:t>Выпускник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получит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возможность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научиться:</w:t>
            </w:r>
          </w:p>
        </w:tc>
      </w:tr>
      <w:tr w:rsidR="00F07F93" w:rsidRPr="0016278F" w:rsidTr="005E5056">
        <w:tc>
          <w:tcPr>
            <w:tcW w:w="8046" w:type="dxa"/>
            <w:shd w:val="clear" w:color="auto" w:fill="auto"/>
          </w:tcPr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понимать</w:t>
            </w:r>
            <w:r w:rsidR="00685CB7">
              <w:t xml:space="preserve"> </w:t>
            </w:r>
            <w:r w:rsidRPr="0016278F">
              <w:t>значение</w:t>
            </w:r>
            <w:r w:rsidR="00685CB7">
              <w:t xml:space="preserve"> </w:t>
            </w:r>
            <w:r w:rsidRPr="0016278F">
              <w:t>интонаци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музыке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носителя</w:t>
            </w:r>
            <w:r w:rsidR="00685CB7">
              <w:t xml:space="preserve"> </w:t>
            </w:r>
            <w:r w:rsidRPr="0016278F">
              <w:t>образного</w:t>
            </w:r>
            <w:r w:rsidR="00685CB7">
              <w:t xml:space="preserve"> </w:t>
            </w:r>
            <w:r w:rsidRPr="0016278F">
              <w:t>смысла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анализировать</w:t>
            </w:r>
            <w:r w:rsidR="00685CB7">
              <w:t xml:space="preserve"> </w:t>
            </w:r>
            <w:r w:rsidRPr="0016278F">
              <w:t>средства</w:t>
            </w:r>
            <w:r w:rsidR="00685CB7">
              <w:t xml:space="preserve"> </w:t>
            </w:r>
            <w:r w:rsidRPr="0016278F">
              <w:t>музыкальной</w:t>
            </w:r>
            <w:r w:rsidR="00685CB7">
              <w:t xml:space="preserve"> </w:t>
            </w:r>
            <w:r w:rsidRPr="0016278F">
              <w:t>выразительности:</w:t>
            </w:r>
            <w:r w:rsidR="00685CB7">
              <w:t xml:space="preserve"> </w:t>
            </w:r>
            <w:r w:rsidRPr="0016278F">
              <w:t>мелодию,</w:t>
            </w:r>
            <w:r w:rsidR="00685CB7">
              <w:t xml:space="preserve"> </w:t>
            </w:r>
            <w:r w:rsidRPr="0016278F">
              <w:t>ритм,</w:t>
            </w:r>
            <w:r w:rsidR="00685CB7">
              <w:t xml:space="preserve"> </w:t>
            </w:r>
            <w:r w:rsidRPr="0016278F">
              <w:t>темп,</w:t>
            </w:r>
            <w:r w:rsidR="00685CB7">
              <w:t xml:space="preserve"> </w:t>
            </w:r>
            <w:r w:rsidRPr="0016278F">
              <w:t>динам</w:t>
            </w:r>
            <w:r w:rsidRPr="0016278F">
              <w:t>и</w:t>
            </w:r>
            <w:r w:rsidRPr="0016278F">
              <w:t>ку,</w:t>
            </w:r>
            <w:r w:rsidR="00685CB7">
              <w:t xml:space="preserve"> </w:t>
            </w:r>
            <w:r w:rsidRPr="0016278F">
              <w:t>лад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определять</w:t>
            </w:r>
            <w:r w:rsidR="00685CB7">
              <w:t xml:space="preserve"> </w:t>
            </w:r>
            <w:r w:rsidRPr="0016278F">
              <w:t>характер</w:t>
            </w:r>
            <w:r w:rsidR="00685CB7">
              <w:t xml:space="preserve"> </w:t>
            </w:r>
            <w:r w:rsidRPr="0016278F">
              <w:t>музыкальных</w:t>
            </w:r>
            <w:r w:rsidR="00685CB7">
              <w:t xml:space="preserve"> </w:t>
            </w:r>
            <w:r w:rsidRPr="0016278F">
              <w:t>образов</w:t>
            </w:r>
            <w:r w:rsidR="00685CB7">
              <w:t xml:space="preserve"> </w:t>
            </w:r>
            <w:r w:rsidRPr="0016278F">
              <w:t>(лирических,</w:t>
            </w:r>
            <w:r w:rsidR="00685CB7">
              <w:t xml:space="preserve"> </w:t>
            </w:r>
            <w:r w:rsidRPr="0016278F">
              <w:t>драматич</w:t>
            </w:r>
            <w:r w:rsidRPr="0016278F">
              <w:t>е</w:t>
            </w:r>
            <w:r w:rsidRPr="0016278F">
              <w:t>ских,</w:t>
            </w:r>
            <w:r w:rsidR="00685CB7">
              <w:t xml:space="preserve"> </w:t>
            </w:r>
            <w:r w:rsidRPr="0016278F">
              <w:t>героических,</w:t>
            </w:r>
            <w:r w:rsidR="00685CB7">
              <w:t xml:space="preserve"> </w:t>
            </w:r>
            <w:r w:rsidRPr="0016278F">
              <w:t>романтических,</w:t>
            </w:r>
            <w:r w:rsidR="00685CB7">
              <w:t xml:space="preserve"> </w:t>
            </w:r>
            <w:r w:rsidRPr="0016278F">
              <w:t>эпических)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выявлять</w:t>
            </w:r>
            <w:r w:rsidR="00685CB7">
              <w:t xml:space="preserve"> </w:t>
            </w:r>
            <w:r w:rsidRPr="0016278F">
              <w:t>обще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собенное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сравнении</w:t>
            </w:r>
            <w:r w:rsidR="00685CB7">
              <w:t xml:space="preserve"> </w:t>
            </w:r>
            <w:r w:rsidRPr="0016278F">
              <w:t>музыкальных</w:t>
            </w:r>
            <w:r w:rsidR="00685CB7">
              <w:t xml:space="preserve"> </w:t>
            </w:r>
            <w:r w:rsidRPr="0016278F">
              <w:t>произвед</w:t>
            </w:r>
            <w:r w:rsidRPr="0016278F">
              <w:t>е</w:t>
            </w:r>
            <w:r w:rsidRPr="0016278F">
              <w:t>ний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полученных</w:t>
            </w:r>
            <w:r w:rsidR="00685CB7">
              <w:t xml:space="preserve"> </w:t>
            </w:r>
            <w:r w:rsidRPr="0016278F">
              <w:t>знаний</w:t>
            </w:r>
            <w:r w:rsidR="00685CB7">
              <w:t xml:space="preserve"> </w:t>
            </w:r>
            <w:r w:rsidRPr="0016278F">
              <w:t>об</w:t>
            </w:r>
            <w:r w:rsidR="00685CB7">
              <w:t xml:space="preserve"> </w:t>
            </w:r>
            <w:r w:rsidRPr="0016278F">
              <w:t>интонационной</w:t>
            </w:r>
            <w:r w:rsidR="00685CB7">
              <w:t xml:space="preserve"> </w:t>
            </w:r>
            <w:r w:rsidRPr="0016278F">
              <w:t>природе</w:t>
            </w:r>
            <w:r w:rsidR="00685CB7">
              <w:t xml:space="preserve"> </w:t>
            </w:r>
            <w:r w:rsidRPr="0016278F">
              <w:t>муз</w:t>
            </w:r>
            <w:r w:rsidRPr="0016278F">
              <w:t>ы</w:t>
            </w:r>
            <w:r w:rsidRPr="0016278F">
              <w:t>ки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понимать</w:t>
            </w:r>
            <w:r w:rsidR="00685CB7">
              <w:t xml:space="preserve"> </w:t>
            </w:r>
            <w:r w:rsidRPr="0016278F">
              <w:t>жизненно-образное</w:t>
            </w:r>
            <w:r w:rsidR="00685CB7">
              <w:t xml:space="preserve"> </w:t>
            </w:r>
            <w:r w:rsidRPr="0016278F">
              <w:t>содержание</w:t>
            </w:r>
            <w:r w:rsidR="00685CB7">
              <w:t xml:space="preserve"> </w:t>
            </w:r>
            <w:r w:rsidRPr="0016278F">
              <w:t>музыкальных</w:t>
            </w:r>
            <w:r w:rsidR="00685CB7">
              <w:t xml:space="preserve"> </w:t>
            </w:r>
            <w:r w:rsidRPr="0016278F">
              <w:t>произв</w:t>
            </w:r>
            <w:r w:rsidRPr="0016278F">
              <w:t>е</w:t>
            </w:r>
            <w:r w:rsidRPr="0016278F">
              <w:t>дений</w:t>
            </w:r>
            <w:r w:rsidR="00685CB7">
              <w:t xml:space="preserve"> </w:t>
            </w:r>
            <w:r w:rsidRPr="0016278F">
              <w:t>разных</w:t>
            </w:r>
            <w:r w:rsidR="00685CB7">
              <w:t xml:space="preserve"> </w:t>
            </w:r>
            <w:r w:rsidRPr="0016278F">
              <w:t>жа</w:t>
            </w:r>
            <w:r w:rsidRPr="0016278F">
              <w:t>н</w:t>
            </w:r>
            <w:r w:rsidRPr="0016278F">
              <w:t>ров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различ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арактеризовать</w:t>
            </w:r>
            <w:r w:rsidR="00685CB7">
              <w:t xml:space="preserve"> </w:t>
            </w:r>
            <w:r w:rsidRPr="0016278F">
              <w:t>приемы</w:t>
            </w:r>
            <w:r w:rsidR="00685CB7">
              <w:t xml:space="preserve"> </w:t>
            </w:r>
            <w:r w:rsidRPr="0016278F">
              <w:t>взаимодейств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азвития</w:t>
            </w:r>
            <w:r w:rsidR="00685CB7">
              <w:t xml:space="preserve"> </w:t>
            </w:r>
            <w:r w:rsidRPr="0016278F">
              <w:t>о</w:t>
            </w:r>
            <w:r w:rsidRPr="0016278F">
              <w:t>б</w:t>
            </w:r>
            <w:r w:rsidRPr="0016278F">
              <w:t>разов</w:t>
            </w:r>
            <w:r w:rsidR="00685CB7">
              <w:t xml:space="preserve"> </w:t>
            </w:r>
            <w:r w:rsidRPr="0016278F">
              <w:t>музыкальных</w:t>
            </w:r>
            <w:r w:rsidR="00685CB7">
              <w:t xml:space="preserve"> </w:t>
            </w:r>
            <w:r w:rsidRPr="0016278F">
              <w:t>прои</w:t>
            </w:r>
            <w:r w:rsidRPr="0016278F">
              <w:t>з</w:t>
            </w:r>
            <w:r w:rsidRPr="0016278F">
              <w:t>ведений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различать</w:t>
            </w:r>
            <w:r w:rsidR="00685CB7">
              <w:t xml:space="preserve"> </w:t>
            </w:r>
            <w:r w:rsidRPr="0016278F">
              <w:t>многообразие</w:t>
            </w:r>
            <w:r w:rsidR="00685CB7">
              <w:t xml:space="preserve"> </w:t>
            </w:r>
            <w:r w:rsidRPr="0016278F">
              <w:t>музыкальных</w:t>
            </w:r>
            <w:r w:rsidR="00685CB7">
              <w:t xml:space="preserve"> </w:t>
            </w:r>
            <w:r w:rsidRPr="0016278F">
              <w:t>образо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пособов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разв</w:t>
            </w:r>
            <w:r w:rsidRPr="0016278F">
              <w:t>и</w:t>
            </w:r>
            <w:r w:rsidRPr="0016278F">
              <w:t>тия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производить</w:t>
            </w:r>
            <w:r w:rsidR="00685CB7">
              <w:t xml:space="preserve"> </w:t>
            </w:r>
            <w:r w:rsidRPr="0016278F">
              <w:t>интонационно-образный</w:t>
            </w:r>
            <w:r w:rsidR="00685CB7">
              <w:t xml:space="preserve"> </w:t>
            </w:r>
            <w:r w:rsidRPr="0016278F">
              <w:t>анализ</w:t>
            </w:r>
            <w:r w:rsidR="00685CB7">
              <w:t xml:space="preserve"> </w:t>
            </w:r>
            <w:r w:rsidRPr="0016278F">
              <w:t>музыкального</w:t>
            </w:r>
            <w:r w:rsidR="00685CB7">
              <w:t xml:space="preserve"> </w:t>
            </w:r>
            <w:r w:rsidRPr="0016278F">
              <w:t>произвед</w:t>
            </w:r>
            <w:r w:rsidRPr="0016278F">
              <w:t>е</w:t>
            </w:r>
            <w:r w:rsidRPr="0016278F">
              <w:t>ния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понимать</w:t>
            </w:r>
            <w:r w:rsidR="00685CB7">
              <w:t xml:space="preserve"> </w:t>
            </w:r>
            <w:r w:rsidRPr="0016278F">
              <w:t>основной</w:t>
            </w:r>
            <w:r w:rsidR="00685CB7">
              <w:t xml:space="preserve"> </w:t>
            </w:r>
            <w:r w:rsidRPr="0016278F">
              <w:t>принцип</w:t>
            </w:r>
            <w:r w:rsidR="00685CB7">
              <w:t xml:space="preserve"> </w:t>
            </w:r>
            <w:r w:rsidRPr="0016278F">
              <w:t>постро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азвития</w:t>
            </w:r>
            <w:r w:rsidR="00685CB7">
              <w:t xml:space="preserve"> </w:t>
            </w:r>
            <w:r w:rsidRPr="0016278F">
              <w:t>музыки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анализировать</w:t>
            </w:r>
            <w:r w:rsidR="00685CB7">
              <w:t xml:space="preserve"> </w:t>
            </w:r>
            <w:r w:rsidRPr="0016278F">
              <w:t>взаимосвязь</w:t>
            </w:r>
            <w:r w:rsidR="00685CB7">
              <w:t xml:space="preserve"> </w:t>
            </w:r>
            <w:r w:rsidRPr="0016278F">
              <w:t>жизненного</w:t>
            </w:r>
            <w:r w:rsidR="00685CB7">
              <w:t xml:space="preserve"> </w:t>
            </w:r>
            <w:r w:rsidRPr="0016278F">
              <w:t>содержания</w:t>
            </w:r>
            <w:r w:rsidR="00685CB7">
              <w:t xml:space="preserve"> </w:t>
            </w:r>
            <w:r w:rsidRPr="0016278F">
              <w:t>музык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музыкал</w:t>
            </w:r>
            <w:r w:rsidRPr="0016278F">
              <w:t>ь</w:t>
            </w:r>
            <w:r w:rsidRPr="0016278F">
              <w:t>ных</w:t>
            </w:r>
            <w:r w:rsidR="00685CB7">
              <w:t xml:space="preserve"> </w:t>
            </w:r>
            <w:r w:rsidRPr="0016278F">
              <w:t>образов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размышлять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знакомом</w:t>
            </w:r>
            <w:r w:rsidR="00685CB7">
              <w:t xml:space="preserve"> </w:t>
            </w:r>
            <w:r w:rsidRPr="0016278F">
              <w:t>музыкальном</w:t>
            </w:r>
            <w:r w:rsidR="00685CB7">
              <w:t xml:space="preserve"> </w:t>
            </w:r>
            <w:r w:rsidRPr="0016278F">
              <w:t>произведении,</w:t>
            </w:r>
            <w:r w:rsidR="00685CB7">
              <w:t xml:space="preserve"> </w:t>
            </w:r>
            <w:r w:rsidRPr="0016278F">
              <w:t>высказывая</w:t>
            </w:r>
            <w:r w:rsidR="00685CB7">
              <w:t xml:space="preserve"> </w:t>
            </w:r>
            <w:r w:rsidRPr="0016278F">
              <w:t>сужд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об</w:t>
            </w:r>
            <w:r w:rsidR="00685CB7">
              <w:t xml:space="preserve"> </w:t>
            </w:r>
            <w:r w:rsidRPr="0016278F">
              <w:t>основной</w:t>
            </w:r>
            <w:r w:rsidR="00685CB7">
              <w:t xml:space="preserve"> </w:t>
            </w:r>
            <w:r w:rsidRPr="0016278F">
              <w:t>идее,</w:t>
            </w:r>
            <w:r w:rsidR="00685CB7">
              <w:t xml:space="preserve"> </w:t>
            </w:r>
            <w:r w:rsidRPr="0016278F">
              <w:t>средствах</w:t>
            </w:r>
            <w:r w:rsidR="00685CB7">
              <w:t xml:space="preserve"> </w:t>
            </w:r>
            <w:r w:rsidRPr="0016278F">
              <w:t>ее</w:t>
            </w:r>
            <w:r w:rsidR="00685CB7">
              <w:t xml:space="preserve"> </w:t>
            </w:r>
            <w:r w:rsidRPr="0016278F">
              <w:t>воплощения,</w:t>
            </w:r>
            <w:r w:rsidR="00685CB7">
              <w:t xml:space="preserve"> </w:t>
            </w:r>
            <w:r w:rsidRPr="0016278F">
              <w:t>интонационных</w:t>
            </w:r>
            <w:r w:rsidR="00685CB7">
              <w:t xml:space="preserve"> </w:t>
            </w:r>
            <w:r w:rsidRPr="0016278F">
              <w:t>ос</w:t>
            </w:r>
            <w:r w:rsidRPr="0016278F">
              <w:t>о</w:t>
            </w:r>
            <w:r w:rsidRPr="0016278F">
              <w:t>бенностях,</w:t>
            </w:r>
            <w:r w:rsidR="00685CB7">
              <w:t xml:space="preserve"> </w:t>
            </w:r>
            <w:r w:rsidRPr="0016278F">
              <w:t>жанре,</w:t>
            </w:r>
            <w:r w:rsidR="00685CB7">
              <w:t xml:space="preserve"> </w:t>
            </w:r>
            <w:r w:rsidRPr="0016278F">
              <w:t>исполн</w:t>
            </w:r>
            <w:r w:rsidRPr="0016278F">
              <w:t>и</w:t>
            </w:r>
            <w:r w:rsidRPr="0016278F">
              <w:t>телях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понимать</w:t>
            </w:r>
            <w:r w:rsidR="00685CB7">
              <w:t xml:space="preserve"> </w:t>
            </w:r>
            <w:r w:rsidRPr="0016278F">
              <w:t>значение</w:t>
            </w:r>
            <w:r w:rsidR="00685CB7">
              <w:t xml:space="preserve"> </w:t>
            </w:r>
            <w:r w:rsidRPr="0016278F">
              <w:t>устного</w:t>
            </w:r>
            <w:r w:rsidR="00685CB7">
              <w:t xml:space="preserve"> </w:t>
            </w:r>
            <w:r w:rsidRPr="0016278F">
              <w:t>народного</w:t>
            </w:r>
            <w:r w:rsidR="00685CB7">
              <w:t xml:space="preserve"> </w:t>
            </w:r>
            <w:r w:rsidRPr="0016278F">
              <w:t>музыкального</w:t>
            </w:r>
            <w:r w:rsidR="00685CB7">
              <w:t xml:space="preserve"> </w:t>
            </w:r>
            <w:r w:rsidRPr="0016278F">
              <w:t>творчества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азв</w:t>
            </w:r>
            <w:r w:rsidRPr="0016278F">
              <w:t>и</w:t>
            </w:r>
            <w:r w:rsidRPr="0016278F">
              <w:t>тии</w:t>
            </w:r>
            <w:r w:rsidR="00685CB7">
              <w:t xml:space="preserve"> </w:t>
            </w:r>
            <w:r w:rsidRPr="0016278F">
              <w:t>общей</w:t>
            </w:r>
            <w:r w:rsidR="00685CB7">
              <w:t xml:space="preserve"> </w:t>
            </w:r>
            <w:r w:rsidRPr="0016278F">
              <w:t>культ</w:t>
            </w:r>
            <w:r w:rsidRPr="0016278F">
              <w:t>у</w:t>
            </w:r>
            <w:r w:rsidRPr="0016278F">
              <w:t>ры</w:t>
            </w:r>
            <w:r w:rsidR="00685CB7">
              <w:t xml:space="preserve"> </w:t>
            </w:r>
            <w:r w:rsidRPr="0016278F">
              <w:t>народа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определять</w:t>
            </w:r>
            <w:r w:rsidR="00685CB7">
              <w:t xml:space="preserve"> </w:t>
            </w:r>
            <w:r w:rsidRPr="0016278F">
              <w:t>основные</w:t>
            </w:r>
            <w:r w:rsidR="00685CB7">
              <w:t xml:space="preserve"> </w:t>
            </w:r>
            <w:r w:rsidRPr="0016278F">
              <w:t>жанры</w:t>
            </w:r>
            <w:r w:rsidR="00685CB7">
              <w:t xml:space="preserve"> </w:t>
            </w:r>
            <w:r w:rsidRPr="0016278F">
              <w:t>русской</w:t>
            </w:r>
            <w:r w:rsidR="00685CB7">
              <w:t xml:space="preserve"> </w:t>
            </w:r>
            <w:r w:rsidRPr="0016278F">
              <w:t>народной</w:t>
            </w:r>
            <w:r w:rsidR="00685CB7">
              <w:t xml:space="preserve"> </w:t>
            </w:r>
            <w:r w:rsidRPr="0016278F">
              <w:t>музыки:</w:t>
            </w:r>
            <w:r w:rsidR="00685CB7">
              <w:t xml:space="preserve"> </w:t>
            </w:r>
            <w:r w:rsidRPr="0016278F">
              <w:t>былины,</w:t>
            </w:r>
            <w:r w:rsidR="00685CB7">
              <w:t xml:space="preserve"> </w:t>
            </w:r>
            <w:r w:rsidRPr="0016278F">
              <w:t>лир</w:t>
            </w:r>
            <w:r w:rsidRPr="0016278F">
              <w:t>и</w:t>
            </w:r>
            <w:r w:rsidRPr="0016278F">
              <w:t>ческие</w:t>
            </w:r>
            <w:r w:rsidR="00685CB7">
              <w:t xml:space="preserve"> </w:t>
            </w:r>
            <w:r w:rsidRPr="0016278F">
              <w:t>песни,</w:t>
            </w:r>
            <w:r w:rsidR="00685CB7">
              <w:t xml:space="preserve"> </w:t>
            </w:r>
            <w:r w:rsidRPr="0016278F">
              <w:t>частушки,</w:t>
            </w:r>
            <w:r w:rsidR="00685CB7">
              <w:t xml:space="preserve"> </w:t>
            </w:r>
            <w:r w:rsidRPr="0016278F">
              <w:t>разновидности</w:t>
            </w:r>
            <w:r w:rsidR="00685CB7">
              <w:t xml:space="preserve"> </w:t>
            </w:r>
            <w:r w:rsidRPr="0016278F">
              <w:t>обрядовых</w:t>
            </w:r>
            <w:r w:rsidR="00685CB7">
              <w:t xml:space="preserve"> </w:t>
            </w:r>
            <w:r w:rsidRPr="0016278F">
              <w:t>песен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понимать</w:t>
            </w:r>
            <w:r w:rsidR="00685CB7">
              <w:t xml:space="preserve"> </w:t>
            </w:r>
            <w:r w:rsidRPr="0016278F">
              <w:t>специфику</w:t>
            </w:r>
            <w:r w:rsidR="00685CB7">
              <w:t xml:space="preserve"> </w:t>
            </w:r>
            <w:r w:rsidRPr="0016278F">
              <w:t>перевоплощения</w:t>
            </w:r>
            <w:r w:rsidR="00685CB7">
              <w:t xml:space="preserve"> </w:t>
            </w:r>
            <w:r w:rsidRPr="0016278F">
              <w:t>народной</w:t>
            </w:r>
            <w:r w:rsidR="00685CB7">
              <w:t xml:space="preserve"> </w:t>
            </w:r>
            <w:r w:rsidRPr="0016278F">
              <w:t>музык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оизведен</w:t>
            </w:r>
            <w:r w:rsidRPr="0016278F">
              <w:t>и</w:t>
            </w:r>
            <w:r w:rsidRPr="0016278F">
              <w:t>ях</w:t>
            </w:r>
            <w:r w:rsidR="00685CB7">
              <w:t xml:space="preserve"> </w:t>
            </w:r>
            <w:r w:rsidRPr="0016278F">
              <w:t>комп</w:t>
            </w:r>
            <w:r w:rsidRPr="0016278F">
              <w:t>о</w:t>
            </w:r>
            <w:r w:rsidRPr="0016278F">
              <w:t>зиторов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понимать</w:t>
            </w:r>
            <w:r w:rsidR="00685CB7">
              <w:t xml:space="preserve"> </w:t>
            </w:r>
            <w:r w:rsidRPr="0016278F">
              <w:t>взаимосвязь</w:t>
            </w:r>
            <w:r w:rsidR="00685CB7">
              <w:t xml:space="preserve"> </w:t>
            </w:r>
            <w:r w:rsidRPr="0016278F">
              <w:t>профессиональной</w:t>
            </w:r>
            <w:r w:rsidR="00685CB7">
              <w:t xml:space="preserve"> </w:t>
            </w:r>
            <w:r w:rsidRPr="0016278F">
              <w:t>композиторской</w:t>
            </w:r>
            <w:r w:rsidR="00685CB7">
              <w:t xml:space="preserve"> </w:t>
            </w:r>
            <w:r w:rsidRPr="0016278F">
              <w:t>музык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народного</w:t>
            </w:r>
            <w:r w:rsidR="00685CB7">
              <w:t xml:space="preserve"> </w:t>
            </w:r>
            <w:r w:rsidRPr="0016278F">
              <w:t>музыкал</w:t>
            </w:r>
            <w:r w:rsidRPr="0016278F">
              <w:t>ь</w:t>
            </w:r>
            <w:r w:rsidRPr="0016278F">
              <w:t>ного</w:t>
            </w:r>
            <w:r w:rsidR="00685CB7">
              <w:t xml:space="preserve"> </w:t>
            </w:r>
            <w:r w:rsidRPr="0016278F">
              <w:t>творчества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распознавать</w:t>
            </w:r>
            <w:r w:rsidR="00685CB7">
              <w:t xml:space="preserve"> </w:t>
            </w:r>
            <w:r w:rsidRPr="0016278F">
              <w:t>художественные</w:t>
            </w:r>
            <w:r w:rsidR="00685CB7">
              <w:t xml:space="preserve"> </w:t>
            </w:r>
            <w:r w:rsidRPr="0016278F">
              <w:t>направления,</w:t>
            </w:r>
            <w:r w:rsidR="00685CB7">
              <w:t xml:space="preserve"> </w:t>
            </w:r>
            <w:r w:rsidRPr="0016278F">
              <w:t>стил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жанры</w:t>
            </w:r>
            <w:r w:rsidR="00685CB7">
              <w:t xml:space="preserve"> </w:t>
            </w:r>
            <w:r w:rsidRPr="0016278F">
              <w:t>классич</w:t>
            </w:r>
            <w:r w:rsidRPr="0016278F">
              <w:t>е</w:t>
            </w:r>
            <w:r w:rsidRPr="0016278F">
              <w:t>ск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овременной</w:t>
            </w:r>
            <w:r w:rsidR="00685CB7">
              <w:t xml:space="preserve"> </w:t>
            </w:r>
            <w:r w:rsidRPr="0016278F">
              <w:t>музыки,</w:t>
            </w:r>
            <w:r w:rsidR="00685CB7">
              <w:t xml:space="preserve"> </w:t>
            </w:r>
            <w:r w:rsidRPr="0016278F">
              <w:t>особенности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музыкального</w:t>
            </w:r>
            <w:r w:rsidR="00685CB7">
              <w:t xml:space="preserve"> </w:t>
            </w:r>
            <w:r w:rsidRPr="0016278F">
              <w:t>язык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м</w:t>
            </w:r>
            <w:r w:rsidRPr="0016278F">
              <w:t>у</w:t>
            </w:r>
            <w:r w:rsidRPr="0016278F">
              <w:t>зыкальной</w:t>
            </w:r>
            <w:r w:rsidR="00685CB7">
              <w:t xml:space="preserve"> </w:t>
            </w:r>
            <w:r w:rsidRPr="0016278F">
              <w:t>драм</w:t>
            </w:r>
            <w:r w:rsidRPr="0016278F">
              <w:t>а</w:t>
            </w:r>
            <w:r w:rsidRPr="0016278F">
              <w:t>тургии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определять</w:t>
            </w:r>
            <w:r w:rsidR="00685CB7">
              <w:t xml:space="preserve"> </w:t>
            </w:r>
            <w:r w:rsidRPr="0016278F">
              <w:t>основные</w:t>
            </w:r>
            <w:r w:rsidR="00685CB7">
              <w:t xml:space="preserve"> </w:t>
            </w:r>
            <w:r w:rsidRPr="0016278F">
              <w:t>признаки</w:t>
            </w:r>
            <w:r w:rsidR="00685CB7">
              <w:t xml:space="preserve"> </w:t>
            </w:r>
            <w:r w:rsidRPr="0016278F">
              <w:t>исторических</w:t>
            </w:r>
            <w:r w:rsidR="00685CB7">
              <w:t xml:space="preserve"> </w:t>
            </w:r>
            <w:r w:rsidRPr="0016278F">
              <w:t>эпох,</w:t>
            </w:r>
            <w:r w:rsidR="00685CB7">
              <w:t xml:space="preserve"> </w:t>
            </w:r>
            <w:r w:rsidRPr="0016278F">
              <w:t>стилевых</w:t>
            </w:r>
            <w:r w:rsidR="00685CB7">
              <w:t xml:space="preserve"> </w:t>
            </w:r>
            <w:r w:rsidRPr="0016278F">
              <w:t>направл</w:t>
            </w:r>
            <w:r w:rsidRPr="0016278F">
              <w:t>е</w:t>
            </w:r>
            <w:r w:rsidRPr="0016278F">
              <w:t>ний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усской</w:t>
            </w:r>
            <w:r w:rsidR="00685CB7">
              <w:t xml:space="preserve"> </w:t>
            </w:r>
            <w:r w:rsidRPr="0016278F">
              <w:t>музыке,</w:t>
            </w:r>
            <w:r w:rsidR="00685CB7">
              <w:t xml:space="preserve"> </w:t>
            </w:r>
            <w:r w:rsidRPr="0016278F">
              <w:t>понимать</w:t>
            </w:r>
            <w:r w:rsidR="00685CB7">
              <w:t xml:space="preserve"> </w:t>
            </w:r>
            <w:r w:rsidRPr="0016278F">
              <w:t>стилевые</w:t>
            </w:r>
            <w:r w:rsidR="00685CB7">
              <w:t xml:space="preserve"> </w:t>
            </w:r>
            <w:r w:rsidRPr="0016278F">
              <w:t>черты</w:t>
            </w:r>
            <w:r w:rsidR="00685CB7">
              <w:t xml:space="preserve"> </w:t>
            </w:r>
            <w:r w:rsidRPr="0016278F">
              <w:t>русской</w:t>
            </w:r>
            <w:r w:rsidR="00685CB7">
              <w:t xml:space="preserve"> </w:t>
            </w:r>
            <w:r w:rsidRPr="0016278F">
              <w:t>классич</w:t>
            </w:r>
            <w:r w:rsidRPr="0016278F">
              <w:t>е</w:t>
            </w:r>
            <w:r w:rsidRPr="0016278F">
              <w:t>ской</w:t>
            </w:r>
            <w:r w:rsidR="00685CB7">
              <w:t xml:space="preserve"> </w:t>
            </w:r>
            <w:r w:rsidRPr="0016278F">
              <w:t>музыкальной</w:t>
            </w:r>
            <w:r w:rsidR="00685CB7">
              <w:t xml:space="preserve"> </w:t>
            </w:r>
            <w:r w:rsidRPr="0016278F">
              <w:t>шк</w:t>
            </w:r>
            <w:r w:rsidRPr="0016278F">
              <w:t>о</w:t>
            </w:r>
            <w:r w:rsidRPr="0016278F">
              <w:t>лы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определять</w:t>
            </w:r>
            <w:r w:rsidR="00685CB7">
              <w:t xml:space="preserve"> </w:t>
            </w:r>
            <w:r w:rsidRPr="0016278F">
              <w:t>основные</w:t>
            </w:r>
            <w:r w:rsidR="00685CB7">
              <w:t xml:space="preserve"> </w:t>
            </w:r>
            <w:r w:rsidRPr="0016278F">
              <w:t>признаки</w:t>
            </w:r>
            <w:r w:rsidR="00685CB7">
              <w:t xml:space="preserve"> </w:t>
            </w:r>
            <w:r w:rsidRPr="0016278F">
              <w:t>исторических</w:t>
            </w:r>
            <w:r w:rsidR="00685CB7">
              <w:t xml:space="preserve"> </w:t>
            </w:r>
            <w:r w:rsidRPr="0016278F">
              <w:t>эпох,</w:t>
            </w:r>
            <w:r w:rsidR="00685CB7">
              <w:t xml:space="preserve"> </w:t>
            </w:r>
            <w:r w:rsidRPr="0016278F">
              <w:t>стилевых</w:t>
            </w:r>
            <w:r w:rsidR="00685CB7">
              <w:t xml:space="preserve"> </w:t>
            </w:r>
            <w:r w:rsidRPr="0016278F">
              <w:t>направл</w:t>
            </w:r>
            <w:r w:rsidRPr="0016278F">
              <w:t>е</w:t>
            </w:r>
            <w:r w:rsidRPr="0016278F">
              <w:t>ни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национальных</w:t>
            </w:r>
            <w:r w:rsidR="00685CB7">
              <w:t xml:space="preserve"> </w:t>
            </w:r>
            <w:r w:rsidRPr="0016278F">
              <w:t>школ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западноевропейской</w:t>
            </w:r>
            <w:r w:rsidR="00685CB7">
              <w:t xml:space="preserve"> </w:t>
            </w:r>
            <w:r w:rsidRPr="0016278F">
              <w:t>м</w:t>
            </w:r>
            <w:r w:rsidRPr="0016278F">
              <w:t>у</w:t>
            </w:r>
            <w:r w:rsidRPr="0016278F">
              <w:t>зыке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узнавать</w:t>
            </w:r>
            <w:r w:rsidR="00685CB7">
              <w:t xml:space="preserve"> </w:t>
            </w:r>
            <w:r w:rsidRPr="0016278F">
              <w:t>характерные</w:t>
            </w:r>
            <w:r w:rsidR="00685CB7">
              <w:t xml:space="preserve"> </w:t>
            </w:r>
            <w:r w:rsidRPr="0016278F">
              <w:t>черт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разцы</w:t>
            </w:r>
            <w:r w:rsidR="00685CB7">
              <w:t xml:space="preserve"> </w:t>
            </w:r>
            <w:r w:rsidRPr="0016278F">
              <w:t>творчества</w:t>
            </w:r>
            <w:r w:rsidR="00685CB7">
              <w:t xml:space="preserve"> </w:t>
            </w:r>
            <w:r w:rsidRPr="0016278F">
              <w:t>крупнейших</w:t>
            </w:r>
            <w:r w:rsidR="00685CB7">
              <w:t xml:space="preserve"> </w:t>
            </w:r>
            <w:r w:rsidRPr="0016278F">
              <w:t>ру</w:t>
            </w:r>
            <w:r w:rsidRPr="0016278F">
              <w:t>с</w:t>
            </w:r>
            <w:r w:rsidRPr="0016278F">
              <w:t>ски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зарубежных</w:t>
            </w:r>
            <w:r w:rsidR="00685CB7">
              <w:t xml:space="preserve"> </w:t>
            </w:r>
            <w:r w:rsidRPr="0016278F">
              <w:t>комп</w:t>
            </w:r>
            <w:r w:rsidRPr="0016278F">
              <w:t>о</w:t>
            </w:r>
            <w:r w:rsidRPr="0016278F">
              <w:t>зиторов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выявлять</w:t>
            </w:r>
            <w:r w:rsidR="00685CB7">
              <w:t xml:space="preserve"> </w:t>
            </w:r>
            <w:r w:rsidRPr="0016278F">
              <w:t>обще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собенное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сравнении</w:t>
            </w:r>
            <w:r w:rsidR="00685CB7">
              <w:t xml:space="preserve"> </w:t>
            </w:r>
            <w:r w:rsidRPr="0016278F">
              <w:t>музыкальных</w:t>
            </w:r>
            <w:r w:rsidR="00685CB7">
              <w:t xml:space="preserve"> </w:t>
            </w:r>
            <w:r w:rsidRPr="0016278F">
              <w:t>произвед</w:t>
            </w:r>
            <w:r w:rsidRPr="0016278F">
              <w:t>е</w:t>
            </w:r>
            <w:r w:rsidRPr="0016278F">
              <w:t>ний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полученных</w:t>
            </w:r>
            <w:r w:rsidR="00685CB7">
              <w:t xml:space="preserve"> </w:t>
            </w:r>
            <w:r w:rsidRPr="0016278F">
              <w:t>знаний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стилевых</w:t>
            </w:r>
            <w:r w:rsidR="00685CB7">
              <w:t xml:space="preserve"> </w:t>
            </w:r>
            <w:r w:rsidRPr="0016278F">
              <w:t>направл</w:t>
            </w:r>
            <w:r w:rsidRPr="0016278F">
              <w:t>е</w:t>
            </w:r>
            <w:r w:rsidRPr="0016278F">
              <w:t>ниях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различать</w:t>
            </w:r>
            <w:r w:rsidR="00685CB7">
              <w:t xml:space="preserve"> </w:t>
            </w:r>
            <w:r w:rsidRPr="0016278F">
              <w:t>жанры</w:t>
            </w:r>
            <w:r w:rsidR="00685CB7">
              <w:t xml:space="preserve"> </w:t>
            </w:r>
            <w:r w:rsidRPr="0016278F">
              <w:t>вокальной,</w:t>
            </w:r>
            <w:r w:rsidR="00685CB7">
              <w:t xml:space="preserve"> </w:t>
            </w:r>
            <w:r w:rsidRPr="0016278F">
              <w:t>инструментальной,</w:t>
            </w:r>
            <w:r w:rsidR="00685CB7">
              <w:t xml:space="preserve"> </w:t>
            </w:r>
            <w:r w:rsidRPr="0016278F">
              <w:t>вокально-инструментальной,</w:t>
            </w:r>
            <w:r w:rsidR="00685CB7">
              <w:t xml:space="preserve"> </w:t>
            </w:r>
            <w:r w:rsidRPr="0016278F">
              <w:t>камерно-инструментальной,</w:t>
            </w:r>
            <w:r w:rsidR="00685CB7">
              <w:t xml:space="preserve"> </w:t>
            </w:r>
            <w:r w:rsidRPr="0016278F">
              <w:t>симфонической</w:t>
            </w:r>
            <w:r w:rsidR="00685CB7">
              <w:t xml:space="preserve"> </w:t>
            </w:r>
            <w:r w:rsidRPr="0016278F">
              <w:t>м</w:t>
            </w:r>
            <w:r w:rsidRPr="0016278F">
              <w:t>у</w:t>
            </w:r>
            <w:r w:rsidRPr="0016278F">
              <w:t>зыки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называть</w:t>
            </w:r>
            <w:r w:rsidR="00685CB7">
              <w:t xml:space="preserve"> </w:t>
            </w:r>
            <w:r w:rsidRPr="0016278F">
              <w:t>основные</w:t>
            </w:r>
            <w:r w:rsidR="00685CB7">
              <w:t xml:space="preserve"> </w:t>
            </w:r>
            <w:r w:rsidRPr="0016278F">
              <w:t>жанры</w:t>
            </w:r>
            <w:r w:rsidR="00685CB7">
              <w:t xml:space="preserve"> </w:t>
            </w:r>
            <w:r w:rsidRPr="0016278F">
              <w:t>светской</w:t>
            </w:r>
            <w:r w:rsidR="00685CB7">
              <w:t xml:space="preserve"> </w:t>
            </w:r>
            <w:r w:rsidRPr="0016278F">
              <w:t>музыки</w:t>
            </w:r>
            <w:r w:rsidR="00685CB7">
              <w:t xml:space="preserve"> </w:t>
            </w:r>
            <w:r w:rsidRPr="0016278F">
              <w:t>малой</w:t>
            </w:r>
            <w:r w:rsidR="00685CB7">
              <w:t xml:space="preserve"> </w:t>
            </w:r>
            <w:r w:rsidRPr="0016278F">
              <w:t>(баллада,</w:t>
            </w:r>
            <w:r w:rsidR="00685CB7">
              <w:t xml:space="preserve"> </w:t>
            </w:r>
            <w:r w:rsidRPr="0016278F">
              <w:t>баркар</w:t>
            </w:r>
            <w:r w:rsidRPr="0016278F">
              <w:t>о</w:t>
            </w:r>
            <w:r w:rsidRPr="0016278F">
              <w:t>ла,</w:t>
            </w:r>
            <w:r w:rsidR="00685CB7">
              <w:t xml:space="preserve"> </w:t>
            </w:r>
            <w:r w:rsidRPr="0016278F">
              <w:lastRenderedPageBreak/>
              <w:t>ноктюрн,</w:t>
            </w:r>
            <w:r w:rsidR="00685CB7">
              <w:t xml:space="preserve"> </w:t>
            </w:r>
            <w:r w:rsidRPr="0016278F">
              <w:t>романс,</w:t>
            </w:r>
            <w:r w:rsidR="00685CB7">
              <w:t xml:space="preserve"> </w:t>
            </w:r>
            <w:r w:rsidRPr="0016278F">
              <w:t>этюд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.п.)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крупной</w:t>
            </w:r>
            <w:r w:rsidR="00685CB7">
              <w:t xml:space="preserve"> </w:t>
            </w:r>
            <w:r w:rsidRPr="0016278F">
              <w:t>формы</w:t>
            </w:r>
            <w:r w:rsidR="00685CB7">
              <w:t xml:space="preserve"> </w:t>
            </w:r>
            <w:r w:rsidRPr="0016278F">
              <w:t>(соната,</w:t>
            </w:r>
            <w:r w:rsidR="00685CB7">
              <w:t xml:space="preserve"> </w:t>
            </w:r>
            <w:r w:rsidRPr="0016278F">
              <w:t>симфония,</w:t>
            </w:r>
            <w:r w:rsidR="00685CB7">
              <w:t xml:space="preserve"> </w:t>
            </w:r>
            <w:r w:rsidRPr="0016278F">
              <w:t>ка</w:t>
            </w:r>
            <w:r w:rsidRPr="0016278F">
              <w:t>н</w:t>
            </w:r>
            <w:r w:rsidRPr="0016278F">
              <w:t>тата,</w:t>
            </w:r>
            <w:r w:rsidR="00685CB7">
              <w:t xml:space="preserve"> </w:t>
            </w:r>
            <w:r w:rsidRPr="0016278F">
              <w:t>концерт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.п.)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узнавать</w:t>
            </w:r>
            <w:r w:rsidR="00685CB7">
              <w:t xml:space="preserve"> </w:t>
            </w:r>
            <w:r w:rsidRPr="0016278F">
              <w:t>формы</w:t>
            </w:r>
            <w:r w:rsidR="00685CB7">
              <w:t xml:space="preserve"> </w:t>
            </w:r>
            <w:r w:rsidRPr="0016278F">
              <w:t>построения</w:t>
            </w:r>
            <w:r w:rsidR="00685CB7">
              <w:t xml:space="preserve"> </w:t>
            </w:r>
            <w:r w:rsidRPr="0016278F">
              <w:t>музыки</w:t>
            </w:r>
            <w:r w:rsidR="00685CB7">
              <w:t xml:space="preserve"> </w:t>
            </w:r>
            <w:r w:rsidRPr="0016278F">
              <w:t>(двухчастную,</w:t>
            </w:r>
            <w:r w:rsidR="00685CB7">
              <w:t xml:space="preserve"> </w:t>
            </w:r>
            <w:r w:rsidRPr="0016278F">
              <w:t>трехчастную,</w:t>
            </w:r>
            <w:r w:rsidR="00685CB7">
              <w:t xml:space="preserve"> </w:t>
            </w:r>
            <w:r w:rsidRPr="0016278F">
              <w:t>вари</w:t>
            </w:r>
            <w:r w:rsidRPr="0016278F">
              <w:t>а</w:t>
            </w:r>
            <w:r w:rsidRPr="0016278F">
              <w:t>ции,</w:t>
            </w:r>
            <w:r w:rsidR="00685CB7">
              <w:t xml:space="preserve"> </w:t>
            </w:r>
            <w:r w:rsidRPr="0016278F">
              <w:t>рондо)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определять</w:t>
            </w:r>
            <w:r w:rsidR="00685CB7">
              <w:t xml:space="preserve"> </w:t>
            </w:r>
            <w:r w:rsidRPr="0016278F">
              <w:t>тембры</w:t>
            </w:r>
            <w:r w:rsidR="00685CB7">
              <w:t xml:space="preserve"> </w:t>
            </w:r>
            <w:r w:rsidRPr="0016278F">
              <w:t>музыкальных</w:t>
            </w:r>
            <w:r w:rsidR="00685CB7">
              <w:t xml:space="preserve"> </w:t>
            </w:r>
            <w:r w:rsidRPr="0016278F">
              <w:t>инстр</w:t>
            </w:r>
            <w:r w:rsidRPr="0016278F">
              <w:t>у</w:t>
            </w:r>
            <w:r w:rsidRPr="0016278F">
              <w:t>ментов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назы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пределять</w:t>
            </w:r>
            <w:r w:rsidR="00685CB7">
              <w:t xml:space="preserve"> </w:t>
            </w:r>
            <w:r w:rsidRPr="0016278F">
              <w:t>звучание</w:t>
            </w:r>
            <w:r w:rsidR="00685CB7">
              <w:t xml:space="preserve"> </w:t>
            </w:r>
            <w:r w:rsidRPr="0016278F">
              <w:t>музыкальных</w:t>
            </w:r>
            <w:r w:rsidR="00685CB7">
              <w:t xml:space="preserve"> </w:t>
            </w:r>
            <w:r w:rsidRPr="0016278F">
              <w:t>инструментов:</w:t>
            </w:r>
            <w:r w:rsidR="00685CB7">
              <w:t xml:space="preserve"> </w:t>
            </w:r>
            <w:r w:rsidRPr="0016278F">
              <w:t>дух</w:t>
            </w:r>
            <w:r w:rsidRPr="0016278F">
              <w:t>о</w:t>
            </w:r>
            <w:r w:rsidRPr="0016278F">
              <w:t>вых,</w:t>
            </w:r>
            <w:r w:rsidR="00685CB7">
              <w:t xml:space="preserve"> </w:t>
            </w:r>
            <w:r w:rsidRPr="0016278F">
              <w:t>струнных,</w:t>
            </w:r>
            <w:r w:rsidR="00685CB7">
              <w:t xml:space="preserve"> </w:t>
            </w:r>
            <w:r w:rsidRPr="0016278F">
              <w:t>ударных,</w:t>
            </w:r>
            <w:r w:rsidR="00685CB7">
              <w:t xml:space="preserve"> </w:t>
            </w:r>
            <w:r w:rsidRPr="0016278F">
              <w:t>современных</w:t>
            </w:r>
            <w:r w:rsidR="00685CB7">
              <w:t xml:space="preserve"> </w:t>
            </w:r>
            <w:r w:rsidRPr="0016278F">
              <w:t>электро</w:t>
            </w:r>
            <w:r w:rsidRPr="0016278F">
              <w:t>н</w:t>
            </w:r>
            <w:r w:rsidRPr="0016278F">
              <w:t>ных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определять</w:t>
            </w:r>
            <w:r w:rsidR="00685CB7">
              <w:t xml:space="preserve"> </w:t>
            </w:r>
            <w:r w:rsidRPr="0016278F">
              <w:t>виды</w:t>
            </w:r>
            <w:r w:rsidR="00685CB7">
              <w:t xml:space="preserve"> </w:t>
            </w:r>
            <w:r w:rsidRPr="0016278F">
              <w:t>оркестров:</w:t>
            </w:r>
            <w:r w:rsidR="00685CB7">
              <w:t xml:space="preserve"> </w:t>
            </w:r>
            <w:r w:rsidRPr="0016278F">
              <w:t>симфонического,</w:t>
            </w:r>
            <w:r w:rsidR="00685CB7">
              <w:t xml:space="preserve"> </w:t>
            </w:r>
            <w:r w:rsidRPr="0016278F">
              <w:t>духового,</w:t>
            </w:r>
            <w:r w:rsidR="00685CB7">
              <w:t xml:space="preserve"> </w:t>
            </w:r>
            <w:r w:rsidRPr="0016278F">
              <w:t>камерного,</w:t>
            </w:r>
            <w:r w:rsidR="00685CB7">
              <w:t xml:space="preserve"> </w:t>
            </w:r>
            <w:r w:rsidRPr="0016278F">
              <w:t>о</w:t>
            </w:r>
            <w:r w:rsidRPr="0016278F">
              <w:t>р</w:t>
            </w:r>
            <w:r w:rsidRPr="0016278F">
              <w:t>кестра</w:t>
            </w:r>
            <w:r w:rsidR="00685CB7">
              <w:t xml:space="preserve"> </w:t>
            </w:r>
            <w:r w:rsidRPr="0016278F">
              <w:t>народных</w:t>
            </w:r>
            <w:r w:rsidR="00685CB7">
              <w:t xml:space="preserve"> </w:t>
            </w:r>
            <w:r w:rsidRPr="0016278F">
              <w:t>инструментов,</w:t>
            </w:r>
            <w:r w:rsidR="00685CB7">
              <w:t xml:space="preserve"> </w:t>
            </w:r>
            <w:r w:rsidRPr="0016278F">
              <w:t>эстрадно-джазового</w:t>
            </w:r>
            <w:r w:rsidR="00685CB7">
              <w:t xml:space="preserve"> </w:t>
            </w:r>
            <w:r w:rsidRPr="0016278F">
              <w:t>оркес</w:t>
            </w:r>
            <w:r w:rsidRPr="0016278F">
              <w:t>т</w:t>
            </w:r>
            <w:r w:rsidRPr="0016278F">
              <w:t>ра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владеть</w:t>
            </w:r>
            <w:r w:rsidR="00685CB7">
              <w:t xml:space="preserve"> </w:t>
            </w:r>
            <w:r w:rsidRPr="0016278F">
              <w:t>музыкальными</w:t>
            </w:r>
            <w:r w:rsidR="00685CB7">
              <w:t xml:space="preserve"> </w:t>
            </w:r>
            <w:r w:rsidRPr="0016278F">
              <w:t>терминам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еделах</w:t>
            </w:r>
            <w:r w:rsidR="00685CB7">
              <w:t xml:space="preserve"> </w:t>
            </w:r>
            <w:r w:rsidRPr="0016278F">
              <w:t>изучаемой</w:t>
            </w:r>
            <w:r w:rsidR="00685CB7">
              <w:t xml:space="preserve"> </w:t>
            </w:r>
            <w:r w:rsidRPr="0016278F">
              <w:t>т</w:t>
            </w:r>
            <w:r w:rsidRPr="0016278F">
              <w:t>е</w:t>
            </w:r>
            <w:r w:rsidRPr="0016278F">
              <w:t>мы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узнавать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слух</w:t>
            </w:r>
            <w:r w:rsidR="00685CB7">
              <w:t xml:space="preserve"> </w:t>
            </w:r>
            <w:r w:rsidRPr="0016278F">
              <w:t>изученные</w:t>
            </w:r>
            <w:r w:rsidR="00685CB7">
              <w:t xml:space="preserve"> </w:t>
            </w:r>
            <w:r w:rsidRPr="0016278F">
              <w:t>произведения</w:t>
            </w:r>
            <w:r w:rsidR="00685CB7">
              <w:t xml:space="preserve"> </w:t>
            </w:r>
            <w:r w:rsidRPr="0016278F">
              <w:t>русск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зарубежной</w:t>
            </w:r>
            <w:r w:rsidR="00685CB7">
              <w:t xml:space="preserve"> </w:t>
            </w:r>
            <w:r w:rsidRPr="0016278F">
              <w:t>класс</w:t>
            </w:r>
            <w:r w:rsidRPr="0016278F">
              <w:t>и</w:t>
            </w:r>
            <w:r w:rsidRPr="0016278F">
              <w:t>ки,</w:t>
            </w:r>
            <w:r w:rsidR="00685CB7">
              <w:t xml:space="preserve"> </w:t>
            </w:r>
            <w:r w:rsidRPr="0016278F">
              <w:t>образцы</w:t>
            </w:r>
            <w:r w:rsidR="00685CB7">
              <w:t xml:space="preserve"> </w:t>
            </w:r>
            <w:r w:rsidRPr="0016278F">
              <w:t>народного</w:t>
            </w:r>
            <w:r w:rsidR="00685CB7">
              <w:t xml:space="preserve"> </w:t>
            </w:r>
            <w:r w:rsidRPr="0016278F">
              <w:t>музыкального</w:t>
            </w:r>
            <w:r w:rsidR="00685CB7">
              <w:t xml:space="preserve"> </w:t>
            </w:r>
            <w:r w:rsidRPr="0016278F">
              <w:t>творчества,</w:t>
            </w:r>
            <w:r w:rsidR="00685CB7">
              <w:t xml:space="preserve"> </w:t>
            </w:r>
            <w:r w:rsidRPr="0016278F">
              <w:t>произведения</w:t>
            </w:r>
            <w:r w:rsidR="00685CB7">
              <w:t xml:space="preserve"> </w:t>
            </w:r>
            <w:r w:rsidRPr="0016278F">
              <w:t>совр</w:t>
            </w:r>
            <w:r w:rsidRPr="0016278F">
              <w:t>е</w:t>
            </w:r>
            <w:r w:rsidRPr="0016278F">
              <w:t>менных</w:t>
            </w:r>
            <w:r w:rsidR="00685CB7">
              <w:t xml:space="preserve"> </w:t>
            </w:r>
            <w:r w:rsidRPr="0016278F">
              <w:t>композит</w:t>
            </w:r>
            <w:r w:rsidRPr="0016278F">
              <w:t>о</w:t>
            </w:r>
            <w:r w:rsidRPr="0016278F">
              <w:t>ров;</w:t>
            </w:r>
            <w:r w:rsidR="00685CB7">
              <w:rPr>
                <w:color w:val="FF0000"/>
              </w:rPr>
              <w:t xml:space="preserve"> 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определять</w:t>
            </w:r>
            <w:r w:rsidR="00685CB7">
              <w:t xml:space="preserve"> </w:t>
            </w:r>
            <w:r w:rsidRPr="0016278F">
              <w:t>характерные</w:t>
            </w:r>
            <w:r w:rsidR="00685CB7">
              <w:t xml:space="preserve"> </w:t>
            </w:r>
            <w:r w:rsidRPr="0016278F">
              <w:t>особенности</w:t>
            </w:r>
            <w:r w:rsidR="00685CB7">
              <w:t xml:space="preserve"> </w:t>
            </w:r>
            <w:r w:rsidRPr="0016278F">
              <w:t>муз</w:t>
            </w:r>
            <w:r w:rsidRPr="0016278F">
              <w:t>ы</w:t>
            </w:r>
            <w:r w:rsidRPr="0016278F">
              <w:t>кального</w:t>
            </w:r>
            <w:r w:rsidR="00685CB7">
              <w:t xml:space="preserve"> </w:t>
            </w:r>
            <w:r w:rsidRPr="0016278F">
              <w:t>языка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эмоционально-образно</w:t>
            </w:r>
            <w:r w:rsidR="00685CB7">
              <w:t xml:space="preserve"> </w:t>
            </w:r>
            <w:r w:rsidRPr="0016278F">
              <w:t>восприним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арактеризовать</w:t>
            </w:r>
            <w:r w:rsidR="00685CB7">
              <w:t xml:space="preserve"> </w:t>
            </w:r>
            <w:r w:rsidRPr="0016278F">
              <w:t>музыкальные</w:t>
            </w:r>
            <w:r w:rsidR="00685CB7">
              <w:t xml:space="preserve"> </w:t>
            </w:r>
            <w:r w:rsidRPr="0016278F">
              <w:t>пр</w:t>
            </w:r>
            <w:r w:rsidRPr="0016278F">
              <w:t>о</w:t>
            </w:r>
            <w:r w:rsidRPr="0016278F">
              <w:t>изведения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анализировать</w:t>
            </w:r>
            <w:r w:rsidR="00685CB7">
              <w:t xml:space="preserve"> </w:t>
            </w:r>
            <w:r w:rsidRPr="0016278F">
              <w:t>произведения</w:t>
            </w:r>
            <w:r w:rsidR="00685CB7">
              <w:t xml:space="preserve"> </w:t>
            </w:r>
            <w:r w:rsidRPr="0016278F">
              <w:t>выдающихся</w:t>
            </w:r>
            <w:r w:rsidR="00685CB7">
              <w:t xml:space="preserve"> </w:t>
            </w:r>
            <w:r w:rsidRPr="0016278F">
              <w:t>композиторов</w:t>
            </w:r>
            <w:r w:rsidR="00685CB7">
              <w:t xml:space="preserve"> </w:t>
            </w:r>
            <w:r w:rsidRPr="0016278F">
              <w:t>прошлого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временности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анализировать</w:t>
            </w:r>
            <w:r w:rsidR="00685CB7">
              <w:t xml:space="preserve"> </w:t>
            </w:r>
            <w:r w:rsidRPr="0016278F">
              <w:t>единство</w:t>
            </w:r>
            <w:r w:rsidR="00685CB7">
              <w:t xml:space="preserve"> </w:t>
            </w:r>
            <w:r w:rsidRPr="0016278F">
              <w:t>жизненного</w:t>
            </w:r>
            <w:r w:rsidR="00685CB7">
              <w:t xml:space="preserve"> </w:t>
            </w:r>
            <w:r w:rsidRPr="0016278F">
              <w:t>содержа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удожественной</w:t>
            </w:r>
            <w:r w:rsidR="00685CB7">
              <w:t xml:space="preserve"> </w:t>
            </w:r>
            <w:r w:rsidRPr="0016278F">
              <w:t>формы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азличных</w:t>
            </w:r>
            <w:r w:rsidR="00685CB7">
              <w:t xml:space="preserve"> </w:t>
            </w:r>
            <w:r w:rsidRPr="0016278F">
              <w:t>музыкальных</w:t>
            </w:r>
            <w:r w:rsidR="00685CB7">
              <w:t xml:space="preserve"> </w:t>
            </w:r>
            <w:r w:rsidRPr="0016278F">
              <w:t>обр</w:t>
            </w:r>
            <w:r w:rsidRPr="0016278F">
              <w:t>а</w:t>
            </w:r>
            <w:r w:rsidRPr="0016278F">
              <w:t>зах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творчески</w:t>
            </w:r>
            <w:r w:rsidR="00685CB7">
              <w:t xml:space="preserve"> </w:t>
            </w:r>
            <w:r w:rsidRPr="0016278F">
              <w:t>интерпретировать</w:t>
            </w:r>
            <w:r w:rsidR="00685CB7">
              <w:t xml:space="preserve"> </w:t>
            </w:r>
            <w:r w:rsidRPr="0016278F">
              <w:t>содержание</w:t>
            </w:r>
            <w:r w:rsidR="00685CB7">
              <w:t xml:space="preserve"> </w:t>
            </w:r>
            <w:r w:rsidRPr="0016278F">
              <w:t>музыкальных</w:t>
            </w:r>
            <w:r w:rsidR="00685CB7">
              <w:t xml:space="preserve"> </w:t>
            </w:r>
            <w:r w:rsidRPr="0016278F">
              <w:t>произвед</w:t>
            </w:r>
            <w:r w:rsidRPr="0016278F">
              <w:t>е</w:t>
            </w:r>
            <w:r w:rsidRPr="0016278F">
              <w:t>ний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выявлять</w:t>
            </w:r>
            <w:r w:rsidR="00685CB7">
              <w:t xml:space="preserve"> </w:t>
            </w:r>
            <w:r w:rsidRPr="0016278F">
              <w:t>особенности</w:t>
            </w:r>
            <w:r w:rsidR="00685CB7">
              <w:t xml:space="preserve"> </w:t>
            </w:r>
            <w:r w:rsidRPr="0016278F">
              <w:t>интерпретации</w:t>
            </w:r>
            <w:r w:rsidR="00685CB7">
              <w:t xml:space="preserve"> </w:t>
            </w:r>
            <w:r w:rsidRPr="0016278F">
              <w:t>од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ой</w:t>
            </w:r>
            <w:r w:rsidR="00685CB7">
              <w:t xml:space="preserve"> </w:t>
            </w:r>
            <w:r w:rsidRPr="0016278F">
              <w:t>же</w:t>
            </w:r>
            <w:r w:rsidR="00685CB7">
              <w:t xml:space="preserve"> </w:t>
            </w:r>
            <w:r w:rsidRPr="0016278F">
              <w:t>худож</w:t>
            </w:r>
            <w:r w:rsidRPr="0016278F">
              <w:t>е</w:t>
            </w:r>
            <w:r w:rsidRPr="0016278F">
              <w:t>ственной</w:t>
            </w:r>
            <w:r w:rsidR="00685CB7">
              <w:t xml:space="preserve"> </w:t>
            </w:r>
            <w:r w:rsidRPr="0016278F">
              <w:t>идеи,</w:t>
            </w:r>
            <w:r w:rsidR="00685CB7">
              <w:t xml:space="preserve"> </w:t>
            </w:r>
            <w:r w:rsidRPr="0016278F">
              <w:t>сюжета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творчестве</w:t>
            </w:r>
            <w:r w:rsidR="00685CB7">
              <w:t xml:space="preserve"> </w:t>
            </w:r>
            <w:r w:rsidRPr="0016278F">
              <w:t>различных</w:t>
            </w:r>
            <w:r w:rsidR="00685CB7">
              <w:t xml:space="preserve"> </w:t>
            </w:r>
            <w:r w:rsidRPr="0016278F">
              <w:t>композ</w:t>
            </w:r>
            <w:r w:rsidRPr="0016278F">
              <w:t>и</w:t>
            </w:r>
            <w:r w:rsidRPr="0016278F">
              <w:t>торов;</w:t>
            </w:r>
            <w:r w:rsidR="00685CB7">
              <w:t xml:space="preserve"> 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анализировать</w:t>
            </w:r>
            <w:r w:rsidR="00685CB7">
              <w:t xml:space="preserve"> </w:t>
            </w:r>
            <w:r w:rsidRPr="0016278F">
              <w:t>различные</w:t>
            </w:r>
            <w:r w:rsidR="00685CB7">
              <w:t xml:space="preserve"> </w:t>
            </w:r>
            <w:r w:rsidRPr="0016278F">
              <w:t>трактовки</w:t>
            </w:r>
            <w:r w:rsidR="00685CB7">
              <w:t xml:space="preserve"> </w:t>
            </w:r>
            <w:r w:rsidRPr="0016278F">
              <w:t>одного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ого</w:t>
            </w:r>
            <w:r w:rsidR="00685CB7">
              <w:t xml:space="preserve"> </w:t>
            </w:r>
            <w:r w:rsidRPr="0016278F">
              <w:t>же</w:t>
            </w:r>
            <w:r w:rsidR="00685CB7">
              <w:t xml:space="preserve"> </w:t>
            </w:r>
            <w:r w:rsidRPr="0016278F">
              <w:t>произведения,</w:t>
            </w:r>
            <w:r w:rsidR="00685CB7">
              <w:t xml:space="preserve"> </w:t>
            </w:r>
            <w:r w:rsidRPr="0016278F">
              <w:t>а</w:t>
            </w:r>
            <w:r w:rsidRPr="0016278F">
              <w:t>р</w:t>
            </w:r>
            <w:r w:rsidRPr="0016278F">
              <w:t>гументируя</w:t>
            </w:r>
            <w:r w:rsidR="00685CB7">
              <w:t xml:space="preserve"> </w:t>
            </w:r>
            <w:r w:rsidRPr="0016278F">
              <w:t>исполнительскую</w:t>
            </w:r>
            <w:r w:rsidR="00685CB7">
              <w:t xml:space="preserve"> </w:t>
            </w:r>
            <w:r w:rsidRPr="0016278F">
              <w:t>интерпретацию</w:t>
            </w:r>
            <w:r w:rsidR="00685CB7">
              <w:t xml:space="preserve"> </w:t>
            </w:r>
            <w:r w:rsidRPr="0016278F">
              <w:t>замысла</w:t>
            </w:r>
            <w:r w:rsidR="00685CB7">
              <w:t xml:space="preserve"> </w:t>
            </w:r>
            <w:r w:rsidRPr="0016278F">
              <w:t>композит</w:t>
            </w:r>
            <w:r w:rsidRPr="0016278F">
              <w:t>о</w:t>
            </w:r>
            <w:r w:rsidRPr="0016278F">
              <w:t>ра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различать</w:t>
            </w:r>
            <w:r w:rsidR="00685CB7">
              <w:t xml:space="preserve"> </w:t>
            </w:r>
            <w:r w:rsidRPr="0016278F">
              <w:t>интерпретацию</w:t>
            </w:r>
            <w:r w:rsidR="00685CB7">
              <w:t xml:space="preserve"> </w:t>
            </w:r>
            <w:r w:rsidRPr="0016278F">
              <w:t>классической</w:t>
            </w:r>
            <w:r w:rsidR="00685CB7">
              <w:t xml:space="preserve"> </w:t>
            </w:r>
            <w:r w:rsidRPr="0016278F">
              <w:t>музык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овременных</w:t>
            </w:r>
            <w:r w:rsidR="00685CB7">
              <w:t xml:space="preserve"> </w:t>
            </w:r>
            <w:r w:rsidRPr="0016278F">
              <w:t>обрабо</w:t>
            </w:r>
            <w:r w:rsidRPr="0016278F">
              <w:t>т</w:t>
            </w:r>
            <w:r w:rsidRPr="0016278F">
              <w:t>ках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определять</w:t>
            </w:r>
            <w:r w:rsidR="00685CB7">
              <w:t xml:space="preserve"> </w:t>
            </w:r>
            <w:r w:rsidRPr="0016278F">
              <w:t>характерные</w:t>
            </w:r>
            <w:r w:rsidR="00685CB7">
              <w:t xml:space="preserve"> </w:t>
            </w:r>
            <w:r w:rsidRPr="0016278F">
              <w:t>признаки</w:t>
            </w:r>
            <w:r w:rsidR="00685CB7">
              <w:t xml:space="preserve"> </w:t>
            </w:r>
            <w:r w:rsidRPr="0016278F">
              <w:t>современной</w:t>
            </w:r>
            <w:r w:rsidR="00685CB7">
              <w:t xml:space="preserve"> </w:t>
            </w:r>
            <w:r w:rsidRPr="0016278F">
              <w:t>популярной</w:t>
            </w:r>
            <w:r w:rsidR="00685CB7">
              <w:t xml:space="preserve"> </w:t>
            </w:r>
            <w:r w:rsidRPr="0016278F">
              <w:t>муз</w:t>
            </w:r>
            <w:r w:rsidRPr="0016278F">
              <w:t>ы</w:t>
            </w:r>
            <w:r w:rsidRPr="0016278F">
              <w:t>ки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называть</w:t>
            </w:r>
            <w:r w:rsidR="00685CB7">
              <w:t xml:space="preserve"> </w:t>
            </w:r>
            <w:r w:rsidRPr="0016278F">
              <w:t>стили</w:t>
            </w:r>
            <w:r w:rsidR="00685CB7">
              <w:t xml:space="preserve"> </w:t>
            </w:r>
            <w:r w:rsidRPr="0016278F">
              <w:t>рок-музык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ее</w:t>
            </w:r>
            <w:r w:rsidR="00685CB7">
              <w:t xml:space="preserve"> </w:t>
            </w:r>
            <w:r w:rsidRPr="0016278F">
              <w:t>отдельных</w:t>
            </w:r>
            <w:r w:rsidR="00685CB7">
              <w:t xml:space="preserve"> </w:t>
            </w:r>
            <w:r w:rsidRPr="0016278F">
              <w:t>направлений:</w:t>
            </w:r>
            <w:r w:rsidR="00685CB7">
              <w:t xml:space="preserve"> </w:t>
            </w:r>
            <w:r w:rsidRPr="0016278F">
              <w:t>рок-оперы,</w:t>
            </w:r>
            <w:r w:rsidR="00685CB7">
              <w:t xml:space="preserve"> </w:t>
            </w:r>
            <w:r w:rsidRPr="0016278F">
              <w:t>рок-н-ролл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р.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анализировать</w:t>
            </w:r>
            <w:r w:rsidR="00685CB7">
              <w:t xml:space="preserve"> </w:t>
            </w:r>
            <w:r w:rsidRPr="0016278F">
              <w:t>творчество</w:t>
            </w:r>
            <w:r w:rsidR="00685CB7">
              <w:t xml:space="preserve"> </w:t>
            </w:r>
            <w:r w:rsidRPr="0016278F">
              <w:t>исполнителей</w:t>
            </w:r>
            <w:r w:rsidR="00685CB7">
              <w:t xml:space="preserve"> </w:t>
            </w:r>
            <w:r w:rsidRPr="0016278F">
              <w:t>авторской</w:t>
            </w:r>
            <w:r w:rsidR="00685CB7">
              <w:t xml:space="preserve"> </w:t>
            </w:r>
            <w:r w:rsidRPr="0016278F">
              <w:t>песни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выявлять</w:t>
            </w:r>
            <w:r w:rsidR="00685CB7">
              <w:t xml:space="preserve"> </w:t>
            </w:r>
            <w:r w:rsidRPr="0016278F">
              <w:t>особенности</w:t>
            </w:r>
            <w:r w:rsidR="00685CB7">
              <w:t xml:space="preserve"> </w:t>
            </w:r>
            <w:r w:rsidRPr="0016278F">
              <w:t>взаимодействия</w:t>
            </w:r>
            <w:r w:rsidR="00685CB7">
              <w:t xml:space="preserve"> </w:t>
            </w:r>
            <w:r w:rsidRPr="0016278F">
              <w:t>музыки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другими</w:t>
            </w:r>
            <w:r w:rsidR="00685CB7">
              <w:t xml:space="preserve"> </w:t>
            </w:r>
            <w:r w:rsidRPr="0016278F">
              <w:t>видами</w:t>
            </w:r>
            <w:r w:rsidR="00685CB7">
              <w:t xml:space="preserve"> </w:t>
            </w:r>
            <w:r w:rsidRPr="0016278F">
              <w:t>иску</w:t>
            </w:r>
            <w:r w:rsidRPr="0016278F">
              <w:t>с</w:t>
            </w:r>
            <w:r w:rsidRPr="0016278F">
              <w:t>ства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находить</w:t>
            </w:r>
            <w:r w:rsidR="00685CB7">
              <w:t xml:space="preserve"> </w:t>
            </w:r>
            <w:r w:rsidRPr="0016278F">
              <w:t>жанровые</w:t>
            </w:r>
            <w:r w:rsidR="00685CB7">
              <w:t xml:space="preserve"> </w:t>
            </w:r>
            <w:r w:rsidRPr="0016278F">
              <w:t>параллели</w:t>
            </w:r>
            <w:r w:rsidR="00685CB7">
              <w:t xml:space="preserve"> </w:t>
            </w:r>
            <w:r w:rsidRPr="0016278F">
              <w:t>между</w:t>
            </w:r>
            <w:r w:rsidR="00685CB7">
              <w:t xml:space="preserve"> </w:t>
            </w:r>
            <w:r w:rsidRPr="0016278F">
              <w:t>музык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ругими</w:t>
            </w:r>
            <w:r w:rsidR="00685CB7">
              <w:t xml:space="preserve"> </w:t>
            </w:r>
            <w:r w:rsidRPr="0016278F">
              <w:t>видами</w:t>
            </w:r>
            <w:r w:rsidR="00685CB7">
              <w:t xml:space="preserve"> </w:t>
            </w:r>
            <w:r w:rsidRPr="0016278F">
              <w:t>иску</w:t>
            </w:r>
            <w:r w:rsidRPr="0016278F">
              <w:t>с</w:t>
            </w:r>
            <w:r w:rsidRPr="0016278F">
              <w:t>ств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сравнивать</w:t>
            </w:r>
            <w:r w:rsidR="00685CB7">
              <w:t xml:space="preserve"> </w:t>
            </w:r>
            <w:r w:rsidRPr="0016278F">
              <w:t>интонации</w:t>
            </w:r>
            <w:r w:rsidR="00685CB7">
              <w:t xml:space="preserve"> </w:t>
            </w:r>
            <w:r w:rsidRPr="0016278F">
              <w:t>музыкального,</w:t>
            </w:r>
            <w:r w:rsidR="00685CB7">
              <w:t xml:space="preserve"> </w:t>
            </w:r>
            <w:r w:rsidRPr="0016278F">
              <w:t>живописного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литературного</w:t>
            </w:r>
            <w:r w:rsidR="00685CB7">
              <w:t xml:space="preserve"> </w:t>
            </w:r>
            <w:r w:rsidRPr="0016278F">
              <w:t>произведений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понимать</w:t>
            </w:r>
            <w:r w:rsidR="00685CB7">
              <w:t xml:space="preserve"> </w:t>
            </w:r>
            <w:r w:rsidRPr="0016278F">
              <w:t>взаимодействие</w:t>
            </w:r>
            <w:r w:rsidR="00685CB7">
              <w:t xml:space="preserve"> </w:t>
            </w:r>
            <w:r w:rsidRPr="0016278F">
              <w:t>музыки,</w:t>
            </w:r>
            <w:r w:rsidR="00685CB7">
              <w:t xml:space="preserve"> </w:t>
            </w:r>
            <w:r w:rsidRPr="0016278F">
              <w:t>изобразительного</w:t>
            </w:r>
            <w:r w:rsidR="00685CB7">
              <w:t xml:space="preserve"> </w:t>
            </w:r>
            <w:r w:rsidRPr="0016278F">
              <w:t>искусств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лит</w:t>
            </w:r>
            <w:r w:rsidRPr="0016278F">
              <w:t>е</w:t>
            </w:r>
            <w:r w:rsidRPr="0016278F">
              <w:t>ратуры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осознания</w:t>
            </w:r>
            <w:r w:rsidR="00685CB7">
              <w:t xml:space="preserve"> </w:t>
            </w:r>
            <w:r w:rsidRPr="0016278F">
              <w:t>специфики</w:t>
            </w:r>
            <w:r w:rsidR="00685CB7">
              <w:t xml:space="preserve"> </w:t>
            </w:r>
            <w:r w:rsidRPr="0016278F">
              <w:t>языка</w:t>
            </w:r>
            <w:r w:rsidR="00685CB7">
              <w:t xml:space="preserve"> </w:t>
            </w:r>
            <w:r w:rsidRPr="0016278F">
              <w:t>каждого</w:t>
            </w:r>
            <w:r w:rsidR="00685CB7">
              <w:t xml:space="preserve"> </w:t>
            </w:r>
            <w:r w:rsidRPr="0016278F">
              <w:t>из</w:t>
            </w:r>
            <w:r w:rsidR="00685CB7">
              <w:t xml:space="preserve"> </w:t>
            </w:r>
            <w:r w:rsidRPr="0016278F">
              <w:t>них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находить</w:t>
            </w:r>
            <w:r w:rsidR="00685CB7">
              <w:t xml:space="preserve"> </w:t>
            </w:r>
            <w:r w:rsidRPr="0016278F">
              <w:t>ассоциативные</w:t>
            </w:r>
            <w:r w:rsidR="00685CB7">
              <w:t xml:space="preserve"> </w:t>
            </w:r>
            <w:r w:rsidRPr="0016278F">
              <w:t>связи</w:t>
            </w:r>
            <w:r w:rsidR="00685CB7">
              <w:t xml:space="preserve"> </w:t>
            </w:r>
            <w:r w:rsidRPr="0016278F">
              <w:t>между</w:t>
            </w:r>
            <w:r w:rsidR="00685CB7">
              <w:t xml:space="preserve"> </w:t>
            </w:r>
            <w:r w:rsidRPr="0016278F">
              <w:t>художественными</w:t>
            </w:r>
            <w:r w:rsidR="00685CB7">
              <w:t xml:space="preserve"> </w:t>
            </w:r>
            <w:r w:rsidRPr="0016278F">
              <w:t>образами</w:t>
            </w:r>
            <w:r w:rsidR="00685CB7">
              <w:t xml:space="preserve"> </w:t>
            </w:r>
            <w:r w:rsidRPr="0016278F">
              <w:t>муз</w:t>
            </w:r>
            <w:r w:rsidRPr="0016278F">
              <w:t>ы</w:t>
            </w:r>
            <w:r w:rsidRPr="0016278F">
              <w:t>ки,</w:t>
            </w:r>
            <w:r w:rsidR="00685CB7">
              <w:t xml:space="preserve"> </w:t>
            </w:r>
            <w:r w:rsidRPr="0016278F">
              <w:t>изобразительного</w:t>
            </w:r>
            <w:r w:rsidR="00685CB7">
              <w:t xml:space="preserve"> </w:t>
            </w:r>
            <w:r w:rsidRPr="0016278F">
              <w:t>искусств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литературы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понимать</w:t>
            </w:r>
            <w:r w:rsidR="00685CB7">
              <w:t xml:space="preserve"> </w:t>
            </w:r>
            <w:r w:rsidRPr="0016278F">
              <w:t>значимость</w:t>
            </w:r>
            <w:r w:rsidR="00685CB7">
              <w:t xml:space="preserve"> </w:t>
            </w:r>
            <w:r w:rsidRPr="0016278F">
              <w:t>музык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творчестве</w:t>
            </w:r>
            <w:r w:rsidR="00685CB7">
              <w:t xml:space="preserve"> </w:t>
            </w:r>
            <w:r w:rsidRPr="0016278F">
              <w:t>писателе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</w:t>
            </w:r>
            <w:r w:rsidRPr="0016278F">
              <w:t>о</w:t>
            </w:r>
            <w:r w:rsidRPr="0016278F">
              <w:t>этов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назы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пределять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слух</w:t>
            </w:r>
            <w:r w:rsidR="00685CB7">
              <w:t xml:space="preserve"> </w:t>
            </w:r>
            <w:r w:rsidRPr="0016278F">
              <w:t>мужские</w:t>
            </w:r>
            <w:r w:rsidR="00685CB7">
              <w:t xml:space="preserve"> </w:t>
            </w:r>
            <w:r w:rsidRPr="0016278F">
              <w:t>(тенор,</w:t>
            </w:r>
            <w:r w:rsidR="00685CB7">
              <w:t xml:space="preserve"> </w:t>
            </w:r>
            <w:r w:rsidRPr="0016278F">
              <w:t>баритон,</w:t>
            </w:r>
            <w:r w:rsidR="00685CB7">
              <w:t xml:space="preserve"> </w:t>
            </w:r>
            <w:r w:rsidRPr="0016278F">
              <w:t>бас)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же</w:t>
            </w:r>
            <w:r w:rsidRPr="0016278F">
              <w:t>н</w:t>
            </w:r>
            <w:r w:rsidRPr="0016278F">
              <w:t>ские</w:t>
            </w:r>
            <w:r w:rsidR="00685CB7">
              <w:t xml:space="preserve"> </w:t>
            </w:r>
            <w:r w:rsidRPr="0016278F">
              <w:t>(сопрано,</w:t>
            </w:r>
            <w:r w:rsidR="00685CB7">
              <w:t xml:space="preserve"> </w:t>
            </w:r>
            <w:r w:rsidRPr="0016278F">
              <w:t>меццо-сопрано,</w:t>
            </w:r>
            <w:r w:rsidR="00685CB7">
              <w:t xml:space="preserve"> </w:t>
            </w:r>
            <w:r w:rsidRPr="0016278F">
              <w:t>контральто)</w:t>
            </w:r>
            <w:r w:rsidR="00685CB7">
              <w:t xml:space="preserve"> </w:t>
            </w:r>
            <w:r w:rsidRPr="0016278F">
              <w:t>певческие</w:t>
            </w:r>
            <w:r w:rsidR="00685CB7">
              <w:t xml:space="preserve"> </w:t>
            </w:r>
            <w:r w:rsidRPr="0016278F">
              <w:t>г</w:t>
            </w:r>
            <w:r w:rsidRPr="0016278F">
              <w:t>о</w:t>
            </w:r>
            <w:r w:rsidRPr="0016278F">
              <w:t>лоса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определять</w:t>
            </w:r>
            <w:r w:rsidR="00685CB7">
              <w:t xml:space="preserve"> </w:t>
            </w:r>
            <w:r w:rsidRPr="0016278F">
              <w:t>разновидности</w:t>
            </w:r>
            <w:r w:rsidR="00685CB7">
              <w:t xml:space="preserve"> </w:t>
            </w:r>
            <w:r w:rsidRPr="0016278F">
              <w:t>хоровых</w:t>
            </w:r>
            <w:r w:rsidR="00685CB7">
              <w:t xml:space="preserve"> </w:t>
            </w:r>
            <w:r w:rsidRPr="0016278F">
              <w:t>коллективов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стилю</w:t>
            </w:r>
            <w:r w:rsidR="00685CB7">
              <w:t xml:space="preserve"> </w:t>
            </w:r>
            <w:r w:rsidRPr="0016278F">
              <w:t>(манере)</w:t>
            </w:r>
            <w:r w:rsidR="00685CB7">
              <w:t xml:space="preserve"> </w:t>
            </w:r>
            <w:r w:rsidRPr="0016278F">
              <w:t>и</w:t>
            </w:r>
            <w:r w:rsidRPr="0016278F">
              <w:t>с</w:t>
            </w:r>
            <w:r w:rsidRPr="0016278F">
              <w:t>полнения:</w:t>
            </w:r>
            <w:r w:rsidR="00685CB7">
              <w:t xml:space="preserve"> </w:t>
            </w:r>
            <w:r w:rsidRPr="0016278F">
              <w:t>народные,</w:t>
            </w:r>
            <w:r w:rsidR="00685CB7">
              <w:t xml:space="preserve"> </w:t>
            </w:r>
            <w:r w:rsidRPr="0016278F">
              <w:t>академические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владеть</w:t>
            </w:r>
            <w:r w:rsidR="00685CB7">
              <w:t xml:space="preserve"> </w:t>
            </w:r>
            <w:r w:rsidRPr="0016278F">
              <w:t>навыками</w:t>
            </w:r>
            <w:r w:rsidR="00685CB7">
              <w:t xml:space="preserve"> </w:t>
            </w:r>
            <w:r w:rsidRPr="0016278F">
              <w:t>вокально-хорового</w:t>
            </w:r>
            <w:r w:rsidR="00685CB7">
              <w:t xml:space="preserve"> </w:t>
            </w:r>
            <w:r w:rsidRPr="0016278F">
              <w:t>муз</w:t>
            </w:r>
            <w:r w:rsidRPr="0016278F">
              <w:t>и</w:t>
            </w:r>
            <w:r w:rsidRPr="0016278F">
              <w:t>цирования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применять</w:t>
            </w:r>
            <w:r w:rsidR="00685CB7">
              <w:t xml:space="preserve"> </w:t>
            </w:r>
            <w:r w:rsidRPr="0016278F">
              <w:t>навыки</w:t>
            </w:r>
            <w:r w:rsidR="00685CB7">
              <w:t xml:space="preserve"> </w:t>
            </w:r>
            <w:r w:rsidRPr="0016278F">
              <w:t>вокально-хоровой</w:t>
            </w:r>
            <w:r w:rsidR="00685CB7">
              <w:t xml:space="preserve"> </w:t>
            </w:r>
            <w:r w:rsidRPr="0016278F">
              <w:t>работы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пении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музыкал</w:t>
            </w:r>
            <w:r w:rsidRPr="0016278F">
              <w:t>ь</w:t>
            </w:r>
            <w:r w:rsidRPr="0016278F">
              <w:t>ным</w:t>
            </w:r>
            <w:r w:rsidR="00685CB7">
              <w:t xml:space="preserve"> </w:t>
            </w:r>
            <w:r w:rsidRPr="0016278F">
              <w:t>сопровождение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без</w:t>
            </w:r>
            <w:r w:rsidR="00685CB7">
              <w:t xml:space="preserve"> </w:t>
            </w:r>
            <w:r w:rsidRPr="0016278F">
              <w:t>сопровождения</w:t>
            </w:r>
            <w:r w:rsidR="00685CB7">
              <w:t xml:space="preserve"> </w:t>
            </w:r>
            <w:r w:rsidRPr="0016278F">
              <w:t>(</w:t>
            </w:r>
            <w:r w:rsidRPr="0016278F">
              <w:rPr>
                <w:lang w:val="en-US"/>
              </w:rPr>
              <w:t>a</w:t>
            </w:r>
            <w:r w:rsidR="00685CB7">
              <w:t xml:space="preserve"> </w:t>
            </w:r>
            <w:r w:rsidRPr="0016278F">
              <w:rPr>
                <w:lang w:val="en-US"/>
              </w:rPr>
              <w:t>cappella</w:t>
            </w:r>
            <w:r w:rsidRPr="0016278F">
              <w:t>)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творчески</w:t>
            </w:r>
            <w:r w:rsidR="00685CB7">
              <w:t xml:space="preserve"> </w:t>
            </w:r>
            <w:r w:rsidRPr="0016278F">
              <w:t>интерпретировать</w:t>
            </w:r>
            <w:r w:rsidR="00685CB7">
              <w:t xml:space="preserve"> </w:t>
            </w:r>
            <w:r w:rsidRPr="0016278F">
              <w:t>содержание</w:t>
            </w:r>
            <w:r w:rsidR="00685CB7">
              <w:t xml:space="preserve"> </w:t>
            </w:r>
            <w:r w:rsidRPr="0016278F">
              <w:t>музыкального</w:t>
            </w:r>
            <w:r w:rsidR="00685CB7">
              <w:t xml:space="preserve"> </w:t>
            </w:r>
            <w:r w:rsidRPr="0016278F">
              <w:t>произведен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</w:t>
            </w:r>
            <w:r w:rsidRPr="0016278F">
              <w:t>е</w:t>
            </w:r>
            <w:r w:rsidRPr="0016278F">
              <w:t>нии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участвова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коллективной</w:t>
            </w:r>
            <w:r w:rsidR="00685CB7">
              <w:t xml:space="preserve"> </w:t>
            </w:r>
            <w:r w:rsidRPr="0016278F">
              <w:t>исполнительской</w:t>
            </w:r>
            <w:r w:rsidR="00685CB7">
              <w:t xml:space="preserve"> </w:t>
            </w:r>
            <w:r w:rsidRPr="0016278F">
              <w:t>деятельности,</w:t>
            </w:r>
            <w:r w:rsidR="00685CB7">
              <w:t xml:space="preserve"> </w:t>
            </w:r>
            <w:r w:rsidRPr="0016278F">
              <w:t>испол</w:t>
            </w:r>
            <w:r w:rsidRPr="0016278F">
              <w:t>ь</w:t>
            </w:r>
            <w:r w:rsidRPr="0016278F">
              <w:t>зуя</w:t>
            </w:r>
            <w:r w:rsidR="00685CB7">
              <w:t xml:space="preserve"> </w:t>
            </w:r>
            <w:r w:rsidRPr="0016278F">
              <w:t>различные</w:t>
            </w:r>
            <w:r w:rsidR="00685CB7">
              <w:t xml:space="preserve"> </w:t>
            </w:r>
            <w:r w:rsidRPr="0016278F">
              <w:t>формы</w:t>
            </w:r>
            <w:r w:rsidR="00685CB7">
              <w:t xml:space="preserve"> </w:t>
            </w:r>
            <w:r w:rsidRPr="0016278F">
              <w:t>индивидуального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группового</w:t>
            </w:r>
            <w:r w:rsidR="00685CB7">
              <w:t xml:space="preserve"> </w:t>
            </w:r>
            <w:r w:rsidRPr="0016278F">
              <w:t>музиц</w:t>
            </w:r>
            <w:r w:rsidRPr="0016278F">
              <w:t>и</w:t>
            </w:r>
            <w:r w:rsidRPr="0016278F">
              <w:t>рования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размышлять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знакомом</w:t>
            </w:r>
            <w:r w:rsidR="00685CB7">
              <w:t xml:space="preserve"> </w:t>
            </w:r>
            <w:r w:rsidRPr="0016278F">
              <w:t>музыкальном</w:t>
            </w:r>
            <w:r w:rsidR="00685CB7">
              <w:t xml:space="preserve"> </w:t>
            </w:r>
            <w:r w:rsidRPr="0016278F">
              <w:t>произведении,</w:t>
            </w:r>
            <w:r w:rsidR="00685CB7">
              <w:t xml:space="preserve"> </w:t>
            </w:r>
            <w:r w:rsidRPr="0016278F">
              <w:t>высказывать</w:t>
            </w:r>
            <w:r w:rsidR="00685CB7">
              <w:t xml:space="preserve"> </w:t>
            </w:r>
            <w:r w:rsidRPr="0016278F">
              <w:t>су</w:t>
            </w:r>
            <w:r w:rsidRPr="0016278F">
              <w:t>ж</w:t>
            </w:r>
            <w:r w:rsidRPr="0016278F">
              <w:t>дения</w:t>
            </w:r>
            <w:r w:rsidR="00685CB7">
              <w:t xml:space="preserve"> </w:t>
            </w:r>
            <w:r w:rsidRPr="0016278F">
              <w:t>об</w:t>
            </w:r>
            <w:r w:rsidR="00685CB7">
              <w:t xml:space="preserve"> </w:t>
            </w:r>
            <w:r w:rsidRPr="0016278F">
              <w:t>основной</w:t>
            </w:r>
            <w:r w:rsidR="00685CB7">
              <w:t xml:space="preserve"> </w:t>
            </w:r>
            <w:r w:rsidRPr="0016278F">
              <w:t>идее,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средства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формах</w:t>
            </w:r>
            <w:r w:rsidR="00685CB7">
              <w:t xml:space="preserve"> </w:t>
            </w:r>
            <w:r w:rsidRPr="0016278F">
              <w:t>ее</w:t>
            </w:r>
            <w:r w:rsidR="00685CB7">
              <w:t xml:space="preserve"> </w:t>
            </w:r>
            <w:r w:rsidRPr="0016278F">
              <w:t>в</w:t>
            </w:r>
            <w:r w:rsidRPr="0016278F">
              <w:t>о</w:t>
            </w:r>
            <w:r w:rsidRPr="0016278F">
              <w:t>площения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lastRenderedPageBreak/>
              <w:t>передавать</w:t>
            </w:r>
            <w:r w:rsidR="00685CB7">
              <w:t xml:space="preserve"> </w:t>
            </w:r>
            <w:r w:rsidRPr="0016278F">
              <w:t>свои</w:t>
            </w:r>
            <w:r w:rsidR="00685CB7">
              <w:t xml:space="preserve"> </w:t>
            </w:r>
            <w:r w:rsidRPr="0016278F">
              <w:t>музыкальные</w:t>
            </w:r>
            <w:r w:rsidR="00685CB7">
              <w:t xml:space="preserve"> </w:t>
            </w:r>
            <w:r w:rsidRPr="0016278F">
              <w:t>впечатлен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устной</w:t>
            </w:r>
            <w:r w:rsidR="00685CB7">
              <w:t xml:space="preserve"> </w:t>
            </w:r>
            <w:r w:rsidRPr="0016278F">
              <w:t>или</w:t>
            </w:r>
            <w:r w:rsidR="00685CB7">
              <w:t xml:space="preserve"> </w:t>
            </w:r>
            <w:r w:rsidRPr="0016278F">
              <w:t>письменной</w:t>
            </w:r>
            <w:r w:rsidR="00685CB7">
              <w:t xml:space="preserve"> </w:t>
            </w:r>
            <w:r w:rsidRPr="0016278F">
              <w:t>форме;</w:t>
            </w:r>
            <w:r w:rsidR="00685CB7">
              <w:t xml:space="preserve"> 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проявлять</w:t>
            </w:r>
            <w:r w:rsidR="00685CB7">
              <w:t xml:space="preserve"> </w:t>
            </w:r>
            <w:r w:rsidRPr="0016278F">
              <w:t>творческую</w:t>
            </w:r>
            <w:r w:rsidR="00685CB7">
              <w:t xml:space="preserve"> </w:t>
            </w:r>
            <w:r w:rsidRPr="0016278F">
              <w:t>инициативу,</w:t>
            </w:r>
            <w:r w:rsidR="00685CB7">
              <w:t xml:space="preserve"> </w:t>
            </w:r>
            <w:r w:rsidRPr="0016278F">
              <w:t>участву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музыкально-эстетической</w:t>
            </w:r>
            <w:r w:rsidR="00685CB7">
              <w:t xml:space="preserve"> </w:t>
            </w:r>
            <w:r w:rsidRPr="0016278F">
              <w:t>деятельн</w:t>
            </w:r>
            <w:r w:rsidRPr="0016278F">
              <w:t>о</w:t>
            </w:r>
            <w:r w:rsidRPr="0016278F">
              <w:t>сти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понимать</w:t>
            </w:r>
            <w:r w:rsidR="00685CB7">
              <w:t xml:space="preserve"> </w:t>
            </w:r>
            <w:r w:rsidRPr="0016278F">
              <w:t>специфику</w:t>
            </w:r>
            <w:r w:rsidR="00685CB7">
              <w:t xml:space="preserve"> </w:t>
            </w:r>
            <w:r w:rsidRPr="0016278F">
              <w:t>музыки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вида</w:t>
            </w:r>
            <w:r w:rsidR="00685CB7">
              <w:t xml:space="preserve"> </w:t>
            </w:r>
            <w:r w:rsidRPr="0016278F">
              <w:t>искусств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ее</w:t>
            </w:r>
            <w:r w:rsidR="00685CB7">
              <w:t xml:space="preserve"> </w:t>
            </w:r>
            <w:r w:rsidRPr="0016278F">
              <w:t>значени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жи</w:t>
            </w:r>
            <w:r w:rsidRPr="0016278F">
              <w:t>з</w:t>
            </w:r>
            <w:r w:rsidRPr="0016278F">
              <w:t>ни</w:t>
            </w:r>
            <w:r w:rsidR="00685CB7">
              <w:t xml:space="preserve"> </w:t>
            </w:r>
            <w:r w:rsidRPr="0016278F">
              <w:t>человек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щ</w:t>
            </w:r>
            <w:r w:rsidRPr="0016278F">
              <w:t>е</w:t>
            </w:r>
            <w:r w:rsidRPr="0016278F">
              <w:t>ства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эмоционально</w:t>
            </w:r>
            <w:r w:rsidR="00685CB7">
              <w:t xml:space="preserve"> </w:t>
            </w:r>
            <w:r w:rsidRPr="0016278F">
              <w:t>проживать</w:t>
            </w:r>
            <w:r w:rsidR="00685CB7">
              <w:t xml:space="preserve"> </w:t>
            </w:r>
            <w:r w:rsidRPr="0016278F">
              <w:t>исторические</w:t>
            </w:r>
            <w:r w:rsidR="00685CB7">
              <w:t xml:space="preserve"> </w:t>
            </w:r>
            <w:r w:rsidRPr="0016278F">
              <w:t>событ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удьбы</w:t>
            </w:r>
            <w:r w:rsidR="00685CB7">
              <w:t xml:space="preserve"> </w:t>
            </w:r>
            <w:r w:rsidRPr="0016278F">
              <w:t>защитн</w:t>
            </w:r>
            <w:r w:rsidRPr="0016278F">
              <w:t>и</w:t>
            </w:r>
            <w:r w:rsidRPr="0016278F">
              <w:t>ков</w:t>
            </w:r>
            <w:r w:rsidR="00685CB7">
              <w:t xml:space="preserve"> </w:t>
            </w:r>
            <w:r w:rsidRPr="0016278F">
              <w:t>Отечества,</w:t>
            </w:r>
            <w:r w:rsidR="00685CB7">
              <w:t xml:space="preserve"> </w:t>
            </w:r>
            <w:r w:rsidRPr="0016278F">
              <w:t>воплощаемы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музыкальных</w:t>
            </w:r>
            <w:r w:rsidR="00685CB7">
              <w:t xml:space="preserve"> </w:t>
            </w:r>
            <w:r w:rsidRPr="0016278F">
              <w:t>произвед</w:t>
            </w:r>
            <w:r w:rsidRPr="0016278F">
              <w:t>е</w:t>
            </w:r>
            <w:r w:rsidRPr="0016278F">
              <w:t>ниях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приводить</w:t>
            </w:r>
            <w:r w:rsidR="00685CB7">
              <w:t xml:space="preserve"> </w:t>
            </w:r>
            <w:r w:rsidRPr="0016278F">
              <w:t>примеры</w:t>
            </w:r>
            <w:r w:rsidR="00685CB7">
              <w:t xml:space="preserve"> </w:t>
            </w:r>
            <w:r w:rsidRPr="0016278F">
              <w:t>выдающихся</w:t>
            </w:r>
            <w:r w:rsidR="00685CB7">
              <w:t xml:space="preserve"> </w:t>
            </w:r>
            <w:r w:rsidRPr="0016278F">
              <w:t>(в</w:t>
            </w:r>
            <w:r w:rsidR="00685CB7">
              <w:t xml:space="preserve"> </w:t>
            </w:r>
            <w:r w:rsidRPr="0016278F">
              <w:t>том</w:t>
            </w:r>
            <w:r w:rsidR="00685CB7">
              <w:t xml:space="preserve"> </w:t>
            </w:r>
            <w:r w:rsidRPr="0016278F">
              <w:t>числе</w:t>
            </w:r>
            <w:r w:rsidR="00685CB7">
              <w:t xml:space="preserve"> </w:t>
            </w:r>
            <w:r w:rsidRPr="0016278F">
              <w:t>современных)</w:t>
            </w:r>
            <w:r w:rsidR="00685CB7">
              <w:t xml:space="preserve"> </w:t>
            </w:r>
            <w:r w:rsidRPr="0016278F">
              <w:t>отеч</w:t>
            </w:r>
            <w:r w:rsidRPr="0016278F">
              <w:t>е</w:t>
            </w:r>
            <w:r w:rsidRPr="0016278F">
              <w:t>ственны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зарубежных</w:t>
            </w:r>
            <w:r w:rsidR="00685CB7">
              <w:t xml:space="preserve"> </w:t>
            </w:r>
            <w:r w:rsidRPr="0016278F">
              <w:t>музыкальных</w:t>
            </w:r>
            <w:r w:rsidR="00685CB7">
              <w:t xml:space="preserve"> </w:t>
            </w:r>
            <w:r w:rsidRPr="0016278F">
              <w:t>исполнителе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сполнител</w:t>
            </w:r>
            <w:r w:rsidRPr="0016278F">
              <w:t>ь</w:t>
            </w:r>
            <w:r w:rsidRPr="0016278F">
              <w:t>ских</w:t>
            </w:r>
            <w:r w:rsidR="00685CB7">
              <w:t xml:space="preserve"> </w:t>
            </w:r>
            <w:r w:rsidRPr="0016278F">
              <w:t>коллективов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применять</w:t>
            </w:r>
            <w:r w:rsidR="00685CB7">
              <w:t xml:space="preserve"> </w:t>
            </w:r>
            <w:r w:rsidRPr="0016278F">
              <w:t>современные</w:t>
            </w:r>
            <w:r w:rsidR="00685CB7">
              <w:t xml:space="preserve"> </w:t>
            </w:r>
            <w:r w:rsidRPr="0016278F">
              <w:t>информационно-коммуникационные</w:t>
            </w:r>
            <w:r w:rsidR="00685CB7">
              <w:t xml:space="preserve"> </w:t>
            </w:r>
            <w:r w:rsidRPr="0016278F">
              <w:t>технол</w:t>
            </w:r>
            <w:r w:rsidRPr="0016278F">
              <w:t>о</w:t>
            </w:r>
            <w:r w:rsidRPr="0016278F">
              <w:t>гии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запис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оспроизвед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музыки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обосновывать</w:t>
            </w:r>
            <w:r w:rsidR="00685CB7">
              <w:t xml:space="preserve"> </w:t>
            </w:r>
            <w:r w:rsidRPr="0016278F">
              <w:t>собственные</w:t>
            </w:r>
            <w:r w:rsidR="00685CB7">
              <w:t xml:space="preserve"> </w:t>
            </w:r>
            <w:r w:rsidRPr="0016278F">
              <w:t>предпочтения,</w:t>
            </w:r>
            <w:r w:rsidR="00685CB7">
              <w:t xml:space="preserve"> </w:t>
            </w:r>
            <w:r w:rsidRPr="0016278F">
              <w:t>касающиеся</w:t>
            </w:r>
            <w:r w:rsidR="00685CB7">
              <w:t xml:space="preserve"> </w:t>
            </w:r>
            <w:r w:rsidRPr="0016278F">
              <w:t>музыкальных</w:t>
            </w:r>
            <w:r w:rsidR="00685CB7">
              <w:t xml:space="preserve"> </w:t>
            </w:r>
            <w:r w:rsidRPr="0016278F">
              <w:t>произведений</w:t>
            </w:r>
            <w:r w:rsidR="00685CB7">
              <w:t xml:space="preserve"> </w:t>
            </w:r>
            <w:r w:rsidRPr="0016278F">
              <w:t>различных</w:t>
            </w:r>
            <w:r w:rsidR="00685CB7">
              <w:t xml:space="preserve"> </w:t>
            </w:r>
            <w:r w:rsidRPr="0016278F">
              <w:t>стиле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жа</w:t>
            </w:r>
            <w:r w:rsidRPr="0016278F">
              <w:t>н</w:t>
            </w:r>
            <w:r w:rsidRPr="0016278F">
              <w:t>ров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использовать</w:t>
            </w:r>
            <w:r w:rsidR="00685CB7">
              <w:t xml:space="preserve"> </w:t>
            </w:r>
            <w:r w:rsidRPr="0016278F">
              <w:t>знания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музык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музыкантах,</w:t>
            </w:r>
            <w:r w:rsidR="00685CB7">
              <w:t xml:space="preserve"> </w:t>
            </w:r>
            <w:r w:rsidRPr="0016278F">
              <w:t>полученные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зан</w:t>
            </w:r>
            <w:r w:rsidRPr="0016278F">
              <w:t>я</w:t>
            </w:r>
            <w:r w:rsidRPr="0016278F">
              <w:t>тиях,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составлении</w:t>
            </w:r>
            <w:r w:rsidR="00685CB7">
              <w:t xml:space="preserve"> </w:t>
            </w:r>
            <w:r w:rsidRPr="0016278F">
              <w:t>д</w:t>
            </w:r>
            <w:r w:rsidRPr="0016278F">
              <w:t>о</w:t>
            </w:r>
            <w:r w:rsidRPr="0016278F">
              <w:t>машней</w:t>
            </w:r>
            <w:r w:rsidR="00685CB7">
              <w:t xml:space="preserve"> </w:t>
            </w:r>
            <w:r w:rsidRPr="0016278F">
              <w:t>фонотеки,</w:t>
            </w:r>
            <w:r w:rsidR="00685CB7">
              <w:t xml:space="preserve"> </w:t>
            </w:r>
            <w:r w:rsidRPr="0016278F">
              <w:t>видеотеки;</w:t>
            </w:r>
          </w:p>
          <w:p w:rsidR="00F07F93" w:rsidRPr="0016278F" w:rsidRDefault="00F07F93" w:rsidP="008D74A9">
            <w:pPr>
              <w:numPr>
                <w:ilvl w:val="0"/>
                <w:numId w:val="57"/>
              </w:numPr>
              <w:ind w:left="284" w:hanging="284"/>
              <w:contextualSpacing/>
            </w:pPr>
            <w:r w:rsidRPr="0016278F">
              <w:t>использовать</w:t>
            </w:r>
            <w:r w:rsidR="00685CB7">
              <w:t xml:space="preserve"> </w:t>
            </w:r>
            <w:r w:rsidRPr="0016278F">
              <w:t>приобретенные</w:t>
            </w:r>
            <w:r w:rsidR="00685CB7">
              <w:t xml:space="preserve"> </w:t>
            </w:r>
            <w:r w:rsidRPr="0016278F">
              <w:t>зна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мен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актической</w:t>
            </w:r>
            <w:r w:rsidR="00685CB7">
              <w:t xml:space="preserve"> </w:t>
            </w:r>
            <w:r w:rsidRPr="0016278F">
              <w:t>деятел</w:t>
            </w:r>
            <w:r w:rsidRPr="0016278F">
              <w:t>ь</w:t>
            </w:r>
            <w:r w:rsidRPr="0016278F">
              <w:t>ност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вседневной</w:t>
            </w:r>
            <w:r w:rsidR="00685CB7">
              <w:t xml:space="preserve"> </w:t>
            </w:r>
            <w:r w:rsidRPr="0016278F">
              <w:t>жизни</w:t>
            </w:r>
            <w:r w:rsidR="00685CB7">
              <w:t xml:space="preserve"> </w:t>
            </w:r>
            <w:r w:rsidRPr="0016278F">
              <w:t>(в</w:t>
            </w:r>
            <w:r w:rsidR="00685CB7">
              <w:t xml:space="preserve"> </w:t>
            </w:r>
            <w:r w:rsidRPr="0016278F">
              <w:t>том</w:t>
            </w:r>
            <w:r w:rsidR="00685CB7">
              <w:t xml:space="preserve"> </w:t>
            </w:r>
            <w:r w:rsidRPr="0016278F">
              <w:t>числ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творческ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цен</w:t>
            </w:r>
            <w:r w:rsidRPr="0016278F">
              <w:t>и</w:t>
            </w:r>
            <w:r w:rsidRPr="0016278F">
              <w:t>ческой).</w:t>
            </w:r>
          </w:p>
        </w:tc>
        <w:tc>
          <w:tcPr>
            <w:tcW w:w="2693" w:type="dxa"/>
            <w:shd w:val="clear" w:color="auto" w:fill="auto"/>
          </w:tcPr>
          <w:p w:rsidR="00F07F93" w:rsidRPr="0016278F" w:rsidRDefault="00F07F93" w:rsidP="008D74A9">
            <w:pPr>
              <w:numPr>
                <w:ilvl w:val="0"/>
                <w:numId w:val="56"/>
              </w:numPr>
              <w:ind w:left="176" w:hanging="176"/>
              <w:contextualSpacing/>
              <w:rPr>
                <w:i/>
              </w:rPr>
            </w:pPr>
            <w:r w:rsidRPr="0016278F">
              <w:rPr>
                <w:i/>
              </w:rPr>
              <w:lastRenderedPageBreak/>
              <w:t>поним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то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нтонационно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о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образие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характер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ерт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знак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радиций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ряд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узыкаль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оль</w:t>
            </w:r>
            <w:r w:rsidRPr="0016278F">
              <w:rPr>
                <w:i/>
              </w:rPr>
              <w:t>к</w:t>
            </w:r>
            <w:r w:rsidRPr="0016278F">
              <w:rPr>
                <w:i/>
              </w:rPr>
              <w:t>лор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тран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ира;</w:t>
            </w:r>
          </w:p>
          <w:p w:rsidR="00F07F93" w:rsidRPr="0016278F" w:rsidRDefault="00F07F93" w:rsidP="008D74A9">
            <w:pPr>
              <w:numPr>
                <w:ilvl w:val="0"/>
                <w:numId w:val="56"/>
              </w:numPr>
              <w:ind w:left="176" w:hanging="176"/>
              <w:contextualSpacing/>
              <w:rPr>
                <w:i/>
              </w:rPr>
            </w:pPr>
            <w:r w:rsidRPr="0016278F">
              <w:rPr>
                <w:i/>
              </w:rPr>
              <w:t>поним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обенн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зык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падное</w:t>
            </w:r>
            <w:r w:rsidRPr="0016278F">
              <w:rPr>
                <w:i/>
              </w:rPr>
              <w:t>в</w:t>
            </w:r>
            <w:r w:rsidRPr="0016278F">
              <w:rPr>
                <w:i/>
              </w:rPr>
              <w:t>ропе</w:t>
            </w:r>
            <w:r w:rsidRPr="0016278F">
              <w:rPr>
                <w:i/>
              </w:rPr>
              <w:t>й</w:t>
            </w:r>
            <w:r w:rsidRPr="0016278F">
              <w:rPr>
                <w:i/>
              </w:rPr>
              <w:t>ск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узы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мер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адригала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отета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антаты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елюди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уг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е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сы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квиема;</w:t>
            </w:r>
          </w:p>
          <w:p w:rsidR="00F07F93" w:rsidRPr="0016278F" w:rsidRDefault="00F07F93" w:rsidP="008D74A9">
            <w:pPr>
              <w:numPr>
                <w:ilvl w:val="0"/>
                <w:numId w:val="56"/>
              </w:numPr>
              <w:ind w:left="176" w:hanging="176"/>
              <w:contextualSpacing/>
              <w:rPr>
                <w:i/>
              </w:rPr>
            </w:pPr>
            <w:r w:rsidRPr="0016278F">
              <w:rPr>
                <w:i/>
              </w:rPr>
              <w:t>поним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обенн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зык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теч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ствен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</w:t>
            </w:r>
            <w:r w:rsidRPr="0016278F">
              <w:rPr>
                <w:i/>
              </w:rPr>
              <w:t>у</w:t>
            </w:r>
            <w:r w:rsidRPr="0016278F">
              <w:rPr>
                <w:i/>
              </w:rPr>
              <w:t>хов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етск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узыкал</w:t>
            </w:r>
            <w:r w:rsidRPr="0016278F">
              <w:rPr>
                <w:i/>
              </w:rPr>
              <w:t>ь</w:t>
            </w:r>
            <w:r w:rsidRPr="0016278F">
              <w:rPr>
                <w:i/>
              </w:rPr>
              <w:t>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ультур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мер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анта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литу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ги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хоров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онце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та;</w:t>
            </w:r>
          </w:p>
          <w:p w:rsidR="00F07F93" w:rsidRPr="0016278F" w:rsidRDefault="00F07F93" w:rsidP="008D74A9">
            <w:pPr>
              <w:numPr>
                <w:ilvl w:val="0"/>
                <w:numId w:val="56"/>
              </w:numPr>
              <w:ind w:left="176" w:hanging="176"/>
              <w:contextualSpacing/>
              <w:rPr>
                <w:i/>
              </w:rPr>
            </w:pPr>
            <w:r w:rsidRPr="0016278F">
              <w:rPr>
                <w:i/>
              </w:rPr>
              <w:t>опреде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пециф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к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</w:t>
            </w:r>
            <w:r w:rsidRPr="0016278F">
              <w:rPr>
                <w:i/>
              </w:rPr>
              <w:t>у</w:t>
            </w:r>
            <w:r w:rsidRPr="0016278F">
              <w:rPr>
                <w:i/>
              </w:rPr>
              <w:t>хов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узы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пох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редневековья;</w:t>
            </w:r>
          </w:p>
          <w:p w:rsidR="00F07F93" w:rsidRPr="0016278F" w:rsidRDefault="00F07F93" w:rsidP="008D74A9">
            <w:pPr>
              <w:numPr>
                <w:ilvl w:val="0"/>
                <w:numId w:val="56"/>
              </w:numPr>
              <w:ind w:left="176" w:hanging="176"/>
              <w:contextualSpacing/>
              <w:rPr>
                <w:i/>
              </w:rPr>
            </w:pPr>
            <w:r w:rsidRPr="0016278F">
              <w:rPr>
                <w:i/>
              </w:rPr>
              <w:t>распозна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ел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дику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намен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пев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–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нов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ревн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русск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церков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узыки;</w:t>
            </w:r>
          </w:p>
          <w:p w:rsidR="00F07F93" w:rsidRPr="0016278F" w:rsidRDefault="00F07F93" w:rsidP="008D74A9">
            <w:pPr>
              <w:numPr>
                <w:ilvl w:val="0"/>
                <w:numId w:val="56"/>
              </w:numPr>
              <w:ind w:left="176" w:hanging="176"/>
              <w:contextualSpacing/>
              <w:rPr>
                <w:i/>
              </w:rPr>
            </w:pPr>
            <w:r w:rsidRPr="0016278F">
              <w:rPr>
                <w:i/>
              </w:rPr>
              <w:t>различ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орм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ро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узы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(с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на</w:t>
            </w:r>
            <w:r w:rsidRPr="0016278F">
              <w:rPr>
                <w:i/>
              </w:rPr>
              <w:t>т</w:t>
            </w:r>
            <w:r w:rsidRPr="0016278F">
              <w:rPr>
                <w:i/>
              </w:rPr>
              <w:t>но-симфоническ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цикл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юита)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ним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озмож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площ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вит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узыкаль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р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зов;</w:t>
            </w:r>
          </w:p>
          <w:p w:rsidR="00F07F93" w:rsidRPr="0016278F" w:rsidRDefault="00F07F93" w:rsidP="008D74A9">
            <w:pPr>
              <w:numPr>
                <w:ilvl w:val="0"/>
                <w:numId w:val="56"/>
              </w:numPr>
              <w:ind w:left="176" w:hanging="176"/>
              <w:contextualSpacing/>
              <w:rPr>
                <w:i/>
              </w:rPr>
            </w:pPr>
            <w:r w:rsidRPr="0016278F">
              <w:rPr>
                <w:i/>
              </w:rPr>
              <w:t>выдел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зна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становл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тилев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язе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цесс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зуч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</w:t>
            </w:r>
            <w:r w:rsidRPr="0016278F">
              <w:rPr>
                <w:i/>
              </w:rPr>
              <w:t>у</w:t>
            </w:r>
            <w:r w:rsidRPr="0016278F">
              <w:rPr>
                <w:i/>
              </w:rPr>
              <w:t>зыкаль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ку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lastRenderedPageBreak/>
              <w:t>ства;</w:t>
            </w:r>
          </w:p>
          <w:p w:rsidR="00F07F93" w:rsidRPr="0016278F" w:rsidRDefault="00F07F93" w:rsidP="008D74A9">
            <w:pPr>
              <w:numPr>
                <w:ilvl w:val="0"/>
                <w:numId w:val="56"/>
              </w:numPr>
              <w:ind w:left="176" w:hanging="176"/>
              <w:contextualSpacing/>
              <w:rPr>
                <w:i/>
              </w:rPr>
            </w:pPr>
            <w:r w:rsidRPr="0016278F">
              <w:rPr>
                <w:i/>
              </w:rPr>
              <w:t>различ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еред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художестве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но-творческ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е</w:t>
            </w:r>
            <w:r w:rsidRPr="0016278F">
              <w:rPr>
                <w:i/>
              </w:rPr>
              <w:t>я</w:t>
            </w:r>
            <w:r w:rsidRPr="0016278F">
              <w:rPr>
                <w:i/>
              </w:rPr>
              <w:t>тельн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характер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моционально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оян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о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т</w:t>
            </w:r>
            <w:r w:rsidRPr="0016278F">
              <w:rPr>
                <w:i/>
              </w:rPr>
              <w:t>ношен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роде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еловеку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ществу;</w:t>
            </w:r>
          </w:p>
          <w:p w:rsidR="00F07F93" w:rsidRPr="0016278F" w:rsidRDefault="00F07F93" w:rsidP="008D74A9">
            <w:pPr>
              <w:numPr>
                <w:ilvl w:val="0"/>
                <w:numId w:val="56"/>
              </w:numPr>
              <w:ind w:left="176" w:hanging="176"/>
              <w:contextualSpacing/>
              <w:rPr>
                <w:i/>
              </w:rPr>
            </w:pPr>
            <w:r w:rsidRPr="0016278F">
              <w:rPr>
                <w:i/>
              </w:rPr>
              <w:t>исполн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во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а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ти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хор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ейш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вухголо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изведениях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о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исл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риент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цие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отн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пись;</w:t>
            </w:r>
          </w:p>
          <w:p w:rsidR="00F07F93" w:rsidRPr="0016278F" w:rsidRDefault="00F07F93" w:rsidP="008D74A9">
            <w:pPr>
              <w:numPr>
                <w:ilvl w:val="0"/>
                <w:numId w:val="56"/>
              </w:numPr>
              <w:ind w:left="176" w:hanging="176"/>
              <w:contextualSpacing/>
            </w:pPr>
            <w:r w:rsidRPr="0016278F">
              <w:rPr>
                <w:i/>
              </w:rPr>
              <w:t>активн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польз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зык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узы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во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держ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лич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чеб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едмето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(литер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туры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усск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яз</w:t>
            </w:r>
            <w:r w:rsidRPr="0016278F">
              <w:rPr>
                <w:i/>
              </w:rPr>
              <w:t>ы</w:t>
            </w:r>
            <w:r w:rsidRPr="0016278F">
              <w:rPr>
                <w:i/>
              </w:rPr>
              <w:t>ка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кружающе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ира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атемати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р.).</w:t>
            </w:r>
          </w:p>
        </w:tc>
      </w:tr>
      <w:tr w:rsidR="00E14325" w:rsidRPr="0016278F" w:rsidTr="00D703FC">
        <w:tc>
          <w:tcPr>
            <w:tcW w:w="10739" w:type="dxa"/>
            <w:gridSpan w:val="2"/>
            <w:shd w:val="clear" w:color="auto" w:fill="auto"/>
          </w:tcPr>
          <w:p w:rsidR="00E14325" w:rsidRPr="0016278F" w:rsidRDefault="00E14325" w:rsidP="00E14325">
            <w:pPr>
              <w:ind w:firstLine="0"/>
              <w:contextualSpacing/>
              <w:rPr>
                <w:i/>
              </w:rPr>
            </w:pPr>
            <w:r w:rsidRPr="0016278F">
              <w:rPr>
                <w:b/>
              </w:rPr>
              <w:lastRenderedPageBreak/>
              <w:t>Национально-региональная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составляющая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в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преподавании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пре</w:t>
            </w:r>
            <w:r w:rsidRPr="0016278F">
              <w:rPr>
                <w:b/>
              </w:rPr>
              <w:t>д</w:t>
            </w:r>
            <w:r w:rsidRPr="0016278F">
              <w:rPr>
                <w:b/>
              </w:rPr>
              <w:t>мета</w:t>
            </w:r>
          </w:p>
        </w:tc>
      </w:tr>
      <w:tr w:rsidR="00E14325" w:rsidRPr="0016278F" w:rsidTr="005E5056">
        <w:tc>
          <w:tcPr>
            <w:tcW w:w="8046" w:type="dxa"/>
            <w:shd w:val="clear" w:color="auto" w:fill="auto"/>
          </w:tcPr>
          <w:p w:rsidR="00E14325" w:rsidRPr="0016278F" w:rsidRDefault="00E14325" w:rsidP="00D703FC">
            <w:pPr>
              <w:numPr>
                <w:ilvl w:val="0"/>
                <w:numId w:val="101"/>
              </w:numPr>
              <w:ind w:left="426" w:hanging="426"/>
            </w:pPr>
            <w:r w:rsidRPr="0016278F">
              <w:t>знание</w:t>
            </w:r>
            <w:r w:rsidR="00685CB7">
              <w:t xml:space="preserve"> </w:t>
            </w:r>
            <w:r w:rsidRPr="0016278F">
              <w:t>имен</w:t>
            </w:r>
            <w:r w:rsidR="00685CB7">
              <w:t xml:space="preserve"> </w:t>
            </w:r>
            <w:r w:rsidRPr="0016278F">
              <w:t>выдающихся</w:t>
            </w:r>
            <w:r w:rsidR="00685CB7">
              <w:t xml:space="preserve"> </w:t>
            </w:r>
            <w:r w:rsidRPr="0016278F">
              <w:t>чувашских</w:t>
            </w:r>
            <w:r w:rsidR="00685CB7">
              <w:t xml:space="preserve"> </w:t>
            </w:r>
            <w:r w:rsidRPr="0016278F">
              <w:t>композиторов,</w:t>
            </w:r>
            <w:r w:rsidR="00685CB7">
              <w:t xml:space="preserve"> </w:t>
            </w:r>
            <w:r w:rsidRPr="0016278F">
              <w:t>музыкальных</w:t>
            </w:r>
            <w:r w:rsidR="00685CB7">
              <w:t xml:space="preserve"> </w:t>
            </w:r>
            <w:r w:rsidRPr="0016278F">
              <w:t>т</w:t>
            </w:r>
            <w:r w:rsidRPr="0016278F">
              <w:t>е</w:t>
            </w:r>
            <w:r w:rsidRPr="0016278F">
              <w:t>атро</w:t>
            </w:r>
            <w:r w:rsidR="00685CB7">
              <w:t xml:space="preserve"> </w:t>
            </w:r>
            <w:r w:rsidRPr="0016278F">
              <w:t>Чувашской</w:t>
            </w:r>
            <w:r w:rsidR="00685CB7">
              <w:t xml:space="preserve"> </w:t>
            </w:r>
            <w:r w:rsidRPr="0016278F">
              <w:t>Республ</w:t>
            </w:r>
            <w:r w:rsidRPr="0016278F">
              <w:t>и</w:t>
            </w:r>
            <w:r w:rsidRPr="0016278F">
              <w:t>ки;</w:t>
            </w:r>
          </w:p>
          <w:p w:rsidR="00E14325" w:rsidRPr="0016278F" w:rsidRDefault="00E14325" w:rsidP="00D703FC">
            <w:pPr>
              <w:numPr>
                <w:ilvl w:val="0"/>
                <w:numId w:val="101"/>
              </w:numPr>
              <w:ind w:left="426" w:hanging="426"/>
            </w:pPr>
            <w:r w:rsidRPr="0016278F">
              <w:t>способность</w:t>
            </w:r>
            <w:r w:rsidR="00685CB7">
              <w:t xml:space="preserve"> </w:t>
            </w:r>
            <w:r w:rsidRPr="0016278F">
              <w:t>наблюдать</w:t>
            </w:r>
            <w:r w:rsidR="00685CB7">
              <w:t xml:space="preserve"> </w:t>
            </w:r>
            <w:r w:rsidRPr="0016278F">
              <w:t>за</w:t>
            </w:r>
            <w:r w:rsidR="00685CB7">
              <w:t xml:space="preserve"> </w:t>
            </w:r>
            <w:r w:rsidRPr="0016278F">
              <w:t>многообразными</w:t>
            </w:r>
            <w:r w:rsidR="00685CB7">
              <w:t xml:space="preserve"> </w:t>
            </w:r>
            <w:r w:rsidRPr="0016278F">
              <w:t>явлениями</w:t>
            </w:r>
            <w:r w:rsidR="00685CB7">
              <w:t xml:space="preserve"> </w:t>
            </w:r>
            <w:r w:rsidRPr="0016278F">
              <w:t>жизн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ску</w:t>
            </w:r>
            <w:r w:rsidRPr="0016278F">
              <w:t>с</w:t>
            </w:r>
            <w:r w:rsidRPr="0016278F">
              <w:t>ства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Чувашской</w:t>
            </w:r>
            <w:r w:rsidR="00685CB7">
              <w:t xml:space="preserve"> </w:t>
            </w:r>
            <w:r w:rsidRPr="0016278F">
              <w:t>Республике,</w:t>
            </w:r>
            <w:r w:rsidR="00685CB7">
              <w:t xml:space="preserve"> </w:t>
            </w:r>
            <w:r w:rsidRPr="0016278F">
              <w:t>выражать</w:t>
            </w:r>
            <w:r w:rsidR="00685CB7">
              <w:t xml:space="preserve"> </w:t>
            </w:r>
            <w:r w:rsidRPr="0016278F">
              <w:t>свое</w:t>
            </w:r>
            <w:r w:rsidR="00685CB7">
              <w:t xml:space="preserve"> </w:t>
            </w:r>
            <w:r w:rsidRPr="0016278F">
              <w:t>отношение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искусству</w:t>
            </w:r>
            <w:r w:rsidR="00685CB7">
              <w:t xml:space="preserve"> </w:t>
            </w:r>
            <w:r w:rsidRPr="0016278F">
              <w:t>чувашских</w:t>
            </w:r>
            <w:r w:rsidR="00685CB7">
              <w:t xml:space="preserve"> </w:t>
            </w:r>
            <w:r w:rsidRPr="0016278F">
              <w:t>композиторо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>
              <w:t>поэтов</w:t>
            </w:r>
          </w:p>
        </w:tc>
        <w:tc>
          <w:tcPr>
            <w:tcW w:w="2693" w:type="dxa"/>
            <w:shd w:val="clear" w:color="auto" w:fill="auto"/>
          </w:tcPr>
          <w:p w:rsidR="00E14325" w:rsidRPr="00E14325" w:rsidRDefault="00E14325" w:rsidP="00D703FC">
            <w:pPr>
              <w:numPr>
                <w:ilvl w:val="0"/>
                <w:numId w:val="101"/>
              </w:numPr>
              <w:ind w:left="176" w:hanging="176"/>
              <w:rPr>
                <w:i/>
                <w:sz w:val="22"/>
                <w:szCs w:val="22"/>
              </w:rPr>
            </w:pPr>
            <w:r w:rsidRPr="00E14325">
              <w:rPr>
                <w:i/>
                <w:sz w:val="22"/>
                <w:szCs w:val="22"/>
              </w:rPr>
              <w:t>умени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выража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эм</w:t>
            </w:r>
            <w:r w:rsidRPr="00E14325">
              <w:rPr>
                <w:i/>
                <w:sz w:val="22"/>
                <w:szCs w:val="22"/>
              </w:rPr>
              <w:t>о</w:t>
            </w:r>
            <w:r w:rsidRPr="00E14325">
              <w:rPr>
                <w:i/>
                <w:sz w:val="22"/>
                <w:szCs w:val="22"/>
              </w:rPr>
              <w:t>ционально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с</w:t>
            </w:r>
            <w:r w:rsidRPr="00E14325">
              <w:rPr>
                <w:i/>
                <w:sz w:val="22"/>
                <w:szCs w:val="22"/>
              </w:rPr>
              <w:t>о</w:t>
            </w:r>
            <w:r w:rsidRPr="00E14325">
              <w:rPr>
                <w:i/>
                <w:sz w:val="22"/>
                <w:szCs w:val="22"/>
              </w:rPr>
              <w:t>держани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чувашски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песен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в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и</w:t>
            </w:r>
            <w:r w:rsidRPr="00E14325">
              <w:rPr>
                <w:i/>
                <w:sz w:val="22"/>
                <w:szCs w:val="22"/>
              </w:rPr>
              <w:t>с</w:t>
            </w:r>
            <w:r w:rsidRPr="00E14325">
              <w:rPr>
                <w:i/>
                <w:sz w:val="22"/>
                <w:szCs w:val="22"/>
              </w:rPr>
              <w:t>полнении;</w:t>
            </w:r>
          </w:p>
          <w:p w:rsidR="00E14325" w:rsidRPr="00E14325" w:rsidRDefault="00E14325" w:rsidP="00D703FC">
            <w:pPr>
              <w:numPr>
                <w:ilvl w:val="0"/>
                <w:numId w:val="101"/>
              </w:numPr>
              <w:ind w:left="176" w:hanging="176"/>
              <w:rPr>
                <w:i/>
                <w:sz w:val="22"/>
                <w:szCs w:val="22"/>
              </w:rPr>
            </w:pPr>
            <w:r w:rsidRPr="00E14325">
              <w:rPr>
                <w:i/>
                <w:sz w:val="22"/>
                <w:szCs w:val="22"/>
              </w:rPr>
              <w:t>умени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раскрыва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о</w:t>
            </w:r>
            <w:r w:rsidRPr="00E14325">
              <w:rPr>
                <w:i/>
                <w:sz w:val="22"/>
                <w:szCs w:val="22"/>
              </w:rPr>
              <w:t>б</w:t>
            </w:r>
            <w:r w:rsidRPr="00E14325">
              <w:rPr>
                <w:i/>
                <w:sz w:val="22"/>
                <w:szCs w:val="22"/>
              </w:rPr>
              <w:t>разно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содержани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ч</w:t>
            </w:r>
            <w:r w:rsidRPr="00E14325">
              <w:rPr>
                <w:i/>
                <w:sz w:val="22"/>
                <w:szCs w:val="22"/>
              </w:rPr>
              <w:t>у</w:t>
            </w:r>
            <w:r w:rsidRPr="00E14325">
              <w:rPr>
                <w:i/>
                <w:sz w:val="22"/>
                <w:szCs w:val="22"/>
              </w:rPr>
              <w:t>вашски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музыкал</w:t>
            </w:r>
            <w:r w:rsidRPr="00E14325">
              <w:rPr>
                <w:i/>
                <w:sz w:val="22"/>
                <w:szCs w:val="22"/>
              </w:rPr>
              <w:t>ь</w:t>
            </w:r>
            <w:r w:rsidRPr="00E14325">
              <w:rPr>
                <w:i/>
                <w:sz w:val="22"/>
                <w:szCs w:val="22"/>
              </w:rPr>
              <w:t>ны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произведений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разны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форм,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жанров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ст</w:t>
            </w:r>
            <w:r w:rsidRPr="00E14325">
              <w:rPr>
                <w:i/>
                <w:sz w:val="22"/>
                <w:szCs w:val="22"/>
              </w:rPr>
              <w:t>и</w:t>
            </w:r>
            <w:r w:rsidRPr="00E14325">
              <w:rPr>
                <w:i/>
                <w:sz w:val="22"/>
                <w:szCs w:val="22"/>
              </w:rPr>
              <w:t>лей;</w:t>
            </w:r>
          </w:p>
          <w:p w:rsidR="00E14325" w:rsidRPr="00E14325" w:rsidRDefault="00E14325" w:rsidP="00D703FC">
            <w:pPr>
              <w:numPr>
                <w:ilvl w:val="0"/>
                <w:numId w:val="101"/>
              </w:numPr>
              <w:ind w:left="176" w:hanging="176"/>
              <w:rPr>
                <w:i/>
                <w:sz w:val="22"/>
                <w:szCs w:val="22"/>
              </w:rPr>
            </w:pPr>
            <w:r w:rsidRPr="00E14325">
              <w:rPr>
                <w:i/>
                <w:sz w:val="22"/>
                <w:szCs w:val="22"/>
              </w:rPr>
              <w:t>высказыва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сужд</w:t>
            </w:r>
            <w:r w:rsidRPr="00E14325">
              <w:rPr>
                <w:i/>
                <w:sz w:val="22"/>
                <w:szCs w:val="22"/>
              </w:rPr>
              <w:t>е</w:t>
            </w:r>
            <w:r w:rsidRPr="00E14325">
              <w:rPr>
                <w:i/>
                <w:sz w:val="22"/>
                <w:szCs w:val="22"/>
              </w:rPr>
              <w:t>ни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об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основной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иде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форм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е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воплощ</w:t>
            </w:r>
            <w:r w:rsidRPr="00E14325">
              <w:rPr>
                <w:i/>
                <w:sz w:val="22"/>
                <w:szCs w:val="22"/>
              </w:rPr>
              <w:t>е</w:t>
            </w:r>
            <w:r w:rsidRPr="00E14325">
              <w:rPr>
                <w:i/>
                <w:sz w:val="22"/>
                <w:szCs w:val="22"/>
              </w:rPr>
              <w:t>ния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в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м</w:t>
            </w:r>
            <w:r w:rsidRPr="00E14325">
              <w:rPr>
                <w:i/>
                <w:sz w:val="22"/>
                <w:szCs w:val="22"/>
              </w:rPr>
              <w:t>у</w:t>
            </w:r>
            <w:r w:rsidRPr="00E14325">
              <w:rPr>
                <w:i/>
                <w:sz w:val="22"/>
                <w:szCs w:val="22"/>
              </w:rPr>
              <w:t>зыке;</w:t>
            </w:r>
          </w:p>
          <w:p w:rsidR="00E14325" w:rsidRPr="00E14325" w:rsidRDefault="00E14325" w:rsidP="00D703FC">
            <w:pPr>
              <w:numPr>
                <w:ilvl w:val="0"/>
                <w:numId w:val="101"/>
              </w:numPr>
              <w:ind w:left="176" w:hanging="176"/>
              <w:rPr>
                <w:i/>
                <w:sz w:val="22"/>
                <w:szCs w:val="22"/>
              </w:rPr>
            </w:pPr>
            <w:r w:rsidRPr="00E14325">
              <w:rPr>
                <w:i/>
                <w:sz w:val="22"/>
                <w:szCs w:val="22"/>
              </w:rPr>
              <w:t>способнос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осущест</w:t>
            </w:r>
            <w:r w:rsidRPr="00E14325">
              <w:rPr>
                <w:i/>
                <w:sz w:val="22"/>
                <w:szCs w:val="22"/>
              </w:rPr>
              <w:t>в</w:t>
            </w:r>
            <w:r w:rsidRPr="00E14325">
              <w:rPr>
                <w:i/>
                <w:sz w:val="22"/>
                <w:szCs w:val="22"/>
              </w:rPr>
              <w:t>ля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исследовател</w:t>
            </w:r>
            <w:r w:rsidRPr="00E14325">
              <w:rPr>
                <w:i/>
                <w:sz w:val="22"/>
                <w:szCs w:val="22"/>
              </w:rPr>
              <w:t>ь</w:t>
            </w:r>
            <w:r w:rsidRPr="00E14325">
              <w:rPr>
                <w:i/>
                <w:sz w:val="22"/>
                <w:szCs w:val="22"/>
              </w:rPr>
              <w:t>скую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деятельнос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х</w:t>
            </w:r>
            <w:r w:rsidRPr="00E14325">
              <w:rPr>
                <w:i/>
                <w:sz w:val="22"/>
                <w:szCs w:val="22"/>
              </w:rPr>
              <w:t>у</w:t>
            </w:r>
            <w:r w:rsidRPr="00E14325">
              <w:rPr>
                <w:i/>
                <w:sz w:val="22"/>
                <w:szCs w:val="22"/>
              </w:rPr>
              <w:t>дож</w:t>
            </w:r>
            <w:r w:rsidRPr="00E14325">
              <w:rPr>
                <w:i/>
                <w:sz w:val="22"/>
                <w:szCs w:val="22"/>
              </w:rPr>
              <w:t>е</w:t>
            </w:r>
            <w:r w:rsidRPr="00E14325">
              <w:rPr>
                <w:i/>
                <w:sz w:val="22"/>
                <w:szCs w:val="22"/>
              </w:rPr>
              <w:t>ственно-эстетической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напра</w:t>
            </w:r>
            <w:r w:rsidRPr="00E14325">
              <w:rPr>
                <w:i/>
                <w:sz w:val="22"/>
                <w:szCs w:val="22"/>
              </w:rPr>
              <w:t>в</w:t>
            </w:r>
            <w:r w:rsidRPr="00E14325">
              <w:rPr>
                <w:i/>
                <w:sz w:val="22"/>
                <w:szCs w:val="22"/>
              </w:rPr>
              <w:t>ленности,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участвуя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в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творчески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прое</w:t>
            </w:r>
            <w:r w:rsidRPr="00E14325">
              <w:rPr>
                <w:i/>
                <w:sz w:val="22"/>
                <w:szCs w:val="22"/>
              </w:rPr>
              <w:t>к</w:t>
            </w:r>
            <w:r w:rsidRPr="00E14325">
              <w:rPr>
                <w:i/>
                <w:sz w:val="22"/>
                <w:szCs w:val="22"/>
              </w:rPr>
              <w:t>тах,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направленны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на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изуч</w:t>
            </w:r>
            <w:r w:rsidRPr="00E14325">
              <w:rPr>
                <w:i/>
                <w:sz w:val="22"/>
                <w:szCs w:val="22"/>
              </w:rPr>
              <w:t>е</w:t>
            </w:r>
            <w:r w:rsidRPr="00E14325">
              <w:rPr>
                <w:i/>
                <w:sz w:val="22"/>
                <w:szCs w:val="22"/>
              </w:rPr>
              <w:t>ни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чувашской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культ</w:t>
            </w:r>
            <w:r w:rsidRPr="00E14325">
              <w:rPr>
                <w:i/>
                <w:sz w:val="22"/>
                <w:szCs w:val="22"/>
              </w:rPr>
              <w:t>у</w:t>
            </w:r>
            <w:r w:rsidRPr="00E14325">
              <w:rPr>
                <w:i/>
                <w:sz w:val="22"/>
                <w:szCs w:val="22"/>
              </w:rPr>
              <w:t>ры;</w:t>
            </w:r>
          </w:p>
          <w:p w:rsidR="00E14325" w:rsidRPr="00E14325" w:rsidRDefault="00E14325" w:rsidP="00D703FC">
            <w:pPr>
              <w:numPr>
                <w:ilvl w:val="0"/>
                <w:numId w:val="101"/>
              </w:numPr>
              <w:ind w:left="176" w:hanging="176"/>
              <w:rPr>
                <w:i/>
              </w:rPr>
            </w:pPr>
            <w:r w:rsidRPr="00E14325">
              <w:rPr>
                <w:i/>
                <w:sz w:val="22"/>
                <w:szCs w:val="22"/>
              </w:rPr>
              <w:t>умени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определя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стилево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своеобрази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музык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народов,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пр</w:t>
            </w:r>
            <w:r w:rsidRPr="00E14325">
              <w:rPr>
                <w:i/>
                <w:sz w:val="22"/>
                <w:szCs w:val="22"/>
              </w:rPr>
              <w:t>о</w:t>
            </w:r>
            <w:r w:rsidRPr="00E14325">
              <w:rPr>
                <w:i/>
                <w:sz w:val="22"/>
                <w:szCs w:val="22"/>
              </w:rPr>
              <w:t>живающих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на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терр</w:t>
            </w:r>
            <w:r w:rsidRPr="00E14325">
              <w:rPr>
                <w:i/>
                <w:sz w:val="22"/>
                <w:szCs w:val="22"/>
              </w:rPr>
              <w:t>и</w:t>
            </w:r>
            <w:r w:rsidRPr="00E14325">
              <w:rPr>
                <w:i/>
                <w:sz w:val="22"/>
                <w:szCs w:val="22"/>
              </w:rPr>
              <w:t>тори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Чувашской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Ре</w:t>
            </w:r>
            <w:r w:rsidRPr="00E14325">
              <w:rPr>
                <w:i/>
                <w:sz w:val="22"/>
                <w:szCs w:val="22"/>
              </w:rPr>
              <w:t>с</w:t>
            </w:r>
            <w:r w:rsidRPr="00E14325">
              <w:rPr>
                <w:i/>
                <w:sz w:val="22"/>
                <w:szCs w:val="22"/>
              </w:rPr>
              <w:t>публик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(чувашей,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т</w:t>
            </w:r>
            <w:r w:rsidRPr="00E14325">
              <w:rPr>
                <w:i/>
                <w:sz w:val="22"/>
                <w:szCs w:val="22"/>
              </w:rPr>
              <w:t>а</w:t>
            </w:r>
            <w:r w:rsidRPr="00E14325">
              <w:rPr>
                <w:i/>
                <w:sz w:val="22"/>
                <w:szCs w:val="22"/>
              </w:rPr>
              <w:t>тар,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мордвы,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E14325">
              <w:rPr>
                <w:i/>
                <w:sz w:val="22"/>
                <w:szCs w:val="22"/>
              </w:rPr>
              <w:t>мари</w:t>
            </w:r>
            <w:r w:rsidRPr="00E14325">
              <w:rPr>
                <w:i/>
                <w:sz w:val="22"/>
                <w:szCs w:val="22"/>
              </w:rPr>
              <w:t>й</w:t>
            </w:r>
            <w:r w:rsidRPr="00E14325">
              <w:rPr>
                <w:i/>
                <w:sz w:val="22"/>
                <w:szCs w:val="22"/>
              </w:rPr>
              <w:t>цев).</w:t>
            </w:r>
          </w:p>
        </w:tc>
      </w:tr>
    </w:tbl>
    <w:p w:rsidR="00537D08" w:rsidRPr="00F23799" w:rsidRDefault="00537D08" w:rsidP="0016278F">
      <w:pPr>
        <w:rPr>
          <w:rFonts w:eastAsia="Calibri"/>
          <w:sz w:val="16"/>
          <w:szCs w:val="16"/>
        </w:rPr>
      </w:pPr>
    </w:p>
    <w:p w:rsidR="00BC4031" w:rsidRPr="0016278F" w:rsidRDefault="00537D08" w:rsidP="0016278F">
      <w:pPr>
        <w:pStyle w:val="4"/>
        <w:spacing w:before="0"/>
        <w:rPr>
          <w:rFonts w:ascii="Times New Roman" w:hAnsi="Times New Roman"/>
          <w:i w:val="0"/>
          <w:color w:val="auto"/>
          <w:lang w:val="ru-RU"/>
        </w:rPr>
      </w:pPr>
      <w:bookmarkStart w:id="75" w:name="_Toc409691645"/>
      <w:bookmarkStart w:id="76" w:name="_Toc410653968"/>
      <w:bookmarkStart w:id="77" w:name="_Toc414553154"/>
      <w:bookmarkStart w:id="78" w:name="_Toc496862418"/>
      <w:r w:rsidRPr="0016278F">
        <w:rPr>
          <w:rFonts w:ascii="Times New Roman" w:hAnsi="Times New Roman"/>
          <w:i w:val="0"/>
          <w:color w:val="auto"/>
        </w:rPr>
        <w:t>1.2.5.</w:t>
      </w:r>
      <w:r w:rsidR="00BC4031" w:rsidRPr="0016278F">
        <w:rPr>
          <w:rFonts w:ascii="Times New Roman" w:hAnsi="Times New Roman"/>
          <w:i w:val="0"/>
          <w:color w:val="auto"/>
          <w:lang w:val="ru-RU"/>
        </w:rPr>
        <w:t>8</w:t>
      </w:r>
      <w:r w:rsidRPr="0016278F">
        <w:rPr>
          <w:rFonts w:ascii="Times New Roman" w:hAnsi="Times New Roman"/>
          <w:i w:val="0"/>
          <w:color w:val="auto"/>
        </w:rPr>
        <w:t>.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BC4031" w:rsidRPr="0016278F">
        <w:rPr>
          <w:rFonts w:ascii="Times New Roman" w:hAnsi="Times New Roman"/>
          <w:i w:val="0"/>
          <w:color w:val="auto"/>
          <w:lang w:val="ru-RU"/>
        </w:rPr>
        <w:t>Предметная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BC4031" w:rsidRPr="0016278F">
        <w:rPr>
          <w:rFonts w:ascii="Times New Roman" w:hAnsi="Times New Roman"/>
          <w:i w:val="0"/>
          <w:color w:val="auto"/>
          <w:lang w:val="ru-RU"/>
        </w:rPr>
        <w:t>область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BC4031" w:rsidRPr="0016278F">
        <w:rPr>
          <w:rFonts w:ascii="Times New Roman" w:hAnsi="Times New Roman"/>
          <w:i w:val="0"/>
          <w:color w:val="auto"/>
          <w:lang w:val="ru-RU"/>
        </w:rPr>
        <w:t>«Технология»</w:t>
      </w:r>
      <w:bookmarkEnd w:id="78"/>
    </w:p>
    <w:p w:rsidR="00ED47C5" w:rsidRPr="00F23799" w:rsidRDefault="00ED47C5" w:rsidP="0016278F">
      <w:pPr>
        <w:rPr>
          <w:i/>
          <w:sz w:val="16"/>
          <w:szCs w:val="16"/>
        </w:rPr>
      </w:pPr>
    </w:p>
    <w:p w:rsidR="00537D08" w:rsidRPr="0016278F" w:rsidRDefault="00BC4031" w:rsidP="0016278F">
      <w:pPr>
        <w:pStyle w:val="5"/>
        <w:spacing w:before="0" w:line="240" w:lineRule="auto"/>
        <w:rPr>
          <w:rFonts w:ascii="Times New Roman" w:hAnsi="Times New Roman"/>
          <w:b/>
          <w:color w:val="auto"/>
          <w:sz w:val="24"/>
          <w:szCs w:val="24"/>
          <w:lang w:val="ru-RU"/>
        </w:rPr>
      </w:pPr>
      <w:r w:rsidRPr="0016278F">
        <w:rPr>
          <w:rFonts w:ascii="Times New Roman" w:hAnsi="Times New Roman"/>
          <w:b/>
          <w:color w:val="auto"/>
          <w:sz w:val="24"/>
          <w:szCs w:val="24"/>
          <w:lang w:val="ru-RU"/>
        </w:rPr>
        <w:t>1.2.5.8.1.</w:t>
      </w:r>
      <w:r w:rsidR="00685CB7">
        <w:rPr>
          <w:rFonts w:ascii="Times New Roman" w:hAnsi="Times New Roman"/>
          <w:b/>
          <w:color w:val="auto"/>
          <w:sz w:val="24"/>
          <w:szCs w:val="24"/>
          <w:lang w:val="ru-RU"/>
        </w:rPr>
        <w:t xml:space="preserve"> </w:t>
      </w:r>
      <w:r w:rsidR="00537D08" w:rsidRPr="0016278F">
        <w:rPr>
          <w:rFonts w:ascii="Times New Roman" w:hAnsi="Times New Roman"/>
          <w:b/>
          <w:color w:val="auto"/>
          <w:sz w:val="24"/>
          <w:szCs w:val="24"/>
        </w:rPr>
        <w:t>Технология</w:t>
      </w:r>
      <w:bookmarkEnd w:id="75"/>
      <w:bookmarkEnd w:id="76"/>
      <w:bookmarkEnd w:id="77"/>
    </w:p>
    <w:p w:rsidR="005829D0" w:rsidRPr="00F23799" w:rsidRDefault="005829D0" w:rsidP="0016278F">
      <w:pPr>
        <w:rPr>
          <w:sz w:val="16"/>
          <w:szCs w:val="16"/>
          <w:lang w:eastAsia="x-none"/>
        </w:rPr>
      </w:pPr>
    </w:p>
    <w:p w:rsidR="00537D08" w:rsidRPr="0016278F" w:rsidRDefault="00537D08" w:rsidP="0016278F">
      <w:pPr>
        <w:tabs>
          <w:tab w:val="left" w:pos="851"/>
        </w:tabs>
      </w:pPr>
      <w:r w:rsidRPr="0016278F">
        <w:lastRenderedPageBreak/>
        <w:t>В</w:t>
      </w:r>
      <w:r w:rsidR="00685CB7">
        <w:t xml:space="preserve"> </w:t>
      </w:r>
      <w:r w:rsidRPr="0016278F">
        <w:t>соответстви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требованиями</w:t>
      </w:r>
      <w:r w:rsidR="00685CB7">
        <w:t xml:space="preserve"> </w:t>
      </w:r>
      <w:r w:rsidRPr="0016278F">
        <w:t>Федерального</w:t>
      </w:r>
      <w:r w:rsidR="00685CB7">
        <w:t xml:space="preserve"> </w:t>
      </w:r>
      <w:r w:rsidRPr="0016278F">
        <w:t>государственного</w:t>
      </w:r>
      <w:r w:rsidR="00685CB7">
        <w:t xml:space="preserve"> </w:t>
      </w:r>
      <w:r w:rsidRPr="0016278F">
        <w:t>образовательного</w:t>
      </w:r>
      <w:r w:rsidR="00685CB7">
        <w:t xml:space="preserve"> </w:t>
      </w:r>
      <w:r w:rsidRPr="0016278F">
        <w:t>стандарта</w:t>
      </w:r>
      <w:r w:rsidR="00685CB7">
        <w:t xml:space="preserve"> </w:t>
      </w:r>
      <w:r w:rsidRPr="0016278F">
        <w:t>основного</w:t>
      </w:r>
      <w:r w:rsidR="00685CB7">
        <w:t xml:space="preserve"> </w:t>
      </w:r>
      <w:r w:rsidRPr="0016278F">
        <w:t>общего</w:t>
      </w:r>
      <w:r w:rsidR="00685CB7">
        <w:t xml:space="preserve"> </w:t>
      </w:r>
      <w:r w:rsidRPr="0016278F">
        <w:t>образова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езультатам</w:t>
      </w:r>
      <w:r w:rsidR="00685CB7">
        <w:t xml:space="preserve"> </w:t>
      </w:r>
      <w:r w:rsidRPr="0016278F">
        <w:t>предметной</w:t>
      </w:r>
      <w:r w:rsidR="00685CB7">
        <w:t xml:space="preserve"> </w:t>
      </w:r>
      <w:r w:rsidRPr="0016278F">
        <w:t>области</w:t>
      </w:r>
      <w:r w:rsidR="00685CB7">
        <w:t xml:space="preserve"> </w:t>
      </w:r>
      <w:r w:rsidRPr="0016278F">
        <w:t>«Технология»,</w:t>
      </w:r>
      <w:r w:rsidR="00685CB7">
        <w:t xml:space="preserve"> </w:t>
      </w:r>
      <w:r w:rsidRPr="0016278F">
        <w:t>планируемые</w:t>
      </w:r>
      <w:r w:rsidR="00685CB7">
        <w:t xml:space="preserve"> </w:t>
      </w:r>
      <w:r w:rsidRPr="0016278F">
        <w:t>р</w:t>
      </w:r>
      <w:r w:rsidRPr="0016278F">
        <w:t>е</w:t>
      </w:r>
      <w:r w:rsidRPr="0016278F">
        <w:t>зультаты</w:t>
      </w:r>
      <w:r w:rsidR="00685CB7">
        <w:t xml:space="preserve"> </w:t>
      </w:r>
      <w:r w:rsidRPr="0016278F">
        <w:t>освоения</w:t>
      </w:r>
      <w:r w:rsidR="00685CB7">
        <w:t xml:space="preserve"> </w:t>
      </w:r>
      <w:r w:rsidRPr="0016278F">
        <w:t>предмета</w:t>
      </w:r>
      <w:r w:rsidR="00685CB7">
        <w:t xml:space="preserve"> </w:t>
      </w:r>
      <w:r w:rsidRPr="0016278F">
        <w:t>«Технология»</w:t>
      </w:r>
      <w:r w:rsidR="00685CB7">
        <w:t xml:space="preserve"> </w:t>
      </w:r>
      <w:r w:rsidRPr="0016278F">
        <w:t>отр</w:t>
      </w:r>
      <w:r w:rsidRPr="0016278F">
        <w:t>а</w:t>
      </w:r>
      <w:r w:rsidRPr="0016278F">
        <w:t>жают:</w:t>
      </w:r>
      <w:r w:rsidR="00685CB7">
        <w:t xml:space="preserve"> </w:t>
      </w:r>
    </w:p>
    <w:p w:rsidR="00537D08" w:rsidRPr="0016278F" w:rsidRDefault="00537D08" w:rsidP="008D74A9">
      <w:pPr>
        <w:pStyle w:val="afe"/>
        <w:numPr>
          <w:ilvl w:val="0"/>
          <w:numId w:val="26"/>
        </w:numPr>
        <w:ind w:left="426" w:hanging="426"/>
      </w:pPr>
      <w:r w:rsidRPr="0016278F">
        <w:t>осознание</w:t>
      </w:r>
      <w:r w:rsidR="00685CB7">
        <w:t xml:space="preserve"> </w:t>
      </w:r>
      <w:r w:rsidRPr="0016278F">
        <w:t>роли</w:t>
      </w:r>
      <w:r w:rsidR="00685CB7">
        <w:t xml:space="preserve"> </w:t>
      </w:r>
      <w:r w:rsidRPr="0016278F">
        <w:t>техник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ехнологий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прогрессивного</w:t>
      </w:r>
      <w:r w:rsidR="00685CB7">
        <w:t xml:space="preserve"> </w:t>
      </w:r>
      <w:r w:rsidRPr="0016278F">
        <w:t>развития</w:t>
      </w:r>
      <w:r w:rsidR="00685CB7">
        <w:t xml:space="preserve"> </w:t>
      </w:r>
      <w:r w:rsidRPr="0016278F">
        <w:t>общества;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целостного</w:t>
      </w:r>
      <w:r w:rsidR="00685CB7">
        <w:t xml:space="preserve"> </w:t>
      </w:r>
      <w:r w:rsidRPr="0016278F">
        <w:t>представле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техносфере,</w:t>
      </w:r>
      <w:r w:rsidR="00685CB7">
        <w:t xml:space="preserve"> </w:t>
      </w:r>
      <w:r w:rsidRPr="0016278F">
        <w:t>сущности</w:t>
      </w:r>
      <w:r w:rsidR="00685CB7">
        <w:t xml:space="preserve"> </w:t>
      </w:r>
      <w:r w:rsidRPr="0016278F">
        <w:t>технологической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труда;</w:t>
      </w:r>
      <w:r w:rsidR="00685CB7">
        <w:t xml:space="preserve"> </w:t>
      </w:r>
      <w:r w:rsidRPr="0016278F">
        <w:t>уяснение</w:t>
      </w:r>
      <w:r w:rsidR="00685CB7">
        <w:t xml:space="preserve"> </w:t>
      </w:r>
      <w:r w:rsidRPr="0016278F">
        <w:t>социаль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экологических</w:t>
      </w:r>
      <w:r w:rsidR="00685CB7">
        <w:t xml:space="preserve"> </w:t>
      </w:r>
      <w:r w:rsidRPr="0016278F">
        <w:t>последствий</w:t>
      </w:r>
      <w:r w:rsidR="00685CB7">
        <w:t xml:space="preserve"> </w:t>
      </w:r>
      <w:r w:rsidRPr="0016278F">
        <w:t>развития</w:t>
      </w:r>
      <w:r w:rsidR="00685CB7">
        <w:t xml:space="preserve"> </w:t>
      </w:r>
      <w:r w:rsidRPr="0016278F">
        <w:t>технологий</w:t>
      </w:r>
      <w:r w:rsidR="00685CB7">
        <w:t xml:space="preserve"> </w:t>
      </w:r>
      <w:r w:rsidRPr="0016278F">
        <w:t>промышленн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ельскохозяйственного</w:t>
      </w:r>
      <w:r w:rsidR="00685CB7">
        <w:t xml:space="preserve"> </w:t>
      </w:r>
      <w:r w:rsidRPr="0016278F">
        <w:t>производства,</w:t>
      </w:r>
      <w:r w:rsidR="00685CB7">
        <w:t xml:space="preserve"> </w:t>
      </w:r>
      <w:r w:rsidRPr="0016278F">
        <w:t>энергетик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ранспорта;</w:t>
      </w:r>
      <w:r w:rsidR="00685CB7">
        <w:t xml:space="preserve"> </w:t>
      </w:r>
    </w:p>
    <w:p w:rsidR="00537D08" w:rsidRPr="0016278F" w:rsidRDefault="00537D08" w:rsidP="008D74A9">
      <w:pPr>
        <w:pStyle w:val="afe"/>
        <w:numPr>
          <w:ilvl w:val="0"/>
          <w:numId w:val="26"/>
        </w:numPr>
        <w:ind w:left="426" w:hanging="426"/>
      </w:pPr>
      <w:r w:rsidRPr="0016278F">
        <w:t>овладение</w:t>
      </w:r>
      <w:r w:rsidR="00685CB7">
        <w:t xml:space="preserve"> </w:t>
      </w:r>
      <w:r w:rsidRPr="0016278F">
        <w:t>методами</w:t>
      </w:r>
      <w:r w:rsidR="00685CB7">
        <w:t xml:space="preserve"> </w:t>
      </w:r>
      <w:r w:rsidRPr="0016278F">
        <w:t>учебно-исследовательск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ектной</w:t>
      </w:r>
      <w:r w:rsidR="00685CB7">
        <w:t xml:space="preserve"> </w:t>
      </w:r>
      <w:r w:rsidRPr="0016278F">
        <w:t>деятельности,</w:t>
      </w:r>
      <w:r w:rsidR="00685CB7">
        <w:t xml:space="preserve"> </w:t>
      </w:r>
      <w:r w:rsidRPr="0016278F">
        <w:t>решения</w:t>
      </w:r>
      <w:r w:rsidR="00685CB7">
        <w:t xml:space="preserve"> </w:t>
      </w:r>
      <w:r w:rsidRPr="0016278F">
        <w:t>творческих</w:t>
      </w:r>
      <w:r w:rsidR="00685CB7">
        <w:t xml:space="preserve"> </w:t>
      </w:r>
      <w:r w:rsidRPr="0016278F">
        <w:t>задач,</w:t>
      </w:r>
      <w:r w:rsidR="00685CB7">
        <w:t xml:space="preserve"> </w:t>
      </w:r>
      <w:r w:rsidRPr="0016278F">
        <w:t>моделирования,</w:t>
      </w:r>
      <w:r w:rsidR="00685CB7">
        <w:t xml:space="preserve"> </w:t>
      </w:r>
      <w:r w:rsidRPr="0016278F">
        <w:t>конструиров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эстетического</w:t>
      </w:r>
      <w:r w:rsidR="00685CB7">
        <w:t xml:space="preserve"> </w:t>
      </w:r>
      <w:r w:rsidRPr="0016278F">
        <w:t>оформления</w:t>
      </w:r>
      <w:r w:rsidR="00685CB7">
        <w:t xml:space="preserve"> </w:t>
      </w:r>
      <w:r w:rsidRPr="0016278F">
        <w:t>изделий,</w:t>
      </w:r>
      <w:r w:rsidR="00685CB7">
        <w:t xml:space="preserve"> </w:t>
      </w:r>
      <w:r w:rsidRPr="0016278F">
        <w:t>обеспечения</w:t>
      </w:r>
      <w:r w:rsidR="00685CB7">
        <w:t xml:space="preserve"> </w:t>
      </w:r>
      <w:r w:rsidRPr="0016278F">
        <w:t>сохранности</w:t>
      </w:r>
      <w:r w:rsidR="00685CB7">
        <w:t xml:space="preserve"> </w:t>
      </w:r>
      <w:r w:rsidRPr="0016278F">
        <w:t>продуктов</w:t>
      </w:r>
      <w:r w:rsidR="00685CB7">
        <w:t xml:space="preserve"> </w:t>
      </w:r>
      <w:r w:rsidRPr="0016278F">
        <w:t>труда;</w:t>
      </w:r>
      <w:r w:rsidR="00685CB7">
        <w:t xml:space="preserve"> </w:t>
      </w:r>
    </w:p>
    <w:p w:rsidR="00537D08" w:rsidRPr="0016278F" w:rsidRDefault="00537D08" w:rsidP="008D74A9">
      <w:pPr>
        <w:pStyle w:val="afe"/>
        <w:numPr>
          <w:ilvl w:val="0"/>
          <w:numId w:val="26"/>
        </w:numPr>
        <w:ind w:left="426" w:hanging="426"/>
      </w:pPr>
      <w:r w:rsidRPr="0016278F">
        <w:t>овладение</w:t>
      </w:r>
      <w:r w:rsidR="00685CB7">
        <w:t xml:space="preserve"> </w:t>
      </w:r>
      <w:r w:rsidRPr="0016278F">
        <w:t>средствам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формами</w:t>
      </w:r>
      <w:r w:rsidR="00685CB7">
        <w:t xml:space="preserve"> </w:t>
      </w:r>
      <w:r w:rsidRPr="0016278F">
        <w:t>графического</w:t>
      </w:r>
      <w:r w:rsidR="00685CB7">
        <w:t xml:space="preserve"> </w:t>
      </w:r>
      <w:r w:rsidRPr="0016278F">
        <w:t>отображения</w:t>
      </w:r>
      <w:r w:rsidR="00685CB7">
        <w:t xml:space="preserve"> </w:t>
      </w:r>
      <w:r w:rsidRPr="0016278F">
        <w:t>объектов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процессов,</w:t>
      </w:r>
      <w:r w:rsidR="00685CB7">
        <w:t xml:space="preserve"> </w:t>
      </w:r>
      <w:r w:rsidRPr="0016278F">
        <w:t>правилами</w:t>
      </w:r>
      <w:r w:rsidR="00685CB7">
        <w:t xml:space="preserve"> </w:t>
      </w:r>
      <w:r w:rsidRPr="0016278F">
        <w:t>выполнения</w:t>
      </w:r>
      <w:r w:rsidR="00685CB7">
        <w:t xml:space="preserve"> </w:t>
      </w:r>
      <w:r w:rsidRPr="0016278F">
        <w:t>графической</w:t>
      </w:r>
      <w:r w:rsidR="00685CB7">
        <w:t xml:space="preserve"> </w:t>
      </w:r>
      <w:r w:rsidRPr="0016278F">
        <w:t>документации;</w:t>
      </w:r>
      <w:r w:rsidR="00685CB7">
        <w:t xml:space="preserve"> </w:t>
      </w:r>
    </w:p>
    <w:p w:rsidR="00537D08" w:rsidRPr="0016278F" w:rsidRDefault="00537D08" w:rsidP="008D74A9">
      <w:pPr>
        <w:pStyle w:val="afe"/>
        <w:numPr>
          <w:ilvl w:val="0"/>
          <w:numId w:val="26"/>
        </w:numPr>
        <w:ind w:left="426" w:hanging="426"/>
      </w:pPr>
      <w:r w:rsidRPr="0016278F">
        <w:t>формирование</w:t>
      </w:r>
      <w:r w:rsidR="00685CB7">
        <w:t xml:space="preserve"> </w:t>
      </w:r>
      <w:r w:rsidRPr="0016278F">
        <w:t>умений</w:t>
      </w:r>
      <w:r w:rsidR="00685CB7">
        <w:t xml:space="preserve"> </w:t>
      </w:r>
      <w:r w:rsidRPr="0016278F">
        <w:t>устанавливать</w:t>
      </w:r>
      <w:r w:rsidR="00685CB7">
        <w:t xml:space="preserve"> </w:t>
      </w:r>
      <w:r w:rsidRPr="0016278F">
        <w:t>взаимосвязь</w:t>
      </w:r>
      <w:r w:rsidR="00685CB7">
        <w:t xml:space="preserve"> </w:t>
      </w:r>
      <w:r w:rsidRPr="0016278F">
        <w:t>знаний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разным</w:t>
      </w:r>
      <w:r w:rsidR="00685CB7">
        <w:t xml:space="preserve"> </w:t>
      </w:r>
      <w:r w:rsidRPr="0016278F">
        <w:t>учебным</w:t>
      </w:r>
      <w:r w:rsidR="00685CB7">
        <w:t xml:space="preserve"> </w:t>
      </w:r>
      <w:r w:rsidRPr="0016278F">
        <w:t>предметам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решения</w:t>
      </w:r>
      <w:r w:rsidR="00685CB7">
        <w:t xml:space="preserve"> </w:t>
      </w:r>
      <w:r w:rsidRPr="0016278F">
        <w:t>прикладных</w:t>
      </w:r>
      <w:r w:rsidR="00685CB7">
        <w:t xml:space="preserve"> </w:t>
      </w:r>
      <w:r w:rsidRPr="0016278F">
        <w:t>учебных</w:t>
      </w:r>
      <w:r w:rsidR="00685CB7">
        <w:t xml:space="preserve"> </w:t>
      </w:r>
      <w:r w:rsidRPr="0016278F">
        <w:t>задач;</w:t>
      </w:r>
    </w:p>
    <w:p w:rsidR="00537D08" w:rsidRPr="0016278F" w:rsidRDefault="00537D08" w:rsidP="008D74A9">
      <w:pPr>
        <w:pStyle w:val="afe"/>
        <w:numPr>
          <w:ilvl w:val="0"/>
          <w:numId w:val="26"/>
        </w:numPr>
        <w:ind w:left="426" w:hanging="426"/>
      </w:pPr>
      <w:r w:rsidRPr="0016278F">
        <w:t>развитие</w:t>
      </w:r>
      <w:r w:rsidR="00685CB7">
        <w:t xml:space="preserve"> </w:t>
      </w:r>
      <w:r w:rsidRPr="0016278F">
        <w:t>умений</w:t>
      </w:r>
      <w:r w:rsidR="00685CB7">
        <w:t xml:space="preserve"> </w:t>
      </w:r>
      <w:r w:rsidRPr="0016278F">
        <w:t>применять</w:t>
      </w:r>
      <w:r w:rsidR="00685CB7">
        <w:t xml:space="preserve"> </w:t>
      </w:r>
      <w:r w:rsidRPr="0016278F">
        <w:t>технологии</w:t>
      </w:r>
      <w:r w:rsidR="00685CB7">
        <w:t xml:space="preserve"> </w:t>
      </w:r>
      <w:r w:rsidRPr="0016278F">
        <w:t>представления,</w:t>
      </w:r>
      <w:r w:rsidR="00685CB7">
        <w:t xml:space="preserve"> </w:t>
      </w:r>
      <w:r w:rsidRPr="0016278F">
        <w:t>преобразов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спользования</w:t>
      </w:r>
      <w:r w:rsidR="00685CB7">
        <w:t xml:space="preserve"> </w:t>
      </w:r>
      <w:r w:rsidRPr="0016278F">
        <w:t>информации,</w:t>
      </w:r>
      <w:r w:rsidR="00685CB7">
        <w:t xml:space="preserve"> </w:t>
      </w:r>
      <w:r w:rsidRPr="0016278F">
        <w:t>оценивать</w:t>
      </w:r>
      <w:r w:rsidR="00685CB7">
        <w:t xml:space="preserve"> </w:t>
      </w:r>
      <w:r w:rsidRPr="0016278F">
        <w:t>возмож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ласти</w:t>
      </w:r>
      <w:r w:rsidR="00685CB7">
        <w:t xml:space="preserve"> </w:t>
      </w:r>
      <w:r w:rsidRPr="0016278F">
        <w:t>применения</w:t>
      </w:r>
      <w:r w:rsidR="00685CB7">
        <w:t xml:space="preserve"> </w:t>
      </w:r>
      <w:r w:rsidRPr="0016278F">
        <w:t>средст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нструментов</w:t>
      </w:r>
      <w:r w:rsidR="00685CB7">
        <w:t xml:space="preserve"> </w:t>
      </w:r>
      <w:r w:rsidRPr="0016278F">
        <w:t>ИКТ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временном</w:t>
      </w:r>
      <w:r w:rsidR="00685CB7">
        <w:t xml:space="preserve"> </w:t>
      </w:r>
      <w:r w:rsidRPr="0016278F">
        <w:t>производстве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сфере</w:t>
      </w:r>
      <w:r w:rsidR="00685CB7">
        <w:t xml:space="preserve"> </w:t>
      </w:r>
      <w:r w:rsidRPr="0016278F">
        <w:t>обслуживания;</w:t>
      </w:r>
    </w:p>
    <w:p w:rsidR="00537D08" w:rsidRPr="0016278F" w:rsidRDefault="00537D08" w:rsidP="008D74A9">
      <w:pPr>
        <w:pStyle w:val="afe"/>
        <w:numPr>
          <w:ilvl w:val="0"/>
          <w:numId w:val="26"/>
        </w:numPr>
        <w:ind w:left="426" w:hanging="426"/>
      </w:pPr>
      <w:r w:rsidRPr="0016278F">
        <w:t>формирование</w:t>
      </w:r>
      <w:r w:rsidR="00685CB7">
        <w:t xml:space="preserve"> </w:t>
      </w:r>
      <w:r w:rsidRPr="0016278F">
        <w:t>представлений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мире</w:t>
      </w:r>
      <w:r w:rsidR="00685CB7">
        <w:t xml:space="preserve"> </w:t>
      </w:r>
      <w:r w:rsidRPr="0016278F">
        <w:t>профессий,</w:t>
      </w:r>
      <w:r w:rsidR="00685CB7">
        <w:t xml:space="preserve"> </w:t>
      </w:r>
      <w:r w:rsidRPr="0016278F">
        <w:t>связанных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изучаемыми</w:t>
      </w:r>
      <w:r w:rsidR="00685CB7">
        <w:t xml:space="preserve"> </w:t>
      </w:r>
      <w:r w:rsidRPr="0016278F">
        <w:t>технологиями,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востребованност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рынке</w:t>
      </w:r>
      <w:r w:rsidR="00685CB7">
        <w:t xml:space="preserve"> </w:t>
      </w:r>
      <w:r w:rsidRPr="0016278F">
        <w:t>труда.</w:t>
      </w:r>
    </w:p>
    <w:p w:rsidR="00537D08" w:rsidRPr="0016278F" w:rsidRDefault="00537D08" w:rsidP="0016278F">
      <w:pPr>
        <w:tabs>
          <w:tab w:val="left" w:pos="851"/>
        </w:tabs>
      </w:pPr>
      <w:r w:rsidRPr="0016278F">
        <w:t>При</w:t>
      </w:r>
      <w:r w:rsidR="00685CB7">
        <w:t xml:space="preserve"> </w:t>
      </w:r>
      <w:r w:rsidRPr="0016278F">
        <w:t>формировании</w:t>
      </w:r>
      <w:r w:rsidR="00685CB7">
        <w:t xml:space="preserve"> </w:t>
      </w:r>
      <w:r w:rsidRPr="0016278F">
        <w:t>перечня</w:t>
      </w:r>
      <w:r w:rsidR="00685CB7">
        <w:t xml:space="preserve"> </w:t>
      </w:r>
      <w:r w:rsidRPr="0016278F">
        <w:t>планируемых</w:t>
      </w:r>
      <w:r w:rsidR="00685CB7">
        <w:t xml:space="preserve"> </w:t>
      </w:r>
      <w:r w:rsidRPr="0016278F">
        <w:t>результатов</w:t>
      </w:r>
      <w:r w:rsidR="00685CB7">
        <w:t xml:space="preserve"> </w:t>
      </w:r>
      <w:r w:rsidRPr="0016278F">
        <w:t>освоения</w:t>
      </w:r>
      <w:r w:rsidR="00685CB7">
        <w:t xml:space="preserve"> </w:t>
      </w:r>
      <w:r w:rsidRPr="0016278F">
        <w:t>предмета</w:t>
      </w:r>
      <w:r w:rsidR="00685CB7">
        <w:t xml:space="preserve"> </w:t>
      </w:r>
      <w:r w:rsidRPr="0016278F">
        <w:t>«Технология»</w:t>
      </w:r>
      <w:r w:rsidR="00685CB7">
        <w:t xml:space="preserve"> </w:t>
      </w:r>
      <w:r w:rsidRPr="0016278F">
        <w:t>учт</w:t>
      </w:r>
      <w:r w:rsidRPr="0016278F">
        <w:t>е</w:t>
      </w:r>
      <w:r w:rsidRPr="0016278F">
        <w:t>ны</w:t>
      </w:r>
      <w:r w:rsidR="00685CB7">
        <w:t xml:space="preserve"> </w:t>
      </w:r>
      <w:r w:rsidRPr="0016278F">
        <w:t>требования</w:t>
      </w:r>
      <w:r w:rsidR="00685CB7">
        <w:t xml:space="preserve"> </w:t>
      </w:r>
      <w:r w:rsidRPr="0016278F">
        <w:t>Федерального</w:t>
      </w:r>
      <w:r w:rsidR="00685CB7">
        <w:t xml:space="preserve"> </w:t>
      </w:r>
      <w:r w:rsidRPr="0016278F">
        <w:t>государственного</w:t>
      </w:r>
      <w:r w:rsidR="00685CB7">
        <w:t xml:space="preserve"> </w:t>
      </w:r>
      <w:r w:rsidRPr="0016278F">
        <w:t>образовательного</w:t>
      </w:r>
      <w:r w:rsidR="00685CB7">
        <w:t xml:space="preserve"> </w:t>
      </w:r>
      <w:r w:rsidRPr="0016278F">
        <w:t>стандарта</w:t>
      </w:r>
      <w:r w:rsidR="00685CB7">
        <w:t xml:space="preserve"> </w:t>
      </w:r>
      <w:r w:rsidRPr="0016278F">
        <w:t>основного</w:t>
      </w:r>
      <w:r w:rsidR="00685CB7">
        <w:t xml:space="preserve"> </w:t>
      </w:r>
      <w:r w:rsidRPr="0016278F">
        <w:t>образова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личностны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етапредметным</w:t>
      </w:r>
      <w:r w:rsidR="00685CB7">
        <w:t xml:space="preserve"> </w:t>
      </w:r>
      <w:r w:rsidRPr="0016278F">
        <w:t>результата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ребования</w:t>
      </w:r>
      <w:r w:rsidR="00685CB7">
        <w:t xml:space="preserve"> </w:t>
      </w:r>
      <w:r w:rsidRPr="0016278F">
        <w:t>индивидуализации</w:t>
      </w:r>
      <w:r w:rsidR="00685CB7">
        <w:t xml:space="preserve"> </w:t>
      </w:r>
      <w:r w:rsidRPr="0016278F">
        <w:t>обуч</w:t>
      </w:r>
      <w:r w:rsidRPr="0016278F">
        <w:t>е</w:t>
      </w:r>
      <w:r w:rsidRPr="0016278F">
        <w:t>ния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вяз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чем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ограмму</w:t>
      </w:r>
      <w:r w:rsidR="00685CB7">
        <w:t xml:space="preserve"> </w:t>
      </w:r>
      <w:r w:rsidRPr="0016278F">
        <w:t>включены</w:t>
      </w:r>
      <w:r w:rsidR="00685CB7">
        <w:t xml:space="preserve"> </w:t>
      </w:r>
      <w:r w:rsidRPr="0016278F">
        <w:t>результаты</w:t>
      </w:r>
      <w:r w:rsidR="00685CB7">
        <w:t xml:space="preserve"> </w:t>
      </w:r>
      <w:r w:rsidRPr="0016278F">
        <w:t>базового</w:t>
      </w:r>
      <w:r w:rsidR="00685CB7">
        <w:t xml:space="preserve"> </w:t>
      </w:r>
      <w:r w:rsidRPr="0016278F">
        <w:t>уровня,</w:t>
      </w:r>
      <w:r w:rsidR="00685CB7">
        <w:t xml:space="preserve"> </w:t>
      </w:r>
      <w:r w:rsidRPr="0016278F">
        <w:t>обязательного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своению</w:t>
      </w:r>
      <w:r w:rsidR="00685CB7">
        <w:t xml:space="preserve"> </w:t>
      </w:r>
      <w:r w:rsidRPr="0016278F">
        <w:t>всеми</w:t>
      </w:r>
      <w:r w:rsidR="00685CB7">
        <w:t xml:space="preserve"> </w:t>
      </w:r>
      <w:r w:rsidRPr="0016278F">
        <w:t>обучающим</w:t>
      </w:r>
      <w:r w:rsidRPr="0016278F">
        <w:t>и</w:t>
      </w:r>
      <w:r w:rsidRPr="0016278F">
        <w:t>ся,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вышенного</w:t>
      </w:r>
      <w:r w:rsidR="00685CB7">
        <w:t xml:space="preserve"> </w:t>
      </w:r>
      <w:r w:rsidRPr="0016278F">
        <w:t>уровня</w:t>
      </w:r>
      <w:r w:rsidR="00685CB7">
        <w:t xml:space="preserve"> </w:t>
      </w:r>
      <w:r w:rsidRPr="0016278F">
        <w:t>(в</w:t>
      </w:r>
      <w:r w:rsidR="00685CB7">
        <w:t xml:space="preserve"> </w:t>
      </w:r>
      <w:r w:rsidRPr="0016278F">
        <w:t>списке</w:t>
      </w:r>
      <w:r w:rsidR="00685CB7">
        <w:t xml:space="preserve"> </w:t>
      </w:r>
      <w:r w:rsidRPr="0016278F">
        <w:t>выд</w:t>
      </w:r>
      <w:r w:rsidRPr="0016278F">
        <w:t>е</w:t>
      </w:r>
      <w:r w:rsidRPr="0016278F">
        <w:t>лены</w:t>
      </w:r>
      <w:r w:rsidR="00685CB7">
        <w:t xml:space="preserve"> </w:t>
      </w:r>
      <w:r w:rsidRPr="0016278F">
        <w:t>курсивом).</w:t>
      </w:r>
    </w:p>
    <w:p w:rsidR="005829D0" w:rsidRPr="00F23799" w:rsidRDefault="005829D0" w:rsidP="0016278F">
      <w:pPr>
        <w:tabs>
          <w:tab w:val="left" w:pos="851"/>
        </w:tabs>
        <w:rPr>
          <w:sz w:val="16"/>
          <w:szCs w:val="16"/>
        </w:rPr>
      </w:pPr>
    </w:p>
    <w:p w:rsidR="00537D08" w:rsidRPr="0016278F" w:rsidRDefault="005829D0" w:rsidP="0016278F">
      <w:pPr>
        <w:pStyle w:val="-11"/>
        <w:ind w:left="0"/>
        <w:rPr>
          <w:b/>
          <w:lang w:eastAsia="en-US"/>
        </w:rPr>
      </w:pPr>
      <w:r w:rsidRPr="0016278F">
        <w:rPr>
          <w:b/>
          <w:lang w:eastAsia="en-US"/>
        </w:rPr>
        <w:t>Результаты</w:t>
      </w:r>
      <w:r w:rsidR="00685CB7">
        <w:rPr>
          <w:b/>
          <w:lang w:eastAsia="en-US"/>
        </w:rPr>
        <w:t xml:space="preserve"> </w:t>
      </w:r>
      <w:r w:rsidR="00537D08" w:rsidRPr="0016278F">
        <w:rPr>
          <w:b/>
          <w:lang w:eastAsia="en-US"/>
        </w:rPr>
        <w:t>по</w:t>
      </w:r>
      <w:r w:rsidR="00685CB7">
        <w:rPr>
          <w:b/>
          <w:lang w:eastAsia="en-US"/>
        </w:rPr>
        <w:t xml:space="preserve"> </w:t>
      </w:r>
      <w:r w:rsidR="00537D08" w:rsidRPr="0016278F">
        <w:rPr>
          <w:b/>
          <w:lang w:eastAsia="en-US"/>
        </w:rPr>
        <w:t>блокам</w:t>
      </w:r>
      <w:r w:rsidR="00685CB7">
        <w:rPr>
          <w:b/>
          <w:lang w:eastAsia="en-US"/>
        </w:rPr>
        <w:t xml:space="preserve"> </w:t>
      </w:r>
      <w:r w:rsidR="00537D08" w:rsidRPr="0016278F">
        <w:rPr>
          <w:b/>
          <w:lang w:eastAsia="en-US"/>
        </w:rPr>
        <w:t>с</w:t>
      </w:r>
      <w:r w:rsidR="00537D08" w:rsidRPr="0016278F">
        <w:rPr>
          <w:b/>
          <w:lang w:eastAsia="en-US"/>
        </w:rPr>
        <w:t>о</w:t>
      </w:r>
      <w:r w:rsidR="00537D08" w:rsidRPr="0016278F">
        <w:rPr>
          <w:b/>
          <w:lang w:eastAsia="en-US"/>
        </w:rPr>
        <w:t>держания</w:t>
      </w:r>
      <w:r w:rsidR="00F07F93" w:rsidRPr="0016278F">
        <w:rPr>
          <w:b/>
          <w:lang w:eastAsia="en-US"/>
        </w:rPr>
        <w:t>.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96"/>
        <w:gridCol w:w="3402"/>
      </w:tblGrid>
      <w:tr w:rsidR="00F07F93" w:rsidRPr="0016278F" w:rsidTr="00A874C7">
        <w:tc>
          <w:tcPr>
            <w:tcW w:w="7196" w:type="dxa"/>
            <w:shd w:val="clear" w:color="auto" w:fill="auto"/>
          </w:tcPr>
          <w:p w:rsidR="00F07F93" w:rsidRPr="0016278F" w:rsidRDefault="00F07F93" w:rsidP="0016278F">
            <w:pPr>
              <w:pStyle w:val="-11"/>
              <w:ind w:left="0" w:firstLine="0"/>
              <w:rPr>
                <w:lang w:eastAsia="en-US"/>
              </w:rPr>
            </w:pPr>
            <w:r w:rsidRPr="0016278F">
              <w:rPr>
                <w:b/>
              </w:rPr>
              <w:t>Выпускник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научится:</w:t>
            </w:r>
          </w:p>
        </w:tc>
        <w:tc>
          <w:tcPr>
            <w:tcW w:w="3402" w:type="dxa"/>
            <w:shd w:val="clear" w:color="auto" w:fill="auto"/>
          </w:tcPr>
          <w:p w:rsidR="00F07F93" w:rsidRPr="0016278F" w:rsidRDefault="00F07F93" w:rsidP="0016278F">
            <w:pPr>
              <w:pStyle w:val="-11"/>
              <w:ind w:left="0" w:firstLine="0"/>
              <w:rPr>
                <w:i/>
                <w:lang w:eastAsia="en-US"/>
              </w:rPr>
            </w:pPr>
            <w:r w:rsidRPr="0016278F">
              <w:rPr>
                <w:b/>
                <w:i/>
              </w:rPr>
              <w:t>Выпускник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получит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во</w:t>
            </w:r>
            <w:r w:rsidRPr="0016278F">
              <w:rPr>
                <w:b/>
                <w:i/>
              </w:rPr>
              <w:t>з</w:t>
            </w:r>
            <w:r w:rsidRPr="0016278F">
              <w:rPr>
                <w:b/>
                <w:i/>
              </w:rPr>
              <w:t>можность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научит</w:t>
            </w:r>
            <w:r w:rsidRPr="0016278F">
              <w:rPr>
                <w:b/>
                <w:i/>
              </w:rPr>
              <w:t>ь</w:t>
            </w:r>
            <w:r w:rsidRPr="0016278F">
              <w:rPr>
                <w:b/>
                <w:i/>
              </w:rPr>
              <w:t>ся:</w:t>
            </w:r>
          </w:p>
        </w:tc>
      </w:tr>
      <w:tr w:rsidR="00F07F93" w:rsidRPr="0016278F" w:rsidTr="00A874C7">
        <w:tc>
          <w:tcPr>
            <w:tcW w:w="10598" w:type="dxa"/>
            <w:gridSpan w:val="2"/>
            <w:shd w:val="clear" w:color="auto" w:fill="auto"/>
          </w:tcPr>
          <w:p w:rsidR="00F07F93" w:rsidRPr="0016278F" w:rsidRDefault="00F07F93" w:rsidP="0016278F">
            <w:pPr>
              <w:pStyle w:val="-11"/>
              <w:ind w:left="0" w:firstLine="0"/>
              <w:rPr>
                <w:lang w:eastAsia="en-US"/>
              </w:rPr>
            </w:pPr>
            <w:r w:rsidRPr="0016278F">
              <w:rPr>
                <w:b/>
                <w:lang w:eastAsia="en-US"/>
              </w:rPr>
              <w:t>Современные</w:t>
            </w:r>
            <w:r w:rsidR="00685CB7">
              <w:rPr>
                <w:b/>
                <w:lang w:eastAsia="en-US"/>
              </w:rPr>
              <w:t xml:space="preserve"> </w:t>
            </w:r>
            <w:r w:rsidRPr="0016278F">
              <w:rPr>
                <w:b/>
                <w:lang w:eastAsia="en-US"/>
              </w:rPr>
              <w:t>материальные,</w:t>
            </w:r>
            <w:r w:rsidR="00685CB7">
              <w:rPr>
                <w:b/>
                <w:lang w:eastAsia="en-US"/>
              </w:rPr>
              <w:t xml:space="preserve"> </w:t>
            </w:r>
            <w:r w:rsidRPr="0016278F">
              <w:rPr>
                <w:b/>
                <w:lang w:eastAsia="en-US"/>
              </w:rPr>
              <w:t>информационные</w:t>
            </w:r>
            <w:r w:rsidR="00685CB7">
              <w:rPr>
                <w:b/>
                <w:lang w:eastAsia="en-US"/>
              </w:rPr>
              <w:t xml:space="preserve"> </w:t>
            </w:r>
            <w:r w:rsidRPr="0016278F">
              <w:rPr>
                <w:b/>
                <w:lang w:eastAsia="en-US"/>
              </w:rPr>
              <w:t>и</w:t>
            </w:r>
            <w:r w:rsidR="00685CB7">
              <w:rPr>
                <w:b/>
                <w:lang w:eastAsia="en-US"/>
              </w:rPr>
              <w:t xml:space="preserve"> </w:t>
            </w:r>
            <w:r w:rsidRPr="0016278F">
              <w:rPr>
                <w:b/>
                <w:lang w:eastAsia="en-US"/>
              </w:rPr>
              <w:t>гуманитарные</w:t>
            </w:r>
            <w:r w:rsidR="00685CB7">
              <w:rPr>
                <w:b/>
                <w:lang w:eastAsia="en-US"/>
              </w:rPr>
              <w:t xml:space="preserve"> </w:t>
            </w:r>
            <w:r w:rsidRPr="0016278F">
              <w:rPr>
                <w:b/>
                <w:lang w:eastAsia="en-US"/>
              </w:rPr>
              <w:t>технологии</w:t>
            </w:r>
            <w:r w:rsidR="00685CB7">
              <w:rPr>
                <w:b/>
                <w:lang w:eastAsia="en-US"/>
              </w:rPr>
              <w:t xml:space="preserve"> </w:t>
            </w:r>
            <w:r w:rsidRPr="0016278F">
              <w:rPr>
                <w:b/>
                <w:lang w:eastAsia="en-US"/>
              </w:rPr>
              <w:t>и</w:t>
            </w:r>
            <w:r w:rsidR="00685CB7">
              <w:rPr>
                <w:b/>
                <w:lang w:eastAsia="en-US"/>
              </w:rPr>
              <w:t xml:space="preserve"> </w:t>
            </w:r>
            <w:r w:rsidRPr="0016278F">
              <w:rPr>
                <w:b/>
                <w:lang w:eastAsia="en-US"/>
              </w:rPr>
              <w:t>перспект</w:t>
            </w:r>
            <w:r w:rsidRPr="0016278F">
              <w:rPr>
                <w:b/>
                <w:lang w:eastAsia="en-US"/>
              </w:rPr>
              <w:t>и</w:t>
            </w:r>
            <w:r w:rsidRPr="0016278F">
              <w:rPr>
                <w:b/>
                <w:lang w:eastAsia="en-US"/>
              </w:rPr>
              <w:t>вы</w:t>
            </w:r>
            <w:r w:rsidR="00685CB7">
              <w:rPr>
                <w:b/>
                <w:lang w:eastAsia="en-US"/>
              </w:rPr>
              <w:t xml:space="preserve"> </w:t>
            </w:r>
            <w:r w:rsidRPr="0016278F">
              <w:rPr>
                <w:b/>
                <w:lang w:eastAsia="en-US"/>
              </w:rPr>
              <w:t>их</w:t>
            </w:r>
            <w:r w:rsidR="00685CB7">
              <w:rPr>
                <w:b/>
                <w:lang w:eastAsia="en-US"/>
              </w:rPr>
              <w:t xml:space="preserve"> </w:t>
            </w:r>
            <w:r w:rsidRPr="0016278F">
              <w:rPr>
                <w:b/>
                <w:lang w:eastAsia="en-US"/>
              </w:rPr>
              <w:t>развития</w:t>
            </w:r>
          </w:p>
        </w:tc>
      </w:tr>
      <w:tr w:rsidR="00F07F93" w:rsidRPr="0016278F" w:rsidTr="00A874C7">
        <w:tc>
          <w:tcPr>
            <w:tcW w:w="7196" w:type="dxa"/>
            <w:shd w:val="clear" w:color="auto" w:fill="auto"/>
          </w:tcPr>
          <w:p w:rsidR="00F07F93" w:rsidRPr="0016278F" w:rsidRDefault="00F07F93" w:rsidP="008D74A9">
            <w:pPr>
              <w:pStyle w:val="-11"/>
              <w:numPr>
                <w:ilvl w:val="0"/>
                <w:numId w:val="24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называ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характеризова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актуальны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управленческие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ед</w:t>
            </w:r>
            <w:r w:rsidRPr="0016278F">
              <w:rPr>
                <w:lang w:eastAsia="en-US"/>
              </w:rPr>
              <w:t>и</w:t>
            </w:r>
            <w:r w:rsidRPr="0016278F">
              <w:rPr>
                <w:lang w:eastAsia="en-US"/>
              </w:rPr>
              <w:t>цинские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нформационны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ологии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ологи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изво</w:t>
            </w:r>
            <w:r w:rsidRPr="0016278F">
              <w:rPr>
                <w:lang w:eastAsia="en-US"/>
              </w:rPr>
              <w:t>д</w:t>
            </w:r>
            <w:r w:rsidRPr="0016278F">
              <w:rPr>
                <w:lang w:eastAsia="en-US"/>
              </w:rPr>
              <w:t>ств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бработк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атериалов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ашиностроения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биотехнологии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нанотехнологии;</w:t>
            </w:r>
          </w:p>
          <w:p w:rsidR="00F07F93" w:rsidRPr="0016278F" w:rsidRDefault="00F07F93" w:rsidP="008D74A9">
            <w:pPr>
              <w:pStyle w:val="-11"/>
              <w:numPr>
                <w:ilvl w:val="0"/>
                <w:numId w:val="24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называ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характеризова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ерспективны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управленческие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</w:t>
            </w:r>
            <w:r w:rsidRPr="0016278F">
              <w:rPr>
                <w:lang w:eastAsia="en-US"/>
              </w:rPr>
              <w:t>е</w:t>
            </w:r>
            <w:r w:rsidRPr="0016278F">
              <w:rPr>
                <w:lang w:eastAsia="en-US"/>
              </w:rPr>
              <w:t>дицинские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нформационны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ологии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ологи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изво</w:t>
            </w:r>
            <w:r w:rsidRPr="0016278F">
              <w:rPr>
                <w:lang w:eastAsia="en-US"/>
              </w:rPr>
              <w:t>д</w:t>
            </w:r>
            <w:r w:rsidRPr="0016278F">
              <w:rPr>
                <w:lang w:eastAsia="en-US"/>
              </w:rPr>
              <w:t>ств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бработк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атериалов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ашиностроения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биотехнол</w:t>
            </w:r>
            <w:r w:rsidRPr="0016278F">
              <w:rPr>
                <w:lang w:eastAsia="en-US"/>
              </w:rPr>
              <w:t>о</w:t>
            </w:r>
            <w:r w:rsidRPr="0016278F">
              <w:rPr>
                <w:lang w:eastAsia="en-US"/>
              </w:rPr>
              <w:t>гии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нанотехнологии;</w:t>
            </w:r>
          </w:p>
          <w:p w:rsidR="00F07F93" w:rsidRPr="0016278F" w:rsidRDefault="00F07F93" w:rsidP="008D74A9">
            <w:pPr>
              <w:pStyle w:val="-11"/>
              <w:numPr>
                <w:ilvl w:val="0"/>
                <w:numId w:val="24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объясняе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н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извольн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збран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имера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инципиал</w:t>
            </w:r>
            <w:r w:rsidRPr="0016278F">
              <w:rPr>
                <w:lang w:eastAsia="en-US"/>
              </w:rPr>
              <w:t>ь</w:t>
            </w:r>
            <w:r w:rsidRPr="0016278F">
              <w:rPr>
                <w:lang w:eastAsia="en-US"/>
              </w:rPr>
              <w:t>ны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тлич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овремен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ологи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изводств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атериал</w:t>
            </w:r>
            <w:r w:rsidRPr="0016278F">
              <w:rPr>
                <w:lang w:eastAsia="en-US"/>
              </w:rPr>
              <w:t>ь</w:t>
            </w:r>
            <w:r w:rsidRPr="0016278F">
              <w:rPr>
                <w:lang w:eastAsia="en-US"/>
              </w:rPr>
              <w:t>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дукто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т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радицион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ологий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вязыва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во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бъяснен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инципиальным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алгоритмами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пособам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бр</w:t>
            </w:r>
            <w:r w:rsidRPr="0016278F">
              <w:rPr>
                <w:lang w:eastAsia="en-US"/>
              </w:rPr>
              <w:t>а</w:t>
            </w:r>
            <w:r w:rsidRPr="0016278F">
              <w:rPr>
                <w:lang w:eastAsia="en-US"/>
              </w:rPr>
              <w:t>ботк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есурсов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войствам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дукто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овремен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изво</w:t>
            </w:r>
            <w:r w:rsidRPr="0016278F">
              <w:rPr>
                <w:lang w:eastAsia="en-US"/>
              </w:rPr>
              <w:t>д</w:t>
            </w:r>
            <w:r w:rsidRPr="0016278F">
              <w:rPr>
                <w:lang w:eastAsia="en-US"/>
              </w:rPr>
              <w:t>ствен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ологи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еро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ол</w:t>
            </w:r>
            <w:r w:rsidRPr="0016278F">
              <w:rPr>
                <w:lang w:eastAsia="en-US"/>
              </w:rPr>
              <w:t>о</w:t>
            </w:r>
            <w:r w:rsidRPr="0016278F">
              <w:rPr>
                <w:lang w:eastAsia="en-US"/>
              </w:rPr>
              <w:t>гическо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чистоты;</w:t>
            </w:r>
          </w:p>
          <w:p w:rsidR="00F07F93" w:rsidRPr="0016278F" w:rsidRDefault="00F07F93" w:rsidP="008D74A9">
            <w:pPr>
              <w:pStyle w:val="-11"/>
              <w:numPr>
                <w:ilvl w:val="0"/>
                <w:numId w:val="24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проводи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ониторинг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азвит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ологи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извольн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Pr="0016278F">
              <w:rPr>
                <w:lang w:eastAsia="en-US"/>
              </w:rPr>
              <w:t>з</w:t>
            </w:r>
            <w:r w:rsidRPr="0016278F">
              <w:rPr>
                <w:lang w:eastAsia="en-US"/>
              </w:rPr>
              <w:t>бранно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трасл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н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снов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аботы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нформационным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сто</w:t>
            </w:r>
            <w:r w:rsidRPr="0016278F">
              <w:rPr>
                <w:lang w:eastAsia="en-US"/>
              </w:rPr>
              <w:t>ч</w:t>
            </w:r>
            <w:r w:rsidRPr="0016278F">
              <w:rPr>
                <w:lang w:eastAsia="en-US"/>
              </w:rPr>
              <w:t>никам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азлич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идов.</w:t>
            </w:r>
          </w:p>
        </w:tc>
        <w:tc>
          <w:tcPr>
            <w:tcW w:w="3402" w:type="dxa"/>
            <w:shd w:val="clear" w:color="auto" w:fill="auto"/>
          </w:tcPr>
          <w:p w:rsidR="00F07F93" w:rsidRPr="0016278F" w:rsidRDefault="00F07F93" w:rsidP="00E14325">
            <w:pPr>
              <w:pStyle w:val="-11"/>
              <w:numPr>
                <w:ilvl w:val="0"/>
                <w:numId w:val="24"/>
              </w:numPr>
              <w:ind w:left="175" w:hanging="175"/>
              <w:rPr>
                <w:lang w:eastAsia="en-US"/>
              </w:rPr>
            </w:pPr>
            <w:r w:rsidRPr="0016278F">
              <w:rPr>
                <w:i/>
                <w:lang w:eastAsia="en-US"/>
              </w:rPr>
              <w:t>приводить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рассуждения,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с</w:t>
            </w:r>
            <w:r w:rsidRPr="0016278F">
              <w:rPr>
                <w:i/>
                <w:lang w:eastAsia="en-US"/>
              </w:rPr>
              <w:t>о</w:t>
            </w:r>
            <w:r w:rsidRPr="0016278F">
              <w:rPr>
                <w:i/>
                <w:lang w:eastAsia="en-US"/>
              </w:rPr>
              <w:t>держащие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аргументирова</w:t>
            </w:r>
            <w:r w:rsidRPr="0016278F">
              <w:rPr>
                <w:i/>
                <w:lang w:eastAsia="en-US"/>
              </w:rPr>
              <w:t>н</w:t>
            </w:r>
            <w:r w:rsidRPr="0016278F">
              <w:rPr>
                <w:i/>
                <w:lang w:eastAsia="en-US"/>
              </w:rPr>
              <w:t>ные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оценки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и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прогнозы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ра</w:t>
            </w:r>
            <w:r w:rsidRPr="0016278F">
              <w:rPr>
                <w:i/>
                <w:lang w:eastAsia="en-US"/>
              </w:rPr>
              <w:t>з</w:t>
            </w:r>
            <w:r w:rsidRPr="0016278F">
              <w:rPr>
                <w:i/>
                <w:lang w:eastAsia="en-US"/>
              </w:rPr>
              <w:t>вития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технологий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в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сферах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медицины,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производства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и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обработки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материалов,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м</w:t>
            </w:r>
            <w:r w:rsidRPr="0016278F">
              <w:rPr>
                <w:i/>
                <w:lang w:eastAsia="en-US"/>
              </w:rPr>
              <w:t>а</w:t>
            </w:r>
            <w:r w:rsidRPr="0016278F">
              <w:rPr>
                <w:i/>
                <w:lang w:eastAsia="en-US"/>
              </w:rPr>
              <w:t>шиностроения,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произво</w:t>
            </w:r>
            <w:r w:rsidRPr="0016278F">
              <w:rPr>
                <w:i/>
                <w:lang w:eastAsia="en-US"/>
              </w:rPr>
              <w:t>д</w:t>
            </w:r>
            <w:r w:rsidRPr="0016278F">
              <w:rPr>
                <w:i/>
                <w:lang w:eastAsia="en-US"/>
              </w:rPr>
              <w:t>ства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продуктов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питания,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сервиса,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информационной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сфере.</w:t>
            </w:r>
          </w:p>
        </w:tc>
      </w:tr>
      <w:tr w:rsidR="00F07F93" w:rsidRPr="0016278F" w:rsidTr="00A874C7">
        <w:tc>
          <w:tcPr>
            <w:tcW w:w="10598" w:type="dxa"/>
            <w:gridSpan w:val="2"/>
            <w:shd w:val="clear" w:color="auto" w:fill="auto"/>
          </w:tcPr>
          <w:p w:rsidR="00F07F93" w:rsidRPr="0016278F" w:rsidRDefault="00F07F93" w:rsidP="0016278F">
            <w:pPr>
              <w:pStyle w:val="-11"/>
              <w:ind w:left="0" w:firstLine="0"/>
              <w:rPr>
                <w:lang w:eastAsia="en-US"/>
              </w:rPr>
            </w:pPr>
            <w:r w:rsidRPr="0016278F">
              <w:rPr>
                <w:b/>
                <w:lang w:eastAsia="en-US"/>
              </w:rPr>
              <w:t>Формирование</w:t>
            </w:r>
            <w:r w:rsidR="00685CB7">
              <w:rPr>
                <w:b/>
                <w:lang w:eastAsia="en-US"/>
              </w:rPr>
              <w:t xml:space="preserve"> </w:t>
            </w:r>
            <w:r w:rsidRPr="0016278F">
              <w:rPr>
                <w:b/>
                <w:lang w:eastAsia="en-US"/>
              </w:rPr>
              <w:t>технологической</w:t>
            </w:r>
            <w:r w:rsidR="00685CB7">
              <w:rPr>
                <w:b/>
                <w:lang w:eastAsia="en-US"/>
              </w:rPr>
              <w:t xml:space="preserve"> </w:t>
            </w:r>
            <w:r w:rsidRPr="0016278F">
              <w:rPr>
                <w:b/>
                <w:lang w:eastAsia="en-US"/>
              </w:rPr>
              <w:t>культуры</w:t>
            </w:r>
            <w:r w:rsidR="00685CB7">
              <w:rPr>
                <w:b/>
                <w:lang w:eastAsia="en-US"/>
              </w:rPr>
              <w:t xml:space="preserve"> </w:t>
            </w:r>
            <w:r w:rsidRPr="0016278F">
              <w:rPr>
                <w:b/>
                <w:lang w:eastAsia="en-US"/>
              </w:rPr>
              <w:t>и</w:t>
            </w:r>
            <w:r w:rsidR="00685CB7">
              <w:rPr>
                <w:b/>
                <w:lang w:eastAsia="en-US"/>
              </w:rPr>
              <w:t xml:space="preserve"> </w:t>
            </w:r>
            <w:r w:rsidRPr="0016278F">
              <w:rPr>
                <w:b/>
                <w:lang w:eastAsia="en-US"/>
              </w:rPr>
              <w:t>проектно-технологического</w:t>
            </w:r>
            <w:r w:rsidR="00685CB7">
              <w:rPr>
                <w:b/>
                <w:lang w:eastAsia="en-US"/>
              </w:rPr>
              <w:t xml:space="preserve"> </w:t>
            </w:r>
            <w:r w:rsidRPr="0016278F">
              <w:rPr>
                <w:b/>
                <w:lang w:eastAsia="en-US"/>
              </w:rPr>
              <w:t>мышления</w:t>
            </w:r>
            <w:r w:rsidR="00685CB7">
              <w:rPr>
                <w:b/>
                <w:lang w:eastAsia="en-US"/>
              </w:rPr>
              <w:t xml:space="preserve"> </w:t>
            </w:r>
            <w:r w:rsidRPr="0016278F">
              <w:rPr>
                <w:b/>
                <w:lang w:eastAsia="en-US"/>
              </w:rPr>
              <w:t>обуча</w:t>
            </w:r>
            <w:r w:rsidRPr="0016278F">
              <w:rPr>
                <w:b/>
                <w:lang w:eastAsia="en-US"/>
              </w:rPr>
              <w:t>ю</w:t>
            </w:r>
            <w:r w:rsidRPr="0016278F">
              <w:rPr>
                <w:b/>
                <w:lang w:eastAsia="en-US"/>
              </w:rPr>
              <w:t>щихся</w:t>
            </w:r>
          </w:p>
        </w:tc>
      </w:tr>
      <w:tr w:rsidR="00F07F93" w:rsidRPr="0016278F" w:rsidTr="00A874C7">
        <w:tc>
          <w:tcPr>
            <w:tcW w:w="7196" w:type="dxa"/>
            <w:shd w:val="clear" w:color="auto" w:fill="auto"/>
          </w:tcPr>
          <w:p w:rsidR="00F07F93" w:rsidRPr="0016278F" w:rsidRDefault="00F07F93" w:rsidP="008D74A9">
            <w:pPr>
              <w:pStyle w:val="-11"/>
              <w:numPr>
                <w:ilvl w:val="1"/>
                <w:numId w:val="27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следова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ологии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ом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числ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цесс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зготовлен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убъективн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нов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дукта;</w:t>
            </w:r>
          </w:p>
          <w:p w:rsidR="00F07F93" w:rsidRPr="0016278F" w:rsidRDefault="00F07F93" w:rsidP="008D74A9">
            <w:pPr>
              <w:pStyle w:val="-11"/>
              <w:numPr>
                <w:ilvl w:val="1"/>
                <w:numId w:val="27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оценива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услов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именимост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ологи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ом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числ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</w:t>
            </w:r>
            <w:r w:rsidRPr="0016278F">
              <w:rPr>
                <w:lang w:eastAsia="en-US"/>
              </w:rPr>
              <w:t>о</w:t>
            </w:r>
            <w:r w:rsidRPr="0016278F">
              <w:rPr>
                <w:lang w:eastAsia="en-US"/>
              </w:rPr>
              <w:t>зици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экологическо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защище</w:t>
            </w:r>
            <w:r w:rsidRPr="0016278F">
              <w:rPr>
                <w:lang w:eastAsia="en-US"/>
              </w:rPr>
              <w:t>н</w:t>
            </w:r>
            <w:r w:rsidRPr="0016278F">
              <w:rPr>
                <w:lang w:eastAsia="en-US"/>
              </w:rPr>
              <w:t>ности;</w:t>
            </w:r>
          </w:p>
          <w:p w:rsidR="00F07F93" w:rsidRPr="0016278F" w:rsidRDefault="00F07F93" w:rsidP="008D74A9">
            <w:pPr>
              <w:pStyle w:val="-11"/>
              <w:numPr>
                <w:ilvl w:val="1"/>
                <w:numId w:val="27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прогнозирова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звестно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ологи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ыходы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(характер</w:t>
            </w:r>
            <w:r w:rsidRPr="0016278F">
              <w:rPr>
                <w:lang w:eastAsia="en-US"/>
              </w:rPr>
              <w:t>и</w:t>
            </w:r>
            <w:r w:rsidRPr="0016278F">
              <w:rPr>
                <w:lang w:eastAsia="en-US"/>
              </w:rPr>
              <w:t>стик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дукта)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зависимост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т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зменен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ходо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/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араме</w:t>
            </w:r>
            <w:r w:rsidRPr="0016278F">
              <w:rPr>
                <w:lang w:eastAsia="en-US"/>
              </w:rPr>
              <w:t>т</w:t>
            </w:r>
            <w:r w:rsidRPr="0016278F">
              <w:rPr>
                <w:lang w:eastAsia="en-US"/>
              </w:rPr>
              <w:t>ро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/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есурсов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веряет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гнозы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пытно-экспериментальным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lastRenderedPageBreak/>
              <w:t>путем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ом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числ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амостоятельн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ланиру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ак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од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эксп</w:t>
            </w:r>
            <w:r w:rsidRPr="0016278F">
              <w:rPr>
                <w:lang w:eastAsia="en-US"/>
              </w:rPr>
              <w:t>е</w:t>
            </w:r>
            <w:r w:rsidRPr="0016278F">
              <w:rPr>
                <w:lang w:eastAsia="en-US"/>
              </w:rPr>
              <w:t>рименты;</w:t>
            </w:r>
          </w:p>
          <w:p w:rsidR="00F07F93" w:rsidRPr="0016278F" w:rsidRDefault="00F07F93" w:rsidP="008D74A9">
            <w:pPr>
              <w:pStyle w:val="-11"/>
              <w:numPr>
                <w:ilvl w:val="1"/>
                <w:numId w:val="27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зависимост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т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итуаци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птимизирова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базовы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</w:t>
            </w:r>
            <w:r w:rsidRPr="0016278F">
              <w:rPr>
                <w:lang w:eastAsia="en-US"/>
              </w:rPr>
              <w:t>о</w:t>
            </w:r>
            <w:r w:rsidRPr="0016278F">
              <w:rPr>
                <w:lang w:eastAsia="en-US"/>
              </w:rPr>
              <w:t>логи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(затратнос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–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качество)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водит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анализ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альтернатив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</w:t>
            </w:r>
            <w:r w:rsidRPr="0016278F">
              <w:rPr>
                <w:lang w:eastAsia="en-US"/>
              </w:rPr>
              <w:t>е</w:t>
            </w:r>
            <w:r w:rsidRPr="0016278F">
              <w:rPr>
                <w:lang w:eastAsia="en-US"/>
              </w:rPr>
              <w:t>сурсов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оединяет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едины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лан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нескольк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ологи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без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идоизменен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дл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лучен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ложнос</w:t>
            </w:r>
            <w:r w:rsidRPr="0016278F">
              <w:rPr>
                <w:lang w:eastAsia="en-US"/>
              </w:rPr>
              <w:t>о</w:t>
            </w:r>
            <w:r w:rsidRPr="0016278F">
              <w:rPr>
                <w:lang w:eastAsia="en-US"/>
              </w:rPr>
              <w:t>став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атериаль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л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нформацион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</w:t>
            </w:r>
            <w:r w:rsidRPr="0016278F">
              <w:rPr>
                <w:lang w:eastAsia="en-US"/>
              </w:rPr>
              <w:t>о</w:t>
            </w:r>
            <w:r w:rsidRPr="0016278F">
              <w:rPr>
                <w:lang w:eastAsia="en-US"/>
              </w:rPr>
              <w:t>дукта;</w:t>
            </w:r>
          </w:p>
          <w:p w:rsidR="00F07F93" w:rsidRPr="0016278F" w:rsidRDefault="00F07F93" w:rsidP="008D74A9">
            <w:pPr>
              <w:pStyle w:val="-11"/>
              <w:numPr>
                <w:ilvl w:val="1"/>
                <w:numId w:val="27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проводи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ценку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спытани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лучен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дукта;</w:t>
            </w:r>
          </w:p>
          <w:p w:rsidR="00F07F93" w:rsidRPr="0016278F" w:rsidRDefault="00F07F93" w:rsidP="008D74A9">
            <w:pPr>
              <w:pStyle w:val="-11"/>
              <w:numPr>
                <w:ilvl w:val="1"/>
                <w:numId w:val="27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проводи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анализ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требносте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л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атериал</w:t>
            </w:r>
            <w:r w:rsidRPr="0016278F">
              <w:rPr>
                <w:lang w:eastAsia="en-US"/>
              </w:rPr>
              <w:t>ь</w:t>
            </w:r>
            <w:r w:rsidRPr="0016278F">
              <w:rPr>
                <w:lang w:eastAsia="en-US"/>
              </w:rPr>
              <w:t>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л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нформацион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ду</w:t>
            </w:r>
            <w:r w:rsidRPr="0016278F">
              <w:rPr>
                <w:lang w:eastAsia="en-US"/>
              </w:rPr>
              <w:t>к</w:t>
            </w:r>
            <w:r w:rsidRPr="0016278F">
              <w:rPr>
                <w:lang w:eastAsia="en-US"/>
              </w:rPr>
              <w:t>тах;</w:t>
            </w:r>
          </w:p>
          <w:p w:rsidR="00F07F93" w:rsidRPr="0016278F" w:rsidRDefault="00F07F93" w:rsidP="008D74A9">
            <w:pPr>
              <w:pStyle w:val="-11"/>
              <w:numPr>
                <w:ilvl w:val="1"/>
                <w:numId w:val="27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описыва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ологическо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ешени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мощью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кста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ису</w:t>
            </w:r>
            <w:r w:rsidRPr="0016278F">
              <w:rPr>
                <w:lang w:eastAsia="en-US"/>
              </w:rPr>
              <w:t>н</w:t>
            </w:r>
            <w:r w:rsidRPr="0016278F">
              <w:rPr>
                <w:lang w:eastAsia="en-US"/>
              </w:rPr>
              <w:t>ков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графическ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зображ</w:t>
            </w:r>
            <w:r w:rsidRPr="0016278F">
              <w:rPr>
                <w:lang w:eastAsia="en-US"/>
              </w:rPr>
              <w:t>е</w:t>
            </w:r>
            <w:r w:rsidRPr="0016278F">
              <w:rPr>
                <w:lang w:eastAsia="en-US"/>
              </w:rPr>
              <w:t>ния;</w:t>
            </w:r>
          </w:p>
          <w:p w:rsidR="00F07F93" w:rsidRPr="0016278F" w:rsidRDefault="00F07F93" w:rsidP="008D74A9">
            <w:pPr>
              <w:pStyle w:val="-11"/>
              <w:numPr>
                <w:ilvl w:val="1"/>
                <w:numId w:val="27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анализирова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озможны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ологически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ешения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пред</w:t>
            </w:r>
            <w:r w:rsidRPr="0016278F">
              <w:rPr>
                <w:lang w:eastAsia="en-US"/>
              </w:rPr>
              <w:t>е</w:t>
            </w:r>
            <w:r w:rsidRPr="0016278F">
              <w:rPr>
                <w:lang w:eastAsia="en-US"/>
              </w:rPr>
              <w:t>ля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достоинств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недостатк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контекст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заданно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иту</w:t>
            </w:r>
            <w:r w:rsidRPr="0016278F">
              <w:rPr>
                <w:lang w:eastAsia="en-US"/>
              </w:rPr>
              <w:t>а</w:t>
            </w:r>
            <w:r w:rsidRPr="0016278F">
              <w:rPr>
                <w:lang w:eastAsia="en-US"/>
              </w:rPr>
              <w:t>ции;</w:t>
            </w:r>
          </w:p>
          <w:p w:rsidR="00F07F93" w:rsidRPr="0016278F" w:rsidRDefault="00F07F93" w:rsidP="008D74A9">
            <w:pPr>
              <w:pStyle w:val="-11"/>
              <w:numPr>
                <w:ilvl w:val="1"/>
                <w:numId w:val="27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проводи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анализирова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азработку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/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л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еализацию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</w:t>
            </w:r>
            <w:r w:rsidRPr="0016278F">
              <w:rPr>
                <w:lang w:eastAsia="en-US"/>
              </w:rPr>
              <w:t>и</w:t>
            </w:r>
            <w:r w:rsidRPr="0016278F">
              <w:rPr>
                <w:lang w:eastAsia="en-US"/>
              </w:rPr>
              <w:t>клад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ектов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едпол</w:t>
            </w:r>
            <w:r w:rsidRPr="0016278F">
              <w:rPr>
                <w:lang w:eastAsia="en-US"/>
              </w:rPr>
              <w:t>а</w:t>
            </w:r>
            <w:r w:rsidRPr="0016278F">
              <w:rPr>
                <w:lang w:eastAsia="en-US"/>
              </w:rPr>
              <w:t>гающих:</w:t>
            </w:r>
          </w:p>
          <w:p w:rsidR="00F07F93" w:rsidRPr="0016278F" w:rsidRDefault="00F07F93" w:rsidP="00D703FC">
            <w:pPr>
              <w:pStyle w:val="-11"/>
              <w:numPr>
                <w:ilvl w:val="1"/>
                <w:numId w:val="395"/>
              </w:numPr>
              <w:ind w:left="709"/>
              <w:rPr>
                <w:lang w:eastAsia="en-US"/>
              </w:rPr>
            </w:pPr>
            <w:r w:rsidRPr="0016278F">
              <w:rPr>
                <w:lang w:eastAsia="en-US"/>
              </w:rPr>
              <w:t>изготовлени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атериаль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дукт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н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снов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олог</w:t>
            </w:r>
            <w:r w:rsidRPr="0016278F">
              <w:rPr>
                <w:lang w:eastAsia="en-US"/>
              </w:rPr>
              <w:t>и</w:t>
            </w:r>
            <w:r w:rsidRPr="0016278F">
              <w:rPr>
                <w:lang w:eastAsia="en-US"/>
              </w:rPr>
              <w:t>ческо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документаци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именением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элементар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(н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р</w:t>
            </w:r>
            <w:r w:rsidRPr="0016278F">
              <w:rPr>
                <w:lang w:eastAsia="en-US"/>
              </w:rPr>
              <w:t>е</w:t>
            </w:r>
            <w:r w:rsidRPr="0016278F">
              <w:rPr>
                <w:lang w:eastAsia="en-US"/>
              </w:rPr>
              <w:t>бующи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егулирования)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лож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(требующи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егулир</w:t>
            </w:r>
            <w:r w:rsidRPr="0016278F">
              <w:rPr>
                <w:lang w:eastAsia="en-US"/>
              </w:rPr>
              <w:t>о</w:t>
            </w:r>
            <w:r w:rsidRPr="0016278F">
              <w:rPr>
                <w:lang w:eastAsia="en-US"/>
              </w:rPr>
              <w:t>ван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/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настройки)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абочи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нструменто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/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ологическ</w:t>
            </w:r>
            <w:r w:rsidRPr="0016278F">
              <w:rPr>
                <w:lang w:eastAsia="en-US"/>
              </w:rPr>
              <w:t>о</w:t>
            </w:r>
            <w:r w:rsidRPr="0016278F">
              <w:rPr>
                <w:lang w:eastAsia="en-US"/>
              </w:rPr>
              <w:t>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борудов</w:t>
            </w:r>
            <w:r w:rsidRPr="0016278F">
              <w:rPr>
                <w:lang w:eastAsia="en-US"/>
              </w:rPr>
              <w:t>а</w:t>
            </w:r>
            <w:r w:rsidRPr="0016278F">
              <w:rPr>
                <w:lang w:eastAsia="en-US"/>
              </w:rPr>
              <w:t>ния;</w:t>
            </w:r>
          </w:p>
          <w:p w:rsidR="00F07F93" w:rsidRPr="0016278F" w:rsidRDefault="00F07F93" w:rsidP="00D703FC">
            <w:pPr>
              <w:pStyle w:val="-11"/>
              <w:numPr>
                <w:ilvl w:val="1"/>
                <w:numId w:val="395"/>
              </w:numPr>
              <w:ind w:left="709"/>
              <w:rPr>
                <w:lang w:eastAsia="en-US"/>
              </w:rPr>
            </w:pPr>
            <w:r w:rsidRPr="0016278F">
              <w:rPr>
                <w:lang w:eastAsia="en-US"/>
              </w:rPr>
              <w:t>модификацию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атериаль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дукт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ическо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д</w:t>
            </w:r>
            <w:r w:rsidRPr="0016278F">
              <w:rPr>
                <w:lang w:eastAsia="en-US"/>
              </w:rPr>
              <w:t>о</w:t>
            </w:r>
            <w:r w:rsidRPr="0016278F">
              <w:rPr>
                <w:lang w:eastAsia="en-US"/>
              </w:rPr>
              <w:t>кументаци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зменен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араметро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ологическ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</w:t>
            </w:r>
            <w:r w:rsidRPr="0016278F">
              <w:rPr>
                <w:lang w:eastAsia="en-US"/>
              </w:rPr>
              <w:t>о</w:t>
            </w:r>
            <w:r w:rsidRPr="0016278F">
              <w:rPr>
                <w:lang w:eastAsia="en-US"/>
              </w:rPr>
              <w:t>цесс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дл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лучен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задан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войст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атериаль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</w:t>
            </w:r>
            <w:r w:rsidRPr="0016278F">
              <w:rPr>
                <w:lang w:eastAsia="en-US"/>
              </w:rPr>
              <w:t>о</w:t>
            </w:r>
            <w:r w:rsidRPr="0016278F">
              <w:rPr>
                <w:lang w:eastAsia="en-US"/>
              </w:rPr>
              <w:t>дукта;</w:t>
            </w:r>
          </w:p>
          <w:p w:rsidR="00F07F93" w:rsidRPr="0016278F" w:rsidRDefault="00F07F93" w:rsidP="00D703FC">
            <w:pPr>
              <w:pStyle w:val="-11"/>
              <w:numPr>
                <w:ilvl w:val="1"/>
                <w:numId w:val="395"/>
              </w:numPr>
              <w:ind w:left="709"/>
              <w:rPr>
                <w:lang w:eastAsia="en-US"/>
              </w:rPr>
            </w:pPr>
            <w:r w:rsidRPr="0016278F">
              <w:rPr>
                <w:lang w:eastAsia="en-US"/>
              </w:rPr>
              <w:t>определени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характеристик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азработку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атериаль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дукта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ключа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е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оделировани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нформационно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ред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(конструкторе);</w:t>
            </w:r>
          </w:p>
          <w:p w:rsidR="00F07F93" w:rsidRPr="0016278F" w:rsidRDefault="00F07F93" w:rsidP="00D703FC">
            <w:pPr>
              <w:pStyle w:val="-11"/>
              <w:numPr>
                <w:ilvl w:val="1"/>
                <w:numId w:val="395"/>
              </w:numPr>
              <w:ind w:left="709"/>
              <w:rPr>
                <w:lang w:eastAsia="en-US"/>
              </w:rPr>
            </w:pPr>
            <w:r w:rsidRPr="0016278F">
              <w:rPr>
                <w:lang w:eastAsia="en-US"/>
              </w:rPr>
              <w:t>встраивани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оздан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нформацион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дукт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з</w:t>
            </w:r>
            <w:r w:rsidRPr="0016278F">
              <w:rPr>
                <w:lang w:eastAsia="en-US"/>
              </w:rPr>
              <w:t>а</w:t>
            </w:r>
            <w:r w:rsidRPr="0016278F">
              <w:rPr>
                <w:lang w:eastAsia="en-US"/>
              </w:rPr>
              <w:t>данную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боло</w:t>
            </w:r>
            <w:r w:rsidRPr="0016278F">
              <w:rPr>
                <w:lang w:eastAsia="en-US"/>
              </w:rPr>
              <w:t>ч</w:t>
            </w:r>
            <w:r w:rsidRPr="0016278F">
              <w:rPr>
                <w:lang w:eastAsia="en-US"/>
              </w:rPr>
              <w:t>ку;</w:t>
            </w:r>
          </w:p>
          <w:p w:rsidR="00F07F93" w:rsidRPr="0016278F" w:rsidRDefault="00F07F93" w:rsidP="00D703FC">
            <w:pPr>
              <w:pStyle w:val="-11"/>
              <w:numPr>
                <w:ilvl w:val="1"/>
                <w:numId w:val="395"/>
              </w:numPr>
              <w:ind w:left="709"/>
              <w:rPr>
                <w:lang w:eastAsia="en-US"/>
              </w:rPr>
            </w:pPr>
            <w:r w:rsidRPr="0016278F">
              <w:rPr>
                <w:lang w:eastAsia="en-US"/>
              </w:rPr>
              <w:t>изготовлени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нформацион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дукт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заданному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а</w:t>
            </w:r>
            <w:r w:rsidRPr="0016278F">
              <w:rPr>
                <w:lang w:eastAsia="en-US"/>
              </w:rPr>
              <w:t>л</w:t>
            </w:r>
            <w:r w:rsidRPr="0016278F">
              <w:rPr>
                <w:lang w:eastAsia="en-US"/>
              </w:rPr>
              <w:t>горитму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заданно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боло</w:t>
            </w:r>
            <w:r w:rsidRPr="0016278F">
              <w:rPr>
                <w:lang w:eastAsia="en-US"/>
              </w:rPr>
              <w:t>ч</w:t>
            </w:r>
            <w:r w:rsidRPr="0016278F">
              <w:rPr>
                <w:lang w:eastAsia="en-US"/>
              </w:rPr>
              <w:t>ке;</w:t>
            </w:r>
          </w:p>
          <w:p w:rsidR="00F07F93" w:rsidRPr="0016278F" w:rsidRDefault="00F07F93" w:rsidP="008D74A9">
            <w:pPr>
              <w:pStyle w:val="-11"/>
              <w:numPr>
                <w:ilvl w:val="1"/>
                <w:numId w:val="27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проводи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анализирова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азработку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/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л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еализацию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</w:t>
            </w:r>
            <w:r w:rsidRPr="0016278F">
              <w:rPr>
                <w:lang w:eastAsia="en-US"/>
              </w:rPr>
              <w:t>х</w:t>
            </w:r>
            <w:r w:rsidRPr="0016278F">
              <w:rPr>
                <w:lang w:eastAsia="en-US"/>
              </w:rPr>
              <w:t>нологически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ектов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е</w:t>
            </w:r>
            <w:r w:rsidRPr="0016278F">
              <w:rPr>
                <w:lang w:eastAsia="en-US"/>
              </w:rPr>
              <w:t>д</w:t>
            </w:r>
            <w:r w:rsidRPr="0016278F">
              <w:rPr>
                <w:lang w:eastAsia="en-US"/>
              </w:rPr>
              <w:t>полагающих:</w:t>
            </w:r>
          </w:p>
          <w:p w:rsidR="00F07F93" w:rsidRPr="0016278F" w:rsidRDefault="00F07F93" w:rsidP="00D703FC">
            <w:pPr>
              <w:pStyle w:val="-11"/>
              <w:numPr>
                <w:ilvl w:val="1"/>
                <w:numId w:val="396"/>
              </w:numPr>
              <w:ind w:left="709"/>
              <w:rPr>
                <w:lang w:eastAsia="en-US"/>
              </w:rPr>
            </w:pPr>
            <w:r w:rsidRPr="0016278F">
              <w:rPr>
                <w:lang w:eastAsia="en-US"/>
              </w:rPr>
              <w:t>оптимизацию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задан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пособ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(технологии)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лучен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ребующегос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атериаль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дукт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(посл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е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имен</w:t>
            </w:r>
            <w:r w:rsidRPr="0016278F">
              <w:rPr>
                <w:lang w:eastAsia="en-US"/>
              </w:rPr>
              <w:t>е</w:t>
            </w:r>
            <w:r w:rsidRPr="0016278F">
              <w:rPr>
                <w:lang w:eastAsia="en-US"/>
              </w:rPr>
              <w:t>н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обственно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актике);</w:t>
            </w:r>
          </w:p>
          <w:p w:rsidR="00F07F93" w:rsidRPr="0016278F" w:rsidRDefault="00F07F93" w:rsidP="00D703FC">
            <w:pPr>
              <w:pStyle w:val="-11"/>
              <w:numPr>
                <w:ilvl w:val="1"/>
                <w:numId w:val="396"/>
              </w:numPr>
              <w:ind w:left="709"/>
              <w:rPr>
                <w:lang w:eastAsia="en-US"/>
              </w:rPr>
            </w:pPr>
            <w:r w:rsidRPr="0016278F">
              <w:rPr>
                <w:lang w:eastAsia="en-US"/>
              </w:rPr>
              <w:t>обобщени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ецеденто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лучен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дукто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дно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группы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азличным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убъектам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(опыта)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анализ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требительски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войст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дан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дуктов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запросо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групп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требителей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услови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изводств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ыработко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(процессированием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</w:t>
            </w:r>
            <w:r w:rsidRPr="0016278F">
              <w:rPr>
                <w:lang w:eastAsia="en-US"/>
              </w:rPr>
              <w:t>е</w:t>
            </w:r>
            <w:r w:rsidRPr="0016278F">
              <w:rPr>
                <w:lang w:eastAsia="en-US"/>
              </w:rPr>
              <w:t>гламентацией)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ологи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и</w:t>
            </w:r>
            <w:r w:rsidRPr="0016278F">
              <w:rPr>
                <w:lang w:eastAsia="en-US"/>
              </w:rPr>
              <w:t>з</w:t>
            </w:r>
            <w:r w:rsidRPr="0016278F">
              <w:rPr>
                <w:lang w:eastAsia="en-US"/>
              </w:rPr>
              <w:t>водств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дан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дукт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е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илот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именения;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азработку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нструкций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ол</w:t>
            </w:r>
            <w:r w:rsidRPr="0016278F">
              <w:rPr>
                <w:lang w:eastAsia="en-US"/>
              </w:rPr>
              <w:t>о</w:t>
            </w:r>
            <w:r w:rsidRPr="0016278F">
              <w:rPr>
                <w:lang w:eastAsia="en-US"/>
              </w:rPr>
              <w:t>гически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карт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дл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сполнителей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огласовани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заинтер</w:t>
            </w:r>
            <w:r w:rsidRPr="0016278F">
              <w:rPr>
                <w:lang w:eastAsia="en-US"/>
              </w:rPr>
              <w:t>е</w:t>
            </w:r>
            <w:r w:rsidRPr="0016278F">
              <w:rPr>
                <w:lang w:eastAsia="en-US"/>
              </w:rPr>
              <w:t>сованным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убъе</w:t>
            </w:r>
            <w:r w:rsidRPr="0016278F">
              <w:rPr>
                <w:lang w:eastAsia="en-US"/>
              </w:rPr>
              <w:t>к</w:t>
            </w:r>
            <w:r w:rsidRPr="0016278F">
              <w:rPr>
                <w:lang w:eastAsia="en-US"/>
              </w:rPr>
              <w:t>тами;</w:t>
            </w:r>
          </w:p>
          <w:p w:rsidR="00F07F93" w:rsidRPr="0016278F" w:rsidRDefault="00F07F93" w:rsidP="00D703FC">
            <w:pPr>
              <w:pStyle w:val="-11"/>
              <w:numPr>
                <w:ilvl w:val="1"/>
                <w:numId w:val="396"/>
              </w:numPr>
              <w:ind w:left="709"/>
              <w:rPr>
                <w:lang w:eastAsia="en-US"/>
              </w:rPr>
            </w:pPr>
            <w:r w:rsidRPr="0016278F">
              <w:rPr>
                <w:lang w:eastAsia="en-US"/>
              </w:rPr>
              <w:t>разработку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(комбинирование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зменени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араметро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р</w:t>
            </w:r>
            <w:r w:rsidRPr="0016278F">
              <w:rPr>
                <w:lang w:eastAsia="en-US"/>
              </w:rPr>
              <w:t>е</w:t>
            </w:r>
            <w:r w:rsidRPr="0016278F">
              <w:rPr>
                <w:lang w:eastAsia="en-US"/>
              </w:rPr>
              <w:t>бовани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к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есурсам)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ологи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лучен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атер</w:t>
            </w:r>
            <w:r w:rsidRPr="0016278F">
              <w:rPr>
                <w:lang w:eastAsia="en-US"/>
              </w:rPr>
              <w:t>и</w:t>
            </w:r>
            <w:r w:rsidRPr="0016278F">
              <w:rPr>
                <w:lang w:eastAsia="en-US"/>
              </w:rPr>
              <w:t>аль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нформацион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дукт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заданным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войствами;</w:t>
            </w:r>
          </w:p>
          <w:p w:rsidR="00F07F93" w:rsidRPr="0016278F" w:rsidRDefault="00F07F93" w:rsidP="008D74A9">
            <w:pPr>
              <w:pStyle w:val="-11"/>
              <w:numPr>
                <w:ilvl w:val="1"/>
                <w:numId w:val="27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проводи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анализирова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азработку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/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л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еализацию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</w:t>
            </w:r>
            <w:r w:rsidRPr="0016278F">
              <w:rPr>
                <w:lang w:eastAsia="en-US"/>
              </w:rPr>
              <w:t>о</w:t>
            </w:r>
            <w:r w:rsidRPr="0016278F">
              <w:rPr>
                <w:lang w:eastAsia="en-US"/>
              </w:rPr>
              <w:t>ектов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едполага</w:t>
            </w:r>
            <w:r w:rsidRPr="0016278F">
              <w:rPr>
                <w:lang w:eastAsia="en-US"/>
              </w:rPr>
              <w:t>ю</w:t>
            </w:r>
            <w:r w:rsidRPr="0016278F">
              <w:rPr>
                <w:lang w:eastAsia="en-US"/>
              </w:rPr>
              <w:t>щих:</w:t>
            </w:r>
          </w:p>
          <w:p w:rsidR="00F07F93" w:rsidRPr="0016278F" w:rsidRDefault="00F07F93" w:rsidP="00D703FC">
            <w:pPr>
              <w:pStyle w:val="-11"/>
              <w:numPr>
                <w:ilvl w:val="1"/>
                <w:numId w:val="397"/>
              </w:numPr>
              <w:ind w:left="709"/>
              <w:rPr>
                <w:lang w:eastAsia="en-US"/>
              </w:rPr>
            </w:pPr>
            <w:r w:rsidRPr="0016278F">
              <w:rPr>
                <w:lang w:eastAsia="en-US"/>
              </w:rPr>
              <w:t>планировани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(разработку)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атериаль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дукт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оо</w:t>
            </w:r>
            <w:r w:rsidRPr="0016278F">
              <w:rPr>
                <w:lang w:eastAsia="en-US"/>
              </w:rPr>
              <w:t>т</w:t>
            </w:r>
            <w:r w:rsidRPr="0016278F">
              <w:rPr>
                <w:lang w:eastAsia="en-US"/>
              </w:rPr>
              <w:t>ветстви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задаче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обственно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деятельност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(включа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</w:t>
            </w:r>
            <w:r w:rsidRPr="0016278F">
              <w:rPr>
                <w:lang w:eastAsia="en-US"/>
              </w:rPr>
              <w:t>о</w:t>
            </w:r>
            <w:r w:rsidRPr="0016278F">
              <w:rPr>
                <w:lang w:eastAsia="en-US"/>
              </w:rPr>
              <w:t>делировани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азработку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документ</w:t>
            </w:r>
            <w:r w:rsidRPr="0016278F">
              <w:rPr>
                <w:lang w:eastAsia="en-US"/>
              </w:rPr>
              <w:t>а</w:t>
            </w:r>
            <w:r w:rsidRPr="0016278F">
              <w:rPr>
                <w:lang w:eastAsia="en-US"/>
              </w:rPr>
              <w:t>ции);</w:t>
            </w:r>
          </w:p>
          <w:p w:rsidR="00F07F93" w:rsidRPr="0016278F" w:rsidRDefault="00F07F93" w:rsidP="00D703FC">
            <w:pPr>
              <w:pStyle w:val="-11"/>
              <w:numPr>
                <w:ilvl w:val="1"/>
                <w:numId w:val="397"/>
              </w:numPr>
              <w:ind w:left="709"/>
              <w:rPr>
                <w:lang w:eastAsia="en-US"/>
              </w:rPr>
            </w:pPr>
            <w:r w:rsidRPr="0016278F">
              <w:rPr>
                <w:lang w:eastAsia="en-US"/>
              </w:rPr>
              <w:t>планировани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(разработку)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атериаль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дукт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н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</w:t>
            </w:r>
            <w:r w:rsidRPr="0016278F">
              <w:rPr>
                <w:lang w:eastAsia="en-US"/>
              </w:rPr>
              <w:t>с</w:t>
            </w:r>
            <w:r w:rsidRPr="0016278F">
              <w:rPr>
                <w:lang w:eastAsia="en-US"/>
              </w:rPr>
              <w:t>нов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амостоятельн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веден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сследовани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треб</w:t>
            </w:r>
            <w:r w:rsidRPr="0016278F">
              <w:rPr>
                <w:lang w:eastAsia="en-US"/>
              </w:rPr>
              <w:t>и</w:t>
            </w:r>
            <w:r w:rsidRPr="0016278F">
              <w:rPr>
                <w:lang w:eastAsia="en-US"/>
              </w:rPr>
              <w:lastRenderedPageBreak/>
              <w:t>тельски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нтересов;</w:t>
            </w:r>
          </w:p>
          <w:p w:rsidR="00F07F93" w:rsidRPr="0016278F" w:rsidRDefault="00F07F93" w:rsidP="00D703FC">
            <w:pPr>
              <w:pStyle w:val="-11"/>
              <w:numPr>
                <w:ilvl w:val="1"/>
                <w:numId w:val="397"/>
              </w:numPr>
              <w:ind w:left="709"/>
              <w:rPr>
                <w:lang w:eastAsia="en-US"/>
              </w:rPr>
            </w:pPr>
            <w:r w:rsidRPr="0016278F">
              <w:rPr>
                <w:lang w:eastAsia="en-US"/>
              </w:rPr>
              <w:t>разработку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лан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движен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дукта;</w:t>
            </w:r>
          </w:p>
          <w:p w:rsidR="00F07F93" w:rsidRPr="0016278F" w:rsidRDefault="00F07F93" w:rsidP="008D74A9">
            <w:pPr>
              <w:pStyle w:val="-11"/>
              <w:numPr>
                <w:ilvl w:val="1"/>
                <w:numId w:val="27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проводи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анализирова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конструировани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еханизмов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</w:t>
            </w:r>
            <w:r w:rsidRPr="0016278F">
              <w:rPr>
                <w:lang w:eastAsia="en-US"/>
              </w:rPr>
              <w:t>о</w:t>
            </w:r>
            <w:r w:rsidRPr="0016278F">
              <w:rPr>
                <w:lang w:eastAsia="en-US"/>
              </w:rPr>
              <w:t>стейши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оботов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зволяющи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еши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конкретны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задач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(с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мощью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тандарт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ст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еханизмов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мощью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ат</w:t>
            </w:r>
            <w:r w:rsidRPr="0016278F">
              <w:rPr>
                <w:lang w:eastAsia="en-US"/>
              </w:rPr>
              <w:t>е</w:t>
            </w:r>
            <w:r w:rsidRPr="0016278F">
              <w:rPr>
                <w:lang w:eastAsia="en-US"/>
              </w:rPr>
              <w:t>риаль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л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иртуаль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конструктора).</w:t>
            </w:r>
            <w:r w:rsidR="00685CB7">
              <w:rPr>
                <w:highlight w:val="yellow"/>
                <w:lang w:eastAsia="en-US"/>
              </w:rPr>
              <w:t xml:space="preserve"> </w:t>
            </w:r>
          </w:p>
        </w:tc>
        <w:tc>
          <w:tcPr>
            <w:tcW w:w="3402" w:type="dxa"/>
            <w:shd w:val="clear" w:color="auto" w:fill="auto"/>
          </w:tcPr>
          <w:p w:rsidR="00F07F93" w:rsidRPr="0016278F" w:rsidRDefault="00F07F93" w:rsidP="008D74A9">
            <w:pPr>
              <w:pStyle w:val="-11"/>
              <w:numPr>
                <w:ilvl w:val="1"/>
                <w:numId w:val="27"/>
              </w:numPr>
              <w:ind w:left="175" w:hanging="218"/>
              <w:rPr>
                <w:i/>
                <w:lang w:eastAsia="en-US"/>
              </w:rPr>
            </w:pPr>
            <w:r w:rsidRPr="0016278F">
              <w:rPr>
                <w:i/>
                <w:lang w:eastAsia="en-US"/>
              </w:rPr>
              <w:lastRenderedPageBreak/>
              <w:t>выявлять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и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формулировать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проблему,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требующую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те</w:t>
            </w:r>
            <w:r w:rsidRPr="0016278F">
              <w:rPr>
                <w:i/>
                <w:lang w:eastAsia="en-US"/>
              </w:rPr>
              <w:t>х</w:t>
            </w:r>
            <w:r w:rsidRPr="0016278F">
              <w:rPr>
                <w:i/>
                <w:lang w:eastAsia="en-US"/>
              </w:rPr>
              <w:t>нологического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реш</w:t>
            </w:r>
            <w:r w:rsidRPr="0016278F">
              <w:rPr>
                <w:i/>
                <w:lang w:eastAsia="en-US"/>
              </w:rPr>
              <w:t>е</w:t>
            </w:r>
            <w:r w:rsidRPr="0016278F">
              <w:rPr>
                <w:i/>
                <w:lang w:eastAsia="en-US"/>
              </w:rPr>
              <w:t>ния;</w:t>
            </w:r>
          </w:p>
          <w:p w:rsidR="00F07F93" w:rsidRPr="0016278F" w:rsidRDefault="00F07F93" w:rsidP="008D74A9">
            <w:pPr>
              <w:pStyle w:val="-11"/>
              <w:numPr>
                <w:ilvl w:val="1"/>
                <w:numId w:val="27"/>
              </w:numPr>
              <w:ind w:left="175" w:hanging="218"/>
              <w:rPr>
                <w:i/>
                <w:lang w:eastAsia="en-US"/>
              </w:rPr>
            </w:pPr>
            <w:r w:rsidRPr="0016278F">
              <w:rPr>
                <w:i/>
                <w:lang w:eastAsia="en-US"/>
              </w:rPr>
              <w:t>модифицировать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имеющи</w:t>
            </w:r>
            <w:r w:rsidRPr="0016278F">
              <w:rPr>
                <w:i/>
                <w:lang w:eastAsia="en-US"/>
              </w:rPr>
              <w:t>е</w:t>
            </w:r>
            <w:r w:rsidRPr="0016278F">
              <w:rPr>
                <w:i/>
                <w:lang w:eastAsia="en-US"/>
              </w:rPr>
              <w:t>ся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продукты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в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соотве</w:t>
            </w:r>
            <w:r w:rsidRPr="0016278F">
              <w:rPr>
                <w:i/>
                <w:lang w:eastAsia="en-US"/>
              </w:rPr>
              <w:t>т</w:t>
            </w:r>
            <w:r w:rsidRPr="0016278F">
              <w:rPr>
                <w:i/>
                <w:lang w:eastAsia="en-US"/>
              </w:rPr>
              <w:t>ствии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с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ситуацией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/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заказом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/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потребностью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/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задачей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lastRenderedPageBreak/>
              <w:t>деятельности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и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в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соотве</w:t>
            </w:r>
            <w:r w:rsidRPr="0016278F">
              <w:rPr>
                <w:i/>
                <w:lang w:eastAsia="en-US"/>
              </w:rPr>
              <w:t>т</w:t>
            </w:r>
            <w:r w:rsidRPr="0016278F">
              <w:rPr>
                <w:i/>
                <w:lang w:eastAsia="en-US"/>
              </w:rPr>
              <w:t>ствии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с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их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характерист</w:t>
            </w:r>
            <w:r w:rsidRPr="0016278F">
              <w:rPr>
                <w:i/>
                <w:lang w:eastAsia="en-US"/>
              </w:rPr>
              <w:t>и</w:t>
            </w:r>
            <w:r w:rsidRPr="0016278F">
              <w:rPr>
                <w:i/>
                <w:lang w:eastAsia="en-US"/>
              </w:rPr>
              <w:t>ками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разрабатывать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те</w:t>
            </w:r>
            <w:r w:rsidRPr="0016278F">
              <w:rPr>
                <w:i/>
                <w:lang w:eastAsia="en-US"/>
              </w:rPr>
              <w:t>х</w:t>
            </w:r>
            <w:r w:rsidRPr="0016278F">
              <w:rPr>
                <w:i/>
                <w:lang w:eastAsia="en-US"/>
              </w:rPr>
              <w:t>нологию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на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основе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базовой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технологии;</w:t>
            </w:r>
          </w:p>
          <w:p w:rsidR="00F07F93" w:rsidRPr="0016278F" w:rsidRDefault="00F07F93" w:rsidP="008D74A9">
            <w:pPr>
              <w:pStyle w:val="-11"/>
              <w:numPr>
                <w:ilvl w:val="1"/>
                <w:numId w:val="27"/>
              </w:numPr>
              <w:ind w:left="175" w:hanging="218"/>
              <w:rPr>
                <w:i/>
                <w:lang w:eastAsia="en-US"/>
              </w:rPr>
            </w:pPr>
            <w:r w:rsidRPr="0016278F">
              <w:rPr>
                <w:i/>
                <w:lang w:eastAsia="en-US"/>
              </w:rPr>
              <w:t>технологизировать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свой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опыт,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представлять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на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о</w:t>
            </w:r>
            <w:r w:rsidRPr="0016278F">
              <w:rPr>
                <w:i/>
                <w:lang w:eastAsia="en-US"/>
              </w:rPr>
              <w:t>с</w:t>
            </w:r>
            <w:r w:rsidRPr="0016278F">
              <w:rPr>
                <w:i/>
                <w:lang w:eastAsia="en-US"/>
              </w:rPr>
              <w:t>нове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ретроспективного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ан</w:t>
            </w:r>
            <w:r w:rsidRPr="0016278F">
              <w:rPr>
                <w:i/>
                <w:lang w:eastAsia="en-US"/>
              </w:rPr>
              <w:t>а</w:t>
            </w:r>
            <w:r w:rsidRPr="0016278F">
              <w:rPr>
                <w:i/>
                <w:lang w:eastAsia="en-US"/>
              </w:rPr>
              <w:t>лиза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и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унификации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деятел</w:t>
            </w:r>
            <w:r w:rsidRPr="0016278F">
              <w:rPr>
                <w:i/>
                <w:lang w:eastAsia="en-US"/>
              </w:rPr>
              <w:t>ь</w:t>
            </w:r>
            <w:r w:rsidRPr="0016278F">
              <w:rPr>
                <w:i/>
                <w:lang w:eastAsia="en-US"/>
              </w:rPr>
              <w:t>ности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описание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в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виде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и</w:t>
            </w:r>
            <w:r w:rsidRPr="0016278F">
              <w:rPr>
                <w:i/>
                <w:lang w:eastAsia="en-US"/>
              </w:rPr>
              <w:t>н</w:t>
            </w:r>
            <w:r w:rsidRPr="0016278F">
              <w:rPr>
                <w:i/>
                <w:lang w:eastAsia="en-US"/>
              </w:rPr>
              <w:t>струкции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или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технологич</w:t>
            </w:r>
            <w:r w:rsidRPr="0016278F">
              <w:rPr>
                <w:i/>
                <w:lang w:eastAsia="en-US"/>
              </w:rPr>
              <w:t>е</w:t>
            </w:r>
            <w:r w:rsidRPr="0016278F">
              <w:rPr>
                <w:i/>
                <w:lang w:eastAsia="en-US"/>
              </w:rPr>
              <w:t>ской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карты;</w:t>
            </w:r>
          </w:p>
          <w:p w:rsidR="00F07F93" w:rsidRPr="0016278F" w:rsidRDefault="00F07F93" w:rsidP="008D74A9">
            <w:pPr>
              <w:pStyle w:val="-11"/>
              <w:numPr>
                <w:ilvl w:val="1"/>
                <w:numId w:val="27"/>
              </w:numPr>
              <w:ind w:left="175" w:hanging="218"/>
              <w:rPr>
                <w:lang w:eastAsia="en-US"/>
              </w:rPr>
            </w:pPr>
            <w:r w:rsidRPr="0016278F">
              <w:rPr>
                <w:i/>
                <w:lang w:eastAsia="en-US"/>
              </w:rPr>
              <w:t>оценивать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коммерческий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п</w:t>
            </w:r>
            <w:r w:rsidRPr="0016278F">
              <w:rPr>
                <w:i/>
                <w:lang w:eastAsia="en-US"/>
              </w:rPr>
              <w:t>о</w:t>
            </w:r>
            <w:r w:rsidRPr="0016278F">
              <w:rPr>
                <w:i/>
                <w:lang w:eastAsia="en-US"/>
              </w:rPr>
              <w:t>тенциал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продукта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и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/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или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технол</w:t>
            </w:r>
            <w:r w:rsidRPr="0016278F">
              <w:rPr>
                <w:i/>
                <w:lang w:eastAsia="en-US"/>
              </w:rPr>
              <w:t>о</w:t>
            </w:r>
            <w:r w:rsidRPr="0016278F">
              <w:rPr>
                <w:i/>
                <w:lang w:eastAsia="en-US"/>
              </w:rPr>
              <w:t>гии</w:t>
            </w:r>
            <w:r w:rsidRPr="0016278F">
              <w:rPr>
                <w:lang w:eastAsia="en-US"/>
              </w:rPr>
              <w:t>.</w:t>
            </w:r>
          </w:p>
        </w:tc>
      </w:tr>
      <w:tr w:rsidR="00F07F93" w:rsidRPr="0016278F" w:rsidTr="00A874C7">
        <w:tc>
          <w:tcPr>
            <w:tcW w:w="10598" w:type="dxa"/>
            <w:gridSpan w:val="2"/>
            <w:shd w:val="clear" w:color="auto" w:fill="auto"/>
          </w:tcPr>
          <w:p w:rsidR="00F07F93" w:rsidRPr="0016278F" w:rsidRDefault="00F07F93" w:rsidP="0016278F">
            <w:pPr>
              <w:pStyle w:val="-11"/>
              <w:ind w:left="0" w:firstLine="0"/>
              <w:rPr>
                <w:lang w:eastAsia="en-US"/>
              </w:rPr>
            </w:pPr>
            <w:r w:rsidRPr="0016278F">
              <w:rPr>
                <w:b/>
                <w:lang w:eastAsia="en-US"/>
              </w:rPr>
              <w:lastRenderedPageBreak/>
              <w:t>Построение</w:t>
            </w:r>
            <w:r w:rsidR="00685CB7">
              <w:rPr>
                <w:b/>
                <w:lang w:eastAsia="en-US"/>
              </w:rPr>
              <w:t xml:space="preserve"> </w:t>
            </w:r>
            <w:r w:rsidRPr="0016278F">
              <w:rPr>
                <w:b/>
                <w:lang w:eastAsia="en-US"/>
              </w:rPr>
              <w:t>образовательных</w:t>
            </w:r>
            <w:r w:rsidR="00685CB7">
              <w:rPr>
                <w:b/>
                <w:lang w:eastAsia="en-US"/>
              </w:rPr>
              <w:t xml:space="preserve"> </w:t>
            </w:r>
            <w:r w:rsidRPr="0016278F">
              <w:rPr>
                <w:b/>
                <w:lang w:eastAsia="en-US"/>
              </w:rPr>
              <w:t>траекторий</w:t>
            </w:r>
            <w:r w:rsidR="00685CB7">
              <w:rPr>
                <w:b/>
                <w:lang w:eastAsia="en-US"/>
              </w:rPr>
              <w:t xml:space="preserve"> </w:t>
            </w:r>
            <w:r w:rsidRPr="0016278F">
              <w:rPr>
                <w:b/>
                <w:lang w:eastAsia="en-US"/>
              </w:rPr>
              <w:t>и</w:t>
            </w:r>
            <w:r w:rsidR="00685CB7">
              <w:rPr>
                <w:b/>
                <w:lang w:eastAsia="en-US"/>
              </w:rPr>
              <w:t xml:space="preserve"> </w:t>
            </w:r>
            <w:r w:rsidRPr="0016278F">
              <w:rPr>
                <w:b/>
                <w:lang w:eastAsia="en-US"/>
              </w:rPr>
              <w:t>планов</w:t>
            </w:r>
            <w:r w:rsidR="00685CB7">
              <w:rPr>
                <w:b/>
                <w:lang w:eastAsia="en-US"/>
              </w:rPr>
              <w:t xml:space="preserve"> </w:t>
            </w:r>
            <w:r w:rsidRPr="0016278F">
              <w:rPr>
                <w:b/>
                <w:lang w:eastAsia="en-US"/>
              </w:rPr>
              <w:t>в</w:t>
            </w:r>
            <w:r w:rsidR="00685CB7">
              <w:rPr>
                <w:b/>
                <w:lang w:eastAsia="en-US"/>
              </w:rPr>
              <w:t xml:space="preserve"> </w:t>
            </w:r>
            <w:r w:rsidRPr="0016278F">
              <w:rPr>
                <w:b/>
                <w:lang w:eastAsia="en-US"/>
              </w:rPr>
              <w:t>области</w:t>
            </w:r>
            <w:r w:rsidR="00685CB7">
              <w:rPr>
                <w:b/>
                <w:lang w:eastAsia="en-US"/>
              </w:rPr>
              <w:t xml:space="preserve"> </w:t>
            </w:r>
            <w:r w:rsidRPr="0016278F">
              <w:rPr>
                <w:b/>
                <w:lang w:eastAsia="en-US"/>
              </w:rPr>
              <w:t>профессионального</w:t>
            </w:r>
            <w:r w:rsidR="00685CB7">
              <w:rPr>
                <w:b/>
                <w:lang w:eastAsia="en-US"/>
              </w:rPr>
              <w:t xml:space="preserve"> </w:t>
            </w:r>
            <w:r w:rsidRPr="0016278F">
              <w:rPr>
                <w:b/>
                <w:lang w:eastAsia="en-US"/>
              </w:rPr>
              <w:t>самоопред</w:t>
            </w:r>
            <w:r w:rsidRPr="0016278F">
              <w:rPr>
                <w:b/>
                <w:lang w:eastAsia="en-US"/>
              </w:rPr>
              <w:t>е</w:t>
            </w:r>
            <w:r w:rsidRPr="0016278F">
              <w:rPr>
                <w:b/>
                <w:lang w:eastAsia="en-US"/>
              </w:rPr>
              <w:t>ления</w:t>
            </w:r>
          </w:p>
        </w:tc>
      </w:tr>
      <w:tr w:rsidR="00F07F93" w:rsidRPr="0016278F" w:rsidTr="00A874C7">
        <w:tc>
          <w:tcPr>
            <w:tcW w:w="7196" w:type="dxa"/>
            <w:shd w:val="clear" w:color="auto" w:fill="auto"/>
          </w:tcPr>
          <w:p w:rsidR="00F07F93" w:rsidRPr="0016278F" w:rsidRDefault="00F07F93" w:rsidP="008D74A9">
            <w:pPr>
              <w:pStyle w:val="-11"/>
              <w:numPr>
                <w:ilvl w:val="1"/>
                <w:numId w:val="25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характеризова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группы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фессий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бслуживающи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нол</w:t>
            </w:r>
            <w:r w:rsidRPr="0016278F">
              <w:rPr>
                <w:lang w:eastAsia="en-US"/>
              </w:rPr>
              <w:t>о</w:t>
            </w:r>
            <w:r w:rsidRPr="0016278F">
              <w:rPr>
                <w:lang w:eastAsia="en-US"/>
              </w:rPr>
              <w:t>ги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фера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едицины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изводств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бработк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ат</w:t>
            </w:r>
            <w:r w:rsidRPr="0016278F">
              <w:rPr>
                <w:lang w:eastAsia="en-US"/>
              </w:rPr>
              <w:t>е</w:t>
            </w:r>
            <w:r w:rsidRPr="0016278F">
              <w:rPr>
                <w:lang w:eastAsia="en-US"/>
              </w:rPr>
              <w:t>риалов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ашиностроения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изводств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дукто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итания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ервиса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нформационно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фере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писывает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нденци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а</w:t>
            </w:r>
            <w:r w:rsidRPr="0016278F">
              <w:rPr>
                <w:lang w:eastAsia="en-US"/>
              </w:rPr>
              <w:t>з</w:t>
            </w:r>
            <w:r w:rsidRPr="0016278F">
              <w:rPr>
                <w:lang w:eastAsia="en-US"/>
              </w:rPr>
              <w:t>вития,</w:t>
            </w:r>
          </w:p>
          <w:p w:rsidR="00F07F93" w:rsidRPr="0016278F" w:rsidRDefault="00F07F93" w:rsidP="008D74A9">
            <w:pPr>
              <w:pStyle w:val="-11"/>
              <w:numPr>
                <w:ilvl w:val="1"/>
                <w:numId w:val="25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характеризова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итуацию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н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егиональном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ынк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руда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наз</w:t>
            </w:r>
            <w:r w:rsidRPr="0016278F">
              <w:rPr>
                <w:lang w:eastAsia="en-US"/>
              </w:rPr>
              <w:t>ы</w:t>
            </w:r>
            <w:r w:rsidRPr="0016278F">
              <w:rPr>
                <w:lang w:eastAsia="en-US"/>
              </w:rPr>
              <w:t>вает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нденци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е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азвития,</w:t>
            </w:r>
          </w:p>
          <w:p w:rsidR="00F07F93" w:rsidRPr="0016278F" w:rsidRDefault="0047169D" w:rsidP="008D74A9">
            <w:pPr>
              <w:pStyle w:val="-11"/>
              <w:numPr>
                <w:ilvl w:val="1"/>
                <w:numId w:val="25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разъясн</w:t>
            </w:r>
            <w:r w:rsidR="00F07F93" w:rsidRPr="0016278F">
              <w:rPr>
                <w:lang w:eastAsia="en-US"/>
              </w:rPr>
              <w:t>яет</w:t>
            </w:r>
            <w:r w:rsidR="00685CB7">
              <w:rPr>
                <w:lang w:eastAsia="en-US"/>
              </w:rPr>
              <w:t xml:space="preserve"> </w:t>
            </w:r>
            <w:r w:rsidR="00F07F93" w:rsidRPr="0016278F">
              <w:rPr>
                <w:lang w:eastAsia="en-US"/>
              </w:rPr>
              <w:t>социальное</w:t>
            </w:r>
            <w:r w:rsidR="00685CB7">
              <w:rPr>
                <w:lang w:eastAsia="en-US"/>
              </w:rPr>
              <w:t xml:space="preserve"> </w:t>
            </w:r>
            <w:r w:rsidR="00F07F93" w:rsidRPr="0016278F">
              <w:rPr>
                <w:lang w:eastAsia="en-US"/>
              </w:rPr>
              <w:t>значение</w:t>
            </w:r>
            <w:r w:rsidR="00685CB7">
              <w:rPr>
                <w:lang w:eastAsia="en-US"/>
              </w:rPr>
              <w:t xml:space="preserve"> </w:t>
            </w:r>
            <w:r w:rsidR="00F07F93" w:rsidRPr="0016278F">
              <w:rPr>
                <w:lang w:eastAsia="en-US"/>
              </w:rPr>
              <w:t>групп</w:t>
            </w:r>
            <w:r w:rsidR="00685CB7">
              <w:rPr>
                <w:lang w:eastAsia="en-US"/>
              </w:rPr>
              <w:t xml:space="preserve"> </w:t>
            </w:r>
            <w:r w:rsidR="00F07F93" w:rsidRPr="0016278F">
              <w:rPr>
                <w:lang w:eastAsia="en-US"/>
              </w:rPr>
              <w:t>профессий,</w:t>
            </w:r>
            <w:r w:rsidR="00685CB7">
              <w:rPr>
                <w:lang w:eastAsia="en-US"/>
              </w:rPr>
              <w:t xml:space="preserve"> </w:t>
            </w:r>
            <w:r w:rsidR="00F07F93" w:rsidRPr="0016278F">
              <w:rPr>
                <w:lang w:eastAsia="en-US"/>
              </w:rPr>
              <w:t>востребова</w:t>
            </w:r>
            <w:r w:rsidR="00F07F93" w:rsidRPr="0016278F">
              <w:rPr>
                <w:lang w:eastAsia="en-US"/>
              </w:rPr>
              <w:t>н</w:t>
            </w:r>
            <w:r w:rsidR="00F07F93" w:rsidRPr="0016278F">
              <w:rPr>
                <w:lang w:eastAsia="en-US"/>
              </w:rPr>
              <w:t>ных</w:t>
            </w:r>
            <w:r w:rsidR="00685CB7">
              <w:rPr>
                <w:lang w:eastAsia="en-US"/>
              </w:rPr>
              <w:t xml:space="preserve"> </w:t>
            </w:r>
            <w:r w:rsidR="00F07F93" w:rsidRPr="0016278F">
              <w:rPr>
                <w:lang w:eastAsia="en-US"/>
              </w:rPr>
              <w:t>на</w:t>
            </w:r>
            <w:r w:rsidR="00685CB7">
              <w:rPr>
                <w:lang w:eastAsia="en-US"/>
              </w:rPr>
              <w:t xml:space="preserve"> </w:t>
            </w:r>
            <w:r w:rsidR="00F07F93" w:rsidRPr="0016278F">
              <w:rPr>
                <w:lang w:eastAsia="en-US"/>
              </w:rPr>
              <w:t>региональном</w:t>
            </w:r>
            <w:r w:rsidR="00685CB7">
              <w:rPr>
                <w:lang w:eastAsia="en-US"/>
              </w:rPr>
              <w:t xml:space="preserve"> </w:t>
            </w:r>
            <w:r w:rsidR="00F07F93" w:rsidRPr="0016278F">
              <w:rPr>
                <w:lang w:eastAsia="en-US"/>
              </w:rPr>
              <w:t>рынке</w:t>
            </w:r>
            <w:r w:rsidR="00685CB7">
              <w:rPr>
                <w:lang w:eastAsia="en-US"/>
              </w:rPr>
              <w:t xml:space="preserve"> </w:t>
            </w:r>
            <w:r w:rsidR="00F07F93" w:rsidRPr="0016278F">
              <w:rPr>
                <w:lang w:eastAsia="en-US"/>
              </w:rPr>
              <w:t>труда,</w:t>
            </w:r>
          </w:p>
          <w:p w:rsidR="00F07F93" w:rsidRPr="0016278F" w:rsidRDefault="00F07F93" w:rsidP="008D74A9">
            <w:pPr>
              <w:pStyle w:val="-11"/>
              <w:numPr>
                <w:ilvl w:val="1"/>
                <w:numId w:val="25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характеризова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группы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едприяти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егион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живания,</w:t>
            </w:r>
          </w:p>
          <w:p w:rsidR="00F07F93" w:rsidRPr="0016278F" w:rsidRDefault="00F07F93" w:rsidP="008D74A9">
            <w:pPr>
              <w:pStyle w:val="-11"/>
              <w:numPr>
                <w:ilvl w:val="1"/>
                <w:numId w:val="25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характеризова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учрежден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фессиональ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бразов</w:t>
            </w:r>
            <w:r w:rsidRPr="0016278F">
              <w:rPr>
                <w:lang w:eastAsia="en-US"/>
              </w:rPr>
              <w:t>а</w:t>
            </w:r>
            <w:r w:rsidRPr="0016278F">
              <w:rPr>
                <w:lang w:eastAsia="en-US"/>
              </w:rPr>
              <w:t>н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азлич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уровня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асположенны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н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рритори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живан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бучающегося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б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казываем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м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бразователь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услугах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условия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ступлен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собенностя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буч</w:t>
            </w:r>
            <w:r w:rsidRPr="0016278F">
              <w:rPr>
                <w:lang w:eastAsia="en-US"/>
              </w:rPr>
              <w:t>е</w:t>
            </w:r>
            <w:r w:rsidRPr="0016278F">
              <w:rPr>
                <w:lang w:eastAsia="en-US"/>
              </w:rPr>
              <w:t>ния,</w:t>
            </w:r>
          </w:p>
          <w:p w:rsidR="00F07F93" w:rsidRPr="0016278F" w:rsidRDefault="00F07F93" w:rsidP="008D74A9">
            <w:pPr>
              <w:pStyle w:val="-11"/>
              <w:numPr>
                <w:ilvl w:val="1"/>
                <w:numId w:val="25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анализирова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во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отивы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ичины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инят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л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ешений,</w:t>
            </w:r>
          </w:p>
          <w:p w:rsidR="00F07F93" w:rsidRPr="0016278F" w:rsidRDefault="00F07F93" w:rsidP="008D74A9">
            <w:pPr>
              <w:pStyle w:val="-11"/>
              <w:numPr>
                <w:ilvl w:val="1"/>
                <w:numId w:val="25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анализирова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езультаты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следств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вои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ешений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в</w:t>
            </w:r>
            <w:r w:rsidRPr="0016278F">
              <w:rPr>
                <w:lang w:eastAsia="en-US"/>
              </w:rPr>
              <w:t>я</w:t>
            </w:r>
            <w:r w:rsidRPr="0016278F">
              <w:rPr>
                <w:lang w:eastAsia="en-US"/>
              </w:rPr>
              <w:t>зан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ыбором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еализацие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бразовательно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рае</w:t>
            </w:r>
            <w:r w:rsidRPr="0016278F">
              <w:rPr>
                <w:lang w:eastAsia="en-US"/>
              </w:rPr>
              <w:t>к</w:t>
            </w:r>
            <w:r w:rsidRPr="0016278F">
              <w:rPr>
                <w:lang w:eastAsia="en-US"/>
              </w:rPr>
              <w:t>тории,</w:t>
            </w:r>
          </w:p>
          <w:p w:rsidR="00F07F93" w:rsidRPr="0016278F" w:rsidRDefault="00F07F93" w:rsidP="008D74A9">
            <w:pPr>
              <w:pStyle w:val="-11"/>
              <w:numPr>
                <w:ilvl w:val="1"/>
                <w:numId w:val="25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анализирова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во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озможност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едпочтения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вяза</w:t>
            </w:r>
            <w:r w:rsidRPr="0016278F">
              <w:rPr>
                <w:lang w:eastAsia="en-US"/>
              </w:rPr>
              <w:t>н</w:t>
            </w:r>
            <w:r w:rsidRPr="0016278F">
              <w:rPr>
                <w:lang w:eastAsia="en-US"/>
              </w:rPr>
              <w:t>ны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своением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пределен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уровн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бразователь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грамм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еализацие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е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л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</w:t>
            </w:r>
            <w:r w:rsidRPr="0016278F">
              <w:rPr>
                <w:lang w:eastAsia="en-US"/>
              </w:rPr>
              <w:t>и</w:t>
            </w:r>
            <w:r w:rsidRPr="0016278F">
              <w:rPr>
                <w:lang w:eastAsia="en-US"/>
              </w:rPr>
              <w:t>до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деятельности,</w:t>
            </w:r>
          </w:p>
          <w:p w:rsidR="00F07F93" w:rsidRPr="0016278F" w:rsidRDefault="00F07F93" w:rsidP="008D74A9">
            <w:pPr>
              <w:pStyle w:val="-11"/>
              <w:numPr>
                <w:ilvl w:val="1"/>
                <w:numId w:val="25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получит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пыт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наблюден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(изучения)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знакомлен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овр</w:t>
            </w:r>
            <w:r w:rsidRPr="0016278F">
              <w:rPr>
                <w:lang w:eastAsia="en-US"/>
              </w:rPr>
              <w:t>е</w:t>
            </w:r>
            <w:r w:rsidRPr="0016278F">
              <w:rPr>
                <w:lang w:eastAsia="en-US"/>
              </w:rPr>
              <w:t>менным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изводствам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фера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едицины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изводств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бработк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атериалов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машиностроения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изводств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ду</w:t>
            </w:r>
            <w:r w:rsidRPr="0016278F">
              <w:rPr>
                <w:lang w:eastAsia="en-US"/>
              </w:rPr>
              <w:t>к</w:t>
            </w:r>
            <w:r w:rsidRPr="0016278F">
              <w:rPr>
                <w:lang w:eastAsia="en-US"/>
              </w:rPr>
              <w:t>то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итания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ервиса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нформационно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фер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деятельностью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занят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ни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аботников,</w:t>
            </w:r>
          </w:p>
          <w:p w:rsidR="00F07F93" w:rsidRPr="0016278F" w:rsidRDefault="00F07F93" w:rsidP="008D74A9">
            <w:pPr>
              <w:pStyle w:val="-11"/>
              <w:numPr>
                <w:ilvl w:val="1"/>
                <w:numId w:val="25"/>
              </w:numPr>
              <w:ind w:left="284" w:hanging="284"/>
              <w:rPr>
                <w:lang w:eastAsia="en-US"/>
              </w:rPr>
            </w:pPr>
            <w:r w:rsidRPr="0016278F">
              <w:rPr>
                <w:lang w:eastAsia="en-US"/>
              </w:rPr>
              <w:t>получит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пыт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иска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звлечения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труктурирован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брабо</w:t>
            </w:r>
            <w:r w:rsidRPr="0016278F">
              <w:rPr>
                <w:lang w:eastAsia="en-US"/>
              </w:rPr>
              <w:t>т</w:t>
            </w:r>
            <w:r w:rsidRPr="0016278F">
              <w:rPr>
                <w:lang w:eastAsia="en-US"/>
              </w:rPr>
              <w:t>к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нформаци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ерспектива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азвит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овремен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и</w:t>
            </w:r>
            <w:r w:rsidRPr="0016278F">
              <w:rPr>
                <w:lang w:eastAsia="en-US"/>
              </w:rPr>
              <w:t>з</w:t>
            </w:r>
            <w:r w:rsidRPr="0016278F">
              <w:rPr>
                <w:lang w:eastAsia="en-US"/>
              </w:rPr>
              <w:t>водст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егион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оживания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акж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нформаци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б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актуал</w:t>
            </w:r>
            <w:r w:rsidRPr="0016278F">
              <w:rPr>
                <w:lang w:eastAsia="en-US"/>
              </w:rPr>
              <w:t>ь</w:t>
            </w:r>
            <w:r w:rsidRPr="0016278F">
              <w:rPr>
                <w:lang w:eastAsia="en-US"/>
              </w:rPr>
              <w:t>ном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остояни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ерспектива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азвит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егионально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ынк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труда.</w:t>
            </w:r>
          </w:p>
        </w:tc>
        <w:tc>
          <w:tcPr>
            <w:tcW w:w="3402" w:type="dxa"/>
            <w:shd w:val="clear" w:color="auto" w:fill="auto"/>
          </w:tcPr>
          <w:p w:rsidR="00F07F93" w:rsidRPr="0016278F" w:rsidRDefault="00F07F93" w:rsidP="008D74A9">
            <w:pPr>
              <w:pStyle w:val="-11"/>
              <w:numPr>
                <w:ilvl w:val="1"/>
                <w:numId w:val="25"/>
              </w:numPr>
              <w:ind w:left="317" w:hanging="317"/>
              <w:rPr>
                <w:i/>
                <w:lang w:eastAsia="en-US"/>
              </w:rPr>
            </w:pPr>
            <w:r w:rsidRPr="0016278F">
              <w:rPr>
                <w:i/>
                <w:lang w:eastAsia="en-US"/>
              </w:rPr>
              <w:t>предлагать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альтернати</w:t>
            </w:r>
            <w:r w:rsidRPr="0016278F">
              <w:rPr>
                <w:i/>
                <w:lang w:eastAsia="en-US"/>
              </w:rPr>
              <w:t>в</w:t>
            </w:r>
            <w:r w:rsidRPr="0016278F">
              <w:rPr>
                <w:i/>
                <w:lang w:eastAsia="en-US"/>
              </w:rPr>
              <w:t>ные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варианты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траекторий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профессионального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образ</w:t>
            </w:r>
            <w:r w:rsidRPr="0016278F">
              <w:rPr>
                <w:i/>
                <w:lang w:eastAsia="en-US"/>
              </w:rPr>
              <w:t>о</w:t>
            </w:r>
            <w:r w:rsidRPr="0016278F">
              <w:rPr>
                <w:i/>
                <w:lang w:eastAsia="en-US"/>
              </w:rPr>
              <w:t>вания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для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занятия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зада</w:t>
            </w:r>
            <w:r w:rsidRPr="0016278F">
              <w:rPr>
                <w:i/>
                <w:lang w:eastAsia="en-US"/>
              </w:rPr>
              <w:t>н</w:t>
            </w:r>
            <w:r w:rsidRPr="0016278F">
              <w:rPr>
                <w:i/>
                <w:lang w:eastAsia="en-US"/>
              </w:rPr>
              <w:t>ных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дол</w:t>
            </w:r>
            <w:r w:rsidRPr="0016278F">
              <w:rPr>
                <w:i/>
                <w:lang w:eastAsia="en-US"/>
              </w:rPr>
              <w:t>ж</w:t>
            </w:r>
            <w:r w:rsidRPr="0016278F">
              <w:rPr>
                <w:i/>
                <w:lang w:eastAsia="en-US"/>
              </w:rPr>
              <w:t>ностей;</w:t>
            </w:r>
          </w:p>
          <w:p w:rsidR="00F07F93" w:rsidRPr="0016278F" w:rsidRDefault="00F07F93" w:rsidP="008D74A9">
            <w:pPr>
              <w:pStyle w:val="-11"/>
              <w:numPr>
                <w:ilvl w:val="1"/>
                <w:numId w:val="25"/>
              </w:numPr>
              <w:ind w:left="317" w:hanging="317"/>
              <w:rPr>
                <w:lang w:eastAsia="en-US"/>
              </w:rPr>
            </w:pPr>
            <w:r w:rsidRPr="0016278F">
              <w:rPr>
                <w:i/>
                <w:lang w:eastAsia="en-US"/>
              </w:rPr>
              <w:t>анализировать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социальный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статус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произвольно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зада</w:t>
            </w:r>
            <w:r w:rsidRPr="0016278F">
              <w:rPr>
                <w:i/>
                <w:lang w:eastAsia="en-US"/>
              </w:rPr>
              <w:t>н</w:t>
            </w:r>
            <w:r w:rsidRPr="0016278F">
              <w:rPr>
                <w:i/>
                <w:lang w:eastAsia="en-US"/>
              </w:rPr>
              <w:t>ной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социально-профессиональной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группы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из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числа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профессий,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о</w:t>
            </w:r>
            <w:r w:rsidRPr="0016278F">
              <w:rPr>
                <w:i/>
                <w:lang w:eastAsia="en-US"/>
              </w:rPr>
              <w:t>б</w:t>
            </w:r>
            <w:r w:rsidRPr="0016278F">
              <w:rPr>
                <w:i/>
                <w:lang w:eastAsia="en-US"/>
              </w:rPr>
              <w:t>служивающих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технологии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в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сферах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медицины,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прои</w:t>
            </w:r>
            <w:r w:rsidRPr="0016278F">
              <w:rPr>
                <w:i/>
                <w:lang w:eastAsia="en-US"/>
              </w:rPr>
              <w:t>з</w:t>
            </w:r>
            <w:r w:rsidRPr="0016278F">
              <w:rPr>
                <w:i/>
                <w:lang w:eastAsia="en-US"/>
              </w:rPr>
              <w:t>водства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и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обработки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м</w:t>
            </w:r>
            <w:r w:rsidRPr="0016278F">
              <w:rPr>
                <w:i/>
                <w:lang w:eastAsia="en-US"/>
              </w:rPr>
              <w:t>а</w:t>
            </w:r>
            <w:r w:rsidRPr="0016278F">
              <w:rPr>
                <w:i/>
                <w:lang w:eastAsia="en-US"/>
              </w:rPr>
              <w:t>териалов,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машиностро</w:t>
            </w:r>
            <w:r w:rsidRPr="0016278F">
              <w:rPr>
                <w:i/>
                <w:lang w:eastAsia="en-US"/>
              </w:rPr>
              <w:t>е</w:t>
            </w:r>
            <w:r w:rsidRPr="0016278F">
              <w:rPr>
                <w:i/>
                <w:lang w:eastAsia="en-US"/>
              </w:rPr>
              <w:t>ния,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производства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проду</w:t>
            </w:r>
            <w:r w:rsidRPr="0016278F">
              <w:rPr>
                <w:i/>
                <w:lang w:eastAsia="en-US"/>
              </w:rPr>
              <w:t>к</w:t>
            </w:r>
            <w:r w:rsidRPr="0016278F">
              <w:rPr>
                <w:i/>
                <w:lang w:eastAsia="en-US"/>
              </w:rPr>
              <w:t>тов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питания,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сервиса,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и</w:t>
            </w:r>
            <w:r w:rsidRPr="0016278F">
              <w:rPr>
                <w:i/>
                <w:lang w:eastAsia="en-US"/>
              </w:rPr>
              <w:t>н</w:t>
            </w:r>
            <w:r w:rsidRPr="0016278F">
              <w:rPr>
                <w:i/>
                <w:lang w:eastAsia="en-US"/>
              </w:rPr>
              <w:t>формационной</w:t>
            </w:r>
            <w:r w:rsidR="00685CB7">
              <w:rPr>
                <w:i/>
                <w:lang w:eastAsia="en-US"/>
              </w:rPr>
              <w:t xml:space="preserve"> </w:t>
            </w:r>
            <w:r w:rsidRPr="0016278F">
              <w:rPr>
                <w:i/>
                <w:lang w:eastAsia="en-US"/>
              </w:rPr>
              <w:t>сфере</w:t>
            </w:r>
            <w:r w:rsidRPr="0016278F">
              <w:rPr>
                <w:lang w:eastAsia="en-US"/>
              </w:rPr>
              <w:t>.</w:t>
            </w:r>
          </w:p>
        </w:tc>
      </w:tr>
    </w:tbl>
    <w:p w:rsidR="005829D0" w:rsidRPr="00F23799" w:rsidRDefault="005829D0" w:rsidP="0016278F">
      <w:pPr>
        <w:pStyle w:val="affff1"/>
        <w:spacing w:line="240" w:lineRule="auto"/>
        <w:ind w:firstLine="709"/>
        <w:rPr>
          <w:sz w:val="16"/>
          <w:szCs w:val="16"/>
        </w:rPr>
      </w:pPr>
      <w:bookmarkStart w:id="79" w:name="_Toc409691646"/>
      <w:bookmarkStart w:id="80" w:name="_Toc410653969"/>
      <w:bookmarkStart w:id="81" w:name="_Toc410702973"/>
      <w:bookmarkStart w:id="82" w:name="_Toc414553155"/>
    </w:p>
    <w:p w:rsidR="00537D08" w:rsidRPr="0016278F" w:rsidRDefault="005829D0" w:rsidP="0016278F">
      <w:pPr>
        <w:pStyle w:val="affff1"/>
        <w:spacing w:line="240" w:lineRule="auto"/>
        <w:ind w:firstLine="709"/>
        <w:rPr>
          <w:b/>
          <w:sz w:val="24"/>
        </w:rPr>
      </w:pPr>
      <w:r w:rsidRPr="0016278F">
        <w:rPr>
          <w:b/>
          <w:sz w:val="24"/>
        </w:rPr>
        <w:t>Результаты</w:t>
      </w:r>
      <w:r w:rsidR="00685CB7">
        <w:rPr>
          <w:b/>
          <w:sz w:val="24"/>
        </w:rPr>
        <w:t xml:space="preserve"> </w:t>
      </w:r>
      <w:r w:rsidRPr="0016278F">
        <w:rPr>
          <w:b/>
          <w:sz w:val="24"/>
        </w:rPr>
        <w:t>п</w:t>
      </w:r>
      <w:r w:rsidR="00537D08" w:rsidRPr="0016278F">
        <w:rPr>
          <w:b/>
          <w:sz w:val="24"/>
        </w:rPr>
        <w:t>о</w:t>
      </w:r>
      <w:r w:rsidR="00685CB7">
        <w:rPr>
          <w:b/>
          <w:sz w:val="24"/>
        </w:rPr>
        <w:t xml:space="preserve"> </w:t>
      </w:r>
      <w:r w:rsidR="00537D08" w:rsidRPr="0016278F">
        <w:rPr>
          <w:b/>
          <w:sz w:val="24"/>
        </w:rPr>
        <w:t>годам</w:t>
      </w:r>
      <w:r w:rsidR="00685CB7">
        <w:rPr>
          <w:b/>
          <w:sz w:val="24"/>
        </w:rPr>
        <w:t xml:space="preserve"> </w:t>
      </w:r>
      <w:r w:rsidR="00537D08" w:rsidRPr="0016278F">
        <w:rPr>
          <w:b/>
          <w:sz w:val="24"/>
        </w:rPr>
        <w:t>обучения:</w:t>
      </w:r>
      <w:bookmarkEnd w:id="79"/>
      <w:bookmarkEnd w:id="80"/>
      <w:bookmarkEnd w:id="81"/>
      <w:bookmarkEnd w:id="82"/>
      <w:r w:rsidR="00685CB7">
        <w:rPr>
          <w:b/>
          <w:sz w:val="24"/>
        </w:rPr>
        <w:t xml:space="preserve"> 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9497"/>
      </w:tblGrid>
      <w:tr w:rsidR="00F07F93" w:rsidRPr="0016278F" w:rsidTr="00A874C7">
        <w:tc>
          <w:tcPr>
            <w:tcW w:w="1101" w:type="dxa"/>
            <w:shd w:val="clear" w:color="auto" w:fill="auto"/>
          </w:tcPr>
          <w:p w:rsidR="00F07F93" w:rsidRPr="0016278F" w:rsidRDefault="00F07F93" w:rsidP="0016278F">
            <w:pPr>
              <w:pStyle w:val="affff1"/>
              <w:spacing w:line="240" w:lineRule="auto"/>
              <w:ind w:firstLine="0"/>
              <w:rPr>
                <w:sz w:val="24"/>
              </w:rPr>
            </w:pPr>
          </w:p>
        </w:tc>
        <w:tc>
          <w:tcPr>
            <w:tcW w:w="9497" w:type="dxa"/>
            <w:shd w:val="clear" w:color="auto" w:fill="auto"/>
          </w:tcPr>
          <w:p w:rsidR="00F07F93" w:rsidRPr="0016278F" w:rsidRDefault="00F07F93" w:rsidP="0016278F">
            <w:pPr>
              <w:pStyle w:val="affff1"/>
              <w:spacing w:line="240" w:lineRule="auto"/>
              <w:ind w:firstLine="0"/>
              <w:rPr>
                <w:b/>
                <w:sz w:val="24"/>
              </w:rPr>
            </w:pPr>
            <w:r w:rsidRPr="0016278F">
              <w:rPr>
                <w:b/>
                <w:sz w:val="24"/>
              </w:rPr>
              <w:t>По</w:t>
            </w:r>
            <w:r w:rsidR="00685CB7">
              <w:rPr>
                <w:b/>
                <w:sz w:val="24"/>
              </w:rPr>
              <w:t xml:space="preserve"> </w:t>
            </w:r>
            <w:r w:rsidRPr="0016278F">
              <w:rPr>
                <w:b/>
                <w:sz w:val="24"/>
              </w:rPr>
              <w:t>завершении</w:t>
            </w:r>
            <w:r w:rsidR="00685CB7">
              <w:rPr>
                <w:b/>
                <w:sz w:val="24"/>
              </w:rPr>
              <w:t xml:space="preserve"> </w:t>
            </w:r>
            <w:r w:rsidRPr="0016278F">
              <w:rPr>
                <w:b/>
                <w:sz w:val="24"/>
              </w:rPr>
              <w:t>учебного</w:t>
            </w:r>
            <w:r w:rsidR="00685CB7">
              <w:rPr>
                <w:b/>
                <w:sz w:val="24"/>
              </w:rPr>
              <w:t xml:space="preserve"> </w:t>
            </w:r>
            <w:r w:rsidRPr="0016278F">
              <w:rPr>
                <w:b/>
                <w:sz w:val="24"/>
              </w:rPr>
              <w:t>года</w:t>
            </w:r>
            <w:r w:rsidR="00685CB7">
              <w:rPr>
                <w:b/>
                <w:sz w:val="24"/>
              </w:rPr>
              <w:t xml:space="preserve"> </w:t>
            </w:r>
            <w:r w:rsidRPr="0016278F">
              <w:rPr>
                <w:b/>
                <w:sz w:val="24"/>
              </w:rPr>
              <w:t>обуча</w:t>
            </w:r>
            <w:r w:rsidRPr="0016278F">
              <w:rPr>
                <w:b/>
                <w:sz w:val="24"/>
              </w:rPr>
              <w:t>ю</w:t>
            </w:r>
            <w:r w:rsidRPr="0016278F">
              <w:rPr>
                <w:b/>
                <w:sz w:val="24"/>
              </w:rPr>
              <w:t>щийся</w:t>
            </w:r>
          </w:p>
        </w:tc>
      </w:tr>
      <w:tr w:rsidR="00F07F93" w:rsidRPr="0016278F" w:rsidTr="00A874C7">
        <w:tc>
          <w:tcPr>
            <w:tcW w:w="1101" w:type="dxa"/>
            <w:shd w:val="clear" w:color="auto" w:fill="auto"/>
          </w:tcPr>
          <w:p w:rsidR="00F07F93" w:rsidRPr="0016278F" w:rsidRDefault="00F07F93" w:rsidP="0016278F">
            <w:pPr>
              <w:tabs>
                <w:tab w:val="left" w:pos="851"/>
              </w:tabs>
              <w:ind w:firstLine="0"/>
            </w:pPr>
            <w:r w:rsidRPr="0016278F">
              <w:rPr>
                <w:b/>
              </w:rPr>
              <w:t>5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класс</w:t>
            </w:r>
          </w:p>
        </w:tc>
        <w:tc>
          <w:tcPr>
            <w:tcW w:w="9497" w:type="dxa"/>
            <w:shd w:val="clear" w:color="auto" w:fill="auto"/>
          </w:tcPr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характеризует</w:t>
            </w:r>
            <w:r w:rsidR="00685CB7">
              <w:t xml:space="preserve"> </w:t>
            </w:r>
            <w:r w:rsidRPr="0016278F">
              <w:t>рекламу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средство</w:t>
            </w:r>
            <w:r w:rsidR="00685CB7">
              <w:t xml:space="preserve"> </w:t>
            </w:r>
            <w:r w:rsidRPr="0016278F">
              <w:t>формирования</w:t>
            </w:r>
            <w:r w:rsidR="00685CB7">
              <w:t xml:space="preserve"> </w:t>
            </w:r>
            <w:r w:rsidRPr="0016278F">
              <w:t>потребностей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характеризует</w:t>
            </w:r>
            <w:r w:rsidR="00685CB7">
              <w:t xml:space="preserve"> </w:t>
            </w:r>
            <w:r w:rsidRPr="0016278F">
              <w:t>виды</w:t>
            </w:r>
            <w:r w:rsidR="00685CB7">
              <w:t xml:space="preserve"> </w:t>
            </w:r>
            <w:r w:rsidRPr="0016278F">
              <w:t>ресурсов,</w:t>
            </w:r>
            <w:r w:rsidR="00685CB7">
              <w:t xml:space="preserve"> </w:t>
            </w:r>
            <w:r w:rsidRPr="0016278F">
              <w:t>объясняет</w:t>
            </w:r>
            <w:r w:rsidR="00685CB7">
              <w:t xml:space="preserve"> </w:t>
            </w:r>
            <w:r w:rsidRPr="0016278F">
              <w:t>место</w:t>
            </w:r>
            <w:r w:rsidR="00685CB7">
              <w:t xml:space="preserve"> </w:t>
            </w:r>
            <w:r w:rsidRPr="0016278F">
              <w:t>ресурсов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оектирован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еализ</w:t>
            </w:r>
            <w:r w:rsidRPr="0016278F">
              <w:t>а</w:t>
            </w:r>
            <w:r w:rsidRPr="0016278F">
              <w:t>ции</w:t>
            </w:r>
            <w:r w:rsidR="00685CB7">
              <w:t xml:space="preserve"> </w:t>
            </w:r>
            <w:r w:rsidRPr="0016278F">
              <w:t>те</w:t>
            </w:r>
            <w:r w:rsidRPr="0016278F">
              <w:t>х</w:t>
            </w:r>
            <w:r w:rsidRPr="0016278F">
              <w:t>нологического</w:t>
            </w:r>
            <w:r w:rsidR="00685CB7">
              <w:t xml:space="preserve"> </w:t>
            </w:r>
            <w:r w:rsidRPr="0016278F">
              <w:t>процесса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называет</w:t>
            </w:r>
            <w:r w:rsidR="00685CB7">
              <w:t xml:space="preserve"> </w:t>
            </w:r>
            <w:r w:rsidRPr="0016278F">
              <w:t>предприятия</w:t>
            </w:r>
            <w:r w:rsidR="00685CB7">
              <w:t xml:space="preserve"> </w:t>
            </w:r>
            <w:r w:rsidRPr="0016278F">
              <w:t>региона</w:t>
            </w:r>
            <w:r w:rsidR="00685CB7">
              <w:t xml:space="preserve"> </w:t>
            </w:r>
            <w:r w:rsidRPr="0016278F">
              <w:t>проживания,</w:t>
            </w:r>
            <w:r w:rsidR="00685CB7">
              <w:t xml:space="preserve"> </w:t>
            </w:r>
            <w:r w:rsidRPr="0016278F">
              <w:t>работающие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современных</w:t>
            </w:r>
            <w:r w:rsidR="00685CB7">
              <w:t xml:space="preserve"> </w:t>
            </w:r>
            <w:r w:rsidRPr="0016278F">
              <w:t>пр</w:t>
            </w:r>
            <w:r w:rsidRPr="0016278F">
              <w:t>о</w:t>
            </w:r>
            <w:r w:rsidRPr="0016278F">
              <w:t>изводственных</w:t>
            </w:r>
            <w:r w:rsidR="00685CB7">
              <w:t xml:space="preserve"> </w:t>
            </w:r>
            <w:r w:rsidRPr="0016278F">
              <w:t>технологий,</w:t>
            </w:r>
            <w:r w:rsidR="00685CB7">
              <w:t xml:space="preserve"> </w:t>
            </w:r>
            <w:r w:rsidRPr="0016278F">
              <w:t>приводит</w:t>
            </w:r>
            <w:r w:rsidR="00685CB7">
              <w:t xml:space="preserve"> </w:t>
            </w:r>
            <w:r w:rsidRPr="0016278F">
              <w:t>примеры</w:t>
            </w:r>
            <w:r w:rsidR="00685CB7">
              <w:t xml:space="preserve"> </w:t>
            </w:r>
            <w:r w:rsidRPr="0016278F">
              <w:t>функций</w:t>
            </w:r>
            <w:r w:rsidR="00685CB7">
              <w:t xml:space="preserve"> </w:t>
            </w:r>
            <w:r w:rsidRPr="0016278F">
              <w:t>работников</w:t>
            </w:r>
            <w:r w:rsidR="00685CB7">
              <w:t xml:space="preserve"> </w:t>
            </w:r>
            <w:r w:rsidRPr="0016278F">
              <w:t>этих</w:t>
            </w:r>
            <w:r w:rsidR="00685CB7">
              <w:t xml:space="preserve"> </w:t>
            </w:r>
            <w:r w:rsidRPr="0016278F">
              <w:t>предпри</w:t>
            </w:r>
            <w:r w:rsidRPr="0016278F">
              <w:t>я</w:t>
            </w:r>
            <w:r w:rsidRPr="0016278F">
              <w:t>тий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разъясняет</w:t>
            </w:r>
            <w:r w:rsidR="00685CB7">
              <w:t xml:space="preserve"> </w:t>
            </w:r>
            <w:r w:rsidRPr="0016278F">
              <w:t>содержание</w:t>
            </w:r>
            <w:r w:rsidR="00685CB7">
              <w:t xml:space="preserve"> </w:t>
            </w:r>
            <w:r w:rsidRPr="0016278F">
              <w:t>понятий</w:t>
            </w:r>
            <w:r w:rsidR="00685CB7">
              <w:t xml:space="preserve"> </w:t>
            </w:r>
            <w:r w:rsidRPr="0016278F">
              <w:t>«технология»,</w:t>
            </w:r>
            <w:r w:rsidR="00685CB7">
              <w:t xml:space="preserve"> </w:t>
            </w:r>
            <w:r w:rsidRPr="0016278F">
              <w:t>«технологический</w:t>
            </w:r>
            <w:r w:rsidR="00685CB7">
              <w:t xml:space="preserve"> </w:t>
            </w:r>
            <w:r w:rsidRPr="0016278F">
              <w:t>процесс»,</w:t>
            </w:r>
            <w:r w:rsidR="00685CB7">
              <w:t xml:space="preserve"> </w:t>
            </w:r>
            <w:r w:rsidRPr="0016278F">
              <w:t>«потре</w:t>
            </w:r>
            <w:r w:rsidRPr="0016278F">
              <w:t>б</w:t>
            </w:r>
            <w:r w:rsidRPr="0016278F">
              <w:t>ность»,</w:t>
            </w:r>
            <w:r w:rsidR="00685CB7">
              <w:t xml:space="preserve"> </w:t>
            </w:r>
            <w:r w:rsidRPr="0016278F">
              <w:t>«конструкция»,</w:t>
            </w:r>
            <w:r w:rsidR="00685CB7">
              <w:t xml:space="preserve"> </w:t>
            </w:r>
            <w:r w:rsidRPr="0016278F">
              <w:t>«механизм»,</w:t>
            </w:r>
            <w:r w:rsidR="00685CB7">
              <w:t xml:space="preserve"> </w:t>
            </w:r>
            <w:r w:rsidRPr="0016278F">
              <w:t>«проект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адекватно</w:t>
            </w:r>
            <w:r w:rsidR="00685CB7">
              <w:t xml:space="preserve"> </w:t>
            </w:r>
            <w:r w:rsidRPr="0016278F">
              <w:t>пользуется</w:t>
            </w:r>
            <w:r w:rsidR="00685CB7">
              <w:t xml:space="preserve"> </w:t>
            </w:r>
            <w:r w:rsidRPr="0016278F">
              <w:t>этими</w:t>
            </w:r>
            <w:r w:rsidR="00685CB7">
              <w:t xml:space="preserve"> </w:t>
            </w:r>
            <w:r w:rsidRPr="0016278F">
              <w:t>поняти</w:t>
            </w:r>
            <w:r w:rsidRPr="0016278F">
              <w:t>я</w:t>
            </w:r>
            <w:r w:rsidRPr="0016278F">
              <w:t>ми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объясняет</w:t>
            </w:r>
            <w:r w:rsidR="00685CB7">
              <w:t xml:space="preserve"> </w:t>
            </w:r>
            <w:r w:rsidRPr="0016278F">
              <w:t>основания</w:t>
            </w:r>
            <w:r w:rsidR="00685CB7">
              <w:t xml:space="preserve"> </w:t>
            </w:r>
            <w:r w:rsidRPr="0016278F">
              <w:t>развития</w:t>
            </w:r>
            <w:r w:rsidR="00685CB7">
              <w:t xml:space="preserve"> </w:t>
            </w:r>
            <w:r w:rsidRPr="0016278F">
              <w:t>технологий,</w:t>
            </w:r>
            <w:r w:rsidR="00685CB7">
              <w:t xml:space="preserve"> </w:t>
            </w:r>
            <w:r w:rsidRPr="0016278F">
              <w:t>опираясь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произвольно</w:t>
            </w:r>
            <w:r w:rsidR="00685CB7">
              <w:t xml:space="preserve"> </w:t>
            </w:r>
            <w:r w:rsidRPr="0016278F">
              <w:t>избранную</w:t>
            </w:r>
            <w:r w:rsidR="00685CB7">
              <w:t xml:space="preserve"> </w:t>
            </w:r>
            <w:r w:rsidRPr="0016278F">
              <w:t>гру</w:t>
            </w:r>
            <w:r w:rsidRPr="0016278F">
              <w:t>п</w:t>
            </w:r>
            <w:r w:rsidRPr="0016278F">
              <w:t>пу</w:t>
            </w:r>
            <w:r w:rsidR="00685CB7">
              <w:t xml:space="preserve"> </w:t>
            </w:r>
            <w:r w:rsidRPr="0016278F">
              <w:t>потребностей,</w:t>
            </w:r>
            <w:r w:rsidR="00685CB7">
              <w:t xml:space="preserve"> </w:t>
            </w:r>
            <w:r w:rsidRPr="0016278F">
              <w:t>которые</w:t>
            </w:r>
            <w:r w:rsidR="00685CB7">
              <w:t xml:space="preserve"> </w:t>
            </w:r>
            <w:r w:rsidRPr="0016278F">
              <w:t>удовлетворяют</w:t>
            </w:r>
            <w:r w:rsidR="00685CB7">
              <w:t xml:space="preserve"> </w:t>
            </w:r>
            <w:r w:rsidRPr="0016278F">
              <w:t>эти</w:t>
            </w:r>
            <w:r w:rsidR="00685CB7">
              <w:t xml:space="preserve"> </w:t>
            </w:r>
            <w:r w:rsidRPr="0016278F">
              <w:t>технологии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риводит</w:t>
            </w:r>
            <w:r w:rsidR="00685CB7">
              <w:t xml:space="preserve"> </w:t>
            </w:r>
            <w:r w:rsidRPr="0016278F">
              <w:t>произвольные</w:t>
            </w:r>
            <w:r w:rsidR="00685CB7">
              <w:t xml:space="preserve"> </w:t>
            </w:r>
            <w:r w:rsidRPr="0016278F">
              <w:t>примеры</w:t>
            </w:r>
            <w:r w:rsidR="00685CB7">
              <w:t xml:space="preserve"> </w:t>
            </w:r>
            <w:r w:rsidRPr="0016278F">
              <w:t>производственных</w:t>
            </w:r>
            <w:r w:rsidR="00685CB7">
              <w:t xml:space="preserve"> </w:t>
            </w:r>
            <w:r w:rsidRPr="0016278F">
              <w:t>технологи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ехнологий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ф</w:t>
            </w:r>
            <w:r w:rsidRPr="0016278F">
              <w:t>е</w:t>
            </w:r>
            <w:r w:rsidRPr="0016278F">
              <w:t>ре</w:t>
            </w:r>
            <w:r w:rsidR="00685CB7">
              <w:t xml:space="preserve"> </w:t>
            </w:r>
            <w:r w:rsidRPr="0016278F">
              <w:t>быта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объясняет,</w:t>
            </w:r>
            <w:r w:rsidR="00685CB7">
              <w:t xml:space="preserve"> </w:t>
            </w:r>
            <w:r w:rsidRPr="0016278F">
              <w:t>приводя</w:t>
            </w:r>
            <w:r w:rsidR="00685CB7">
              <w:t xml:space="preserve"> </w:t>
            </w:r>
            <w:r w:rsidRPr="0016278F">
              <w:t>примеры,</w:t>
            </w:r>
            <w:r w:rsidR="00685CB7">
              <w:t xml:space="preserve"> </w:t>
            </w:r>
            <w:r w:rsidRPr="0016278F">
              <w:t>принципиальную</w:t>
            </w:r>
            <w:r w:rsidR="00685CB7">
              <w:t xml:space="preserve"> </w:t>
            </w:r>
            <w:r w:rsidRPr="0016278F">
              <w:t>технологическую</w:t>
            </w:r>
            <w:r w:rsidR="00685CB7">
              <w:t xml:space="preserve"> </w:t>
            </w:r>
            <w:r w:rsidRPr="0016278F">
              <w:t>схему,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том</w:t>
            </w:r>
            <w:r w:rsidR="00685CB7">
              <w:t xml:space="preserve"> </w:t>
            </w:r>
            <w:r w:rsidRPr="0016278F">
              <w:t>числе</w:t>
            </w:r>
            <w:r w:rsidR="00685CB7">
              <w:t xml:space="preserve"> </w:t>
            </w:r>
            <w:r w:rsidRPr="0016278F">
              <w:t>характ</w:t>
            </w:r>
            <w:r w:rsidRPr="0016278F">
              <w:t>е</w:t>
            </w:r>
            <w:r w:rsidRPr="0016278F">
              <w:t>ризуя</w:t>
            </w:r>
            <w:r w:rsidR="00685CB7">
              <w:t xml:space="preserve"> </w:t>
            </w:r>
            <w:r w:rsidRPr="0016278F">
              <w:t>негативные</w:t>
            </w:r>
            <w:r w:rsidR="00685CB7">
              <w:t xml:space="preserve"> </w:t>
            </w:r>
            <w:r w:rsidRPr="0016278F">
              <w:t>эффекты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lastRenderedPageBreak/>
              <w:t>составляет</w:t>
            </w:r>
            <w:r w:rsidR="00685CB7">
              <w:t xml:space="preserve"> </w:t>
            </w:r>
            <w:r w:rsidRPr="0016278F">
              <w:t>техническое</w:t>
            </w:r>
            <w:r w:rsidR="00685CB7">
              <w:t xml:space="preserve"> </w:t>
            </w:r>
            <w:r w:rsidRPr="0016278F">
              <w:t>задание,</w:t>
            </w:r>
            <w:r w:rsidR="00685CB7">
              <w:t xml:space="preserve"> </w:t>
            </w:r>
            <w:r w:rsidRPr="0016278F">
              <w:t>памятку,</w:t>
            </w:r>
            <w:r w:rsidR="00685CB7">
              <w:t xml:space="preserve"> </w:t>
            </w:r>
            <w:r w:rsidRPr="0016278F">
              <w:t>инструкцию,</w:t>
            </w:r>
            <w:r w:rsidR="00685CB7">
              <w:t xml:space="preserve"> </w:t>
            </w:r>
            <w:r w:rsidRPr="0016278F">
              <w:t>технологическую</w:t>
            </w:r>
            <w:r w:rsidR="00685CB7">
              <w:t xml:space="preserve"> </w:t>
            </w:r>
            <w:r w:rsidRPr="0016278F">
              <w:t>карту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осуществляет</w:t>
            </w:r>
            <w:r w:rsidR="00685CB7">
              <w:t xml:space="preserve"> </w:t>
            </w:r>
            <w:r w:rsidRPr="0016278F">
              <w:t>сборку</w:t>
            </w:r>
            <w:r w:rsidR="00685CB7">
              <w:t xml:space="preserve"> </w:t>
            </w:r>
            <w:r w:rsidRPr="0016278F">
              <w:t>моделей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помощью</w:t>
            </w:r>
            <w:r w:rsidR="00685CB7">
              <w:t xml:space="preserve"> </w:t>
            </w:r>
            <w:r w:rsidRPr="0016278F">
              <w:t>образовательного</w:t>
            </w:r>
            <w:r w:rsidR="00685CB7">
              <w:t xml:space="preserve"> </w:t>
            </w:r>
            <w:r w:rsidRPr="0016278F">
              <w:t>конструктора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инстру</w:t>
            </w:r>
            <w:r w:rsidRPr="0016278F">
              <w:t>к</w:t>
            </w:r>
            <w:r w:rsidRPr="0016278F">
              <w:t>ции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осуществляет</w:t>
            </w:r>
            <w:r w:rsidR="00685CB7">
              <w:t xml:space="preserve"> </w:t>
            </w:r>
            <w:r w:rsidRPr="0016278F">
              <w:t>выбор</w:t>
            </w:r>
            <w:r w:rsidR="00685CB7">
              <w:t xml:space="preserve"> </w:t>
            </w:r>
            <w:r w:rsidRPr="0016278F">
              <w:t>товара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модельной</w:t>
            </w:r>
            <w:r w:rsidR="00685CB7">
              <w:t xml:space="preserve"> </w:t>
            </w:r>
            <w:r w:rsidRPr="0016278F">
              <w:t>ситуации;</w:t>
            </w:r>
          </w:p>
          <w:p w:rsidR="00F07F93" w:rsidRPr="0016278F" w:rsidRDefault="00685CB7" w:rsidP="008D74A9">
            <w:pPr>
              <w:numPr>
                <w:ilvl w:val="1"/>
                <w:numId w:val="23"/>
              </w:numPr>
              <w:ind w:left="317" w:hanging="317"/>
            </w:pPr>
            <w:r>
              <w:t xml:space="preserve"> </w:t>
            </w:r>
            <w:r w:rsidR="00F07F93" w:rsidRPr="0016278F">
              <w:t>осуществляет</w:t>
            </w:r>
            <w:r>
              <w:t xml:space="preserve"> </w:t>
            </w:r>
            <w:r w:rsidR="00F07F93" w:rsidRPr="0016278F">
              <w:t>сохранение</w:t>
            </w:r>
            <w:r>
              <w:t xml:space="preserve"> </w:t>
            </w:r>
            <w:r w:rsidR="00F07F93" w:rsidRPr="0016278F">
              <w:t>информации</w:t>
            </w:r>
            <w:r>
              <w:t xml:space="preserve"> </w:t>
            </w:r>
            <w:r w:rsidR="00F07F93" w:rsidRPr="0016278F">
              <w:t>в</w:t>
            </w:r>
            <w:r>
              <w:t xml:space="preserve"> </w:t>
            </w:r>
            <w:r w:rsidR="00F07F93" w:rsidRPr="0016278F">
              <w:t>формах</w:t>
            </w:r>
            <w:r>
              <w:t xml:space="preserve"> </w:t>
            </w:r>
            <w:r w:rsidR="00F07F93" w:rsidRPr="0016278F">
              <w:t>описания,</w:t>
            </w:r>
            <w:r>
              <w:t xml:space="preserve"> </w:t>
            </w:r>
            <w:r w:rsidR="00F07F93" w:rsidRPr="0016278F">
              <w:t>схемы,</w:t>
            </w:r>
            <w:r>
              <w:t xml:space="preserve"> </w:t>
            </w:r>
            <w:r w:rsidR="00F07F93" w:rsidRPr="0016278F">
              <w:t>эскиза,</w:t>
            </w:r>
            <w:r>
              <w:t xml:space="preserve"> </w:t>
            </w:r>
            <w:r w:rsidR="00F07F93" w:rsidRPr="0016278F">
              <w:t>фотогр</w:t>
            </w:r>
            <w:r w:rsidR="00F07F93" w:rsidRPr="0016278F">
              <w:t>а</w:t>
            </w:r>
            <w:r w:rsidR="00F07F93" w:rsidRPr="0016278F">
              <w:t>фии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конструирует</w:t>
            </w:r>
            <w:r w:rsidR="00685CB7">
              <w:t xml:space="preserve"> </w:t>
            </w:r>
            <w:r w:rsidRPr="0016278F">
              <w:t>модель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заданному</w:t>
            </w:r>
            <w:r w:rsidR="00685CB7">
              <w:t xml:space="preserve"> </w:t>
            </w:r>
            <w:r w:rsidRPr="0016278F">
              <w:t>прототипу;</w:t>
            </w:r>
            <w:r w:rsidR="00685CB7">
              <w:t xml:space="preserve"> 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осуществляет</w:t>
            </w:r>
            <w:r w:rsidR="00685CB7">
              <w:t xml:space="preserve"> </w:t>
            </w:r>
            <w:r w:rsidRPr="0016278F">
              <w:t>корректное</w:t>
            </w:r>
            <w:r w:rsidR="00685CB7">
              <w:t xml:space="preserve"> </w:t>
            </w:r>
            <w:r w:rsidRPr="0016278F">
              <w:t>применение</w:t>
            </w:r>
            <w:r w:rsidR="00685CB7">
              <w:t xml:space="preserve"> </w:t>
            </w:r>
            <w:r w:rsidRPr="0016278F">
              <w:t>/</w:t>
            </w:r>
            <w:r w:rsidR="00685CB7">
              <w:t xml:space="preserve"> </w:t>
            </w:r>
            <w:r w:rsidRPr="0016278F">
              <w:t>хранение</w:t>
            </w:r>
            <w:r w:rsidR="00685CB7">
              <w:t xml:space="preserve"> </w:t>
            </w:r>
            <w:r w:rsidRPr="0016278F">
              <w:t>произвольно</w:t>
            </w:r>
            <w:r w:rsidR="00685CB7">
              <w:t xml:space="preserve"> </w:t>
            </w:r>
            <w:r w:rsidRPr="0016278F">
              <w:t>заданного</w:t>
            </w:r>
            <w:r w:rsidR="00685CB7">
              <w:t xml:space="preserve"> </w:t>
            </w:r>
            <w:r w:rsidRPr="0016278F">
              <w:t>продукта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</w:t>
            </w:r>
            <w:r w:rsidRPr="0016278F">
              <w:t>с</w:t>
            </w:r>
            <w:r w:rsidRPr="0016278F">
              <w:t>нове</w:t>
            </w:r>
            <w:r w:rsidR="00685CB7">
              <w:t xml:space="preserve"> </w:t>
            </w:r>
            <w:r w:rsidRPr="0016278F">
              <w:t>информации</w:t>
            </w:r>
            <w:r w:rsidR="00685CB7">
              <w:t xml:space="preserve"> </w:t>
            </w:r>
            <w:r w:rsidRPr="0016278F">
              <w:t>производителя</w:t>
            </w:r>
            <w:r w:rsidR="00685CB7">
              <w:t xml:space="preserve"> </w:t>
            </w:r>
            <w:r w:rsidRPr="0016278F">
              <w:t>(инструкции,</w:t>
            </w:r>
            <w:r w:rsidR="00685CB7">
              <w:t xml:space="preserve"> </w:t>
            </w:r>
            <w:r w:rsidRPr="0016278F">
              <w:t>памятки,</w:t>
            </w:r>
            <w:r w:rsidR="00685CB7">
              <w:t xml:space="preserve"> </w:t>
            </w:r>
            <w:r w:rsidRPr="0016278F">
              <w:t>этикетки)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анализирова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изучения</w:t>
            </w:r>
            <w:r w:rsidR="00685CB7">
              <w:t xml:space="preserve"> </w:t>
            </w:r>
            <w:r w:rsidRPr="0016278F">
              <w:t>потребностей</w:t>
            </w:r>
            <w:r w:rsidR="00685CB7">
              <w:t xml:space="preserve"> </w:t>
            </w:r>
            <w:r w:rsidRPr="0016278F">
              <w:t>ближайшего</w:t>
            </w:r>
            <w:r w:rsidR="00685CB7">
              <w:t xml:space="preserve"> </w:t>
            </w:r>
            <w:r w:rsidRPr="0016278F">
              <w:t>социальн</w:t>
            </w:r>
            <w:r w:rsidRPr="0016278F">
              <w:t>о</w:t>
            </w:r>
            <w:r w:rsidRPr="0016278F">
              <w:t>го</w:t>
            </w:r>
            <w:r w:rsidR="00685CB7">
              <w:t xml:space="preserve"> </w:t>
            </w:r>
            <w:r w:rsidRPr="0016278F">
              <w:t>окружения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самостоятельно</w:t>
            </w:r>
            <w:r w:rsidR="00685CB7">
              <w:t xml:space="preserve"> </w:t>
            </w:r>
            <w:r w:rsidRPr="0016278F">
              <w:t>разработанной</w:t>
            </w:r>
            <w:r w:rsidR="00685CB7">
              <w:t xml:space="preserve"> </w:t>
            </w:r>
            <w:r w:rsidRPr="0016278F">
              <w:t>программы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анализирова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проведения</w:t>
            </w:r>
            <w:r w:rsidR="00685CB7">
              <w:t xml:space="preserve"> </w:t>
            </w:r>
            <w:r w:rsidRPr="0016278F">
              <w:t>испытания,</w:t>
            </w:r>
            <w:r w:rsidR="00685CB7">
              <w:t xml:space="preserve"> </w:t>
            </w:r>
            <w:r w:rsidRPr="0016278F">
              <w:t>анализа,</w:t>
            </w:r>
            <w:r w:rsidR="00685CB7">
              <w:t xml:space="preserve"> </w:t>
            </w:r>
            <w:r w:rsidRPr="0016278F">
              <w:t>модернизации</w:t>
            </w:r>
            <w:r w:rsidR="00685CB7">
              <w:t xml:space="preserve"> </w:t>
            </w:r>
            <w:r w:rsidRPr="0016278F">
              <w:t>м</w:t>
            </w:r>
            <w:r w:rsidRPr="0016278F">
              <w:t>о</w:t>
            </w:r>
            <w:r w:rsidRPr="0016278F">
              <w:t>дели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анализирова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разработки</w:t>
            </w:r>
            <w:r w:rsidR="00685CB7">
              <w:t xml:space="preserve"> </w:t>
            </w:r>
            <w:r w:rsidRPr="0016278F">
              <w:t>оригинальных</w:t>
            </w:r>
            <w:r w:rsidR="00685CB7">
              <w:t xml:space="preserve"> </w:t>
            </w:r>
            <w:r w:rsidRPr="0016278F">
              <w:t>конструкций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зада</w:t>
            </w:r>
            <w:r w:rsidRPr="0016278F">
              <w:t>н</w:t>
            </w:r>
            <w:r w:rsidRPr="0016278F">
              <w:t>ной</w:t>
            </w:r>
            <w:r w:rsidR="00685CB7">
              <w:t xml:space="preserve"> </w:t>
            </w:r>
            <w:r w:rsidRPr="0016278F">
              <w:t>ситуации:</w:t>
            </w:r>
            <w:r w:rsidR="00685CB7">
              <w:t xml:space="preserve"> </w:t>
            </w:r>
            <w:r w:rsidRPr="0016278F">
              <w:t>нахождение</w:t>
            </w:r>
            <w:r w:rsidR="00685CB7">
              <w:t xml:space="preserve"> </w:t>
            </w:r>
            <w:r w:rsidRPr="0016278F">
              <w:t>вариантов,</w:t>
            </w:r>
            <w:r w:rsidR="00685CB7">
              <w:t xml:space="preserve"> </w:t>
            </w:r>
            <w:r w:rsidRPr="0016278F">
              <w:t>отбор</w:t>
            </w:r>
            <w:r w:rsidR="00685CB7">
              <w:t xml:space="preserve"> </w:t>
            </w:r>
            <w:r w:rsidRPr="0016278F">
              <w:t>решений,</w:t>
            </w:r>
            <w:r w:rsidR="00685CB7">
              <w:t xml:space="preserve"> </w:t>
            </w:r>
            <w:r w:rsidRPr="0016278F">
              <w:t>проектировани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констр</w:t>
            </w:r>
            <w:r w:rsidRPr="0016278F">
              <w:t>у</w:t>
            </w:r>
            <w:r w:rsidRPr="0016278F">
              <w:t>ирование,</w:t>
            </w:r>
            <w:r w:rsidR="00685CB7">
              <w:t xml:space="preserve"> </w:t>
            </w:r>
            <w:r w:rsidRPr="0016278F">
              <w:t>испытания,</w:t>
            </w:r>
            <w:r w:rsidR="00685CB7">
              <w:t xml:space="preserve"> </w:t>
            </w:r>
            <w:r w:rsidRPr="0016278F">
              <w:t>ан</w:t>
            </w:r>
            <w:r w:rsidRPr="0016278F">
              <w:t>а</w:t>
            </w:r>
            <w:r w:rsidRPr="0016278F">
              <w:t>лиз,</w:t>
            </w:r>
            <w:r w:rsidR="00685CB7">
              <w:t xml:space="preserve"> </w:t>
            </w:r>
            <w:r w:rsidRPr="0016278F">
              <w:t>способы</w:t>
            </w:r>
            <w:r w:rsidR="00685CB7">
              <w:t xml:space="preserve"> </w:t>
            </w:r>
            <w:r w:rsidRPr="0016278F">
              <w:t>модернизации,</w:t>
            </w:r>
            <w:r w:rsidR="00685CB7">
              <w:t xml:space="preserve"> </w:t>
            </w:r>
            <w:r w:rsidRPr="0016278F">
              <w:t>альтернативные</w:t>
            </w:r>
            <w:r w:rsidR="00685CB7">
              <w:t xml:space="preserve"> </w:t>
            </w:r>
            <w:r w:rsidRPr="0016278F">
              <w:t>решения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анализирова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изготовления</w:t>
            </w:r>
            <w:r w:rsidR="00685CB7">
              <w:t xml:space="preserve"> </w:t>
            </w:r>
            <w:r w:rsidRPr="0016278F">
              <w:t>информационного</w:t>
            </w:r>
            <w:r w:rsidR="00685CB7">
              <w:t xml:space="preserve"> </w:t>
            </w:r>
            <w:r w:rsidRPr="0016278F">
              <w:t>продукта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зада</w:t>
            </w:r>
            <w:r w:rsidRPr="0016278F">
              <w:t>н</w:t>
            </w:r>
            <w:r w:rsidRPr="0016278F">
              <w:t>ному</w:t>
            </w:r>
            <w:r w:rsidR="00685CB7">
              <w:t xml:space="preserve"> </w:t>
            </w:r>
            <w:r w:rsidRPr="0016278F">
              <w:t>а</w:t>
            </w:r>
            <w:r w:rsidRPr="0016278F">
              <w:t>л</w:t>
            </w:r>
            <w:r w:rsidRPr="0016278F">
              <w:t>горитму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анализирова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изготовления</w:t>
            </w:r>
            <w:r w:rsidR="00685CB7">
              <w:t xml:space="preserve"> </w:t>
            </w:r>
            <w:r w:rsidRPr="0016278F">
              <w:t>материального</w:t>
            </w:r>
            <w:r w:rsidR="00685CB7">
              <w:t xml:space="preserve"> </w:t>
            </w:r>
            <w:r w:rsidRPr="0016278F">
              <w:t>продукта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технологической</w:t>
            </w:r>
            <w:r w:rsidR="00685CB7">
              <w:t xml:space="preserve"> </w:t>
            </w:r>
            <w:r w:rsidRPr="0016278F">
              <w:t>документации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применением</w:t>
            </w:r>
            <w:r w:rsidR="00685CB7">
              <w:t xml:space="preserve"> </w:t>
            </w:r>
            <w:r w:rsidRPr="0016278F">
              <w:t>элементарных</w:t>
            </w:r>
            <w:r w:rsidR="00685CB7">
              <w:t xml:space="preserve"> </w:t>
            </w:r>
            <w:r w:rsidRPr="0016278F">
              <w:t>(не</w:t>
            </w:r>
            <w:r w:rsidR="00685CB7">
              <w:t xml:space="preserve"> </w:t>
            </w:r>
            <w:r w:rsidRPr="0016278F">
              <w:t>требующих</w:t>
            </w:r>
            <w:r w:rsidR="00685CB7">
              <w:t xml:space="preserve"> </w:t>
            </w:r>
            <w:r w:rsidRPr="0016278F">
              <w:t>регул</w:t>
            </w:r>
            <w:r w:rsidRPr="0016278F">
              <w:t>и</w:t>
            </w:r>
            <w:r w:rsidRPr="0016278F">
              <w:t>рования)</w:t>
            </w:r>
            <w:r w:rsidR="00685CB7">
              <w:t xml:space="preserve"> </w:t>
            </w:r>
            <w:r w:rsidRPr="0016278F">
              <w:t>рабочих</w:t>
            </w:r>
            <w:r w:rsidR="00685CB7">
              <w:t xml:space="preserve"> </w:t>
            </w:r>
            <w:r w:rsidRPr="0016278F">
              <w:t>инструментов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анализирова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разработки</w:t>
            </w:r>
            <w:r w:rsidR="00685CB7">
              <w:t xml:space="preserve"> </w:t>
            </w:r>
            <w:r w:rsidRPr="0016278F">
              <w:t>или</w:t>
            </w:r>
            <w:r w:rsidR="00685CB7">
              <w:t xml:space="preserve"> </w:t>
            </w:r>
            <w:r w:rsidRPr="0016278F">
              <w:t>оптимизац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ведение</w:t>
            </w:r>
            <w:r w:rsidR="00685CB7">
              <w:t xml:space="preserve"> </w:t>
            </w:r>
            <w:r w:rsidRPr="0016278F">
              <w:t>техн</w:t>
            </w:r>
            <w:r w:rsidRPr="0016278F">
              <w:t>о</w:t>
            </w:r>
            <w:r w:rsidRPr="0016278F">
              <w:t>логии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пр</w:t>
            </w:r>
            <w:r w:rsidRPr="0016278F">
              <w:t>и</w:t>
            </w:r>
            <w:r w:rsidRPr="0016278F">
              <w:t>мере</w:t>
            </w:r>
            <w:r w:rsidR="00685CB7">
              <w:t xml:space="preserve"> </w:t>
            </w:r>
            <w:r w:rsidRPr="0016278F">
              <w:t>организации</w:t>
            </w:r>
            <w:r w:rsidR="00685CB7">
              <w:t xml:space="preserve"> </w:t>
            </w:r>
            <w:r w:rsidRPr="0016278F">
              <w:t>действи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заимодейств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быту.</w:t>
            </w:r>
          </w:p>
        </w:tc>
      </w:tr>
      <w:tr w:rsidR="00F07F93" w:rsidRPr="0016278F" w:rsidTr="00A874C7">
        <w:tc>
          <w:tcPr>
            <w:tcW w:w="1101" w:type="dxa"/>
            <w:shd w:val="clear" w:color="auto" w:fill="auto"/>
          </w:tcPr>
          <w:p w:rsidR="00F07F93" w:rsidRPr="0016278F" w:rsidRDefault="00F07F93" w:rsidP="0016278F">
            <w:pPr>
              <w:pStyle w:val="affff1"/>
              <w:spacing w:line="240" w:lineRule="auto"/>
              <w:ind w:firstLine="0"/>
              <w:rPr>
                <w:sz w:val="24"/>
              </w:rPr>
            </w:pPr>
            <w:r w:rsidRPr="0016278F">
              <w:rPr>
                <w:b/>
                <w:sz w:val="24"/>
              </w:rPr>
              <w:lastRenderedPageBreak/>
              <w:t>6</w:t>
            </w:r>
            <w:r w:rsidR="00685CB7">
              <w:rPr>
                <w:b/>
                <w:sz w:val="24"/>
              </w:rPr>
              <w:t xml:space="preserve"> </w:t>
            </w:r>
            <w:r w:rsidRPr="0016278F">
              <w:rPr>
                <w:b/>
                <w:sz w:val="24"/>
              </w:rPr>
              <w:t>класс</w:t>
            </w:r>
          </w:p>
        </w:tc>
        <w:tc>
          <w:tcPr>
            <w:tcW w:w="9497" w:type="dxa"/>
            <w:shd w:val="clear" w:color="auto" w:fill="auto"/>
          </w:tcPr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называет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арактеризует</w:t>
            </w:r>
            <w:r w:rsidR="00685CB7">
              <w:t xml:space="preserve"> </w:t>
            </w:r>
            <w:r w:rsidRPr="0016278F">
              <w:t>актуальные</w:t>
            </w:r>
            <w:r w:rsidR="00685CB7">
              <w:t xml:space="preserve"> </w:t>
            </w:r>
            <w:r w:rsidRPr="0016278F">
              <w:t>технологии</w:t>
            </w:r>
            <w:r w:rsidR="00685CB7">
              <w:t xml:space="preserve"> </w:t>
            </w:r>
            <w:r w:rsidRPr="0016278F">
              <w:t>возведения</w:t>
            </w:r>
            <w:r w:rsidR="00685CB7">
              <w:t xml:space="preserve"> </w:t>
            </w:r>
            <w:r w:rsidRPr="0016278F">
              <w:t>здани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ооруж</w:t>
            </w:r>
            <w:r w:rsidRPr="0016278F">
              <w:t>е</w:t>
            </w:r>
            <w:r w:rsidRPr="0016278F">
              <w:t>ний,</w:t>
            </w:r>
            <w:r w:rsidR="00685CB7">
              <w:t xml:space="preserve"> </w:t>
            </w:r>
            <w:r w:rsidRPr="0016278F">
              <w:t>професси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области</w:t>
            </w:r>
            <w:r w:rsidR="00685CB7">
              <w:t xml:space="preserve"> </w:t>
            </w:r>
            <w:r w:rsidRPr="0016278F">
              <w:t>строительства,</w:t>
            </w:r>
            <w:r w:rsidR="00685CB7">
              <w:t xml:space="preserve"> </w:t>
            </w:r>
            <w:r w:rsidRPr="0016278F">
              <w:t>характеризует</w:t>
            </w:r>
            <w:r w:rsidR="00685CB7">
              <w:t xml:space="preserve"> </w:t>
            </w:r>
            <w:r w:rsidRPr="0016278F">
              <w:t>строительную</w:t>
            </w:r>
            <w:r w:rsidR="00685CB7">
              <w:t xml:space="preserve"> </w:t>
            </w:r>
            <w:r w:rsidRPr="0016278F">
              <w:t>отрасль</w:t>
            </w:r>
            <w:r w:rsidR="00685CB7">
              <w:t xml:space="preserve"> </w:t>
            </w:r>
            <w:r w:rsidRPr="0016278F">
              <w:t>региона</w:t>
            </w:r>
            <w:r w:rsidR="00685CB7">
              <w:t xml:space="preserve"> </w:t>
            </w:r>
            <w:r w:rsidRPr="0016278F">
              <w:t>проживания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описывает</w:t>
            </w:r>
            <w:r w:rsidR="00685CB7">
              <w:t xml:space="preserve"> </w:t>
            </w:r>
            <w:r w:rsidRPr="0016278F">
              <w:t>жизненный</w:t>
            </w:r>
            <w:r w:rsidR="00685CB7">
              <w:t xml:space="preserve"> </w:t>
            </w:r>
            <w:r w:rsidRPr="0016278F">
              <w:t>цикл</w:t>
            </w:r>
            <w:r w:rsidR="00685CB7">
              <w:t xml:space="preserve"> </w:t>
            </w:r>
            <w:r w:rsidRPr="0016278F">
              <w:t>технологии,</w:t>
            </w:r>
            <w:r w:rsidR="00685CB7">
              <w:t xml:space="preserve"> </w:t>
            </w:r>
            <w:r w:rsidRPr="0016278F">
              <w:t>приводя</w:t>
            </w:r>
            <w:r w:rsidR="00685CB7">
              <w:t xml:space="preserve"> </w:t>
            </w:r>
            <w:r w:rsidRPr="0016278F">
              <w:t>примеры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оперирует</w:t>
            </w:r>
            <w:r w:rsidR="00685CB7">
              <w:t xml:space="preserve"> </w:t>
            </w:r>
            <w:r w:rsidRPr="0016278F">
              <w:t>понятием</w:t>
            </w:r>
            <w:r w:rsidR="00685CB7">
              <w:t xml:space="preserve"> </w:t>
            </w:r>
            <w:r w:rsidRPr="0016278F">
              <w:t>«технологическая</w:t>
            </w:r>
            <w:r w:rsidR="00685CB7">
              <w:t xml:space="preserve"> </w:t>
            </w:r>
            <w:r w:rsidRPr="0016278F">
              <w:t>система»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описании</w:t>
            </w:r>
            <w:r w:rsidR="00685CB7">
              <w:t xml:space="preserve"> </w:t>
            </w:r>
            <w:r w:rsidRPr="0016278F">
              <w:t>средств</w:t>
            </w:r>
            <w:r w:rsidR="00685CB7">
              <w:t xml:space="preserve"> </w:t>
            </w:r>
            <w:r w:rsidRPr="0016278F">
              <w:t>удовлетвор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потребностей</w:t>
            </w:r>
            <w:r w:rsidR="00685CB7">
              <w:t xml:space="preserve"> </w:t>
            </w:r>
            <w:r w:rsidRPr="0016278F">
              <w:t>человека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роводит</w:t>
            </w:r>
            <w:r w:rsidR="00685CB7">
              <w:t xml:space="preserve"> </w:t>
            </w:r>
            <w:r w:rsidRPr="0016278F">
              <w:t>морфологически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функциональный</w:t>
            </w:r>
            <w:r w:rsidR="00685CB7">
              <w:t xml:space="preserve"> </w:t>
            </w:r>
            <w:r w:rsidRPr="0016278F">
              <w:t>анализ</w:t>
            </w:r>
            <w:r w:rsidR="00685CB7">
              <w:t xml:space="preserve"> </w:t>
            </w:r>
            <w:r w:rsidRPr="0016278F">
              <w:t>технологической</w:t>
            </w:r>
            <w:r w:rsidR="00685CB7">
              <w:t xml:space="preserve"> </w:t>
            </w:r>
            <w:r w:rsidRPr="0016278F">
              <w:t>с</w:t>
            </w:r>
            <w:r w:rsidRPr="0016278F">
              <w:t>и</w:t>
            </w:r>
            <w:r w:rsidRPr="0016278F">
              <w:t>стемы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роводит</w:t>
            </w:r>
            <w:r w:rsidR="00685CB7">
              <w:t xml:space="preserve"> </w:t>
            </w:r>
            <w:r w:rsidRPr="0016278F">
              <w:t>анализ</w:t>
            </w:r>
            <w:r w:rsidR="00685CB7">
              <w:t xml:space="preserve"> </w:t>
            </w:r>
            <w:r w:rsidRPr="0016278F">
              <w:t>технологической</w:t>
            </w:r>
            <w:r w:rsidR="00685CB7">
              <w:t xml:space="preserve"> </w:t>
            </w:r>
            <w:r w:rsidRPr="0016278F">
              <w:t>системы</w:t>
            </w:r>
            <w:r w:rsidR="00685CB7">
              <w:t xml:space="preserve"> </w:t>
            </w:r>
            <w:r w:rsidRPr="0016278F">
              <w:t>–</w:t>
            </w:r>
            <w:r w:rsidR="00685CB7">
              <w:t xml:space="preserve"> </w:t>
            </w:r>
            <w:r w:rsidRPr="0016278F">
              <w:t>надсистемы</w:t>
            </w:r>
            <w:r w:rsidR="00685CB7">
              <w:t xml:space="preserve"> </w:t>
            </w:r>
            <w:r w:rsidRPr="0016278F">
              <w:t>–</w:t>
            </w:r>
            <w:r w:rsidR="00685CB7">
              <w:t xml:space="preserve"> </w:t>
            </w:r>
            <w:r w:rsidRPr="0016278F">
              <w:t>подсистемы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оцессе</w:t>
            </w:r>
            <w:r w:rsidR="00685CB7">
              <w:t xml:space="preserve"> </w:t>
            </w:r>
            <w:r w:rsidRPr="0016278F">
              <w:t>проектир</w:t>
            </w:r>
            <w:r w:rsidRPr="0016278F">
              <w:t>о</w:t>
            </w:r>
            <w:r w:rsidRPr="0016278F">
              <w:t>вания</w:t>
            </w:r>
            <w:r w:rsidR="00685CB7">
              <w:t xml:space="preserve"> </w:t>
            </w:r>
            <w:r w:rsidRPr="0016278F">
              <w:t>продукта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читает</w:t>
            </w:r>
            <w:r w:rsidR="00685CB7">
              <w:t xml:space="preserve"> </w:t>
            </w:r>
            <w:r w:rsidRPr="0016278F">
              <w:t>элементарные</w:t>
            </w:r>
            <w:r w:rsidR="00685CB7">
              <w:t xml:space="preserve"> </w:t>
            </w:r>
            <w:r w:rsidRPr="0016278F">
              <w:t>чертеж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эскизы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выполняет</w:t>
            </w:r>
            <w:r w:rsidR="00685CB7">
              <w:t xml:space="preserve"> </w:t>
            </w:r>
            <w:r w:rsidRPr="0016278F">
              <w:t>эскизы</w:t>
            </w:r>
            <w:r w:rsidR="00685CB7">
              <w:t xml:space="preserve"> </w:t>
            </w:r>
            <w:r w:rsidRPr="0016278F">
              <w:t>механизмов,</w:t>
            </w:r>
            <w:r w:rsidR="00685CB7">
              <w:t xml:space="preserve"> </w:t>
            </w:r>
            <w:r w:rsidRPr="0016278F">
              <w:t>интерьера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освоил</w:t>
            </w:r>
            <w:r w:rsidR="00685CB7">
              <w:t xml:space="preserve"> </w:t>
            </w:r>
            <w:r w:rsidRPr="0016278F">
              <w:t>техники</w:t>
            </w:r>
            <w:r w:rsidR="00685CB7">
              <w:t xml:space="preserve"> </w:t>
            </w:r>
            <w:r w:rsidRPr="0016278F">
              <w:t>обработки</w:t>
            </w:r>
            <w:r w:rsidR="00685CB7">
              <w:t xml:space="preserve"> </w:t>
            </w:r>
            <w:r w:rsidRPr="0016278F">
              <w:t>материалов</w:t>
            </w:r>
            <w:r w:rsidR="00685CB7">
              <w:t xml:space="preserve"> </w:t>
            </w:r>
            <w:r w:rsidRPr="0016278F">
              <w:t>(по</w:t>
            </w:r>
            <w:r w:rsidR="00685CB7">
              <w:t xml:space="preserve"> </w:t>
            </w:r>
            <w:r w:rsidRPr="0016278F">
              <w:t>выбору</w:t>
            </w:r>
            <w:r w:rsidR="00685CB7">
              <w:t xml:space="preserve"> </w:t>
            </w:r>
            <w:r w:rsidRPr="0016278F">
              <w:t>обучающегос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оответствии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держан</w:t>
            </w:r>
            <w:r w:rsidRPr="0016278F">
              <w:t>и</w:t>
            </w:r>
            <w:r w:rsidRPr="0016278F">
              <w:t>ем</w:t>
            </w:r>
            <w:r w:rsidR="00685CB7">
              <w:t xml:space="preserve"> </w:t>
            </w:r>
            <w:r w:rsidRPr="0016278F">
              <w:t>проектной</w:t>
            </w:r>
            <w:r w:rsidR="00685CB7">
              <w:t xml:space="preserve"> </w:t>
            </w:r>
            <w:r w:rsidRPr="0016278F">
              <w:t>деятельности)</w:t>
            </w:r>
            <w:r w:rsidR="00685CB7">
              <w:t xml:space="preserve"> </w:t>
            </w:r>
            <w:r w:rsidRPr="0016278F">
              <w:t>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рименяет</w:t>
            </w:r>
            <w:r w:rsidR="00685CB7">
              <w:t xml:space="preserve"> </w:t>
            </w:r>
            <w:r w:rsidRPr="0016278F">
              <w:t>простые</w:t>
            </w:r>
            <w:r w:rsidR="00685CB7">
              <w:t xml:space="preserve"> </w:t>
            </w:r>
            <w:r w:rsidRPr="0016278F">
              <w:t>механизмы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решения</w:t>
            </w:r>
            <w:r w:rsidR="00685CB7">
              <w:t xml:space="preserve"> </w:t>
            </w:r>
            <w:r w:rsidRPr="0016278F">
              <w:t>поставленных</w:t>
            </w:r>
            <w:r w:rsidR="00685CB7">
              <w:t xml:space="preserve"> </w:t>
            </w:r>
            <w:r w:rsidRPr="0016278F">
              <w:t>задач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модернизации</w:t>
            </w:r>
            <w:r w:rsidR="00685CB7">
              <w:t xml:space="preserve"> </w:t>
            </w:r>
            <w:r w:rsidRPr="0016278F">
              <w:t>/</w:t>
            </w:r>
            <w:r w:rsidR="00685CB7">
              <w:t xml:space="preserve"> </w:t>
            </w:r>
            <w:r w:rsidRPr="0016278F">
              <w:t>проект</w:t>
            </w:r>
            <w:r w:rsidRPr="0016278F">
              <w:t>и</w:t>
            </w:r>
            <w:r w:rsidRPr="0016278F">
              <w:t>рованию</w:t>
            </w:r>
            <w:r w:rsidR="00685CB7">
              <w:t xml:space="preserve"> </w:t>
            </w:r>
            <w:r w:rsidRPr="0016278F">
              <w:t>технологических</w:t>
            </w:r>
            <w:r w:rsidR="00685CB7">
              <w:t xml:space="preserve"> </w:t>
            </w:r>
            <w:r w:rsidRPr="0016278F">
              <w:t>систем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строит</w:t>
            </w:r>
            <w:r w:rsidR="00685CB7">
              <w:t xml:space="preserve"> </w:t>
            </w:r>
            <w:r w:rsidRPr="0016278F">
              <w:t>модель</w:t>
            </w:r>
            <w:r w:rsidR="00685CB7">
              <w:t xml:space="preserve"> </w:t>
            </w:r>
            <w:r w:rsidRPr="0016278F">
              <w:t>механизма,</w:t>
            </w:r>
            <w:r w:rsidR="00685CB7">
              <w:t xml:space="preserve"> </w:t>
            </w:r>
            <w:r w:rsidRPr="0016278F">
              <w:t>состоящего</w:t>
            </w:r>
            <w:r w:rsidR="00685CB7">
              <w:t xml:space="preserve"> </w:t>
            </w:r>
            <w:r w:rsidRPr="0016278F">
              <w:t>из</w:t>
            </w:r>
            <w:r w:rsidR="00685CB7">
              <w:t xml:space="preserve"> </w:t>
            </w:r>
            <w:r w:rsidRPr="0016278F">
              <w:t>нескольких</w:t>
            </w:r>
            <w:r w:rsidR="00685CB7">
              <w:t xml:space="preserve"> </w:t>
            </w:r>
            <w:r w:rsidRPr="0016278F">
              <w:t>простых</w:t>
            </w:r>
            <w:r w:rsidR="00685CB7">
              <w:t xml:space="preserve"> </w:t>
            </w:r>
            <w:r w:rsidRPr="0016278F">
              <w:t>механизмов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кинем</w:t>
            </w:r>
            <w:r w:rsidRPr="0016278F">
              <w:t>а</w:t>
            </w:r>
            <w:r w:rsidRPr="0016278F">
              <w:t>тической</w:t>
            </w:r>
            <w:r w:rsidR="00685CB7">
              <w:t xml:space="preserve"> </w:t>
            </w:r>
            <w:r w:rsidRPr="0016278F">
              <w:t>схеме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анализирова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исследования</w:t>
            </w:r>
            <w:r w:rsidR="00685CB7">
              <w:t xml:space="preserve"> </w:t>
            </w:r>
            <w:r w:rsidRPr="0016278F">
              <w:t>способов</w:t>
            </w:r>
            <w:r w:rsidR="00685CB7">
              <w:t xml:space="preserve"> </w:t>
            </w:r>
            <w:r w:rsidRPr="0016278F">
              <w:t>жизнеобеспеч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осто</w:t>
            </w:r>
            <w:r w:rsidRPr="0016278F">
              <w:t>я</w:t>
            </w:r>
            <w:r w:rsidRPr="0016278F">
              <w:t>ния</w:t>
            </w:r>
            <w:r w:rsidR="00685CB7">
              <w:t xml:space="preserve"> </w:t>
            </w:r>
            <w:r w:rsidRPr="0016278F">
              <w:t>ж</w:t>
            </w:r>
            <w:r w:rsidRPr="0016278F">
              <w:t>и</w:t>
            </w:r>
            <w:r w:rsidRPr="0016278F">
              <w:t>лых</w:t>
            </w:r>
            <w:r w:rsidR="00685CB7">
              <w:t xml:space="preserve"> </w:t>
            </w:r>
            <w:r w:rsidRPr="0016278F">
              <w:t>зданий</w:t>
            </w:r>
            <w:r w:rsidR="00685CB7">
              <w:t xml:space="preserve"> </w:t>
            </w:r>
            <w:r w:rsidRPr="0016278F">
              <w:t>микрорайона</w:t>
            </w:r>
            <w:r w:rsidR="00685CB7">
              <w:t xml:space="preserve"> </w:t>
            </w:r>
            <w:r w:rsidRPr="0016278F">
              <w:t>/</w:t>
            </w:r>
            <w:r w:rsidR="00685CB7">
              <w:t xml:space="preserve"> </w:t>
            </w:r>
            <w:r w:rsidRPr="0016278F">
              <w:t>поселения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анализирова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решения</w:t>
            </w:r>
            <w:r w:rsidR="00685CB7">
              <w:t xml:space="preserve"> </w:t>
            </w:r>
            <w:r w:rsidRPr="0016278F">
              <w:t>задач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взаимодействие</w:t>
            </w:r>
            <w:r w:rsidR="00685CB7">
              <w:t xml:space="preserve"> </w:t>
            </w:r>
            <w:r w:rsidRPr="0016278F">
              <w:t>со</w:t>
            </w:r>
            <w:r w:rsidR="00685CB7">
              <w:t xml:space="preserve"> </w:t>
            </w:r>
            <w:r w:rsidRPr="0016278F">
              <w:t>службами</w:t>
            </w:r>
            <w:r w:rsidR="00685CB7">
              <w:t xml:space="preserve"> </w:t>
            </w:r>
            <w:r w:rsidRPr="0016278F">
              <w:t>ЖКХ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мониторинга</w:t>
            </w:r>
            <w:r w:rsidR="00685CB7">
              <w:t xml:space="preserve"> </w:t>
            </w:r>
            <w:r w:rsidRPr="0016278F">
              <w:t>развития</w:t>
            </w:r>
            <w:r w:rsidR="00685CB7">
              <w:t xml:space="preserve"> </w:t>
            </w:r>
            <w:r w:rsidRPr="0016278F">
              <w:t>технологий</w:t>
            </w:r>
            <w:r w:rsidR="00685CB7">
              <w:t xml:space="preserve"> </w:t>
            </w:r>
            <w:r w:rsidRPr="0016278F">
              <w:t>произвольно</w:t>
            </w:r>
            <w:r w:rsidR="00685CB7">
              <w:t xml:space="preserve"> </w:t>
            </w:r>
            <w:r w:rsidRPr="0016278F">
              <w:t>избранной</w:t>
            </w:r>
            <w:r w:rsidR="00685CB7">
              <w:t xml:space="preserve"> </w:t>
            </w:r>
            <w:r w:rsidRPr="0016278F">
              <w:t>отрасли,</w:t>
            </w:r>
            <w:r w:rsidR="00685CB7">
              <w:t xml:space="preserve"> </w:t>
            </w:r>
            <w:r w:rsidRPr="0016278F">
              <w:t>удовлетворяющих</w:t>
            </w:r>
            <w:r w:rsidR="00685CB7">
              <w:t xml:space="preserve"> </w:t>
            </w:r>
            <w:r w:rsidRPr="0016278F">
              <w:t>произвольно</w:t>
            </w:r>
            <w:r w:rsidR="00685CB7">
              <w:t xml:space="preserve"> </w:t>
            </w:r>
            <w:r w:rsidRPr="0016278F">
              <w:t>избранную</w:t>
            </w:r>
            <w:r w:rsidR="00685CB7">
              <w:t xml:space="preserve"> </w:t>
            </w:r>
            <w:r w:rsidRPr="0016278F">
              <w:t>группу</w:t>
            </w:r>
            <w:r w:rsidR="00685CB7">
              <w:t xml:space="preserve"> </w:t>
            </w:r>
            <w:r w:rsidRPr="0016278F">
              <w:t>потребностей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работы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информационными</w:t>
            </w:r>
            <w:r w:rsidR="00685CB7">
              <w:t xml:space="preserve"> </w:t>
            </w:r>
            <w:r w:rsidRPr="0016278F">
              <w:t>и</w:t>
            </w:r>
            <w:r w:rsidRPr="0016278F">
              <w:t>с</w:t>
            </w:r>
            <w:r w:rsidRPr="0016278F">
              <w:t>точниками</w:t>
            </w:r>
            <w:r w:rsidR="00685CB7">
              <w:t xml:space="preserve"> </w:t>
            </w:r>
            <w:r w:rsidRPr="0016278F">
              <w:t>различных</w:t>
            </w:r>
            <w:r w:rsidR="00685CB7">
              <w:t xml:space="preserve"> </w:t>
            </w:r>
            <w:r w:rsidRPr="0016278F">
              <w:t>видов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анализирова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модификации</w:t>
            </w:r>
            <w:r w:rsidR="00685CB7">
              <w:t xml:space="preserve"> </w:t>
            </w:r>
            <w:r w:rsidRPr="0016278F">
              <w:t>механизмов</w:t>
            </w:r>
            <w:r w:rsidR="00685CB7">
              <w:t xml:space="preserve"> </w:t>
            </w:r>
            <w:r w:rsidRPr="0016278F">
              <w:t>(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технич</w:t>
            </w:r>
            <w:r w:rsidRPr="0016278F">
              <w:t>е</w:t>
            </w:r>
            <w:r w:rsidRPr="0016278F">
              <w:t>ской</w:t>
            </w:r>
            <w:r w:rsidR="00685CB7">
              <w:t xml:space="preserve"> </w:t>
            </w:r>
            <w:r w:rsidRPr="0016278F">
              <w:t>докуме</w:t>
            </w:r>
            <w:r w:rsidRPr="0016278F">
              <w:t>н</w:t>
            </w:r>
            <w:r w:rsidRPr="0016278F">
              <w:t>тации)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получения</w:t>
            </w:r>
            <w:r w:rsidR="00685CB7">
              <w:t xml:space="preserve"> </w:t>
            </w:r>
            <w:r w:rsidRPr="0016278F">
              <w:t>заданных</w:t>
            </w:r>
            <w:r w:rsidR="00685CB7">
              <w:t xml:space="preserve"> </w:t>
            </w:r>
            <w:r w:rsidRPr="0016278F">
              <w:t>свойств</w:t>
            </w:r>
            <w:r w:rsidR="00685CB7">
              <w:t xml:space="preserve"> </w:t>
            </w:r>
            <w:r w:rsidRPr="0016278F">
              <w:t>(решение</w:t>
            </w:r>
            <w:r w:rsidR="00685CB7">
              <w:t xml:space="preserve"> </w:t>
            </w:r>
            <w:r w:rsidRPr="0016278F">
              <w:t>задачи)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анализирова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планирования</w:t>
            </w:r>
            <w:r w:rsidR="00685CB7">
              <w:t xml:space="preserve"> </w:t>
            </w:r>
            <w:r w:rsidRPr="0016278F">
              <w:t>(разработки)</w:t>
            </w:r>
            <w:r w:rsidR="00685CB7">
              <w:t xml:space="preserve"> </w:t>
            </w:r>
            <w:r w:rsidRPr="0016278F">
              <w:t>получения</w:t>
            </w:r>
            <w:r w:rsidR="00685CB7">
              <w:t xml:space="preserve"> </w:t>
            </w:r>
            <w:r w:rsidRPr="0016278F">
              <w:t>материальн</w:t>
            </w:r>
            <w:r w:rsidRPr="0016278F">
              <w:t>о</w:t>
            </w:r>
            <w:r w:rsidRPr="0016278F">
              <w:t>го</w:t>
            </w:r>
            <w:r w:rsidR="00685CB7">
              <w:t xml:space="preserve"> </w:t>
            </w:r>
            <w:r w:rsidRPr="0016278F">
              <w:t>продукта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оответствии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собственными</w:t>
            </w:r>
            <w:r w:rsidR="00685CB7">
              <w:t xml:space="preserve"> </w:t>
            </w:r>
            <w:r w:rsidRPr="0016278F">
              <w:t>задачами</w:t>
            </w:r>
            <w:r w:rsidR="00685CB7">
              <w:t xml:space="preserve"> </w:t>
            </w:r>
            <w:r w:rsidRPr="0016278F">
              <w:t>(включая</w:t>
            </w:r>
            <w:r w:rsidR="00685CB7">
              <w:t xml:space="preserve"> </w:t>
            </w:r>
            <w:r w:rsidRPr="0016278F">
              <w:t>моделировани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а</w:t>
            </w:r>
            <w:r w:rsidRPr="0016278F">
              <w:t>з</w:t>
            </w:r>
            <w:r w:rsidRPr="0016278F">
              <w:t>работку</w:t>
            </w:r>
            <w:r w:rsidR="00685CB7">
              <w:t xml:space="preserve"> </w:t>
            </w:r>
            <w:r w:rsidRPr="0016278F">
              <w:t>документации)</w:t>
            </w:r>
            <w:r w:rsidR="00685CB7">
              <w:t xml:space="preserve"> </w:t>
            </w:r>
            <w:r w:rsidRPr="0016278F">
              <w:t>или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самостоятельно</w:t>
            </w:r>
            <w:r w:rsidR="00685CB7">
              <w:t xml:space="preserve"> </w:t>
            </w:r>
            <w:r w:rsidRPr="0016278F">
              <w:t>проведенных</w:t>
            </w:r>
            <w:r w:rsidR="00685CB7">
              <w:t xml:space="preserve"> </w:t>
            </w:r>
            <w:r w:rsidRPr="0016278F">
              <w:t>исследований</w:t>
            </w:r>
            <w:r w:rsidR="00685CB7">
              <w:t xml:space="preserve"> </w:t>
            </w:r>
            <w:r w:rsidRPr="0016278F">
              <w:t>п</w:t>
            </w:r>
            <w:r w:rsidRPr="0016278F">
              <w:t>о</w:t>
            </w:r>
            <w:r w:rsidRPr="0016278F">
              <w:t>требительских</w:t>
            </w:r>
            <w:r w:rsidR="00685CB7">
              <w:t xml:space="preserve"> </w:t>
            </w:r>
            <w:r w:rsidRPr="0016278F">
              <w:t>интер</w:t>
            </w:r>
            <w:r w:rsidRPr="0016278F">
              <w:t>е</w:t>
            </w:r>
            <w:r w:rsidRPr="0016278F">
              <w:t>сов.</w:t>
            </w:r>
          </w:p>
        </w:tc>
      </w:tr>
      <w:tr w:rsidR="00F07F93" w:rsidRPr="0016278F" w:rsidTr="00A874C7">
        <w:tc>
          <w:tcPr>
            <w:tcW w:w="1101" w:type="dxa"/>
            <w:shd w:val="clear" w:color="auto" w:fill="auto"/>
          </w:tcPr>
          <w:p w:rsidR="00F07F93" w:rsidRPr="0016278F" w:rsidRDefault="00F07F93" w:rsidP="0016278F">
            <w:pPr>
              <w:pStyle w:val="affff1"/>
              <w:spacing w:line="240" w:lineRule="auto"/>
              <w:ind w:firstLine="0"/>
              <w:rPr>
                <w:sz w:val="24"/>
              </w:rPr>
            </w:pPr>
            <w:r w:rsidRPr="0016278F">
              <w:rPr>
                <w:b/>
                <w:sz w:val="24"/>
              </w:rPr>
              <w:t>7</w:t>
            </w:r>
            <w:r w:rsidR="00685CB7">
              <w:rPr>
                <w:b/>
                <w:sz w:val="24"/>
              </w:rPr>
              <w:t xml:space="preserve"> </w:t>
            </w:r>
            <w:r w:rsidRPr="0016278F">
              <w:rPr>
                <w:b/>
                <w:sz w:val="24"/>
              </w:rPr>
              <w:t>класс</w:t>
            </w:r>
          </w:p>
        </w:tc>
        <w:tc>
          <w:tcPr>
            <w:tcW w:w="9497" w:type="dxa"/>
            <w:shd w:val="clear" w:color="auto" w:fill="auto"/>
          </w:tcPr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называет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арактеризует</w:t>
            </w:r>
            <w:r w:rsidR="00685CB7">
              <w:t xml:space="preserve"> </w:t>
            </w:r>
            <w:r w:rsidRPr="0016278F">
              <w:t>актуальны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ерспективные</w:t>
            </w:r>
            <w:r w:rsidR="00685CB7">
              <w:t xml:space="preserve"> </w:t>
            </w:r>
            <w:r w:rsidRPr="0016278F">
              <w:t>технологи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области</w:t>
            </w:r>
            <w:r w:rsidR="00685CB7">
              <w:t xml:space="preserve"> </w:t>
            </w:r>
            <w:r w:rsidRPr="0016278F">
              <w:t>энерг</w:t>
            </w:r>
            <w:r w:rsidRPr="0016278F">
              <w:t>е</w:t>
            </w:r>
            <w:r w:rsidRPr="0016278F">
              <w:t>тики,</w:t>
            </w:r>
            <w:r w:rsidR="00685CB7">
              <w:t xml:space="preserve"> </w:t>
            </w:r>
            <w:r w:rsidRPr="0016278F">
              <w:t>характеризует</w:t>
            </w:r>
            <w:r w:rsidR="00685CB7">
              <w:t xml:space="preserve"> </w:t>
            </w:r>
            <w:r w:rsidRPr="0016278F">
              <w:t>професси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фере</w:t>
            </w:r>
            <w:r w:rsidR="00685CB7">
              <w:t xml:space="preserve"> </w:t>
            </w:r>
            <w:r w:rsidRPr="0016278F">
              <w:t>энергетики,</w:t>
            </w:r>
            <w:r w:rsidR="00685CB7">
              <w:t xml:space="preserve"> </w:t>
            </w:r>
            <w:r w:rsidRPr="0016278F">
              <w:t>энергетику</w:t>
            </w:r>
            <w:r w:rsidR="00685CB7">
              <w:t xml:space="preserve"> </w:t>
            </w:r>
            <w:r w:rsidRPr="0016278F">
              <w:t>региона</w:t>
            </w:r>
            <w:r w:rsidR="00685CB7">
              <w:t xml:space="preserve"> </w:t>
            </w:r>
            <w:r w:rsidRPr="0016278F">
              <w:t>прожив</w:t>
            </w:r>
            <w:r w:rsidRPr="0016278F">
              <w:t>а</w:t>
            </w:r>
            <w:r w:rsidRPr="0016278F">
              <w:t>ния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lastRenderedPageBreak/>
              <w:t>называет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арактеризует</w:t>
            </w:r>
            <w:r w:rsidR="00685CB7">
              <w:t xml:space="preserve"> </w:t>
            </w:r>
            <w:r w:rsidRPr="0016278F">
              <w:t>актуальны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ерспективные</w:t>
            </w:r>
            <w:r w:rsidR="00685CB7">
              <w:t xml:space="preserve"> </w:t>
            </w:r>
            <w:r w:rsidRPr="0016278F">
              <w:t>информационные</w:t>
            </w:r>
            <w:r w:rsidR="00685CB7">
              <w:t xml:space="preserve"> </w:t>
            </w:r>
            <w:r w:rsidRPr="0016278F">
              <w:t>технол</w:t>
            </w:r>
            <w:r w:rsidRPr="0016278F">
              <w:t>о</w:t>
            </w:r>
            <w:r w:rsidRPr="0016278F">
              <w:t>гии,</w:t>
            </w:r>
            <w:r w:rsidR="00685CB7">
              <w:t xml:space="preserve"> </w:t>
            </w:r>
            <w:r w:rsidRPr="0016278F">
              <w:t>хара</w:t>
            </w:r>
            <w:r w:rsidRPr="0016278F">
              <w:t>к</w:t>
            </w:r>
            <w:r w:rsidRPr="0016278F">
              <w:t>теризует</w:t>
            </w:r>
            <w:r w:rsidR="00685CB7">
              <w:t xml:space="preserve"> </w:t>
            </w:r>
            <w:r w:rsidRPr="0016278F">
              <w:t>професси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фере</w:t>
            </w:r>
            <w:r w:rsidR="00685CB7">
              <w:t xml:space="preserve"> </w:t>
            </w:r>
            <w:r w:rsidRPr="0016278F">
              <w:t>информационных</w:t>
            </w:r>
            <w:r w:rsidR="00685CB7">
              <w:t xml:space="preserve"> </w:t>
            </w:r>
            <w:r w:rsidRPr="0016278F">
              <w:t>технологий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характеризует</w:t>
            </w:r>
            <w:r w:rsidR="00685CB7">
              <w:t xml:space="preserve"> </w:t>
            </w:r>
            <w:r w:rsidRPr="0016278F">
              <w:t>автоматизацию</w:t>
            </w:r>
            <w:r w:rsidR="00685CB7">
              <w:t xml:space="preserve"> </w:t>
            </w:r>
            <w:r w:rsidRPr="0016278F">
              <w:t>производства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примере</w:t>
            </w:r>
            <w:r w:rsidR="00685CB7">
              <w:t xml:space="preserve"> </w:t>
            </w:r>
            <w:r w:rsidRPr="0016278F">
              <w:t>региона</w:t>
            </w:r>
            <w:r w:rsidR="00685CB7">
              <w:t xml:space="preserve"> </w:t>
            </w:r>
            <w:r w:rsidRPr="0016278F">
              <w:t>проживания,</w:t>
            </w:r>
            <w:r w:rsidR="00685CB7">
              <w:t xml:space="preserve"> </w:t>
            </w:r>
            <w:r w:rsidRPr="0016278F">
              <w:t>профе</w:t>
            </w:r>
            <w:r w:rsidRPr="0016278F">
              <w:t>с</w:t>
            </w:r>
            <w:r w:rsidRPr="0016278F">
              <w:t>сии,</w:t>
            </w:r>
            <w:r w:rsidR="00685CB7">
              <w:t xml:space="preserve"> </w:t>
            </w:r>
            <w:r w:rsidRPr="0016278F">
              <w:t>обслуживающие</w:t>
            </w:r>
            <w:r w:rsidR="00685CB7">
              <w:t xml:space="preserve"> </w:t>
            </w:r>
            <w:r w:rsidRPr="0016278F">
              <w:t>автоматизированные</w:t>
            </w:r>
            <w:r w:rsidR="00685CB7">
              <w:t xml:space="preserve"> </w:t>
            </w:r>
            <w:r w:rsidRPr="0016278F">
              <w:t>производства,</w:t>
            </w:r>
            <w:r w:rsidR="00685CB7">
              <w:t xml:space="preserve"> </w:t>
            </w:r>
            <w:r w:rsidRPr="0016278F">
              <w:t>приводит</w:t>
            </w:r>
            <w:r w:rsidR="00685CB7">
              <w:t xml:space="preserve"> </w:t>
            </w:r>
            <w:r w:rsidRPr="0016278F">
              <w:t>произвольные</w:t>
            </w:r>
            <w:r w:rsidR="00685CB7">
              <w:t xml:space="preserve"> </w:t>
            </w:r>
            <w:r w:rsidRPr="0016278F">
              <w:t>примеры</w:t>
            </w:r>
            <w:r w:rsidR="00685CB7">
              <w:t xml:space="preserve"> </w:t>
            </w:r>
            <w:r w:rsidRPr="0016278F">
              <w:t>автоматизаци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деятельности</w:t>
            </w:r>
            <w:r w:rsidR="00685CB7">
              <w:t xml:space="preserve"> </w:t>
            </w:r>
            <w:r w:rsidRPr="0016278F">
              <w:t>представителей</w:t>
            </w:r>
            <w:r w:rsidR="00685CB7">
              <w:t xml:space="preserve"> </w:t>
            </w:r>
            <w:r w:rsidRPr="0016278F">
              <w:t>различных</w:t>
            </w:r>
            <w:r w:rsidR="00685CB7">
              <w:t xml:space="preserve"> </w:t>
            </w:r>
            <w:r w:rsidRPr="0016278F">
              <w:t>пр</w:t>
            </w:r>
            <w:r w:rsidRPr="0016278F">
              <w:t>о</w:t>
            </w:r>
            <w:r w:rsidRPr="0016278F">
              <w:t>фессий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еречисляет,</w:t>
            </w:r>
            <w:r w:rsidR="00685CB7">
              <w:t xml:space="preserve"> </w:t>
            </w:r>
            <w:r w:rsidRPr="0016278F">
              <w:t>характеризует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аспознает</w:t>
            </w:r>
            <w:r w:rsidR="00685CB7">
              <w:t xml:space="preserve"> </w:t>
            </w:r>
            <w:r w:rsidRPr="0016278F">
              <w:t>устройства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накопления</w:t>
            </w:r>
            <w:r w:rsidR="00685CB7">
              <w:t xml:space="preserve"> </w:t>
            </w:r>
            <w:r w:rsidRPr="0016278F">
              <w:t>энергии,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п</w:t>
            </w:r>
            <w:r w:rsidRPr="0016278F">
              <w:t>е</w:t>
            </w:r>
            <w:r w:rsidRPr="0016278F">
              <w:t>редачи</w:t>
            </w:r>
            <w:r w:rsidR="00685CB7">
              <w:t xml:space="preserve"> </w:t>
            </w:r>
            <w:r w:rsidRPr="0016278F">
              <w:t>энергии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объясняет</w:t>
            </w:r>
            <w:r w:rsidR="00685CB7">
              <w:t xml:space="preserve"> </w:t>
            </w:r>
            <w:r w:rsidRPr="0016278F">
              <w:t>понятие</w:t>
            </w:r>
            <w:r w:rsidR="00685CB7">
              <w:t xml:space="preserve"> </w:t>
            </w:r>
            <w:r w:rsidRPr="0016278F">
              <w:t>«машина»,</w:t>
            </w:r>
            <w:r w:rsidR="00685CB7">
              <w:t xml:space="preserve"> </w:t>
            </w:r>
            <w:r w:rsidRPr="0016278F">
              <w:t>характеризует</w:t>
            </w:r>
            <w:r w:rsidR="00685CB7">
              <w:t xml:space="preserve"> </w:t>
            </w:r>
            <w:r w:rsidRPr="0016278F">
              <w:t>технологические</w:t>
            </w:r>
            <w:r w:rsidR="00685CB7">
              <w:t xml:space="preserve"> </w:t>
            </w:r>
            <w:r w:rsidRPr="0016278F">
              <w:t>системы,</w:t>
            </w:r>
            <w:r w:rsidR="00685CB7">
              <w:t xml:space="preserve"> </w:t>
            </w:r>
            <w:r w:rsidRPr="0016278F">
              <w:t>преобразу</w:t>
            </w:r>
            <w:r w:rsidRPr="0016278F">
              <w:t>ю</w:t>
            </w:r>
            <w:r w:rsidRPr="0016278F">
              <w:t>щие</w:t>
            </w:r>
            <w:r w:rsidR="00685CB7">
              <w:t xml:space="preserve"> </w:t>
            </w:r>
            <w:r w:rsidRPr="0016278F">
              <w:t>эне</w:t>
            </w:r>
            <w:r w:rsidRPr="0016278F">
              <w:t>р</w:t>
            </w:r>
            <w:r w:rsidRPr="0016278F">
              <w:t>гию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вид,</w:t>
            </w:r>
            <w:r w:rsidR="00685CB7">
              <w:t xml:space="preserve"> </w:t>
            </w:r>
            <w:r w:rsidRPr="0016278F">
              <w:t>необходимый</w:t>
            </w:r>
            <w:r w:rsidR="00685CB7">
              <w:t xml:space="preserve"> </w:t>
            </w:r>
            <w:r w:rsidRPr="0016278F">
              <w:t>потребителю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объясняет</w:t>
            </w:r>
            <w:r w:rsidR="00685CB7">
              <w:t xml:space="preserve"> </w:t>
            </w:r>
            <w:r w:rsidRPr="0016278F">
              <w:t>сущность</w:t>
            </w:r>
            <w:r w:rsidR="00685CB7">
              <w:t xml:space="preserve"> </w:t>
            </w:r>
            <w:r w:rsidRPr="0016278F">
              <w:t>управлен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технологических</w:t>
            </w:r>
            <w:r w:rsidR="00685CB7">
              <w:t xml:space="preserve"> </w:t>
            </w:r>
            <w:r w:rsidRPr="0016278F">
              <w:t>системах,</w:t>
            </w:r>
            <w:r w:rsidR="00685CB7">
              <w:t xml:space="preserve"> </w:t>
            </w:r>
            <w:r w:rsidRPr="0016278F">
              <w:t>характеризует</w:t>
            </w:r>
            <w:r w:rsidR="00685CB7">
              <w:t xml:space="preserve"> </w:t>
            </w:r>
            <w:r w:rsidRPr="0016278F">
              <w:t>автом</w:t>
            </w:r>
            <w:r w:rsidRPr="0016278F">
              <w:t>а</w:t>
            </w:r>
            <w:r w:rsidRPr="0016278F">
              <w:t>тически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аморегулируемые</w:t>
            </w:r>
            <w:r w:rsidR="00685CB7">
              <w:t xml:space="preserve"> </w:t>
            </w:r>
            <w:r w:rsidRPr="0016278F">
              <w:t>системы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следует</w:t>
            </w:r>
            <w:r w:rsidR="00685CB7">
              <w:t xml:space="preserve"> </w:t>
            </w:r>
            <w:r w:rsidRPr="0016278F">
              <w:t>технологии,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том</w:t>
            </w:r>
            <w:r w:rsidR="00685CB7">
              <w:t xml:space="preserve"> </w:t>
            </w:r>
            <w:r w:rsidRPr="0016278F">
              <w:t>числе,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оцессе</w:t>
            </w:r>
            <w:r w:rsidR="00685CB7">
              <w:t xml:space="preserve"> </w:t>
            </w:r>
            <w:r w:rsidRPr="0016278F">
              <w:t>изготовления</w:t>
            </w:r>
            <w:r w:rsidR="00685CB7">
              <w:t xml:space="preserve"> </w:t>
            </w:r>
            <w:r w:rsidRPr="0016278F">
              <w:t>субъективно</w:t>
            </w:r>
            <w:r w:rsidR="00685CB7">
              <w:t xml:space="preserve"> </w:t>
            </w:r>
            <w:r w:rsidRPr="0016278F">
              <w:t>нового</w:t>
            </w:r>
            <w:r w:rsidR="00685CB7">
              <w:t xml:space="preserve"> </w:t>
            </w:r>
            <w:r w:rsidRPr="0016278F">
              <w:t>пр</w:t>
            </w:r>
            <w:r w:rsidRPr="0016278F">
              <w:t>о</w:t>
            </w:r>
            <w:r w:rsidRPr="0016278F">
              <w:t>дукта;</w:t>
            </w:r>
          </w:p>
          <w:p w:rsidR="00F07F93" w:rsidRPr="0016278F" w:rsidRDefault="00F07F93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анализирова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оптимизации</w:t>
            </w:r>
            <w:r w:rsidR="00685CB7">
              <w:t xml:space="preserve"> </w:t>
            </w:r>
            <w:r w:rsidRPr="0016278F">
              <w:t>заданного</w:t>
            </w:r>
            <w:r w:rsidR="00685CB7">
              <w:t xml:space="preserve"> </w:t>
            </w:r>
            <w:r w:rsidRPr="0016278F">
              <w:t>способа</w:t>
            </w:r>
            <w:r w:rsidR="00685CB7">
              <w:t xml:space="preserve"> </w:t>
            </w:r>
            <w:r w:rsidRPr="0016278F">
              <w:t>(технологии)</w:t>
            </w:r>
            <w:r w:rsidR="00685CB7">
              <w:t xml:space="preserve"> </w:t>
            </w:r>
            <w:r w:rsidRPr="0016278F">
              <w:t>пол</w:t>
            </w:r>
            <w:r w:rsidRPr="0016278F">
              <w:t>у</w:t>
            </w:r>
            <w:r w:rsidRPr="0016278F">
              <w:t>чения</w:t>
            </w:r>
            <w:r w:rsidR="00685CB7">
              <w:t xml:space="preserve"> </w:t>
            </w:r>
            <w:r w:rsidRPr="0016278F">
              <w:t>материального</w:t>
            </w:r>
            <w:r w:rsidR="00685CB7">
              <w:t xml:space="preserve"> </w:t>
            </w:r>
            <w:r w:rsidRPr="0016278F">
              <w:t>продукта</w:t>
            </w:r>
            <w:r w:rsidR="00685CB7">
              <w:t xml:space="preserve"> </w:t>
            </w:r>
            <w:r w:rsidRPr="0016278F">
              <w:t>(на</w:t>
            </w:r>
            <w:r w:rsidR="00685CB7">
              <w:t xml:space="preserve"> </w:t>
            </w:r>
            <w:r w:rsidRPr="0016278F">
              <w:t>основании</w:t>
            </w:r>
            <w:r w:rsidR="00685CB7">
              <w:t xml:space="preserve"> </w:t>
            </w:r>
            <w:r w:rsidRPr="0016278F">
              <w:t>собственной</w:t>
            </w:r>
            <w:r w:rsidR="00685CB7">
              <w:t xml:space="preserve"> </w:t>
            </w:r>
            <w:r w:rsidRPr="0016278F">
              <w:t>практики</w:t>
            </w:r>
            <w:r w:rsidR="00685CB7">
              <w:t xml:space="preserve"> </w:t>
            </w:r>
            <w:r w:rsidRPr="0016278F">
              <w:t>использования</w:t>
            </w:r>
            <w:r w:rsidR="00685CB7">
              <w:t xml:space="preserve"> </w:t>
            </w:r>
            <w:r w:rsidRPr="0016278F">
              <w:t>этого</w:t>
            </w:r>
            <w:r w:rsidR="00685CB7">
              <w:t xml:space="preserve"> </w:t>
            </w:r>
            <w:r w:rsidRPr="0016278F">
              <w:t>сп</w:t>
            </w:r>
            <w:r w:rsidRPr="0016278F">
              <w:t>о</w:t>
            </w:r>
            <w:r w:rsidRPr="0016278F">
              <w:t>соба).</w:t>
            </w:r>
          </w:p>
        </w:tc>
      </w:tr>
      <w:tr w:rsidR="00F07F93" w:rsidRPr="0016278F" w:rsidTr="00A874C7">
        <w:tc>
          <w:tcPr>
            <w:tcW w:w="1101" w:type="dxa"/>
            <w:shd w:val="clear" w:color="auto" w:fill="auto"/>
          </w:tcPr>
          <w:p w:rsidR="00F07F93" w:rsidRPr="0016278F" w:rsidRDefault="00394825" w:rsidP="0016278F">
            <w:pPr>
              <w:pStyle w:val="affff1"/>
              <w:spacing w:line="240" w:lineRule="auto"/>
              <w:ind w:firstLine="0"/>
              <w:rPr>
                <w:b/>
                <w:sz w:val="24"/>
              </w:rPr>
            </w:pPr>
            <w:r w:rsidRPr="0016278F">
              <w:rPr>
                <w:b/>
                <w:sz w:val="24"/>
              </w:rPr>
              <w:lastRenderedPageBreak/>
              <w:t>8</w:t>
            </w:r>
            <w:r w:rsidR="00685CB7">
              <w:rPr>
                <w:b/>
                <w:sz w:val="24"/>
              </w:rPr>
              <w:t xml:space="preserve"> </w:t>
            </w:r>
            <w:r w:rsidRPr="0016278F">
              <w:rPr>
                <w:b/>
                <w:sz w:val="24"/>
              </w:rPr>
              <w:t>класс</w:t>
            </w:r>
          </w:p>
        </w:tc>
        <w:tc>
          <w:tcPr>
            <w:tcW w:w="9497" w:type="dxa"/>
            <w:shd w:val="clear" w:color="auto" w:fill="auto"/>
          </w:tcPr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называет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арактеризует</w:t>
            </w:r>
            <w:r w:rsidR="00685CB7">
              <w:t xml:space="preserve"> </w:t>
            </w:r>
            <w:r w:rsidRPr="0016278F">
              <w:t>актуальны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ерспективные</w:t>
            </w:r>
            <w:r w:rsidR="00685CB7">
              <w:t xml:space="preserve"> </w:t>
            </w:r>
            <w:r w:rsidRPr="0016278F">
              <w:t>технологии</w:t>
            </w:r>
            <w:r w:rsidR="00685CB7">
              <w:t xml:space="preserve"> </w:t>
            </w:r>
            <w:r w:rsidRPr="0016278F">
              <w:t>обработки</w:t>
            </w:r>
            <w:r w:rsidR="00685CB7">
              <w:t xml:space="preserve"> </w:t>
            </w:r>
            <w:r w:rsidRPr="0016278F">
              <w:t>матер</w:t>
            </w:r>
            <w:r w:rsidRPr="0016278F">
              <w:t>и</w:t>
            </w:r>
            <w:r w:rsidRPr="0016278F">
              <w:t>алов,</w:t>
            </w:r>
            <w:r w:rsidR="00685CB7">
              <w:t xml:space="preserve"> </w:t>
            </w:r>
            <w:r w:rsidRPr="0016278F">
              <w:t>технологии</w:t>
            </w:r>
            <w:r w:rsidR="00685CB7">
              <w:t xml:space="preserve"> </w:t>
            </w:r>
            <w:r w:rsidRPr="0016278F">
              <w:t>получения</w:t>
            </w:r>
            <w:r w:rsidR="00685CB7">
              <w:t xml:space="preserve"> </w:t>
            </w:r>
            <w:r w:rsidRPr="0016278F">
              <w:t>материалов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заданными</w:t>
            </w:r>
            <w:r w:rsidR="00685CB7">
              <w:t xml:space="preserve"> </w:t>
            </w:r>
            <w:r w:rsidRPr="0016278F">
              <w:t>свойствами;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характеризует</w:t>
            </w:r>
            <w:r w:rsidR="00685CB7">
              <w:t xml:space="preserve"> </w:t>
            </w:r>
            <w:r w:rsidRPr="0016278F">
              <w:t>современную</w:t>
            </w:r>
            <w:r w:rsidR="00685CB7">
              <w:t xml:space="preserve"> </w:t>
            </w:r>
            <w:r w:rsidRPr="0016278F">
              <w:t>индустрию</w:t>
            </w:r>
            <w:r w:rsidR="00685CB7">
              <w:t xml:space="preserve"> </w:t>
            </w:r>
            <w:r w:rsidRPr="0016278F">
              <w:t>питания,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том</w:t>
            </w:r>
            <w:r w:rsidR="00685CB7">
              <w:t xml:space="preserve"> </w:t>
            </w:r>
            <w:r w:rsidRPr="0016278F">
              <w:t>числ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егионе</w:t>
            </w:r>
            <w:r w:rsidR="00685CB7">
              <w:t xml:space="preserve"> </w:t>
            </w:r>
            <w:r w:rsidRPr="0016278F">
              <w:t>проживания,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е</w:t>
            </w:r>
            <w:r w:rsidRPr="0016278F">
              <w:t>р</w:t>
            </w:r>
            <w:r w:rsidRPr="0016278F">
              <w:t>спективы</w:t>
            </w:r>
            <w:r w:rsidR="00685CB7">
              <w:t xml:space="preserve"> </w:t>
            </w:r>
            <w:r w:rsidRPr="0016278F">
              <w:t>ее</w:t>
            </w:r>
            <w:r w:rsidR="00685CB7">
              <w:t xml:space="preserve"> </w:t>
            </w:r>
            <w:r w:rsidRPr="0016278F">
              <w:t>развития;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называет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арактеризует</w:t>
            </w:r>
            <w:r w:rsidR="00685CB7">
              <w:t xml:space="preserve"> </w:t>
            </w:r>
            <w:r w:rsidRPr="0016278F">
              <w:t>актуальны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ерспективные</w:t>
            </w:r>
            <w:r w:rsidR="00685CB7">
              <w:t xml:space="preserve"> </w:t>
            </w:r>
            <w:r w:rsidRPr="0016278F">
              <w:t>технологии</w:t>
            </w:r>
            <w:r w:rsidR="00685CB7">
              <w:t xml:space="preserve"> </w:t>
            </w:r>
            <w:r w:rsidRPr="0016278F">
              <w:t>тран</w:t>
            </w:r>
            <w:r w:rsidRPr="0016278F">
              <w:t>с</w:t>
            </w:r>
            <w:r w:rsidRPr="0016278F">
              <w:t>порта;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называет</w:t>
            </w:r>
            <w:r w:rsidR="00685CB7">
              <w:t xml:space="preserve"> </w:t>
            </w:r>
            <w:r w:rsidRPr="0016278F">
              <w:t>характеристики</w:t>
            </w:r>
            <w:r w:rsidR="00685CB7">
              <w:t xml:space="preserve"> </w:t>
            </w:r>
            <w:r w:rsidRPr="0016278F">
              <w:t>современного</w:t>
            </w:r>
            <w:r w:rsidR="00685CB7">
              <w:t xml:space="preserve"> </w:t>
            </w:r>
            <w:r w:rsidRPr="0016278F">
              <w:t>рынка</w:t>
            </w:r>
            <w:r w:rsidR="00685CB7">
              <w:t xml:space="preserve"> </w:t>
            </w:r>
            <w:r w:rsidRPr="0016278F">
              <w:t>труда,</w:t>
            </w:r>
            <w:r w:rsidR="00685CB7">
              <w:t xml:space="preserve"> </w:t>
            </w:r>
            <w:r w:rsidRPr="0016278F">
              <w:t>описывает</w:t>
            </w:r>
            <w:r w:rsidR="00685CB7">
              <w:t xml:space="preserve"> </w:t>
            </w:r>
            <w:r w:rsidRPr="0016278F">
              <w:t>цикл</w:t>
            </w:r>
            <w:r w:rsidR="00685CB7">
              <w:t xml:space="preserve"> </w:t>
            </w:r>
            <w:r w:rsidRPr="0016278F">
              <w:t>жизни</w:t>
            </w:r>
            <w:r w:rsidR="00685CB7">
              <w:t xml:space="preserve"> </w:t>
            </w:r>
            <w:r w:rsidRPr="0016278F">
              <w:t>профе</w:t>
            </w:r>
            <w:r w:rsidRPr="0016278F">
              <w:t>с</w:t>
            </w:r>
            <w:r w:rsidRPr="0016278F">
              <w:t>сии,</w:t>
            </w:r>
            <w:r w:rsidR="00685CB7">
              <w:t xml:space="preserve"> </w:t>
            </w:r>
            <w:r w:rsidRPr="0016278F">
              <w:t>характеризует</w:t>
            </w:r>
            <w:r w:rsidR="00685CB7">
              <w:t xml:space="preserve"> </w:t>
            </w:r>
            <w:r w:rsidRPr="0016278F">
              <w:t>новы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мирающие</w:t>
            </w:r>
            <w:r w:rsidR="00685CB7">
              <w:t xml:space="preserve"> </w:t>
            </w:r>
            <w:r w:rsidRPr="0016278F">
              <w:t>профессии,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том</w:t>
            </w:r>
            <w:r w:rsidR="00685CB7">
              <w:t xml:space="preserve"> </w:t>
            </w:r>
            <w:r w:rsidRPr="0016278F">
              <w:t>числе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предприятиях</w:t>
            </w:r>
            <w:r w:rsidR="00685CB7">
              <w:t xml:space="preserve"> </w:t>
            </w:r>
            <w:r w:rsidRPr="0016278F">
              <w:t>р</w:t>
            </w:r>
            <w:r w:rsidRPr="0016278F">
              <w:t>е</w:t>
            </w:r>
            <w:r w:rsidRPr="0016278F">
              <w:t>гиона</w:t>
            </w:r>
            <w:r w:rsidR="00685CB7">
              <w:t xml:space="preserve"> </w:t>
            </w:r>
            <w:r w:rsidRPr="0016278F">
              <w:t>прожив</w:t>
            </w:r>
            <w:r w:rsidRPr="0016278F">
              <w:t>а</w:t>
            </w:r>
            <w:r w:rsidRPr="0016278F">
              <w:t>ния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характеризует</w:t>
            </w:r>
            <w:r w:rsidR="00685CB7">
              <w:t xml:space="preserve"> </w:t>
            </w:r>
            <w:r w:rsidRPr="0016278F">
              <w:t>ситуацию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региональном</w:t>
            </w:r>
            <w:r w:rsidR="00685CB7">
              <w:t xml:space="preserve"> </w:t>
            </w:r>
            <w:r w:rsidRPr="0016278F">
              <w:t>рынке</w:t>
            </w:r>
            <w:r w:rsidR="00685CB7">
              <w:t xml:space="preserve"> </w:t>
            </w:r>
            <w:r w:rsidRPr="0016278F">
              <w:t>труда,</w:t>
            </w:r>
            <w:r w:rsidR="00685CB7">
              <w:t xml:space="preserve"> </w:t>
            </w:r>
            <w:r w:rsidRPr="0016278F">
              <w:t>называет</w:t>
            </w:r>
            <w:r w:rsidR="00685CB7">
              <w:t xml:space="preserve"> </w:t>
            </w:r>
            <w:r w:rsidRPr="0016278F">
              <w:t>тенденции</w:t>
            </w:r>
            <w:r w:rsidR="00685CB7">
              <w:t xml:space="preserve"> </w:t>
            </w:r>
            <w:r w:rsidRPr="0016278F">
              <w:t>её</w:t>
            </w:r>
            <w:r w:rsidR="00685CB7">
              <w:t xml:space="preserve"> </w:t>
            </w:r>
            <w:r w:rsidRPr="0016278F">
              <w:t>разв</w:t>
            </w:r>
            <w:r w:rsidRPr="0016278F">
              <w:t>и</w:t>
            </w:r>
            <w:r w:rsidRPr="0016278F">
              <w:t>тия;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еречисляет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арактеризует</w:t>
            </w:r>
            <w:r w:rsidR="00685CB7">
              <w:t xml:space="preserve"> </w:t>
            </w:r>
            <w:r w:rsidRPr="0016278F">
              <w:t>виды</w:t>
            </w:r>
            <w:r w:rsidR="00685CB7">
              <w:t xml:space="preserve"> </w:t>
            </w:r>
            <w:r w:rsidRPr="0016278F">
              <w:t>техническ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ехнологической</w:t>
            </w:r>
            <w:r w:rsidR="00685CB7">
              <w:t xml:space="preserve"> </w:t>
            </w:r>
            <w:r w:rsidRPr="0016278F">
              <w:t>док</w:t>
            </w:r>
            <w:r w:rsidRPr="0016278F">
              <w:t>у</w:t>
            </w:r>
            <w:r w:rsidRPr="0016278F">
              <w:t>ментации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характеризует</w:t>
            </w:r>
            <w:r w:rsidR="00685CB7">
              <w:t xml:space="preserve"> </w:t>
            </w:r>
            <w:r w:rsidRPr="0016278F">
              <w:t>произвольно</w:t>
            </w:r>
            <w:r w:rsidR="00685CB7">
              <w:t xml:space="preserve"> </w:t>
            </w:r>
            <w:r w:rsidRPr="0016278F">
              <w:t>заданный</w:t>
            </w:r>
            <w:r w:rsidR="00685CB7">
              <w:t xml:space="preserve"> </w:t>
            </w:r>
            <w:r w:rsidRPr="0016278F">
              <w:t>материал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оответствии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задачей</w:t>
            </w:r>
            <w:r w:rsidR="00685CB7">
              <w:t xml:space="preserve"> </w:t>
            </w:r>
            <w:r w:rsidRPr="0016278F">
              <w:t>деятел</w:t>
            </w:r>
            <w:r w:rsidRPr="0016278F">
              <w:t>ь</w:t>
            </w:r>
            <w:r w:rsidRPr="0016278F">
              <w:t>ности,</w:t>
            </w:r>
            <w:r w:rsidR="00685CB7">
              <w:t xml:space="preserve"> </w:t>
            </w:r>
            <w:r w:rsidRPr="0016278F">
              <w:t>называя</w:t>
            </w:r>
            <w:r w:rsidR="00685CB7">
              <w:t xml:space="preserve"> </w:t>
            </w:r>
            <w:r w:rsidRPr="0016278F">
              <w:t>его</w:t>
            </w:r>
            <w:r w:rsidR="00685CB7">
              <w:t xml:space="preserve"> </w:t>
            </w:r>
            <w:r w:rsidRPr="0016278F">
              <w:t>свойства</w:t>
            </w:r>
            <w:r w:rsidR="00685CB7">
              <w:t xml:space="preserve"> </w:t>
            </w:r>
            <w:r w:rsidRPr="0016278F">
              <w:t>(внешний</w:t>
            </w:r>
            <w:r w:rsidR="00685CB7">
              <w:t xml:space="preserve"> </w:t>
            </w:r>
            <w:r w:rsidRPr="0016278F">
              <w:t>вид,</w:t>
            </w:r>
            <w:r w:rsidR="00685CB7">
              <w:t xml:space="preserve"> </w:t>
            </w:r>
            <w:r w:rsidRPr="0016278F">
              <w:t>механические,</w:t>
            </w:r>
            <w:r w:rsidR="00685CB7">
              <w:t xml:space="preserve"> </w:t>
            </w:r>
            <w:r w:rsidRPr="0016278F">
              <w:t>электрические,</w:t>
            </w:r>
            <w:r w:rsidR="00685CB7">
              <w:t xml:space="preserve"> </w:t>
            </w:r>
            <w:r w:rsidRPr="0016278F">
              <w:t>термические,</w:t>
            </w:r>
            <w:r w:rsidR="00685CB7">
              <w:t xml:space="preserve"> </w:t>
            </w:r>
            <w:r w:rsidRPr="0016278F">
              <w:t>во</w:t>
            </w:r>
            <w:r w:rsidRPr="0016278F">
              <w:t>з</w:t>
            </w:r>
            <w:r w:rsidRPr="0016278F">
              <w:t>можность</w:t>
            </w:r>
            <w:r w:rsidR="00685CB7">
              <w:t xml:space="preserve"> </w:t>
            </w:r>
            <w:r w:rsidRPr="0016278F">
              <w:t>обработки),</w:t>
            </w:r>
            <w:r w:rsidR="00685CB7">
              <w:t xml:space="preserve"> </w:t>
            </w:r>
            <w:r w:rsidRPr="0016278F">
              <w:t>экономические</w:t>
            </w:r>
            <w:r w:rsidR="00685CB7">
              <w:t xml:space="preserve"> </w:t>
            </w:r>
            <w:r w:rsidRPr="0016278F">
              <w:t>характеристики,</w:t>
            </w:r>
            <w:r w:rsidR="00685CB7">
              <w:t xml:space="preserve"> </w:t>
            </w:r>
            <w:r w:rsidRPr="0016278F">
              <w:t>экологичность</w:t>
            </w:r>
            <w:r w:rsidR="00685CB7">
              <w:t xml:space="preserve"> </w:t>
            </w:r>
            <w:r w:rsidRPr="0016278F">
              <w:t>(с</w:t>
            </w:r>
            <w:r w:rsidR="00685CB7">
              <w:t xml:space="preserve"> </w:t>
            </w:r>
            <w:r w:rsidRPr="0016278F">
              <w:t>использов</w:t>
            </w:r>
            <w:r w:rsidRPr="0016278F">
              <w:t>а</w:t>
            </w:r>
            <w:r w:rsidRPr="0016278F">
              <w:t>нием</w:t>
            </w:r>
            <w:r w:rsidR="00685CB7">
              <w:t xml:space="preserve"> </w:t>
            </w:r>
            <w:r w:rsidRPr="0016278F">
              <w:t>произвольно</w:t>
            </w:r>
            <w:r w:rsidR="00685CB7">
              <w:t xml:space="preserve"> </w:t>
            </w:r>
            <w:r w:rsidRPr="0016278F">
              <w:t>избра</w:t>
            </w:r>
            <w:r w:rsidRPr="0016278F">
              <w:t>н</w:t>
            </w:r>
            <w:r w:rsidRPr="0016278F">
              <w:t>ных</w:t>
            </w:r>
            <w:r w:rsidR="00685CB7">
              <w:t xml:space="preserve"> </w:t>
            </w:r>
            <w:r w:rsidRPr="0016278F">
              <w:t>источников</w:t>
            </w:r>
            <w:r w:rsidR="00685CB7">
              <w:t xml:space="preserve"> </w:t>
            </w:r>
            <w:r w:rsidRPr="0016278F">
              <w:t>информации)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объясняет</w:t>
            </w:r>
            <w:r w:rsidR="00685CB7">
              <w:t xml:space="preserve"> </w:t>
            </w:r>
            <w:r w:rsidRPr="0016278F">
              <w:t>специфику</w:t>
            </w:r>
            <w:r w:rsidR="00685CB7">
              <w:t xml:space="preserve"> </w:t>
            </w:r>
            <w:r w:rsidRPr="0016278F">
              <w:t>социальных</w:t>
            </w:r>
            <w:r w:rsidR="00685CB7">
              <w:t xml:space="preserve"> </w:t>
            </w:r>
            <w:r w:rsidRPr="0016278F">
              <w:t>технологий,</w:t>
            </w:r>
            <w:r w:rsidR="00685CB7">
              <w:t xml:space="preserve"> </w:t>
            </w:r>
            <w:r w:rsidRPr="0016278F">
              <w:t>пользуясь</w:t>
            </w:r>
            <w:r w:rsidR="00685CB7">
              <w:t xml:space="preserve"> </w:t>
            </w:r>
            <w:r w:rsidRPr="0016278F">
              <w:t>произвольно</w:t>
            </w:r>
            <w:r w:rsidR="00685CB7">
              <w:t xml:space="preserve"> </w:t>
            </w:r>
            <w:r w:rsidRPr="0016278F">
              <w:t>избранн</w:t>
            </w:r>
            <w:r w:rsidRPr="0016278F">
              <w:t>ы</w:t>
            </w:r>
            <w:r w:rsidRPr="0016278F">
              <w:t>ми</w:t>
            </w:r>
            <w:r w:rsidR="00685CB7">
              <w:t xml:space="preserve"> </w:t>
            </w:r>
            <w:r w:rsidRPr="0016278F">
              <w:t>примерами,</w:t>
            </w:r>
            <w:r w:rsidR="00685CB7">
              <w:t xml:space="preserve"> </w:t>
            </w:r>
            <w:r w:rsidRPr="0016278F">
              <w:t>характеризует</w:t>
            </w:r>
            <w:r w:rsidR="00685CB7">
              <w:t xml:space="preserve"> </w:t>
            </w:r>
            <w:r w:rsidRPr="0016278F">
              <w:t>тенденции</w:t>
            </w:r>
            <w:r w:rsidR="00685CB7">
              <w:t xml:space="preserve"> </w:t>
            </w:r>
            <w:r w:rsidRPr="0016278F">
              <w:t>развития</w:t>
            </w:r>
            <w:r w:rsidR="00685CB7">
              <w:t xml:space="preserve"> </w:t>
            </w:r>
            <w:r w:rsidRPr="0016278F">
              <w:t>социальных</w:t>
            </w:r>
            <w:r w:rsidR="00685CB7">
              <w:t xml:space="preserve"> </w:t>
            </w:r>
            <w:r w:rsidRPr="0016278F">
              <w:t>технологий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21</w:t>
            </w:r>
            <w:r w:rsidR="00685CB7">
              <w:t xml:space="preserve"> </w:t>
            </w:r>
            <w:r w:rsidRPr="0016278F">
              <w:t>веке,</w:t>
            </w:r>
            <w:r w:rsidR="00685CB7">
              <w:t xml:space="preserve"> </w:t>
            </w:r>
            <w:r w:rsidRPr="0016278F">
              <w:t>х</w:t>
            </w:r>
            <w:r w:rsidRPr="0016278F">
              <w:t>а</w:t>
            </w:r>
            <w:r w:rsidRPr="0016278F">
              <w:t>рактеризует</w:t>
            </w:r>
            <w:r w:rsidR="00685CB7">
              <w:t xml:space="preserve"> </w:t>
            </w:r>
            <w:r w:rsidRPr="0016278F">
              <w:t>пр</w:t>
            </w:r>
            <w:r w:rsidRPr="0016278F">
              <w:t>о</w:t>
            </w:r>
            <w:r w:rsidRPr="0016278F">
              <w:t>фессии,</w:t>
            </w:r>
            <w:r w:rsidR="00685CB7">
              <w:t xml:space="preserve"> </w:t>
            </w:r>
            <w:r w:rsidRPr="0016278F">
              <w:t>связанные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реализацией</w:t>
            </w:r>
            <w:r w:rsidR="00685CB7">
              <w:t xml:space="preserve"> </w:t>
            </w:r>
            <w:r w:rsidRPr="0016278F">
              <w:t>социальных</w:t>
            </w:r>
            <w:r w:rsidR="00685CB7">
              <w:t xml:space="preserve"> </w:t>
            </w:r>
            <w:r w:rsidRPr="0016278F">
              <w:t>технологий,</w:t>
            </w:r>
            <w:r w:rsidR="00685CB7">
              <w:t xml:space="preserve"> 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разъясняет</w:t>
            </w:r>
            <w:r w:rsidR="00685CB7">
              <w:t xml:space="preserve"> </w:t>
            </w:r>
            <w:r w:rsidRPr="0016278F">
              <w:t>функции</w:t>
            </w:r>
            <w:r w:rsidR="00685CB7">
              <w:t xml:space="preserve"> </w:t>
            </w:r>
            <w:r w:rsidRPr="0016278F">
              <w:t>модел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инципы</w:t>
            </w:r>
            <w:r w:rsidR="00685CB7">
              <w:t xml:space="preserve"> </w:t>
            </w:r>
            <w:r w:rsidRPr="0016278F">
              <w:t>моделирования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создаёт</w:t>
            </w:r>
            <w:r w:rsidR="00685CB7">
              <w:t xml:space="preserve"> </w:t>
            </w:r>
            <w:r w:rsidRPr="0016278F">
              <w:t>модель,</w:t>
            </w:r>
            <w:r w:rsidR="00685CB7">
              <w:t xml:space="preserve"> </w:t>
            </w:r>
            <w:r w:rsidRPr="0016278F">
              <w:t>адекватную</w:t>
            </w:r>
            <w:r w:rsidR="00685CB7">
              <w:t xml:space="preserve"> </w:t>
            </w:r>
            <w:r w:rsidRPr="0016278F">
              <w:t>практической</w:t>
            </w:r>
            <w:r w:rsidR="00685CB7">
              <w:t xml:space="preserve"> </w:t>
            </w:r>
            <w:r w:rsidRPr="0016278F">
              <w:t>задаче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отбирает</w:t>
            </w:r>
            <w:r w:rsidR="00685CB7">
              <w:t xml:space="preserve"> </w:t>
            </w:r>
            <w:r w:rsidRPr="0016278F">
              <w:t>материал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оответствии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техническим</w:t>
            </w:r>
            <w:r w:rsidR="00685CB7">
              <w:t xml:space="preserve"> </w:t>
            </w:r>
            <w:r w:rsidRPr="0016278F">
              <w:t>решением</w:t>
            </w:r>
            <w:r w:rsidR="00685CB7">
              <w:t xml:space="preserve"> </w:t>
            </w:r>
            <w:r w:rsidRPr="0016278F">
              <w:t>или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заданным</w:t>
            </w:r>
            <w:r w:rsidR="00685CB7">
              <w:t xml:space="preserve"> </w:t>
            </w:r>
            <w:r w:rsidRPr="0016278F">
              <w:t>критер</w:t>
            </w:r>
            <w:r w:rsidRPr="0016278F">
              <w:t>и</w:t>
            </w:r>
            <w:r w:rsidRPr="0016278F">
              <w:t>ям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составляет</w:t>
            </w:r>
            <w:r w:rsidR="00685CB7">
              <w:t xml:space="preserve"> </w:t>
            </w:r>
            <w:r w:rsidRPr="0016278F">
              <w:t>рацион</w:t>
            </w:r>
            <w:r w:rsidR="00685CB7">
              <w:t xml:space="preserve"> </w:t>
            </w:r>
            <w:r w:rsidRPr="0016278F">
              <w:t>питания,</w:t>
            </w:r>
            <w:r w:rsidR="00685CB7">
              <w:t xml:space="preserve"> </w:t>
            </w:r>
            <w:r w:rsidRPr="0016278F">
              <w:t>адекватный</w:t>
            </w:r>
            <w:r w:rsidR="00685CB7">
              <w:t xml:space="preserve"> </w:t>
            </w:r>
            <w:r w:rsidRPr="0016278F">
              <w:t>ситуации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ланирует</w:t>
            </w:r>
            <w:r w:rsidR="00685CB7">
              <w:t xml:space="preserve"> </w:t>
            </w:r>
            <w:r w:rsidRPr="0016278F">
              <w:t>продвижение</w:t>
            </w:r>
            <w:r w:rsidR="00685CB7">
              <w:t xml:space="preserve"> </w:t>
            </w:r>
            <w:r w:rsidRPr="0016278F">
              <w:t>продукта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регламентирует</w:t>
            </w:r>
            <w:r w:rsidR="00685CB7">
              <w:t xml:space="preserve"> </w:t>
            </w:r>
            <w:r w:rsidRPr="0016278F">
              <w:t>заданный</w:t>
            </w:r>
            <w:r w:rsidR="00685CB7">
              <w:t xml:space="preserve"> </w:t>
            </w:r>
            <w:r w:rsidRPr="0016278F">
              <w:t>процесс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заданной</w:t>
            </w:r>
            <w:r w:rsidR="00685CB7">
              <w:t xml:space="preserve"> </w:t>
            </w:r>
            <w:r w:rsidRPr="0016278F">
              <w:t>форме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роводит</w:t>
            </w:r>
            <w:r w:rsidR="00685CB7">
              <w:t xml:space="preserve"> </w:t>
            </w:r>
            <w:r w:rsidRPr="0016278F">
              <w:t>оценку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спытание</w:t>
            </w:r>
            <w:r w:rsidR="00685CB7">
              <w:t xml:space="preserve"> </w:t>
            </w:r>
            <w:r w:rsidRPr="0016278F">
              <w:t>полученного</w:t>
            </w:r>
            <w:r w:rsidR="00685CB7">
              <w:t xml:space="preserve"> </w:t>
            </w:r>
            <w:r w:rsidRPr="0016278F">
              <w:t>продукта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описывает</w:t>
            </w:r>
            <w:r w:rsidR="00685CB7">
              <w:t xml:space="preserve"> </w:t>
            </w:r>
            <w:r w:rsidRPr="0016278F">
              <w:t>технологическое</w:t>
            </w:r>
            <w:r w:rsidR="00685CB7">
              <w:t xml:space="preserve"> </w:t>
            </w:r>
            <w:r w:rsidRPr="0016278F">
              <w:t>решение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помощью</w:t>
            </w:r>
            <w:r w:rsidR="00685CB7">
              <w:t xml:space="preserve"> </w:t>
            </w:r>
            <w:r w:rsidRPr="0016278F">
              <w:t>текста,</w:t>
            </w:r>
            <w:r w:rsidR="00685CB7">
              <w:t xml:space="preserve"> </w:t>
            </w:r>
            <w:r w:rsidRPr="0016278F">
              <w:t>рисунков,</w:t>
            </w:r>
            <w:r w:rsidR="00685CB7">
              <w:t xml:space="preserve"> </w:t>
            </w:r>
            <w:r w:rsidRPr="0016278F">
              <w:t>графического</w:t>
            </w:r>
            <w:r w:rsidR="00685CB7">
              <w:t xml:space="preserve"> </w:t>
            </w:r>
            <w:r w:rsidRPr="0016278F">
              <w:t>изо</w:t>
            </w:r>
            <w:r w:rsidRPr="0016278F">
              <w:t>б</w:t>
            </w:r>
            <w:r w:rsidRPr="0016278F">
              <w:t>ражения,</w:t>
            </w:r>
          </w:p>
          <w:p w:rsidR="00ED65EB" w:rsidRPr="0016278F" w:rsidRDefault="00ED65EB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осуществляет</w:t>
            </w:r>
            <w:r w:rsidR="00685CB7">
              <w:t xml:space="preserve"> </w:t>
            </w:r>
            <w:r w:rsidRPr="0016278F">
              <w:t>сборку</w:t>
            </w:r>
            <w:r w:rsidR="00685CB7">
              <w:t xml:space="preserve"> </w:t>
            </w:r>
            <w:r w:rsidRPr="0016278F">
              <w:t>электрических</w:t>
            </w:r>
            <w:r w:rsidR="00685CB7">
              <w:t xml:space="preserve"> </w:t>
            </w:r>
            <w:r w:rsidRPr="0016278F">
              <w:t>цепей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электрической</w:t>
            </w:r>
            <w:r w:rsidR="00685CB7">
              <w:t xml:space="preserve"> </w:t>
            </w:r>
            <w:r w:rsidRPr="0016278F">
              <w:t>схеме,</w:t>
            </w:r>
            <w:r w:rsidR="00685CB7">
              <w:t xml:space="preserve"> </w:t>
            </w:r>
            <w:r w:rsidRPr="0016278F">
              <w:t>проводит</w:t>
            </w:r>
            <w:r w:rsidR="00685CB7">
              <w:t xml:space="preserve"> </w:t>
            </w:r>
            <w:r w:rsidRPr="0016278F">
              <w:t>ан</w:t>
            </w:r>
            <w:r w:rsidRPr="0016278F">
              <w:t>а</w:t>
            </w:r>
            <w:r w:rsidRPr="0016278F">
              <w:t>лиз</w:t>
            </w:r>
            <w:r w:rsidR="00685CB7">
              <w:t xml:space="preserve"> </w:t>
            </w:r>
            <w:r w:rsidRPr="0016278F">
              <w:t>непол</w:t>
            </w:r>
            <w:r w:rsidRPr="0016278F">
              <w:t>а</w:t>
            </w:r>
            <w:r w:rsidRPr="0016278F">
              <w:t>док</w:t>
            </w:r>
            <w:r w:rsidR="00685CB7">
              <w:t xml:space="preserve"> </w:t>
            </w:r>
            <w:r w:rsidRPr="0016278F">
              <w:t>электрической</w:t>
            </w:r>
            <w:r w:rsidR="00685CB7">
              <w:t xml:space="preserve"> </w:t>
            </w:r>
            <w:r w:rsidRPr="0016278F">
              <w:t>цепи;</w:t>
            </w:r>
          </w:p>
          <w:p w:rsidR="00ED65EB" w:rsidRPr="0016278F" w:rsidRDefault="00ED65EB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осуществляет</w:t>
            </w:r>
            <w:r w:rsidR="00685CB7">
              <w:t xml:space="preserve"> </w:t>
            </w:r>
            <w:r w:rsidRPr="0016278F">
              <w:t>модификацию</w:t>
            </w:r>
            <w:r w:rsidR="00685CB7">
              <w:t xml:space="preserve"> </w:t>
            </w:r>
            <w:r w:rsidRPr="0016278F">
              <w:t>заданной</w:t>
            </w:r>
            <w:r w:rsidR="00685CB7">
              <w:t xml:space="preserve"> </w:t>
            </w:r>
            <w:r w:rsidRPr="0016278F">
              <w:t>электрической</w:t>
            </w:r>
            <w:r w:rsidR="00685CB7">
              <w:t xml:space="preserve"> </w:t>
            </w:r>
            <w:r w:rsidRPr="0016278F">
              <w:t>цеп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оответствии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поста</w:t>
            </w:r>
            <w:r w:rsidRPr="0016278F">
              <w:t>в</w:t>
            </w:r>
            <w:r w:rsidRPr="0016278F">
              <w:t>ленной</w:t>
            </w:r>
            <w:r w:rsidR="00685CB7">
              <w:t xml:space="preserve"> </w:t>
            </w:r>
            <w:r w:rsidRPr="0016278F">
              <w:t>задачей,</w:t>
            </w:r>
            <w:r w:rsidR="00685CB7">
              <w:t xml:space="preserve"> </w:t>
            </w:r>
            <w:r w:rsidRPr="0016278F">
              <w:t>конструирование</w:t>
            </w:r>
            <w:r w:rsidR="00685CB7">
              <w:t xml:space="preserve"> </w:t>
            </w:r>
            <w:r w:rsidRPr="0016278F">
              <w:t>электрических</w:t>
            </w:r>
            <w:r w:rsidR="00685CB7">
              <w:t xml:space="preserve"> </w:t>
            </w:r>
            <w:r w:rsidRPr="0016278F">
              <w:t>цепей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оответствии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поставле</w:t>
            </w:r>
            <w:r w:rsidRPr="0016278F">
              <w:t>н</w:t>
            </w:r>
            <w:r w:rsidRPr="0016278F">
              <w:t>ной</w:t>
            </w:r>
            <w:r w:rsidR="00685CB7">
              <w:t xml:space="preserve"> </w:t>
            </w:r>
            <w:r w:rsidRPr="0016278F">
              <w:t>задачей;</w:t>
            </w:r>
          </w:p>
          <w:p w:rsidR="00ED65EB" w:rsidRPr="0016278F" w:rsidRDefault="00ED65EB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конструирует</w:t>
            </w:r>
            <w:r w:rsidR="00685CB7">
              <w:t xml:space="preserve"> </w:t>
            </w:r>
            <w:r w:rsidRPr="0016278F">
              <w:t>простые</w:t>
            </w:r>
            <w:r w:rsidR="00685CB7">
              <w:t xml:space="preserve"> </w:t>
            </w:r>
            <w:r w:rsidRPr="0016278F">
              <w:t>системы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обратной</w:t>
            </w:r>
            <w:r w:rsidR="00685CB7">
              <w:t xml:space="preserve"> </w:t>
            </w:r>
            <w:r w:rsidRPr="0016278F">
              <w:t>связью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технических</w:t>
            </w:r>
            <w:r w:rsidR="00685CB7">
              <w:t xml:space="preserve"> </w:t>
            </w:r>
            <w:r w:rsidRPr="0016278F">
              <w:t>конструкт</w:t>
            </w:r>
            <w:r w:rsidRPr="0016278F">
              <w:t>о</w:t>
            </w:r>
            <w:r w:rsidRPr="0016278F">
              <w:t>ров;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анализирова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лабораторного</w:t>
            </w:r>
            <w:r w:rsidR="00685CB7">
              <w:t xml:space="preserve"> </w:t>
            </w:r>
            <w:r w:rsidRPr="0016278F">
              <w:t>исследования</w:t>
            </w:r>
            <w:r w:rsidR="00685CB7">
              <w:t xml:space="preserve"> </w:t>
            </w:r>
            <w:r w:rsidRPr="0016278F">
              <w:t>продуктов</w:t>
            </w:r>
            <w:r w:rsidR="00685CB7">
              <w:t xml:space="preserve"> </w:t>
            </w:r>
            <w:r w:rsidRPr="0016278F">
              <w:t>пит</w:t>
            </w:r>
            <w:r w:rsidRPr="0016278F">
              <w:t>а</w:t>
            </w:r>
            <w:r w:rsidRPr="0016278F">
              <w:t>ния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анализирова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разработки</w:t>
            </w:r>
            <w:r w:rsidR="00685CB7">
              <w:t xml:space="preserve"> </w:t>
            </w:r>
            <w:r w:rsidRPr="0016278F">
              <w:t>организационного</w:t>
            </w:r>
            <w:r w:rsidR="00685CB7">
              <w:t xml:space="preserve"> </w:t>
            </w:r>
            <w:r w:rsidRPr="0016278F">
              <w:t>проект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еш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логистич</w:t>
            </w:r>
            <w:r w:rsidRPr="0016278F">
              <w:t>е</w:t>
            </w:r>
            <w:r w:rsidRPr="0016278F">
              <w:t>ских</w:t>
            </w:r>
            <w:r w:rsidR="00685CB7">
              <w:t xml:space="preserve"> </w:t>
            </w:r>
            <w:r w:rsidRPr="0016278F">
              <w:t>задач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анализирова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компьютерного</w:t>
            </w:r>
            <w:r w:rsidR="00685CB7">
              <w:t xml:space="preserve"> </w:t>
            </w:r>
            <w:r w:rsidRPr="0016278F">
              <w:t>моделирования</w:t>
            </w:r>
            <w:r w:rsidR="00685CB7">
              <w:t xml:space="preserve"> </w:t>
            </w:r>
            <w:r w:rsidRPr="0016278F">
              <w:t>/</w:t>
            </w:r>
            <w:r w:rsidR="00685CB7">
              <w:t xml:space="preserve"> </w:t>
            </w:r>
            <w:r w:rsidRPr="0016278F">
              <w:t>проведения</w:t>
            </w:r>
            <w:r w:rsidR="00685CB7">
              <w:t xml:space="preserve"> </w:t>
            </w:r>
            <w:r w:rsidRPr="0016278F">
              <w:t>вирт</w:t>
            </w:r>
            <w:r w:rsidRPr="0016278F">
              <w:t>у</w:t>
            </w:r>
            <w:r w:rsidRPr="0016278F">
              <w:lastRenderedPageBreak/>
              <w:t>ального</w:t>
            </w:r>
            <w:r w:rsidR="00685CB7">
              <w:t xml:space="preserve"> </w:t>
            </w:r>
            <w:r w:rsidRPr="0016278F">
              <w:t>эксперимента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избранной</w:t>
            </w:r>
            <w:r w:rsidR="00685CB7">
              <w:t xml:space="preserve"> </w:t>
            </w:r>
            <w:r w:rsidRPr="0016278F">
              <w:t>обучающимся</w:t>
            </w:r>
            <w:r w:rsidR="00685CB7">
              <w:t xml:space="preserve"> </w:t>
            </w:r>
            <w:r w:rsidRPr="0016278F">
              <w:t>характеристике</w:t>
            </w:r>
            <w:r w:rsidR="00685CB7">
              <w:t xml:space="preserve"> </w:t>
            </w:r>
            <w:r w:rsidRPr="0016278F">
              <w:t>транспортного</w:t>
            </w:r>
            <w:r w:rsidR="00685CB7">
              <w:t xml:space="preserve"> </w:t>
            </w:r>
            <w:r w:rsidRPr="0016278F">
              <w:t>средства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анализирова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выявления</w:t>
            </w:r>
            <w:r w:rsidR="00685CB7">
              <w:t xml:space="preserve"> </w:t>
            </w:r>
            <w:r w:rsidRPr="0016278F">
              <w:t>проблем</w:t>
            </w:r>
            <w:r w:rsidR="00685CB7">
              <w:t xml:space="preserve"> </w:t>
            </w:r>
            <w:r w:rsidRPr="0016278F">
              <w:t>транспортной</w:t>
            </w:r>
            <w:r w:rsidR="00685CB7">
              <w:t xml:space="preserve"> </w:t>
            </w:r>
            <w:r w:rsidRPr="0016278F">
              <w:t>логистики</w:t>
            </w:r>
            <w:r w:rsidR="00685CB7">
              <w:t xml:space="preserve"> </w:t>
            </w:r>
            <w:r w:rsidRPr="0016278F">
              <w:t>нас</w:t>
            </w:r>
            <w:r w:rsidRPr="0016278F">
              <w:t>е</w:t>
            </w:r>
            <w:r w:rsidRPr="0016278F">
              <w:t>лённого</w:t>
            </w:r>
            <w:r w:rsidR="00685CB7">
              <w:t xml:space="preserve"> </w:t>
            </w:r>
            <w:r w:rsidRPr="0016278F">
              <w:t>пункта</w:t>
            </w:r>
            <w:r w:rsidR="00685CB7">
              <w:t xml:space="preserve"> </w:t>
            </w:r>
            <w:r w:rsidRPr="0016278F">
              <w:t>/</w:t>
            </w:r>
            <w:r w:rsidR="00685CB7">
              <w:t xml:space="preserve"> </w:t>
            </w:r>
            <w:r w:rsidRPr="0016278F">
              <w:t>трассы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самостоятельно</w:t>
            </w:r>
            <w:r w:rsidR="00685CB7">
              <w:t xml:space="preserve"> </w:t>
            </w:r>
            <w:r w:rsidRPr="0016278F">
              <w:t>спланированного</w:t>
            </w:r>
            <w:r w:rsidR="00685CB7">
              <w:t xml:space="preserve"> </w:t>
            </w:r>
            <w:r w:rsidRPr="0016278F">
              <w:t>набл</w:t>
            </w:r>
            <w:r w:rsidRPr="0016278F">
              <w:t>ю</w:t>
            </w:r>
            <w:r w:rsidRPr="0016278F">
              <w:t>дения,</w:t>
            </w:r>
            <w:r w:rsidR="00685CB7">
              <w:t xml:space="preserve"> 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анализирова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моделирования</w:t>
            </w:r>
            <w:r w:rsidR="00685CB7">
              <w:t xml:space="preserve"> </w:t>
            </w:r>
            <w:r w:rsidRPr="0016278F">
              <w:t>транспортных</w:t>
            </w:r>
            <w:r w:rsidR="00685CB7">
              <w:t xml:space="preserve"> </w:t>
            </w:r>
            <w:r w:rsidRPr="0016278F">
              <w:t>потоков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анализа</w:t>
            </w:r>
            <w:r w:rsidR="00685CB7">
              <w:t xml:space="preserve"> </w:t>
            </w:r>
            <w:r w:rsidRPr="0016278F">
              <w:t>объявлений,</w:t>
            </w:r>
            <w:r w:rsidR="00685CB7">
              <w:t xml:space="preserve"> </w:t>
            </w:r>
            <w:r w:rsidRPr="0016278F">
              <w:t>предлагающих</w:t>
            </w:r>
            <w:r w:rsidR="00685CB7">
              <w:t xml:space="preserve"> </w:t>
            </w:r>
            <w:r w:rsidRPr="0016278F">
              <w:t>работу</w:t>
            </w:r>
          </w:p>
          <w:p w:rsidR="00394825" w:rsidRPr="0016278F" w:rsidRDefault="00685CB7" w:rsidP="008D74A9">
            <w:pPr>
              <w:numPr>
                <w:ilvl w:val="1"/>
                <w:numId w:val="23"/>
              </w:numPr>
              <w:ind w:left="317" w:hanging="317"/>
            </w:pPr>
            <w:r>
              <w:t xml:space="preserve"> </w:t>
            </w:r>
            <w:r w:rsidR="00394825" w:rsidRPr="0016278F">
              <w:t>получил</w:t>
            </w:r>
            <w:r>
              <w:t xml:space="preserve"> </w:t>
            </w:r>
            <w:r w:rsidR="00394825" w:rsidRPr="0016278F">
              <w:t>и</w:t>
            </w:r>
            <w:r>
              <w:t xml:space="preserve"> </w:t>
            </w:r>
            <w:r w:rsidR="00394825" w:rsidRPr="0016278F">
              <w:t>проанализировал</w:t>
            </w:r>
            <w:r>
              <w:t xml:space="preserve"> </w:t>
            </w:r>
            <w:r w:rsidR="00394825" w:rsidRPr="0016278F">
              <w:t>опыт</w:t>
            </w:r>
            <w:r>
              <w:t xml:space="preserve"> </w:t>
            </w:r>
            <w:r w:rsidR="00394825" w:rsidRPr="0016278F">
              <w:t>проектирования</w:t>
            </w:r>
            <w:r>
              <w:t xml:space="preserve"> </w:t>
            </w:r>
            <w:r w:rsidR="00394825" w:rsidRPr="0016278F">
              <w:t>и</w:t>
            </w:r>
            <w:r>
              <w:t xml:space="preserve"> </w:t>
            </w:r>
            <w:r w:rsidR="00394825" w:rsidRPr="0016278F">
              <w:t>изготовления</w:t>
            </w:r>
            <w:r>
              <w:t xml:space="preserve"> </w:t>
            </w:r>
            <w:r w:rsidR="00394825" w:rsidRPr="0016278F">
              <w:t>материального</w:t>
            </w:r>
            <w:r>
              <w:t xml:space="preserve"> </w:t>
            </w:r>
            <w:r w:rsidR="00394825" w:rsidRPr="0016278F">
              <w:t>продукта</w:t>
            </w:r>
            <w:r>
              <w:t xml:space="preserve"> </w:t>
            </w:r>
            <w:r w:rsidR="00394825" w:rsidRPr="0016278F">
              <w:t>на</w:t>
            </w:r>
            <w:r>
              <w:t xml:space="preserve"> </w:t>
            </w:r>
            <w:r w:rsidR="00394825" w:rsidRPr="0016278F">
              <w:t>основе</w:t>
            </w:r>
            <w:r>
              <w:t xml:space="preserve"> </w:t>
            </w:r>
            <w:r w:rsidR="00394825" w:rsidRPr="0016278F">
              <w:t>технологической</w:t>
            </w:r>
            <w:r>
              <w:t xml:space="preserve"> </w:t>
            </w:r>
            <w:r w:rsidR="00394825" w:rsidRPr="0016278F">
              <w:t>документации</w:t>
            </w:r>
            <w:r>
              <w:t xml:space="preserve"> </w:t>
            </w:r>
            <w:r w:rsidR="00394825" w:rsidRPr="0016278F">
              <w:t>с</w:t>
            </w:r>
            <w:r>
              <w:t xml:space="preserve"> </w:t>
            </w:r>
            <w:r w:rsidR="00394825" w:rsidRPr="0016278F">
              <w:t>применением</w:t>
            </w:r>
            <w:r>
              <w:t xml:space="preserve"> </w:t>
            </w:r>
            <w:r w:rsidR="00394825" w:rsidRPr="0016278F">
              <w:t>элементарных</w:t>
            </w:r>
            <w:r>
              <w:t xml:space="preserve"> </w:t>
            </w:r>
            <w:r w:rsidR="00394825" w:rsidRPr="0016278F">
              <w:t>(не</w:t>
            </w:r>
            <w:r>
              <w:t xml:space="preserve"> </w:t>
            </w:r>
            <w:r w:rsidR="00394825" w:rsidRPr="0016278F">
              <w:t>требующих</w:t>
            </w:r>
            <w:r>
              <w:t xml:space="preserve"> </w:t>
            </w:r>
            <w:r w:rsidR="00394825" w:rsidRPr="0016278F">
              <w:t>регулирования)</w:t>
            </w:r>
            <w:r>
              <w:t xml:space="preserve"> </w:t>
            </w:r>
            <w:r w:rsidR="00394825" w:rsidRPr="0016278F">
              <w:t>и</w:t>
            </w:r>
            <w:r>
              <w:t xml:space="preserve"> </w:t>
            </w:r>
            <w:r w:rsidR="00394825" w:rsidRPr="0016278F">
              <w:t>сложных</w:t>
            </w:r>
            <w:r>
              <w:t xml:space="preserve"> </w:t>
            </w:r>
            <w:r w:rsidR="00394825" w:rsidRPr="0016278F">
              <w:t>(требующих</w:t>
            </w:r>
            <w:r>
              <w:t xml:space="preserve"> </w:t>
            </w:r>
            <w:r w:rsidR="00394825" w:rsidRPr="0016278F">
              <w:t>регулирования</w:t>
            </w:r>
            <w:r>
              <w:t xml:space="preserve"> </w:t>
            </w:r>
            <w:r w:rsidR="00394825" w:rsidRPr="0016278F">
              <w:t>/</w:t>
            </w:r>
            <w:r>
              <w:t xml:space="preserve"> </w:t>
            </w:r>
            <w:r w:rsidR="00394825" w:rsidRPr="0016278F">
              <w:t>настройки)</w:t>
            </w:r>
            <w:r>
              <w:t xml:space="preserve"> </w:t>
            </w:r>
            <w:r w:rsidR="00394825" w:rsidRPr="0016278F">
              <w:t>раб</w:t>
            </w:r>
            <w:r w:rsidR="00394825" w:rsidRPr="0016278F">
              <w:t>о</w:t>
            </w:r>
            <w:r w:rsidR="00394825" w:rsidRPr="0016278F">
              <w:t>чих</w:t>
            </w:r>
            <w:r>
              <w:t xml:space="preserve"> </w:t>
            </w:r>
            <w:r w:rsidR="00394825" w:rsidRPr="0016278F">
              <w:t>инструментов</w:t>
            </w:r>
            <w:r>
              <w:t xml:space="preserve"> </w:t>
            </w:r>
            <w:r w:rsidR="00394825" w:rsidRPr="0016278F">
              <w:t>/</w:t>
            </w:r>
            <w:r>
              <w:t xml:space="preserve"> </w:t>
            </w:r>
            <w:r w:rsidR="00394825" w:rsidRPr="0016278F">
              <w:t>технологич</w:t>
            </w:r>
            <w:r w:rsidR="00394825" w:rsidRPr="0016278F">
              <w:t>е</w:t>
            </w:r>
            <w:r w:rsidR="00394825" w:rsidRPr="0016278F">
              <w:t>ского</w:t>
            </w:r>
            <w:r>
              <w:t xml:space="preserve"> </w:t>
            </w:r>
            <w:r w:rsidR="00394825" w:rsidRPr="0016278F">
              <w:t>оборудования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анализирова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создания</w:t>
            </w:r>
            <w:r w:rsidR="00685CB7">
              <w:t xml:space="preserve"> </w:t>
            </w:r>
            <w:r w:rsidRPr="0016278F">
              <w:t>информационного</w:t>
            </w:r>
            <w:r w:rsidR="00685CB7">
              <w:t xml:space="preserve"> </w:t>
            </w:r>
            <w:r w:rsidRPr="0016278F">
              <w:t>продукт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его</w:t>
            </w:r>
            <w:r w:rsidR="00685CB7">
              <w:t xml:space="preserve"> </w:t>
            </w:r>
            <w:r w:rsidRPr="0016278F">
              <w:t>встра</w:t>
            </w:r>
            <w:r w:rsidRPr="0016278F">
              <w:t>и</w:t>
            </w:r>
            <w:r w:rsidRPr="0016278F">
              <w:t>ван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заданную</w:t>
            </w:r>
            <w:r w:rsidR="00685CB7">
              <w:t xml:space="preserve"> </w:t>
            </w:r>
            <w:r w:rsidRPr="0016278F">
              <w:t>оболочку,</w:t>
            </w:r>
          </w:p>
          <w:p w:rsidR="00F07F93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анализирова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разработки</w:t>
            </w:r>
            <w:r w:rsidR="00685CB7">
              <w:t xml:space="preserve"> </w:t>
            </w:r>
            <w:r w:rsidRPr="0016278F">
              <w:t>(комбинирование,</w:t>
            </w:r>
            <w:r w:rsidR="00685CB7">
              <w:t xml:space="preserve"> </w:t>
            </w:r>
            <w:r w:rsidRPr="0016278F">
              <w:t>изменение</w:t>
            </w:r>
            <w:r w:rsidR="00685CB7">
              <w:t xml:space="preserve"> </w:t>
            </w:r>
            <w:r w:rsidRPr="0016278F">
              <w:t>пар</w:t>
            </w:r>
            <w:r w:rsidRPr="0016278F">
              <w:t>а</w:t>
            </w:r>
            <w:r w:rsidRPr="0016278F">
              <w:t>метро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ребований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ресурсам)</w:t>
            </w:r>
            <w:r w:rsidR="00685CB7">
              <w:t xml:space="preserve"> </w:t>
            </w:r>
            <w:r w:rsidRPr="0016278F">
              <w:t>технологии</w:t>
            </w:r>
            <w:r w:rsidR="00685CB7">
              <w:t xml:space="preserve"> </w:t>
            </w:r>
            <w:r w:rsidRPr="0016278F">
              <w:t>получения</w:t>
            </w:r>
            <w:r w:rsidR="00685CB7">
              <w:t xml:space="preserve"> </w:t>
            </w:r>
            <w:r w:rsidRPr="0016278F">
              <w:t>материального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нформационного</w:t>
            </w:r>
            <w:r w:rsidR="00685CB7">
              <w:t xml:space="preserve"> </w:t>
            </w:r>
            <w:r w:rsidRPr="0016278F">
              <w:t>продукта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з</w:t>
            </w:r>
            <w:r w:rsidRPr="0016278F">
              <w:t>а</w:t>
            </w:r>
            <w:r w:rsidRPr="0016278F">
              <w:t>данными</w:t>
            </w:r>
            <w:r w:rsidR="00685CB7">
              <w:t xml:space="preserve"> </w:t>
            </w:r>
            <w:r w:rsidRPr="0016278F">
              <w:t>свойствами.</w:t>
            </w:r>
          </w:p>
        </w:tc>
      </w:tr>
      <w:tr w:rsidR="00F07F93" w:rsidRPr="0016278F" w:rsidTr="00A874C7">
        <w:tc>
          <w:tcPr>
            <w:tcW w:w="1101" w:type="dxa"/>
            <w:shd w:val="clear" w:color="auto" w:fill="auto"/>
          </w:tcPr>
          <w:p w:rsidR="00F07F93" w:rsidRPr="0016278F" w:rsidRDefault="00394825" w:rsidP="0016278F">
            <w:pPr>
              <w:tabs>
                <w:tab w:val="left" w:pos="851"/>
              </w:tabs>
              <w:ind w:firstLine="0"/>
            </w:pPr>
            <w:r w:rsidRPr="0016278F">
              <w:rPr>
                <w:b/>
              </w:rPr>
              <w:lastRenderedPageBreak/>
              <w:t>9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класс</w:t>
            </w:r>
          </w:p>
        </w:tc>
        <w:tc>
          <w:tcPr>
            <w:tcW w:w="9497" w:type="dxa"/>
            <w:shd w:val="clear" w:color="auto" w:fill="auto"/>
          </w:tcPr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называет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арактеризует</w:t>
            </w:r>
            <w:r w:rsidR="00685CB7">
              <w:t xml:space="preserve"> </w:t>
            </w:r>
            <w:r w:rsidRPr="0016278F">
              <w:t>актуальны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ерспективные</w:t>
            </w:r>
            <w:r w:rsidR="00685CB7">
              <w:t xml:space="preserve"> </w:t>
            </w:r>
            <w:r w:rsidRPr="0016278F">
              <w:t>медицинские</w:t>
            </w:r>
            <w:r w:rsidR="00685CB7">
              <w:t xml:space="preserve"> </w:t>
            </w:r>
            <w:r w:rsidRPr="0016278F">
              <w:t>те</w:t>
            </w:r>
            <w:r w:rsidRPr="0016278F">
              <w:t>х</w:t>
            </w:r>
            <w:r w:rsidRPr="0016278F">
              <w:t>нологии,</w:t>
            </w:r>
            <w:r w:rsidR="00685CB7">
              <w:t xml:space="preserve"> 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называет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арактеризует</w:t>
            </w:r>
            <w:r w:rsidR="00685CB7">
              <w:t xml:space="preserve"> </w:t>
            </w:r>
            <w:r w:rsidRPr="0016278F">
              <w:t>технологи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области</w:t>
            </w:r>
            <w:r w:rsidR="00685CB7">
              <w:t xml:space="preserve"> </w:t>
            </w:r>
            <w:r w:rsidRPr="0016278F">
              <w:t>электроники,</w:t>
            </w:r>
            <w:r w:rsidR="00685CB7">
              <w:t xml:space="preserve"> </w:t>
            </w:r>
            <w:r w:rsidRPr="0016278F">
              <w:t>тенденции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разв</w:t>
            </w:r>
            <w:r w:rsidRPr="0016278F">
              <w:t>и</w:t>
            </w:r>
            <w:r w:rsidRPr="0016278F">
              <w:t>т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новые</w:t>
            </w:r>
            <w:r w:rsidR="00685CB7">
              <w:t xml:space="preserve"> </w:t>
            </w:r>
            <w:r w:rsidRPr="0016278F">
              <w:t>пр</w:t>
            </w:r>
            <w:r w:rsidRPr="0016278F">
              <w:t>о</w:t>
            </w:r>
            <w:r w:rsidRPr="0016278F">
              <w:t>дукты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основе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объясняет</w:t>
            </w:r>
            <w:r w:rsidR="00685CB7">
              <w:t xml:space="preserve"> </w:t>
            </w:r>
            <w:r w:rsidRPr="0016278F">
              <w:t>закономерности</w:t>
            </w:r>
            <w:r w:rsidR="00685CB7">
              <w:t xml:space="preserve"> </w:t>
            </w:r>
            <w:r w:rsidRPr="0016278F">
              <w:t>технологического</w:t>
            </w:r>
            <w:r w:rsidR="00685CB7">
              <w:t xml:space="preserve"> </w:t>
            </w:r>
            <w:r w:rsidRPr="0016278F">
              <w:t>развития</w:t>
            </w:r>
            <w:r w:rsidR="00685CB7">
              <w:t xml:space="preserve"> </w:t>
            </w:r>
            <w:r w:rsidRPr="0016278F">
              <w:t>цивилизации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разъясняет</w:t>
            </w:r>
            <w:r w:rsidR="00685CB7">
              <w:t xml:space="preserve"> </w:t>
            </w:r>
            <w:r w:rsidRPr="0016278F">
              <w:t>социальное</w:t>
            </w:r>
            <w:r w:rsidR="00685CB7">
              <w:t xml:space="preserve"> </w:t>
            </w:r>
            <w:r w:rsidRPr="0016278F">
              <w:t>значение</w:t>
            </w:r>
            <w:r w:rsidR="00685CB7">
              <w:t xml:space="preserve"> </w:t>
            </w:r>
            <w:r w:rsidRPr="0016278F">
              <w:t>групп</w:t>
            </w:r>
            <w:r w:rsidR="00685CB7">
              <w:t xml:space="preserve"> </w:t>
            </w:r>
            <w:r w:rsidRPr="0016278F">
              <w:t>профессий,</w:t>
            </w:r>
            <w:r w:rsidR="00685CB7">
              <w:t xml:space="preserve"> </w:t>
            </w:r>
            <w:r w:rsidRPr="0016278F">
              <w:t>востребованных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регионал</w:t>
            </w:r>
            <w:r w:rsidRPr="0016278F">
              <w:t>ь</w:t>
            </w:r>
            <w:r w:rsidRPr="0016278F">
              <w:t>ном</w:t>
            </w:r>
            <w:r w:rsidR="00685CB7">
              <w:t xml:space="preserve"> </w:t>
            </w:r>
            <w:r w:rsidRPr="0016278F">
              <w:t>рынке</w:t>
            </w:r>
            <w:r w:rsidR="00685CB7">
              <w:t xml:space="preserve"> </w:t>
            </w:r>
            <w:r w:rsidRPr="0016278F">
              <w:t>труда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оценивает</w:t>
            </w:r>
            <w:r w:rsidR="00685CB7">
              <w:t xml:space="preserve"> </w:t>
            </w:r>
            <w:r w:rsidRPr="0016278F">
              <w:t>условия</w:t>
            </w:r>
            <w:r w:rsidR="00685CB7">
              <w:t xml:space="preserve"> </w:t>
            </w:r>
            <w:r w:rsidRPr="0016278F">
              <w:t>использования</w:t>
            </w:r>
            <w:r w:rsidR="00685CB7">
              <w:t xml:space="preserve"> </w:t>
            </w:r>
            <w:r w:rsidRPr="0016278F">
              <w:t>технологи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том</w:t>
            </w:r>
            <w:r w:rsidR="00685CB7">
              <w:t xml:space="preserve"> </w:t>
            </w:r>
            <w:r w:rsidRPr="0016278F">
              <w:t>числе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позиций</w:t>
            </w:r>
            <w:r w:rsidR="00685CB7">
              <w:t xml:space="preserve"> </w:t>
            </w:r>
            <w:r w:rsidRPr="0016278F">
              <w:t>экологич</w:t>
            </w:r>
            <w:r w:rsidRPr="0016278F">
              <w:t>е</w:t>
            </w:r>
            <w:r w:rsidRPr="0016278F">
              <w:t>ской</w:t>
            </w:r>
            <w:r w:rsidR="00685CB7">
              <w:t xml:space="preserve"> </w:t>
            </w:r>
            <w:r w:rsidRPr="0016278F">
              <w:t>защищё</w:t>
            </w:r>
            <w:r w:rsidRPr="0016278F">
              <w:t>н</w:t>
            </w:r>
            <w:r w:rsidRPr="0016278F">
              <w:t>ности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рогнозирует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известной</w:t>
            </w:r>
            <w:r w:rsidR="00685CB7">
              <w:t xml:space="preserve"> </w:t>
            </w:r>
            <w:r w:rsidRPr="0016278F">
              <w:t>технологии</w:t>
            </w:r>
            <w:r w:rsidR="00685CB7">
              <w:t xml:space="preserve"> </w:t>
            </w:r>
            <w:r w:rsidRPr="0016278F">
              <w:t>выходы</w:t>
            </w:r>
            <w:r w:rsidR="00685CB7">
              <w:t xml:space="preserve"> </w:t>
            </w:r>
            <w:r w:rsidRPr="0016278F">
              <w:t>(характеристики</w:t>
            </w:r>
            <w:r w:rsidR="00685CB7">
              <w:t xml:space="preserve"> </w:t>
            </w:r>
            <w:r w:rsidRPr="0016278F">
              <w:t>продукта)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завис</w:t>
            </w:r>
            <w:r w:rsidRPr="0016278F">
              <w:t>и</w:t>
            </w:r>
            <w:r w:rsidRPr="0016278F">
              <w:t>мости</w:t>
            </w:r>
            <w:r w:rsidR="00685CB7">
              <w:t xml:space="preserve"> </w:t>
            </w:r>
            <w:r w:rsidRPr="0016278F">
              <w:t>от</w:t>
            </w:r>
            <w:r w:rsidR="00685CB7">
              <w:t xml:space="preserve"> </w:t>
            </w:r>
            <w:r w:rsidRPr="0016278F">
              <w:t>изменения</w:t>
            </w:r>
            <w:r w:rsidR="00685CB7">
              <w:t xml:space="preserve"> </w:t>
            </w:r>
            <w:r w:rsidRPr="0016278F">
              <w:t>входов</w:t>
            </w:r>
            <w:r w:rsidR="00685CB7">
              <w:t xml:space="preserve"> </w:t>
            </w:r>
            <w:r w:rsidRPr="0016278F">
              <w:t>/</w:t>
            </w:r>
            <w:r w:rsidR="00685CB7">
              <w:t xml:space="preserve"> </w:t>
            </w:r>
            <w:r w:rsidRPr="0016278F">
              <w:t>параметров</w:t>
            </w:r>
            <w:r w:rsidR="00685CB7">
              <w:t xml:space="preserve"> </w:t>
            </w:r>
            <w:r w:rsidRPr="0016278F">
              <w:t>/</w:t>
            </w:r>
            <w:r w:rsidR="00685CB7">
              <w:t xml:space="preserve"> </w:t>
            </w:r>
            <w:r w:rsidRPr="0016278F">
              <w:t>ресурсов,</w:t>
            </w:r>
            <w:r w:rsidR="00685CB7">
              <w:t xml:space="preserve"> </w:t>
            </w:r>
            <w:r w:rsidRPr="0016278F">
              <w:t>проверяет</w:t>
            </w:r>
            <w:r w:rsidR="00685CB7">
              <w:t xml:space="preserve"> </w:t>
            </w:r>
            <w:r w:rsidRPr="0016278F">
              <w:t>прогнозы</w:t>
            </w:r>
            <w:r w:rsidR="00685CB7">
              <w:t xml:space="preserve"> </w:t>
            </w:r>
            <w:r w:rsidRPr="0016278F">
              <w:t>опы</w:t>
            </w:r>
            <w:r w:rsidRPr="0016278F">
              <w:t>т</w:t>
            </w:r>
            <w:r w:rsidRPr="0016278F">
              <w:t>но-экспериментальным</w:t>
            </w:r>
            <w:r w:rsidR="00685CB7">
              <w:t xml:space="preserve"> </w:t>
            </w:r>
            <w:r w:rsidRPr="0016278F">
              <w:t>путём,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том</w:t>
            </w:r>
            <w:r w:rsidR="00685CB7">
              <w:t xml:space="preserve"> </w:t>
            </w:r>
            <w:r w:rsidRPr="0016278F">
              <w:t>числе</w:t>
            </w:r>
            <w:r w:rsidR="00685CB7">
              <w:t xml:space="preserve"> </w:t>
            </w:r>
            <w:r w:rsidRPr="0016278F">
              <w:t>самостоятельно</w:t>
            </w:r>
            <w:r w:rsidR="00685CB7">
              <w:t xml:space="preserve"> </w:t>
            </w:r>
            <w:r w:rsidRPr="0016278F">
              <w:t>планируя</w:t>
            </w:r>
            <w:r w:rsidR="00685CB7">
              <w:t xml:space="preserve"> </w:t>
            </w:r>
            <w:r w:rsidRPr="0016278F">
              <w:t>такого</w:t>
            </w:r>
            <w:r w:rsidR="00685CB7">
              <w:t xml:space="preserve"> </w:t>
            </w:r>
            <w:r w:rsidRPr="0016278F">
              <w:t>рода</w:t>
            </w:r>
            <w:r w:rsidR="00685CB7">
              <w:t xml:space="preserve"> </w:t>
            </w:r>
            <w:r w:rsidRPr="0016278F">
              <w:t>эксп</w:t>
            </w:r>
            <w:r w:rsidRPr="0016278F">
              <w:t>е</w:t>
            </w:r>
            <w:r w:rsidRPr="0016278F">
              <w:t>рименты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анализирует</w:t>
            </w:r>
            <w:r w:rsidR="00685CB7">
              <w:t xml:space="preserve"> </w:t>
            </w:r>
            <w:r w:rsidRPr="0016278F">
              <w:t>возможные</w:t>
            </w:r>
            <w:r w:rsidR="00685CB7">
              <w:t xml:space="preserve"> </w:t>
            </w:r>
            <w:r w:rsidRPr="0016278F">
              <w:t>технологические</w:t>
            </w:r>
            <w:r w:rsidR="00685CB7">
              <w:t xml:space="preserve"> </w:t>
            </w:r>
            <w:r w:rsidRPr="0016278F">
              <w:t>решения,</w:t>
            </w:r>
            <w:r w:rsidR="00685CB7">
              <w:t xml:space="preserve"> </w:t>
            </w:r>
            <w:r w:rsidRPr="0016278F">
              <w:t>определяет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достоинств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нед</w:t>
            </w:r>
            <w:r w:rsidRPr="0016278F">
              <w:t>о</w:t>
            </w:r>
            <w:r w:rsidRPr="0016278F">
              <w:t>статк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контексте</w:t>
            </w:r>
            <w:r w:rsidR="00685CB7">
              <w:t xml:space="preserve"> </w:t>
            </w:r>
            <w:r w:rsidRPr="0016278F">
              <w:t>заданной</w:t>
            </w:r>
            <w:r w:rsidR="00685CB7">
              <w:t xml:space="preserve"> </w:t>
            </w:r>
            <w:r w:rsidRPr="0016278F">
              <w:t>ситуации,</w:t>
            </w:r>
            <w:r w:rsidR="00685CB7">
              <w:t xml:space="preserve"> 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в</w:t>
            </w:r>
            <w:r w:rsidR="00685CB7">
              <w:t xml:space="preserve"> </w:t>
            </w:r>
            <w:r w:rsidRPr="0016278F">
              <w:t>зависимости</w:t>
            </w:r>
            <w:r w:rsidR="00685CB7">
              <w:t xml:space="preserve"> </w:t>
            </w:r>
            <w:r w:rsidRPr="0016278F">
              <w:t>от</w:t>
            </w:r>
            <w:r w:rsidR="00685CB7">
              <w:t xml:space="preserve"> </w:t>
            </w:r>
            <w:r w:rsidRPr="0016278F">
              <w:t>ситуации</w:t>
            </w:r>
            <w:r w:rsidR="00685CB7">
              <w:t xml:space="preserve"> </w:t>
            </w:r>
            <w:r w:rsidRPr="0016278F">
              <w:t>оптимизирует</w:t>
            </w:r>
            <w:r w:rsidR="00685CB7">
              <w:t xml:space="preserve"> </w:t>
            </w:r>
            <w:r w:rsidRPr="0016278F">
              <w:t>базовые</w:t>
            </w:r>
            <w:r w:rsidR="00685CB7">
              <w:t xml:space="preserve"> </w:t>
            </w:r>
            <w:r w:rsidRPr="0016278F">
              <w:t>технологии</w:t>
            </w:r>
            <w:r w:rsidR="00685CB7">
              <w:t xml:space="preserve"> </w:t>
            </w:r>
            <w:r w:rsidRPr="0016278F">
              <w:t>(затратность</w:t>
            </w:r>
            <w:r w:rsidR="00685CB7">
              <w:t xml:space="preserve"> </w:t>
            </w:r>
            <w:r w:rsidRPr="0016278F">
              <w:t>–</w:t>
            </w:r>
            <w:r w:rsidR="00685CB7">
              <w:t xml:space="preserve"> </w:t>
            </w:r>
            <w:r w:rsidRPr="0016278F">
              <w:t>кач</w:t>
            </w:r>
            <w:r w:rsidRPr="0016278F">
              <w:t>е</w:t>
            </w:r>
            <w:r w:rsidRPr="0016278F">
              <w:t>ство),</w:t>
            </w:r>
            <w:r w:rsidR="00685CB7">
              <w:t xml:space="preserve"> </w:t>
            </w:r>
            <w:r w:rsidRPr="0016278F">
              <w:t>проводит</w:t>
            </w:r>
            <w:r w:rsidR="00685CB7">
              <w:t xml:space="preserve"> </w:t>
            </w:r>
            <w:r w:rsidRPr="0016278F">
              <w:t>анализ</w:t>
            </w:r>
            <w:r w:rsidR="00685CB7">
              <w:t xml:space="preserve"> </w:t>
            </w:r>
            <w:r w:rsidRPr="0016278F">
              <w:t>альтернативных</w:t>
            </w:r>
            <w:r w:rsidR="00685CB7">
              <w:t xml:space="preserve"> </w:t>
            </w:r>
            <w:r w:rsidRPr="0016278F">
              <w:t>ресурсов,</w:t>
            </w:r>
            <w:r w:rsidR="00685CB7">
              <w:t xml:space="preserve"> </w:t>
            </w:r>
            <w:r w:rsidRPr="0016278F">
              <w:t>соединяет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единый</w:t>
            </w:r>
            <w:r w:rsidR="00685CB7">
              <w:t xml:space="preserve"> </w:t>
            </w:r>
            <w:r w:rsidRPr="0016278F">
              <w:t>план</w:t>
            </w:r>
            <w:r w:rsidR="00685CB7">
              <w:t xml:space="preserve"> </w:t>
            </w:r>
            <w:r w:rsidRPr="0016278F">
              <w:t>н</w:t>
            </w:r>
            <w:r w:rsidRPr="0016278F">
              <w:t>е</w:t>
            </w:r>
            <w:r w:rsidRPr="0016278F">
              <w:t>сколько</w:t>
            </w:r>
            <w:r w:rsidR="00685CB7">
              <w:t xml:space="preserve"> </w:t>
            </w:r>
            <w:r w:rsidRPr="0016278F">
              <w:t>технологий</w:t>
            </w:r>
            <w:r w:rsidR="00685CB7">
              <w:t xml:space="preserve"> </w:t>
            </w:r>
            <w:r w:rsidRPr="0016278F">
              <w:t>без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видоизменения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получения</w:t>
            </w:r>
            <w:r w:rsidR="00685CB7">
              <w:t xml:space="preserve"> </w:t>
            </w:r>
            <w:r w:rsidRPr="0016278F">
              <w:t>сложносоставного</w:t>
            </w:r>
            <w:r w:rsidR="00685CB7">
              <w:t xml:space="preserve"> </w:t>
            </w:r>
            <w:r w:rsidRPr="0016278F">
              <w:t>материального</w:t>
            </w:r>
            <w:r w:rsidR="00685CB7">
              <w:t xml:space="preserve"> </w:t>
            </w:r>
            <w:r w:rsidRPr="0016278F">
              <w:t>или</w:t>
            </w:r>
            <w:r w:rsidR="00685CB7">
              <w:t xml:space="preserve"> </w:t>
            </w:r>
            <w:r w:rsidRPr="0016278F">
              <w:t>информационного</w:t>
            </w:r>
            <w:r w:rsidR="00685CB7">
              <w:t xml:space="preserve"> </w:t>
            </w:r>
            <w:r w:rsidRPr="0016278F">
              <w:t>пр</w:t>
            </w:r>
            <w:r w:rsidRPr="0016278F">
              <w:t>о</w:t>
            </w:r>
            <w:r w:rsidRPr="0016278F">
              <w:t>дукта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анализирует</w:t>
            </w:r>
            <w:r w:rsidR="00685CB7">
              <w:t xml:space="preserve"> </w:t>
            </w:r>
            <w:r w:rsidRPr="0016278F">
              <w:t>результат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следствия</w:t>
            </w:r>
            <w:r w:rsidR="00685CB7">
              <w:t xml:space="preserve"> </w:t>
            </w:r>
            <w:r w:rsidRPr="0016278F">
              <w:t>своих</w:t>
            </w:r>
            <w:r w:rsidR="00685CB7">
              <w:t xml:space="preserve"> </w:t>
            </w:r>
            <w:r w:rsidRPr="0016278F">
              <w:t>решений,</w:t>
            </w:r>
            <w:r w:rsidR="00685CB7">
              <w:t xml:space="preserve"> </w:t>
            </w:r>
            <w:r w:rsidRPr="0016278F">
              <w:t>связанных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выборо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еал</w:t>
            </w:r>
            <w:r w:rsidRPr="0016278F">
              <w:t>и</w:t>
            </w:r>
            <w:r w:rsidRPr="0016278F">
              <w:t>зацией</w:t>
            </w:r>
            <w:r w:rsidR="00685CB7">
              <w:t xml:space="preserve"> </w:t>
            </w:r>
            <w:r w:rsidRPr="0016278F">
              <w:t>со</w:t>
            </w:r>
            <w:r w:rsidRPr="0016278F">
              <w:t>б</w:t>
            </w:r>
            <w:r w:rsidRPr="0016278F">
              <w:t>ственной</w:t>
            </w:r>
            <w:r w:rsidR="00685CB7">
              <w:t xml:space="preserve"> </w:t>
            </w:r>
            <w:r w:rsidRPr="0016278F">
              <w:t>образовательной</w:t>
            </w:r>
            <w:r w:rsidR="00685CB7">
              <w:t xml:space="preserve"> </w:t>
            </w:r>
            <w:r w:rsidRPr="0016278F">
              <w:t>траектории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анализирует</w:t>
            </w:r>
            <w:r w:rsidR="00685CB7">
              <w:t xml:space="preserve"> </w:t>
            </w:r>
            <w:r w:rsidRPr="0016278F">
              <w:t>свои</w:t>
            </w:r>
            <w:r w:rsidR="00685CB7">
              <w:t xml:space="preserve"> </w:t>
            </w:r>
            <w:r w:rsidRPr="0016278F">
              <w:t>возможност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едпочтения,</w:t>
            </w:r>
            <w:r w:rsidR="00685CB7">
              <w:t xml:space="preserve"> </w:t>
            </w:r>
            <w:r w:rsidRPr="0016278F">
              <w:t>связанные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освоением</w:t>
            </w:r>
            <w:r w:rsidR="00685CB7">
              <w:t xml:space="preserve"> </w:t>
            </w:r>
            <w:r w:rsidRPr="0016278F">
              <w:t>опред</w:t>
            </w:r>
            <w:r w:rsidRPr="0016278F">
              <w:t>е</w:t>
            </w:r>
            <w:r w:rsidRPr="0016278F">
              <w:t>лённого</w:t>
            </w:r>
            <w:r w:rsidR="00685CB7">
              <w:t xml:space="preserve"> </w:t>
            </w:r>
            <w:r w:rsidRPr="0016278F">
              <w:t>уровня</w:t>
            </w:r>
            <w:r w:rsidR="00685CB7">
              <w:t xml:space="preserve"> </w:t>
            </w:r>
            <w:r w:rsidRPr="0016278F">
              <w:t>образовательных</w:t>
            </w:r>
            <w:r w:rsidR="00685CB7">
              <w:t xml:space="preserve"> </w:t>
            </w:r>
            <w:r w:rsidRPr="0016278F">
              <w:t>програм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еализацией</w:t>
            </w:r>
            <w:r w:rsidR="00685CB7">
              <w:t xml:space="preserve"> </w:t>
            </w:r>
            <w:r w:rsidRPr="0016278F">
              <w:t>тех</w:t>
            </w:r>
            <w:r w:rsidR="00685CB7">
              <w:t xml:space="preserve"> </w:t>
            </w:r>
            <w:r w:rsidRPr="0016278F">
              <w:t>или</w:t>
            </w:r>
            <w:r w:rsidR="00685CB7">
              <w:t xml:space="preserve"> </w:t>
            </w:r>
            <w:r w:rsidRPr="0016278F">
              <w:t>иных</w:t>
            </w:r>
            <w:r w:rsidR="00685CB7">
              <w:t xml:space="preserve"> </w:t>
            </w:r>
            <w:r w:rsidRPr="0016278F">
              <w:t>видов</w:t>
            </w:r>
            <w:r w:rsidR="00685CB7">
              <w:t xml:space="preserve"> </w:t>
            </w:r>
            <w:r w:rsidRPr="0016278F">
              <w:t>деятел</w:t>
            </w:r>
            <w:r w:rsidRPr="0016278F">
              <w:t>ь</w:t>
            </w:r>
            <w:r w:rsidRPr="0016278F">
              <w:t>ности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анализирова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наблюдения</w:t>
            </w:r>
            <w:r w:rsidR="00685CB7">
              <w:t xml:space="preserve"> </w:t>
            </w:r>
            <w:r w:rsidRPr="0016278F">
              <w:t>(изучения),</w:t>
            </w:r>
            <w:r w:rsidR="00685CB7">
              <w:t xml:space="preserve"> </w:t>
            </w:r>
            <w:r w:rsidRPr="0016278F">
              <w:t>ознакомления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совреме</w:t>
            </w:r>
            <w:r w:rsidRPr="0016278F">
              <w:t>н</w:t>
            </w:r>
            <w:r w:rsidRPr="0016278F">
              <w:t>ными</w:t>
            </w:r>
            <w:r w:rsidR="00685CB7">
              <w:t xml:space="preserve"> </w:t>
            </w:r>
            <w:r w:rsidRPr="0016278F">
              <w:t>производствам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ферах</w:t>
            </w:r>
            <w:r w:rsidR="00685CB7">
              <w:t xml:space="preserve"> </w:t>
            </w:r>
            <w:r w:rsidRPr="0016278F">
              <w:t>медицины,</w:t>
            </w:r>
            <w:r w:rsidR="00685CB7">
              <w:t xml:space="preserve"> </w:t>
            </w:r>
            <w:r w:rsidRPr="0016278F">
              <w:t>производств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работки</w:t>
            </w:r>
            <w:r w:rsidR="00685CB7">
              <w:t xml:space="preserve"> </w:t>
            </w:r>
            <w:r w:rsidRPr="0016278F">
              <w:t>материалов,</w:t>
            </w:r>
            <w:r w:rsidR="00685CB7">
              <w:t xml:space="preserve"> </w:t>
            </w:r>
            <w:r w:rsidRPr="0016278F">
              <w:t>м</w:t>
            </w:r>
            <w:r w:rsidRPr="0016278F">
              <w:t>а</w:t>
            </w:r>
            <w:r w:rsidRPr="0016278F">
              <w:t>шиностроения,</w:t>
            </w:r>
            <w:r w:rsidR="00685CB7">
              <w:t xml:space="preserve"> </w:t>
            </w:r>
            <w:r w:rsidRPr="0016278F">
              <w:t>производства</w:t>
            </w:r>
            <w:r w:rsidR="00685CB7">
              <w:t xml:space="preserve"> </w:t>
            </w:r>
            <w:r w:rsidRPr="0016278F">
              <w:t>продуктов</w:t>
            </w:r>
            <w:r w:rsidR="00685CB7">
              <w:t xml:space="preserve"> </w:t>
            </w:r>
            <w:r w:rsidRPr="0016278F">
              <w:t>питания,</w:t>
            </w:r>
            <w:r w:rsidR="00685CB7">
              <w:t xml:space="preserve"> </w:t>
            </w:r>
            <w:r w:rsidRPr="0016278F">
              <w:t>сервиса,</w:t>
            </w:r>
            <w:r w:rsidR="00685CB7">
              <w:t xml:space="preserve"> </w:t>
            </w:r>
            <w:r w:rsidRPr="0016278F">
              <w:t>информационной</w:t>
            </w:r>
            <w:r w:rsidR="00685CB7">
              <w:t xml:space="preserve"> </w:t>
            </w:r>
            <w:r w:rsidRPr="0016278F">
              <w:t>сфер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еятельностью</w:t>
            </w:r>
            <w:r w:rsidR="00685CB7">
              <w:t xml:space="preserve"> </w:t>
            </w:r>
            <w:r w:rsidRPr="0016278F">
              <w:t>занятых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них</w:t>
            </w:r>
            <w:r w:rsidR="00685CB7">
              <w:t xml:space="preserve"> </w:t>
            </w:r>
            <w:r w:rsidRPr="0016278F">
              <w:t>р</w:t>
            </w:r>
            <w:r w:rsidRPr="0016278F">
              <w:t>а</w:t>
            </w:r>
            <w:r w:rsidRPr="0016278F">
              <w:t>ботников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поиска,</w:t>
            </w:r>
            <w:r w:rsidR="00685CB7">
              <w:t xml:space="preserve"> </w:t>
            </w:r>
            <w:r w:rsidRPr="0016278F">
              <w:t>извлечения,</w:t>
            </w:r>
            <w:r w:rsidR="00685CB7">
              <w:t xml:space="preserve"> </w:t>
            </w:r>
            <w:r w:rsidRPr="0016278F">
              <w:t>структурирова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работки</w:t>
            </w:r>
            <w:r w:rsidR="00685CB7">
              <w:t xml:space="preserve"> </w:t>
            </w:r>
            <w:r w:rsidRPr="0016278F">
              <w:t>информации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пе</w:t>
            </w:r>
            <w:r w:rsidRPr="0016278F">
              <w:t>р</w:t>
            </w:r>
            <w:r w:rsidRPr="0016278F">
              <w:t>спективах</w:t>
            </w:r>
            <w:r w:rsidR="00685CB7">
              <w:t xml:space="preserve"> </w:t>
            </w:r>
            <w:r w:rsidRPr="0016278F">
              <w:t>развития</w:t>
            </w:r>
            <w:r w:rsidR="00685CB7">
              <w:t xml:space="preserve"> </w:t>
            </w:r>
            <w:r w:rsidRPr="0016278F">
              <w:t>современных</w:t>
            </w:r>
            <w:r w:rsidR="00685CB7">
              <w:t xml:space="preserve"> </w:t>
            </w:r>
            <w:r w:rsidRPr="0016278F">
              <w:t>производств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егионе</w:t>
            </w:r>
            <w:r w:rsidR="00685CB7">
              <w:t xml:space="preserve"> </w:t>
            </w:r>
            <w:r w:rsidRPr="0016278F">
              <w:t>проживания,</w:t>
            </w:r>
            <w:r w:rsidR="00685CB7">
              <w:t xml:space="preserve"> </w:t>
            </w:r>
            <w:r w:rsidRPr="0016278F">
              <w:t>а</w:t>
            </w:r>
            <w:r w:rsidR="00685CB7">
              <w:t xml:space="preserve"> </w:t>
            </w:r>
            <w:r w:rsidRPr="0016278F">
              <w:t>также</w:t>
            </w:r>
            <w:r w:rsidR="00685CB7">
              <w:t xml:space="preserve"> </w:t>
            </w:r>
            <w:r w:rsidRPr="0016278F">
              <w:t>инфо</w:t>
            </w:r>
            <w:r w:rsidRPr="0016278F">
              <w:t>р</w:t>
            </w:r>
            <w:r w:rsidRPr="0016278F">
              <w:t>мации</w:t>
            </w:r>
            <w:r w:rsidR="00685CB7">
              <w:t xml:space="preserve"> </w:t>
            </w:r>
            <w:r w:rsidRPr="0016278F">
              <w:t>об</w:t>
            </w:r>
            <w:r w:rsidR="00685CB7">
              <w:t xml:space="preserve"> </w:t>
            </w:r>
            <w:r w:rsidRPr="0016278F">
              <w:t>актуальном</w:t>
            </w:r>
            <w:r w:rsidR="00685CB7">
              <w:t xml:space="preserve"> </w:t>
            </w:r>
            <w:r w:rsidRPr="0016278F">
              <w:t>состоян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ерспективах</w:t>
            </w:r>
            <w:r w:rsidR="00685CB7">
              <w:t xml:space="preserve"> </w:t>
            </w:r>
            <w:r w:rsidRPr="0016278F">
              <w:t>развития</w:t>
            </w:r>
            <w:r w:rsidR="00685CB7">
              <w:t xml:space="preserve"> </w:t>
            </w:r>
            <w:r w:rsidRPr="0016278F">
              <w:t>регионального</w:t>
            </w:r>
            <w:r w:rsidR="00685CB7">
              <w:t xml:space="preserve"> </w:t>
            </w:r>
            <w:r w:rsidRPr="0016278F">
              <w:t>рынка</w:t>
            </w:r>
            <w:r w:rsidR="00685CB7">
              <w:t xml:space="preserve"> </w:t>
            </w:r>
            <w:r w:rsidRPr="0016278F">
              <w:t>труда,</w:t>
            </w:r>
          </w:p>
          <w:p w:rsidR="00394825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анализирова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предпрофессиональных</w:t>
            </w:r>
            <w:r w:rsidR="00685CB7">
              <w:t xml:space="preserve"> </w:t>
            </w:r>
            <w:r w:rsidRPr="0016278F">
              <w:t>проб,</w:t>
            </w:r>
          </w:p>
          <w:p w:rsidR="00F07F93" w:rsidRPr="0016278F" w:rsidRDefault="00394825" w:rsidP="008D74A9">
            <w:pPr>
              <w:numPr>
                <w:ilvl w:val="1"/>
                <w:numId w:val="23"/>
              </w:numPr>
              <w:ind w:left="317" w:hanging="317"/>
            </w:pPr>
            <w:r w:rsidRPr="0016278F">
              <w:t>получил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анализировал</w:t>
            </w:r>
            <w:r w:rsidR="00685CB7">
              <w:t xml:space="preserve"> </w:t>
            </w:r>
            <w:r w:rsidRPr="0016278F">
              <w:t>опыт</w:t>
            </w:r>
            <w:r w:rsidR="00685CB7">
              <w:t xml:space="preserve"> </w:t>
            </w:r>
            <w:r w:rsidRPr="0016278F">
              <w:t>разработк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/</w:t>
            </w:r>
            <w:r w:rsidR="00685CB7">
              <w:t xml:space="preserve"> </w:t>
            </w:r>
            <w:r w:rsidRPr="0016278F">
              <w:t>или</w:t>
            </w:r>
            <w:r w:rsidR="00685CB7">
              <w:t xml:space="preserve"> </w:t>
            </w:r>
            <w:r w:rsidRPr="0016278F">
              <w:t>реализации</w:t>
            </w:r>
            <w:r w:rsidR="00685CB7">
              <w:t xml:space="preserve"> </w:t>
            </w:r>
            <w:r w:rsidRPr="0016278F">
              <w:t>специализир</w:t>
            </w:r>
            <w:r w:rsidRPr="0016278F">
              <w:t>о</w:t>
            </w:r>
            <w:r w:rsidRPr="0016278F">
              <w:t>ванного</w:t>
            </w:r>
            <w:r w:rsidR="00685CB7">
              <w:t xml:space="preserve"> </w:t>
            </w:r>
            <w:r w:rsidRPr="0016278F">
              <w:t>прое</w:t>
            </w:r>
            <w:r w:rsidRPr="0016278F">
              <w:t>к</w:t>
            </w:r>
            <w:r w:rsidRPr="0016278F">
              <w:t>та.</w:t>
            </w:r>
          </w:p>
        </w:tc>
      </w:tr>
    </w:tbl>
    <w:p w:rsidR="00537D08" w:rsidRPr="005E5056" w:rsidRDefault="00537D08" w:rsidP="0016278F">
      <w:pPr>
        <w:tabs>
          <w:tab w:val="left" w:pos="851"/>
        </w:tabs>
        <w:rPr>
          <w:sz w:val="16"/>
          <w:szCs w:val="16"/>
        </w:rPr>
      </w:pPr>
    </w:p>
    <w:p w:rsidR="00937B38" w:rsidRPr="0016278F" w:rsidRDefault="00937B38" w:rsidP="0016278F">
      <w:pPr>
        <w:rPr>
          <w:b/>
        </w:rPr>
      </w:pPr>
      <w:r w:rsidRPr="0016278F">
        <w:rPr>
          <w:b/>
        </w:rPr>
        <w:t>Национально-региональная</w:t>
      </w:r>
      <w:r w:rsidR="00685CB7">
        <w:rPr>
          <w:b/>
        </w:rPr>
        <w:t xml:space="preserve"> </w:t>
      </w:r>
      <w:r w:rsidRPr="0016278F">
        <w:rPr>
          <w:b/>
        </w:rPr>
        <w:t>составляющая</w:t>
      </w:r>
      <w:r w:rsidR="00685CB7">
        <w:rPr>
          <w:b/>
        </w:rPr>
        <w:t xml:space="preserve"> </w:t>
      </w:r>
      <w:r w:rsidRPr="0016278F">
        <w:rPr>
          <w:b/>
        </w:rPr>
        <w:t>в</w:t>
      </w:r>
      <w:r w:rsidR="00685CB7">
        <w:rPr>
          <w:b/>
        </w:rPr>
        <w:t xml:space="preserve"> </w:t>
      </w:r>
      <w:r w:rsidRPr="0016278F">
        <w:rPr>
          <w:b/>
        </w:rPr>
        <w:t>преподавании</w:t>
      </w:r>
      <w:r w:rsidR="00685CB7">
        <w:rPr>
          <w:b/>
        </w:rPr>
        <w:t xml:space="preserve"> </w:t>
      </w:r>
      <w:r w:rsidRPr="0016278F">
        <w:rPr>
          <w:b/>
        </w:rPr>
        <w:t>предмета</w:t>
      </w:r>
    </w:p>
    <w:p w:rsidR="00937B38" w:rsidRPr="0016278F" w:rsidRDefault="00937B38" w:rsidP="0016278F">
      <w:r w:rsidRPr="0016278F">
        <w:t>Изучение</w:t>
      </w:r>
      <w:r w:rsidR="00685CB7">
        <w:t xml:space="preserve"> </w:t>
      </w:r>
      <w:r w:rsidRPr="0016278F">
        <w:t>технолог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сновной</w:t>
      </w:r>
      <w:r w:rsidR="00685CB7">
        <w:t xml:space="preserve"> </w:t>
      </w:r>
      <w:r w:rsidRPr="0016278F">
        <w:t>школе</w:t>
      </w:r>
      <w:r w:rsidR="00685CB7">
        <w:t xml:space="preserve"> </w:t>
      </w:r>
      <w:r w:rsidRPr="0016278F">
        <w:t>обеспечивает</w:t>
      </w:r>
      <w:r w:rsidR="00685CB7">
        <w:t xml:space="preserve"> </w:t>
      </w:r>
      <w:r w:rsidRPr="0016278F">
        <w:t>достижение</w:t>
      </w:r>
      <w:r w:rsidR="00685CB7">
        <w:t xml:space="preserve"> </w:t>
      </w:r>
      <w:r w:rsidRPr="0016278F">
        <w:t>предметных</w:t>
      </w:r>
      <w:r w:rsidR="00685CB7">
        <w:t xml:space="preserve"> </w:t>
      </w:r>
      <w:r w:rsidRPr="0016278F">
        <w:t>результ</w:t>
      </w:r>
      <w:r w:rsidRPr="0016278F">
        <w:t>а</w:t>
      </w:r>
      <w:r w:rsidRPr="0016278F">
        <w:t>тов.</w:t>
      </w:r>
    </w:p>
    <w:p w:rsidR="00937B38" w:rsidRPr="0016278F" w:rsidRDefault="00937B38" w:rsidP="0016278F">
      <w:r w:rsidRPr="0016278F">
        <w:rPr>
          <w:b/>
          <w:bCs/>
          <w:i/>
          <w:iCs/>
        </w:rPr>
        <w:t>Предметные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результаты</w:t>
      </w:r>
      <w:r w:rsidR="00685CB7">
        <w:rPr>
          <w:b/>
          <w:bCs/>
          <w:i/>
          <w:iCs/>
        </w:rPr>
        <w:t xml:space="preserve"> </w:t>
      </w:r>
    </w:p>
    <w:p w:rsidR="00937B38" w:rsidRPr="0016278F" w:rsidRDefault="00937B38" w:rsidP="0016278F">
      <w:r w:rsidRPr="0016278F">
        <w:rPr>
          <w:i/>
          <w:iCs/>
        </w:rPr>
        <w:t>в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познавательной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сфере:</w:t>
      </w:r>
      <w:r w:rsidR="00685CB7">
        <w:rPr>
          <w:i/>
          <w:iCs/>
        </w:rPr>
        <w:t xml:space="preserve"> </w:t>
      </w:r>
    </w:p>
    <w:p w:rsidR="00937B38" w:rsidRPr="0016278F" w:rsidRDefault="00937B38" w:rsidP="00D703FC">
      <w:pPr>
        <w:numPr>
          <w:ilvl w:val="0"/>
          <w:numId w:val="102"/>
        </w:numPr>
        <w:ind w:left="426"/>
      </w:pPr>
      <w:r w:rsidRPr="0016278F">
        <w:t>оценка</w:t>
      </w:r>
      <w:r w:rsidR="00685CB7">
        <w:t xml:space="preserve"> </w:t>
      </w:r>
      <w:r w:rsidRPr="0016278F">
        <w:t>технологических</w:t>
      </w:r>
      <w:r w:rsidR="00685CB7">
        <w:t xml:space="preserve"> </w:t>
      </w:r>
      <w:r w:rsidRPr="0016278F">
        <w:t>свойств</w:t>
      </w:r>
      <w:r w:rsidR="00685CB7">
        <w:t xml:space="preserve"> </w:t>
      </w:r>
      <w:r w:rsidRPr="0016278F">
        <w:t>сырья,</w:t>
      </w:r>
      <w:r w:rsidR="00685CB7">
        <w:t xml:space="preserve"> </w:t>
      </w:r>
      <w:r w:rsidRPr="0016278F">
        <w:t>материалов,</w:t>
      </w:r>
      <w:r w:rsidR="00685CB7">
        <w:t xml:space="preserve"> </w:t>
      </w:r>
      <w:r w:rsidRPr="0016278F">
        <w:t>используемых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Чувашской</w:t>
      </w:r>
      <w:r w:rsidR="00685CB7">
        <w:t xml:space="preserve"> </w:t>
      </w:r>
      <w:r w:rsidRPr="0016278F">
        <w:t>республике,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ластей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применения;</w:t>
      </w:r>
    </w:p>
    <w:p w:rsidR="00937B38" w:rsidRPr="0016278F" w:rsidRDefault="00937B38" w:rsidP="00D703FC">
      <w:pPr>
        <w:numPr>
          <w:ilvl w:val="0"/>
          <w:numId w:val="102"/>
        </w:numPr>
        <w:ind w:left="426"/>
      </w:pPr>
      <w:r w:rsidRPr="0016278F">
        <w:lastRenderedPageBreak/>
        <w:t>классификация</w:t>
      </w:r>
      <w:r w:rsidR="00685CB7">
        <w:t xml:space="preserve"> </w:t>
      </w:r>
      <w:r w:rsidRPr="0016278F">
        <w:t>вид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значение</w:t>
      </w:r>
      <w:r w:rsidR="00685CB7">
        <w:t xml:space="preserve"> </w:t>
      </w:r>
      <w:r w:rsidRPr="0016278F">
        <w:t>традиционных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Чувашии</w:t>
      </w:r>
      <w:r w:rsidR="00685CB7">
        <w:t xml:space="preserve"> </w:t>
      </w:r>
      <w:r w:rsidRPr="0016278F">
        <w:t>методов</w:t>
      </w:r>
      <w:r w:rsidR="00685CB7">
        <w:t xml:space="preserve"> </w:t>
      </w:r>
      <w:r w:rsidRPr="0016278F">
        <w:t>получе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еобраз</w:t>
      </w:r>
      <w:r w:rsidRPr="0016278F">
        <w:t>о</w:t>
      </w:r>
      <w:r w:rsidRPr="0016278F">
        <w:t>вания</w:t>
      </w:r>
      <w:r w:rsidR="00685CB7">
        <w:t xml:space="preserve"> </w:t>
      </w:r>
      <w:r w:rsidRPr="0016278F">
        <w:t>материалов,</w:t>
      </w:r>
      <w:r w:rsidR="00685CB7">
        <w:t xml:space="preserve"> </w:t>
      </w:r>
      <w:r w:rsidRPr="0016278F">
        <w:t>энергии,</w:t>
      </w:r>
      <w:r w:rsidR="00685CB7">
        <w:t xml:space="preserve"> </w:t>
      </w:r>
      <w:r w:rsidRPr="0016278F">
        <w:t>информации,</w:t>
      </w:r>
      <w:r w:rsidR="00685CB7">
        <w:t xml:space="preserve"> </w:t>
      </w:r>
      <w:r w:rsidRPr="0016278F">
        <w:t>объектов</w:t>
      </w:r>
      <w:r w:rsidR="00685CB7">
        <w:t xml:space="preserve"> </w:t>
      </w:r>
      <w:r w:rsidRPr="0016278F">
        <w:t>живой</w:t>
      </w:r>
      <w:r w:rsidR="00685CB7">
        <w:t xml:space="preserve"> </w:t>
      </w:r>
      <w:r w:rsidRPr="0016278F">
        <w:t>природ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ьной</w:t>
      </w:r>
      <w:r w:rsidR="00685CB7">
        <w:t xml:space="preserve"> </w:t>
      </w:r>
      <w:r w:rsidRPr="0016278F">
        <w:t>среды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также</w:t>
      </w:r>
      <w:r w:rsidR="00685CB7">
        <w:t xml:space="preserve"> </w:t>
      </w:r>
      <w:r w:rsidRPr="0016278F">
        <w:t>соответствующих</w:t>
      </w:r>
      <w:r w:rsidR="00685CB7">
        <w:t xml:space="preserve"> </w:t>
      </w:r>
      <w:r w:rsidRPr="0016278F">
        <w:t>технологий</w:t>
      </w:r>
      <w:r w:rsidR="00685CB7">
        <w:t xml:space="preserve"> </w:t>
      </w:r>
      <w:r w:rsidRPr="0016278F">
        <w:t>местного</w:t>
      </w:r>
      <w:r w:rsidR="00685CB7">
        <w:t xml:space="preserve"> </w:t>
      </w:r>
      <w:r w:rsidRPr="0016278F">
        <w:t>производства;</w:t>
      </w:r>
    </w:p>
    <w:p w:rsidR="00937B38" w:rsidRPr="0016278F" w:rsidRDefault="00937B38" w:rsidP="00D703FC">
      <w:pPr>
        <w:numPr>
          <w:ilvl w:val="0"/>
          <w:numId w:val="102"/>
        </w:numPr>
        <w:ind w:left="426"/>
      </w:pPr>
      <w:r w:rsidRPr="0016278F">
        <w:t>наличие</w:t>
      </w:r>
      <w:r w:rsidR="00685CB7">
        <w:t xml:space="preserve"> </w:t>
      </w:r>
      <w:r w:rsidRPr="0016278F">
        <w:t>положительной</w:t>
      </w:r>
      <w:r w:rsidR="00685CB7">
        <w:t xml:space="preserve"> </w:t>
      </w:r>
      <w:r w:rsidRPr="0016278F">
        <w:t>мотивац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нтереса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чувашской</w:t>
      </w:r>
      <w:r w:rsidR="00685CB7">
        <w:t xml:space="preserve"> </w:t>
      </w:r>
      <w:r w:rsidRPr="0016278F">
        <w:t>вышивке,</w:t>
      </w:r>
      <w:r w:rsidR="00685CB7">
        <w:t xml:space="preserve"> </w:t>
      </w:r>
      <w:r w:rsidR="003F3BAC" w:rsidRPr="0016278F">
        <w:t>ткачеств</w:t>
      </w:r>
      <w:r w:rsidRPr="0016278F">
        <w:t>,</w:t>
      </w:r>
      <w:r w:rsidR="00685CB7">
        <w:t xml:space="preserve"> </w:t>
      </w:r>
      <w:r w:rsidRPr="0016278F">
        <w:t>шитью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бис</w:t>
      </w:r>
      <w:r w:rsidRPr="0016278F">
        <w:t>е</w:t>
      </w:r>
      <w:r w:rsidRPr="0016278F">
        <w:t>р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онет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требност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именении</w:t>
      </w:r>
      <w:r w:rsidR="00685CB7">
        <w:t xml:space="preserve"> </w:t>
      </w:r>
      <w:r w:rsidRPr="0016278F">
        <w:t>соответствующих</w:t>
      </w:r>
      <w:r w:rsidR="00685CB7">
        <w:t xml:space="preserve"> </w:t>
      </w:r>
      <w:r w:rsidRPr="0016278F">
        <w:t>умен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выков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будущей</w:t>
      </w:r>
      <w:r w:rsidR="00685CB7">
        <w:t xml:space="preserve"> </w:t>
      </w:r>
      <w:r w:rsidRPr="0016278F">
        <w:t>професс</w:t>
      </w:r>
      <w:r w:rsidRPr="0016278F">
        <w:t>и</w:t>
      </w:r>
      <w:r w:rsidRPr="0016278F">
        <w:t>ональн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емейной</w:t>
      </w:r>
      <w:r w:rsidR="00685CB7">
        <w:t xml:space="preserve"> </w:t>
      </w:r>
      <w:r w:rsidRPr="0016278F">
        <w:t>жизни;</w:t>
      </w:r>
    </w:p>
    <w:p w:rsidR="00937B38" w:rsidRPr="0016278F" w:rsidRDefault="00937B38" w:rsidP="00D703FC">
      <w:pPr>
        <w:numPr>
          <w:ilvl w:val="0"/>
          <w:numId w:val="102"/>
        </w:numPr>
        <w:ind w:left="426"/>
      </w:pPr>
      <w:r w:rsidRPr="0016278F">
        <w:t>знание</w:t>
      </w:r>
      <w:r w:rsidR="00685CB7">
        <w:t xml:space="preserve"> </w:t>
      </w:r>
      <w:r w:rsidRPr="0016278F">
        <w:t>истор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собенностей</w:t>
      </w:r>
      <w:r w:rsidR="00685CB7">
        <w:t xml:space="preserve"> </w:t>
      </w:r>
      <w:r w:rsidRPr="0016278F">
        <w:t>традиционных</w:t>
      </w:r>
      <w:r w:rsidR="00685CB7">
        <w:t xml:space="preserve"> </w:t>
      </w:r>
      <w:r w:rsidRPr="0016278F">
        <w:t>чувашских</w:t>
      </w:r>
      <w:r w:rsidR="00685CB7">
        <w:t xml:space="preserve"> </w:t>
      </w:r>
      <w:r w:rsidRPr="0016278F">
        <w:t>женских</w:t>
      </w:r>
      <w:r w:rsidR="00685CB7">
        <w:t xml:space="preserve"> </w:t>
      </w:r>
      <w:r w:rsidRPr="0016278F">
        <w:t>ремесел,</w:t>
      </w:r>
      <w:r w:rsidR="00685CB7">
        <w:t xml:space="preserve"> </w:t>
      </w:r>
      <w:r w:rsidRPr="0016278F">
        <w:t>материалов,</w:t>
      </w:r>
      <w:r w:rsidR="00685CB7">
        <w:t xml:space="preserve"> </w:t>
      </w:r>
      <w:r w:rsidRPr="0016278F">
        <w:t>инстр</w:t>
      </w:r>
      <w:r w:rsidRPr="0016278F">
        <w:t>у</w:t>
      </w:r>
      <w:r w:rsidRPr="0016278F">
        <w:t>мент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испособлений,</w:t>
      </w:r>
      <w:r w:rsidR="00685CB7">
        <w:t xml:space="preserve"> </w:t>
      </w:r>
      <w:r w:rsidRPr="0016278F">
        <w:t>используемых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изготовлении</w:t>
      </w:r>
      <w:r w:rsidR="00685CB7">
        <w:t xml:space="preserve"> </w:t>
      </w:r>
      <w:r w:rsidRPr="0016278F">
        <w:t>изделий,</w:t>
      </w:r>
      <w:r w:rsidR="00685CB7">
        <w:t xml:space="preserve"> </w:t>
      </w:r>
      <w:r w:rsidRPr="0016278F">
        <w:t>чувашски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усских</w:t>
      </w:r>
      <w:r w:rsidR="00685CB7">
        <w:t xml:space="preserve"> </w:t>
      </w:r>
      <w:r w:rsidRPr="0016278F">
        <w:t>названий</w:t>
      </w:r>
      <w:r w:rsidR="00685CB7">
        <w:t xml:space="preserve"> </w:t>
      </w:r>
      <w:r w:rsidRPr="0016278F">
        <w:t>материалов,</w:t>
      </w:r>
      <w:r w:rsidR="00685CB7">
        <w:t xml:space="preserve"> </w:t>
      </w:r>
      <w:r w:rsidRPr="0016278F">
        <w:t>инструмент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орудования,</w:t>
      </w:r>
      <w:r w:rsidR="00685CB7">
        <w:t xml:space="preserve"> </w:t>
      </w:r>
      <w:r w:rsidRPr="0016278F">
        <w:t>применяемого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чувашской</w:t>
      </w:r>
      <w:r w:rsidR="00685CB7">
        <w:t xml:space="preserve"> </w:t>
      </w:r>
      <w:r w:rsidRPr="0016278F">
        <w:t>вышивке,</w:t>
      </w:r>
      <w:r w:rsidR="00685CB7">
        <w:t xml:space="preserve"> </w:t>
      </w:r>
      <w:r w:rsidRPr="0016278F">
        <w:t>ш</w:t>
      </w:r>
      <w:r w:rsidRPr="0016278F">
        <w:t>и</w:t>
      </w:r>
      <w:r w:rsidRPr="0016278F">
        <w:t>ть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качестве,</w:t>
      </w:r>
      <w:r w:rsidR="00685CB7">
        <w:t xml:space="preserve"> </w:t>
      </w:r>
      <w:r w:rsidRPr="0016278F">
        <w:t>резьбе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дереву;</w:t>
      </w:r>
    </w:p>
    <w:p w:rsidR="00937B38" w:rsidRPr="0016278F" w:rsidRDefault="00937B38" w:rsidP="00D703FC">
      <w:pPr>
        <w:numPr>
          <w:ilvl w:val="0"/>
          <w:numId w:val="102"/>
        </w:numPr>
        <w:ind w:left="426"/>
      </w:pPr>
      <w:r w:rsidRPr="0016278F">
        <w:t>владение</w:t>
      </w:r>
      <w:r w:rsidR="00685CB7">
        <w:t xml:space="preserve"> </w:t>
      </w:r>
      <w:r w:rsidRPr="0016278F">
        <w:t>кодам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етодами</w:t>
      </w:r>
      <w:r w:rsidR="00685CB7">
        <w:t xml:space="preserve"> </w:t>
      </w:r>
      <w:r w:rsidRPr="0016278F">
        <w:t>чте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особами</w:t>
      </w:r>
      <w:r w:rsidR="00685CB7">
        <w:t xml:space="preserve"> </w:t>
      </w:r>
      <w:r w:rsidRPr="0016278F">
        <w:t>графического</w:t>
      </w:r>
      <w:r w:rsidR="00685CB7">
        <w:t xml:space="preserve"> </w:t>
      </w:r>
      <w:r w:rsidRPr="0016278F">
        <w:t>представления</w:t>
      </w:r>
      <w:r w:rsidR="00685CB7">
        <w:t xml:space="preserve"> </w:t>
      </w:r>
      <w:r w:rsidRPr="0016278F">
        <w:t>чувашских</w:t>
      </w:r>
      <w:r w:rsidR="00685CB7">
        <w:t xml:space="preserve"> </w:t>
      </w:r>
      <w:r w:rsidRPr="0016278F">
        <w:t>си</w:t>
      </w:r>
      <w:r w:rsidRPr="0016278F">
        <w:t>м</w:t>
      </w:r>
      <w:r w:rsidRPr="0016278F">
        <w:t>волов</w:t>
      </w:r>
    </w:p>
    <w:p w:rsidR="00937B38" w:rsidRPr="0016278F" w:rsidRDefault="00937B38" w:rsidP="0016278F">
      <w:r w:rsidRPr="0016278F">
        <w:rPr>
          <w:i/>
          <w:iCs/>
        </w:rPr>
        <w:t>в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трудовой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сфере:</w:t>
      </w:r>
      <w:r w:rsidR="00685CB7">
        <w:rPr>
          <w:i/>
          <w:iCs/>
        </w:rPr>
        <w:t xml:space="preserve"> </w:t>
      </w:r>
    </w:p>
    <w:p w:rsidR="00937B38" w:rsidRPr="0016278F" w:rsidRDefault="00937B38" w:rsidP="00D703FC">
      <w:pPr>
        <w:numPr>
          <w:ilvl w:val="0"/>
          <w:numId w:val="102"/>
        </w:numPr>
        <w:ind w:left="426"/>
      </w:pPr>
      <w:r w:rsidRPr="0016278F">
        <w:t>подбор</w:t>
      </w:r>
      <w:r w:rsidR="00685CB7">
        <w:t xml:space="preserve"> </w:t>
      </w:r>
      <w:r w:rsidRPr="0016278F">
        <w:t>материалов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етом</w:t>
      </w:r>
      <w:r w:rsidR="00685CB7">
        <w:t xml:space="preserve"> </w:t>
      </w:r>
      <w:r w:rsidRPr="0016278F">
        <w:t>характера</w:t>
      </w:r>
      <w:r w:rsidR="00685CB7">
        <w:t xml:space="preserve"> </w:t>
      </w:r>
      <w:r w:rsidRPr="0016278F">
        <w:t>объекта</w:t>
      </w:r>
      <w:r w:rsidR="00685CB7">
        <w:t xml:space="preserve"> </w:t>
      </w:r>
      <w:r w:rsidRPr="0016278F">
        <w:t>труд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ехнологии,</w:t>
      </w:r>
      <w:r w:rsidR="00685CB7">
        <w:t xml:space="preserve"> </w:t>
      </w:r>
      <w:r w:rsidRPr="0016278F">
        <w:t>используемой</w:t>
      </w:r>
      <w:r w:rsidR="00685CB7">
        <w:t xml:space="preserve"> </w:t>
      </w:r>
      <w:r w:rsidRPr="0016278F">
        <w:t>чувашскими</w:t>
      </w:r>
      <w:r w:rsidR="00685CB7">
        <w:t xml:space="preserve"> </w:t>
      </w:r>
      <w:r w:rsidRPr="0016278F">
        <w:t>мастерами;</w:t>
      </w:r>
    </w:p>
    <w:p w:rsidR="00937B38" w:rsidRPr="0016278F" w:rsidRDefault="00937B38" w:rsidP="00D703FC">
      <w:pPr>
        <w:numPr>
          <w:ilvl w:val="0"/>
          <w:numId w:val="102"/>
        </w:numPr>
        <w:ind w:left="426"/>
      </w:pPr>
      <w:r w:rsidRPr="0016278F">
        <w:t>освоение</w:t>
      </w:r>
      <w:r w:rsidR="00685CB7">
        <w:t xml:space="preserve"> </w:t>
      </w:r>
      <w:r w:rsidRPr="0016278F">
        <w:t>быта</w:t>
      </w:r>
      <w:r w:rsidR="00685CB7">
        <w:t xml:space="preserve"> </w:t>
      </w:r>
      <w:r w:rsidRPr="0016278F">
        <w:t>чуваш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изготовление</w:t>
      </w:r>
      <w:r w:rsidR="00685CB7">
        <w:t xml:space="preserve"> </w:t>
      </w:r>
      <w:r w:rsidRPr="0016278F">
        <w:t>предметов</w:t>
      </w:r>
      <w:r w:rsidR="00685CB7">
        <w:t xml:space="preserve"> </w:t>
      </w:r>
      <w:r w:rsidRPr="0016278F">
        <w:t>домашнего</w:t>
      </w:r>
      <w:r w:rsidR="00685CB7">
        <w:t xml:space="preserve"> </w:t>
      </w:r>
      <w:r w:rsidRPr="0016278F">
        <w:t>обихода,</w:t>
      </w:r>
      <w:r w:rsidR="00685CB7">
        <w:t xml:space="preserve"> </w:t>
      </w:r>
      <w:r w:rsidRPr="0016278F">
        <w:t>вышитых</w:t>
      </w:r>
      <w:r w:rsidR="00685CB7">
        <w:t xml:space="preserve"> </w:t>
      </w:r>
      <w:r w:rsidRPr="0016278F">
        <w:t>издел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крашений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бисер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онет,</w:t>
      </w:r>
      <w:r w:rsidR="00685CB7">
        <w:t xml:space="preserve"> </w:t>
      </w:r>
      <w:r w:rsidRPr="0016278F">
        <w:t>лепку</w:t>
      </w:r>
      <w:r w:rsidR="00685CB7">
        <w:t xml:space="preserve"> </w:t>
      </w:r>
      <w:r w:rsidRPr="0016278F">
        <w:t>керамических</w:t>
      </w:r>
      <w:r w:rsidR="00685CB7">
        <w:t xml:space="preserve"> </w:t>
      </w:r>
      <w:r w:rsidRPr="0016278F">
        <w:t>предметов</w:t>
      </w:r>
      <w:r w:rsidR="00685CB7">
        <w:t xml:space="preserve"> </w:t>
      </w:r>
      <w:r w:rsidRPr="0016278F">
        <w:t>быта;</w:t>
      </w:r>
    </w:p>
    <w:p w:rsidR="00937B38" w:rsidRPr="0016278F" w:rsidRDefault="00937B38" w:rsidP="00D703FC">
      <w:pPr>
        <w:numPr>
          <w:ilvl w:val="0"/>
          <w:numId w:val="102"/>
        </w:numPr>
        <w:ind w:left="426"/>
      </w:pPr>
      <w:r w:rsidRPr="0016278F">
        <w:t>примерная</w:t>
      </w:r>
      <w:r w:rsidR="00685CB7">
        <w:t xml:space="preserve"> </w:t>
      </w:r>
      <w:r w:rsidRPr="0016278F">
        <w:t>экономическая</w:t>
      </w:r>
      <w:r w:rsidR="00685CB7">
        <w:t xml:space="preserve"> </w:t>
      </w:r>
      <w:r w:rsidRPr="0016278F">
        <w:t>оценка</w:t>
      </w:r>
      <w:r w:rsidR="00685CB7">
        <w:t xml:space="preserve"> </w:t>
      </w:r>
      <w:r w:rsidRPr="0016278F">
        <w:t>возможной</w:t>
      </w:r>
      <w:r w:rsidR="00685CB7">
        <w:t xml:space="preserve"> </w:t>
      </w:r>
      <w:r w:rsidRPr="0016278F">
        <w:t>прибыл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етом</w:t>
      </w:r>
      <w:r w:rsidR="00685CB7">
        <w:t xml:space="preserve"> </w:t>
      </w:r>
      <w:r w:rsidRPr="0016278F">
        <w:t>сложившейся</w:t>
      </w:r>
      <w:r w:rsidR="00685CB7">
        <w:t xml:space="preserve"> </w:t>
      </w:r>
      <w:r w:rsidRPr="0016278F">
        <w:t>ситуаци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рынке</w:t>
      </w:r>
      <w:r w:rsidR="00685CB7">
        <w:t xml:space="preserve"> </w:t>
      </w:r>
      <w:r w:rsidRPr="0016278F">
        <w:t>товар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слуг</w:t>
      </w:r>
      <w:r w:rsidR="00685CB7">
        <w:t xml:space="preserve"> </w:t>
      </w:r>
      <w:r w:rsidRPr="0016278F">
        <w:t>Чувашской</w:t>
      </w:r>
      <w:r w:rsidR="00685CB7">
        <w:t xml:space="preserve"> </w:t>
      </w:r>
      <w:r w:rsidRPr="0016278F">
        <w:t>Республики</w:t>
      </w:r>
    </w:p>
    <w:p w:rsidR="00937B38" w:rsidRPr="0016278F" w:rsidRDefault="00937B38" w:rsidP="0016278F">
      <w:r w:rsidRPr="0016278F">
        <w:rPr>
          <w:i/>
          <w:iCs/>
        </w:rPr>
        <w:t>в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мотивационной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сфере:</w:t>
      </w:r>
      <w:r w:rsidR="00685CB7">
        <w:rPr>
          <w:i/>
          <w:iCs/>
        </w:rPr>
        <w:t xml:space="preserve"> </w:t>
      </w:r>
    </w:p>
    <w:p w:rsidR="00937B38" w:rsidRPr="0016278F" w:rsidRDefault="00937B38" w:rsidP="00D703FC">
      <w:pPr>
        <w:numPr>
          <w:ilvl w:val="0"/>
          <w:numId w:val="103"/>
        </w:numPr>
        <w:ind w:left="426"/>
      </w:pPr>
      <w:r w:rsidRPr="0016278F">
        <w:t>оценивание</w:t>
      </w:r>
      <w:r w:rsidR="00685CB7">
        <w:t xml:space="preserve"> </w:t>
      </w:r>
      <w:r w:rsidRPr="0016278F">
        <w:t>своей</w:t>
      </w:r>
      <w:r w:rsidR="00685CB7">
        <w:t xml:space="preserve"> </w:t>
      </w:r>
      <w:r w:rsidRPr="0016278F">
        <w:t>способ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отовности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труду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нкретной</w:t>
      </w:r>
      <w:r w:rsidR="00685CB7">
        <w:t xml:space="preserve"> </w:t>
      </w:r>
      <w:r w:rsidRPr="0016278F">
        <w:t>предметн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территории</w:t>
      </w:r>
      <w:r w:rsidR="00685CB7">
        <w:t xml:space="preserve"> </w:t>
      </w:r>
      <w:r w:rsidRPr="0016278F">
        <w:t>Чувашской</w:t>
      </w:r>
      <w:r w:rsidR="00685CB7">
        <w:t xml:space="preserve"> </w:t>
      </w:r>
      <w:r w:rsidRPr="0016278F">
        <w:t>Республики;</w:t>
      </w:r>
    </w:p>
    <w:p w:rsidR="00937B38" w:rsidRPr="0016278F" w:rsidRDefault="00937B38" w:rsidP="00D703FC">
      <w:pPr>
        <w:numPr>
          <w:ilvl w:val="0"/>
          <w:numId w:val="103"/>
        </w:numPr>
        <w:ind w:left="426"/>
      </w:pPr>
      <w:r w:rsidRPr="0016278F">
        <w:t>оценивание</w:t>
      </w:r>
      <w:r w:rsidR="00685CB7">
        <w:t xml:space="preserve"> </w:t>
      </w:r>
      <w:r w:rsidRPr="0016278F">
        <w:t>своей</w:t>
      </w:r>
      <w:r w:rsidR="00685CB7">
        <w:t xml:space="preserve"> </w:t>
      </w:r>
      <w:r w:rsidRPr="0016278F">
        <w:t>способ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отовности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едпринимательск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террит</w:t>
      </w:r>
      <w:r w:rsidRPr="0016278F">
        <w:t>о</w:t>
      </w:r>
      <w:r w:rsidRPr="0016278F">
        <w:t>рии</w:t>
      </w:r>
      <w:r w:rsidR="00685CB7">
        <w:t xml:space="preserve"> </w:t>
      </w:r>
      <w:r w:rsidRPr="0016278F">
        <w:t>Чувашской</w:t>
      </w:r>
      <w:r w:rsidR="00685CB7">
        <w:t xml:space="preserve"> </w:t>
      </w:r>
      <w:r w:rsidRPr="0016278F">
        <w:t>Республики;</w:t>
      </w:r>
    </w:p>
    <w:p w:rsidR="00937B38" w:rsidRPr="0016278F" w:rsidRDefault="00937B38" w:rsidP="00D703FC">
      <w:pPr>
        <w:numPr>
          <w:ilvl w:val="0"/>
          <w:numId w:val="103"/>
        </w:numPr>
        <w:ind w:left="426"/>
      </w:pPr>
      <w:r w:rsidRPr="0016278F">
        <w:t>выбор</w:t>
      </w:r>
      <w:r w:rsidR="00685CB7">
        <w:t xml:space="preserve"> </w:t>
      </w:r>
      <w:r w:rsidRPr="0016278F">
        <w:t>профиля</w:t>
      </w:r>
      <w:r w:rsidR="00685CB7">
        <w:t xml:space="preserve"> </w:t>
      </w:r>
      <w:r w:rsidRPr="0016278F">
        <w:t>технологической</w:t>
      </w:r>
      <w:r w:rsidR="00685CB7">
        <w:t xml:space="preserve"> </w:t>
      </w:r>
      <w:r w:rsidRPr="0016278F">
        <w:t>подготовк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тарших</w:t>
      </w:r>
      <w:r w:rsidR="00685CB7">
        <w:t xml:space="preserve"> </w:t>
      </w:r>
      <w:r w:rsidRPr="0016278F">
        <w:t>классах</w:t>
      </w:r>
      <w:r w:rsidR="00685CB7">
        <w:t xml:space="preserve"> </w:t>
      </w:r>
      <w:r w:rsidRPr="0016278F">
        <w:t>полной</w:t>
      </w:r>
      <w:r w:rsidR="00685CB7">
        <w:t xml:space="preserve"> </w:t>
      </w:r>
      <w:r w:rsidRPr="0016278F">
        <w:t>средней</w:t>
      </w:r>
      <w:r w:rsidR="00685CB7">
        <w:t xml:space="preserve"> </w:t>
      </w:r>
      <w:r w:rsidRPr="0016278F">
        <w:t>школы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пр</w:t>
      </w:r>
      <w:r w:rsidRPr="0016278F">
        <w:t>о</w:t>
      </w:r>
      <w:r w:rsidRPr="0016278F">
        <w:t>фесс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учреждениях</w:t>
      </w:r>
      <w:r w:rsidR="00685CB7">
        <w:t xml:space="preserve"> </w:t>
      </w:r>
      <w:r w:rsidRPr="0016278F">
        <w:t>среднего</w:t>
      </w:r>
      <w:r w:rsidR="00685CB7">
        <w:t xml:space="preserve"> </w:t>
      </w:r>
      <w:r w:rsidRPr="0016278F">
        <w:t>профессионального</w:t>
      </w:r>
      <w:r w:rsidR="00685CB7">
        <w:t xml:space="preserve"> </w:t>
      </w:r>
      <w:r w:rsidRPr="0016278F">
        <w:t>образования</w:t>
      </w:r>
      <w:r w:rsidR="00685CB7">
        <w:t xml:space="preserve"> </w:t>
      </w:r>
      <w:r w:rsidRPr="0016278F">
        <w:t>Чува</w:t>
      </w:r>
      <w:r w:rsidRPr="0016278F">
        <w:t>ш</w:t>
      </w:r>
      <w:r w:rsidRPr="0016278F">
        <w:t>ской</w:t>
      </w:r>
      <w:r w:rsidR="00685CB7">
        <w:t xml:space="preserve"> </w:t>
      </w:r>
      <w:r w:rsidRPr="0016278F">
        <w:t>Республики;</w:t>
      </w:r>
    </w:p>
    <w:p w:rsidR="00937B38" w:rsidRPr="0016278F" w:rsidRDefault="00937B38" w:rsidP="00D703FC">
      <w:pPr>
        <w:numPr>
          <w:ilvl w:val="0"/>
          <w:numId w:val="103"/>
        </w:numPr>
        <w:ind w:left="426"/>
      </w:pPr>
      <w:r w:rsidRPr="0016278F">
        <w:t>выраженная</w:t>
      </w:r>
      <w:r w:rsidR="00685CB7">
        <w:t xml:space="preserve"> </w:t>
      </w:r>
      <w:r w:rsidRPr="0016278F">
        <w:t>готов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труду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фере</w:t>
      </w:r>
      <w:r w:rsidR="00685CB7">
        <w:t xml:space="preserve"> </w:t>
      </w:r>
      <w:r w:rsidRPr="0016278F">
        <w:t>материального</w:t>
      </w:r>
      <w:r w:rsidR="00685CB7">
        <w:t xml:space="preserve"> </w:t>
      </w:r>
      <w:r w:rsidRPr="0016278F">
        <w:t>производства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сфере</w:t>
      </w:r>
      <w:r w:rsidR="00685CB7">
        <w:t xml:space="preserve"> </w:t>
      </w:r>
      <w:r w:rsidRPr="0016278F">
        <w:t>услуг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терр</w:t>
      </w:r>
      <w:r w:rsidRPr="0016278F">
        <w:t>и</w:t>
      </w:r>
      <w:r w:rsidRPr="0016278F">
        <w:t>тории</w:t>
      </w:r>
      <w:r w:rsidR="00685CB7">
        <w:t xml:space="preserve"> </w:t>
      </w:r>
      <w:r w:rsidRPr="0016278F">
        <w:t>Чувашской</w:t>
      </w:r>
      <w:r w:rsidR="00685CB7">
        <w:t xml:space="preserve"> </w:t>
      </w:r>
      <w:r w:rsidRPr="0016278F">
        <w:t>Республики</w:t>
      </w:r>
    </w:p>
    <w:p w:rsidR="00937B38" w:rsidRPr="0016278F" w:rsidRDefault="00937B38" w:rsidP="0016278F">
      <w:r w:rsidRPr="0016278F">
        <w:rPr>
          <w:i/>
          <w:iCs/>
        </w:rPr>
        <w:t>в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эстетической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сфере:</w:t>
      </w:r>
      <w:r w:rsidR="00685CB7">
        <w:rPr>
          <w:i/>
          <w:iCs/>
        </w:rPr>
        <w:t xml:space="preserve"> </w:t>
      </w:r>
    </w:p>
    <w:p w:rsidR="00937B38" w:rsidRPr="0016278F" w:rsidRDefault="00937B38" w:rsidP="00D703FC">
      <w:pPr>
        <w:numPr>
          <w:ilvl w:val="0"/>
          <w:numId w:val="103"/>
        </w:numPr>
        <w:ind w:left="426"/>
      </w:pPr>
      <w:r w:rsidRPr="0016278F">
        <w:t>дизайнерское</w:t>
      </w:r>
      <w:r w:rsidR="00685CB7">
        <w:t xml:space="preserve"> </w:t>
      </w:r>
      <w:r w:rsidRPr="0016278F">
        <w:t>проектирование</w:t>
      </w:r>
      <w:r w:rsidR="00685CB7">
        <w:t xml:space="preserve"> </w:t>
      </w:r>
      <w:r w:rsidRPr="0016278F">
        <w:t>издели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етом</w:t>
      </w:r>
      <w:r w:rsidR="00685CB7">
        <w:t xml:space="preserve"> </w:t>
      </w:r>
      <w:r w:rsidRPr="0016278F">
        <w:t>чувашских</w:t>
      </w:r>
      <w:r w:rsidR="00685CB7">
        <w:t xml:space="preserve"> </w:t>
      </w:r>
      <w:r w:rsidRPr="0016278F">
        <w:t>традиций;</w:t>
      </w:r>
    </w:p>
    <w:p w:rsidR="00937B38" w:rsidRPr="0016278F" w:rsidRDefault="00937B38" w:rsidP="00D703FC">
      <w:pPr>
        <w:numPr>
          <w:ilvl w:val="0"/>
          <w:numId w:val="103"/>
        </w:numPr>
        <w:ind w:left="426"/>
      </w:pPr>
      <w:r w:rsidRPr="0016278F">
        <w:t>моделирование</w:t>
      </w:r>
      <w:r w:rsidR="00685CB7">
        <w:t xml:space="preserve"> </w:t>
      </w:r>
      <w:r w:rsidRPr="0016278F">
        <w:t>художественного</w:t>
      </w:r>
      <w:r w:rsidR="00685CB7">
        <w:t xml:space="preserve"> </w:t>
      </w:r>
      <w:r w:rsidRPr="0016278F">
        <w:t>оформления</w:t>
      </w:r>
      <w:r w:rsidR="00685CB7">
        <w:t xml:space="preserve"> </w:t>
      </w:r>
      <w:r w:rsidRPr="0016278F">
        <w:t>объекта</w:t>
      </w:r>
      <w:r w:rsidR="00685CB7">
        <w:t xml:space="preserve"> </w:t>
      </w:r>
      <w:r w:rsidRPr="0016278F">
        <w:t>труда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етом</w:t>
      </w:r>
      <w:r w:rsidR="00685CB7">
        <w:t xml:space="preserve"> </w:t>
      </w:r>
      <w:r w:rsidRPr="0016278F">
        <w:t>чувашских</w:t>
      </w:r>
      <w:r w:rsidR="00685CB7">
        <w:t xml:space="preserve"> </w:t>
      </w:r>
      <w:r w:rsidRPr="0016278F">
        <w:t>тр</w:t>
      </w:r>
      <w:r w:rsidRPr="0016278F">
        <w:t>а</w:t>
      </w:r>
      <w:r w:rsidRPr="0016278F">
        <w:t>диций</w:t>
      </w:r>
    </w:p>
    <w:p w:rsidR="00937B38" w:rsidRPr="0016278F" w:rsidRDefault="00937B38" w:rsidP="0016278F">
      <w:r w:rsidRPr="0016278F">
        <w:rPr>
          <w:i/>
          <w:iCs/>
        </w:rPr>
        <w:t>в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коммуникативной</w:t>
      </w:r>
      <w:r w:rsidR="00685CB7">
        <w:rPr>
          <w:i/>
          <w:iCs/>
        </w:rPr>
        <w:t xml:space="preserve"> </w:t>
      </w:r>
      <w:r w:rsidRPr="0016278F">
        <w:rPr>
          <w:i/>
          <w:iCs/>
        </w:rPr>
        <w:t>сфере:</w:t>
      </w:r>
      <w:r w:rsidR="00685CB7">
        <w:rPr>
          <w:i/>
          <w:iCs/>
        </w:rPr>
        <w:t xml:space="preserve"> </w:t>
      </w:r>
    </w:p>
    <w:p w:rsidR="00937B38" w:rsidRPr="0016278F" w:rsidRDefault="00937B38" w:rsidP="00D703FC">
      <w:pPr>
        <w:numPr>
          <w:ilvl w:val="0"/>
          <w:numId w:val="103"/>
        </w:numPr>
        <w:ind w:left="426"/>
      </w:pPr>
      <w:r w:rsidRPr="0016278F">
        <w:t>разработка</w:t>
      </w:r>
      <w:r w:rsidR="00685CB7">
        <w:t xml:space="preserve"> </w:t>
      </w:r>
      <w:r w:rsidRPr="0016278F">
        <w:t>вариантов</w:t>
      </w:r>
      <w:r w:rsidR="00685CB7">
        <w:t xml:space="preserve"> </w:t>
      </w:r>
      <w:r w:rsidRPr="0016278F">
        <w:t>рекламных</w:t>
      </w:r>
      <w:r w:rsidR="00685CB7">
        <w:t xml:space="preserve"> </w:t>
      </w:r>
      <w:r w:rsidRPr="0016278F">
        <w:t>образов,</w:t>
      </w:r>
      <w:r w:rsidR="00685CB7">
        <w:t xml:space="preserve"> </w:t>
      </w:r>
      <w:r w:rsidRPr="0016278F">
        <w:t>слоган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лейблов,</w:t>
      </w:r>
      <w:r w:rsidR="00685CB7">
        <w:t xml:space="preserve"> </w:t>
      </w:r>
      <w:r w:rsidRPr="0016278F">
        <w:t>содержащих</w:t>
      </w:r>
      <w:r w:rsidR="00685CB7">
        <w:t xml:space="preserve"> </w:t>
      </w:r>
      <w:r w:rsidRPr="0016278F">
        <w:t>чувашскую</w:t>
      </w:r>
      <w:r w:rsidR="00685CB7">
        <w:t xml:space="preserve"> </w:t>
      </w:r>
      <w:r w:rsidRPr="0016278F">
        <w:t>символ</w:t>
      </w:r>
      <w:r w:rsidRPr="0016278F">
        <w:t>и</w:t>
      </w:r>
      <w:r w:rsidRPr="0016278F">
        <w:t>ку,</w:t>
      </w:r>
      <w:r w:rsidR="00685CB7">
        <w:t xml:space="preserve"> </w:t>
      </w:r>
      <w:r w:rsidRPr="0016278F">
        <w:t>устоявшиеся</w:t>
      </w:r>
      <w:r w:rsidR="00685CB7">
        <w:t xml:space="preserve"> </w:t>
      </w:r>
      <w:r w:rsidRPr="0016278F">
        <w:t>региональные</w:t>
      </w:r>
      <w:r w:rsidR="00685CB7">
        <w:t xml:space="preserve"> </w:t>
      </w:r>
      <w:r w:rsidRPr="0016278F">
        <w:t>стереотипы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ласти</w:t>
      </w:r>
      <w:r w:rsidR="00685CB7">
        <w:t xml:space="preserve"> </w:t>
      </w:r>
      <w:r w:rsidRPr="0016278F">
        <w:t>рекламы</w:t>
      </w:r>
    </w:p>
    <w:p w:rsidR="00537D08" w:rsidRPr="00F23799" w:rsidRDefault="00537D08" w:rsidP="0016278F">
      <w:pPr>
        <w:rPr>
          <w:sz w:val="16"/>
          <w:szCs w:val="16"/>
        </w:rPr>
      </w:pPr>
    </w:p>
    <w:p w:rsidR="00BC4031" w:rsidRPr="0016278F" w:rsidRDefault="00537D08" w:rsidP="0016278F">
      <w:pPr>
        <w:pStyle w:val="4"/>
        <w:spacing w:before="0"/>
        <w:rPr>
          <w:rFonts w:ascii="Times New Roman" w:hAnsi="Times New Roman"/>
          <w:i w:val="0"/>
          <w:color w:val="auto"/>
          <w:lang w:val="ru-RU"/>
        </w:rPr>
      </w:pPr>
      <w:bookmarkStart w:id="83" w:name="_Toc409691647"/>
      <w:bookmarkStart w:id="84" w:name="_Toc410653970"/>
      <w:bookmarkStart w:id="85" w:name="_Toc414553156"/>
      <w:bookmarkStart w:id="86" w:name="_Toc496862419"/>
      <w:r w:rsidRPr="0016278F">
        <w:rPr>
          <w:rFonts w:ascii="Times New Roman" w:hAnsi="Times New Roman"/>
          <w:i w:val="0"/>
          <w:color w:val="auto"/>
        </w:rPr>
        <w:t>1.2.5.</w:t>
      </w:r>
      <w:r w:rsidR="00BC4031" w:rsidRPr="0016278F">
        <w:rPr>
          <w:rFonts w:ascii="Times New Roman" w:hAnsi="Times New Roman"/>
          <w:i w:val="0"/>
          <w:color w:val="auto"/>
          <w:lang w:val="ru-RU"/>
        </w:rPr>
        <w:t>8</w:t>
      </w:r>
      <w:r w:rsidRPr="0016278F">
        <w:rPr>
          <w:rFonts w:ascii="Times New Roman" w:hAnsi="Times New Roman"/>
          <w:i w:val="0"/>
          <w:color w:val="auto"/>
        </w:rPr>
        <w:t>.</w:t>
      </w:r>
      <w:r w:rsidR="00685CB7">
        <w:rPr>
          <w:rFonts w:ascii="Times New Roman" w:hAnsi="Times New Roman"/>
          <w:i w:val="0"/>
          <w:color w:val="auto"/>
        </w:rPr>
        <w:t xml:space="preserve"> </w:t>
      </w:r>
      <w:r w:rsidR="00BC4031" w:rsidRPr="0016278F">
        <w:rPr>
          <w:rFonts w:ascii="Times New Roman" w:hAnsi="Times New Roman"/>
          <w:i w:val="0"/>
          <w:color w:val="auto"/>
          <w:lang w:val="ru-RU"/>
        </w:rPr>
        <w:t>Предметная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BC4031" w:rsidRPr="0016278F">
        <w:rPr>
          <w:rFonts w:ascii="Times New Roman" w:hAnsi="Times New Roman"/>
          <w:i w:val="0"/>
          <w:color w:val="auto"/>
          <w:lang w:val="ru-RU"/>
        </w:rPr>
        <w:t>область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BC4031" w:rsidRPr="0016278F">
        <w:rPr>
          <w:rFonts w:ascii="Times New Roman" w:hAnsi="Times New Roman"/>
          <w:i w:val="0"/>
          <w:color w:val="auto"/>
          <w:lang w:val="ru-RU"/>
        </w:rPr>
        <w:t>«Физическая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BC4031" w:rsidRPr="0016278F">
        <w:rPr>
          <w:rFonts w:ascii="Times New Roman" w:hAnsi="Times New Roman"/>
          <w:i w:val="0"/>
          <w:color w:val="auto"/>
          <w:lang w:val="ru-RU"/>
        </w:rPr>
        <w:t>культура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BC4031" w:rsidRPr="0016278F">
        <w:rPr>
          <w:rFonts w:ascii="Times New Roman" w:hAnsi="Times New Roman"/>
          <w:i w:val="0"/>
          <w:color w:val="auto"/>
          <w:lang w:val="ru-RU"/>
        </w:rPr>
        <w:t>и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BC4031" w:rsidRPr="0016278F">
        <w:rPr>
          <w:rFonts w:ascii="Times New Roman" w:hAnsi="Times New Roman"/>
          <w:i w:val="0"/>
          <w:color w:val="auto"/>
          <w:lang w:val="ru-RU"/>
        </w:rPr>
        <w:t>основы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BC4031" w:rsidRPr="0016278F">
        <w:rPr>
          <w:rFonts w:ascii="Times New Roman" w:hAnsi="Times New Roman"/>
          <w:i w:val="0"/>
          <w:color w:val="auto"/>
          <w:lang w:val="ru-RU"/>
        </w:rPr>
        <w:t>безопасности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="00BC4031" w:rsidRPr="0016278F">
        <w:rPr>
          <w:rFonts w:ascii="Times New Roman" w:hAnsi="Times New Roman"/>
          <w:i w:val="0"/>
          <w:color w:val="auto"/>
          <w:lang w:val="ru-RU"/>
        </w:rPr>
        <w:t>жизнеде</w:t>
      </w:r>
      <w:r w:rsidR="00BC4031" w:rsidRPr="0016278F">
        <w:rPr>
          <w:rFonts w:ascii="Times New Roman" w:hAnsi="Times New Roman"/>
          <w:i w:val="0"/>
          <w:color w:val="auto"/>
          <w:lang w:val="ru-RU"/>
        </w:rPr>
        <w:t>я</w:t>
      </w:r>
      <w:r w:rsidR="00BC4031" w:rsidRPr="0016278F">
        <w:rPr>
          <w:rFonts w:ascii="Times New Roman" w:hAnsi="Times New Roman"/>
          <w:i w:val="0"/>
          <w:color w:val="auto"/>
          <w:lang w:val="ru-RU"/>
        </w:rPr>
        <w:t>тельности»</w:t>
      </w:r>
      <w:bookmarkEnd w:id="86"/>
    </w:p>
    <w:p w:rsidR="00BC4031" w:rsidRPr="00F23799" w:rsidRDefault="00BC4031" w:rsidP="0016278F">
      <w:pPr>
        <w:rPr>
          <w:sz w:val="16"/>
          <w:szCs w:val="16"/>
          <w:lang w:eastAsia="x-none"/>
        </w:rPr>
      </w:pPr>
    </w:p>
    <w:p w:rsidR="00537D08" w:rsidRPr="0016278F" w:rsidRDefault="00BC4031" w:rsidP="0016278F">
      <w:pPr>
        <w:pStyle w:val="5"/>
        <w:spacing w:before="0" w:line="240" w:lineRule="auto"/>
        <w:rPr>
          <w:rFonts w:ascii="Times New Roman" w:hAnsi="Times New Roman"/>
          <w:b/>
          <w:color w:val="auto"/>
          <w:sz w:val="24"/>
          <w:szCs w:val="24"/>
          <w:lang w:val="ru-RU"/>
        </w:rPr>
      </w:pPr>
      <w:r w:rsidRPr="0016278F">
        <w:rPr>
          <w:rFonts w:ascii="Times New Roman" w:hAnsi="Times New Roman"/>
          <w:b/>
          <w:color w:val="auto"/>
          <w:sz w:val="24"/>
          <w:szCs w:val="24"/>
          <w:lang w:val="ru-RU"/>
        </w:rPr>
        <w:t>1.2.5.8.1.</w:t>
      </w:r>
      <w:r w:rsidR="00685CB7">
        <w:rPr>
          <w:rFonts w:ascii="Times New Roman" w:hAnsi="Times New Roman"/>
          <w:b/>
          <w:color w:val="auto"/>
          <w:sz w:val="24"/>
          <w:szCs w:val="24"/>
          <w:lang w:val="ru-RU"/>
        </w:rPr>
        <w:t xml:space="preserve"> </w:t>
      </w:r>
      <w:r w:rsidR="00537D08" w:rsidRPr="0016278F">
        <w:rPr>
          <w:rFonts w:ascii="Times New Roman" w:hAnsi="Times New Roman"/>
          <w:b/>
          <w:color w:val="auto"/>
          <w:sz w:val="24"/>
          <w:szCs w:val="24"/>
        </w:rPr>
        <w:t>Физическая</w:t>
      </w:r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="00537D08" w:rsidRPr="0016278F">
        <w:rPr>
          <w:rFonts w:ascii="Times New Roman" w:hAnsi="Times New Roman"/>
          <w:b/>
          <w:color w:val="auto"/>
          <w:sz w:val="24"/>
          <w:szCs w:val="24"/>
        </w:rPr>
        <w:t>культура</w:t>
      </w:r>
      <w:bookmarkEnd w:id="83"/>
      <w:bookmarkEnd w:id="84"/>
      <w:bookmarkEnd w:id="85"/>
    </w:p>
    <w:p w:rsidR="005829D0" w:rsidRPr="00F23799" w:rsidRDefault="005829D0" w:rsidP="0016278F">
      <w:pPr>
        <w:rPr>
          <w:sz w:val="16"/>
          <w:szCs w:val="16"/>
          <w:lang w:eastAsia="x-none"/>
        </w:rPr>
      </w:pP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04"/>
        <w:gridCol w:w="3686"/>
      </w:tblGrid>
      <w:tr w:rsidR="00394825" w:rsidRPr="0016278F" w:rsidTr="005E5056">
        <w:tc>
          <w:tcPr>
            <w:tcW w:w="6804" w:type="dxa"/>
            <w:shd w:val="clear" w:color="auto" w:fill="auto"/>
          </w:tcPr>
          <w:p w:rsidR="00394825" w:rsidRPr="0016278F" w:rsidRDefault="00394825" w:rsidP="0016278F">
            <w:pPr>
              <w:ind w:right="-5" w:firstLine="0"/>
              <w:rPr>
                <w:color w:val="000000"/>
              </w:rPr>
            </w:pPr>
            <w:r w:rsidRPr="0016278F">
              <w:rPr>
                <w:b/>
                <w:color w:val="000000"/>
              </w:rPr>
              <w:t>Выпускник</w:t>
            </w:r>
            <w:r w:rsidR="00685CB7">
              <w:rPr>
                <w:b/>
                <w:color w:val="000000"/>
              </w:rPr>
              <w:t xml:space="preserve"> </w:t>
            </w:r>
            <w:r w:rsidRPr="0016278F">
              <w:rPr>
                <w:b/>
                <w:color w:val="000000"/>
              </w:rPr>
              <w:t>научится:</w:t>
            </w:r>
          </w:p>
        </w:tc>
        <w:tc>
          <w:tcPr>
            <w:tcW w:w="3686" w:type="dxa"/>
            <w:shd w:val="clear" w:color="auto" w:fill="auto"/>
          </w:tcPr>
          <w:p w:rsidR="00394825" w:rsidRPr="0016278F" w:rsidRDefault="00394825" w:rsidP="0016278F">
            <w:pPr>
              <w:ind w:right="-5" w:firstLine="0"/>
              <w:rPr>
                <w:color w:val="000000"/>
              </w:rPr>
            </w:pPr>
            <w:r w:rsidRPr="0016278F">
              <w:rPr>
                <w:b/>
                <w:i/>
                <w:color w:val="000000"/>
              </w:rPr>
              <w:t>Выпускник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16278F">
              <w:rPr>
                <w:b/>
                <w:i/>
                <w:color w:val="000000"/>
              </w:rPr>
              <w:t>получит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16278F">
              <w:rPr>
                <w:b/>
                <w:i/>
                <w:color w:val="000000"/>
              </w:rPr>
              <w:t>возмо</w:t>
            </w:r>
            <w:r w:rsidRPr="0016278F">
              <w:rPr>
                <w:b/>
                <w:i/>
                <w:color w:val="000000"/>
              </w:rPr>
              <w:t>ж</w:t>
            </w:r>
            <w:r w:rsidRPr="0016278F">
              <w:rPr>
                <w:b/>
                <w:i/>
                <w:color w:val="000000"/>
              </w:rPr>
              <w:t>ность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16278F">
              <w:rPr>
                <w:b/>
                <w:i/>
                <w:color w:val="000000"/>
              </w:rPr>
              <w:t>научиться</w:t>
            </w:r>
            <w:r w:rsidRPr="0016278F">
              <w:rPr>
                <w:b/>
                <w:color w:val="000000"/>
              </w:rPr>
              <w:t>:</w:t>
            </w:r>
          </w:p>
        </w:tc>
      </w:tr>
      <w:tr w:rsidR="00394825" w:rsidRPr="0016278F" w:rsidTr="005E5056">
        <w:tc>
          <w:tcPr>
            <w:tcW w:w="6804" w:type="dxa"/>
            <w:shd w:val="clear" w:color="auto" w:fill="auto"/>
          </w:tcPr>
          <w:p w:rsidR="00394825" w:rsidRPr="0016278F" w:rsidRDefault="00394825" w:rsidP="008D74A9">
            <w:pPr>
              <w:numPr>
                <w:ilvl w:val="0"/>
                <w:numId w:val="53"/>
              </w:numPr>
              <w:ind w:left="284" w:right="-5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t>рассматри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изическу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ультуру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ак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явлен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ульт</w:t>
            </w:r>
            <w:r w:rsidRPr="0016278F">
              <w:rPr>
                <w:color w:val="000000"/>
              </w:rPr>
              <w:t>у</w:t>
            </w:r>
            <w:r w:rsidRPr="0016278F">
              <w:rPr>
                <w:color w:val="000000"/>
              </w:rPr>
              <w:t>ры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ыдел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сторическ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этап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е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азвития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характериз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сновны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правл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орм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е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рганизаци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овреме</w:t>
            </w:r>
            <w:r w:rsidRPr="0016278F">
              <w:rPr>
                <w:color w:val="000000"/>
              </w:rPr>
              <w:t>н</w:t>
            </w:r>
            <w:r w:rsidRPr="0016278F">
              <w:rPr>
                <w:color w:val="000000"/>
              </w:rPr>
              <w:t>ном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бщ</w:t>
            </w:r>
            <w:r w:rsidRPr="0016278F">
              <w:rPr>
                <w:color w:val="000000"/>
              </w:rPr>
              <w:t>е</w:t>
            </w:r>
            <w:r w:rsidRPr="0016278F">
              <w:rPr>
                <w:color w:val="000000"/>
              </w:rPr>
              <w:t>стве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284" w:right="-5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t>характериз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одержательны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снов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доров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бр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з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жизни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аскры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е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заимосвяз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доровьем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гармони</w:t>
            </w:r>
            <w:r w:rsidRPr="0016278F">
              <w:rPr>
                <w:color w:val="000000"/>
              </w:rPr>
              <w:t>ч</w:t>
            </w:r>
            <w:r w:rsidRPr="0016278F">
              <w:rPr>
                <w:color w:val="000000"/>
              </w:rPr>
              <w:t>ным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изическим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азвитием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изическ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дготовленн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стью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ормированием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ачест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лично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филактик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ред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в</w:t>
            </w:r>
            <w:r w:rsidRPr="0016278F">
              <w:rPr>
                <w:color w:val="000000"/>
              </w:rPr>
              <w:t>ы</w:t>
            </w:r>
            <w:r w:rsidRPr="0016278F">
              <w:rPr>
                <w:color w:val="000000"/>
              </w:rPr>
              <w:t>чек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284" w:right="-5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t>раскры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азовы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нят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термин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изическ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ульт</w:t>
            </w:r>
            <w:r w:rsidRPr="0016278F">
              <w:rPr>
                <w:color w:val="000000"/>
              </w:rPr>
              <w:t>у</w:t>
            </w:r>
            <w:r w:rsidRPr="0016278F">
              <w:rPr>
                <w:color w:val="000000"/>
              </w:rPr>
              <w:t>ры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мен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цесс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овмест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аняти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изич</w:t>
            </w:r>
            <w:r w:rsidRPr="0016278F">
              <w:rPr>
                <w:color w:val="000000"/>
              </w:rPr>
              <w:t>е</w:t>
            </w:r>
            <w:r w:rsidRPr="0016278F">
              <w:rPr>
                <w:color w:val="000000"/>
              </w:rPr>
              <w:t>ским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пражнениям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воим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верстниками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злаг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мощь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собенно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техник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вигатель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ействи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изическ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пражнений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азвит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изическ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честв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284" w:right="-5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lastRenderedPageBreak/>
              <w:t>разрабаты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одержан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амостоятель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аняти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из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ческим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пражнениями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предел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правленнос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ормулир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адачи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ациональ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ланир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ежим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н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чебн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едели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284" w:right="-5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t>руководствоватьс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авилам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филактик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травматизм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дготовк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мест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анятий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авильн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ыбор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був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о</w:t>
            </w:r>
            <w:r w:rsidRPr="0016278F">
              <w:rPr>
                <w:color w:val="000000"/>
              </w:rPr>
              <w:t>р</w:t>
            </w:r>
            <w:r w:rsidRPr="0016278F">
              <w:rPr>
                <w:color w:val="000000"/>
              </w:rPr>
              <w:t>м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дежд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ависимо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т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ремен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год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год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сл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вий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284" w:right="-5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t>руководствоватьс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авилам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каза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ерв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мощ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травма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шиба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рем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амостоятель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аняти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из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ческим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пражнениями;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спольз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анят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изическ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ультурой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портивны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гр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портивны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оре</w:t>
            </w:r>
            <w:r w:rsidRPr="0016278F">
              <w:rPr>
                <w:color w:val="000000"/>
              </w:rPr>
              <w:t>в</w:t>
            </w:r>
            <w:r w:rsidRPr="0016278F">
              <w:rPr>
                <w:color w:val="000000"/>
              </w:rPr>
              <w:t>нова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л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рганизаци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ндивидуальн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тдых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ос</w:t>
            </w:r>
            <w:r w:rsidRPr="0016278F">
              <w:rPr>
                <w:color w:val="000000"/>
              </w:rPr>
              <w:t>у</w:t>
            </w:r>
            <w:r w:rsidRPr="0016278F">
              <w:rPr>
                <w:color w:val="000000"/>
              </w:rPr>
              <w:t>га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крепл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обственн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доровья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выш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ровн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изическ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о</w:t>
            </w:r>
            <w:r w:rsidRPr="0016278F">
              <w:rPr>
                <w:color w:val="000000"/>
              </w:rPr>
              <w:t>н</w:t>
            </w:r>
            <w:r w:rsidRPr="0016278F">
              <w:rPr>
                <w:color w:val="000000"/>
              </w:rPr>
              <w:t>диций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284" w:right="-5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t>составл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омплекс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изическ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пражнени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здоров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тельной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тренирующе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орригирующе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правленности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дбир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ндивидуальну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грузку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четом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ункци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наль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собенносте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озможносте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обственн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рг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низма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284" w:right="-5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t>классифицир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изическ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пражн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ункци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нальн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правленности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ланир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следовател</w:t>
            </w:r>
            <w:r w:rsidRPr="0016278F">
              <w:rPr>
                <w:color w:val="000000"/>
              </w:rPr>
              <w:t>ь</w:t>
            </w:r>
            <w:r w:rsidRPr="0016278F">
              <w:rPr>
                <w:color w:val="000000"/>
              </w:rPr>
              <w:t>нос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озировку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цесс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амостоятель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аняти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креплени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доровь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азвити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изическ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честв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284" w:right="-5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t>самостоятель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води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анят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бучени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вигател</w:t>
            </w:r>
            <w:r w:rsidRPr="0016278F">
              <w:rPr>
                <w:color w:val="000000"/>
              </w:rPr>
              <w:t>ь</w:t>
            </w:r>
            <w:r w:rsidRPr="0016278F">
              <w:rPr>
                <w:color w:val="000000"/>
              </w:rPr>
              <w:t>ным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ействиям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анализир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собенно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ыпо</w:t>
            </w:r>
            <w:r w:rsidRPr="0016278F">
              <w:rPr>
                <w:color w:val="000000"/>
              </w:rPr>
              <w:t>л</w:t>
            </w:r>
            <w:r w:rsidRPr="0016278F">
              <w:rPr>
                <w:color w:val="000000"/>
              </w:rPr>
              <w:t>нения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ыя</w:t>
            </w:r>
            <w:r w:rsidRPr="0016278F">
              <w:rPr>
                <w:color w:val="000000"/>
              </w:rPr>
              <w:t>в</w:t>
            </w:r>
            <w:r w:rsidRPr="0016278F">
              <w:rPr>
                <w:color w:val="000000"/>
              </w:rPr>
              <w:t>л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шибк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воевремен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стран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х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284" w:right="-5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t>тестир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казател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изическ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азвит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снов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изическ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ачеств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равни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озрастным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танда</w:t>
            </w:r>
            <w:r w:rsidRPr="0016278F">
              <w:rPr>
                <w:color w:val="000000"/>
              </w:rPr>
              <w:t>р</w:t>
            </w:r>
            <w:r w:rsidRPr="0016278F">
              <w:rPr>
                <w:color w:val="000000"/>
              </w:rPr>
              <w:t>тами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онтролир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собенно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инамик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цесс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амостоятель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аняти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изическ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дгото</w:t>
            </w:r>
            <w:r w:rsidRPr="0016278F">
              <w:rPr>
                <w:color w:val="000000"/>
              </w:rPr>
              <w:t>в</w:t>
            </w:r>
            <w:r w:rsidRPr="0016278F">
              <w:rPr>
                <w:color w:val="000000"/>
              </w:rPr>
              <w:t>кой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284" w:right="-5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t>выполн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омплекс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пражнени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филактик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то</w:t>
            </w:r>
            <w:r w:rsidRPr="0016278F">
              <w:rPr>
                <w:color w:val="000000"/>
              </w:rPr>
              <w:t>м</w:t>
            </w:r>
            <w:r w:rsidRPr="0016278F">
              <w:rPr>
                <w:color w:val="000000"/>
              </w:rPr>
              <w:t>л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еренапряж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рганизма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вышени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е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абот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способно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цесс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трудов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чебн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еятельн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сти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284" w:right="-5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t>выполн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бщеразвивающ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пражнения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целенаправле</w:t>
            </w:r>
            <w:r w:rsidRPr="0016278F">
              <w:rPr>
                <w:color w:val="000000"/>
              </w:rPr>
              <w:t>н</w:t>
            </w:r>
            <w:r w:rsidRPr="0016278F">
              <w:rPr>
                <w:color w:val="000000"/>
              </w:rPr>
              <w:t>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оздействующ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азвит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снов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изическ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ачест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(силы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ыстроты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ыносливости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гибко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оординаци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виж</w:t>
            </w:r>
            <w:r w:rsidRPr="0016278F">
              <w:rPr>
                <w:color w:val="000000"/>
              </w:rPr>
              <w:t>е</w:t>
            </w:r>
            <w:r w:rsidRPr="0016278F">
              <w:rPr>
                <w:color w:val="000000"/>
              </w:rPr>
              <w:t>ний)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284" w:right="-5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t>выполн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акробатическ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омбинаци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з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числ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хорош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своен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пражнений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284" w:right="-5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t>выполн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гимнастическ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омбинаци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портив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н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ряда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з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числ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хорош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св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ен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пражнений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284" w:right="-5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t>выполн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легкоатлетическ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пражн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ег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ы</w:t>
            </w:r>
            <w:r w:rsidRPr="0016278F">
              <w:rPr>
                <w:color w:val="000000"/>
              </w:rPr>
              <w:t>ж</w:t>
            </w:r>
            <w:r w:rsidRPr="0016278F">
              <w:rPr>
                <w:color w:val="000000"/>
              </w:rPr>
              <w:t>ка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(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лину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ысоту)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284" w:right="-5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t>выполн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пуск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тормож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лыжа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лог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кл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на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284" w:right="-5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t>выполн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сновны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техническ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ейств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ем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г</w:t>
            </w:r>
            <w:r w:rsidRPr="0016278F">
              <w:rPr>
                <w:color w:val="000000"/>
              </w:rPr>
              <w:t>р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утбол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олейбол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аскетбол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словия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чебн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гров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еятел</w:t>
            </w:r>
            <w:r w:rsidRPr="0016278F">
              <w:rPr>
                <w:color w:val="000000"/>
              </w:rPr>
              <w:t>ь</w:t>
            </w:r>
            <w:r w:rsidRPr="0016278F">
              <w:rPr>
                <w:color w:val="000000"/>
              </w:rPr>
              <w:t>ности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284" w:right="-5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t>выполн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ередвиж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лыжа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азличным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пособ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ми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емонстрир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технику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следовательн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чередова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цесс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хожд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тренировоч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иста</w:t>
            </w:r>
            <w:r w:rsidRPr="0016278F">
              <w:rPr>
                <w:color w:val="000000"/>
              </w:rPr>
              <w:t>н</w:t>
            </w:r>
            <w:r w:rsidRPr="0016278F">
              <w:rPr>
                <w:color w:val="000000"/>
              </w:rPr>
              <w:t>ций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284" w:right="-5" w:hanging="284"/>
              <w:contextualSpacing/>
              <w:rPr>
                <w:color w:val="000000"/>
              </w:rPr>
            </w:pPr>
            <w:r w:rsidRPr="0016278F">
              <w:rPr>
                <w:color w:val="000000"/>
              </w:rPr>
              <w:t>выполн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тестовы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пражн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л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ценк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ровн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ндив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lastRenderedPageBreak/>
              <w:t>дуальн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азвит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снов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изическ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честв.</w:t>
            </w:r>
          </w:p>
        </w:tc>
        <w:tc>
          <w:tcPr>
            <w:tcW w:w="3686" w:type="dxa"/>
            <w:shd w:val="clear" w:color="auto" w:fill="auto"/>
          </w:tcPr>
          <w:p w:rsidR="00394825" w:rsidRPr="0016278F" w:rsidRDefault="00394825" w:rsidP="008D74A9">
            <w:pPr>
              <w:numPr>
                <w:ilvl w:val="0"/>
                <w:numId w:val="53"/>
              </w:numPr>
              <w:ind w:left="318"/>
              <w:contextualSpacing/>
              <w:rPr>
                <w:i/>
                <w:color w:val="000000"/>
              </w:rPr>
            </w:pPr>
            <w:r w:rsidRPr="0016278F">
              <w:rPr>
                <w:i/>
                <w:color w:val="000000"/>
              </w:rPr>
              <w:lastRenderedPageBreak/>
              <w:t>характеризовать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цель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во</w:t>
            </w:r>
            <w:r w:rsidRPr="0016278F">
              <w:rPr>
                <w:i/>
                <w:color w:val="000000"/>
              </w:rPr>
              <w:t>з</w:t>
            </w:r>
            <w:r w:rsidRPr="0016278F">
              <w:rPr>
                <w:i/>
                <w:color w:val="000000"/>
              </w:rPr>
              <w:t>рождения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Олимпийских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гр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роль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Пьера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де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Кубертена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в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тановлени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овременного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олимпийского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движения,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об</w:t>
            </w:r>
            <w:r w:rsidRPr="0016278F">
              <w:rPr>
                <w:i/>
                <w:color w:val="000000"/>
              </w:rPr>
              <w:t>ъ</w:t>
            </w:r>
            <w:r w:rsidRPr="0016278F">
              <w:rPr>
                <w:i/>
                <w:color w:val="000000"/>
              </w:rPr>
              <w:t>яснять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мысл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имволик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ритуалов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Олимпийских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гр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318"/>
              <w:contextualSpacing/>
              <w:rPr>
                <w:i/>
                <w:color w:val="000000"/>
              </w:rPr>
            </w:pPr>
            <w:r w:rsidRPr="0016278F">
              <w:rPr>
                <w:i/>
                <w:color w:val="000000"/>
              </w:rPr>
              <w:t>характеризовать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сторич</w:t>
            </w:r>
            <w:r w:rsidRPr="0016278F">
              <w:rPr>
                <w:i/>
                <w:color w:val="000000"/>
              </w:rPr>
              <w:t>е</w:t>
            </w:r>
            <w:r w:rsidRPr="0016278F">
              <w:rPr>
                <w:i/>
                <w:color w:val="000000"/>
              </w:rPr>
              <w:t>ские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вех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развития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отеч</w:t>
            </w:r>
            <w:r w:rsidRPr="0016278F">
              <w:rPr>
                <w:i/>
                <w:color w:val="000000"/>
              </w:rPr>
              <w:t>е</w:t>
            </w:r>
            <w:r w:rsidRPr="0016278F">
              <w:rPr>
                <w:i/>
                <w:color w:val="000000"/>
              </w:rPr>
              <w:t>ственного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портивного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дв</w:t>
            </w:r>
            <w:r w:rsidRPr="0016278F">
              <w:rPr>
                <w:i/>
                <w:color w:val="000000"/>
              </w:rPr>
              <w:t>и</w:t>
            </w:r>
            <w:r w:rsidRPr="0016278F">
              <w:rPr>
                <w:i/>
                <w:color w:val="000000"/>
              </w:rPr>
              <w:t>жения,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великих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порт</w:t>
            </w:r>
            <w:r w:rsidRPr="0016278F">
              <w:rPr>
                <w:i/>
                <w:color w:val="000000"/>
              </w:rPr>
              <w:t>с</w:t>
            </w:r>
            <w:r w:rsidRPr="0016278F">
              <w:rPr>
                <w:i/>
                <w:color w:val="000000"/>
              </w:rPr>
              <w:t>менов,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принесших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лаву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ро</w:t>
            </w:r>
            <w:r w:rsidRPr="0016278F">
              <w:rPr>
                <w:i/>
                <w:color w:val="000000"/>
              </w:rPr>
              <w:t>с</w:t>
            </w:r>
            <w:r w:rsidRPr="0016278F">
              <w:rPr>
                <w:i/>
                <w:color w:val="000000"/>
              </w:rPr>
              <w:t>сийскому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по</w:t>
            </w:r>
            <w:r w:rsidRPr="0016278F">
              <w:rPr>
                <w:i/>
                <w:color w:val="000000"/>
              </w:rPr>
              <w:t>р</w:t>
            </w:r>
            <w:r w:rsidRPr="0016278F">
              <w:rPr>
                <w:i/>
                <w:color w:val="000000"/>
              </w:rPr>
              <w:t>ту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318"/>
              <w:contextualSpacing/>
              <w:rPr>
                <w:i/>
                <w:color w:val="000000"/>
              </w:rPr>
            </w:pPr>
            <w:r w:rsidRPr="0016278F">
              <w:rPr>
                <w:i/>
                <w:color w:val="000000"/>
              </w:rPr>
              <w:t>определять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признак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пол</w:t>
            </w:r>
            <w:r w:rsidRPr="0016278F">
              <w:rPr>
                <w:i/>
                <w:color w:val="000000"/>
              </w:rPr>
              <w:t>о</w:t>
            </w:r>
            <w:r w:rsidRPr="0016278F">
              <w:rPr>
                <w:i/>
                <w:color w:val="000000"/>
              </w:rPr>
              <w:lastRenderedPageBreak/>
              <w:t>жительного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влияния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зан</w:t>
            </w:r>
            <w:r w:rsidRPr="0016278F">
              <w:rPr>
                <w:i/>
                <w:color w:val="000000"/>
              </w:rPr>
              <w:t>я</w:t>
            </w:r>
            <w:r w:rsidRPr="0016278F">
              <w:rPr>
                <w:i/>
                <w:color w:val="000000"/>
              </w:rPr>
              <w:t>тий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физической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подготовкой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на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укрепление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здоровья,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уст</w:t>
            </w:r>
            <w:r w:rsidRPr="0016278F">
              <w:rPr>
                <w:i/>
                <w:color w:val="000000"/>
              </w:rPr>
              <w:t>а</w:t>
            </w:r>
            <w:r w:rsidRPr="0016278F">
              <w:rPr>
                <w:i/>
                <w:color w:val="000000"/>
              </w:rPr>
              <w:t>навливать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вязь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между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ра</w:t>
            </w:r>
            <w:r w:rsidRPr="0016278F">
              <w:rPr>
                <w:i/>
                <w:color w:val="000000"/>
              </w:rPr>
              <w:t>з</w:t>
            </w:r>
            <w:r w:rsidRPr="0016278F">
              <w:rPr>
                <w:i/>
                <w:color w:val="000000"/>
              </w:rPr>
              <w:t>витием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физических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к</w:t>
            </w:r>
            <w:r w:rsidRPr="0016278F">
              <w:rPr>
                <w:i/>
                <w:color w:val="000000"/>
              </w:rPr>
              <w:t>а</w:t>
            </w:r>
            <w:r w:rsidRPr="0016278F">
              <w:rPr>
                <w:i/>
                <w:color w:val="000000"/>
              </w:rPr>
              <w:t>честв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основных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истем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организма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318"/>
              <w:contextualSpacing/>
              <w:rPr>
                <w:i/>
                <w:color w:val="000000"/>
              </w:rPr>
            </w:pPr>
            <w:r w:rsidRPr="0016278F">
              <w:rPr>
                <w:i/>
                <w:color w:val="000000"/>
              </w:rPr>
              <w:t>вест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дневник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по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физкул</w:t>
            </w:r>
            <w:r w:rsidRPr="0016278F">
              <w:rPr>
                <w:i/>
                <w:color w:val="000000"/>
              </w:rPr>
              <w:t>ь</w:t>
            </w:r>
            <w:r w:rsidRPr="0016278F">
              <w:rPr>
                <w:i/>
                <w:color w:val="000000"/>
              </w:rPr>
              <w:t>турной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деятельности,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вкл</w:t>
            </w:r>
            <w:r w:rsidRPr="0016278F">
              <w:rPr>
                <w:i/>
                <w:color w:val="000000"/>
              </w:rPr>
              <w:t>ю</w:t>
            </w:r>
            <w:r w:rsidRPr="0016278F">
              <w:rPr>
                <w:i/>
                <w:color w:val="000000"/>
              </w:rPr>
              <w:t>чать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в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него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оформление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пл</w:t>
            </w:r>
            <w:r w:rsidRPr="0016278F">
              <w:rPr>
                <w:i/>
                <w:color w:val="000000"/>
              </w:rPr>
              <w:t>а</w:t>
            </w:r>
            <w:r w:rsidRPr="0016278F">
              <w:rPr>
                <w:i/>
                <w:color w:val="000000"/>
              </w:rPr>
              <w:t>нов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проведения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амосто</w:t>
            </w:r>
            <w:r w:rsidRPr="0016278F">
              <w:rPr>
                <w:i/>
                <w:color w:val="000000"/>
              </w:rPr>
              <w:t>я</w:t>
            </w:r>
            <w:r w:rsidRPr="0016278F">
              <w:rPr>
                <w:i/>
                <w:color w:val="000000"/>
              </w:rPr>
              <w:t>тельных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занятий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физич</w:t>
            </w:r>
            <w:r w:rsidRPr="0016278F">
              <w:rPr>
                <w:i/>
                <w:color w:val="000000"/>
              </w:rPr>
              <w:t>е</w:t>
            </w:r>
            <w:r w:rsidRPr="0016278F">
              <w:rPr>
                <w:i/>
                <w:color w:val="000000"/>
              </w:rPr>
              <w:t>ским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упражнениям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разной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функциональной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направленн</w:t>
            </w:r>
            <w:r w:rsidRPr="0016278F">
              <w:rPr>
                <w:i/>
                <w:color w:val="000000"/>
              </w:rPr>
              <w:t>о</w:t>
            </w:r>
            <w:r w:rsidRPr="0016278F">
              <w:rPr>
                <w:i/>
                <w:color w:val="000000"/>
              </w:rPr>
              <w:t>сти,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данные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контроля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дин</w:t>
            </w:r>
            <w:r w:rsidRPr="0016278F">
              <w:rPr>
                <w:i/>
                <w:color w:val="000000"/>
              </w:rPr>
              <w:t>а</w:t>
            </w:r>
            <w:r w:rsidRPr="0016278F">
              <w:rPr>
                <w:i/>
                <w:color w:val="000000"/>
              </w:rPr>
              <w:t>мик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ндивидуального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физ</w:t>
            </w:r>
            <w:r w:rsidRPr="0016278F">
              <w:rPr>
                <w:i/>
                <w:color w:val="000000"/>
              </w:rPr>
              <w:t>и</w:t>
            </w:r>
            <w:r w:rsidRPr="0016278F">
              <w:rPr>
                <w:i/>
                <w:color w:val="000000"/>
              </w:rPr>
              <w:t>ческого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развития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физич</w:t>
            </w:r>
            <w:r w:rsidRPr="0016278F">
              <w:rPr>
                <w:i/>
                <w:color w:val="000000"/>
              </w:rPr>
              <w:t>е</w:t>
            </w:r>
            <w:r w:rsidRPr="0016278F">
              <w:rPr>
                <w:i/>
                <w:color w:val="000000"/>
              </w:rPr>
              <w:t>ской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подготовленности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318"/>
              <w:contextualSpacing/>
              <w:rPr>
                <w:i/>
                <w:color w:val="000000"/>
              </w:rPr>
            </w:pPr>
            <w:r w:rsidRPr="0016278F">
              <w:rPr>
                <w:i/>
                <w:color w:val="000000"/>
              </w:rPr>
              <w:t>проводить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занятия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физич</w:t>
            </w:r>
            <w:r w:rsidRPr="0016278F">
              <w:rPr>
                <w:i/>
                <w:color w:val="000000"/>
              </w:rPr>
              <w:t>е</w:t>
            </w:r>
            <w:r w:rsidRPr="0016278F">
              <w:rPr>
                <w:i/>
                <w:color w:val="000000"/>
              </w:rPr>
              <w:t>ской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культурой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спользов</w:t>
            </w:r>
            <w:r w:rsidRPr="0016278F">
              <w:rPr>
                <w:i/>
                <w:color w:val="000000"/>
              </w:rPr>
              <w:t>а</w:t>
            </w:r>
            <w:r w:rsidRPr="0016278F">
              <w:rPr>
                <w:i/>
                <w:color w:val="000000"/>
              </w:rPr>
              <w:t>нием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оздоровительной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ходьбы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бега,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лыжных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прогулок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туристических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походов,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обе</w:t>
            </w:r>
            <w:r w:rsidRPr="0016278F">
              <w:rPr>
                <w:i/>
                <w:color w:val="000000"/>
              </w:rPr>
              <w:t>с</w:t>
            </w:r>
            <w:r w:rsidRPr="0016278F">
              <w:rPr>
                <w:i/>
                <w:color w:val="000000"/>
              </w:rPr>
              <w:t>печивать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х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оздоровительную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напра</w:t>
            </w:r>
            <w:r w:rsidRPr="0016278F">
              <w:rPr>
                <w:i/>
                <w:color w:val="000000"/>
              </w:rPr>
              <w:t>в</w:t>
            </w:r>
            <w:r w:rsidRPr="0016278F">
              <w:rPr>
                <w:i/>
                <w:color w:val="000000"/>
              </w:rPr>
              <w:t>ленность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318"/>
              <w:contextualSpacing/>
              <w:rPr>
                <w:i/>
                <w:color w:val="000000"/>
              </w:rPr>
            </w:pPr>
            <w:r w:rsidRPr="0016278F">
              <w:rPr>
                <w:i/>
                <w:color w:val="000000"/>
              </w:rPr>
              <w:t>проводить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восстановител</w:t>
            </w:r>
            <w:r w:rsidRPr="0016278F">
              <w:rPr>
                <w:i/>
                <w:color w:val="000000"/>
              </w:rPr>
              <w:t>ь</w:t>
            </w:r>
            <w:r w:rsidRPr="0016278F">
              <w:rPr>
                <w:i/>
                <w:color w:val="000000"/>
              </w:rPr>
              <w:t>ные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мероприятия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спольз</w:t>
            </w:r>
            <w:r w:rsidRPr="0016278F">
              <w:rPr>
                <w:i/>
                <w:color w:val="000000"/>
              </w:rPr>
              <w:t>о</w:t>
            </w:r>
            <w:r w:rsidRPr="0016278F">
              <w:rPr>
                <w:i/>
                <w:color w:val="000000"/>
              </w:rPr>
              <w:t>ванием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банных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процедур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</w:t>
            </w:r>
            <w:r w:rsidRPr="0016278F">
              <w:rPr>
                <w:i/>
                <w:color w:val="000000"/>
              </w:rPr>
              <w:t>е</w:t>
            </w:r>
            <w:r w:rsidRPr="0016278F">
              <w:rPr>
                <w:i/>
                <w:color w:val="000000"/>
              </w:rPr>
              <w:t>ансов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оздоровительного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ма</w:t>
            </w:r>
            <w:r w:rsidRPr="0016278F">
              <w:rPr>
                <w:i/>
                <w:color w:val="000000"/>
              </w:rPr>
              <w:t>с</w:t>
            </w:r>
            <w:r w:rsidRPr="0016278F">
              <w:rPr>
                <w:i/>
                <w:color w:val="000000"/>
              </w:rPr>
              <w:t>сажа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318"/>
              <w:contextualSpacing/>
              <w:rPr>
                <w:i/>
                <w:color w:val="000000"/>
              </w:rPr>
            </w:pPr>
            <w:r w:rsidRPr="0016278F">
              <w:rPr>
                <w:i/>
                <w:color w:val="000000"/>
              </w:rPr>
              <w:t>выполнять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комплексы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упра</w:t>
            </w:r>
            <w:r w:rsidRPr="0016278F">
              <w:rPr>
                <w:i/>
                <w:color w:val="000000"/>
              </w:rPr>
              <w:t>ж</w:t>
            </w:r>
            <w:r w:rsidRPr="0016278F">
              <w:rPr>
                <w:i/>
                <w:color w:val="000000"/>
              </w:rPr>
              <w:t>нений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лечебной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физической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культуры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учетом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меющи</w:t>
            </w:r>
            <w:r w:rsidRPr="0016278F">
              <w:rPr>
                <w:i/>
                <w:color w:val="000000"/>
              </w:rPr>
              <w:t>х</w:t>
            </w:r>
            <w:r w:rsidRPr="0016278F">
              <w:rPr>
                <w:i/>
                <w:color w:val="000000"/>
              </w:rPr>
              <w:t>ся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ндивидуальных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отклон</w:t>
            </w:r>
            <w:r w:rsidRPr="0016278F">
              <w:rPr>
                <w:i/>
                <w:color w:val="000000"/>
              </w:rPr>
              <w:t>е</w:t>
            </w:r>
            <w:r w:rsidRPr="0016278F">
              <w:rPr>
                <w:i/>
                <w:color w:val="000000"/>
              </w:rPr>
              <w:t>ний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в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показателях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здоровья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318"/>
              <w:contextualSpacing/>
              <w:rPr>
                <w:i/>
                <w:color w:val="000000"/>
              </w:rPr>
            </w:pPr>
            <w:r w:rsidRPr="0016278F">
              <w:rPr>
                <w:i/>
                <w:color w:val="000000"/>
              </w:rPr>
              <w:t>преодолевать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естественные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скусственные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препя</w:t>
            </w:r>
            <w:r w:rsidRPr="0016278F">
              <w:rPr>
                <w:i/>
                <w:color w:val="000000"/>
              </w:rPr>
              <w:t>т</w:t>
            </w:r>
            <w:r w:rsidRPr="0016278F">
              <w:rPr>
                <w:i/>
                <w:color w:val="000000"/>
              </w:rPr>
              <w:t>ствия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помощью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разнообра</w:t>
            </w:r>
            <w:r w:rsidRPr="0016278F">
              <w:rPr>
                <w:i/>
                <w:color w:val="000000"/>
              </w:rPr>
              <w:t>з</w:t>
            </w:r>
            <w:r w:rsidRPr="0016278F">
              <w:rPr>
                <w:i/>
                <w:color w:val="000000"/>
              </w:rPr>
              <w:t>ных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пособов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лазания,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пры</w:t>
            </w:r>
            <w:r w:rsidRPr="0016278F">
              <w:rPr>
                <w:i/>
                <w:color w:val="000000"/>
              </w:rPr>
              <w:t>ж</w:t>
            </w:r>
            <w:r w:rsidRPr="0016278F">
              <w:rPr>
                <w:i/>
                <w:color w:val="000000"/>
              </w:rPr>
              <w:t>ков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бега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318"/>
              <w:contextualSpacing/>
              <w:rPr>
                <w:i/>
                <w:color w:val="000000"/>
              </w:rPr>
            </w:pPr>
            <w:r w:rsidRPr="0016278F">
              <w:rPr>
                <w:i/>
                <w:color w:val="000000"/>
              </w:rPr>
              <w:t>осуществлять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удейство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по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одному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з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осваиваемых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в</w:t>
            </w:r>
            <w:r w:rsidRPr="0016278F">
              <w:rPr>
                <w:i/>
                <w:color w:val="000000"/>
              </w:rPr>
              <w:t>и</w:t>
            </w:r>
            <w:r w:rsidRPr="0016278F">
              <w:rPr>
                <w:i/>
                <w:color w:val="000000"/>
              </w:rPr>
              <w:t>дов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порта;</w:t>
            </w:r>
            <w:r w:rsidR="00685CB7">
              <w:rPr>
                <w:i/>
                <w:color w:val="000000"/>
              </w:rPr>
              <w:t xml:space="preserve"> 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318"/>
              <w:contextualSpacing/>
              <w:rPr>
                <w:i/>
                <w:color w:val="000000"/>
              </w:rPr>
            </w:pPr>
            <w:r w:rsidRPr="0016278F">
              <w:rPr>
                <w:i/>
                <w:color w:val="000000"/>
              </w:rPr>
              <w:t>выполнять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тестовые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норм</w:t>
            </w:r>
            <w:r w:rsidRPr="0016278F">
              <w:rPr>
                <w:i/>
                <w:color w:val="000000"/>
              </w:rPr>
              <w:t>а</w:t>
            </w:r>
            <w:r w:rsidRPr="0016278F">
              <w:rPr>
                <w:i/>
                <w:color w:val="000000"/>
              </w:rPr>
              <w:t>тивы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Всероссийского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фи</w:t>
            </w:r>
            <w:r w:rsidRPr="0016278F">
              <w:rPr>
                <w:i/>
                <w:color w:val="000000"/>
              </w:rPr>
              <w:t>з</w:t>
            </w:r>
            <w:r w:rsidRPr="0016278F">
              <w:rPr>
                <w:i/>
                <w:color w:val="000000"/>
              </w:rPr>
              <w:t>культурно-спортивного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ко</w:t>
            </w:r>
            <w:r w:rsidRPr="0016278F">
              <w:rPr>
                <w:i/>
                <w:color w:val="000000"/>
              </w:rPr>
              <w:t>м</w:t>
            </w:r>
            <w:r w:rsidRPr="0016278F">
              <w:rPr>
                <w:i/>
                <w:color w:val="000000"/>
              </w:rPr>
              <w:t>плекса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«Готов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к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труду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и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об</w:t>
            </w:r>
            <w:r w:rsidRPr="0016278F">
              <w:rPr>
                <w:i/>
                <w:color w:val="000000"/>
              </w:rPr>
              <w:t>о</w:t>
            </w:r>
            <w:r w:rsidRPr="0016278F">
              <w:rPr>
                <w:i/>
                <w:color w:val="000000"/>
              </w:rPr>
              <w:t>роне»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318"/>
              <w:contextualSpacing/>
              <w:rPr>
                <w:i/>
                <w:color w:val="000000"/>
              </w:rPr>
            </w:pPr>
            <w:r w:rsidRPr="0016278F">
              <w:rPr>
                <w:i/>
                <w:color w:val="000000"/>
              </w:rPr>
              <w:t>выполнять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технико-тактические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действия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нац</w:t>
            </w:r>
            <w:r w:rsidRPr="0016278F">
              <w:rPr>
                <w:i/>
                <w:color w:val="000000"/>
              </w:rPr>
              <w:t>и</w:t>
            </w:r>
            <w:r w:rsidRPr="0016278F">
              <w:rPr>
                <w:i/>
                <w:color w:val="000000"/>
              </w:rPr>
              <w:t>ональных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видов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по</w:t>
            </w:r>
            <w:r w:rsidRPr="0016278F">
              <w:rPr>
                <w:i/>
                <w:color w:val="000000"/>
              </w:rPr>
              <w:t>р</w:t>
            </w:r>
            <w:r w:rsidRPr="0016278F">
              <w:rPr>
                <w:i/>
                <w:color w:val="000000"/>
              </w:rPr>
              <w:t>та;</w:t>
            </w:r>
          </w:p>
          <w:p w:rsidR="00394825" w:rsidRPr="0016278F" w:rsidRDefault="00394825" w:rsidP="008D74A9">
            <w:pPr>
              <w:numPr>
                <w:ilvl w:val="0"/>
                <w:numId w:val="53"/>
              </w:numPr>
              <w:ind w:left="318"/>
              <w:contextualSpacing/>
              <w:rPr>
                <w:color w:val="000000"/>
              </w:rPr>
            </w:pPr>
            <w:r w:rsidRPr="0016278F">
              <w:rPr>
                <w:i/>
                <w:color w:val="000000"/>
              </w:rPr>
              <w:t>проплывать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учебную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диста</w:t>
            </w:r>
            <w:r w:rsidRPr="0016278F">
              <w:rPr>
                <w:i/>
                <w:color w:val="000000"/>
              </w:rPr>
              <w:t>н</w:t>
            </w:r>
            <w:r w:rsidRPr="0016278F">
              <w:rPr>
                <w:i/>
                <w:color w:val="000000"/>
              </w:rPr>
              <w:t>цию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вольным</w:t>
            </w:r>
            <w:r w:rsidR="00685CB7">
              <w:rPr>
                <w:i/>
                <w:color w:val="000000"/>
              </w:rPr>
              <w:t xml:space="preserve"> </w:t>
            </w:r>
            <w:r w:rsidRPr="0016278F">
              <w:rPr>
                <w:i/>
                <w:color w:val="000000"/>
              </w:rPr>
              <w:t>стилем.</w:t>
            </w:r>
          </w:p>
        </w:tc>
      </w:tr>
    </w:tbl>
    <w:p w:rsidR="00537D08" w:rsidRPr="00F23799" w:rsidRDefault="00537D08" w:rsidP="0016278F">
      <w:pPr>
        <w:rPr>
          <w:sz w:val="16"/>
          <w:szCs w:val="16"/>
        </w:rPr>
      </w:pPr>
    </w:p>
    <w:p w:rsidR="00537D08" w:rsidRPr="0016278F" w:rsidRDefault="00537D08" w:rsidP="0016278F">
      <w:pPr>
        <w:pStyle w:val="5"/>
        <w:spacing w:before="0" w:line="240" w:lineRule="auto"/>
        <w:rPr>
          <w:rFonts w:ascii="Times New Roman" w:hAnsi="Times New Roman"/>
          <w:b/>
          <w:color w:val="auto"/>
          <w:sz w:val="24"/>
          <w:szCs w:val="24"/>
          <w:lang w:val="ru-RU"/>
        </w:rPr>
      </w:pPr>
      <w:bookmarkStart w:id="87" w:name="_Toc409691648"/>
      <w:bookmarkStart w:id="88" w:name="_Toc410653971"/>
      <w:bookmarkStart w:id="89" w:name="_Toc414553157"/>
      <w:r w:rsidRPr="0016278F">
        <w:rPr>
          <w:rFonts w:ascii="Times New Roman" w:hAnsi="Times New Roman"/>
          <w:b/>
          <w:color w:val="auto"/>
          <w:sz w:val="24"/>
          <w:szCs w:val="24"/>
        </w:rPr>
        <w:t>1.2.5.</w:t>
      </w:r>
      <w:r w:rsidR="00D160E6" w:rsidRPr="0016278F">
        <w:rPr>
          <w:rFonts w:ascii="Times New Roman" w:hAnsi="Times New Roman"/>
          <w:b/>
          <w:color w:val="auto"/>
          <w:sz w:val="24"/>
          <w:szCs w:val="24"/>
          <w:lang w:val="ru-RU"/>
        </w:rPr>
        <w:t>8</w:t>
      </w:r>
      <w:r w:rsidRPr="0016278F">
        <w:rPr>
          <w:rFonts w:ascii="Times New Roman" w:hAnsi="Times New Roman"/>
          <w:b/>
          <w:color w:val="auto"/>
          <w:sz w:val="24"/>
          <w:szCs w:val="24"/>
        </w:rPr>
        <w:t>.</w:t>
      </w:r>
      <w:r w:rsidR="00D160E6" w:rsidRPr="0016278F">
        <w:rPr>
          <w:rFonts w:ascii="Times New Roman" w:hAnsi="Times New Roman"/>
          <w:b/>
          <w:color w:val="auto"/>
          <w:sz w:val="24"/>
          <w:szCs w:val="24"/>
          <w:lang w:val="ru-RU"/>
        </w:rPr>
        <w:t>2.</w:t>
      </w:r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Pr="0016278F">
        <w:rPr>
          <w:rFonts w:ascii="Times New Roman" w:hAnsi="Times New Roman"/>
          <w:b/>
          <w:color w:val="auto"/>
          <w:sz w:val="24"/>
          <w:szCs w:val="24"/>
        </w:rPr>
        <w:t>Основы</w:t>
      </w:r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Pr="0016278F">
        <w:rPr>
          <w:rFonts w:ascii="Times New Roman" w:hAnsi="Times New Roman"/>
          <w:b/>
          <w:color w:val="auto"/>
          <w:sz w:val="24"/>
          <w:szCs w:val="24"/>
        </w:rPr>
        <w:t>безопасности</w:t>
      </w:r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Pr="0016278F">
        <w:rPr>
          <w:rFonts w:ascii="Times New Roman" w:hAnsi="Times New Roman"/>
          <w:b/>
          <w:color w:val="auto"/>
          <w:sz w:val="24"/>
          <w:szCs w:val="24"/>
        </w:rPr>
        <w:t>жизнедеятельности</w:t>
      </w:r>
      <w:bookmarkEnd w:id="87"/>
      <w:bookmarkEnd w:id="88"/>
      <w:bookmarkEnd w:id="89"/>
    </w:p>
    <w:p w:rsidR="005829D0" w:rsidRPr="00F23799" w:rsidRDefault="005829D0" w:rsidP="0016278F">
      <w:pPr>
        <w:rPr>
          <w:sz w:val="16"/>
          <w:szCs w:val="16"/>
          <w:lang w:eastAsia="x-none"/>
        </w:rPr>
      </w:pPr>
    </w:p>
    <w:tbl>
      <w:tblPr>
        <w:tblW w:w="1048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513"/>
        <w:gridCol w:w="2976"/>
      </w:tblGrid>
      <w:tr w:rsidR="00394825" w:rsidRPr="0016278F" w:rsidTr="00A874C7">
        <w:tc>
          <w:tcPr>
            <w:tcW w:w="7513" w:type="dxa"/>
            <w:shd w:val="clear" w:color="auto" w:fill="auto"/>
          </w:tcPr>
          <w:p w:rsidR="00394825" w:rsidRPr="0016278F" w:rsidRDefault="00394825" w:rsidP="0016278F">
            <w:pPr>
              <w:ind w:firstLine="0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/>
                <w:bCs/>
                <w:color w:val="000000"/>
                <w:shd w:val="clear" w:color="auto" w:fill="FFFFFF"/>
              </w:rPr>
              <w:t>Выпускник</w:t>
            </w:r>
            <w:r w:rsidR="00685CB7">
              <w:rPr>
                <w:b/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научится:</w:t>
            </w:r>
          </w:p>
        </w:tc>
        <w:tc>
          <w:tcPr>
            <w:tcW w:w="2976" w:type="dxa"/>
            <w:shd w:val="clear" w:color="auto" w:fill="auto"/>
          </w:tcPr>
          <w:p w:rsidR="00394825" w:rsidRPr="0016278F" w:rsidRDefault="00394825" w:rsidP="0016278F">
            <w:pPr>
              <w:ind w:firstLine="0"/>
              <w:rPr>
                <w:bCs/>
                <w:i/>
                <w:color w:val="000000"/>
                <w:shd w:val="clear" w:color="auto" w:fill="FFFFFF"/>
              </w:rPr>
            </w:pPr>
            <w:r w:rsidRPr="0016278F">
              <w:rPr>
                <w:b/>
                <w:i/>
                <w:color w:val="000000"/>
              </w:rPr>
              <w:t>Выпускник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16278F">
              <w:rPr>
                <w:b/>
                <w:i/>
              </w:rPr>
              <w:t>получит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во</w:t>
            </w:r>
            <w:r w:rsidRPr="0016278F">
              <w:rPr>
                <w:b/>
                <w:i/>
              </w:rPr>
              <w:t>з</w:t>
            </w:r>
            <w:r w:rsidRPr="0016278F">
              <w:rPr>
                <w:b/>
                <w:i/>
              </w:rPr>
              <w:t>можность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научит</w:t>
            </w:r>
            <w:r w:rsidRPr="0016278F">
              <w:rPr>
                <w:b/>
                <w:i/>
              </w:rPr>
              <w:t>ь</w:t>
            </w:r>
            <w:r w:rsidRPr="0016278F">
              <w:rPr>
                <w:b/>
                <w:i/>
              </w:rPr>
              <w:t>ся:</w:t>
            </w:r>
          </w:p>
        </w:tc>
      </w:tr>
      <w:tr w:rsidR="00394825" w:rsidRPr="0016278F" w:rsidTr="00A874C7">
        <w:tc>
          <w:tcPr>
            <w:tcW w:w="7513" w:type="dxa"/>
            <w:shd w:val="clear" w:color="auto" w:fill="auto"/>
          </w:tcPr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iCs/>
              </w:rPr>
            </w:pPr>
            <w:r w:rsidRPr="0016278F">
              <w:t>классифициро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арактеризовать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условия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экологической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бе</w:t>
            </w:r>
            <w:r w:rsidRPr="0016278F">
              <w:rPr>
                <w:iCs/>
              </w:rPr>
              <w:t>з</w:t>
            </w:r>
            <w:r w:rsidRPr="0016278F">
              <w:rPr>
                <w:iCs/>
              </w:rPr>
              <w:t>опасности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iCs/>
              </w:rPr>
            </w:pPr>
            <w:r w:rsidRPr="0016278F">
              <w:rPr>
                <w:iCs/>
              </w:rPr>
              <w:t>использовать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знания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о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предельно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допустимых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концентрациях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вре</w:t>
            </w:r>
            <w:r w:rsidRPr="0016278F">
              <w:rPr>
                <w:iCs/>
              </w:rPr>
              <w:t>д</w:t>
            </w:r>
            <w:r w:rsidRPr="0016278F">
              <w:rPr>
                <w:iCs/>
              </w:rPr>
              <w:t>ных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веществ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в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атмосф</w:t>
            </w:r>
            <w:r w:rsidRPr="0016278F">
              <w:rPr>
                <w:iCs/>
              </w:rPr>
              <w:t>е</w:t>
            </w:r>
            <w:r w:rsidRPr="0016278F">
              <w:rPr>
                <w:iCs/>
              </w:rPr>
              <w:t>ре,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воде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и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почве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bCs/>
                <w:iCs/>
              </w:rPr>
            </w:pPr>
            <w:r w:rsidRPr="0016278F">
              <w:rPr>
                <w:iCs/>
              </w:rPr>
              <w:t>использовать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знания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о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способах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контроля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качества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окружа</w:t>
            </w:r>
            <w:r w:rsidRPr="0016278F">
              <w:rPr>
                <w:iCs/>
              </w:rPr>
              <w:t>ю</w:t>
            </w:r>
            <w:r w:rsidRPr="0016278F">
              <w:rPr>
                <w:iCs/>
              </w:rPr>
              <w:t>щей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среды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и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продуктов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питания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с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использованием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бытовых</w:t>
            </w:r>
            <w:r w:rsidR="00685CB7">
              <w:rPr>
                <w:iCs/>
              </w:rPr>
              <w:t xml:space="preserve"> </w:t>
            </w:r>
            <w:r w:rsidRPr="0016278F">
              <w:rPr>
                <w:iCs/>
              </w:rPr>
              <w:t>приб</w:t>
            </w:r>
            <w:r w:rsidRPr="0016278F">
              <w:rPr>
                <w:iCs/>
              </w:rPr>
              <w:t>о</w:t>
            </w:r>
            <w:r w:rsidRPr="0016278F">
              <w:rPr>
                <w:iCs/>
              </w:rPr>
              <w:t>ров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классифициро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арактеризовать</w:t>
            </w:r>
            <w:r w:rsidR="00685CB7">
              <w:t xml:space="preserve"> </w:t>
            </w:r>
            <w:r w:rsidRPr="0016278F">
              <w:t>причин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следствия</w:t>
            </w:r>
            <w:r w:rsidR="00685CB7">
              <w:t xml:space="preserve"> </w:t>
            </w:r>
            <w:r w:rsidRPr="0016278F">
              <w:t>опа</w:t>
            </w:r>
            <w:r w:rsidRPr="0016278F">
              <w:t>с</w:t>
            </w:r>
            <w:r w:rsidRPr="0016278F">
              <w:t>ных</w:t>
            </w:r>
            <w:r w:rsidR="00685CB7">
              <w:t xml:space="preserve"> </w:t>
            </w:r>
            <w:r w:rsidRPr="0016278F">
              <w:t>ситуаций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использовании</w:t>
            </w:r>
            <w:r w:rsidR="00685CB7">
              <w:t xml:space="preserve"> </w:t>
            </w:r>
            <w:r w:rsidRPr="0016278F">
              <w:t>бытовых</w:t>
            </w:r>
            <w:r w:rsidR="00685CB7">
              <w:t xml:space="preserve"> </w:t>
            </w:r>
            <w:r w:rsidRPr="0016278F">
              <w:t>приборов</w:t>
            </w:r>
            <w:r w:rsidR="00685CB7">
              <w:t xml:space="preserve"> </w:t>
            </w:r>
            <w:r w:rsidRPr="0016278F">
              <w:t>контроля</w:t>
            </w:r>
            <w:r w:rsidR="00685CB7">
              <w:t xml:space="preserve"> </w:t>
            </w:r>
            <w:r w:rsidRPr="0016278F">
              <w:t>к</w:t>
            </w:r>
            <w:r w:rsidRPr="0016278F">
              <w:t>а</w:t>
            </w:r>
            <w:r w:rsidRPr="0016278F">
              <w:t>чества</w:t>
            </w:r>
            <w:r w:rsidR="00685CB7">
              <w:t xml:space="preserve"> </w:t>
            </w:r>
            <w:r w:rsidRPr="0016278F">
              <w:t>окружающей</w:t>
            </w:r>
            <w:r w:rsidR="00685CB7">
              <w:t xml:space="preserve"> </w:t>
            </w:r>
            <w:r w:rsidRPr="0016278F">
              <w:t>сред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дуктов</w:t>
            </w:r>
            <w:r w:rsidR="00685CB7">
              <w:t xml:space="preserve"> </w:t>
            </w:r>
            <w:r w:rsidRPr="0016278F">
              <w:t>п</w:t>
            </w:r>
            <w:r w:rsidRPr="0016278F">
              <w:t>и</w:t>
            </w:r>
            <w:r w:rsidRPr="0016278F">
              <w:t>тания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безопасно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спольз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ытовы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бор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онтрол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ачеств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кружающе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ред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дукто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итания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безопас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спольз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ытовы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боры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безопас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спольз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редств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ытов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химии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безопас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спольз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редств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оммун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кации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классифициро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арактеризовать</w:t>
            </w:r>
            <w:r w:rsidR="00685CB7">
              <w:t xml:space="preserve"> </w:t>
            </w:r>
            <w:r w:rsidRPr="0016278F">
              <w:t>опасные</w:t>
            </w:r>
            <w:r w:rsidR="00685CB7">
              <w:t xml:space="preserve"> </w:t>
            </w:r>
            <w:r w:rsidRPr="0016278F">
              <w:t>ситуации</w:t>
            </w:r>
            <w:r w:rsidR="00685CB7">
              <w:t xml:space="preserve"> </w:t>
            </w:r>
            <w:r w:rsidRPr="0016278F">
              <w:t>кримин</w:t>
            </w:r>
            <w:r w:rsidRPr="0016278F">
              <w:t>о</w:t>
            </w:r>
            <w:r w:rsidRPr="0016278F">
              <w:t>генного</w:t>
            </w:r>
            <w:r w:rsidR="00685CB7">
              <w:t xml:space="preserve"> </w:t>
            </w:r>
            <w:r w:rsidRPr="0016278F">
              <w:t>характера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b/>
              </w:rPr>
            </w:pPr>
            <w:r w:rsidRPr="0016278F">
              <w:t>предвидеть</w:t>
            </w:r>
            <w:r w:rsidR="00685CB7">
              <w:t xml:space="preserve"> </w:t>
            </w:r>
            <w:r w:rsidRPr="0016278F">
              <w:t>причины</w:t>
            </w:r>
            <w:r w:rsidR="00685CB7">
              <w:t xml:space="preserve"> </w:t>
            </w:r>
            <w:r w:rsidRPr="0016278F">
              <w:t>возникновения</w:t>
            </w:r>
            <w:r w:rsidR="00685CB7">
              <w:t xml:space="preserve"> </w:t>
            </w:r>
            <w:r w:rsidRPr="0016278F">
              <w:t>возможных</w:t>
            </w:r>
            <w:r w:rsidR="00685CB7">
              <w:t xml:space="preserve"> </w:t>
            </w:r>
            <w:r w:rsidRPr="0016278F">
              <w:t>опасных</w:t>
            </w:r>
            <w:r w:rsidR="00685CB7">
              <w:t xml:space="preserve"> </w:t>
            </w:r>
            <w:r w:rsidRPr="0016278F">
              <w:t>ситу</w:t>
            </w:r>
            <w:r w:rsidRPr="0016278F">
              <w:t>а</w:t>
            </w:r>
            <w:r w:rsidRPr="0016278F">
              <w:t>ций</w:t>
            </w:r>
            <w:r w:rsidR="00685CB7">
              <w:t xml:space="preserve"> </w:t>
            </w:r>
            <w:r w:rsidRPr="0016278F">
              <w:t>криминогенного</w:t>
            </w:r>
            <w:r w:rsidR="00685CB7">
              <w:t xml:space="preserve"> </w:t>
            </w:r>
            <w:r w:rsidRPr="0016278F">
              <w:t>характ</w:t>
            </w:r>
            <w:r w:rsidRPr="0016278F">
              <w:t>е</w:t>
            </w:r>
            <w:r w:rsidRPr="0016278F">
              <w:t>ра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безопас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е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мен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пособ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амозащит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риминоге</w:t>
            </w:r>
            <w:r w:rsidRPr="0016278F">
              <w:rPr>
                <w:color w:val="000000"/>
              </w:rPr>
              <w:t>н</w:t>
            </w:r>
            <w:r w:rsidRPr="0016278F">
              <w:rPr>
                <w:color w:val="000000"/>
              </w:rPr>
              <w:t>н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итуаци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л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це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безопас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е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мен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пособ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амозащит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риминоге</w:t>
            </w:r>
            <w:r w:rsidRPr="0016278F">
              <w:rPr>
                <w:color w:val="000000"/>
              </w:rPr>
              <w:t>н</w:t>
            </w:r>
            <w:r w:rsidRPr="0016278F">
              <w:rPr>
                <w:color w:val="000000"/>
              </w:rPr>
              <w:t>н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итуаци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дъе</w:t>
            </w:r>
            <w:r w:rsidRPr="0016278F">
              <w:rPr>
                <w:color w:val="000000"/>
              </w:rPr>
              <w:t>з</w:t>
            </w:r>
            <w:r w:rsidRPr="0016278F">
              <w:rPr>
                <w:color w:val="000000"/>
              </w:rPr>
              <w:t>де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безопас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е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мен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пособ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амозащит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риминоге</w:t>
            </w:r>
            <w:r w:rsidRPr="0016278F">
              <w:rPr>
                <w:color w:val="000000"/>
              </w:rPr>
              <w:t>н</w:t>
            </w:r>
            <w:r w:rsidRPr="0016278F">
              <w:rPr>
                <w:color w:val="000000"/>
              </w:rPr>
              <w:t>н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итуаци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лифте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безопас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е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мен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пособ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амозащит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риминоге</w:t>
            </w:r>
            <w:r w:rsidRPr="0016278F">
              <w:rPr>
                <w:color w:val="000000"/>
              </w:rPr>
              <w:t>н</w:t>
            </w:r>
            <w:r w:rsidRPr="0016278F">
              <w:rPr>
                <w:color w:val="000000"/>
              </w:rPr>
              <w:t>н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итуаци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варт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ре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безопас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е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мен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пособ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амозащит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арма</w:t>
            </w:r>
            <w:r w:rsidRPr="0016278F">
              <w:rPr>
                <w:color w:val="000000"/>
              </w:rPr>
              <w:t>н</w:t>
            </w:r>
            <w:r w:rsidRPr="0016278F">
              <w:rPr>
                <w:color w:val="000000"/>
              </w:rPr>
              <w:t>н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раже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безопас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е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мен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пособ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амозащит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пытк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мошенн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чества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адекват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цени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итуаци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орожн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виж</w:t>
            </w:r>
            <w:r w:rsidRPr="0016278F">
              <w:rPr>
                <w:color w:val="000000"/>
              </w:rPr>
              <w:t>е</w:t>
            </w:r>
            <w:r w:rsidRPr="0016278F">
              <w:rPr>
                <w:color w:val="000000"/>
              </w:rPr>
              <w:t>ния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адекват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цени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итуаци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езопас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ейств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ж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ре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безопас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спольз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редств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ндивидуальн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ащит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жаре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безопас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мен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ервичны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редств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жаротуш</w:t>
            </w:r>
            <w:r w:rsidRPr="0016278F">
              <w:rPr>
                <w:color w:val="000000"/>
              </w:rPr>
              <w:t>е</w:t>
            </w:r>
            <w:r w:rsidRPr="0016278F">
              <w:rPr>
                <w:color w:val="000000"/>
              </w:rPr>
              <w:t>ния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соблюд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авил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езопасно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орожн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виж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ешех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да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соблюд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авил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езопасно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орожн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виж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елосипед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ста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соблюд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авил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езопасно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орожн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виж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ассаж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р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транспортн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ре</w:t>
            </w:r>
            <w:r w:rsidRPr="0016278F">
              <w:rPr>
                <w:color w:val="000000"/>
              </w:rPr>
              <w:t>д</w:t>
            </w:r>
            <w:r w:rsidRPr="0016278F">
              <w:rPr>
                <w:color w:val="000000"/>
              </w:rPr>
              <w:t>ства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классифициро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арактеризовать</w:t>
            </w:r>
            <w:r w:rsidR="00685CB7">
              <w:t xml:space="preserve"> </w:t>
            </w:r>
            <w:r w:rsidRPr="0016278F">
              <w:t>причин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следствия</w:t>
            </w:r>
            <w:r w:rsidR="00685CB7">
              <w:t xml:space="preserve"> </w:t>
            </w:r>
            <w:r w:rsidRPr="0016278F">
              <w:t>опа</w:t>
            </w:r>
            <w:r w:rsidRPr="0016278F">
              <w:t>с</w:t>
            </w:r>
            <w:r w:rsidRPr="0016278F">
              <w:t>ных</w:t>
            </w:r>
            <w:r w:rsidR="00685CB7">
              <w:t xml:space="preserve"> </w:t>
            </w:r>
            <w:r w:rsidRPr="0016278F">
              <w:t>ситуаций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воде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адекват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цени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итуаци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езопас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е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од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оде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использ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редств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пособ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амо-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заим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помощ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оде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классифициро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арактеризовать</w:t>
            </w:r>
            <w:r w:rsidR="00685CB7">
              <w:t xml:space="preserve"> </w:t>
            </w:r>
            <w:r w:rsidRPr="0016278F">
              <w:t>причин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следствия</w:t>
            </w:r>
            <w:r w:rsidR="00685CB7">
              <w:t xml:space="preserve"> </w:t>
            </w:r>
            <w:r w:rsidRPr="0016278F">
              <w:t>опа</w:t>
            </w:r>
            <w:r w:rsidRPr="0016278F">
              <w:t>с</w:t>
            </w:r>
            <w:r w:rsidRPr="0016278F">
              <w:t>ных</w:t>
            </w:r>
            <w:r w:rsidR="00685CB7">
              <w:t xml:space="preserve"> </w:t>
            </w:r>
            <w:r w:rsidRPr="0016278F">
              <w:t>ситуаций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туристических</w:t>
            </w:r>
            <w:r w:rsidR="00685CB7">
              <w:t xml:space="preserve"> </w:t>
            </w:r>
            <w:r w:rsidRPr="0016278F">
              <w:t>походах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готовиться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туристическим</w:t>
            </w:r>
            <w:r w:rsidR="00685CB7">
              <w:t xml:space="preserve"> </w:t>
            </w:r>
            <w:r w:rsidRPr="0016278F">
              <w:t>походам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t>адекватно</w:t>
            </w:r>
            <w:r w:rsidR="00685CB7">
              <w:t xml:space="preserve"> </w:t>
            </w:r>
            <w:r w:rsidRPr="0016278F">
              <w:t>оценивать</w:t>
            </w:r>
            <w:r w:rsidR="00685CB7">
              <w:t xml:space="preserve"> </w:t>
            </w:r>
            <w:r w:rsidRPr="0016278F">
              <w:rPr>
                <w:color w:val="000000"/>
              </w:rPr>
              <w:t>ситуаци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езопас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е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туристич</w:t>
            </w:r>
            <w:r w:rsidRPr="0016278F">
              <w:rPr>
                <w:color w:val="000000"/>
              </w:rPr>
              <w:t>е</w:t>
            </w:r>
            <w:r w:rsidRPr="0016278F">
              <w:rPr>
                <w:color w:val="000000"/>
              </w:rPr>
              <w:t>ск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lastRenderedPageBreak/>
              <w:t>походах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адекват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цени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итуаци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риентироватьс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местн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сти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добы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ддержи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гон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автоном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словиях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добы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чищ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оду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автоном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словиях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добы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готови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ищу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автоном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словиях;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ооруж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(обустраивать)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ременно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ж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лищ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автоном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словиях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пода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игнал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едств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твеч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их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характеризовать</w:t>
            </w:r>
            <w:r w:rsidR="00685CB7">
              <w:t xml:space="preserve"> </w:t>
            </w:r>
            <w:r w:rsidRPr="0016278F">
              <w:t>причин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следствия</w:t>
            </w:r>
            <w:r w:rsidR="00685CB7">
              <w:t xml:space="preserve"> </w:t>
            </w:r>
            <w:r w:rsidRPr="0016278F">
              <w:t>чрезвычайных</w:t>
            </w:r>
            <w:r w:rsidR="00685CB7">
              <w:t xml:space="preserve"> </w:t>
            </w:r>
            <w:r w:rsidRPr="0016278F">
              <w:t>сит</w:t>
            </w:r>
            <w:r w:rsidRPr="0016278F">
              <w:t>у</w:t>
            </w:r>
            <w:r w:rsidRPr="0016278F">
              <w:t>аций</w:t>
            </w:r>
            <w:r w:rsidR="00685CB7">
              <w:t xml:space="preserve"> </w:t>
            </w:r>
            <w:r w:rsidRPr="0016278F">
              <w:t>природного</w:t>
            </w:r>
            <w:r w:rsidR="00685CB7">
              <w:t xml:space="preserve"> </w:t>
            </w:r>
            <w:r w:rsidRPr="0016278F">
              <w:t>характера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личности,</w:t>
            </w:r>
            <w:r w:rsidR="00685CB7">
              <w:t xml:space="preserve"> </w:t>
            </w:r>
            <w:r w:rsidRPr="0016278F">
              <w:t>обществ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гос</w:t>
            </w:r>
            <w:r w:rsidRPr="0016278F">
              <w:t>у</w:t>
            </w:r>
            <w:r w:rsidRPr="0016278F">
              <w:t>дарства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предвиде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пасно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авиль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ейств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луча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чрезв</w:t>
            </w:r>
            <w:r w:rsidRPr="0016278F">
              <w:rPr>
                <w:color w:val="000000"/>
              </w:rPr>
              <w:t>ы</w:t>
            </w:r>
            <w:r w:rsidRPr="0016278F">
              <w:rPr>
                <w:color w:val="000000"/>
              </w:rPr>
              <w:t>чай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итуаци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родн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хара</w:t>
            </w:r>
            <w:r w:rsidRPr="0016278F">
              <w:rPr>
                <w:color w:val="000000"/>
              </w:rPr>
              <w:t>к</w:t>
            </w:r>
            <w:r w:rsidRPr="0016278F">
              <w:rPr>
                <w:color w:val="000000"/>
              </w:rPr>
              <w:t>тера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классифицировать</w:t>
            </w:r>
            <w:r w:rsidR="00685CB7">
              <w:t xml:space="preserve"> </w:t>
            </w:r>
            <w:r w:rsidRPr="0016278F">
              <w:t>мероприятия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защите</w:t>
            </w:r>
            <w:r w:rsidR="00685CB7">
              <w:t xml:space="preserve"> </w:t>
            </w:r>
            <w:r w:rsidRPr="0016278F">
              <w:t>населения</w:t>
            </w:r>
            <w:r w:rsidR="00685CB7">
              <w:t xml:space="preserve"> </w:t>
            </w:r>
            <w:r w:rsidRPr="0016278F">
              <w:t>от</w:t>
            </w:r>
            <w:r w:rsidR="00685CB7">
              <w:t xml:space="preserve"> </w:t>
            </w:r>
            <w:r w:rsidRPr="0016278F">
              <w:t>чрезв</w:t>
            </w:r>
            <w:r w:rsidRPr="0016278F">
              <w:t>ы</w:t>
            </w:r>
            <w:r w:rsidRPr="0016278F">
              <w:t>чайных</w:t>
            </w:r>
            <w:r w:rsidR="00685CB7">
              <w:t xml:space="preserve"> </w:t>
            </w:r>
            <w:r w:rsidRPr="0016278F">
              <w:t>ситуаций</w:t>
            </w:r>
            <w:r w:rsidR="00685CB7">
              <w:t xml:space="preserve"> </w:t>
            </w:r>
            <w:r w:rsidRPr="0016278F">
              <w:t>природного</w:t>
            </w:r>
            <w:r w:rsidR="00685CB7">
              <w:t xml:space="preserve"> </w:t>
            </w:r>
            <w:r w:rsidRPr="0016278F">
              <w:t>хара</w:t>
            </w:r>
            <w:r w:rsidRPr="0016278F">
              <w:t>к</w:t>
            </w:r>
            <w:r w:rsidRPr="0016278F">
              <w:t>тера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безопас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спольз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редств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ндивидуальн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ащ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ты;</w:t>
            </w:r>
            <w:r w:rsidR="00685CB7">
              <w:rPr>
                <w:color w:val="000000"/>
              </w:rPr>
              <w:t xml:space="preserve"> 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характеризовать</w:t>
            </w:r>
            <w:r w:rsidR="00685CB7">
              <w:t xml:space="preserve"> </w:t>
            </w:r>
            <w:r w:rsidRPr="0016278F">
              <w:t>причин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следствия</w:t>
            </w:r>
            <w:r w:rsidR="00685CB7">
              <w:t xml:space="preserve"> </w:t>
            </w:r>
            <w:r w:rsidRPr="0016278F">
              <w:t>чрезвычайных</w:t>
            </w:r>
            <w:r w:rsidR="00685CB7">
              <w:t xml:space="preserve"> </w:t>
            </w:r>
            <w:r w:rsidRPr="0016278F">
              <w:t>сит</w:t>
            </w:r>
            <w:r w:rsidRPr="0016278F">
              <w:t>у</w:t>
            </w:r>
            <w:r w:rsidRPr="0016278F">
              <w:t>аций</w:t>
            </w:r>
            <w:r w:rsidR="00685CB7">
              <w:t xml:space="preserve"> </w:t>
            </w:r>
            <w:r w:rsidRPr="0016278F">
              <w:t>техногенного</w:t>
            </w:r>
            <w:r w:rsidR="00685CB7">
              <w:t xml:space="preserve"> </w:t>
            </w:r>
            <w:r w:rsidRPr="0016278F">
              <w:t>характера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личности,</w:t>
            </w:r>
            <w:r w:rsidR="00685CB7">
              <w:t xml:space="preserve"> </w:t>
            </w:r>
            <w:r w:rsidRPr="0016278F">
              <w:t>обществ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гос</w:t>
            </w:r>
            <w:r w:rsidRPr="0016278F">
              <w:t>у</w:t>
            </w:r>
            <w:r w:rsidRPr="0016278F">
              <w:t>дарства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color w:val="000000"/>
              </w:rPr>
              <w:t>предвиде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пасно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авиль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ейств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чрезвыча</w:t>
            </w:r>
            <w:r w:rsidRPr="0016278F">
              <w:rPr>
                <w:color w:val="000000"/>
              </w:rPr>
              <w:t>й</w:t>
            </w:r>
            <w:r w:rsidRPr="0016278F">
              <w:rPr>
                <w:color w:val="000000"/>
              </w:rPr>
              <w:t>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итуация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техногенн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х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рактера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классифицировать</w:t>
            </w:r>
            <w:r w:rsidR="00685CB7">
              <w:t xml:space="preserve"> </w:t>
            </w:r>
            <w:r w:rsidRPr="0016278F">
              <w:t>мероприятия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защите</w:t>
            </w:r>
            <w:r w:rsidR="00685CB7">
              <w:t xml:space="preserve"> </w:t>
            </w:r>
            <w:r w:rsidRPr="0016278F">
              <w:t>населения</w:t>
            </w:r>
            <w:r w:rsidR="00685CB7">
              <w:t xml:space="preserve"> </w:t>
            </w:r>
            <w:r w:rsidRPr="0016278F">
              <w:t>от</w:t>
            </w:r>
            <w:r w:rsidR="00685CB7">
              <w:t xml:space="preserve"> </w:t>
            </w:r>
            <w:r w:rsidRPr="0016278F">
              <w:t>чрезв</w:t>
            </w:r>
            <w:r w:rsidRPr="0016278F">
              <w:t>ы</w:t>
            </w:r>
            <w:r w:rsidRPr="0016278F">
              <w:t>чайных</w:t>
            </w:r>
            <w:r w:rsidR="00685CB7">
              <w:t xml:space="preserve"> </w:t>
            </w:r>
            <w:r w:rsidRPr="0016278F">
              <w:t>ситуаций</w:t>
            </w:r>
            <w:r w:rsidR="00685CB7">
              <w:t xml:space="preserve"> </w:t>
            </w:r>
            <w:r w:rsidRPr="0016278F">
              <w:t>техногенного</w:t>
            </w:r>
            <w:r w:rsidR="00685CB7">
              <w:t xml:space="preserve"> </w:t>
            </w:r>
            <w:r w:rsidRPr="0016278F">
              <w:t>х</w:t>
            </w:r>
            <w:r w:rsidRPr="0016278F">
              <w:t>а</w:t>
            </w:r>
            <w:r w:rsidRPr="0016278F">
              <w:t>рактера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безопас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ейств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игналу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«Вниман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сем!»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безопас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спольз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редств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ндивидуальн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оллекти</w:t>
            </w:r>
            <w:r w:rsidRPr="0016278F">
              <w:rPr>
                <w:color w:val="000000"/>
              </w:rPr>
              <w:t>в</w:t>
            </w:r>
            <w:r w:rsidRPr="0016278F">
              <w:rPr>
                <w:color w:val="000000"/>
              </w:rPr>
              <w:t>н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ащиты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комплект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минималь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еобходимы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бор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еще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(докуме</w:t>
            </w:r>
            <w:r w:rsidRPr="0016278F">
              <w:rPr>
                <w:color w:val="000000"/>
              </w:rPr>
              <w:t>н</w:t>
            </w:r>
            <w:r w:rsidRPr="0016278F">
              <w:rPr>
                <w:color w:val="000000"/>
              </w:rPr>
              <w:t>тов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дуктов)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луча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эваку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ции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классифициро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арактеризовать</w:t>
            </w:r>
            <w:r w:rsidR="00685CB7">
              <w:t xml:space="preserve"> </w:t>
            </w:r>
            <w:r w:rsidRPr="0016278F">
              <w:t>явления</w:t>
            </w:r>
            <w:r w:rsidR="00685CB7">
              <w:t xml:space="preserve"> </w:t>
            </w:r>
            <w:r w:rsidRPr="0016278F">
              <w:t>терроризма,</w:t>
            </w:r>
            <w:r w:rsidR="00685CB7">
              <w:t xml:space="preserve"> </w:t>
            </w:r>
            <w:r w:rsidRPr="0016278F">
              <w:t>экстр</w:t>
            </w:r>
            <w:r w:rsidRPr="0016278F">
              <w:t>е</w:t>
            </w:r>
            <w:r w:rsidRPr="0016278F">
              <w:t>мизма,</w:t>
            </w:r>
            <w:r w:rsidR="00685CB7">
              <w:t xml:space="preserve"> </w:t>
            </w:r>
            <w:r w:rsidRPr="0016278F">
              <w:t>наркотизм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следствия</w:t>
            </w:r>
            <w:r w:rsidR="00685CB7">
              <w:t xml:space="preserve"> </w:t>
            </w:r>
            <w:r w:rsidRPr="0016278F">
              <w:t>данных</w:t>
            </w:r>
            <w:r w:rsidR="00685CB7">
              <w:t xml:space="preserve"> </w:t>
            </w:r>
            <w:r w:rsidRPr="0016278F">
              <w:t>явлений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личности,</w:t>
            </w:r>
            <w:r w:rsidR="00685CB7">
              <w:t xml:space="preserve"> </w:t>
            </w:r>
            <w:r w:rsidRPr="0016278F">
              <w:t>обществ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гос</w:t>
            </w:r>
            <w:r w:rsidRPr="0016278F">
              <w:t>у</w:t>
            </w:r>
            <w:r w:rsidRPr="0016278F">
              <w:t>дарства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классифицировать</w:t>
            </w:r>
            <w:r w:rsidR="00685CB7">
              <w:t xml:space="preserve"> </w:t>
            </w:r>
            <w:r w:rsidRPr="0016278F">
              <w:t>мероприятия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защите</w:t>
            </w:r>
            <w:r w:rsidR="00685CB7">
              <w:t xml:space="preserve"> </w:t>
            </w:r>
            <w:r w:rsidRPr="0016278F">
              <w:t>населения</w:t>
            </w:r>
            <w:r w:rsidR="00685CB7">
              <w:t xml:space="preserve"> </w:t>
            </w:r>
            <w:r w:rsidRPr="0016278F">
              <w:t>от</w:t>
            </w:r>
            <w:r w:rsidR="00685CB7">
              <w:t xml:space="preserve"> </w:t>
            </w:r>
            <w:r w:rsidRPr="0016278F">
              <w:t>террори</w:t>
            </w:r>
            <w:r w:rsidRPr="0016278F">
              <w:t>з</w:t>
            </w:r>
            <w:r w:rsidRPr="0016278F">
              <w:t>ма,</w:t>
            </w:r>
            <w:r w:rsidR="00685CB7">
              <w:t xml:space="preserve"> </w:t>
            </w:r>
            <w:r w:rsidRPr="0016278F">
              <w:t>экстремизма,</w:t>
            </w:r>
            <w:r w:rsidR="00685CB7">
              <w:t xml:space="preserve"> </w:t>
            </w:r>
            <w:r w:rsidRPr="0016278F">
              <w:t>наркотизма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t>адекватно</w:t>
            </w:r>
            <w:r w:rsidR="00685CB7">
              <w:t xml:space="preserve"> </w:t>
            </w:r>
            <w:r w:rsidRPr="0016278F">
              <w:rPr>
                <w:color w:val="000000"/>
              </w:rPr>
              <w:t>оцени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итуаци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езопас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ейств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бн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ружени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еизвестн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едмета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озможн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гроз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зрыв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(пр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зрыве)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зрывн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стро</w:t>
            </w:r>
            <w:r w:rsidRPr="0016278F">
              <w:rPr>
                <w:color w:val="000000"/>
              </w:rPr>
              <w:t>й</w:t>
            </w:r>
            <w:r w:rsidRPr="0016278F">
              <w:rPr>
                <w:color w:val="000000"/>
              </w:rPr>
              <w:t>ства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адекват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цени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итуаци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езопас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ейств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х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щени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л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ахват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аложник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(попытк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хищения)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в</w:t>
            </w:r>
            <w:r w:rsidRPr="0016278F">
              <w:rPr>
                <w:color w:val="000000"/>
              </w:rPr>
              <w:t>е</w:t>
            </w:r>
            <w:r w:rsidRPr="0016278F">
              <w:rPr>
                <w:color w:val="000000"/>
              </w:rPr>
              <w:t>дени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мероприяти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свобождени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ложников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классифициро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арактеризовать</w:t>
            </w:r>
            <w:r w:rsidR="00685CB7">
              <w:t xml:space="preserve"> </w:t>
            </w:r>
            <w:r w:rsidRPr="0016278F">
              <w:t>основные</w:t>
            </w:r>
            <w:r w:rsidR="00685CB7">
              <w:t xml:space="preserve"> </w:t>
            </w:r>
            <w:r w:rsidRPr="0016278F">
              <w:t>положения</w:t>
            </w:r>
            <w:r w:rsidR="00685CB7">
              <w:t xml:space="preserve"> </w:t>
            </w:r>
            <w:r w:rsidRPr="0016278F">
              <w:t>закон</w:t>
            </w:r>
            <w:r w:rsidRPr="0016278F">
              <w:t>о</w:t>
            </w:r>
            <w:r w:rsidRPr="0016278F">
              <w:t>дательных</w:t>
            </w:r>
            <w:r w:rsidR="00685CB7">
              <w:t xml:space="preserve"> </w:t>
            </w:r>
            <w:r w:rsidRPr="0016278F">
              <w:t>актов,</w:t>
            </w:r>
            <w:r w:rsidR="00685CB7">
              <w:t xml:space="preserve"> </w:t>
            </w:r>
            <w:r w:rsidRPr="0016278F">
              <w:t>регламентирующих</w:t>
            </w:r>
            <w:r w:rsidR="00685CB7">
              <w:t xml:space="preserve"> </w:t>
            </w:r>
            <w:r w:rsidRPr="0016278F">
              <w:t>ответственность</w:t>
            </w:r>
            <w:r w:rsidR="00685CB7">
              <w:t xml:space="preserve"> </w:t>
            </w:r>
            <w:r w:rsidRPr="0016278F">
              <w:t>несоверше</w:t>
            </w:r>
            <w:r w:rsidRPr="0016278F">
              <w:t>н</w:t>
            </w:r>
            <w:r w:rsidRPr="0016278F">
              <w:t>нолетних</w:t>
            </w:r>
            <w:r w:rsidR="00685CB7">
              <w:t xml:space="preserve"> </w:t>
            </w:r>
            <w:r w:rsidRPr="0016278F">
              <w:t>за</w:t>
            </w:r>
            <w:r w:rsidR="00685CB7">
              <w:t xml:space="preserve"> </w:t>
            </w:r>
            <w:r w:rsidRPr="0016278F">
              <w:t>правонаруш</w:t>
            </w:r>
            <w:r w:rsidRPr="0016278F">
              <w:t>е</w:t>
            </w:r>
            <w:r w:rsidRPr="0016278F">
              <w:t>ния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классифициро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характеризовать</w:t>
            </w:r>
            <w:r w:rsidR="00685CB7">
              <w:t xml:space="preserve"> </w:t>
            </w:r>
            <w:r w:rsidRPr="0016278F">
              <w:t>опасные</w:t>
            </w:r>
            <w:r w:rsidR="00685CB7">
              <w:t xml:space="preserve"> </w:t>
            </w:r>
            <w:r w:rsidRPr="0016278F">
              <w:t>ситуаци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м</w:t>
            </w:r>
            <w:r w:rsidRPr="0016278F">
              <w:t>е</w:t>
            </w:r>
            <w:r w:rsidRPr="0016278F">
              <w:t>стах</w:t>
            </w:r>
            <w:r w:rsidR="00685CB7">
              <w:t xml:space="preserve"> </w:t>
            </w:r>
            <w:r w:rsidRPr="0016278F">
              <w:t>большого</w:t>
            </w:r>
            <w:r w:rsidR="00685CB7">
              <w:t xml:space="preserve"> </w:t>
            </w:r>
            <w:r w:rsidRPr="0016278F">
              <w:t>скопления</w:t>
            </w:r>
            <w:r w:rsidR="00685CB7">
              <w:t xml:space="preserve"> </w:t>
            </w:r>
            <w:r w:rsidRPr="0016278F">
              <w:t>людей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предвидеть</w:t>
            </w:r>
            <w:r w:rsidR="00685CB7">
              <w:t xml:space="preserve"> </w:t>
            </w:r>
            <w:r w:rsidRPr="0016278F">
              <w:t>причины</w:t>
            </w:r>
            <w:r w:rsidR="00685CB7">
              <w:t xml:space="preserve"> </w:t>
            </w:r>
            <w:r w:rsidRPr="0016278F">
              <w:t>возникновения</w:t>
            </w:r>
            <w:r w:rsidR="00685CB7">
              <w:t xml:space="preserve"> </w:t>
            </w:r>
            <w:r w:rsidRPr="0016278F">
              <w:t>возможных</w:t>
            </w:r>
            <w:r w:rsidR="00685CB7">
              <w:t xml:space="preserve"> </w:t>
            </w:r>
            <w:r w:rsidRPr="0016278F">
              <w:t>опасных</w:t>
            </w:r>
            <w:r w:rsidR="00685CB7">
              <w:t xml:space="preserve"> </w:t>
            </w:r>
            <w:r w:rsidRPr="0016278F">
              <w:t>ситу</w:t>
            </w:r>
            <w:r w:rsidRPr="0016278F">
              <w:t>а</w:t>
            </w:r>
            <w:r w:rsidRPr="0016278F">
              <w:t>ций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местах</w:t>
            </w:r>
            <w:r w:rsidR="00685CB7">
              <w:t xml:space="preserve"> </w:t>
            </w:r>
            <w:r w:rsidRPr="0016278F">
              <w:t>большого</w:t>
            </w:r>
            <w:r w:rsidR="00685CB7">
              <w:t xml:space="preserve"> </w:t>
            </w:r>
            <w:r w:rsidRPr="0016278F">
              <w:t>скопления</w:t>
            </w:r>
            <w:r w:rsidR="00685CB7">
              <w:t xml:space="preserve"> </w:t>
            </w:r>
            <w:r w:rsidRPr="0016278F">
              <w:t>людей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адекват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цени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итуаци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езопас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ейств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м</w:t>
            </w:r>
            <w:r w:rsidRPr="0016278F">
              <w:rPr>
                <w:color w:val="000000"/>
              </w:rPr>
              <w:t>е</w:t>
            </w:r>
            <w:r w:rsidRPr="0016278F">
              <w:rPr>
                <w:color w:val="000000"/>
              </w:rPr>
              <w:t>ста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массов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копле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людей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оповещ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(вызывать)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экстренны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лужб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чрезвычайн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ит</w:t>
            </w:r>
            <w:r w:rsidRPr="0016278F">
              <w:rPr>
                <w:color w:val="000000"/>
              </w:rPr>
              <w:t>у</w:t>
            </w:r>
            <w:r w:rsidRPr="0016278F">
              <w:rPr>
                <w:color w:val="000000"/>
              </w:rPr>
              <w:t>ации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характеризовать</w:t>
            </w:r>
            <w:r w:rsidR="00685CB7">
              <w:t xml:space="preserve"> </w:t>
            </w:r>
            <w:r w:rsidRPr="0016278F">
              <w:t>безопасны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здоровый</w:t>
            </w:r>
            <w:r w:rsidR="00685CB7">
              <w:t xml:space="preserve"> </w:t>
            </w:r>
            <w:r w:rsidRPr="0016278F">
              <w:t>образ</w:t>
            </w:r>
            <w:r w:rsidR="00685CB7">
              <w:t xml:space="preserve"> </w:t>
            </w:r>
            <w:r w:rsidRPr="0016278F">
              <w:t>жизни,</w:t>
            </w:r>
            <w:r w:rsidR="00685CB7">
              <w:t xml:space="preserve"> </w:t>
            </w:r>
            <w:r w:rsidRPr="0016278F">
              <w:t>его</w:t>
            </w:r>
            <w:r w:rsidR="00685CB7">
              <w:t xml:space="preserve"> </w:t>
            </w:r>
            <w:r w:rsidRPr="0016278F">
              <w:t>соста</w:t>
            </w:r>
            <w:r w:rsidRPr="0016278F">
              <w:t>в</w:t>
            </w:r>
            <w:r w:rsidRPr="0016278F">
              <w:t>ляющи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значение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личности,</w:t>
            </w:r>
            <w:r w:rsidR="00685CB7">
              <w:t xml:space="preserve"> </w:t>
            </w:r>
            <w:r w:rsidRPr="0016278F">
              <w:t>обществ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госуда</w:t>
            </w:r>
            <w:r w:rsidRPr="0016278F">
              <w:t>р</w:t>
            </w:r>
            <w:r w:rsidRPr="0016278F">
              <w:t>ства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bCs/>
              </w:rPr>
            </w:pPr>
            <w:r w:rsidRPr="0016278F">
              <w:t>классифицировать</w:t>
            </w:r>
            <w:r w:rsidR="00685CB7">
              <w:t xml:space="preserve"> </w:t>
            </w:r>
            <w:r w:rsidRPr="0016278F">
              <w:t>мероприят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факторы,</w:t>
            </w:r>
            <w:r w:rsidR="00685CB7">
              <w:t xml:space="preserve"> </w:t>
            </w:r>
            <w:r w:rsidRPr="0016278F">
              <w:t>укрепляющи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азр</w:t>
            </w:r>
            <w:r w:rsidRPr="0016278F">
              <w:t>у</w:t>
            </w:r>
            <w:r w:rsidRPr="0016278F">
              <w:t>шающие</w:t>
            </w:r>
            <w:r w:rsidR="00685CB7">
              <w:t xml:space="preserve"> </w:t>
            </w:r>
            <w:r w:rsidRPr="0016278F">
              <w:t>здоровье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bCs/>
              </w:rPr>
            </w:pPr>
            <w:r w:rsidRPr="0016278F">
              <w:rPr>
                <w:bCs/>
              </w:rPr>
              <w:t>планиро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рофилактические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мероприятия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о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охранению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укреплению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воего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здор</w:t>
            </w:r>
            <w:r w:rsidRPr="0016278F">
              <w:rPr>
                <w:bCs/>
              </w:rPr>
              <w:t>о</w:t>
            </w:r>
            <w:r w:rsidRPr="0016278F">
              <w:rPr>
                <w:bCs/>
              </w:rPr>
              <w:t>вья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t>адекватно</w:t>
            </w:r>
            <w:r w:rsidR="00685CB7">
              <w:t xml:space="preserve"> </w:t>
            </w:r>
            <w:r w:rsidRPr="0016278F">
              <w:t>оценивать</w:t>
            </w:r>
            <w:r w:rsidR="00685CB7">
              <w:t xml:space="preserve"> </w:t>
            </w:r>
            <w:r w:rsidRPr="0016278F">
              <w:t>нагрузку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филактические</w:t>
            </w:r>
            <w:r w:rsidR="00685CB7">
              <w:t xml:space="preserve"> </w:t>
            </w:r>
            <w:r w:rsidRPr="0016278F">
              <w:t>занятия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rPr>
                <w:color w:val="000000"/>
              </w:rPr>
              <w:t>укреплени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доровья;планир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аспорядок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н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четом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гр</w:t>
            </w:r>
            <w:r w:rsidRPr="0016278F">
              <w:rPr>
                <w:color w:val="000000"/>
              </w:rPr>
              <w:t>у</w:t>
            </w:r>
            <w:r w:rsidRPr="0016278F">
              <w:rPr>
                <w:color w:val="000000"/>
              </w:rPr>
              <w:lastRenderedPageBreak/>
              <w:t>зок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bCs/>
              </w:rPr>
            </w:pPr>
            <w:r w:rsidRPr="0016278F">
              <w:rPr>
                <w:bCs/>
              </w:rPr>
              <w:t>выявля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мероприятия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и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факторы,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отенциально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опасные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для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зд</w:t>
            </w:r>
            <w:r w:rsidRPr="0016278F">
              <w:rPr>
                <w:bCs/>
              </w:rPr>
              <w:t>о</w:t>
            </w:r>
            <w:r w:rsidRPr="0016278F">
              <w:rPr>
                <w:bCs/>
              </w:rPr>
              <w:t>ровья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t>безопасно</w:t>
            </w:r>
            <w:r w:rsidR="00685CB7">
              <w:t xml:space="preserve"> </w:t>
            </w:r>
            <w:r w:rsidRPr="0016278F">
              <w:t>использовать</w:t>
            </w:r>
            <w:r w:rsidR="00685CB7">
              <w:t xml:space="preserve"> </w:t>
            </w:r>
            <w:r w:rsidRPr="0016278F">
              <w:t>ресурсы</w:t>
            </w:r>
            <w:r w:rsidR="00685CB7">
              <w:t xml:space="preserve"> </w:t>
            </w:r>
            <w:r w:rsidRPr="0016278F">
              <w:t>интернета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bCs/>
              </w:rPr>
              <w:t>анализиро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остояние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своего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здоровья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определ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остоя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каза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еотложн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мощи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bCs/>
              </w:rPr>
            </w:pPr>
            <w:r w:rsidRPr="0016278F">
              <w:rPr>
                <w:bCs/>
              </w:rPr>
              <w:t>использовать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алгоритм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действий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о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оказанию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ервой</w:t>
            </w:r>
            <w:r w:rsidR="00685CB7">
              <w:rPr>
                <w:bCs/>
              </w:rPr>
              <w:t xml:space="preserve"> </w:t>
            </w:r>
            <w:r w:rsidRPr="0016278F">
              <w:rPr>
                <w:bCs/>
              </w:rPr>
              <w:t>пом</w:t>
            </w:r>
            <w:r w:rsidRPr="0016278F">
              <w:rPr>
                <w:bCs/>
              </w:rPr>
              <w:t>о</w:t>
            </w:r>
            <w:r w:rsidRPr="0016278F">
              <w:rPr>
                <w:bCs/>
              </w:rPr>
              <w:t>щи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rPr>
                <w:bCs/>
              </w:rPr>
              <w:t>классифицировать</w:t>
            </w:r>
            <w:r w:rsidR="00685CB7">
              <w:rPr>
                <w:bCs/>
              </w:rPr>
              <w:t xml:space="preserve"> </w:t>
            </w:r>
            <w:r w:rsidRPr="0016278F">
              <w:t>средства</w:t>
            </w:r>
            <w:r w:rsidR="00685CB7">
              <w:t xml:space="preserve"> </w:t>
            </w:r>
            <w:r w:rsidRPr="0016278F">
              <w:t>оказания</w:t>
            </w:r>
            <w:r w:rsidR="00685CB7">
              <w:t xml:space="preserve"> </w:t>
            </w:r>
            <w:r w:rsidRPr="0016278F">
              <w:t>первой</w:t>
            </w:r>
            <w:r w:rsidR="00685CB7">
              <w:t xml:space="preserve"> </w:t>
            </w:r>
            <w:r w:rsidRPr="0016278F">
              <w:t>п</w:t>
            </w:r>
            <w:r w:rsidRPr="0016278F">
              <w:t>о</w:t>
            </w:r>
            <w:r w:rsidRPr="0016278F">
              <w:t>мощи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t>оказывать</w:t>
            </w:r>
            <w:r w:rsidR="00685CB7">
              <w:t xml:space="preserve"> </w:t>
            </w:r>
            <w:r w:rsidRPr="0016278F">
              <w:t>первую</w:t>
            </w:r>
            <w:r w:rsidR="00685CB7">
              <w:t xml:space="preserve"> </w:t>
            </w:r>
            <w:r w:rsidRPr="0016278F">
              <w:t>помощь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наружном</w:t>
            </w:r>
            <w:r w:rsidR="00685CB7"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нутреннем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ровотеч</w:t>
            </w:r>
            <w:r w:rsidRPr="0016278F">
              <w:rPr>
                <w:color w:val="000000"/>
              </w:rPr>
              <w:t>е</w:t>
            </w:r>
            <w:r w:rsidRPr="0016278F">
              <w:rPr>
                <w:color w:val="000000"/>
              </w:rPr>
              <w:t>нии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t>извлекать</w:t>
            </w:r>
            <w:r w:rsidR="00685CB7">
              <w:t xml:space="preserve"> </w:t>
            </w:r>
            <w:r w:rsidRPr="0016278F">
              <w:t>инородное</w:t>
            </w:r>
            <w:r w:rsidR="00685CB7">
              <w:t xml:space="preserve"> </w:t>
            </w:r>
            <w:r w:rsidRPr="0016278F">
              <w:t>тело</w:t>
            </w:r>
            <w:r w:rsidR="00685CB7">
              <w:t xml:space="preserve"> </w:t>
            </w:r>
            <w:r w:rsidRPr="0016278F">
              <w:t>из</w:t>
            </w:r>
            <w:r w:rsidR="00685CB7">
              <w:t xml:space="preserve"> </w:t>
            </w:r>
            <w:r w:rsidRPr="0016278F">
              <w:t>верхних</w:t>
            </w:r>
            <w:r w:rsidR="00685CB7">
              <w:t xml:space="preserve"> </w:t>
            </w:r>
            <w:r w:rsidRPr="0016278F">
              <w:t>дыхательных</w:t>
            </w:r>
            <w:r w:rsidR="00685CB7">
              <w:t xml:space="preserve"> </w:t>
            </w:r>
            <w:r w:rsidRPr="0016278F">
              <w:t>п</w:t>
            </w:r>
            <w:r w:rsidRPr="0016278F">
              <w:t>у</w:t>
            </w:r>
            <w:r w:rsidRPr="0016278F">
              <w:t>тей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оказы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ерву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мощ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шибах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оказы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ерву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мощ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астяжен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ях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оказы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ерву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мощ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ывихах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оказы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ерву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мощ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ереломах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оказы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ерву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мощ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жогах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оказы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ерву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мощ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тморожения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бщем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ереохл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ждении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color w:val="000000"/>
              </w:rPr>
            </w:pPr>
            <w:r w:rsidRPr="0016278F">
              <w:rPr>
                <w:color w:val="000000"/>
              </w:rPr>
              <w:t>оказы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ерву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мощ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травлен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ях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</w:pPr>
            <w:r w:rsidRPr="0016278F">
              <w:t>оказывать</w:t>
            </w:r>
            <w:r w:rsidR="00685CB7">
              <w:t xml:space="preserve"> </w:t>
            </w:r>
            <w:r w:rsidRPr="0016278F">
              <w:t>первую</w:t>
            </w:r>
            <w:r w:rsidR="00685CB7">
              <w:t xml:space="preserve"> </w:t>
            </w:r>
            <w:r w:rsidRPr="0016278F">
              <w:t>помощь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тепловом</w:t>
            </w:r>
            <w:r w:rsidR="00685CB7">
              <w:t xml:space="preserve"> </w:t>
            </w:r>
            <w:r w:rsidRPr="0016278F">
              <w:t>(солнечном)</w:t>
            </w:r>
            <w:r w:rsidR="00685CB7">
              <w:t xml:space="preserve"> </w:t>
            </w:r>
            <w:r w:rsidRPr="0016278F">
              <w:t>ударе;</w:t>
            </w:r>
          </w:p>
          <w:p w:rsidR="00394825" w:rsidRPr="0016278F" w:rsidRDefault="00394825" w:rsidP="008D74A9">
            <w:pPr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284" w:hanging="284"/>
              <w:rPr>
                <w:bCs/>
                <w:color w:val="000000"/>
                <w:shd w:val="clear" w:color="auto" w:fill="FFFFFF"/>
              </w:rPr>
            </w:pPr>
            <w:r w:rsidRPr="0016278F">
              <w:t>оказывать</w:t>
            </w:r>
            <w:r w:rsidR="00685CB7">
              <w:t xml:space="preserve"> </w:t>
            </w:r>
            <w:r w:rsidRPr="0016278F">
              <w:t>первую</w:t>
            </w:r>
            <w:r w:rsidR="00685CB7">
              <w:t xml:space="preserve"> </w:t>
            </w:r>
            <w:r w:rsidRPr="0016278F">
              <w:t>помощь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укусе</w:t>
            </w:r>
            <w:r w:rsidR="00685CB7">
              <w:t xml:space="preserve"> </w:t>
            </w:r>
            <w:r w:rsidRPr="0016278F">
              <w:t>насек</w:t>
            </w:r>
            <w:r w:rsidRPr="0016278F">
              <w:t>о</w:t>
            </w:r>
            <w:r w:rsidRPr="0016278F">
              <w:t>мы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змей.</w:t>
            </w:r>
          </w:p>
        </w:tc>
        <w:tc>
          <w:tcPr>
            <w:tcW w:w="2976" w:type="dxa"/>
            <w:shd w:val="clear" w:color="auto" w:fill="auto"/>
          </w:tcPr>
          <w:p w:rsidR="00394825" w:rsidRPr="0016278F" w:rsidRDefault="00394825" w:rsidP="008D74A9">
            <w:pPr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8" w:hanging="318"/>
              <w:rPr>
                <w:i/>
              </w:rPr>
            </w:pPr>
            <w:r w:rsidRPr="0016278F">
              <w:rPr>
                <w:i/>
              </w:rPr>
              <w:lastRenderedPageBreak/>
              <w:t>безопасн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польз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редств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ндив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дуаль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щит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ел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ипедиста;</w:t>
            </w:r>
            <w:r w:rsidR="00685CB7">
              <w:rPr>
                <w:i/>
              </w:rPr>
              <w:t xml:space="preserve"> </w:t>
            </w:r>
          </w:p>
          <w:p w:rsidR="00394825" w:rsidRPr="0016278F" w:rsidRDefault="00394825" w:rsidP="008D74A9">
            <w:pPr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8" w:hanging="318"/>
              <w:rPr>
                <w:i/>
              </w:rPr>
            </w:pPr>
            <w:r w:rsidRPr="0016278F">
              <w:rPr>
                <w:i/>
              </w:rPr>
              <w:t>классифицир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характериз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чин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следств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пас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итуац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уристи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ез</w:t>
            </w:r>
            <w:r w:rsidRPr="0016278F">
              <w:rPr>
                <w:i/>
              </w:rPr>
              <w:t>д</w:t>
            </w:r>
            <w:r w:rsidRPr="0016278F">
              <w:rPr>
                <w:i/>
              </w:rPr>
              <w:t>ках;</w:t>
            </w:r>
            <w:r w:rsidR="00685CB7">
              <w:rPr>
                <w:i/>
              </w:rPr>
              <w:t xml:space="preserve"> </w:t>
            </w:r>
          </w:p>
          <w:p w:rsidR="00394825" w:rsidRPr="0016278F" w:rsidRDefault="00394825" w:rsidP="008D74A9">
            <w:pPr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8" w:hanging="318"/>
            </w:pPr>
            <w:r w:rsidRPr="0016278F">
              <w:rPr>
                <w:i/>
              </w:rPr>
              <w:t>готовитьс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ур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стически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ездкам;</w:t>
            </w:r>
            <w:r w:rsidR="00685CB7">
              <w:t xml:space="preserve"> </w:t>
            </w:r>
          </w:p>
          <w:p w:rsidR="00394825" w:rsidRPr="0016278F" w:rsidRDefault="00394825" w:rsidP="008D74A9">
            <w:pPr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8" w:hanging="318"/>
              <w:rPr>
                <w:i/>
              </w:rPr>
            </w:pPr>
            <w:r w:rsidRPr="0016278F">
              <w:rPr>
                <w:i/>
              </w:rPr>
              <w:t>адекватн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цен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итуаци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езопа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н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е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урист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ческ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ез</w:t>
            </w:r>
            <w:r w:rsidRPr="0016278F">
              <w:rPr>
                <w:i/>
              </w:rPr>
              <w:t>д</w:t>
            </w:r>
            <w:r w:rsidRPr="0016278F">
              <w:rPr>
                <w:i/>
              </w:rPr>
              <w:t>ках;</w:t>
            </w:r>
            <w:r w:rsidR="00685CB7">
              <w:rPr>
                <w:i/>
              </w:rPr>
              <w:t xml:space="preserve"> </w:t>
            </w:r>
          </w:p>
          <w:p w:rsidR="00394825" w:rsidRPr="0016278F" w:rsidRDefault="00394825" w:rsidP="008D74A9">
            <w:pPr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8" w:hanging="318"/>
              <w:rPr>
                <w:i/>
              </w:rPr>
            </w:pPr>
            <w:r w:rsidRPr="0016278F">
              <w:rPr>
                <w:i/>
              </w:rPr>
              <w:t>анализир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сле</w:t>
            </w:r>
            <w:r w:rsidRPr="0016278F">
              <w:rPr>
                <w:i/>
              </w:rPr>
              <w:t>д</w:t>
            </w:r>
            <w:r w:rsidRPr="0016278F">
              <w:rPr>
                <w:i/>
              </w:rPr>
              <w:t>ств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озмож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пас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итуац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еста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ольш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ко</w:t>
            </w:r>
            <w:r w:rsidRPr="0016278F">
              <w:rPr>
                <w:i/>
              </w:rPr>
              <w:t>п</w:t>
            </w:r>
            <w:r w:rsidRPr="0016278F">
              <w:rPr>
                <w:i/>
              </w:rPr>
              <w:t>л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л</w:t>
            </w:r>
            <w:r w:rsidRPr="0016278F">
              <w:rPr>
                <w:i/>
              </w:rPr>
              <w:t>ю</w:t>
            </w:r>
            <w:r w:rsidRPr="0016278F">
              <w:rPr>
                <w:i/>
              </w:rPr>
              <w:t>дей;</w:t>
            </w:r>
            <w:r w:rsidR="00685CB7">
              <w:rPr>
                <w:i/>
              </w:rPr>
              <w:t xml:space="preserve"> </w:t>
            </w:r>
          </w:p>
          <w:p w:rsidR="00394825" w:rsidRPr="0016278F" w:rsidRDefault="00394825" w:rsidP="008D74A9">
            <w:pPr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8" w:hanging="318"/>
              <w:rPr>
                <w:i/>
              </w:rPr>
            </w:pPr>
            <w:r w:rsidRPr="0016278F">
              <w:rPr>
                <w:i/>
              </w:rPr>
              <w:t>анализир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сле</w:t>
            </w:r>
            <w:r w:rsidRPr="0016278F">
              <w:rPr>
                <w:i/>
              </w:rPr>
              <w:t>д</w:t>
            </w:r>
            <w:r w:rsidRPr="0016278F">
              <w:rPr>
                <w:i/>
              </w:rPr>
              <w:t>ств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озмож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пас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итуац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риминоген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х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рактера;</w:t>
            </w:r>
            <w:r w:rsidR="00685CB7">
              <w:rPr>
                <w:i/>
              </w:rPr>
              <w:t xml:space="preserve"> </w:t>
            </w:r>
          </w:p>
          <w:p w:rsidR="00394825" w:rsidRPr="0016278F" w:rsidRDefault="00394825" w:rsidP="008D74A9">
            <w:pPr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8" w:hanging="318"/>
            </w:pPr>
            <w:r w:rsidRPr="0016278F">
              <w:rPr>
                <w:i/>
              </w:rPr>
              <w:t>безопасн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е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меня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ав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к</w:t>
            </w:r>
            <w:r w:rsidRPr="0016278F">
              <w:rPr>
                <w:i/>
              </w:rPr>
              <w:t>у</w:t>
            </w:r>
            <w:r w:rsidRPr="0016278F">
              <w:rPr>
                <w:i/>
              </w:rPr>
              <w:t>пателя;</w:t>
            </w:r>
            <w:r w:rsidR="00685CB7">
              <w:t xml:space="preserve"> </w:t>
            </w:r>
          </w:p>
          <w:p w:rsidR="00394825" w:rsidRPr="0016278F" w:rsidRDefault="00394825" w:rsidP="008D74A9">
            <w:pPr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8" w:hanging="318"/>
              <w:rPr>
                <w:b/>
                <w:i/>
              </w:rPr>
            </w:pPr>
            <w:r w:rsidRPr="0016278F">
              <w:rPr>
                <w:i/>
              </w:rPr>
              <w:t>анализир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сле</w:t>
            </w:r>
            <w:r w:rsidRPr="0016278F">
              <w:rPr>
                <w:i/>
              </w:rPr>
              <w:t>д</w:t>
            </w:r>
            <w:r w:rsidRPr="0016278F">
              <w:rPr>
                <w:i/>
              </w:rPr>
              <w:t>ств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явл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роризма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кстр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мизма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ркотизма;</w:t>
            </w:r>
            <w:r w:rsidR="00685CB7">
              <w:rPr>
                <w:b/>
                <w:i/>
              </w:rPr>
              <w:t xml:space="preserve"> </w:t>
            </w:r>
          </w:p>
          <w:p w:rsidR="00394825" w:rsidRPr="0016278F" w:rsidRDefault="00394825" w:rsidP="008D74A9">
            <w:pPr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8" w:hanging="318"/>
              <w:rPr>
                <w:bCs/>
                <w:i/>
              </w:rPr>
            </w:pPr>
            <w:r w:rsidRPr="0016278F">
              <w:rPr>
                <w:i/>
              </w:rPr>
              <w:t>предвиде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у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редств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озмож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овлеч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еррор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стическую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кстр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мистск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ркот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ческ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еятел</w:t>
            </w:r>
            <w:r w:rsidRPr="0016278F">
              <w:rPr>
                <w:i/>
              </w:rPr>
              <w:t>ь</w:t>
            </w:r>
            <w:r w:rsidRPr="0016278F">
              <w:rPr>
                <w:i/>
              </w:rPr>
              <w:t>ность;</w:t>
            </w:r>
            <w:r w:rsidRPr="0016278F">
              <w:rPr>
                <w:bCs/>
                <w:i/>
              </w:rPr>
              <w:t>анализировать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влияние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вредных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пр</w:t>
            </w:r>
            <w:r w:rsidRPr="0016278F">
              <w:rPr>
                <w:bCs/>
                <w:i/>
              </w:rPr>
              <w:t>и</w:t>
            </w:r>
            <w:r w:rsidRPr="0016278F">
              <w:rPr>
                <w:bCs/>
                <w:i/>
              </w:rPr>
              <w:t>вычек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и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факторов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и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на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состояние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своего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bCs/>
                <w:i/>
              </w:rPr>
              <w:t>зд</w:t>
            </w:r>
            <w:r w:rsidRPr="0016278F">
              <w:rPr>
                <w:bCs/>
                <w:i/>
              </w:rPr>
              <w:t>о</w:t>
            </w:r>
            <w:r w:rsidRPr="0016278F">
              <w:rPr>
                <w:bCs/>
                <w:i/>
              </w:rPr>
              <w:t>ровья;</w:t>
            </w:r>
            <w:r w:rsidR="00685CB7">
              <w:rPr>
                <w:bCs/>
                <w:i/>
              </w:rPr>
              <w:t xml:space="preserve"> </w:t>
            </w:r>
          </w:p>
          <w:p w:rsidR="00394825" w:rsidRPr="0016278F" w:rsidRDefault="00394825" w:rsidP="008D74A9">
            <w:pPr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8" w:hanging="318"/>
              <w:rPr>
                <w:i/>
              </w:rPr>
            </w:pPr>
            <w:r w:rsidRPr="0016278F">
              <w:rPr>
                <w:bCs/>
                <w:i/>
              </w:rPr>
              <w:t>характеризовать</w:t>
            </w:r>
            <w:r w:rsidR="00685CB7">
              <w:rPr>
                <w:bCs/>
                <w:i/>
              </w:rPr>
              <w:t xml:space="preserve"> </w:t>
            </w:r>
            <w:r w:rsidRPr="0016278F">
              <w:rPr>
                <w:i/>
              </w:rPr>
              <w:t>рол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емь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зн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личн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ществ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е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лиян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доровь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ловека;</w:t>
            </w:r>
            <w:r w:rsidR="00685CB7">
              <w:rPr>
                <w:i/>
              </w:rPr>
              <w:t xml:space="preserve"> </w:t>
            </w:r>
          </w:p>
          <w:p w:rsidR="00394825" w:rsidRPr="0016278F" w:rsidRDefault="00394825" w:rsidP="008D74A9">
            <w:pPr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8" w:hanging="318"/>
              <w:rPr>
                <w:i/>
              </w:rPr>
            </w:pPr>
            <w:r w:rsidRPr="0016278F">
              <w:rPr>
                <w:i/>
              </w:rPr>
              <w:t>классифицир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lastRenderedPageBreak/>
              <w:t>характериз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нов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ложения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i/>
              </w:rPr>
              <w:t>з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конодатель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к</w:t>
            </w:r>
            <w:r w:rsidRPr="0016278F">
              <w:rPr>
                <w:i/>
              </w:rPr>
              <w:t>тов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гулирующ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ав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язан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упругов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щищающи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ав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бе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ка;</w:t>
            </w:r>
            <w:r w:rsidR="00685CB7">
              <w:rPr>
                <w:i/>
              </w:rPr>
              <w:t xml:space="preserve"> </w:t>
            </w:r>
          </w:p>
          <w:p w:rsidR="00394825" w:rsidRPr="0016278F" w:rsidRDefault="00394825" w:rsidP="008D74A9">
            <w:pPr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8" w:hanging="318"/>
              <w:rPr>
                <w:i/>
              </w:rPr>
            </w:pPr>
            <w:r w:rsidRPr="0016278F">
              <w:rPr>
                <w:i/>
              </w:rPr>
              <w:t>владе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новам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моконтроля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ам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оценк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нят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шен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уществл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ознанного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ыб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р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учеб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зн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ватель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еятельн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фо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мирова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овреме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ультур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езопас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зн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деятельн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и;</w:t>
            </w:r>
          </w:p>
          <w:p w:rsidR="00394825" w:rsidRPr="0016278F" w:rsidRDefault="00394825" w:rsidP="008D74A9">
            <w:pPr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8" w:hanging="318"/>
            </w:pPr>
            <w:r w:rsidRPr="0016278F">
              <w:rPr>
                <w:i/>
              </w:rPr>
              <w:t>классифицир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нов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авов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с</w:t>
            </w:r>
            <w:r w:rsidRPr="0016278F">
              <w:rPr>
                <w:i/>
              </w:rPr>
              <w:t>пект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каза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ерв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мощи;</w:t>
            </w:r>
            <w:r w:rsidR="00685CB7">
              <w:t xml:space="preserve"> </w:t>
            </w:r>
          </w:p>
          <w:p w:rsidR="00394825" w:rsidRPr="0016278F" w:rsidRDefault="00394825" w:rsidP="008D74A9">
            <w:pPr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8" w:hanging="318"/>
              <w:rPr>
                <w:i/>
              </w:rPr>
            </w:pPr>
            <w:r w:rsidRPr="0016278F">
              <w:rPr>
                <w:i/>
              </w:rPr>
              <w:t>оказы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ерв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мощ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нфекц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он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бол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ваниях;</w:t>
            </w:r>
            <w:r w:rsidR="00685CB7">
              <w:rPr>
                <w:i/>
              </w:rPr>
              <w:t xml:space="preserve"> </w:t>
            </w:r>
          </w:p>
          <w:p w:rsidR="00394825" w:rsidRPr="0016278F" w:rsidRDefault="00394825" w:rsidP="008D74A9">
            <w:pPr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8" w:hanging="318"/>
              <w:rPr>
                <w:i/>
              </w:rPr>
            </w:pPr>
            <w:r w:rsidRPr="0016278F">
              <w:rPr>
                <w:i/>
              </w:rPr>
              <w:t>оказы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ерв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мощ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нфекцио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бол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ваниях;</w:t>
            </w:r>
            <w:r w:rsidR="00685CB7">
              <w:rPr>
                <w:i/>
              </w:rPr>
              <w:t xml:space="preserve"> </w:t>
            </w:r>
          </w:p>
          <w:p w:rsidR="00394825" w:rsidRPr="0016278F" w:rsidRDefault="00394825" w:rsidP="008D74A9">
            <w:pPr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8" w:hanging="318"/>
              <w:rPr>
                <w:i/>
              </w:rPr>
            </w:pPr>
            <w:r w:rsidRPr="0016278F">
              <w:rPr>
                <w:i/>
              </w:rPr>
              <w:t>оказы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ерв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мощ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становк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ердеч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еятельн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и;</w:t>
            </w:r>
          </w:p>
          <w:p w:rsidR="00394825" w:rsidRPr="0016278F" w:rsidRDefault="00394825" w:rsidP="008D74A9">
            <w:pPr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8" w:hanging="318"/>
              <w:rPr>
                <w:i/>
              </w:rPr>
            </w:pPr>
            <w:r w:rsidRPr="0016278F">
              <w:rPr>
                <w:i/>
              </w:rPr>
              <w:t>оказы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ерв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мощ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оме;</w:t>
            </w:r>
            <w:r w:rsidR="00685CB7">
              <w:rPr>
                <w:i/>
              </w:rPr>
              <w:t xml:space="preserve"> </w:t>
            </w:r>
          </w:p>
          <w:p w:rsidR="00394825" w:rsidRPr="0016278F" w:rsidRDefault="00394825" w:rsidP="008D74A9">
            <w:pPr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8" w:hanging="318"/>
              <w:rPr>
                <w:i/>
              </w:rPr>
            </w:pPr>
            <w:r w:rsidRPr="0016278F">
              <w:rPr>
                <w:i/>
              </w:rPr>
              <w:t>оказы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ервую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мощ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ражен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лектрическим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током;</w:t>
            </w:r>
            <w:r w:rsidR="00685CB7">
              <w:rPr>
                <w:i/>
              </w:rPr>
              <w:t xml:space="preserve"> </w:t>
            </w:r>
          </w:p>
          <w:p w:rsidR="00394825" w:rsidRPr="0016278F" w:rsidRDefault="00394825" w:rsidP="008D74A9">
            <w:pPr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8" w:hanging="318"/>
              <w:rPr>
                <w:i/>
              </w:rPr>
            </w:pPr>
            <w:r w:rsidRPr="0016278F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ш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коммуникати</w:t>
            </w:r>
            <w:r w:rsidRPr="0016278F">
              <w:rPr>
                <w:i/>
              </w:rPr>
              <w:t>в</w:t>
            </w:r>
            <w:r w:rsidRPr="0016278F">
              <w:rPr>
                <w:i/>
              </w:rPr>
              <w:t>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дач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ла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езопас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зн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деятель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ли</w:t>
            </w:r>
            <w:r w:rsidRPr="0016278F">
              <w:rPr>
                <w:i/>
              </w:rPr>
              <w:t>ч</w:t>
            </w:r>
            <w:r w:rsidRPr="0016278F">
              <w:rPr>
                <w:i/>
              </w:rPr>
              <w:t>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сточни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нфо</w:t>
            </w:r>
            <w:r w:rsidRPr="0016278F">
              <w:rPr>
                <w:i/>
              </w:rPr>
              <w:t>р</w:t>
            </w:r>
            <w:r w:rsidRPr="0016278F">
              <w:rPr>
                <w:i/>
              </w:rPr>
              <w:t>маци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ключа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тернет-ресурс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р</w:t>
            </w:r>
            <w:r w:rsidRPr="0016278F">
              <w:rPr>
                <w:i/>
              </w:rPr>
              <w:t>у</w:t>
            </w:r>
            <w:r w:rsidRPr="0016278F">
              <w:rPr>
                <w:i/>
              </w:rPr>
              <w:t>г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аз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а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ных;</w:t>
            </w:r>
            <w:r w:rsidR="00685CB7">
              <w:rPr>
                <w:i/>
              </w:rPr>
              <w:t xml:space="preserve"> </w:t>
            </w:r>
          </w:p>
          <w:p w:rsidR="00394825" w:rsidRPr="0016278F" w:rsidRDefault="00394825" w:rsidP="008D74A9">
            <w:pPr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8" w:hanging="318"/>
              <w:rPr>
                <w:i/>
              </w:rPr>
            </w:pPr>
            <w:r w:rsidRPr="0016278F">
              <w:rPr>
                <w:i/>
              </w:rPr>
              <w:t>усваи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ием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е</w:t>
            </w:r>
            <w:r w:rsidRPr="0016278F">
              <w:rPr>
                <w:i/>
              </w:rPr>
              <w:t>й</w:t>
            </w:r>
            <w:r w:rsidRPr="0016278F">
              <w:rPr>
                <w:i/>
              </w:rPr>
              <w:t>ств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лич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пас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резвыча</w:t>
            </w:r>
            <w:r w:rsidRPr="0016278F">
              <w:rPr>
                <w:i/>
              </w:rPr>
              <w:t>й</w:t>
            </w:r>
            <w:r w:rsidRPr="0016278F">
              <w:rPr>
                <w:i/>
              </w:rPr>
              <w:t>ных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итуац</w:t>
            </w:r>
            <w:r w:rsidRPr="0016278F">
              <w:rPr>
                <w:i/>
              </w:rPr>
              <w:t>и</w:t>
            </w:r>
            <w:r w:rsidRPr="0016278F">
              <w:rPr>
                <w:i/>
              </w:rPr>
              <w:t>ях;</w:t>
            </w:r>
            <w:r w:rsidR="00685CB7">
              <w:rPr>
                <w:i/>
              </w:rPr>
              <w:t xml:space="preserve"> </w:t>
            </w:r>
          </w:p>
          <w:p w:rsidR="00394825" w:rsidRPr="0016278F" w:rsidRDefault="00394825" w:rsidP="008D74A9">
            <w:pPr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8" w:hanging="318"/>
              <w:rPr>
                <w:i/>
              </w:rPr>
            </w:pPr>
            <w:r w:rsidRPr="0016278F">
              <w:rPr>
                <w:i/>
              </w:rPr>
              <w:t>исследов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азли</w:t>
            </w:r>
            <w:r w:rsidRPr="0016278F">
              <w:rPr>
                <w:i/>
              </w:rPr>
              <w:t>ч</w:t>
            </w:r>
            <w:r w:rsidRPr="0016278F">
              <w:rPr>
                <w:i/>
              </w:rPr>
              <w:t>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итуац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овседне</w:t>
            </w:r>
            <w:r w:rsidRPr="0016278F">
              <w:rPr>
                <w:i/>
              </w:rPr>
              <w:t>в</w:t>
            </w:r>
            <w:r w:rsidRPr="0016278F">
              <w:rPr>
                <w:i/>
              </w:rPr>
              <w:t>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знедеятельн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пас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чрезв</w:t>
            </w:r>
            <w:r w:rsidRPr="0016278F">
              <w:rPr>
                <w:i/>
              </w:rPr>
              <w:t>ы</w:t>
            </w:r>
            <w:r w:rsidRPr="0016278F">
              <w:rPr>
                <w:i/>
              </w:rPr>
              <w:t>чай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итуации,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Pr="0016278F">
              <w:rPr>
                <w:i/>
              </w:rPr>
              <w:t>ы</w:t>
            </w:r>
            <w:r w:rsidRPr="0016278F">
              <w:rPr>
                <w:i/>
              </w:rPr>
              <w:t>двиг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едполож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lastRenderedPageBreak/>
              <w:t>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оводи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е</w:t>
            </w:r>
            <w:r w:rsidRPr="0016278F">
              <w:rPr>
                <w:i/>
              </w:rPr>
              <w:t>сложн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экспериме</w:t>
            </w:r>
            <w:r w:rsidRPr="0016278F">
              <w:rPr>
                <w:i/>
              </w:rPr>
              <w:t>н</w:t>
            </w:r>
            <w:r w:rsidRPr="0016278F">
              <w:rPr>
                <w:i/>
              </w:rPr>
              <w:t>ты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доказател</w:t>
            </w:r>
            <w:r w:rsidRPr="0016278F">
              <w:rPr>
                <w:i/>
              </w:rPr>
              <w:t>ь</w:t>
            </w:r>
            <w:r w:rsidRPr="0016278F">
              <w:rPr>
                <w:i/>
              </w:rPr>
              <w:t>ства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едположени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еспечения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личной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езопасн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и;</w:t>
            </w:r>
            <w:r w:rsidR="00685CB7">
              <w:rPr>
                <w:i/>
              </w:rPr>
              <w:t xml:space="preserve"> </w:t>
            </w:r>
          </w:p>
          <w:p w:rsidR="00394825" w:rsidRPr="0016278F" w:rsidRDefault="00394825" w:rsidP="008D74A9">
            <w:pPr>
              <w:numPr>
                <w:ilvl w:val="0"/>
                <w:numId w:val="55"/>
              </w:numPr>
              <w:autoSpaceDE w:val="0"/>
              <w:autoSpaceDN w:val="0"/>
              <w:adjustRightInd w:val="0"/>
              <w:ind w:left="318" w:hanging="318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i/>
              </w:rPr>
              <w:t>творческ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решать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м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делируемы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ситу</w:t>
            </w:r>
            <w:r w:rsidRPr="0016278F">
              <w:rPr>
                <w:i/>
              </w:rPr>
              <w:t>а</w:t>
            </w:r>
            <w:r w:rsidRPr="0016278F">
              <w:rPr>
                <w:i/>
              </w:rPr>
              <w:t>ци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практические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задач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обла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бе</w:t>
            </w:r>
            <w:r w:rsidRPr="0016278F">
              <w:rPr>
                <w:i/>
              </w:rPr>
              <w:t>з</w:t>
            </w:r>
            <w:r w:rsidRPr="0016278F">
              <w:rPr>
                <w:i/>
              </w:rPr>
              <w:t>опасности</w:t>
            </w:r>
            <w:r w:rsidR="00685CB7">
              <w:rPr>
                <w:i/>
              </w:rPr>
              <w:t xml:space="preserve"> </w:t>
            </w:r>
            <w:r w:rsidRPr="0016278F">
              <w:rPr>
                <w:i/>
              </w:rPr>
              <w:t>жизнедеятельн</w:t>
            </w:r>
            <w:r w:rsidRPr="0016278F">
              <w:rPr>
                <w:i/>
              </w:rPr>
              <w:t>о</w:t>
            </w:r>
            <w:r w:rsidRPr="0016278F">
              <w:rPr>
                <w:i/>
              </w:rPr>
              <w:t>сти.</w:t>
            </w:r>
          </w:p>
        </w:tc>
      </w:tr>
    </w:tbl>
    <w:p w:rsidR="00C62CD1" w:rsidRPr="00F23799" w:rsidRDefault="00C62CD1" w:rsidP="0016278F">
      <w:pPr>
        <w:pStyle w:val="a9"/>
        <w:shd w:val="clear" w:color="auto" w:fill="auto"/>
        <w:spacing w:after="0" w:line="240" w:lineRule="auto"/>
        <w:jc w:val="both"/>
        <w:rPr>
          <w:sz w:val="16"/>
          <w:szCs w:val="16"/>
          <w:lang w:val="ru-RU"/>
        </w:rPr>
      </w:pPr>
    </w:p>
    <w:p w:rsidR="00FC0596" w:rsidRPr="0016278F" w:rsidRDefault="00FC0596" w:rsidP="0016278F">
      <w:pPr>
        <w:pStyle w:val="4"/>
        <w:spacing w:before="0"/>
        <w:rPr>
          <w:rFonts w:ascii="Times New Roman" w:hAnsi="Times New Roman"/>
          <w:i w:val="0"/>
          <w:color w:val="auto"/>
          <w:lang w:val="ru-RU"/>
        </w:rPr>
      </w:pPr>
      <w:bookmarkStart w:id="90" w:name="_Toc496862420"/>
      <w:r w:rsidRPr="0016278F">
        <w:rPr>
          <w:rFonts w:ascii="Times New Roman" w:hAnsi="Times New Roman"/>
          <w:i w:val="0"/>
          <w:color w:val="auto"/>
          <w:lang w:val="ru-RU"/>
        </w:rPr>
        <w:t>1.2.</w:t>
      </w:r>
      <w:r w:rsidR="007775C4" w:rsidRPr="0016278F">
        <w:rPr>
          <w:rFonts w:ascii="Times New Roman" w:hAnsi="Times New Roman"/>
          <w:i w:val="0"/>
          <w:color w:val="auto"/>
          <w:lang w:val="ru-RU"/>
        </w:rPr>
        <w:t>5</w:t>
      </w:r>
      <w:r w:rsidRPr="0016278F">
        <w:rPr>
          <w:rFonts w:ascii="Times New Roman" w:hAnsi="Times New Roman"/>
          <w:i w:val="0"/>
          <w:color w:val="auto"/>
          <w:lang w:val="ru-RU"/>
        </w:rPr>
        <w:t>.</w:t>
      </w:r>
      <w:r w:rsidR="007775C4" w:rsidRPr="0016278F">
        <w:rPr>
          <w:rFonts w:ascii="Times New Roman" w:hAnsi="Times New Roman"/>
          <w:i w:val="0"/>
          <w:color w:val="auto"/>
          <w:lang w:val="ru-RU"/>
        </w:rPr>
        <w:t>9</w:t>
      </w:r>
      <w:r w:rsidRPr="0016278F">
        <w:rPr>
          <w:rFonts w:ascii="Times New Roman" w:hAnsi="Times New Roman"/>
          <w:i w:val="0"/>
          <w:color w:val="auto"/>
          <w:lang w:val="ru-RU"/>
        </w:rPr>
        <w:t>.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Pr="0016278F">
        <w:rPr>
          <w:rFonts w:ascii="Times New Roman" w:hAnsi="Times New Roman"/>
          <w:i w:val="0"/>
          <w:color w:val="auto"/>
          <w:lang w:val="ru-RU"/>
        </w:rPr>
        <w:t>Предметная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Pr="0016278F">
        <w:rPr>
          <w:rFonts w:ascii="Times New Roman" w:hAnsi="Times New Roman"/>
          <w:i w:val="0"/>
          <w:color w:val="auto"/>
          <w:lang w:val="ru-RU"/>
        </w:rPr>
        <w:t>область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Pr="0016278F">
        <w:rPr>
          <w:rFonts w:ascii="Times New Roman" w:hAnsi="Times New Roman"/>
          <w:i w:val="0"/>
          <w:color w:val="auto"/>
          <w:lang w:val="ru-RU"/>
        </w:rPr>
        <w:t>«Основы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Pr="0016278F">
        <w:rPr>
          <w:rFonts w:ascii="Times New Roman" w:hAnsi="Times New Roman"/>
          <w:i w:val="0"/>
          <w:color w:val="auto"/>
          <w:lang w:val="ru-RU"/>
        </w:rPr>
        <w:t>духовно-нравственной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Pr="0016278F">
        <w:rPr>
          <w:rFonts w:ascii="Times New Roman" w:hAnsi="Times New Roman"/>
          <w:i w:val="0"/>
          <w:color w:val="auto"/>
          <w:lang w:val="ru-RU"/>
        </w:rPr>
        <w:t>культуры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Pr="0016278F">
        <w:rPr>
          <w:rFonts w:ascii="Times New Roman" w:hAnsi="Times New Roman"/>
          <w:i w:val="0"/>
          <w:color w:val="auto"/>
          <w:lang w:val="ru-RU"/>
        </w:rPr>
        <w:t>народов</w:t>
      </w:r>
      <w:r w:rsidR="00685CB7">
        <w:rPr>
          <w:rFonts w:ascii="Times New Roman" w:hAnsi="Times New Roman"/>
          <w:i w:val="0"/>
          <w:color w:val="auto"/>
          <w:lang w:val="ru-RU"/>
        </w:rPr>
        <w:t xml:space="preserve"> </w:t>
      </w:r>
      <w:r w:rsidRPr="0016278F">
        <w:rPr>
          <w:rFonts w:ascii="Times New Roman" w:hAnsi="Times New Roman"/>
          <w:i w:val="0"/>
          <w:color w:val="auto"/>
          <w:lang w:val="ru-RU"/>
        </w:rPr>
        <w:t>Ро</w:t>
      </w:r>
      <w:r w:rsidRPr="0016278F">
        <w:rPr>
          <w:rFonts w:ascii="Times New Roman" w:hAnsi="Times New Roman"/>
          <w:i w:val="0"/>
          <w:color w:val="auto"/>
          <w:lang w:val="ru-RU"/>
        </w:rPr>
        <w:t>с</w:t>
      </w:r>
      <w:r w:rsidRPr="0016278F">
        <w:rPr>
          <w:rFonts w:ascii="Times New Roman" w:hAnsi="Times New Roman"/>
          <w:i w:val="0"/>
          <w:color w:val="auto"/>
          <w:lang w:val="ru-RU"/>
        </w:rPr>
        <w:t>сии»</w:t>
      </w:r>
      <w:bookmarkEnd w:id="90"/>
    </w:p>
    <w:p w:rsidR="00FC0596" w:rsidRPr="00F23799" w:rsidRDefault="00FC0596" w:rsidP="0016278F">
      <w:pPr>
        <w:pStyle w:val="ConsPlusNormal"/>
        <w:rPr>
          <w:rFonts w:ascii="Times New Roman" w:hAnsi="Times New Roman" w:cs="Times New Roman"/>
          <w:sz w:val="16"/>
          <w:szCs w:val="16"/>
        </w:rPr>
      </w:pPr>
    </w:p>
    <w:p w:rsidR="00FC0596" w:rsidRPr="0016278F" w:rsidRDefault="00FC0596" w:rsidP="0016278F">
      <w:pPr>
        <w:pStyle w:val="ConsPlusNormal"/>
        <w:ind w:firstLine="540"/>
        <w:rPr>
          <w:rFonts w:ascii="Times New Roman" w:hAnsi="Times New Roman" w:cs="Times New Roman"/>
          <w:sz w:val="24"/>
          <w:szCs w:val="24"/>
        </w:rPr>
      </w:pPr>
      <w:r w:rsidRPr="0016278F">
        <w:rPr>
          <w:rFonts w:ascii="Times New Roman" w:hAnsi="Times New Roman" w:cs="Times New Roman"/>
          <w:sz w:val="24"/>
          <w:szCs w:val="24"/>
        </w:rPr>
        <w:t>Предметна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область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«Основы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духовно-нравственной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культуры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народов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России»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реализуетс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через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включени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тем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содержащи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вопросы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духовно-нравственног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воспитания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в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рабочую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програ</w:t>
      </w:r>
      <w:r w:rsidRPr="0016278F">
        <w:rPr>
          <w:rFonts w:ascii="Times New Roman" w:hAnsi="Times New Roman" w:cs="Times New Roman"/>
          <w:sz w:val="24"/>
          <w:szCs w:val="24"/>
        </w:rPr>
        <w:t>м</w:t>
      </w:r>
      <w:r w:rsidRPr="0016278F">
        <w:rPr>
          <w:rFonts w:ascii="Times New Roman" w:hAnsi="Times New Roman" w:cs="Times New Roman"/>
          <w:sz w:val="24"/>
          <w:szCs w:val="24"/>
        </w:rPr>
        <w:t>му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внеурочной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деятельности.</w: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8"/>
        <w:gridCol w:w="5812"/>
      </w:tblGrid>
      <w:tr w:rsidR="00FC0596" w:rsidRPr="0016278F" w:rsidTr="00A874C7">
        <w:tc>
          <w:tcPr>
            <w:tcW w:w="4678" w:type="dxa"/>
            <w:shd w:val="clear" w:color="auto" w:fill="auto"/>
          </w:tcPr>
          <w:p w:rsidR="00FC0596" w:rsidRPr="0016278F" w:rsidRDefault="00FC0596" w:rsidP="0016278F">
            <w:pPr>
              <w:ind w:firstLine="0"/>
              <w:rPr>
                <w:bCs/>
                <w:color w:val="000000"/>
                <w:shd w:val="clear" w:color="auto" w:fill="FFFFFF"/>
              </w:rPr>
            </w:pPr>
            <w:r w:rsidRPr="0016278F">
              <w:rPr>
                <w:b/>
                <w:bCs/>
                <w:color w:val="000000"/>
                <w:shd w:val="clear" w:color="auto" w:fill="FFFFFF"/>
              </w:rPr>
              <w:t>Выпускник</w:t>
            </w:r>
            <w:r w:rsidR="00685CB7">
              <w:rPr>
                <w:b/>
                <w:bCs/>
                <w:color w:val="000000"/>
                <w:shd w:val="clear" w:color="auto" w:fill="FFFFFF"/>
              </w:rPr>
              <w:t xml:space="preserve"> </w:t>
            </w:r>
            <w:r w:rsidRPr="0016278F">
              <w:rPr>
                <w:b/>
                <w:bCs/>
                <w:color w:val="000000"/>
                <w:shd w:val="clear" w:color="auto" w:fill="FFFFFF"/>
              </w:rPr>
              <w:t>научится:</w:t>
            </w:r>
          </w:p>
        </w:tc>
        <w:tc>
          <w:tcPr>
            <w:tcW w:w="5812" w:type="dxa"/>
            <w:shd w:val="clear" w:color="auto" w:fill="auto"/>
          </w:tcPr>
          <w:p w:rsidR="00FC0596" w:rsidRPr="0016278F" w:rsidRDefault="00FC0596" w:rsidP="0016278F">
            <w:pPr>
              <w:ind w:firstLine="0"/>
              <w:rPr>
                <w:bCs/>
                <w:i/>
                <w:color w:val="000000"/>
                <w:shd w:val="clear" w:color="auto" w:fill="FFFFFF"/>
              </w:rPr>
            </w:pPr>
            <w:r w:rsidRPr="0016278F">
              <w:rPr>
                <w:b/>
                <w:i/>
                <w:color w:val="000000"/>
              </w:rPr>
              <w:t>Выпускник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16278F">
              <w:rPr>
                <w:b/>
                <w:i/>
              </w:rPr>
              <w:t>получит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возможность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научит</w:t>
            </w:r>
            <w:r w:rsidRPr="0016278F">
              <w:rPr>
                <w:b/>
                <w:i/>
              </w:rPr>
              <w:t>ь</w:t>
            </w:r>
            <w:r w:rsidRPr="0016278F">
              <w:rPr>
                <w:b/>
                <w:i/>
              </w:rPr>
              <w:t>ся:</w:t>
            </w:r>
          </w:p>
        </w:tc>
      </w:tr>
      <w:tr w:rsidR="00FC0596" w:rsidRPr="0016278F" w:rsidTr="00A874C7">
        <w:tc>
          <w:tcPr>
            <w:tcW w:w="4678" w:type="dxa"/>
            <w:shd w:val="clear" w:color="auto" w:fill="auto"/>
          </w:tcPr>
          <w:p w:rsidR="00FC0596" w:rsidRPr="0016278F" w:rsidRDefault="00FC0596" w:rsidP="008D74A9">
            <w:pPr>
              <w:pStyle w:val="ConsPlusNormal"/>
              <w:numPr>
                <w:ilvl w:val="0"/>
                <w:numId w:val="54"/>
              </w:numPr>
              <w:ind w:left="318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характеризовать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основные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понятия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тр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диционных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религиозных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культур;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ист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рию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возникновения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религиозных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кул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тур;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историю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развития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различных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рел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гиозных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культур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истории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Ро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сии;</w:t>
            </w:r>
          </w:p>
          <w:p w:rsidR="00FC0596" w:rsidRPr="0016278F" w:rsidRDefault="00FC0596" w:rsidP="008D74A9">
            <w:pPr>
              <w:pStyle w:val="ConsPlusNormal"/>
              <w:numPr>
                <w:ilvl w:val="0"/>
                <w:numId w:val="54"/>
              </w:numPr>
              <w:ind w:left="318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понимать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особенности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традиции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лигий;</w:t>
            </w:r>
          </w:p>
          <w:p w:rsidR="00FC0596" w:rsidRPr="0016278F" w:rsidRDefault="00FC0596" w:rsidP="008D74A9">
            <w:pPr>
              <w:pStyle w:val="ConsPlusNormal"/>
              <w:numPr>
                <w:ilvl w:val="0"/>
                <w:numId w:val="54"/>
              </w:numPr>
              <w:ind w:left="318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определять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роль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различных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религий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развитии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культуры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истории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России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человечества,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становлении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гражда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ского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общества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российской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госуда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стве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ности;</w:t>
            </w:r>
          </w:p>
          <w:p w:rsidR="00FC0596" w:rsidRPr="0016278F" w:rsidRDefault="00FC0596" w:rsidP="008D74A9">
            <w:pPr>
              <w:pStyle w:val="ConsPlusNormal"/>
              <w:numPr>
                <w:ilvl w:val="0"/>
                <w:numId w:val="54"/>
              </w:numPr>
              <w:ind w:left="318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понимать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описание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основных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содерж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тельных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составляющих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священных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книг,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сооружений,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праздников,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св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тынь;</w:t>
            </w:r>
          </w:p>
          <w:p w:rsidR="00FC0596" w:rsidRPr="0016278F" w:rsidRDefault="00FC0596" w:rsidP="008D74A9">
            <w:pPr>
              <w:pStyle w:val="ConsPlusNormal"/>
              <w:numPr>
                <w:ilvl w:val="0"/>
                <w:numId w:val="54"/>
              </w:numPr>
              <w:ind w:left="318" w:hanging="284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описывать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различные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явления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религ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озных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традиций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sz w:val="24"/>
                <w:szCs w:val="24"/>
              </w:rPr>
              <w:t>культур.</w:t>
            </w:r>
          </w:p>
        </w:tc>
        <w:tc>
          <w:tcPr>
            <w:tcW w:w="5812" w:type="dxa"/>
            <w:shd w:val="clear" w:color="auto" w:fill="auto"/>
          </w:tcPr>
          <w:p w:rsidR="00FC0596" w:rsidRPr="0016278F" w:rsidRDefault="00FC0596" w:rsidP="00D703FC">
            <w:pPr>
              <w:pStyle w:val="ConsPlusNormal"/>
              <w:numPr>
                <w:ilvl w:val="0"/>
                <w:numId w:val="287"/>
              </w:numPr>
              <w:tabs>
                <w:tab w:val="clear" w:pos="1260"/>
              </w:tabs>
              <w:ind w:left="248" w:hanging="248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устанавливать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взаимосвязь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между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религ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озной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культ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рой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поведением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людей;</w:t>
            </w:r>
          </w:p>
          <w:p w:rsidR="00FC0596" w:rsidRPr="0016278F" w:rsidRDefault="00FC0596" w:rsidP="00D703FC">
            <w:pPr>
              <w:pStyle w:val="ConsPlusNormal"/>
              <w:numPr>
                <w:ilvl w:val="0"/>
                <w:numId w:val="287"/>
              </w:numPr>
              <w:tabs>
                <w:tab w:val="clear" w:pos="1260"/>
              </w:tabs>
              <w:ind w:left="248" w:hanging="248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излагать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свое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мнение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по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поводу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значения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религио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з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ной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культуры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жизни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людей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б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щества;</w:t>
            </w:r>
          </w:p>
          <w:p w:rsidR="00FC0596" w:rsidRPr="0016278F" w:rsidRDefault="00FC0596" w:rsidP="00D703FC">
            <w:pPr>
              <w:pStyle w:val="ConsPlusNormal"/>
              <w:numPr>
                <w:ilvl w:val="0"/>
                <w:numId w:val="287"/>
              </w:numPr>
              <w:tabs>
                <w:tab w:val="clear" w:pos="1260"/>
              </w:tabs>
              <w:ind w:left="248" w:hanging="248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соотносить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нравственные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формы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поведения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нормами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религиозной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культуры;</w:t>
            </w:r>
          </w:p>
          <w:p w:rsidR="00FC0596" w:rsidRPr="0016278F" w:rsidRDefault="00FC0596" w:rsidP="00D703FC">
            <w:pPr>
              <w:pStyle w:val="ConsPlusNormal"/>
              <w:numPr>
                <w:ilvl w:val="0"/>
                <w:numId w:val="287"/>
              </w:numPr>
              <w:tabs>
                <w:tab w:val="clear" w:pos="1260"/>
              </w:tabs>
              <w:ind w:left="248" w:hanging="248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строить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толерантное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отношение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представит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лями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разных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мировоззрений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культурных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трад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ций;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  <w:p w:rsidR="00FC0596" w:rsidRPr="0016278F" w:rsidRDefault="00FC0596" w:rsidP="00D703FC">
            <w:pPr>
              <w:pStyle w:val="ConsPlusNormal"/>
              <w:numPr>
                <w:ilvl w:val="0"/>
                <w:numId w:val="287"/>
              </w:numPr>
              <w:tabs>
                <w:tab w:val="clear" w:pos="1260"/>
              </w:tabs>
              <w:ind w:left="248" w:hanging="248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проявлять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уважительное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отношение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к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религио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з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ным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чувствам,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взглядам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людей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или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их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отсу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ствию;</w:t>
            </w:r>
          </w:p>
          <w:p w:rsidR="00FC0596" w:rsidRPr="0016278F" w:rsidRDefault="00FC0596" w:rsidP="00D703FC">
            <w:pPr>
              <w:pStyle w:val="ConsPlusNormal"/>
              <w:numPr>
                <w:ilvl w:val="0"/>
                <w:numId w:val="286"/>
              </w:numPr>
              <w:tabs>
                <w:tab w:val="clear" w:pos="1080"/>
              </w:tabs>
              <w:ind w:left="248" w:hanging="248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испытывать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потребность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к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духовному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разв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тию,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нравственному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самосовершенствов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нию;</w:t>
            </w:r>
          </w:p>
          <w:p w:rsidR="00FC0596" w:rsidRPr="0016278F" w:rsidRDefault="00FC0596" w:rsidP="00D703FC">
            <w:pPr>
              <w:pStyle w:val="ConsPlusNormal"/>
              <w:numPr>
                <w:ilvl w:val="0"/>
                <w:numId w:val="287"/>
              </w:numPr>
              <w:tabs>
                <w:tab w:val="clear" w:pos="1260"/>
              </w:tabs>
              <w:ind w:left="248" w:hanging="248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осуществлять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поиск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необходимой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информ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ции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для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выполнения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заданий;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готовить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сообщения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по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в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ы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бранным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темам;</w:t>
            </w:r>
          </w:p>
          <w:p w:rsidR="00FC0596" w:rsidRPr="0016278F" w:rsidRDefault="00FC0596" w:rsidP="00D703FC">
            <w:pPr>
              <w:pStyle w:val="ConsPlusNormal"/>
              <w:numPr>
                <w:ilvl w:val="0"/>
                <w:numId w:val="287"/>
              </w:numPr>
              <w:tabs>
                <w:tab w:val="clear" w:pos="1260"/>
              </w:tabs>
              <w:ind w:left="248" w:hanging="248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участвовать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диспутах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уметь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изл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гать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свое</w:t>
            </w:r>
            <w:r w:rsidR="00685C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i/>
                <w:sz w:val="24"/>
                <w:szCs w:val="24"/>
              </w:rPr>
              <w:t>мнение.</w:t>
            </w:r>
          </w:p>
        </w:tc>
      </w:tr>
    </w:tbl>
    <w:p w:rsidR="00FC0596" w:rsidRPr="00F23799" w:rsidRDefault="00FC0596" w:rsidP="0016278F">
      <w:pPr>
        <w:pStyle w:val="a9"/>
        <w:shd w:val="clear" w:color="auto" w:fill="auto"/>
        <w:spacing w:after="0" w:line="240" w:lineRule="auto"/>
        <w:jc w:val="both"/>
        <w:rPr>
          <w:sz w:val="16"/>
          <w:szCs w:val="16"/>
          <w:lang w:val="ru-RU"/>
        </w:rPr>
      </w:pPr>
    </w:p>
    <w:p w:rsidR="007A5348" w:rsidRPr="00CC18FC" w:rsidRDefault="007A5348" w:rsidP="00CC18FC">
      <w:pPr>
        <w:pStyle w:val="141"/>
        <w:shd w:val="clear" w:color="auto" w:fill="auto"/>
        <w:tabs>
          <w:tab w:val="left" w:pos="586"/>
        </w:tabs>
        <w:spacing w:line="240" w:lineRule="auto"/>
        <w:ind w:firstLine="709"/>
        <w:outlineLvl w:val="3"/>
        <w:rPr>
          <w:b/>
          <w:i w:val="0"/>
          <w:sz w:val="24"/>
          <w:szCs w:val="24"/>
          <w:lang w:val="ru-RU"/>
        </w:rPr>
      </w:pPr>
      <w:r w:rsidRPr="00CC18FC">
        <w:rPr>
          <w:b/>
          <w:i w:val="0"/>
          <w:sz w:val="24"/>
          <w:szCs w:val="24"/>
        </w:rPr>
        <w:t>1.2.5.</w:t>
      </w:r>
      <w:r w:rsidR="00D35D33" w:rsidRPr="00CC18FC">
        <w:rPr>
          <w:b/>
          <w:i w:val="0"/>
          <w:sz w:val="24"/>
          <w:szCs w:val="24"/>
          <w:lang w:val="ru-RU"/>
        </w:rPr>
        <w:t>10</w:t>
      </w:r>
      <w:r w:rsidRPr="00CC18FC">
        <w:rPr>
          <w:b/>
          <w:i w:val="0"/>
          <w:sz w:val="24"/>
          <w:szCs w:val="24"/>
        </w:rPr>
        <w:t>.</w:t>
      </w:r>
      <w:r w:rsidR="00685CB7">
        <w:rPr>
          <w:b/>
          <w:i w:val="0"/>
          <w:sz w:val="24"/>
          <w:szCs w:val="24"/>
          <w:lang w:val="ru-RU"/>
        </w:rPr>
        <w:t xml:space="preserve"> </w:t>
      </w:r>
      <w:r w:rsidRPr="00CC18FC">
        <w:rPr>
          <w:b/>
          <w:i w:val="0"/>
          <w:sz w:val="24"/>
          <w:szCs w:val="24"/>
          <w:lang w:val="ru-RU"/>
        </w:rPr>
        <w:t>Часть,</w:t>
      </w:r>
      <w:r w:rsidR="00685CB7">
        <w:rPr>
          <w:b/>
          <w:i w:val="0"/>
          <w:sz w:val="24"/>
          <w:szCs w:val="24"/>
          <w:lang w:val="ru-RU"/>
        </w:rPr>
        <w:t xml:space="preserve"> </w:t>
      </w:r>
      <w:r w:rsidRPr="00CC18FC">
        <w:rPr>
          <w:b/>
          <w:i w:val="0"/>
          <w:sz w:val="24"/>
          <w:szCs w:val="24"/>
          <w:lang w:val="ru-RU"/>
        </w:rPr>
        <w:t>формируемая</w:t>
      </w:r>
      <w:r w:rsidR="00685CB7">
        <w:rPr>
          <w:b/>
          <w:i w:val="0"/>
          <w:sz w:val="24"/>
          <w:szCs w:val="24"/>
          <w:lang w:val="ru-RU"/>
        </w:rPr>
        <w:t xml:space="preserve"> </w:t>
      </w:r>
      <w:r w:rsidRPr="00CC18FC">
        <w:rPr>
          <w:b/>
          <w:i w:val="0"/>
          <w:sz w:val="24"/>
          <w:szCs w:val="24"/>
          <w:lang w:val="ru-RU"/>
        </w:rPr>
        <w:t>участниками</w:t>
      </w:r>
      <w:r w:rsidR="00685CB7">
        <w:rPr>
          <w:b/>
          <w:i w:val="0"/>
          <w:sz w:val="24"/>
          <w:szCs w:val="24"/>
          <w:lang w:val="ru-RU"/>
        </w:rPr>
        <w:t xml:space="preserve"> </w:t>
      </w:r>
      <w:r w:rsidRPr="00CC18FC">
        <w:rPr>
          <w:b/>
          <w:i w:val="0"/>
          <w:sz w:val="24"/>
          <w:szCs w:val="24"/>
          <w:lang w:val="ru-RU"/>
        </w:rPr>
        <w:t>образовательных</w:t>
      </w:r>
      <w:r w:rsidR="00685CB7">
        <w:rPr>
          <w:b/>
          <w:i w:val="0"/>
          <w:sz w:val="24"/>
          <w:szCs w:val="24"/>
          <w:lang w:val="ru-RU"/>
        </w:rPr>
        <w:t xml:space="preserve"> </w:t>
      </w:r>
      <w:r w:rsidRPr="00CC18FC">
        <w:rPr>
          <w:b/>
          <w:i w:val="0"/>
          <w:sz w:val="24"/>
          <w:szCs w:val="24"/>
          <w:lang w:val="ru-RU"/>
        </w:rPr>
        <w:t>отношений.</w:t>
      </w:r>
    </w:p>
    <w:p w:rsidR="007A5348" w:rsidRPr="00F23799" w:rsidRDefault="007A5348" w:rsidP="00CC18FC">
      <w:pPr>
        <w:pStyle w:val="141"/>
        <w:shd w:val="clear" w:color="auto" w:fill="auto"/>
        <w:tabs>
          <w:tab w:val="left" w:pos="586"/>
        </w:tabs>
        <w:spacing w:line="240" w:lineRule="auto"/>
        <w:ind w:firstLine="709"/>
        <w:rPr>
          <w:b/>
          <w:i w:val="0"/>
          <w:sz w:val="16"/>
          <w:szCs w:val="16"/>
          <w:lang w:val="ru-RU"/>
        </w:rPr>
      </w:pPr>
    </w:p>
    <w:p w:rsidR="007A5348" w:rsidRPr="00CC18FC" w:rsidRDefault="00D35D33" w:rsidP="00CC18FC">
      <w:pPr>
        <w:pStyle w:val="5"/>
        <w:rPr>
          <w:rFonts w:ascii="Times New Roman" w:eastAsia="MS Mincho" w:hAnsi="Times New Roman"/>
          <w:b/>
          <w:color w:val="000000"/>
          <w:sz w:val="24"/>
          <w:szCs w:val="24"/>
        </w:rPr>
      </w:pPr>
      <w:r w:rsidRPr="00CC18FC">
        <w:rPr>
          <w:rFonts w:ascii="Times New Roman" w:eastAsia="MS Mincho" w:hAnsi="Times New Roman"/>
          <w:b/>
          <w:color w:val="000000"/>
          <w:sz w:val="24"/>
          <w:szCs w:val="24"/>
        </w:rPr>
        <w:t>1.2.5.10.1.</w:t>
      </w:r>
      <w:r w:rsidR="00685CB7">
        <w:rPr>
          <w:rFonts w:ascii="Times New Roman" w:eastAsia="MS Mincho" w:hAnsi="Times New Roman"/>
          <w:b/>
          <w:color w:val="000000"/>
          <w:sz w:val="24"/>
          <w:szCs w:val="24"/>
        </w:rPr>
        <w:t xml:space="preserve"> </w:t>
      </w:r>
      <w:r w:rsidR="007A5348" w:rsidRPr="00CC18FC">
        <w:rPr>
          <w:rFonts w:ascii="Times New Roman" w:eastAsia="MS Mincho" w:hAnsi="Times New Roman"/>
          <w:b/>
          <w:color w:val="000000"/>
          <w:sz w:val="24"/>
          <w:szCs w:val="24"/>
        </w:rPr>
        <w:t>«Государственный</w:t>
      </w:r>
      <w:r w:rsidR="00685CB7">
        <w:rPr>
          <w:rFonts w:ascii="Times New Roman" w:eastAsia="MS Mincho" w:hAnsi="Times New Roman"/>
          <w:b/>
          <w:color w:val="000000"/>
          <w:sz w:val="24"/>
          <w:szCs w:val="24"/>
        </w:rPr>
        <w:t xml:space="preserve"> </w:t>
      </w:r>
      <w:r w:rsidR="007A5348" w:rsidRPr="00CC18FC">
        <w:rPr>
          <w:rFonts w:ascii="Times New Roman" w:eastAsia="MS Mincho" w:hAnsi="Times New Roman"/>
          <w:b/>
          <w:color w:val="000000"/>
          <w:sz w:val="24"/>
          <w:szCs w:val="24"/>
        </w:rPr>
        <w:t>(чувашский)</w:t>
      </w:r>
      <w:r w:rsidR="00685CB7">
        <w:rPr>
          <w:rFonts w:ascii="Times New Roman" w:eastAsia="MS Mincho" w:hAnsi="Times New Roman"/>
          <w:b/>
          <w:color w:val="000000"/>
          <w:sz w:val="24"/>
          <w:szCs w:val="24"/>
        </w:rPr>
        <w:t xml:space="preserve"> </w:t>
      </w:r>
      <w:r w:rsidR="007A5348" w:rsidRPr="00CC18FC">
        <w:rPr>
          <w:rFonts w:ascii="Times New Roman" w:eastAsia="MS Mincho" w:hAnsi="Times New Roman"/>
          <w:b/>
          <w:color w:val="000000"/>
          <w:sz w:val="24"/>
          <w:szCs w:val="24"/>
        </w:rPr>
        <w:t>язык</w:t>
      </w:r>
      <w:r w:rsidR="00685CB7">
        <w:rPr>
          <w:rFonts w:ascii="Times New Roman" w:eastAsia="MS Mincho" w:hAnsi="Times New Roman"/>
          <w:b/>
          <w:color w:val="000000"/>
          <w:sz w:val="24"/>
          <w:szCs w:val="24"/>
        </w:rPr>
        <w:t xml:space="preserve"> </w:t>
      </w:r>
      <w:r w:rsidR="007A5348" w:rsidRPr="00CC18FC">
        <w:rPr>
          <w:rFonts w:ascii="Times New Roman" w:eastAsia="MS Mincho" w:hAnsi="Times New Roman"/>
          <w:b/>
          <w:color w:val="000000"/>
          <w:sz w:val="24"/>
          <w:szCs w:val="24"/>
        </w:rPr>
        <w:t>Чувашской</w:t>
      </w:r>
      <w:r w:rsidR="00685CB7">
        <w:rPr>
          <w:rFonts w:ascii="Times New Roman" w:eastAsia="MS Mincho" w:hAnsi="Times New Roman"/>
          <w:b/>
          <w:color w:val="000000"/>
          <w:sz w:val="24"/>
          <w:szCs w:val="24"/>
        </w:rPr>
        <w:t xml:space="preserve"> </w:t>
      </w:r>
      <w:r w:rsidR="007A5348" w:rsidRPr="00CC18FC">
        <w:rPr>
          <w:rFonts w:ascii="Times New Roman" w:eastAsia="MS Mincho" w:hAnsi="Times New Roman"/>
          <w:b/>
          <w:color w:val="000000"/>
          <w:sz w:val="24"/>
          <w:szCs w:val="24"/>
        </w:rPr>
        <w:t>Республики</w:t>
      </w:r>
      <w:r w:rsidR="005E5056" w:rsidRPr="00CC18FC">
        <w:rPr>
          <w:rFonts w:ascii="Times New Roman" w:eastAsia="MS Mincho" w:hAnsi="Times New Roman"/>
          <w:b/>
          <w:color w:val="000000"/>
          <w:sz w:val="24"/>
          <w:szCs w:val="24"/>
        </w:rPr>
        <w:t>»</w:t>
      </w:r>
    </w:p>
    <w:p w:rsidR="0039678C" w:rsidRPr="00F23799" w:rsidRDefault="0039678C">
      <w:pPr>
        <w:rPr>
          <w:sz w:val="16"/>
          <w:szCs w:val="16"/>
        </w:rPr>
      </w:pP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71"/>
        <w:gridCol w:w="3827"/>
      </w:tblGrid>
      <w:tr w:rsidR="0039678C" w:rsidRPr="00F23799" w:rsidTr="005E5056">
        <w:tc>
          <w:tcPr>
            <w:tcW w:w="6771" w:type="dxa"/>
            <w:shd w:val="clear" w:color="auto" w:fill="auto"/>
          </w:tcPr>
          <w:p w:rsidR="0039678C" w:rsidRPr="00F23799" w:rsidRDefault="0039678C" w:rsidP="006974E6">
            <w:pPr>
              <w:ind w:firstLine="0"/>
              <w:rPr>
                <w:bCs/>
                <w:color w:val="000000"/>
                <w:shd w:val="clear" w:color="auto" w:fill="FFFFFF"/>
              </w:rPr>
            </w:pPr>
            <w:r w:rsidRPr="00F23799">
              <w:rPr>
                <w:b/>
                <w:bCs/>
                <w:color w:val="000000"/>
                <w:shd w:val="clear" w:color="auto" w:fill="FFFFFF"/>
              </w:rPr>
              <w:t>Выпускник</w:t>
            </w:r>
            <w:r w:rsidR="00685CB7">
              <w:rPr>
                <w:b/>
                <w:bCs/>
                <w:color w:val="000000"/>
                <w:shd w:val="clear" w:color="auto" w:fill="FFFFFF"/>
              </w:rPr>
              <w:t xml:space="preserve"> </w:t>
            </w:r>
            <w:r w:rsidRPr="00F23799">
              <w:rPr>
                <w:b/>
                <w:bCs/>
                <w:color w:val="000000"/>
                <w:shd w:val="clear" w:color="auto" w:fill="FFFFFF"/>
              </w:rPr>
              <w:t>научится:</w:t>
            </w:r>
          </w:p>
        </w:tc>
        <w:tc>
          <w:tcPr>
            <w:tcW w:w="3827" w:type="dxa"/>
            <w:shd w:val="clear" w:color="auto" w:fill="auto"/>
          </w:tcPr>
          <w:p w:rsidR="0039678C" w:rsidRPr="00F23799" w:rsidRDefault="0039678C" w:rsidP="006974E6">
            <w:pPr>
              <w:ind w:firstLine="0"/>
              <w:rPr>
                <w:bCs/>
                <w:i/>
                <w:color w:val="000000"/>
                <w:shd w:val="clear" w:color="auto" w:fill="FFFFFF"/>
              </w:rPr>
            </w:pPr>
            <w:r w:rsidRPr="00F23799">
              <w:rPr>
                <w:b/>
                <w:i/>
                <w:color w:val="000000"/>
              </w:rPr>
              <w:t>Выпускник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F23799">
              <w:rPr>
                <w:b/>
                <w:i/>
              </w:rPr>
              <w:t>получит</w:t>
            </w:r>
            <w:r w:rsidR="00685CB7">
              <w:rPr>
                <w:b/>
                <w:i/>
              </w:rPr>
              <w:t xml:space="preserve"> </w:t>
            </w:r>
            <w:r w:rsidRPr="00F23799">
              <w:rPr>
                <w:b/>
                <w:i/>
              </w:rPr>
              <w:t>возмо</w:t>
            </w:r>
            <w:r w:rsidRPr="00F23799">
              <w:rPr>
                <w:b/>
                <w:i/>
              </w:rPr>
              <w:t>ж</w:t>
            </w:r>
            <w:r w:rsidRPr="00F23799">
              <w:rPr>
                <w:b/>
                <w:i/>
              </w:rPr>
              <w:t>ность</w:t>
            </w:r>
            <w:r w:rsidR="00685CB7">
              <w:rPr>
                <w:b/>
                <w:i/>
              </w:rPr>
              <w:t xml:space="preserve"> </w:t>
            </w:r>
            <w:r w:rsidRPr="00F23799">
              <w:rPr>
                <w:b/>
                <w:i/>
              </w:rPr>
              <w:t>научит</w:t>
            </w:r>
            <w:r w:rsidRPr="00F23799">
              <w:rPr>
                <w:b/>
                <w:i/>
              </w:rPr>
              <w:t>ь</w:t>
            </w:r>
            <w:r w:rsidRPr="00F23799">
              <w:rPr>
                <w:b/>
                <w:i/>
              </w:rPr>
              <w:t>ся:</w:t>
            </w:r>
          </w:p>
        </w:tc>
      </w:tr>
      <w:tr w:rsidR="0039678C" w:rsidRPr="00F23799" w:rsidTr="005E5056">
        <w:tc>
          <w:tcPr>
            <w:tcW w:w="10598" w:type="dxa"/>
            <w:gridSpan w:val="2"/>
            <w:shd w:val="clear" w:color="auto" w:fill="auto"/>
          </w:tcPr>
          <w:p w:rsidR="0039678C" w:rsidRPr="00F23799" w:rsidRDefault="0039678C" w:rsidP="00A15328">
            <w:pPr>
              <w:rPr>
                <w:b/>
              </w:rPr>
            </w:pPr>
            <w:r w:rsidRPr="00F23799">
              <w:rPr>
                <w:b/>
              </w:rPr>
              <w:t>Коммуникативная</w:t>
            </w:r>
            <w:r w:rsidR="00685CB7">
              <w:rPr>
                <w:b/>
              </w:rPr>
              <w:t xml:space="preserve"> </w:t>
            </w:r>
            <w:r w:rsidRPr="00F23799">
              <w:rPr>
                <w:b/>
              </w:rPr>
              <w:t>компетенция</w:t>
            </w:r>
            <w:r w:rsidR="00685CB7">
              <w:t xml:space="preserve"> </w:t>
            </w:r>
            <w:r w:rsidRPr="00F23799">
              <w:t>в</w:t>
            </w:r>
            <w:r w:rsidR="00685CB7">
              <w:t xml:space="preserve"> </w:t>
            </w:r>
            <w:r w:rsidRPr="00F23799">
              <w:t>осно</w:t>
            </w:r>
            <w:r w:rsidRPr="00F23799">
              <w:t>в</w:t>
            </w:r>
            <w:r w:rsidRPr="00F23799">
              <w:t>ных</w:t>
            </w:r>
            <w:r w:rsidR="00685CB7">
              <w:t xml:space="preserve"> </w:t>
            </w:r>
            <w:r w:rsidRPr="00F23799">
              <w:t>видах</w:t>
            </w:r>
            <w:r w:rsidR="00685CB7">
              <w:t xml:space="preserve"> </w:t>
            </w:r>
            <w:r w:rsidRPr="00F23799">
              <w:t>речевой</w:t>
            </w:r>
            <w:r w:rsidR="00685CB7">
              <w:t xml:space="preserve"> </w:t>
            </w:r>
            <w:r w:rsidRPr="00F23799">
              <w:t>деятельности</w:t>
            </w:r>
          </w:p>
        </w:tc>
      </w:tr>
      <w:tr w:rsidR="0039678C" w:rsidRPr="00F23799" w:rsidTr="005E5056">
        <w:tc>
          <w:tcPr>
            <w:tcW w:w="10598" w:type="dxa"/>
            <w:gridSpan w:val="2"/>
            <w:shd w:val="clear" w:color="auto" w:fill="auto"/>
          </w:tcPr>
          <w:p w:rsidR="0039678C" w:rsidRPr="00F23799" w:rsidRDefault="0039678C" w:rsidP="00A15328">
            <w:pPr>
              <w:rPr>
                <w:b/>
              </w:rPr>
            </w:pPr>
            <w:r w:rsidRPr="00F23799">
              <w:rPr>
                <w:b/>
                <w:i/>
              </w:rPr>
              <w:t>Говорение.</w:t>
            </w:r>
          </w:p>
        </w:tc>
      </w:tr>
      <w:tr w:rsidR="0039678C" w:rsidRPr="00F23799" w:rsidTr="005E5056">
        <w:tc>
          <w:tcPr>
            <w:tcW w:w="6771" w:type="dxa"/>
            <w:shd w:val="clear" w:color="auto" w:fill="auto"/>
          </w:tcPr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76"/>
              </w:numPr>
              <w:overflowPunct w:val="0"/>
              <w:autoSpaceDE w:val="0"/>
              <w:autoSpaceDN w:val="0"/>
              <w:adjustRightInd w:val="0"/>
              <w:ind w:left="284" w:hanging="284"/>
              <w:textAlignment w:val="baseline"/>
            </w:pPr>
            <w:r w:rsidRPr="00F23799">
              <w:lastRenderedPageBreak/>
              <w:t>владеть</w:t>
            </w:r>
            <w:r w:rsidR="00685CB7">
              <w:t xml:space="preserve"> </w:t>
            </w:r>
            <w:r w:rsidRPr="00F23799">
              <w:t>различными</w:t>
            </w:r>
            <w:r w:rsidR="00685CB7">
              <w:t xml:space="preserve"> </w:t>
            </w:r>
            <w:r w:rsidRPr="00F23799">
              <w:t>видами</w:t>
            </w:r>
            <w:r w:rsidR="00685CB7">
              <w:t xml:space="preserve"> </w:t>
            </w:r>
            <w:r w:rsidRPr="00F23799">
              <w:t>диалога</w:t>
            </w:r>
            <w:r w:rsidR="00685CB7">
              <w:t xml:space="preserve"> </w:t>
            </w:r>
            <w:r w:rsidRPr="00F23799">
              <w:t>(этикетный</w:t>
            </w:r>
            <w:r w:rsidR="00685CB7">
              <w:t xml:space="preserve"> </w:t>
            </w:r>
            <w:r w:rsidRPr="00F23799">
              <w:t>диалог,</w:t>
            </w:r>
            <w:r w:rsidR="00685CB7">
              <w:t xml:space="preserve"> </w:t>
            </w:r>
            <w:r w:rsidRPr="00F23799">
              <w:t>диалог-расспрос,</w:t>
            </w:r>
            <w:r w:rsidR="00685CB7">
              <w:t xml:space="preserve"> </w:t>
            </w:r>
            <w:r w:rsidRPr="00F23799">
              <w:t>диалог-побуждение</w:t>
            </w:r>
            <w:r w:rsidR="00685CB7">
              <w:t xml:space="preserve"> </w:t>
            </w:r>
            <w:r w:rsidRPr="00F23799">
              <w:t>к</w:t>
            </w:r>
            <w:r w:rsidR="00685CB7">
              <w:t xml:space="preserve"> </w:t>
            </w:r>
            <w:r w:rsidRPr="00F23799">
              <w:t>действию,</w:t>
            </w:r>
            <w:r w:rsidR="00685CB7">
              <w:t xml:space="preserve"> </w:t>
            </w:r>
            <w:r w:rsidRPr="00F23799">
              <w:t>диалог-обмен</w:t>
            </w:r>
            <w:r w:rsidR="00685CB7">
              <w:t xml:space="preserve"> </w:t>
            </w:r>
            <w:r w:rsidRPr="00F23799">
              <w:t>мнениями,</w:t>
            </w:r>
            <w:r w:rsidR="00685CB7">
              <w:t xml:space="preserve"> </w:t>
            </w:r>
            <w:r w:rsidRPr="00F23799">
              <w:t>комбинированный</w:t>
            </w:r>
            <w:r w:rsidR="00685CB7">
              <w:t xml:space="preserve"> </w:t>
            </w:r>
            <w:r w:rsidRPr="00F23799">
              <w:t>диалог)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76"/>
              </w:numPr>
              <w:overflowPunct w:val="0"/>
              <w:autoSpaceDE w:val="0"/>
              <w:autoSpaceDN w:val="0"/>
              <w:adjustRightInd w:val="0"/>
              <w:ind w:left="284" w:hanging="284"/>
              <w:textAlignment w:val="baseline"/>
              <w:rPr>
                <w:b/>
              </w:rPr>
            </w:pPr>
            <w:r w:rsidRPr="00F23799">
              <w:t>составлять</w:t>
            </w:r>
            <w:r w:rsidR="00685CB7">
              <w:t xml:space="preserve"> </w:t>
            </w:r>
            <w:r w:rsidRPr="00F23799">
              <w:t>монологические</w:t>
            </w:r>
            <w:r w:rsidR="00685CB7">
              <w:t xml:space="preserve"> </w:t>
            </w:r>
            <w:r w:rsidRPr="00F23799">
              <w:t>высказывания</w:t>
            </w:r>
            <w:r w:rsidR="00685CB7">
              <w:t xml:space="preserve"> </w:t>
            </w:r>
            <w:r w:rsidRPr="00F23799">
              <w:t>на</w:t>
            </w:r>
            <w:r w:rsidR="00685CB7">
              <w:t xml:space="preserve"> </w:t>
            </w:r>
            <w:r w:rsidRPr="00F23799">
              <w:t>темы,</w:t>
            </w:r>
            <w:r w:rsidR="00685CB7">
              <w:t xml:space="preserve"> </w:t>
            </w:r>
            <w:r w:rsidRPr="00F23799">
              <w:t>предусмотренные</w:t>
            </w:r>
            <w:r w:rsidR="00685CB7">
              <w:t xml:space="preserve"> </w:t>
            </w:r>
            <w:r w:rsidRPr="00F23799">
              <w:t>программой</w:t>
            </w:r>
            <w:r w:rsidR="00685CB7">
              <w:t xml:space="preserve"> </w:t>
            </w:r>
            <w:r w:rsidRPr="00F23799">
              <w:t>(о</w:t>
            </w:r>
            <w:r w:rsidR="00685CB7">
              <w:t xml:space="preserve"> </w:t>
            </w:r>
            <w:r w:rsidRPr="00F23799">
              <w:t>себе,</w:t>
            </w:r>
            <w:r w:rsidR="00685CB7">
              <w:t xml:space="preserve"> </w:t>
            </w:r>
            <w:r w:rsidRPr="00F23799">
              <w:t>семье,</w:t>
            </w:r>
            <w:r w:rsidR="00685CB7">
              <w:t xml:space="preserve"> </w:t>
            </w:r>
            <w:r w:rsidRPr="00F23799">
              <w:t>друзьях,</w:t>
            </w:r>
            <w:r w:rsidR="00685CB7">
              <w:t xml:space="preserve"> </w:t>
            </w:r>
            <w:r w:rsidRPr="00F23799">
              <w:t>школе,</w:t>
            </w:r>
            <w:r w:rsidR="00685CB7">
              <w:t xml:space="preserve"> </w:t>
            </w:r>
            <w:r w:rsidRPr="00F23799">
              <w:t>родном</w:t>
            </w:r>
            <w:r w:rsidR="00685CB7">
              <w:t xml:space="preserve"> </w:t>
            </w:r>
            <w:r w:rsidRPr="00F23799">
              <w:t>городе,</w:t>
            </w:r>
            <w:r w:rsidR="00685CB7">
              <w:t xml:space="preserve"> </w:t>
            </w:r>
            <w:r w:rsidRPr="00F23799">
              <w:t>Чувашской</w:t>
            </w:r>
            <w:r w:rsidR="00685CB7">
              <w:t xml:space="preserve"> </w:t>
            </w:r>
            <w:r w:rsidRPr="00F23799">
              <w:t>Республике,</w:t>
            </w:r>
            <w:r w:rsidR="00685CB7">
              <w:t xml:space="preserve"> </w:t>
            </w:r>
            <w:r w:rsidRPr="00F23799">
              <w:t>России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т.</w:t>
            </w:r>
            <w:r w:rsidR="00685CB7">
              <w:t xml:space="preserve"> </w:t>
            </w:r>
            <w:r w:rsidRPr="00F23799">
              <w:t>д.).</w:t>
            </w:r>
          </w:p>
        </w:tc>
        <w:tc>
          <w:tcPr>
            <w:tcW w:w="3827" w:type="dxa"/>
            <w:shd w:val="clear" w:color="auto" w:fill="auto"/>
          </w:tcPr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76"/>
              </w:numPr>
              <w:overflowPunct w:val="0"/>
              <w:autoSpaceDE w:val="0"/>
              <w:autoSpaceDN w:val="0"/>
              <w:adjustRightInd w:val="0"/>
              <w:ind w:left="176" w:hanging="218"/>
              <w:textAlignment w:val="baseline"/>
            </w:pPr>
            <w:r w:rsidRPr="00F23799">
              <w:rPr>
                <w:i/>
                <w:iCs/>
              </w:rPr>
              <w:t>брать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и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давать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интервью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на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чувашском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языке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76"/>
              </w:numPr>
              <w:overflowPunct w:val="0"/>
              <w:autoSpaceDE w:val="0"/>
              <w:autoSpaceDN w:val="0"/>
              <w:adjustRightInd w:val="0"/>
              <w:ind w:left="176" w:hanging="218"/>
              <w:textAlignment w:val="baseline"/>
            </w:pPr>
            <w:r w:rsidRPr="00F23799">
              <w:rPr>
                <w:i/>
                <w:iCs/>
              </w:rPr>
              <w:t>самостоятельно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составлять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тексты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в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разных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стилях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76"/>
              </w:numPr>
              <w:overflowPunct w:val="0"/>
              <w:autoSpaceDE w:val="0"/>
              <w:autoSpaceDN w:val="0"/>
              <w:adjustRightInd w:val="0"/>
              <w:ind w:left="176" w:hanging="218"/>
              <w:textAlignment w:val="baseline"/>
            </w:pPr>
            <w:r w:rsidRPr="00F23799">
              <w:rPr>
                <w:i/>
                <w:iCs/>
              </w:rPr>
              <w:t>комментировать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факты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из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прочитанного/прослушанного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текста,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объяснять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своё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отношение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к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прочитанному/прослушанному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76"/>
              </w:numPr>
              <w:overflowPunct w:val="0"/>
              <w:autoSpaceDE w:val="0"/>
              <w:autoSpaceDN w:val="0"/>
              <w:adjustRightInd w:val="0"/>
              <w:ind w:left="176" w:hanging="218"/>
              <w:textAlignment w:val="baseline"/>
            </w:pPr>
            <w:r w:rsidRPr="00F23799">
              <w:rPr>
                <w:i/>
                <w:iCs/>
              </w:rPr>
              <w:t>кратко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высказываться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в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соответствии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с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предложенной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ситуацией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общения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76"/>
              </w:numPr>
              <w:overflowPunct w:val="0"/>
              <w:autoSpaceDE w:val="0"/>
              <w:autoSpaceDN w:val="0"/>
              <w:adjustRightInd w:val="0"/>
              <w:ind w:left="176" w:hanging="218"/>
              <w:textAlignment w:val="baseline"/>
              <w:rPr>
                <w:b/>
              </w:rPr>
            </w:pPr>
            <w:r w:rsidRPr="00F23799">
              <w:rPr>
                <w:i/>
                <w:iCs/>
              </w:rPr>
              <w:t>кратко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излагать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результаты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выполненной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проектной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работы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на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чувашском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яз</w:t>
            </w:r>
            <w:r w:rsidRPr="00F23799">
              <w:rPr>
                <w:i/>
                <w:iCs/>
              </w:rPr>
              <w:t>ы</w:t>
            </w:r>
            <w:r w:rsidRPr="00F23799">
              <w:rPr>
                <w:i/>
                <w:iCs/>
              </w:rPr>
              <w:t>ке.</w:t>
            </w:r>
          </w:p>
        </w:tc>
      </w:tr>
      <w:tr w:rsidR="0039678C" w:rsidRPr="00F23799" w:rsidTr="005E5056">
        <w:tc>
          <w:tcPr>
            <w:tcW w:w="10598" w:type="dxa"/>
            <w:gridSpan w:val="2"/>
            <w:shd w:val="clear" w:color="auto" w:fill="auto"/>
          </w:tcPr>
          <w:p w:rsidR="0039678C" w:rsidRPr="00F23799" w:rsidRDefault="0039678C" w:rsidP="00A15328">
            <w:pPr>
              <w:rPr>
                <w:b/>
              </w:rPr>
            </w:pPr>
            <w:r w:rsidRPr="00F23799">
              <w:rPr>
                <w:b/>
                <w:i/>
              </w:rPr>
              <w:t>Аудирование</w:t>
            </w:r>
          </w:p>
        </w:tc>
      </w:tr>
      <w:tr w:rsidR="0039678C" w:rsidRPr="00F23799" w:rsidTr="005E5056">
        <w:tc>
          <w:tcPr>
            <w:tcW w:w="6771" w:type="dxa"/>
            <w:shd w:val="clear" w:color="auto" w:fill="auto"/>
          </w:tcPr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77"/>
              </w:numPr>
              <w:overflowPunct w:val="0"/>
              <w:autoSpaceDE w:val="0"/>
              <w:autoSpaceDN w:val="0"/>
              <w:adjustRightInd w:val="0"/>
              <w:ind w:left="284" w:hanging="284"/>
              <w:textAlignment w:val="baseline"/>
            </w:pPr>
            <w:r w:rsidRPr="00F23799">
              <w:t>воспринимать</w:t>
            </w:r>
            <w:r w:rsidR="00685CB7">
              <w:t xml:space="preserve"> </w:t>
            </w:r>
            <w:r w:rsidRPr="00F23799">
              <w:t>на</w:t>
            </w:r>
            <w:r w:rsidR="00685CB7">
              <w:t xml:space="preserve"> </w:t>
            </w:r>
            <w:r w:rsidRPr="00F23799">
              <w:t>слух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полностью</w:t>
            </w:r>
            <w:r w:rsidR="00685CB7">
              <w:t xml:space="preserve"> </w:t>
            </w:r>
            <w:r w:rsidRPr="00F23799">
              <w:t>понимать</w:t>
            </w:r>
            <w:r w:rsidR="00685CB7">
              <w:t xml:space="preserve"> </w:t>
            </w:r>
            <w:r w:rsidRPr="00F23799">
              <w:t>речь</w:t>
            </w:r>
            <w:r w:rsidR="00685CB7">
              <w:t xml:space="preserve"> </w:t>
            </w:r>
            <w:r w:rsidRPr="00F23799">
              <w:t>учителя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одноклассников</w:t>
            </w:r>
            <w:r w:rsidR="00685CB7">
              <w:t xml:space="preserve"> </w:t>
            </w:r>
            <w:r w:rsidRPr="00F23799">
              <w:t>на</w:t>
            </w:r>
            <w:r w:rsidR="00685CB7">
              <w:t xml:space="preserve"> </w:t>
            </w:r>
            <w:r w:rsidRPr="00F23799">
              <w:t>чувашском</w:t>
            </w:r>
            <w:r w:rsidR="00685CB7">
              <w:t xml:space="preserve"> </w:t>
            </w:r>
            <w:r w:rsidRPr="00F23799">
              <w:t>языке;</w:t>
            </w:r>
            <w:r w:rsidR="00685CB7">
              <w:t xml:space="preserve"> 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77"/>
              </w:numPr>
              <w:overflowPunct w:val="0"/>
              <w:autoSpaceDE w:val="0"/>
              <w:autoSpaceDN w:val="0"/>
              <w:adjustRightInd w:val="0"/>
              <w:ind w:left="284" w:hanging="284"/>
              <w:textAlignment w:val="baseline"/>
            </w:pPr>
            <w:r w:rsidRPr="00F23799">
              <w:t>воспринимать</w:t>
            </w:r>
            <w:r w:rsidR="00685CB7">
              <w:t xml:space="preserve"> </w:t>
            </w:r>
            <w:r w:rsidRPr="00F23799">
              <w:t>на</w:t>
            </w:r>
            <w:r w:rsidR="00685CB7">
              <w:t xml:space="preserve"> </w:t>
            </w:r>
            <w:r w:rsidRPr="00F23799">
              <w:t>слух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понимать</w:t>
            </w:r>
            <w:r w:rsidR="00685CB7">
              <w:t xml:space="preserve"> </w:t>
            </w:r>
            <w:r w:rsidRPr="00F23799">
              <w:t>основное</w:t>
            </w:r>
            <w:r w:rsidR="00685CB7">
              <w:t xml:space="preserve"> </w:t>
            </w:r>
            <w:r w:rsidRPr="00F23799">
              <w:t>содержание</w:t>
            </w:r>
            <w:r w:rsidR="00685CB7">
              <w:t xml:space="preserve"> </w:t>
            </w:r>
            <w:r w:rsidRPr="00F23799">
              <w:t>несложных</w:t>
            </w:r>
            <w:r w:rsidR="00685CB7">
              <w:t xml:space="preserve"> </w:t>
            </w:r>
            <w:r w:rsidRPr="00F23799">
              <w:t>аудио-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в</w:t>
            </w:r>
            <w:r w:rsidRPr="00F23799">
              <w:t>и</w:t>
            </w:r>
            <w:r w:rsidRPr="00F23799">
              <w:t>деотекстов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77"/>
              </w:numPr>
              <w:overflowPunct w:val="0"/>
              <w:autoSpaceDE w:val="0"/>
              <w:autoSpaceDN w:val="0"/>
              <w:adjustRightInd w:val="0"/>
              <w:ind w:left="284" w:hanging="284"/>
              <w:textAlignment w:val="baseline"/>
              <w:rPr>
                <w:b/>
              </w:rPr>
            </w:pPr>
            <w:r w:rsidRPr="00F23799">
              <w:t>воспринимать</w:t>
            </w:r>
            <w:r w:rsidR="00685CB7">
              <w:t xml:space="preserve"> </w:t>
            </w:r>
            <w:r w:rsidRPr="00F23799">
              <w:t>на</w:t>
            </w:r>
            <w:r w:rsidR="00685CB7">
              <w:t xml:space="preserve"> </w:t>
            </w:r>
            <w:r w:rsidRPr="00F23799">
              <w:t>слух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выборочно</w:t>
            </w:r>
            <w:r w:rsidR="00685CB7">
              <w:t xml:space="preserve"> </w:t>
            </w:r>
            <w:r w:rsidRPr="00F23799">
              <w:t>понимать</w:t>
            </w:r>
            <w:r w:rsidR="00685CB7">
              <w:t xml:space="preserve"> </w:t>
            </w:r>
            <w:r w:rsidRPr="00F23799">
              <w:t>с</w:t>
            </w:r>
            <w:r w:rsidR="00685CB7">
              <w:t xml:space="preserve"> </w:t>
            </w:r>
            <w:r w:rsidRPr="00F23799">
              <w:t>опорой</w:t>
            </w:r>
            <w:r w:rsidR="00685CB7">
              <w:t xml:space="preserve"> </w:t>
            </w:r>
            <w:r w:rsidRPr="00F23799">
              <w:t>на</w:t>
            </w:r>
            <w:r w:rsidR="00685CB7">
              <w:t xml:space="preserve"> </w:t>
            </w:r>
            <w:r w:rsidRPr="00F23799">
              <w:t>языковую</w:t>
            </w:r>
            <w:r w:rsidR="00685CB7">
              <w:t xml:space="preserve"> </w:t>
            </w:r>
            <w:r w:rsidRPr="00F23799">
              <w:t>догадку,</w:t>
            </w:r>
            <w:r w:rsidR="00685CB7">
              <w:t xml:space="preserve"> </w:t>
            </w:r>
            <w:r w:rsidRPr="00F23799">
              <w:t>контекст</w:t>
            </w:r>
            <w:r w:rsidR="00685CB7">
              <w:t xml:space="preserve"> </w:t>
            </w:r>
            <w:r w:rsidRPr="00F23799">
              <w:t>краткие</w:t>
            </w:r>
            <w:r w:rsidR="00685CB7">
              <w:t xml:space="preserve"> </w:t>
            </w:r>
            <w:r w:rsidRPr="00F23799">
              <w:t>несложные</w:t>
            </w:r>
            <w:r w:rsidR="00685CB7">
              <w:t xml:space="preserve"> </w:t>
            </w:r>
            <w:r w:rsidRPr="00F23799">
              <w:t>аудио-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видеотексты,</w:t>
            </w:r>
            <w:r w:rsidR="00685CB7">
              <w:t xml:space="preserve"> </w:t>
            </w:r>
            <w:r w:rsidRPr="00F23799">
              <w:t>выделяя</w:t>
            </w:r>
            <w:r w:rsidR="00685CB7">
              <w:t xml:space="preserve"> </w:t>
            </w:r>
            <w:r w:rsidRPr="00F23799">
              <w:t>нужную</w:t>
            </w:r>
            <w:r w:rsidR="00685CB7">
              <w:t xml:space="preserve"> </w:t>
            </w:r>
            <w:r w:rsidRPr="00F23799">
              <w:t>информацию.</w:t>
            </w:r>
          </w:p>
        </w:tc>
        <w:tc>
          <w:tcPr>
            <w:tcW w:w="3827" w:type="dxa"/>
            <w:shd w:val="clear" w:color="auto" w:fill="auto"/>
          </w:tcPr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78"/>
              </w:numPr>
              <w:overflowPunct w:val="0"/>
              <w:autoSpaceDE w:val="0"/>
              <w:autoSpaceDN w:val="0"/>
              <w:adjustRightInd w:val="0"/>
              <w:ind w:left="176" w:hanging="143"/>
              <w:textAlignment w:val="baseline"/>
            </w:pPr>
            <w:r w:rsidRPr="00F23799">
              <w:rPr>
                <w:i/>
                <w:iCs/>
              </w:rPr>
              <w:t>использовать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контекстуальную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или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языковую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догадку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при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восприятии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на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слух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текстов,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содержащих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небольшое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количество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незнакомых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слов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78"/>
              </w:numPr>
              <w:overflowPunct w:val="0"/>
              <w:autoSpaceDE w:val="0"/>
              <w:autoSpaceDN w:val="0"/>
              <w:adjustRightInd w:val="0"/>
              <w:ind w:left="176" w:hanging="143"/>
              <w:textAlignment w:val="baseline"/>
            </w:pPr>
            <w:r w:rsidRPr="00F23799">
              <w:rPr>
                <w:i/>
                <w:iCs/>
              </w:rPr>
              <w:t>игнорировать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незнакомые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языковые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явления,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несущественные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для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понимания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основного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содержания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воспринимаемого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на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слух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текста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78"/>
              </w:numPr>
              <w:overflowPunct w:val="0"/>
              <w:autoSpaceDE w:val="0"/>
              <w:autoSpaceDN w:val="0"/>
              <w:adjustRightInd w:val="0"/>
              <w:ind w:left="176" w:hanging="143"/>
              <w:textAlignment w:val="baseline"/>
              <w:rPr>
                <w:b/>
              </w:rPr>
            </w:pPr>
            <w:r w:rsidRPr="00F23799">
              <w:rPr>
                <w:i/>
                <w:iCs/>
              </w:rPr>
              <w:t>отделять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в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тексте,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воспринимаемом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на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слух,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главные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факты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от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второстепенных.</w:t>
            </w:r>
          </w:p>
        </w:tc>
      </w:tr>
      <w:tr w:rsidR="0039678C" w:rsidRPr="00F23799" w:rsidTr="005E5056">
        <w:tc>
          <w:tcPr>
            <w:tcW w:w="10598" w:type="dxa"/>
            <w:gridSpan w:val="2"/>
            <w:shd w:val="clear" w:color="auto" w:fill="auto"/>
          </w:tcPr>
          <w:p w:rsidR="0039678C" w:rsidRPr="00F23799" w:rsidRDefault="0039678C" w:rsidP="006974E6">
            <w:pPr>
              <w:widowControl w:val="0"/>
              <w:overflowPunct w:val="0"/>
              <w:autoSpaceDE w:val="0"/>
              <w:autoSpaceDN w:val="0"/>
              <w:adjustRightInd w:val="0"/>
              <w:ind w:left="66" w:firstLine="0"/>
              <w:textAlignment w:val="baseline"/>
              <w:rPr>
                <w:i/>
                <w:iCs/>
              </w:rPr>
            </w:pPr>
            <w:r w:rsidRPr="00F23799">
              <w:rPr>
                <w:b/>
                <w:i/>
              </w:rPr>
              <w:t>Чтение.</w:t>
            </w:r>
          </w:p>
        </w:tc>
      </w:tr>
      <w:tr w:rsidR="0039678C" w:rsidRPr="00F23799" w:rsidTr="005E5056">
        <w:tc>
          <w:tcPr>
            <w:tcW w:w="6771" w:type="dxa"/>
            <w:shd w:val="clear" w:color="auto" w:fill="auto"/>
          </w:tcPr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79"/>
              </w:numPr>
              <w:overflowPunct w:val="0"/>
              <w:autoSpaceDE w:val="0"/>
              <w:autoSpaceDN w:val="0"/>
              <w:adjustRightInd w:val="0"/>
              <w:ind w:left="284" w:hanging="218"/>
              <w:textAlignment w:val="baseline"/>
            </w:pPr>
            <w:r w:rsidRPr="00F23799">
              <w:t>соблюдать</w:t>
            </w:r>
            <w:r w:rsidR="00685CB7">
              <w:t xml:space="preserve"> </w:t>
            </w:r>
            <w:r w:rsidRPr="00F23799">
              <w:t>основные</w:t>
            </w:r>
            <w:r w:rsidR="00685CB7">
              <w:t xml:space="preserve"> </w:t>
            </w:r>
            <w:r w:rsidRPr="00F23799">
              <w:t>правила</w:t>
            </w:r>
            <w:r w:rsidR="00685CB7">
              <w:t xml:space="preserve"> </w:t>
            </w:r>
            <w:r w:rsidRPr="00F23799">
              <w:t>чтения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79"/>
              </w:numPr>
              <w:overflowPunct w:val="0"/>
              <w:autoSpaceDE w:val="0"/>
              <w:autoSpaceDN w:val="0"/>
              <w:adjustRightInd w:val="0"/>
              <w:ind w:left="284" w:hanging="218"/>
              <w:textAlignment w:val="baseline"/>
            </w:pPr>
            <w:r w:rsidRPr="00F23799">
              <w:t>читать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понимать</w:t>
            </w:r>
            <w:r w:rsidR="00685CB7">
              <w:t xml:space="preserve"> </w:t>
            </w:r>
            <w:r w:rsidRPr="00F23799">
              <w:t>основное</w:t>
            </w:r>
            <w:r w:rsidR="00685CB7">
              <w:t xml:space="preserve"> </w:t>
            </w:r>
            <w:r w:rsidRPr="00F23799">
              <w:t>содержание</w:t>
            </w:r>
            <w:r w:rsidR="00685CB7">
              <w:t xml:space="preserve"> </w:t>
            </w:r>
            <w:r w:rsidRPr="00F23799">
              <w:t>несложных</w:t>
            </w:r>
            <w:r w:rsidR="00685CB7">
              <w:t xml:space="preserve"> </w:t>
            </w:r>
            <w:r w:rsidRPr="00F23799">
              <w:t>текстов,</w:t>
            </w:r>
            <w:r w:rsidR="00685CB7">
              <w:t xml:space="preserve"> </w:t>
            </w:r>
            <w:r w:rsidRPr="00F23799">
              <w:t>содержащих</w:t>
            </w:r>
            <w:r w:rsidR="00685CB7">
              <w:t xml:space="preserve"> </w:t>
            </w:r>
            <w:r w:rsidRPr="00F23799">
              <w:t>некоторое</w:t>
            </w:r>
            <w:r w:rsidR="00685CB7">
              <w:t xml:space="preserve"> </w:t>
            </w:r>
            <w:r w:rsidRPr="00F23799">
              <w:t>количество</w:t>
            </w:r>
            <w:r w:rsidR="00685CB7">
              <w:t xml:space="preserve"> </w:t>
            </w:r>
            <w:r w:rsidRPr="00F23799">
              <w:t>неизученного</w:t>
            </w:r>
            <w:r w:rsidR="00685CB7">
              <w:t xml:space="preserve"> </w:t>
            </w:r>
            <w:r w:rsidRPr="00F23799">
              <w:t>языкового</w:t>
            </w:r>
            <w:r w:rsidR="00685CB7">
              <w:t xml:space="preserve"> </w:t>
            </w:r>
            <w:r w:rsidRPr="00F23799">
              <w:t>материала;</w:t>
            </w:r>
            <w:r w:rsidR="00685CB7">
              <w:t xml:space="preserve"> 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79"/>
              </w:numPr>
              <w:overflowPunct w:val="0"/>
              <w:autoSpaceDE w:val="0"/>
              <w:autoSpaceDN w:val="0"/>
              <w:adjustRightInd w:val="0"/>
              <w:ind w:left="284" w:hanging="218"/>
              <w:textAlignment w:val="baseline"/>
            </w:pPr>
            <w:r w:rsidRPr="00F23799">
              <w:t>читать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находить</w:t>
            </w:r>
            <w:r w:rsidR="00685CB7">
              <w:t xml:space="preserve"> </w:t>
            </w:r>
            <w:r w:rsidRPr="00F23799">
              <w:t>нужную</w:t>
            </w:r>
            <w:r w:rsidR="00685CB7">
              <w:t xml:space="preserve"> </w:t>
            </w:r>
            <w:r w:rsidRPr="00F23799">
              <w:t>(интересующую)</w:t>
            </w:r>
            <w:r w:rsidR="00685CB7">
              <w:t xml:space="preserve"> </w:t>
            </w:r>
            <w:r w:rsidRPr="00F23799">
              <w:t>информацию</w:t>
            </w:r>
            <w:r w:rsidR="00685CB7">
              <w:t xml:space="preserve"> </w:t>
            </w:r>
            <w:r w:rsidRPr="00F23799">
              <w:t>в</w:t>
            </w:r>
            <w:r w:rsidR="00685CB7">
              <w:t xml:space="preserve"> </w:t>
            </w:r>
            <w:r w:rsidRPr="00F23799">
              <w:t>несложных</w:t>
            </w:r>
            <w:r w:rsidR="00685CB7">
              <w:t xml:space="preserve"> </w:t>
            </w:r>
            <w:r w:rsidRPr="00F23799">
              <w:t>текстах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79"/>
              </w:numPr>
              <w:overflowPunct w:val="0"/>
              <w:autoSpaceDE w:val="0"/>
              <w:autoSpaceDN w:val="0"/>
              <w:adjustRightInd w:val="0"/>
              <w:ind w:left="284" w:hanging="218"/>
              <w:textAlignment w:val="baseline"/>
            </w:pPr>
            <w:r w:rsidRPr="00F23799">
              <w:t>читать</w:t>
            </w:r>
            <w:r w:rsidR="00685CB7">
              <w:t xml:space="preserve"> </w:t>
            </w:r>
            <w:r w:rsidRPr="00F23799">
              <w:t>несложные</w:t>
            </w:r>
            <w:r w:rsidR="00685CB7">
              <w:t xml:space="preserve"> </w:t>
            </w:r>
            <w:r w:rsidRPr="00F23799">
              <w:t>тексты</w:t>
            </w:r>
            <w:r w:rsidR="00685CB7">
              <w:t xml:space="preserve"> </w:t>
            </w:r>
            <w:r w:rsidRPr="00F23799">
              <w:t>разных</w:t>
            </w:r>
            <w:r w:rsidR="00685CB7">
              <w:t xml:space="preserve"> </w:t>
            </w:r>
            <w:r w:rsidRPr="00F23799">
              <w:t>жанров</w:t>
            </w:r>
            <w:r w:rsidR="00685CB7">
              <w:t xml:space="preserve"> </w:t>
            </w:r>
            <w:r w:rsidRPr="00F23799">
              <w:t>с</w:t>
            </w:r>
            <w:r w:rsidR="00685CB7">
              <w:t xml:space="preserve"> </w:t>
            </w:r>
            <w:r w:rsidRPr="00F23799">
              <w:t>полным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точным</w:t>
            </w:r>
            <w:r w:rsidR="00685CB7">
              <w:t xml:space="preserve"> </w:t>
            </w:r>
            <w:r w:rsidRPr="00F23799">
              <w:t>пониманием,</w:t>
            </w:r>
            <w:r w:rsidR="00685CB7">
              <w:t xml:space="preserve"> </w:t>
            </w:r>
            <w:r w:rsidRPr="00F23799">
              <w:t>используя</w:t>
            </w:r>
            <w:r w:rsidR="00685CB7">
              <w:t xml:space="preserve"> </w:t>
            </w:r>
            <w:r w:rsidRPr="00F23799">
              <w:t>языковую</w:t>
            </w:r>
            <w:r w:rsidR="00685CB7">
              <w:t xml:space="preserve"> </w:t>
            </w:r>
            <w:r w:rsidRPr="00F23799">
              <w:t>догадку,</w:t>
            </w:r>
            <w:r w:rsidR="00685CB7">
              <w:t xml:space="preserve"> </w:t>
            </w:r>
            <w:r w:rsidRPr="00F23799">
              <w:t>выборочный</w:t>
            </w:r>
            <w:r w:rsidR="00685CB7">
              <w:t xml:space="preserve"> </w:t>
            </w:r>
            <w:r w:rsidRPr="00F23799">
              <w:t>пер</w:t>
            </w:r>
            <w:r w:rsidRPr="00F23799">
              <w:t>е</w:t>
            </w:r>
            <w:r w:rsidRPr="00F23799">
              <w:t>вод,</w:t>
            </w:r>
            <w:r w:rsidR="00685CB7">
              <w:t xml:space="preserve"> </w:t>
            </w:r>
            <w:r w:rsidRPr="00F23799">
              <w:t>словарь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79"/>
              </w:numPr>
              <w:overflowPunct w:val="0"/>
              <w:autoSpaceDE w:val="0"/>
              <w:autoSpaceDN w:val="0"/>
              <w:adjustRightInd w:val="0"/>
              <w:ind w:left="284" w:hanging="218"/>
              <w:textAlignment w:val="baseline"/>
            </w:pPr>
            <w:r w:rsidRPr="00F23799">
              <w:rPr>
                <w:iCs/>
              </w:rPr>
              <w:t>воспроизводить</w:t>
            </w:r>
            <w:r w:rsidR="00685CB7">
              <w:rPr>
                <w:iCs/>
              </w:rPr>
              <w:t xml:space="preserve"> </w:t>
            </w:r>
            <w:r w:rsidRPr="00F23799">
              <w:rPr>
                <w:iCs/>
              </w:rPr>
              <w:t>наизусть</w:t>
            </w:r>
            <w:r w:rsidR="00685CB7">
              <w:rPr>
                <w:iCs/>
              </w:rPr>
              <w:t xml:space="preserve"> </w:t>
            </w:r>
            <w:r w:rsidRPr="00F23799">
              <w:rPr>
                <w:iCs/>
              </w:rPr>
              <w:t>небольшие</w:t>
            </w:r>
            <w:r w:rsidR="00685CB7">
              <w:rPr>
                <w:iCs/>
              </w:rPr>
              <w:t xml:space="preserve"> </w:t>
            </w:r>
            <w:r w:rsidRPr="00F23799">
              <w:rPr>
                <w:iCs/>
              </w:rPr>
              <w:t>произведения</w:t>
            </w:r>
            <w:r w:rsidR="00685CB7">
              <w:rPr>
                <w:iCs/>
              </w:rPr>
              <w:t xml:space="preserve"> </w:t>
            </w:r>
            <w:r w:rsidRPr="00F23799">
              <w:rPr>
                <w:iCs/>
              </w:rPr>
              <w:t>в</w:t>
            </w:r>
            <w:r w:rsidR="00685CB7">
              <w:rPr>
                <w:iCs/>
              </w:rPr>
              <w:t xml:space="preserve"> </w:t>
            </w:r>
            <w:r w:rsidRPr="00F23799">
              <w:rPr>
                <w:iCs/>
              </w:rPr>
              <w:t>стихотворной</w:t>
            </w:r>
            <w:r w:rsidR="00685CB7">
              <w:rPr>
                <w:iCs/>
              </w:rPr>
              <w:t xml:space="preserve"> </w:t>
            </w:r>
            <w:r w:rsidRPr="00F23799">
              <w:rPr>
                <w:iCs/>
              </w:rPr>
              <w:t>форме.</w:t>
            </w:r>
          </w:p>
        </w:tc>
        <w:tc>
          <w:tcPr>
            <w:tcW w:w="3827" w:type="dxa"/>
            <w:shd w:val="clear" w:color="auto" w:fill="auto"/>
          </w:tcPr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79"/>
              </w:numPr>
              <w:overflowPunct w:val="0"/>
              <w:autoSpaceDE w:val="0"/>
              <w:autoSpaceDN w:val="0"/>
              <w:adjustRightInd w:val="0"/>
              <w:ind w:left="176" w:hanging="176"/>
              <w:textAlignment w:val="baseline"/>
              <w:rPr>
                <w:i/>
                <w:iCs/>
              </w:rPr>
            </w:pPr>
            <w:r w:rsidRPr="00F23799">
              <w:rPr>
                <w:i/>
              </w:rPr>
              <w:t>читать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полностью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понимать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содержание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прочитанных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текстов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79"/>
              </w:numPr>
              <w:overflowPunct w:val="0"/>
              <w:autoSpaceDE w:val="0"/>
              <w:autoSpaceDN w:val="0"/>
              <w:adjustRightInd w:val="0"/>
              <w:ind w:left="176" w:hanging="176"/>
              <w:textAlignment w:val="baseline"/>
              <w:rPr>
                <w:i/>
                <w:iCs/>
              </w:rPr>
            </w:pPr>
            <w:r w:rsidRPr="00F23799">
              <w:rPr>
                <w:i/>
                <w:iCs/>
              </w:rPr>
              <w:t>выражать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свое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мнение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о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прочитанном.</w:t>
            </w:r>
          </w:p>
        </w:tc>
      </w:tr>
      <w:tr w:rsidR="0039678C" w:rsidRPr="00F23799" w:rsidTr="005E5056">
        <w:tc>
          <w:tcPr>
            <w:tcW w:w="10598" w:type="dxa"/>
            <w:gridSpan w:val="2"/>
            <w:shd w:val="clear" w:color="auto" w:fill="auto"/>
          </w:tcPr>
          <w:p w:rsidR="0039678C" w:rsidRPr="00F23799" w:rsidRDefault="0039678C" w:rsidP="006974E6">
            <w:pPr>
              <w:widowControl w:val="0"/>
              <w:overflowPunct w:val="0"/>
              <w:autoSpaceDE w:val="0"/>
              <w:autoSpaceDN w:val="0"/>
              <w:adjustRightInd w:val="0"/>
              <w:ind w:left="66" w:firstLine="0"/>
              <w:textAlignment w:val="baseline"/>
              <w:rPr>
                <w:i/>
                <w:iCs/>
              </w:rPr>
            </w:pPr>
            <w:r w:rsidRPr="00F23799">
              <w:rPr>
                <w:b/>
                <w:i/>
              </w:rPr>
              <w:t>Письмо.</w:t>
            </w:r>
          </w:p>
        </w:tc>
      </w:tr>
      <w:tr w:rsidR="0039678C" w:rsidRPr="00F23799" w:rsidTr="005E5056">
        <w:tc>
          <w:tcPr>
            <w:tcW w:w="6771" w:type="dxa"/>
            <w:shd w:val="clear" w:color="auto" w:fill="auto"/>
          </w:tcPr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0"/>
              </w:numPr>
              <w:overflowPunct w:val="0"/>
              <w:autoSpaceDE w:val="0"/>
              <w:autoSpaceDN w:val="0"/>
              <w:adjustRightInd w:val="0"/>
              <w:ind w:left="284" w:hanging="218"/>
              <w:textAlignment w:val="baseline"/>
            </w:pPr>
            <w:r w:rsidRPr="00F23799">
              <w:t>владеть</w:t>
            </w:r>
            <w:r w:rsidR="00685CB7">
              <w:t xml:space="preserve"> </w:t>
            </w:r>
            <w:r w:rsidRPr="00F23799">
              <w:t>правилами</w:t>
            </w:r>
            <w:r w:rsidR="00685CB7">
              <w:t xml:space="preserve"> </w:t>
            </w:r>
            <w:r w:rsidRPr="00F23799">
              <w:t>орфографии</w:t>
            </w:r>
            <w:r w:rsidR="00685CB7">
              <w:t xml:space="preserve"> </w:t>
            </w:r>
            <w:r w:rsidRPr="00F23799">
              <w:t>при</w:t>
            </w:r>
            <w:r w:rsidR="00685CB7">
              <w:t xml:space="preserve"> </w:t>
            </w:r>
            <w:r w:rsidRPr="00F23799">
              <w:t>написании</w:t>
            </w:r>
            <w:r w:rsidR="00685CB7">
              <w:t xml:space="preserve"> </w:t>
            </w:r>
            <w:r w:rsidRPr="00F23799">
              <w:t>часто</w:t>
            </w:r>
            <w:r w:rsidR="00685CB7">
              <w:t xml:space="preserve"> </w:t>
            </w:r>
            <w:r w:rsidRPr="00F23799">
              <w:t>употребляемых</w:t>
            </w:r>
            <w:r w:rsidR="00685CB7">
              <w:t xml:space="preserve"> </w:t>
            </w:r>
            <w:r w:rsidRPr="00F23799">
              <w:t>слов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0"/>
              </w:numPr>
              <w:overflowPunct w:val="0"/>
              <w:autoSpaceDE w:val="0"/>
              <w:autoSpaceDN w:val="0"/>
              <w:adjustRightInd w:val="0"/>
              <w:ind w:left="284" w:hanging="218"/>
              <w:textAlignment w:val="baseline"/>
            </w:pPr>
            <w:r w:rsidRPr="00F23799">
              <w:t>письменно</w:t>
            </w:r>
            <w:r w:rsidR="00685CB7">
              <w:t xml:space="preserve"> </w:t>
            </w:r>
            <w:r w:rsidRPr="00F23799">
              <w:t>выполнять</w:t>
            </w:r>
            <w:r w:rsidR="00685CB7">
              <w:rPr>
                <w:b/>
              </w:rPr>
              <w:t xml:space="preserve"> </w:t>
            </w:r>
            <w:r w:rsidRPr="00F23799">
              <w:t>языковые</w:t>
            </w:r>
            <w:r w:rsidR="00685CB7">
              <w:t xml:space="preserve"> </w:t>
            </w:r>
            <w:r w:rsidRPr="00F23799">
              <w:t>(фонетические,</w:t>
            </w:r>
            <w:r w:rsidR="00685CB7">
              <w:t xml:space="preserve"> </w:t>
            </w:r>
            <w:r w:rsidRPr="00F23799">
              <w:t>лексические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грамматические)</w:t>
            </w:r>
            <w:r w:rsidR="00685CB7">
              <w:t xml:space="preserve"> </w:t>
            </w:r>
            <w:r w:rsidRPr="00F23799">
              <w:t>упражнения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0"/>
              </w:numPr>
              <w:overflowPunct w:val="0"/>
              <w:autoSpaceDE w:val="0"/>
              <w:autoSpaceDN w:val="0"/>
              <w:adjustRightInd w:val="0"/>
              <w:ind w:left="284" w:hanging="218"/>
              <w:textAlignment w:val="baseline"/>
            </w:pPr>
            <w:r w:rsidRPr="00F23799">
              <w:t>делать</w:t>
            </w:r>
            <w:r w:rsidR="00685CB7">
              <w:t xml:space="preserve"> </w:t>
            </w:r>
            <w:r w:rsidRPr="00F23799">
              <w:t>краткие</w:t>
            </w:r>
            <w:r w:rsidR="00685CB7">
              <w:t xml:space="preserve"> </w:t>
            </w:r>
            <w:r w:rsidRPr="00F23799">
              <w:t>выписки</w:t>
            </w:r>
            <w:r w:rsidR="00685CB7">
              <w:t xml:space="preserve"> </w:t>
            </w:r>
            <w:r w:rsidRPr="00F23799">
              <w:t>из</w:t>
            </w:r>
            <w:r w:rsidR="00685CB7">
              <w:t xml:space="preserve"> </w:t>
            </w:r>
            <w:r w:rsidRPr="00F23799">
              <w:t>текста</w:t>
            </w:r>
            <w:r w:rsidR="00685CB7">
              <w:t xml:space="preserve"> </w:t>
            </w:r>
            <w:r w:rsidRPr="00F23799">
              <w:t>для</w:t>
            </w:r>
            <w:r w:rsidR="00685CB7">
              <w:t xml:space="preserve"> </w:t>
            </w:r>
            <w:r w:rsidRPr="00F23799">
              <w:t>использования</w:t>
            </w:r>
            <w:r w:rsidR="00685CB7">
              <w:t xml:space="preserve"> </w:t>
            </w:r>
            <w:r w:rsidRPr="00F23799">
              <w:t>их</w:t>
            </w:r>
            <w:r w:rsidR="00685CB7">
              <w:t xml:space="preserve"> </w:t>
            </w:r>
            <w:r w:rsidRPr="00F23799">
              <w:t>в</w:t>
            </w:r>
            <w:r w:rsidR="00685CB7">
              <w:t xml:space="preserve"> </w:t>
            </w:r>
            <w:r w:rsidRPr="00F23799">
              <w:t>собственных</w:t>
            </w:r>
            <w:r w:rsidR="00685CB7">
              <w:t xml:space="preserve"> </w:t>
            </w:r>
            <w:r w:rsidRPr="00F23799">
              <w:t>высказываниях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0"/>
              </w:numPr>
              <w:overflowPunct w:val="0"/>
              <w:autoSpaceDE w:val="0"/>
              <w:autoSpaceDN w:val="0"/>
              <w:adjustRightInd w:val="0"/>
              <w:ind w:left="284" w:hanging="218"/>
              <w:textAlignment w:val="baseline"/>
            </w:pPr>
            <w:r w:rsidRPr="00F23799">
              <w:t>составлять</w:t>
            </w:r>
            <w:r w:rsidR="00685CB7">
              <w:t xml:space="preserve"> </w:t>
            </w:r>
            <w:r w:rsidRPr="00F23799">
              <w:t>собственные</w:t>
            </w:r>
            <w:r w:rsidR="00685CB7">
              <w:t xml:space="preserve"> </w:t>
            </w:r>
            <w:r w:rsidRPr="00F23799">
              <w:t>тексты,</w:t>
            </w:r>
            <w:r w:rsidR="00685CB7">
              <w:t xml:space="preserve"> </w:t>
            </w:r>
            <w:r w:rsidRPr="00F23799">
              <w:t>пользуясь</w:t>
            </w:r>
            <w:r w:rsidR="00685CB7">
              <w:t xml:space="preserve"> </w:t>
            </w:r>
            <w:r w:rsidRPr="00F23799">
              <w:t>материалом</w:t>
            </w:r>
            <w:r w:rsidR="00685CB7">
              <w:t xml:space="preserve"> </w:t>
            </w:r>
            <w:r w:rsidRPr="00F23799">
              <w:t>урока,</w:t>
            </w:r>
            <w:r w:rsidR="00685CB7">
              <w:t xml:space="preserve"> </w:t>
            </w:r>
            <w:r w:rsidRPr="00F23799">
              <w:t>образцом,</w:t>
            </w:r>
            <w:r w:rsidR="00685CB7">
              <w:t xml:space="preserve"> </w:t>
            </w:r>
            <w:r w:rsidRPr="00F23799">
              <w:t>ключевыми</w:t>
            </w:r>
            <w:r w:rsidR="00685CB7">
              <w:t xml:space="preserve"> </w:t>
            </w:r>
            <w:r w:rsidRPr="00F23799">
              <w:t>словами,</w:t>
            </w:r>
            <w:r w:rsidR="00685CB7">
              <w:t xml:space="preserve"> </w:t>
            </w:r>
            <w:r w:rsidRPr="00F23799">
              <w:t>вопросами</w:t>
            </w:r>
            <w:r w:rsidR="00685CB7">
              <w:t xml:space="preserve"> </w:t>
            </w:r>
            <w:r w:rsidRPr="00F23799">
              <w:t>или</w:t>
            </w:r>
            <w:r w:rsidR="00685CB7">
              <w:t xml:space="preserve"> </w:t>
            </w:r>
            <w:r w:rsidRPr="00F23799">
              <w:t>планом.</w:t>
            </w:r>
            <w:r w:rsidR="00685CB7">
              <w:t xml:space="preserve"> </w:t>
            </w:r>
          </w:p>
        </w:tc>
        <w:tc>
          <w:tcPr>
            <w:tcW w:w="3827" w:type="dxa"/>
            <w:shd w:val="clear" w:color="auto" w:fill="auto"/>
          </w:tcPr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0"/>
              </w:numPr>
              <w:overflowPunct w:val="0"/>
              <w:autoSpaceDE w:val="0"/>
              <w:autoSpaceDN w:val="0"/>
              <w:adjustRightInd w:val="0"/>
              <w:ind w:left="176" w:hanging="218"/>
              <w:textAlignment w:val="baseline"/>
              <w:rPr>
                <w:bCs/>
                <w:i/>
              </w:rPr>
            </w:pPr>
            <w:r w:rsidRPr="00F23799">
              <w:rPr>
                <w:bCs/>
                <w:i/>
              </w:rPr>
              <w:t>составлять</w:t>
            </w:r>
            <w:r w:rsidR="00685CB7">
              <w:rPr>
                <w:bCs/>
                <w:i/>
              </w:rPr>
              <w:t xml:space="preserve"> </w:t>
            </w:r>
            <w:r w:rsidRPr="00F23799">
              <w:rPr>
                <w:bCs/>
                <w:i/>
              </w:rPr>
              <w:t>план</w:t>
            </w:r>
            <w:r w:rsidR="00685CB7">
              <w:rPr>
                <w:bCs/>
                <w:i/>
              </w:rPr>
              <w:t xml:space="preserve"> </w:t>
            </w:r>
            <w:r w:rsidRPr="00F23799">
              <w:rPr>
                <w:bCs/>
                <w:i/>
              </w:rPr>
              <w:t>устного</w:t>
            </w:r>
            <w:r w:rsidR="00685CB7">
              <w:rPr>
                <w:bCs/>
                <w:i/>
              </w:rPr>
              <w:t xml:space="preserve"> </w:t>
            </w:r>
            <w:r w:rsidRPr="00F23799">
              <w:rPr>
                <w:bCs/>
                <w:i/>
              </w:rPr>
              <w:t>или</w:t>
            </w:r>
            <w:r w:rsidR="00685CB7">
              <w:rPr>
                <w:bCs/>
                <w:i/>
              </w:rPr>
              <w:t xml:space="preserve"> </w:t>
            </w:r>
            <w:r w:rsidRPr="00F23799">
              <w:rPr>
                <w:bCs/>
                <w:i/>
              </w:rPr>
              <w:t>письменного</w:t>
            </w:r>
            <w:r w:rsidR="00685CB7">
              <w:rPr>
                <w:bCs/>
                <w:i/>
              </w:rPr>
              <w:t xml:space="preserve"> </w:t>
            </w:r>
            <w:r w:rsidRPr="00F23799">
              <w:rPr>
                <w:bCs/>
                <w:i/>
              </w:rPr>
              <w:t>сообщения</w:t>
            </w:r>
            <w:r w:rsidR="00685CB7">
              <w:rPr>
                <w:bCs/>
                <w:i/>
              </w:rPr>
              <w:t xml:space="preserve"> </w:t>
            </w:r>
            <w:r w:rsidRPr="00F23799">
              <w:rPr>
                <w:bCs/>
                <w:i/>
              </w:rPr>
              <w:t>на</w:t>
            </w:r>
            <w:r w:rsidR="00685CB7">
              <w:rPr>
                <w:bCs/>
                <w:i/>
              </w:rPr>
              <w:t xml:space="preserve"> </w:t>
            </w:r>
            <w:r w:rsidRPr="00F23799">
              <w:rPr>
                <w:bCs/>
                <w:i/>
              </w:rPr>
              <w:t>чувашском</w:t>
            </w:r>
            <w:r w:rsidR="00685CB7">
              <w:rPr>
                <w:bCs/>
                <w:i/>
              </w:rPr>
              <w:t xml:space="preserve"> </w:t>
            </w:r>
            <w:r w:rsidRPr="00F23799">
              <w:rPr>
                <w:bCs/>
                <w:i/>
              </w:rPr>
              <w:t>языке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0"/>
              </w:numPr>
              <w:overflowPunct w:val="0"/>
              <w:autoSpaceDE w:val="0"/>
              <w:autoSpaceDN w:val="0"/>
              <w:adjustRightInd w:val="0"/>
              <w:ind w:left="176" w:hanging="218"/>
              <w:textAlignment w:val="baseline"/>
              <w:rPr>
                <w:i/>
              </w:rPr>
            </w:pPr>
            <w:r w:rsidRPr="00F23799">
              <w:rPr>
                <w:bCs/>
                <w:i/>
              </w:rPr>
              <w:t>создавать</w:t>
            </w:r>
            <w:r w:rsidR="00685CB7">
              <w:rPr>
                <w:bCs/>
                <w:i/>
              </w:rPr>
              <w:t xml:space="preserve"> </w:t>
            </w:r>
            <w:r w:rsidRPr="00F23799">
              <w:rPr>
                <w:bCs/>
                <w:i/>
              </w:rPr>
              <w:t>тексты</w:t>
            </w:r>
            <w:r w:rsidR="00685CB7">
              <w:rPr>
                <w:bCs/>
                <w:i/>
              </w:rPr>
              <w:t xml:space="preserve"> </w:t>
            </w:r>
            <w:r w:rsidRPr="00F23799">
              <w:rPr>
                <w:bCs/>
                <w:i/>
              </w:rPr>
              <w:t>без</w:t>
            </w:r>
            <w:r w:rsidR="00685CB7">
              <w:rPr>
                <w:bCs/>
                <w:i/>
              </w:rPr>
              <w:t xml:space="preserve"> </w:t>
            </w:r>
            <w:r w:rsidRPr="00F23799">
              <w:rPr>
                <w:bCs/>
                <w:i/>
              </w:rPr>
              <w:t>опоры;</w:t>
            </w:r>
            <w:r w:rsidR="00685CB7">
              <w:rPr>
                <w:bCs/>
                <w:i/>
              </w:rPr>
              <w:t xml:space="preserve"> 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0"/>
              </w:numPr>
              <w:overflowPunct w:val="0"/>
              <w:autoSpaceDE w:val="0"/>
              <w:autoSpaceDN w:val="0"/>
              <w:adjustRightInd w:val="0"/>
              <w:ind w:left="176" w:hanging="218"/>
              <w:textAlignment w:val="baseline"/>
              <w:rPr>
                <w:i/>
                <w:iCs/>
              </w:rPr>
            </w:pPr>
            <w:r w:rsidRPr="00F23799">
              <w:rPr>
                <w:i/>
                <w:iCs/>
              </w:rPr>
              <w:t>использовать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в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собственном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сочинении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элементы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рассуждения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0"/>
              </w:numPr>
              <w:overflowPunct w:val="0"/>
              <w:autoSpaceDE w:val="0"/>
              <w:autoSpaceDN w:val="0"/>
              <w:adjustRightInd w:val="0"/>
              <w:ind w:left="176" w:hanging="218"/>
              <w:textAlignment w:val="baseline"/>
              <w:rPr>
                <w:i/>
                <w:iCs/>
              </w:rPr>
            </w:pPr>
            <w:r w:rsidRPr="00F23799">
              <w:rPr>
                <w:i/>
                <w:iCs/>
              </w:rPr>
              <w:t>кратко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излагать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в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письменном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виде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результаты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своей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проектной</w:t>
            </w:r>
            <w:r w:rsidR="00685CB7">
              <w:rPr>
                <w:i/>
                <w:iCs/>
              </w:rPr>
              <w:t xml:space="preserve"> </w:t>
            </w:r>
            <w:r w:rsidRPr="00F23799">
              <w:rPr>
                <w:i/>
                <w:iCs/>
              </w:rPr>
              <w:t>деятельности.</w:t>
            </w:r>
          </w:p>
        </w:tc>
      </w:tr>
      <w:tr w:rsidR="0039678C" w:rsidRPr="00F23799" w:rsidTr="005E5056">
        <w:tc>
          <w:tcPr>
            <w:tcW w:w="10598" w:type="dxa"/>
            <w:gridSpan w:val="2"/>
            <w:shd w:val="clear" w:color="auto" w:fill="auto"/>
          </w:tcPr>
          <w:p w:rsidR="0039678C" w:rsidRPr="00F23799" w:rsidRDefault="0039678C" w:rsidP="006974E6">
            <w:pPr>
              <w:widowControl w:val="0"/>
              <w:overflowPunct w:val="0"/>
              <w:autoSpaceDE w:val="0"/>
              <w:autoSpaceDN w:val="0"/>
              <w:adjustRightInd w:val="0"/>
              <w:ind w:left="66" w:firstLine="0"/>
              <w:textAlignment w:val="baseline"/>
              <w:rPr>
                <w:i/>
                <w:iCs/>
              </w:rPr>
            </w:pPr>
            <w:r w:rsidRPr="00F23799">
              <w:rPr>
                <w:b/>
              </w:rPr>
              <w:t>Языковая</w:t>
            </w:r>
            <w:r w:rsidR="00685CB7">
              <w:rPr>
                <w:b/>
              </w:rPr>
              <w:t xml:space="preserve"> </w:t>
            </w:r>
            <w:r w:rsidRPr="00F23799">
              <w:rPr>
                <w:b/>
              </w:rPr>
              <w:t>компетенция</w:t>
            </w:r>
          </w:p>
        </w:tc>
      </w:tr>
      <w:tr w:rsidR="0039678C" w:rsidRPr="00F23799" w:rsidTr="005E5056">
        <w:tc>
          <w:tcPr>
            <w:tcW w:w="10598" w:type="dxa"/>
            <w:gridSpan w:val="2"/>
            <w:shd w:val="clear" w:color="auto" w:fill="auto"/>
          </w:tcPr>
          <w:p w:rsidR="0039678C" w:rsidRPr="00F23799" w:rsidRDefault="0039678C" w:rsidP="006974E6">
            <w:pPr>
              <w:widowControl w:val="0"/>
              <w:overflowPunct w:val="0"/>
              <w:autoSpaceDE w:val="0"/>
              <w:autoSpaceDN w:val="0"/>
              <w:adjustRightInd w:val="0"/>
              <w:ind w:left="66"/>
              <w:textAlignment w:val="baseline"/>
              <w:rPr>
                <w:i/>
                <w:iCs/>
              </w:rPr>
            </w:pPr>
            <w:r w:rsidRPr="00F23799">
              <w:rPr>
                <w:b/>
                <w:i/>
              </w:rPr>
              <w:lastRenderedPageBreak/>
              <w:t>Графика,</w:t>
            </w:r>
            <w:r w:rsidR="00685CB7">
              <w:rPr>
                <w:b/>
                <w:i/>
              </w:rPr>
              <w:t xml:space="preserve"> </w:t>
            </w:r>
            <w:r w:rsidRPr="00F23799">
              <w:rPr>
                <w:b/>
                <w:i/>
              </w:rPr>
              <w:t>орфография,</w:t>
            </w:r>
            <w:r w:rsidR="00685CB7">
              <w:rPr>
                <w:b/>
                <w:i/>
              </w:rPr>
              <w:t xml:space="preserve"> </w:t>
            </w:r>
            <w:r w:rsidRPr="00F23799">
              <w:rPr>
                <w:b/>
                <w:i/>
              </w:rPr>
              <w:t>пунктуация.</w:t>
            </w:r>
          </w:p>
        </w:tc>
      </w:tr>
      <w:tr w:rsidR="0039678C" w:rsidRPr="00F23799" w:rsidTr="005E5056">
        <w:tc>
          <w:tcPr>
            <w:tcW w:w="6771" w:type="dxa"/>
            <w:shd w:val="clear" w:color="auto" w:fill="auto"/>
          </w:tcPr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1"/>
              </w:numPr>
              <w:overflowPunct w:val="0"/>
              <w:autoSpaceDE w:val="0"/>
              <w:autoSpaceDN w:val="0"/>
              <w:adjustRightInd w:val="0"/>
              <w:ind w:left="284" w:hanging="218"/>
              <w:textAlignment w:val="baseline"/>
            </w:pPr>
            <w:r w:rsidRPr="00F23799">
              <w:t>воспроизводить</w:t>
            </w:r>
            <w:r w:rsidR="00685CB7">
              <w:t xml:space="preserve"> </w:t>
            </w:r>
            <w:r w:rsidRPr="00F23799">
              <w:t>графически</w:t>
            </w:r>
            <w:r w:rsidR="00685CB7">
              <w:t xml:space="preserve"> </w:t>
            </w:r>
            <w:r w:rsidRPr="00F23799">
              <w:t>корректно</w:t>
            </w:r>
            <w:r w:rsidR="00685CB7">
              <w:t xml:space="preserve"> </w:t>
            </w:r>
            <w:r w:rsidRPr="00F23799">
              <w:t>все</w:t>
            </w:r>
            <w:r w:rsidR="00685CB7">
              <w:t xml:space="preserve"> </w:t>
            </w:r>
            <w:r w:rsidRPr="00F23799">
              <w:t>буквы</w:t>
            </w:r>
            <w:r w:rsidR="00685CB7">
              <w:t xml:space="preserve"> </w:t>
            </w:r>
            <w:r w:rsidRPr="00F23799">
              <w:t>чувашского</w:t>
            </w:r>
            <w:r w:rsidR="00685CB7">
              <w:t xml:space="preserve"> </w:t>
            </w:r>
            <w:r w:rsidRPr="00F23799">
              <w:t>алфавита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1"/>
              </w:numPr>
              <w:overflowPunct w:val="0"/>
              <w:autoSpaceDE w:val="0"/>
              <w:autoSpaceDN w:val="0"/>
              <w:adjustRightInd w:val="0"/>
              <w:ind w:left="284" w:hanging="218"/>
              <w:textAlignment w:val="baseline"/>
            </w:pPr>
            <w:r w:rsidRPr="00F23799">
              <w:t>пользоваться</w:t>
            </w:r>
            <w:r w:rsidR="00685CB7">
              <w:t xml:space="preserve"> </w:t>
            </w:r>
            <w:r w:rsidRPr="00F23799">
              <w:t>алфавитом</w:t>
            </w:r>
            <w:r w:rsidR="00685CB7">
              <w:t xml:space="preserve"> </w:t>
            </w:r>
            <w:r w:rsidRPr="00F23799">
              <w:t>при</w:t>
            </w:r>
            <w:r w:rsidR="00685CB7">
              <w:t xml:space="preserve"> </w:t>
            </w:r>
            <w:r w:rsidRPr="00F23799">
              <w:t>работе</w:t>
            </w:r>
            <w:r w:rsidR="00685CB7">
              <w:t xml:space="preserve"> </w:t>
            </w:r>
            <w:r w:rsidRPr="00F23799">
              <w:t>со</w:t>
            </w:r>
            <w:r w:rsidR="00685CB7">
              <w:t xml:space="preserve"> </w:t>
            </w:r>
            <w:r w:rsidRPr="00F23799">
              <w:t>словарями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1"/>
              </w:numPr>
              <w:overflowPunct w:val="0"/>
              <w:autoSpaceDE w:val="0"/>
              <w:autoSpaceDN w:val="0"/>
              <w:adjustRightInd w:val="0"/>
              <w:ind w:left="284" w:hanging="218"/>
              <w:textAlignment w:val="baseline"/>
            </w:pPr>
            <w:r w:rsidRPr="00F23799">
              <w:t>соотносить</w:t>
            </w:r>
            <w:r w:rsidR="00685CB7">
              <w:t xml:space="preserve"> </w:t>
            </w:r>
            <w:r w:rsidRPr="00F23799">
              <w:t>графический</w:t>
            </w:r>
            <w:r w:rsidR="00685CB7">
              <w:t xml:space="preserve"> </w:t>
            </w:r>
            <w:r w:rsidRPr="00F23799">
              <w:t>образ</w:t>
            </w:r>
            <w:r w:rsidR="00685CB7">
              <w:t xml:space="preserve"> </w:t>
            </w:r>
            <w:r w:rsidRPr="00F23799">
              <w:t>слова</w:t>
            </w:r>
            <w:r w:rsidR="00685CB7">
              <w:t xml:space="preserve"> </w:t>
            </w:r>
            <w:r w:rsidRPr="00F23799">
              <w:t>с</w:t>
            </w:r>
            <w:r w:rsidR="00685CB7">
              <w:t xml:space="preserve"> </w:t>
            </w:r>
            <w:r w:rsidRPr="00F23799">
              <w:t>его</w:t>
            </w:r>
            <w:r w:rsidR="00685CB7">
              <w:t xml:space="preserve"> </w:t>
            </w:r>
            <w:r w:rsidRPr="00F23799">
              <w:t>звуковым</w:t>
            </w:r>
            <w:r w:rsidR="00685CB7">
              <w:t xml:space="preserve"> </w:t>
            </w:r>
            <w:r w:rsidRPr="00F23799">
              <w:t>образом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1"/>
              </w:numPr>
              <w:overflowPunct w:val="0"/>
              <w:autoSpaceDE w:val="0"/>
              <w:autoSpaceDN w:val="0"/>
              <w:adjustRightInd w:val="0"/>
              <w:ind w:left="284" w:hanging="218"/>
              <w:textAlignment w:val="baseline"/>
            </w:pPr>
            <w:r w:rsidRPr="00F23799">
              <w:t>знать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применять</w:t>
            </w:r>
            <w:r w:rsidR="00685CB7">
              <w:t xml:space="preserve"> </w:t>
            </w:r>
            <w:r w:rsidRPr="00F23799">
              <w:t>на</w:t>
            </w:r>
            <w:r w:rsidR="00685CB7">
              <w:t xml:space="preserve"> </w:t>
            </w:r>
            <w:r w:rsidRPr="00F23799">
              <w:t>практике</w:t>
            </w:r>
            <w:r w:rsidR="00685CB7">
              <w:t xml:space="preserve"> </w:t>
            </w:r>
            <w:r w:rsidRPr="00F23799">
              <w:t>основные</w:t>
            </w:r>
            <w:r w:rsidR="00685CB7">
              <w:t xml:space="preserve"> </w:t>
            </w:r>
            <w:r w:rsidRPr="00F23799">
              <w:t>правила</w:t>
            </w:r>
            <w:r w:rsidR="00685CB7">
              <w:t xml:space="preserve"> </w:t>
            </w:r>
            <w:r w:rsidRPr="00F23799">
              <w:t>чтения,</w:t>
            </w:r>
            <w:r w:rsidR="00685CB7">
              <w:t xml:space="preserve"> </w:t>
            </w:r>
            <w:r w:rsidRPr="00F23799">
              <w:t>орфографии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пунктуации;</w:t>
            </w:r>
          </w:p>
        </w:tc>
        <w:tc>
          <w:tcPr>
            <w:tcW w:w="3827" w:type="dxa"/>
            <w:shd w:val="clear" w:color="auto" w:fill="auto"/>
          </w:tcPr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1"/>
              </w:numPr>
              <w:overflowPunct w:val="0"/>
              <w:autoSpaceDE w:val="0"/>
              <w:autoSpaceDN w:val="0"/>
              <w:adjustRightInd w:val="0"/>
              <w:ind w:left="176" w:hanging="218"/>
              <w:textAlignment w:val="baseline"/>
            </w:pPr>
            <w:r w:rsidRPr="00F23799">
              <w:rPr>
                <w:i/>
              </w:rPr>
              <w:t>воспроизводить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графически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правильно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слова,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воспринимаемые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слух;</w:t>
            </w:r>
            <w:r w:rsidR="00685CB7">
              <w:rPr>
                <w:i/>
              </w:rPr>
              <w:t xml:space="preserve"> 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1"/>
              </w:numPr>
              <w:overflowPunct w:val="0"/>
              <w:autoSpaceDE w:val="0"/>
              <w:autoSpaceDN w:val="0"/>
              <w:adjustRightInd w:val="0"/>
              <w:ind w:left="176" w:hanging="218"/>
              <w:textAlignment w:val="baseline"/>
            </w:pPr>
            <w:r w:rsidRPr="00F23799">
              <w:rPr>
                <w:i/>
              </w:rPr>
              <w:t>уточнять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написание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слова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орфографическому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словарю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1"/>
              </w:numPr>
              <w:overflowPunct w:val="0"/>
              <w:autoSpaceDE w:val="0"/>
              <w:autoSpaceDN w:val="0"/>
              <w:adjustRightInd w:val="0"/>
              <w:ind w:left="176" w:hanging="218"/>
              <w:textAlignment w:val="baseline"/>
              <w:rPr>
                <w:i/>
                <w:iCs/>
              </w:rPr>
            </w:pPr>
            <w:r w:rsidRPr="00F23799">
              <w:rPr>
                <w:i/>
              </w:rPr>
              <w:t>находить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орфографические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пунктуационные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ошибки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предложенном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те</w:t>
            </w:r>
            <w:r w:rsidRPr="00F23799">
              <w:rPr>
                <w:i/>
              </w:rPr>
              <w:t>к</w:t>
            </w:r>
            <w:r w:rsidRPr="00F23799">
              <w:rPr>
                <w:i/>
              </w:rPr>
              <w:t>сте.</w:t>
            </w:r>
          </w:p>
        </w:tc>
      </w:tr>
      <w:tr w:rsidR="0039678C" w:rsidRPr="00F23799" w:rsidTr="005E5056">
        <w:tc>
          <w:tcPr>
            <w:tcW w:w="10598" w:type="dxa"/>
            <w:gridSpan w:val="2"/>
            <w:shd w:val="clear" w:color="auto" w:fill="auto"/>
          </w:tcPr>
          <w:p w:rsidR="0039678C" w:rsidRPr="00F23799" w:rsidRDefault="0039678C" w:rsidP="006974E6">
            <w:pPr>
              <w:widowControl w:val="0"/>
              <w:overflowPunct w:val="0"/>
              <w:autoSpaceDE w:val="0"/>
              <w:autoSpaceDN w:val="0"/>
              <w:adjustRightInd w:val="0"/>
              <w:ind w:left="66"/>
              <w:textAlignment w:val="baseline"/>
              <w:rPr>
                <w:i/>
                <w:iCs/>
              </w:rPr>
            </w:pPr>
            <w:r w:rsidRPr="00F23799">
              <w:rPr>
                <w:b/>
                <w:i/>
              </w:rPr>
              <w:t>Фонетика.</w:t>
            </w:r>
          </w:p>
        </w:tc>
      </w:tr>
      <w:tr w:rsidR="0039678C" w:rsidRPr="00F23799" w:rsidTr="005E5056">
        <w:tc>
          <w:tcPr>
            <w:tcW w:w="6771" w:type="dxa"/>
            <w:shd w:val="clear" w:color="auto" w:fill="auto"/>
          </w:tcPr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2"/>
              </w:numPr>
              <w:overflowPunct w:val="0"/>
              <w:autoSpaceDE w:val="0"/>
              <w:autoSpaceDN w:val="0"/>
              <w:adjustRightInd w:val="0"/>
              <w:ind w:left="284" w:hanging="284"/>
              <w:textAlignment w:val="baseline"/>
            </w:pPr>
            <w:r w:rsidRPr="00F23799">
              <w:t>соблюдать</w:t>
            </w:r>
            <w:r w:rsidR="00685CB7">
              <w:t xml:space="preserve"> </w:t>
            </w:r>
            <w:r w:rsidRPr="00F23799">
              <w:t>основные</w:t>
            </w:r>
            <w:r w:rsidR="00685CB7">
              <w:t xml:space="preserve"> </w:t>
            </w:r>
            <w:r w:rsidRPr="00F23799">
              <w:t>правила</w:t>
            </w:r>
            <w:r w:rsidR="00685CB7">
              <w:t xml:space="preserve"> </w:t>
            </w:r>
            <w:r w:rsidRPr="00F23799">
              <w:t>произношения</w:t>
            </w:r>
            <w:r w:rsidR="00685CB7">
              <w:t xml:space="preserve"> </w:t>
            </w:r>
            <w:r w:rsidRPr="00F23799">
              <w:t>звуков</w:t>
            </w:r>
            <w:r w:rsidR="00685CB7">
              <w:t xml:space="preserve"> </w:t>
            </w:r>
            <w:r w:rsidRPr="00F23799">
              <w:t>в</w:t>
            </w:r>
            <w:r w:rsidR="00685CB7">
              <w:t xml:space="preserve"> </w:t>
            </w:r>
            <w:r w:rsidRPr="00F23799">
              <w:t>словах</w:t>
            </w:r>
            <w:r w:rsidR="00685CB7">
              <w:t xml:space="preserve"> </w:t>
            </w:r>
            <w:r w:rsidRPr="00F23799">
              <w:t>в</w:t>
            </w:r>
            <w:r w:rsidR="00685CB7">
              <w:t xml:space="preserve"> </w:t>
            </w:r>
            <w:r w:rsidRPr="00F23799">
              <w:t>разных</w:t>
            </w:r>
            <w:r w:rsidR="00685CB7">
              <w:t xml:space="preserve"> </w:t>
            </w:r>
            <w:r w:rsidRPr="00F23799">
              <w:t>позиц</w:t>
            </w:r>
            <w:r w:rsidRPr="00F23799">
              <w:t>и</w:t>
            </w:r>
            <w:r w:rsidRPr="00F23799">
              <w:t>ях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2"/>
              </w:numPr>
              <w:overflowPunct w:val="0"/>
              <w:autoSpaceDE w:val="0"/>
              <w:autoSpaceDN w:val="0"/>
              <w:adjustRightInd w:val="0"/>
              <w:ind w:left="284" w:hanging="284"/>
              <w:textAlignment w:val="baseline"/>
            </w:pPr>
            <w:r w:rsidRPr="00F23799">
              <w:t>соблюдать</w:t>
            </w:r>
            <w:r w:rsidR="00685CB7">
              <w:t xml:space="preserve"> </w:t>
            </w:r>
            <w:r w:rsidRPr="00F23799">
              <w:t>правильное</w:t>
            </w:r>
            <w:r w:rsidR="00685CB7">
              <w:t xml:space="preserve"> </w:t>
            </w:r>
            <w:r w:rsidRPr="00F23799">
              <w:t>ударение</w:t>
            </w:r>
            <w:r w:rsidR="00685CB7">
              <w:t xml:space="preserve"> </w:t>
            </w:r>
            <w:r w:rsidRPr="00F23799">
              <w:t>в</w:t>
            </w:r>
            <w:r w:rsidR="00685CB7">
              <w:t xml:space="preserve"> </w:t>
            </w:r>
            <w:r w:rsidRPr="00F23799">
              <w:t>словах,</w:t>
            </w:r>
            <w:r w:rsidR="00685CB7">
              <w:t xml:space="preserve"> </w:t>
            </w:r>
            <w:r w:rsidRPr="00F23799">
              <w:t>интонацию</w:t>
            </w:r>
            <w:r w:rsidR="00685CB7">
              <w:t xml:space="preserve"> </w:t>
            </w:r>
            <w:r w:rsidRPr="00F23799">
              <w:t>в</w:t>
            </w:r>
            <w:r w:rsidR="00685CB7">
              <w:t xml:space="preserve"> </w:t>
            </w:r>
            <w:r w:rsidRPr="00F23799">
              <w:t>словосочетаниях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предложениях.</w:t>
            </w:r>
          </w:p>
        </w:tc>
        <w:tc>
          <w:tcPr>
            <w:tcW w:w="3827" w:type="dxa"/>
            <w:shd w:val="clear" w:color="auto" w:fill="auto"/>
          </w:tcPr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2"/>
              </w:numPr>
              <w:overflowPunct w:val="0"/>
              <w:autoSpaceDE w:val="0"/>
              <w:autoSpaceDN w:val="0"/>
              <w:adjustRightInd w:val="0"/>
              <w:ind w:left="176" w:hanging="218"/>
              <w:textAlignment w:val="baseline"/>
              <w:rPr>
                <w:i/>
              </w:rPr>
            </w:pPr>
            <w:r w:rsidRPr="00F23799">
              <w:rPr>
                <w:i/>
              </w:rPr>
              <w:t>соблюдать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закон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сингармонизма;</w:t>
            </w:r>
            <w:r w:rsidR="00685CB7">
              <w:rPr>
                <w:i/>
              </w:rPr>
              <w:t xml:space="preserve"> 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2"/>
              </w:numPr>
              <w:overflowPunct w:val="0"/>
              <w:autoSpaceDE w:val="0"/>
              <w:autoSpaceDN w:val="0"/>
              <w:adjustRightInd w:val="0"/>
              <w:ind w:left="176" w:hanging="218"/>
              <w:textAlignment w:val="baseline"/>
              <w:rPr>
                <w:i/>
                <w:iCs/>
              </w:rPr>
            </w:pPr>
            <w:r w:rsidRPr="00F23799">
              <w:rPr>
                <w:i/>
              </w:rPr>
              <w:t>выражать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чувства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эмоции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пом</w:t>
            </w:r>
            <w:r w:rsidRPr="00F23799">
              <w:rPr>
                <w:i/>
              </w:rPr>
              <w:t>о</w:t>
            </w:r>
            <w:r w:rsidRPr="00F23799">
              <w:rPr>
                <w:i/>
              </w:rPr>
              <w:t>щью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интонации.</w:t>
            </w:r>
          </w:p>
        </w:tc>
      </w:tr>
      <w:tr w:rsidR="0039678C" w:rsidRPr="00F23799" w:rsidTr="005E5056">
        <w:tc>
          <w:tcPr>
            <w:tcW w:w="10598" w:type="dxa"/>
            <w:gridSpan w:val="2"/>
            <w:shd w:val="clear" w:color="auto" w:fill="auto"/>
          </w:tcPr>
          <w:p w:rsidR="0039678C" w:rsidRPr="00F23799" w:rsidRDefault="0039678C" w:rsidP="006974E6">
            <w:pPr>
              <w:widowControl w:val="0"/>
              <w:overflowPunct w:val="0"/>
              <w:autoSpaceDE w:val="0"/>
              <w:autoSpaceDN w:val="0"/>
              <w:adjustRightInd w:val="0"/>
              <w:ind w:left="66"/>
              <w:textAlignment w:val="baseline"/>
              <w:rPr>
                <w:i/>
                <w:iCs/>
              </w:rPr>
            </w:pPr>
            <w:r w:rsidRPr="00F23799">
              <w:rPr>
                <w:b/>
                <w:i/>
              </w:rPr>
              <w:t>Лексика.</w:t>
            </w:r>
          </w:p>
        </w:tc>
      </w:tr>
      <w:tr w:rsidR="0039678C" w:rsidRPr="00F23799" w:rsidTr="005E5056">
        <w:tc>
          <w:tcPr>
            <w:tcW w:w="6771" w:type="dxa"/>
            <w:shd w:val="clear" w:color="auto" w:fill="auto"/>
          </w:tcPr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3"/>
              </w:numPr>
              <w:overflowPunct w:val="0"/>
              <w:autoSpaceDE w:val="0"/>
              <w:autoSpaceDN w:val="0"/>
              <w:adjustRightInd w:val="0"/>
              <w:ind w:left="284"/>
              <w:textAlignment w:val="baseline"/>
            </w:pPr>
            <w:r w:rsidRPr="00F23799">
              <w:t>использовать</w:t>
            </w:r>
            <w:r w:rsidR="00685CB7">
              <w:t xml:space="preserve"> </w:t>
            </w:r>
            <w:r w:rsidRPr="00F23799">
              <w:t>речевые</w:t>
            </w:r>
            <w:r w:rsidR="00685CB7">
              <w:t xml:space="preserve"> </w:t>
            </w:r>
            <w:r w:rsidRPr="00F23799">
              <w:t>клише</w:t>
            </w:r>
            <w:r w:rsidR="00685CB7">
              <w:t xml:space="preserve"> </w:t>
            </w:r>
            <w:r w:rsidRPr="00F23799">
              <w:t>этикета;</w:t>
            </w:r>
            <w:r w:rsidR="00685CB7">
              <w:t xml:space="preserve"> 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3"/>
              </w:numPr>
              <w:overflowPunct w:val="0"/>
              <w:autoSpaceDE w:val="0"/>
              <w:autoSpaceDN w:val="0"/>
              <w:adjustRightInd w:val="0"/>
              <w:ind w:left="284"/>
              <w:textAlignment w:val="baseline"/>
            </w:pPr>
            <w:r w:rsidRPr="00F23799">
              <w:t>узнавать</w:t>
            </w:r>
            <w:r w:rsidR="00685CB7">
              <w:t xml:space="preserve"> </w:t>
            </w:r>
            <w:r w:rsidRPr="00F23799">
              <w:t>в</w:t>
            </w:r>
            <w:r w:rsidR="00685CB7">
              <w:t xml:space="preserve"> </w:t>
            </w:r>
            <w:r w:rsidRPr="00F23799">
              <w:t>письменном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устном</w:t>
            </w:r>
            <w:r w:rsidR="00685CB7">
              <w:t xml:space="preserve"> </w:t>
            </w:r>
            <w:r w:rsidRPr="00F23799">
              <w:t>тексте</w:t>
            </w:r>
            <w:r w:rsidR="00685CB7">
              <w:t xml:space="preserve"> </w:t>
            </w:r>
            <w:r w:rsidRPr="00F23799">
              <w:t>изученные</w:t>
            </w:r>
            <w:r w:rsidR="00685CB7">
              <w:t xml:space="preserve"> </w:t>
            </w:r>
            <w:r w:rsidRPr="00F23799">
              <w:t>лексические</w:t>
            </w:r>
            <w:r w:rsidR="00685CB7">
              <w:t xml:space="preserve"> </w:t>
            </w:r>
            <w:r w:rsidRPr="00F23799">
              <w:t>единицы</w:t>
            </w:r>
            <w:r w:rsidR="00685CB7">
              <w:t xml:space="preserve"> </w:t>
            </w:r>
            <w:r w:rsidRPr="00F23799">
              <w:t>(слова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словосочетания)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оперировать</w:t>
            </w:r>
            <w:r w:rsidR="00685CB7">
              <w:t xml:space="preserve"> </w:t>
            </w:r>
            <w:r w:rsidRPr="00F23799">
              <w:t>ими</w:t>
            </w:r>
            <w:r w:rsidR="00685CB7">
              <w:t xml:space="preserve"> </w:t>
            </w:r>
            <w:r w:rsidRPr="00F23799">
              <w:t>в</w:t>
            </w:r>
            <w:r w:rsidR="00685CB7">
              <w:t xml:space="preserve"> </w:t>
            </w:r>
            <w:r w:rsidRPr="00F23799">
              <w:t>процессе</w:t>
            </w:r>
            <w:r w:rsidR="00685CB7">
              <w:t xml:space="preserve"> </w:t>
            </w:r>
            <w:r w:rsidRPr="00F23799">
              <w:t>общения;</w:t>
            </w:r>
            <w:r w:rsidR="00685CB7">
              <w:t xml:space="preserve"> 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3"/>
              </w:numPr>
              <w:overflowPunct w:val="0"/>
              <w:autoSpaceDE w:val="0"/>
              <w:autoSpaceDN w:val="0"/>
              <w:adjustRightInd w:val="0"/>
              <w:ind w:left="284"/>
              <w:textAlignment w:val="baseline"/>
            </w:pPr>
            <w:r w:rsidRPr="00F23799">
              <w:t>употреблять</w:t>
            </w:r>
            <w:r w:rsidR="00685CB7">
              <w:t xml:space="preserve"> </w:t>
            </w:r>
            <w:r w:rsidRPr="00F23799">
              <w:t>слова,</w:t>
            </w:r>
            <w:r w:rsidR="00685CB7">
              <w:t xml:space="preserve"> </w:t>
            </w:r>
            <w:r w:rsidRPr="00F23799">
              <w:t>словосочетания</w:t>
            </w:r>
            <w:r w:rsidR="00685CB7">
              <w:t xml:space="preserve"> </w:t>
            </w:r>
            <w:r w:rsidRPr="00F23799">
              <w:t>адекватно</w:t>
            </w:r>
            <w:r w:rsidR="00685CB7">
              <w:t xml:space="preserve"> </w:t>
            </w:r>
            <w:r w:rsidRPr="00F23799">
              <w:t>ситуации</w:t>
            </w:r>
            <w:r w:rsidR="00685CB7">
              <w:t xml:space="preserve"> </w:t>
            </w:r>
            <w:r w:rsidRPr="00F23799">
              <w:t>общения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3"/>
              </w:numPr>
              <w:overflowPunct w:val="0"/>
              <w:autoSpaceDE w:val="0"/>
              <w:autoSpaceDN w:val="0"/>
              <w:adjustRightInd w:val="0"/>
              <w:ind w:left="284"/>
              <w:textAlignment w:val="baseline"/>
            </w:pPr>
            <w:r w:rsidRPr="00F23799">
              <w:t>выбирать</w:t>
            </w:r>
            <w:r w:rsidR="00685CB7">
              <w:t xml:space="preserve"> </w:t>
            </w:r>
            <w:r w:rsidRPr="00F23799">
              <w:t>слова</w:t>
            </w:r>
            <w:r w:rsidR="00685CB7">
              <w:t xml:space="preserve"> </w:t>
            </w:r>
            <w:r w:rsidRPr="00F23799">
              <w:t>из</w:t>
            </w:r>
            <w:r w:rsidR="00685CB7">
              <w:t xml:space="preserve"> </w:t>
            </w:r>
            <w:r w:rsidRPr="00F23799">
              <w:t>ряда</w:t>
            </w:r>
            <w:r w:rsidR="00685CB7">
              <w:t xml:space="preserve"> </w:t>
            </w:r>
            <w:r w:rsidRPr="00F23799">
              <w:t>предложенных</w:t>
            </w:r>
            <w:r w:rsidR="00685CB7">
              <w:t xml:space="preserve"> </w:t>
            </w:r>
            <w:r w:rsidRPr="00F23799">
              <w:t>для</w:t>
            </w:r>
            <w:r w:rsidR="00685CB7">
              <w:t xml:space="preserve"> </w:t>
            </w:r>
            <w:r w:rsidRPr="00F23799">
              <w:t>успешного</w:t>
            </w:r>
            <w:r w:rsidR="00685CB7">
              <w:t xml:space="preserve"> </w:t>
            </w:r>
            <w:r w:rsidRPr="00F23799">
              <w:t>решения</w:t>
            </w:r>
            <w:r w:rsidR="00685CB7">
              <w:t xml:space="preserve"> </w:t>
            </w:r>
            <w:r w:rsidRPr="00F23799">
              <w:t>коммуникативной</w:t>
            </w:r>
            <w:r w:rsidR="00685CB7">
              <w:t xml:space="preserve"> </w:t>
            </w:r>
            <w:r w:rsidRPr="00F23799">
              <w:t>зад</w:t>
            </w:r>
            <w:r w:rsidRPr="00F23799">
              <w:t>а</w:t>
            </w:r>
            <w:r w:rsidRPr="00F23799">
              <w:t>чи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3"/>
              </w:numPr>
              <w:overflowPunct w:val="0"/>
              <w:autoSpaceDE w:val="0"/>
              <w:autoSpaceDN w:val="0"/>
              <w:adjustRightInd w:val="0"/>
              <w:ind w:left="284"/>
              <w:textAlignment w:val="baseline"/>
            </w:pPr>
            <w:r w:rsidRPr="00F23799">
              <w:t>определять</w:t>
            </w:r>
            <w:r w:rsidR="00685CB7">
              <w:t xml:space="preserve"> </w:t>
            </w:r>
            <w:r w:rsidRPr="00F23799">
              <w:t>значение</w:t>
            </w:r>
            <w:r w:rsidR="00685CB7">
              <w:t xml:space="preserve"> </w:t>
            </w:r>
            <w:r w:rsidRPr="00F23799">
              <w:t>слова</w:t>
            </w:r>
            <w:r w:rsidR="00685CB7">
              <w:t xml:space="preserve"> </w:t>
            </w:r>
            <w:r w:rsidRPr="00F23799">
              <w:t>по</w:t>
            </w:r>
            <w:r w:rsidR="00685CB7">
              <w:t xml:space="preserve"> </w:t>
            </w:r>
            <w:r w:rsidRPr="00F23799">
              <w:t>сл</w:t>
            </w:r>
            <w:r w:rsidRPr="00F23799">
              <w:t>о</w:t>
            </w:r>
            <w:r w:rsidRPr="00F23799">
              <w:t>варю.</w:t>
            </w:r>
          </w:p>
        </w:tc>
        <w:tc>
          <w:tcPr>
            <w:tcW w:w="3827" w:type="dxa"/>
            <w:shd w:val="clear" w:color="auto" w:fill="auto"/>
          </w:tcPr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3"/>
              </w:numPr>
              <w:overflowPunct w:val="0"/>
              <w:autoSpaceDE w:val="0"/>
              <w:autoSpaceDN w:val="0"/>
              <w:adjustRightInd w:val="0"/>
              <w:ind w:left="176" w:hanging="218"/>
              <w:textAlignment w:val="baseline"/>
            </w:pPr>
            <w:r w:rsidRPr="00F23799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речи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нужное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значение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многозначных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слов,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изученных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пределах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тематики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основной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школы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3"/>
              </w:numPr>
              <w:overflowPunct w:val="0"/>
              <w:autoSpaceDE w:val="0"/>
              <w:autoSpaceDN w:val="0"/>
              <w:adjustRightInd w:val="0"/>
              <w:ind w:left="176" w:hanging="218"/>
              <w:textAlignment w:val="baseline"/>
            </w:pPr>
            <w:r w:rsidRPr="00F23799">
              <w:rPr>
                <w:i/>
              </w:rPr>
              <w:t>подбирать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антонимы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для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точной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характеристики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предметов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сравнении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3"/>
              </w:numPr>
              <w:overflowPunct w:val="0"/>
              <w:autoSpaceDE w:val="0"/>
              <w:autoSpaceDN w:val="0"/>
              <w:adjustRightInd w:val="0"/>
              <w:ind w:left="176" w:hanging="218"/>
              <w:textAlignment w:val="baseline"/>
              <w:rPr>
                <w:i/>
                <w:iCs/>
              </w:rPr>
            </w:pPr>
            <w:r w:rsidRPr="00F23799">
              <w:rPr>
                <w:i/>
              </w:rPr>
              <w:t>опираться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языковую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догадку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процессе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чтения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аудирования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(догадываться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о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значении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незнакомых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слов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контексту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словообразовательным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элементам).</w:t>
            </w:r>
          </w:p>
        </w:tc>
      </w:tr>
      <w:tr w:rsidR="0039678C" w:rsidRPr="00F23799" w:rsidTr="005E5056">
        <w:tc>
          <w:tcPr>
            <w:tcW w:w="10598" w:type="dxa"/>
            <w:gridSpan w:val="2"/>
            <w:shd w:val="clear" w:color="auto" w:fill="auto"/>
          </w:tcPr>
          <w:p w:rsidR="0039678C" w:rsidRPr="00F23799" w:rsidRDefault="0039678C" w:rsidP="006974E6">
            <w:pPr>
              <w:widowControl w:val="0"/>
              <w:overflowPunct w:val="0"/>
              <w:autoSpaceDE w:val="0"/>
              <w:autoSpaceDN w:val="0"/>
              <w:adjustRightInd w:val="0"/>
              <w:ind w:left="66"/>
              <w:textAlignment w:val="baseline"/>
              <w:rPr>
                <w:i/>
                <w:iCs/>
              </w:rPr>
            </w:pPr>
            <w:r w:rsidRPr="00F23799">
              <w:rPr>
                <w:b/>
                <w:i/>
              </w:rPr>
              <w:t>Состав</w:t>
            </w:r>
            <w:r w:rsidR="00685CB7">
              <w:rPr>
                <w:b/>
                <w:i/>
              </w:rPr>
              <w:t xml:space="preserve"> </w:t>
            </w:r>
            <w:r w:rsidRPr="00F23799">
              <w:rPr>
                <w:b/>
                <w:i/>
              </w:rPr>
              <w:t>слова</w:t>
            </w:r>
            <w:r w:rsidR="00685CB7">
              <w:rPr>
                <w:b/>
                <w:i/>
              </w:rPr>
              <w:t xml:space="preserve"> </w:t>
            </w:r>
            <w:r w:rsidRPr="00F23799">
              <w:rPr>
                <w:b/>
                <w:i/>
              </w:rPr>
              <w:t>и</w:t>
            </w:r>
            <w:r w:rsidR="00685CB7">
              <w:rPr>
                <w:b/>
                <w:i/>
              </w:rPr>
              <w:t xml:space="preserve"> </w:t>
            </w:r>
            <w:r w:rsidRPr="00F23799">
              <w:rPr>
                <w:b/>
                <w:i/>
              </w:rPr>
              <w:t>словообразование.</w:t>
            </w:r>
          </w:p>
        </w:tc>
      </w:tr>
      <w:tr w:rsidR="0039678C" w:rsidRPr="00F23799" w:rsidTr="005E5056">
        <w:tc>
          <w:tcPr>
            <w:tcW w:w="6771" w:type="dxa"/>
            <w:shd w:val="clear" w:color="auto" w:fill="auto"/>
          </w:tcPr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4"/>
              </w:numPr>
              <w:overflowPunct w:val="0"/>
              <w:autoSpaceDE w:val="0"/>
              <w:autoSpaceDN w:val="0"/>
              <w:adjustRightInd w:val="0"/>
              <w:ind w:left="284"/>
              <w:textAlignment w:val="baseline"/>
            </w:pPr>
            <w:r w:rsidRPr="00F23799">
              <w:t>выделять</w:t>
            </w:r>
            <w:r w:rsidR="00685CB7">
              <w:t xml:space="preserve"> </w:t>
            </w:r>
            <w:r w:rsidRPr="00F23799">
              <w:t>в</w:t>
            </w:r>
            <w:r w:rsidR="00685CB7">
              <w:t xml:space="preserve"> </w:t>
            </w:r>
            <w:r w:rsidRPr="00F23799">
              <w:t>словах</w:t>
            </w:r>
            <w:r w:rsidR="00685CB7">
              <w:t xml:space="preserve"> </w:t>
            </w:r>
            <w:r w:rsidRPr="00F23799">
              <w:t>основу,</w:t>
            </w:r>
            <w:r w:rsidR="00685CB7">
              <w:t xml:space="preserve"> </w:t>
            </w:r>
            <w:r w:rsidRPr="00F23799">
              <w:t>корень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аффиксы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4"/>
              </w:numPr>
              <w:overflowPunct w:val="0"/>
              <w:autoSpaceDE w:val="0"/>
              <w:autoSpaceDN w:val="0"/>
              <w:adjustRightInd w:val="0"/>
              <w:ind w:left="284"/>
              <w:textAlignment w:val="baseline"/>
            </w:pPr>
            <w:r w:rsidRPr="00F23799">
              <w:t>различать</w:t>
            </w:r>
            <w:r w:rsidR="00685CB7">
              <w:t xml:space="preserve"> </w:t>
            </w:r>
            <w:r w:rsidRPr="00F23799">
              <w:t>грамматические</w:t>
            </w:r>
            <w:r w:rsidR="00685CB7">
              <w:t xml:space="preserve"> </w:t>
            </w:r>
            <w:r w:rsidRPr="00F23799">
              <w:t>формы</w:t>
            </w:r>
            <w:r w:rsidR="00685CB7">
              <w:t xml:space="preserve"> </w:t>
            </w:r>
            <w:r w:rsidRPr="00F23799">
              <w:t>одного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того</w:t>
            </w:r>
            <w:r w:rsidR="00685CB7">
              <w:t xml:space="preserve"> </w:t>
            </w:r>
            <w:r w:rsidRPr="00F23799">
              <w:t>же</w:t>
            </w:r>
            <w:r w:rsidR="00685CB7">
              <w:t xml:space="preserve"> </w:t>
            </w:r>
            <w:r w:rsidRPr="00F23799">
              <w:t>слова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4"/>
              </w:numPr>
              <w:overflowPunct w:val="0"/>
              <w:autoSpaceDE w:val="0"/>
              <w:autoSpaceDN w:val="0"/>
              <w:adjustRightInd w:val="0"/>
              <w:ind w:left="284"/>
              <w:textAlignment w:val="baseline"/>
            </w:pPr>
            <w:r w:rsidRPr="00F23799">
              <w:t>правильно</w:t>
            </w:r>
            <w:r w:rsidR="00685CB7">
              <w:t xml:space="preserve"> </w:t>
            </w:r>
            <w:r w:rsidRPr="00F23799">
              <w:t>использовать</w:t>
            </w:r>
            <w:r w:rsidR="00685CB7">
              <w:t xml:space="preserve"> </w:t>
            </w:r>
            <w:r w:rsidRPr="00F23799">
              <w:t>в</w:t>
            </w:r>
            <w:r w:rsidR="00685CB7">
              <w:t xml:space="preserve"> </w:t>
            </w:r>
            <w:r w:rsidRPr="00F23799">
              <w:t>речи</w:t>
            </w:r>
            <w:r w:rsidR="00685CB7">
              <w:t xml:space="preserve"> </w:t>
            </w:r>
            <w:r w:rsidRPr="00F23799">
              <w:t>слова,</w:t>
            </w:r>
            <w:r w:rsidR="00685CB7">
              <w:t xml:space="preserve"> </w:t>
            </w:r>
            <w:r w:rsidRPr="00F23799">
              <w:t>употребляемые</w:t>
            </w:r>
            <w:r w:rsidR="00685CB7">
              <w:t xml:space="preserve"> </w:t>
            </w:r>
            <w:r w:rsidRPr="00F23799">
              <w:t>в</w:t>
            </w:r>
            <w:r w:rsidR="00685CB7">
              <w:t xml:space="preserve"> </w:t>
            </w:r>
            <w:r w:rsidRPr="00F23799">
              <w:t>значении</w:t>
            </w:r>
            <w:r w:rsidR="00685CB7">
              <w:t xml:space="preserve"> </w:t>
            </w:r>
            <w:r w:rsidRPr="00F23799">
              <w:t>нескольких</w:t>
            </w:r>
            <w:r w:rsidR="00685CB7">
              <w:t xml:space="preserve"> </w:t>
            </w:r>
            <w:r w:rsidRPr="00F23799">
              <w:t>частей</w:t>
            </w:r>
            <w:r w:rsidR="00685CB7">
              <w:t xml:space="preserve"> </w:t>
            </w:r>
            <w:r w:rsidRPr="00F23799">
              <w:t>речи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4"/>
              </w:numPr>
              <w:overflowPunct w:val="0"/>
              <w:autoSpaceDE w:val="0"/>
              <w:autoSpaceDN w:val="0"/>
              <w:adjustRightInd w:val="0"/>
              <w:ind w:left="284"/>
              <w:textAlignment w:val="baseline"/>
            </w:pPr>
            <w:r w:rsidRPr="00F23799">
              <w:t>узнавать</w:t>
            </w:r>
            <w:r w:rsidR="00685CB7">
              <w:t xml:space="preserve"> </w:t>
            </w:r>
            <w:r w:rsidRPr="00F23799">
              <w:t>парные</w:t>
            </w:r>
            <w:r w:rsidR="00685CB7">
              <w:t xml:space="preserve"> </w:t>
            </w:r>
            <w:r w:rsidRPr="00F23799">
              <w:t>слова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использовать</w:t>
            </w:r>
            <w:r w:rsidR="00685CB7">
              <w:t xml:space="preserve"> </w:t>
            </w:r>
            <w:r w:rsidRPr="00F23799">
              <w:t>их</w:t>
            </w:r>
            <w:r w:rsidR="00685CB7">
              <w:t xml:space="preserve"> </w:t>
            </w:r>
            <w:r w:rsidRPr="00F23799">
              <w:t>в</w:t>
            </w:r>
            <w:r w:rsidR="00685CB7">
              <w:t xml:space="preserve"> </w:t>
            </w:r>
            <w:r w:rsidRPr="00F23799">
              <w:t>качестве</w:t>
            </w:r>
            <w:r w:rsidR="00685CB7">
              <w:t xml:space="preserve"> </w:t>
            </w:r>
            <w:r w:rsidRPr="00F23799">
              <w:t>обобщающих</w:t>
            </w:r>
            <w:r w:rsidR="00685CB7">
              <w:t xml:space="preserve"> </w:t>
            </w:r>
            <w:r w:rsidRPr="00F23799">
              <w:t>слов</w:t>
            </w:r>
            <w:r w:rsidRPr="00F23799">
              <w:rPr>
                <w:i/>
                <w:iCs/>
              </w:rPr>
              <w:t>.</w:t>
            </w:r>
          </w:p>
        </w:tc>
        <w:tc>
          <w:tcPr>
            <w:tcW w:w="3827" w:type="dxa"/>
            <w:shd w:val="clear" w:color="auto" w:fill="auto"/>
          </w:tcPr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4"/>
              </w:numPr>
              <w:overflowPunct w:val="0"/>
              <w:autoSpaceDE w:val="0"/>
              <w:autoSpaceDN w:val="0"/>
              <w:adjustRightInd w:val="0"/>
              <w:ind w:left="176" w:hanging="218"/>
              <w:textAlignment w:val="baseline"/>
            </w:pPr>
            <w:r w:rsidRPr="00F23799">
              <w:rPr>
                <w:i/>
              </w:rPr>
              <w:t>распознавать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значения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незнакомых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слов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по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словообразовательным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аффиксам</w:t>
            </w:r>
            <w:r w:rsidRPr="00F23799">
              <w:t>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4"/>
              </w:numPr>
              <w:overflowPunct w:val="0"/>
              <w:autoSpaceDE w:val="0"/>
              <w:autoSpaceDN w:val="0"/>
              <w:adjustRightInd w:val="0"/>
              <w:ind w:left="176" w:hanging="218"/>
              <w:textAlignment w:val="baseline"/>
              <w:rPr>
                <w:i/>
                <w:iCs/>
              </w:rPr>
            </w:pPr>
            <w:r w:rsidRPr="00F23799">
              <w:rPr>
                <w:i/>
              </w:rPr>
              <w:t>пользоваться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словообразовательными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моделями.</w:t>
            </w:r>
            <w:r w:rsidR="00685CB7">
              <w:t xml:space="preserve"> </w:t>
            </w:r>
          </w:p>
        </w:tc>
      </w:tr>
      <w:tr w:rsidR="0039678C" w:rsidRPr="00F23799" w:rsidTr="005E5056">
        <w:tc>
          <w:tcPr>
            <w:tcW w:w="10598" w:type="dxa"/>
            <w:gridSpan w:val="2"/>
            <w:shd w:val="clear" w:color="auto" w:fill="auto"/>
          </w:tcPr>
          <w:p w:rsidR="0039678C" w:rsidRPr="00F23799" w:rsidRDefault="0039678C" w:rsidP="006974E6">
            <w:pPr>
              <w:widowControl w:val="0"/>
              <w:overflowPunct w:val="0"/>
              <w:autoSpaceDE w:val="0"/>
              <w:autoSpaceDN w:val="0"/>
              <w:adjustRightInd w:val="0"/>
              <w:ind w:left="66"/>
              <w:textAlignment w:val="baseline"/>
              <w:rPr>
                <w:i/>
                <w:iCs/>
              </w:rPr>
            </w:pPr>
            <w:r w:rsidRPr="00F23799">
              <w:rPr>
                <w:b/>
                <w:i/>
              </w:rPr>
              <w:t>Морфология.</w:t>
            </w:r>
          </w:p>
        </w:tc>
      </w:tr>
      <w:tr w:rsidR="0039678C" w:rsidRPr="00F23799" w:rsidTr="005E5056">
        <w:tc>
          <w:tcPr>
            <w:tcW w:w="6771" w:type="dxa"/>
            <w:shd w:val="clear" w:color="auto" w:fill="auto"/>
          </w:tcPr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5"/>
              </w:numPr>
              <w:overflowPunct w:val="0"/>
              <w:autoSpaceDE w:val="0"/>
              <w:autoSpaceDN w:val="0"/>
              <w:adjustRightInd w:val="0"/>
              <w:ind w:left="284"/>
              <w:textAlignment w:val="baseline"/>
              <w:rPr>
                <w:i/>
              </w:rPr>
            </w:pPr>
            <w:r w:rsidRPr="00F23799">
              <w:t>распознавать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употреблять</w:t>
            </w:r>
            <w:r w:rsidR="00685CB7">
              <w:t xml:space="preserve"> </w:t>
            </w:r>
            <w:r w:rsidRPr="00F23799">
              <w:t>в</w:t>
            </w:r>
            <w:r w:rsidR="00685CB7">
              <w:t xml:space="preserve"> </w:t>
            </w:r>
            <w:r w:rsidRPr="00F23799">
              <w:t>речи</w:t>
            </w:r>
            <w:r w:rsidR="00685CB7">
              <w:t xml:space="preserve"> </w:t>
            </w:r>
            <w:r w:rsidRPr="00F23799">
              <w:t>слова</w:t>
            </w:r>
            <w:r w:rsidR="00685CB7">
              <w:t xml:space="preserve"> </w:t>
            </w:r>
            <w:r w:rsidRPr="00F23799">
              <w:t>разных</w:t>
            </w:r>
            <w:r w:rsidR="00685CB7">
              <w:t xml:space="preserve"> </w:t>
            </w:r>
            <w:r w:rsidRPr="00F23799">
              <w:t>частей</w:t>
            </w:r>
            <w:r w:rsidR="00685CB7">
              <w:t xml:space="preserve"> </w:t>
            </w:r>
            <w:r w:rsidRPr="00F23799">
              <w:t>речи:</w:t>
            </w:r>
            <w:r w:rsidR="00685CB7">
              <w:t xml:space="preserve"> 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5"/>
              </w:numPr>
              <w:overflowPunct w:val="0"/>
              <w:autoSpaceDE w:val="0"/>
              <w:autoSpaceDN w:val="0"/>
              <w:adjustRightInd w:val="0"/>
              <w:ind w:left="284"/>
              <w:textAlignment w:val="baseline"/>
            </w:pPr>
            <w:r w:rsidRPr="00F23799">
              <w:t>имена</w:t>
            </w:r>
            <w:r w:rsidR="00685CB7">
              <w:t xml:space="preserve"> </w:t>
            </w:r>
            <w:r w:rsidRPr="00F23799">
              <w:t>существительные</w:t>
            </w:r>
            <w:r w:rsidR="00685CB7">
              <w:t xml:space="preserve"> </w:t>
            </w:r>
            <w:r w:rsidRPr="00F23799">
              <w:t>в</w:t>
            </w:r>
            <w:r w:rsidR="00685CB7">
              <w:t xml:space="preserve"> </w:t>
            </w:r>
            <w:r w:rsidRPr="00F23799">
              <w:t>разных</w:t>
            </w:r>
            <w:r w:rsidR="00685CB7">
              <w:t xml:space="preserve"> </w:t>
            </w:r>
            <w:r w:rsidRPr="00F23799">
              <w:t>падежных</w:t>
            </w:r>
            <w:r w:rsidR="00685CB7">
              <w:t xml:space="preserve"> </w:t>
            </w:r>
            <w:r w:rsidRPr="00F23799">
              <w:t>формах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формах</w:t>
            </w:r>
            <w:r w:rsidR="00685CB7">
              <w:t xml:space="preserve"> </w:t>
            </w:r>
            <w:r w:rsidRPr="00F23799">
              <w:t>принадлежности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5"/>
              </w:numPr>
              <w:overflowPunct w:val="0"/>
              <w:autoSpaceDE w:val="0"/>
              <w:autoSpaceDN w:val="0"/>
              <w:adjustRightInd w:val="0"/>
              <w:ind w:left="284"/>
              <w:textAlignment w:val="baseline"/>
            </w:pPr>
            <w:r w:rsidRPr="00F23799">
              <w:t>имена</w:t>
            </w:r>
            <w:r w:rsidR="00685CB7">
              <w:t xml:space="preserve"> </w:t>
            </w:r>
            <w:r w:rsidRPr="00F23799">
              <w:t>прилагательные</w:t>
            </w:r>
            <w:r w:rsidR="00685CB7">
              <w:t xml:space="preserve"> </w:t>
            </w:r>
            <w:r w:rsidRPr="00F23799">
              <w:t>в</w:t>
            </w:r>
            <w:r w:rsidR="00685CB7">
              <w:t xml:space="preserve"> </w:t>
            </w:r>
            <w:r w:rsidRPr="00F23799">
              <w:t>разных</w:t>
            </w:r>
            <w:r w:rsidR="00685CB7">
              <w:t xml:space="preserve"> </w:t>
            </w:r>
            <w:r w:rsidRPr="00F23799">
              <w:t>степ</w:t>
            </w:r>
            <w:r w:rsidRPr="00F23799">
              <w:t>е</w:t>
            </w:r>
            <w:r w:rsidRPr="00F23799">
              <w:t>нях;</w:t>
            </w:r>
            <w:r w:rsidR="00685CB7">
              <w:t xml:space="preserve"> 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5"/>
              </w:numPr>
              <w:overflowPunct w:val="0"/>
              <w:autoSpaceDE w:val="0"/>
              <w:autoSpaceDN w:val="0"/>
              <w:adjustRightInd w:val="0"/>
              <w:ind w:left="284"/>
              <w:textAlignment w:val="baseline"/>
            </w:pPr>
            <w:r w:rsidRPr="00F23799">
              <w:t>количественные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порядковые</w:t>
            </w:r>
            <w:r w:rsidR="00685CB7">
              <w:t xml:space="preserve"> </w:t>
            </w:r>
            <w:r w:rsidRPr="00F23799">
              <w:t>числительные;</w:t>
            </w:r>
            <w:r w:rsidR="00685CB7">
              <w:t xml:space="preserve"> 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5"/>
              </w:numPr>
              <w:overflowPunct w:val="0"/>
              <w:autoSpaceDE w:val="0"/>
              <w:autoSpaceDN w:val="0"/>
              <w:adjustRightInd w:val="0"/>
              <w:ind w:left="284"/>
              <w:textAlignment w:val="baseline"/>
              <w:rPr>
                <w:bCs/>
                <w:i/>
                <w:iCs/>
              </w:rPr>
            </w:pPr>
            <w:r w:rsidRPr="00F23799">
              <w:t>личные,</w:t>
            </w:r>
            <w:r w:rsidR="00685CB7">
              <w:t xml:space="preserve"> </w:t>
            </w:r>
            <w:r w:rsidRPr="00F23799">
              <w:t>указательные</w:t>
            </w:r>
            <w:r w:rsidRPr="00F23799">
              <w:rPr>
                <w:bCs/>
                <w:i/>
                <w:iCs/>
              </w:rPr>
              <w:t>,</w:t>
            </w:r>
            <w:r w:rsidR="00685CB7">
              <w:rPr>
                <w:bCs/>
                <w:i/>
                <w:iCs/>
              </w:rPr>
              <w:t xml:space="preserve"> </w:t>
            </w:r>
            <w:r w:rsidRPr="00F23799">
              <w:rPr>
                <w:bCs/>
              </w:rPr>
              <w:t>вопросительные</w:t>
            </w:r>
            <w:r w:rsidRPr="00F23799">
              <w:t>,</w:t>
            </w:r>
            <w:r w:rsidR="00685CB7">
              <w:rPr>
                <w:bCs/>
                <w:i/>
                <w:iCs/>
              </w:rPr>
              <w:t xml:space="preserve"> </w:t>
            </w:r>
            <w:r w:rsidRPr="00F23799">
              <w:rPr>
                <w:bCs/>
              </w:rPr>
              <w:t>отрицательные</w:t>
            </w:r>
            <w:r w:rsidRPr="00F23799">
              <w:t>,</w:t>
            </w:r>
            <w:r w:rsidR="00685CB7">
              <w:t xml:space="preserve"> </w:t>
            </w:r>
            <w:r w:rsidRPr="00F23799">
              <w:rPr>
                <w:bCs/>
              </w:rPr>
              <w:t>неопределенные</w:t>
            </w:r>
            <w:r w:rsidRPr="00F23799">
              <w:rPr>
                <w:bCs/>
                <w:i/>
                <w:iCs/>
              </w:rPr>
              <w:t>,</w:t>
            </w:r>
            <w:r w:rsidR="00685CB7">
              <w:rPr>
                <w:bCs/>
                <w:i/>
                <w:iCs/>
              </w:rPr>
              <w:t xml:space="preserve"> </w:t>
            </w:r>
            <w:r w:rsidRPr="00F23799">
              <w:rPr>
                <w:bCs/>
              </w:rPr>
              <w:t>определенные</w:t>
            </w:r>
            <w:r w:rsidR="00685CB7">
              <w:t xml:space="preserve"> </w:t>
            </w:r>
            <w:r w:rsidRPr="00F23799">
              <w:t>местоимения</w:t>
            </w:r>
            <w:r w:rsidRPr="00F23799">
              <w:rPr>
                <w:bCs/>
                <w:i/>
                <w:iCs/>
              </w:rPr>
              <w:t>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5"/>
              </w:numPr>
              <w:overflowPunct w:val="0"/>
              <w:autoSpaceDE w:val="0"/>
              <w:autoSpaceDN w:val="0"/>
              <w:adjustRightInd w:val="0"/>
              <w:ind w:left="284"/>
              <w:textAlignment w:val="baseline"/>
              <w:rPr>
                <w:i/>
              </w:rPr>
            </w:pPr>
            <w:r w:rsidRPr="00F23799">
              <w:t>глаголы</w:t>
            </w:r>
            <w:r w:rsidR="00685CB7">
              <w:t xml:space="preserve"> </w:t>
            </w:r>
            <w:r w:rsidRPr="00F23799">
              <w:t>в</w:t>
            </w:r>
            <w:r w:rsidR="00685CB7">
              <w:t xml:space="preserve"> </w:t>
            </w:r>
            <w:r w:rsidRPr="00F23799">
              <w:t>настоящем,</w:t>
            </w:r>
            <w:r w:rsidR="00685CB7">
              <w:t xml:space="preserve"> </w:t>
            </w:r>
            <w:r w:rsidRPr="00F23799">
              <w:t>прошедшем,</w:t>
            </w:r>
            <w:r w:rsidR="00685CB7">
              <w:t xml:space="preserve"> </w:t>
            </w:r>
            <w:r w:rsidRPr="00F23799">
              <w:t>будущем</w:t>
            </w:r>
            <w:r w:rsidR="00685CB7">
              <w:t xml:space="preserve"> </w:t>
            </w:r>
            <w:r w:rsidRPr="00F23799">
              <w:t>временах</w:t>
            </w:r>
            <w:r w:rsidR="00685CB7">
              <w:t xml:space="preserve"> </w:t>
            </w:r>
            <w:r w:rsidRPr="00F23799">
              <w:t>в</w:t>
            </w:r>
            <w:r w:rsidR="00685CB7">
              <w:t xml:space="preserve"> </w:t>
            </w:r>
            <w:r w:rsidRPr="00F23799">
              <w:t>утвердительной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отрицательной</w:t>
            </w:r>
            <w:r w:rsidR="00685CB7">
              <w:t xml:space="preserve"> </w:t>
            </w:r>
            <w:r w:rsidRPr="00F23799">
              <w:t>формах;</w:t>
            </w:r>
            <w:r w:rsidR="00685CB7">
              <w:t xml:space="preserve"> </w:t>
            </w:r>
            <w:r w:rsidRPr="00F23799">
              <w:t>глаголы</w:t>
            </w:r>
            <w:r w:rsidR="00685CB7">
              <w:t xml:space="preserve"> </w:t>
            </w:r>
            <w:r w:rsidRPr="00F23799">
              <w:t>2</w:t>
            </w:r>
            <w:r w:rsidR="00685CB7">
              <w:t xml:space="preserve"> </w:t>
            </w:r>
            <w:r w:rsidRPr="00F23799">
              <w:t>лица</w:t>
            </w:r>
            <w:r w:rsidR="00685CB7">
              <w:t xml:space="preserve"> </w:t>
            </w:r>
            <w:r w:rsidRPr="00F23799">
              <w:t>побудительного</w:t>
            </w:r>
            <w:r w:rsidR="00685CB7">
              <w:t xml:space="preserve"> </w:t>
            </w:r>
            <w:r w:rsidRPr="00F23799">
              <w:t>наклонения</w:t>
            </w:r>
            <w:r w:rsidR="00685CB7">
              <w:t xml:space="preserve"> </w:t>
            </w:r>
            <w:r w:rsidRPr="00F23799">
              <w:t>в</w:t>
            </w:r>
            <w:r w:rsidR="00685CB7">
              <w:t xml:space="preserve"> </w:t>
            </w:r>
            <w:r w:rsidRPr="00F23799">
              <w:t>утвердительной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отрицательной</w:t>
            </w:r>
            <w:r w:rsidR="00685CB7">
              <w:t xml:space="preserve"> </w:t>
            </w:r>
            <w:r w:rsidRPr="00F23799">
              <w:t>форме;</w:t>
            </w:r>
            <w:r w:rsidR="00685CB7">
              <w:t xml:space="preserve"> </w:t>
            </w:r>
            <w:r w:rsidRPr="00F23799">
              <w:t>неспрягаемые</w:t>
            </w:r>
            <w:r w:rsidR="00685CB7">
              <w:t xml:space="preserve"> </w:t>
            </w:r>
            <w:r w:rsidRPr="00F23799">
              <w:t>формы</w:t>
            </w:r>
            <w:r w:rsidR="00685CB7">
              <w:t xml:space="preserve"> </w:t>
            </w:r>
            <w:r w:rsidRPr="00F23799">
              <w:t>глагола;</w:t>
            </w:r>
            <w:r w:rsidR="00685CB7">
              <w:t xml:space="preserve"> 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5"/>
              </w:numPr>
              <w:overflowPunct w:val="0"/>
              <w:autoSpaceDE w:val="0"/>
              <w:autoSpaceDN w:val="0"/>
              <w:adjustRightInd w:val="0"/>
              <w:ind w:left="284"/>
              <w:textAlignment w:val="baseline"/>
            </w:pPr>
            <w:r w:rsidRPr="00F23799">
              <w:t>наречия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5"/>
              </w:numPr>
              <w:overflowPunct w:val="0"/>
              <w:autoSpaceDE w:val="0"/>
              <w:autoSpaceDN w:val="0"/>
              <w:adjustRightInd w:val="0"/>
              <w:ind w:left="284"/>
              <w:textAlignment w:val="baseline"/>
            </w:pPr>
            <w:r w:rsidRPr="00F23799">
              <w:t>подражательные</w:t>
            </w:r>
            <w:r w:rsidR="00685CB7">
              <w:t xml:space="preserve"> </w:t>
            </w:r>
            <w:r w:rsidRPr="00F23799">
              <w:t>слова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5"/>
              </w:numPr>
              <w:overflowPunct w:val="0"/>
              <w:autoSpaceDE w:val="0"/>
              <w:autoSpaceDN w:val="0"/>
              <w:adjustRightInd w:val="0"/>
              <w:ind w:left="284"/>
              <w:textAlignment w:val="baseline"/>
            </w:pPr>
            <w:r w:rsidRPr="00F23799">
              <w:t>наиболее</w:t>
            </w:r>
            <w:r w:rsidR="00685CB7">
              <w:t xml:space="preserve"> </w:t>
            </w:r>
            <w:r w:rsidRPr="00F23799">
              <w:t>употребительные</w:t>
            </w:r>
            <w:r w:rsidR="00685CB7">
              <w:t xml:space="preserve"> </w:t>
            </w:r>
            <w:r w:rsidRPr="00F23799">
              <w:t>послелоги</w:t>
            </w:r>
            <w:r w:rsidRPr="00F23799">
              <w:rPr>
                <w:i/>
              </w:rPr>
              <w:t>,</w:t>
            </w:r>
            <w:r w:rsidR="00685CB7">
              <w:t xml:space="preserve"> </w:t>
            </w:r>
            <w:r w:rsidRPr="00F23799">
              <w:t>союзы,</w:t>
            </w:r>
            <w:r w:rsidR="00685CB7">
              <w:t xml:space="preserve"> </w:t>
            </w:r>
            <w:r w:rsidRPr="00F23799">
              <w:t>частицы,</w:t>
            </w:r>
            <w:r w:rsidR="00685CB7">
              <w:t xml:space="preserve"> </w:t>
            </w:r>
            <w:r w:rsidRPr="00F23799">
              <w:t>междометия.</w:t>
            </w:r>
          </w:p>
        </w:tc>
        <w:tc>
          <w:tcPr>
            <w:tcW w:w="3827" w:type="dxa"/>
            <w:shd w:val="clear" w:color="auto" w:fill="auto"/>
          </w:tcPr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5"/>
              </w:numPr>
              <w:overflowPunct w:val="0"/>
              <w:autoSpaceDE w:val="0"/>
              <w:autoSpaceDN w:val="0"/>
              <w:adjustRightInd w:val="0"/>
              <w:ind w:left="176" w:hanging="218"/>
              <w:textAlignment w:val="baseline"/>
              <w:rPr>
                <w:i/>
                <w:iCs/>
              </w:rPr>
            </w:pPr>
            <w:r w:rsidRPr="00F23799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слова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разных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частей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речи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учетом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сферы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употребления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стиля.</w:t>
            </w:r>
          </w:p>
        </w:tc>
      </w:tr>
      <w:tr w:rsidR="0039678C" w:rsidRPr="00F23799" w:rsidTr="005E5056">
        <w:tc>
          <w:tcPr>
            <w:tcW w:w="10598" w:type="dxa"/>
            <w:gridSpan w:val="2"/>
            <w:shd w:val="clear" w:color="auto" w:fill="auto"/>
          </w:tcPr>
          <w:p w:rsidR="0039678C" w:rsidRPr="00F23799" w:rsidRDefault="0039678C" w:rsidP="006974E6">
            <w:pPr>
              <w:pStyle w:val="afe"/>
              <w:ind w:left="0"/>
              <w:rPr>
                <w:i/>
                <w:iCs/>
              </w:rPr>
            </w:pPr>
            <w:r w:rsidRPr="00F23799">
              <w:rPr>
                <w:b/>
                <w:i/>
              </w:rPr>
              <w:t>Синтаксис</w:t>
            </w:r>
          </w:p>
        </w:tc>
      </w:tr>
      <w:tr w:rsidR="0039678C" w:rsidRPr="00F23799" w:rsidTr="005E5056">
        <w:tc>
          <w:tcPr>
            <w:tcW w:w="6771" w:type="dxa"/>
            <w:shd w:val="clear" w:color="auto" w:fill="auto"/>
          </w:tcPr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6"/>
              </w:numPr>
              <w:overflowPunct w:val="0"/>
              <w:autoSpaceDE w:val="0"/>
              <w:autoSpaceDN w:val="0"/>
              <w:adjustRightInd w:val="0"/>
              <w:ind w:left="284"/>
              <w:textAlignment w:val="baseline"/>
            </w:pPr>
            <w:r w:rsidRPr="00F23799">
              <w:t>составлять</w:t>
            </w:r>
            <w:r w:rsidR="00685CB7">
              <w:t xml:space="preserve"> </w:t>
            </w:r>
            <w:r w:rsidRPr="00F23799">
              <w:t>словосочетания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предложения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6"/>
              </w:numPr>
              <w:overflowPunct w:val="0"/>
              <w:autoSpaceDE w:val="0"/>
              <w:autoSpaceDN w:val="0"/>
              <w:adjustRightInd w:val="0"/>
              <w:ind w:left="284"/>
              <w:textAlignment w:val="baseline"/>
            </w:pPr>
            <w:r w:rsidRPr="00F23799">
              <w:lastRenderedPageBreak/>
              <w:t>распознавать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употреблять</w:t>
            </w:r>
            <w:r w:rsidR="00685CB7">
              <w:t xml:space="preserve"> </w:t>
            </w:r>
            <w:r w:rsidRPr="00F23799">
              <w:t>в</w:t>
            </w:r>
            <w:r w:rsidR="00685CB7">
              <w:t xml:space="preserve"> </w:t>
            </w:r>
            <w:r w:rsidRPr="00F23799">
              <w:t>речи</w:t>
            </w:r>
            <w:r w:rsidR="00685CB7">
              <w:t xml:space="preserve"> </w:t>
            </w:r>
            <w:r w:rsidRPr="00F23799">
              <w:t>разные</w:t>
            </w:r>
            <w:r w:rsidR="00685CB7">
              <w:t xml:space="preserve"> </w:t>
            </w:r>
            <w:r w:rsidRPr="00F23799">
              <w:t>типы</w:t>
            </w:r>
            <w:r w:rsidR="00685CB7">
              <w:t xml:space="preserve"> </w:t>
            </w:r>
            <w:r w:rsidRPr="00F23799">
              <w:t>простых</w:t>
            </w:r>
            <w:r w:rsidR="00685CB7">
              <w:t xml:space="preserve"> </w:t>
            </w:r>
            <w:r w:rsidRPr="00F23799">
              <w:t>предложений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сложные</w:t>
            </w:r>
            <w:r w:rsidR="00685CB7">
              <w:t xml:space="preserve"> </w:t>
            </w:r>
            <w:r w:rsidRPr="00F23799">
              <w:t>предложения;</w:t>
            </w:r>
          </w:p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6"/>
              </w:numPr>
              <w:overflowPunct w:val="0"/>
              <w:autoSpaceDE w:val="0"/>
              <w:autoSpaceDN w:val="0"/>
              <w:adjustRightInd w:val="0"/>
              <w:ind w:left="284"/>
              <w:textAlignment w:val="baseline"/>
            </w:pPr>
            <w:r w:rsidRPr="00F23799">
              <w:t>составлять</w:t>
            </w:r>
            <w:r w:rsidR="00685CB7">
              <w:t xml:space="preserve"> </w:t>
            </w:r>
            <w:r w:rsidRPr="00F23799">
              <w:t>и</w:t>
            </w:r>
            <w:r w:rsidR="00685CB7">
              <w:t xml:space="preserve"> </w:t>
            </w:r>
            <w:r w:rsidRPr="00F23799">
              <w:t>употреблять</w:t>
            </w:r>
            <w:r w:rsidR="00685CB7">
              <w:t xml:space="preserve"> </w:t>
            </w:r>
            <w:r w:rsidRPr="00F23799">
              <w:t>в</w:t>
            </w:r>
            <w:r w:rsidR="00685CB7">
              <w:t xml:space="preserve"> </w:t>
            </w:r>
            <w:r w:rsidRPr="00F23799">
              <w:t>речи</w:t>
            </w:r>
            <w:r w:rsidR="00685CB7">
              <w:t xml:space="preserve"> </w:t>
            </w:r>
            <w:r w:rsidRPr="00F23799">
              <w:t>предложения</w:t>
            </w:r>
            <w:r w:rsidR="00685CB7">
              <w:t xml:space="preserve"> </w:t>
            </w:r>
            <w:r w:rsidRPr="00F23799">
              <w:t>с</w:t>
            </w:r>
            <w:r w:rsidR="00685CB7">
              <w:t xml:space="preserve"> </w:t>
            </w:r>
            <w:r w:rsidRPr="00F23799">
              <w:t>обращением,</w:t>
            </w:r>
            <w:r w:rsidR="00685CB7">
              <w:t xml:space="preserve"> </w:t>
            </w:r>
            <w:r w:rsidRPr="00F23799">
              <w:t>однородными</w:t>
            </w:r>
            <w:r w:rsidR="00685CB7">
              <w:t xml:space="preserve"> </w:t>
            </w:r>
            <w:r w:rsidRPr="00F23799">
              <w:t>членами,</w:t>
            </w:r>
            <w:r w:rsidR="00685CB7">
              <w:t xml:space="preserve"> </w:t>
            </w:r>
            <w:r w:rsidRPr="00F23799">
              <w:t>водными</w:t>
            </w:r>
            <w:r w:rsidR="00685CB7">
              <w:t xml:space="preserve"> </w:t>
            </w:r>
            <w:r w:rsidRPr="00F23799">
              <w:t>словами.</w:t>
            </w:r>
          </w:p>
        </w:tc>
        <w:tc>
          <w:tcPr>
            <w:tcW w:w="3827" w:type="dxa"/>
            <w:shd w:val="clear" w:color="auto" w:fill="auto"/>
          </w:tcPr>
          <w:p w:rsidR="0039678C" w:rsidRPr="00F23799" w:rsidRDefault="0039678C" w:rsidP="00D703FC">
            <w:pPr>
              <w:pStyle w:val="afe"/>
              <w:widowControl w:val="0"/>
              <w:numPr>
                <w:ilvl w:val="0"/>
                <w:numId w:val="386"/>
              </w:numPr>
              <w:overflowPunct w:val="0"/>
              <w:autoSpaceDE w:val="0"/>
              <w:autoSpaceDN w:val="0"/>
              <w:adjustRightInd w:val="0"/>
              <w:ind w:left="176" w:hanging="218"/>
              <w:textAlignment w:val="baseline"/>
              <w:rPr>
                <w:i/>
                <w:iCs/>
              </w:rPr>
            </w:pPr>
            <w:r w:rsidRPr="00F23799">
              <w:rPr>
                <w:i/>
              </w:rPr>
              <w:lastRenderedPageBreak/>
              <w:t>широко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речи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lastRenderedPageBreak/>
              <w:t>простые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сложные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предложения,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предложения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прямой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косвенной</w:t>
            </w:r>
            <w:r w:rsidR="00685CB7">
              <w:rPr>
                <w:i/>
              </w:rPr>
              <w:t xml:space="preserve"> </w:t>
            </w:r>
            <w:r w:rsidRPr="00F23799">
              <w:rPr>
                <w:i/>
              </w:rPr>
              <w:t>речью.</w:t>
            </w:r>
            <w:r w:rsidR="00685CB7">
              <w:rPr>
                <w:i/>
              </w:rPr>
              <w:t xml:space="preserve"> </w:t>
            </w:r>
          </w:p>
        </w:tc>
      </w:tr>
    </w:tbl>
    <w:p w:rsidR="007A5348" w:rsidRPr="00A15328" w:rsidRDefault="007A5348" w:rsidP="007A5348">
      <w:pPr>
        <w:pStyle w:val="2f8"/>
        <w:shd w:val="clear" w:color="auto" w:fill="auto"/>
        <w:spacing w:line="240" w:lineRule="auto"/>
        <w:jc w:val="center"/>
        <w:rPr>
          <w:rStyle w:val="20pt"/>
          <w:b w:val="0"/>
          <w:sz w:val="18"/>
          <w:szCs w:val="18"/>
        </w:rPr>
      </w:pPr>
    </w:p>
    <w:p w:rsidR="007A5348" w:rsidRDefault="00D35D33" w:rsidP="00CC18FC">
      <w:pPr>
        <w:pStyle w:val="2f8"/>
        <w:shd w:val="clear" w:color="auto" w:fill="auto"/>
        <w:spacing w:line="240" w:lineRule="auto"/>
        <w:jc w:val="center"/>
        <w:outlineLvl w:val="4"/>
        <w:rPr>
          <w:rStyle w:val="20pt"/>
          <w:sz w:val="24"/>
          <w:szCs w:val="24"/>
        </w:rPr>
      </w:pPr>
      <w:r w:rsidRPr="00AD72B4">
        <w:rPr>
          <w:rFonts w:eastAsia="MS Mincho"/>
          <w:color w:val="000000"/>
          <w:sz w:val="24"/>
          <w:szCs w:val="24"/>
        </w:rPr>
        <w:t>1.2.5.10.</w:t>
      </w:r>
      <w:r w:rsidR="00AD72B4" w:rsidRPr="00AD72B4">
        <w:rPr>
          <w:rFonts w:eastAsia="MS Mincho"/>
          <w:color w:val="000000"/>
          <w:sz w:val="24"/>
          <w:szCs w:val="24"/>
          <w:lang w:val="ru-RU"/>
        </w:rPr>
        <w:t>2</w:t>
      </w:r>
      <w:r w:rsidRPr="00AD72B4">
        <w:rPr>
          <w:rFonts w:eastAsia="MS Mincho"/>
          <w:color w:val="000000"/>
          <w:sz w:val="24"/>
          <w:szCs w:val="24"/>
        </w:rPr>
        <w:t>.</w:t>
      </w:r>
      <w:r w:rsidR="00685CB7">
        <w:rPr>
          <w:rFonts w:eastAsia="MS Mincho"/>
          <w:b w:val="0"/>
          <w:color w:val="000000"/>
          <w:sz w:val="24"/>
          <w:szCs w:val="24"/>
        </w:rPr>
        <w:t xml:space="preserve"> </w:t>
      </w:r>
      <w:r w:rsidR="00A15328" w:rsidRPr="00AD72B4">
        <w:rPr>
          <w:rStyle w:val="20pt"/>
          <w:sz w:val="24"/>
          <w:szCs w:val="24"/>
        </w:rPr>
        <w:t>«</w:t>
      </w:r>
      <w:r w:rsidR="007A5348" w:rsidRPr="00083F34">
        <w:rPr>
          <w:rStyle w:val="20pt"/>
          <w:sz w:val="24"/>
          <w:szCs w:val="24"/>
        </w:rPr>
        <w:t>Родной</w:t>
      </w:r>
      <w:r w:rsidR="00685CB7">
        <w:rPr>
          <w:rStyle w:val="20pt"/>
          <w:sz w:val="24"/>
          <w:szCs w:val="24"/>
        </w:rPr>
        <w:t xml:space="preserve"> </w:t>
      </w:r>
      <w:r w:rsidR="007A5348" w:rsidRPr="00083F34">
        <w:rPr>
          <w:rStyle w:val="20pt"/>
          <w:sz w:val="24"/>
          <w:szCs w:val="24"/>
        </w:rPr>
        <w:t>(русский)</w:t>
      </w:r>
      <w:r w:rsidR="00685CB7">
        <w:rPr>
          <w:rStyle w:val="20pt"/>
          <w:sz w:val="24"/>
          <w:szCs w:val="24"/>
        </w:rPr>
        <w:t xml:space="preserve"> </w:t>
      </w:r>
      <w:r w:rsidR="007A5348" w:rsidRPr="00083F34">
        <w:rPr>
          <w:rStyle w:val="20pt"/>
          <w:sz w:val="24"/>
          <w:szCs w:val="24"/>
        </w:rPr>
        <w:t>язы</w:t>
      </w:r>
      <w:r w:rsidR="007A5348">
        <w:rPr>
          <w:rStyle w:val="20pt"/>
          <w:sz w:val="24"/>
          <w:szCs w:val="24"/>
        </w:rPr>
        <w:t>к</w:t>
      </w:r>
      <w:r w:rsidR="00A15328">
        <w:rPr>
          <w:rStyle w:val="20pt"/>
          <w:sz w:val="24"/>
          <w:szCs w:val="24"/>
        </w:rPr>
        <w:t>»</w:t>
      </w:r>
    </w:p>
    <w:p w:rsidR="00A15328" w:rsidRPr="00A15328" w:rsidRDefault="00A15328" w:rsidP="007A5348">
      <w:pPr>
        <w:pStyle w:val="2f8"/>
        <w:shd w:val="clear" w:color="auto" w:fill="auto"/>
        <w:spacing w:line="240" w:lineRule="auto"/>
        <w:jc w:val="center"/>
        <w:rPr>
          <w:rStyle w:val="20pt"/>
          <w:b w:val="0"/>
          <w:sz w:val="16"/>
          <w:szCs w:val="16"/>
        </w:rPr>
      </w:pPr>
    </w:p>
    <w:p w:rsidR="007A5348" w:rsidRDefault="007A5348" w:rsidP="007A5348">
      <w:r w:rsidRPr="000930C3">
        <w:rPr>
          <w:b/>
        </w:rPr>
        <w:t>Предметные</w:t>
      </w:r>
      <w:r w:rsidR="00685CB7">
        <w:rPr>
          <w:b/>
        </w:rPr>
        <w:t xml:space="preserve"> </w:t>
      </w:r>
      <w:r w:rsidRPr="000930C3">
        <w:rPr>
          <w:b/>
        </w:rPr>
        <w:t>результаты</w:t>
      </w:r>
      <w:r w:rsidR="00685CB7">
        <w:rPr>
          <w:b/>
        </w:rPr>
        <w:t xml:space="preserve"> </w:t>
      </w:r>
      <w:r>
        <w:t>изучения</w:t>
      </w:r>
      <w:r w:rsidR="00685CB7">
        <w:t xml:space="preserve"> </w:t>
      </w:r>
      <w:r>
        <w:t>предмета</w:t>
      </w:r>
      <w:r w:rsidR="00685CB7">
        <w:t xml:space="preserve"> </w:t>
      </w:r>
      <w:r>
        <w:t>«Родной</w:t>
      </w:r>
      <w:r w:rsidR="00685CB7">
        <w:t xml:space="preserve"> </w:t>
      </w:r>
      <w:r>
        <w:t>(русский)</w:t>
      </w:r>
      <w:r w:rsidR="00685CB7">
        <w:t xml:space="preserve"> </w:t>
      </w:r>
      <w:r>
        <w:t>язык»:</w:t>
      </w:r>
    </w:p>
    <w:p w:rsidR="007A5348" w:rsidRDefault="007A5348" w:rsidP="00D703FC">
      <w:pPr>
        <w:pStyle w:val="afe"/>
        <w:numPr>
          <w:ilvl w:val="0"/>
          <w:numId w:val="295"/>
        </w:numPr>
        <w:ind w:left="0"/>
      </w:pPr>
      <w:r>
        <w:t>совершенствование</w:t>
      </w:r>
      <w:r w:rsidR="00685CB7">
        <w:t xml:space="preserve"> </w:t>
      </w:r>
      <w:r>
        <w:t>видов</w:t>
      </w:r>
      <w:r w:rsidR="00685CB7">
        <w:t xml:space="preserve"> </w:t>
      </w:r>
      <w:r>
        <w:t>речевой</w:t>
      </w:r>
      <w:r w:rsidR="00685CB7">
        <w:t xml:space="preserve"> </w:t>
      </w:r>
      <w:r>
        <w:t>деятельности</w:t>
      </w:r>
      <w:r w:rsidR="00685CB7">
        <w:t xml:space="preserve"> </w:t>
      </w:r>
      <w:r>
        <w:t>(аудирования,</w:t>
      </w:r>
      <w:r w:rsidR="00685CB7">
        <w:t xml:space="preserve"> </w:t>
      </w:r>
      <w:r>
        <w:t>чтения,</w:t>
      </w:r>
      <w:r w:rsidR="00685CB7">
        <w:t xml:space="preserve"> </w:t>
      </w:r>
      <w:r>
        <w:t>говорения</w:t>
      </w:r>
      <w:r w:rsidR="00685CB7">
        <w:t xml:space="preserve"> </w:t>
      </w:r>
      <w:r>
        <w:t>и</w:t>
      </w:r>
      <w:r w:rsidR="00685CB7">
        <w:t xml:space="preserve"> </w:t>
      </w:r>
      <w:r>
        <w:t>письма),</w:t>
      </w:r>
      <w:r w:rsidR="00685CB7">
        <w:t xml:space="preserve"> </w:t>
      </w:r>
      <w:r>
        <w:t>обеспечивающих</w:t>
      </w:r>
      <w:r w:rsidR="00685CB7">
        <w:t xml:space="preserve"> </w:t>
      </w:r>
      <w:r>
        <w:t>эффективное</w:t>
      </w:r>
      <w:r w:rsidR="00685CB7">
        <w:t xml:space="preserve"> </w:t>
      </w:r>
      <w:r>
        <w:t>взаимодействие</w:t>
      </w:r>
      <w:r w:rsidR="00685CB7">
        <w:t xml:space="preserve"> </w:t>
      </w:r>
      <w:r>
        <w:t>с</w:t>
      </w:r>
      <w:r w:rsidR="00685CB7">
        <w:t xml:space="preserve"> </w:t>
      </w:r>
      <w:r>
        <w:t>окружающими</w:t>
      </w:r>
      <w:r w:rsidR="00685CB7">
        <w:t xml:space="preserve"> </w:t>
      </w:r>
      <w:r>
        <w:t>людьми</w:t>
      </w:r>
      <w:r w:rsidR="00685CB7">
        <w:t xml:space="preserve"> </w:t>
      </w:r>
      <w:r>
        <w:t>в</w:t>
      </w:r>
      <w:r w:rsidR="00685CB7">
        <w:t xml:space="preserve"> </w:t>
      </w:r>
      <w:r>
        <w:t>ситуациях</w:t>
      </w:r>
      <w:r w:rsidR="00685CB7">
        <w:t xml:space="preserve"> </w:t>
      </w:r>
      <w:r>
        <w:t>формального</w:t>
      </w:r>
      <w:r w:rsidR="00685CB7">
        <w:t xml:space="preserve"> </w:t>
      </w:r>
      <w:r>
        <w:t>и</w:t>
      </w:r>
      <w:r w:rsidR="00685CB7">
        <w:t xml:space="preserve"> </w:t>
      </w:r>
      <w:r>
        <w:t>неформального</w:t>
      </w:r>
      <w:r w:rsidR="00685CB7">
        <w:t xml:space="preserve"> </w:t>
      </w:r>
      <w:r>
        <w:t>межличностного</w:t>
      </w:r>
      <w:r w:rsidR="00685CB7">
        <w:t xml:space="preserve"> </w:t>
      </w:r>
      <w:r>
        <w:t>и</w:t>
      </w:r>
      <w:r w:rsidR="00685CB7">
        <w:t xml:space="preserve"> </w:t>
      </w:r>
      <w:r>
        <w:t>межкультурного</w:t>
      </w:r>
      <w:r w:rsidR="00685CB7">
        <w:t xml:space="preserve"> </w:t>
      </w:r>
      <w:r>
        <w:t>общения;</w:t>
      </w:r>
    </w:p>
    <w:p w:rsidR="007A5348" w:rsidRDefault="007A5348" w:rsidP="00D703FC">
      <w:pPr>
        <w:pStyle w:val="afe"/>
        <w:numPr>
          <w:ilvl w:val="0"/>
          <w:numId w:val="295"/>
        </w:numPr>
        <w:ind w:left="0"/>
      </w:pPr>
      <w:r>
        <w:t>понимание</w:t>
      </w:r>
      <w:r w:rsidR="00685CB7">
        <w:t xml:space="preserve"> </w:t>
      </w:r>
      <w:r>
        <w:t>определяющей</w:t>
      </w:r>
      <w:r w:rsidR="00685CB7">
        <w:t xml:space="preserve"> </w:t>
      </w:r>
      <w:r>
        <w:t>роли</w:t>
      </w:r>
      <w:r w:rsidR="00685CB7">
        <w:t xml:space="preserve"> </w:t>
      </w:r>
      <w:r>
        <w:t>языка</w:t>
      </w:r>
      <w:r w:rsidR="00685CB7">
        <w:t xml:space="preserve"> </w:t>
      </w:r>
      <w:r>
        <w:t>в</w:t>
      </w:r>
      <w:r w:rsidR="00685CB7">
        <w:t xml:space="preserve"> </w:t>
      </w:r>
      <w:r>
        <w:t>развитии</w:t>
      </w:r>
      <w:r w:rsidR="00685CB7">
        <w:t xml:space="preserve"> </w:t>
      </w:r>
      <w:r>
        <w:t>интеллектуальных</w:t>
      </w:r>
      <w:r w:rsidR="00685CB7">
        <w:t xml:space="preserve"> </w:t>
      </w:r>
      <w:r>
        <w:t>и</w:t>
      </w:r>
      <w:r w:rsidR="00685CB7">
        <w:t xml:space="preserve"> </w:t>
      </w:r>
      <w:r>
        <w:t>творческих</w:t>
      </w:r>
      <w:r w:rsidR="00685CB7">
        <w:t xml:space="preserve"> </w:t>
      </w:r>
      <w:r>
        <w:t>способностей</w:t>
      </w:r>
      <w:r w:rsidR="00685CB7">
        <w:t xml:space="preserve"> </w:t>
      </w:r>
      <w:r>
        <w:t>личности</w:t>
      </w:r>
      <w:r w:rsidR="00685CB7">
        <w:t xml:space="preserve"> </w:t>
      </w:r>
      <w:r>
        <w:t>в</w:t>
      </w:r>
      <w:r w:rsidR="00685CB7">
        <w:t xml:space="preserve"> </w:t>
      </w:r>
      <w:r>
        <w:t>процессе</w:t>
      </w:r>
      <w:r w:rsidR="00685CB7">
        <w:t xml:space="preserve"> </w:t>
      </w:r>
      <w:r>
        <w:t>образования</w:t>
      </w:r>
      <w:r w:rsidR="00685CB7">
        <w:t xml:space="preserve"> </w:t>
      </w:r>
      <w:r>
        <w:t>и</w:t>
      </w:r>
      <w:r w:rsidR="00685CB7">
        <w:t xml:space="preserve"> </w:t>
      </w:r>
      <w:r>
        <w:t>самообразования;</w:t>
      </w:r>
    </w:p>
    <w:p w:rsidR="007A5348" w:rsidRDefault="007A5348" w:rsidP="00D703FC">
      <w:pPr>
        <w:pStyle w:val="afe"/>
        <w:numPr>
          <w:ilvl w:val="0"/>
          <w:numId w:val="295"/>
        </w:numPr>
        <w:ind w:left="0"/>
      </w:pPr>
      <w:r>
        <w:t>использование</w:t>
      </w:r>
      <w:r w:rsidR="00685CB7">
        <w:t xml:space="preserve"> </w:t>
      </w:r>
      <w:r>
        <w:t>коммуникативно-эстетических</w:t>
      </w:r>
      <w:r w:rsidR="00685CB7">
        <w:t xml:space="preserve"> </w:t>
      </w:r>
      <w:r>
        <w:t>возможностей</w:t>
      </w:r>
      <w:r w:rsidR="00685CB7">
        <w:t xml:space="preserve"> </w:t>
      </w:r>
      <w:r>
        <w:t>родного</w:t>
      </w:r>
      <w:r w:rsidR="00685CB7">
        <w:t xml:space="preserve"> </w:t>
      </w:r>
      <w:r>
        <w:t>языка;</w:t>
      </w:r>
    </w:p>
    <w:p w:rsidR="007A5348" w:rsidRDefault="007A5348" w:rsidP="00D703FC">
      <w:pPr>
        <w:pStyle w:val="afe"/>
        <w:numPr>
          <w:ilvl w:val="0"/>
          <w:numId w:val="295"/>
        </w:numPr>
        <w:ind w:left="0"/>
      </w:pPr>
      <w:r>
        <w:t>обогащение</w:t>
      </w:r>
      <w:r w:rsidR="00685CB7">
        <w:t xml:space="preserve"> </w:t>
      </w:r>
      <w:r>
        <w:t>активного</w:t>
      </w:r>
      <w:r w:rsidR="00685CB7">
        <w:t xml:space="preserve"> </w:t>
      </w:r>
      <w:r>
        <w:t>и</w:t>
      </w:r>
      <w:r w:rsidR="00685CB7">
        <w:t xml:space="preserve"> </w:t>
      </w:r>
      <w:r>
        <w:t>потенциального</w:t>
      </w:r>
      <w:r w:rsidR="00685CB7">
        <w:t xml:space="preserve"> </w:t>
      </w:r>
      <w:r>
        <w:t>словарного</w:t>
      </w:r>
      <w:r w:rsidR="00685CB7">
        <w:t xml:space="preserve"> </w:t>
      </w:r>
      <w:r>
        <w:t>запаса,</w:t>
      </w:r>
      <w:r w:rsidR="00685CB7">
        <w:t xml:space="preserve"> </w:t>
      </w:r>
      <w:r>
        <w:t>расширение</w:t>
      </w:r>
      <w:r w:rsidR="00685CB7">
        <w:t xml:space="preserve"> </w:t>
      </w:r>
      <w:r>
        <w:t>объема</w:t>
      </w:r>
      <w:r w:rsidR="00685CB7">
        <w:t xml:space="preserve"> </w:t>
      </w:r>
      <w:r>
        <w:t>используемых</w:t>
      </w:r>
      <w:r w:rsidR="00685CB7">
        <w:t xml:space="preserve"> </w:t>
      </w:r>
      <w:r>
        <w:t>в</w:t>
      </w:r>
      <w:r w:rsidR="00685CB7">
        <w:t xml:space="preserve"> </w:t>
      </w:r>
      <w:r>
        <w:t>речи</w:t>
      </w:r>
      <w:r w:rsidR="00685CB7">
        <w:t xml:space="preserve"> </w:t>
      </w:r>
      <w:r>
        <w:t>грамматических</w:t>
      </w:r>
      <w:r w:rsidR="00685CB7">
        <w:t xml:space="preserve"> </w:t>
      </w:r>
      <w:r>
        <w:t>средств</w:t>
      </w:r>
      <w:r w:rsidR="00685CB7">
        <w:t xml:space="preserve"> </w:t>
      </w:r>
      <w:r>
        <w:t>для</w:t>
      </w:r>
      <w:r w:rsidR="00685CB7">
        <w:t xml:space="preserve"> </w:t>
      </w:r>
      <w:r>
        <w:t>свободного</w:t>
      </w:r>
      <w:r w:rsidR="00685CB7">
        <w:t xml:space="preserve"> </w:t>
      </w:r>
      <w:r>
        <w:t>выражения</w:t>
      </w:r>
      <w:r w:rsidR="00685CB7">
        <w:t xml:space="preserve"> </w:t>
      </w:r>
      <w:r>
        <w:t>мыслей</w:t>
      </w:r>
      <w:r w:rsidR="00685CB7">
        <w:t xml:space="preserve"> </w:t>
      </w:r>
      <w:r>
        <w:t>и</w:t>
      </w:r>
      <w:r w:rsidR="00685CB7">
        <w:t xml:space="preserve"> </w:t>
      </w:r>
      <w:r>
        <w:t>чувств</w:t>
      </w:r>
      <w:r w:rsidR="00685CB7">
        <w:t xml:space="preserve"> </w:t>
      </w:r>
      <w:r>
        <w:t>на</w:t>
      </w:r>
      <w:r w:rsidR="00685CB7">
        <w:t xml:space="preserve"> </w:t>
      </w:r>
      <w:r>
        <w:t>родном</w:t>
      </w:r>
      <w:r w:rsidR="00685CB7">
        <w:t xml:space="preserve"> </w:t>
      </w:r>
      <w:r>
        <w:t>языке</w:t>
      </w:r>
      <w:r w:rsidR="00685CB7">
        <w:t xml:space="preserve"> </w:t>
      </w:r>
      <w:r>
        <w:t>адекватно</w:t>
      </w:r>
      <w:r w:rsidR="00685CB7">
        <w:t xml:space="preserve"> </w:t>
      </w:r>
      <w:r>
        <w:t>ситуации</w:t>
      </w:r>
      <w:r w:rsidR="00685CB7">
        <w:t xml:space="preserve"> </w:t>
      </w:r>
      <w:r>
        <w:t>и</w:t>
      </w:r>
      <w:r w:rsidR="00685CB7">
        <w:t xml:space="preserve"> </w:t>
      </w:r>
      <w:r>
        <w:t>стилю</w:t>
      </w:r>
      <w:r w:rsidR="00685CB7">
        <w:t xml:space="preserve"> </w:t>
      </w:r>
      <w:r>
        <w:t>общения;</w:t>
      </w:r>
    </w:p>
    <w:p w:rsidR="007A5348" w:rsidRDefault="007A5348" w:rsidP="00D703FC">
      <w:pPr>
        <w:pStyle w:val="afe"/>
        <w:numPr>
          <w:ilvl w:val="0"/>
          <w:numId w:val="295"/>
        </w:numPr>
        <w:ind w:left="0"/>
      </w:pPr>
      <w:r>
        <w:t>овладение</w:t>
      </w:r>
      <w:r w:rsidR="00685CB7">
        <w:t xml:space="preserve"> </w:t>
      </w:r>
      <w:r>
        <w:t>основными</w:t>
      </w:r>
      <w:r w:rsidR="00685CB7">
        <w:t xml:space="preserve"> </w:t>
      </w:r>
      <w:r>
        <w:t>стилистическими</w:t>
      </w:r>
      <w:r w:rsidR="00685CB7">
        <w:t xml:space="preserve"> </w:t>
      </w:r>
      <w:r>
        <w:t>ресурсами</w:t>
      </w:r>
      <w:r w:rsidR="00685CB7">
        <w:t xml:space="preserve"> </w:t>
      </w:r>
      <w:r>
        <w:t>лексики</w:t>
      </w:r>
      <w:r w:rsidR="00685CB7">
        <w:t xml:space="preserve"> </w:t>
      </w:r>
      <w:r>
        <w:t>и</w:t>
      </w:r>
      <w:r w:rsidR="00685CB7">
        <w:t xml:space="preserve"> </w:t>
      </w:r>
      <w:r>
        <w:t>фразеологии</w:t>
      </w:r>
      <w:r w:rsidR="00685CB7">
        <w:t xml:space="preserve"> </w:t>
      </w:r>
      <w:r>
        <w:t>родного</w:t>
      </w:r>
      <w:r w:rsidR="00685CB7">
        <w:t xml:space="preserve"> </w:t>
      </w:r>
      <w:r>
        <w:t>языка,</w:t>
      </w:r>
      <w:r w:rsidR="00685CB7">
        <w:t xml:space="preserve"> </w:t>
      </w:r>
      <w:r>
        <w:t>основными</w:t>
      </w:r>
      <w:r w:rsidR="00685CB7">
        <w:t xml:space="preserve"> </w:t>
      </w:r>
      <w:r>
        <w:t>нормами</w:t>
      </w:r>
      <w:r w:rsidR="00685CB7">
        <w:t xml:space="preserve"> </w:t>
      </w:r>
      <w:r>
        <w:t>родного</w:t>
      </w:r>
      <w:r w:rsidR="00685CB7">
        <w:t xml:space="preserve"> </w:t>
      </w:r>
      <w:r>
        <w:t>языка</w:t>
      </w:r>
      <w:r w:rsidR="00685CB7">
        <w:t xml:space="preserve"> </w:t>
      </w:r>
      <w:r>
        <w:t>(орфоэпическими,</w:t>
      </w:r>
      <w:r w:rsidR="00685CB7">
        <w:t xml:space="preserve"> </w:t>
      </w:r>
      <w:r>
        <w:t>лексическими,</w:t>
      </w:r>
      <w:r w:rsidR="00685CB7">
        <w:t xml:space="preserve"> </w:t>
      </w:r>
      <w:r>
        <w:t>грамматическими,</w:t>
      </w:r>
      <w:r w:rsidR="00685CB7">
        <w:t xml:space="preserve"> </w:t>
      </w:r>
      <w:r>
        <w:t>орфографическими,</w:t>
      </w:r>
      <w:r w:rsidR="00685CB7">
        <w:t xml:space="preserve"> </w:t>
      </w:r>
      <w:r>
        <w:t>пунктуационными),</w:t>
      </w:r>
      <w:r w:rsidR="00685CB7">
        <w:t xml:space="preserve"> </w:t>
      </w:r>
      <w:r>
        <w:t>нормами</w:t>
      </w:r>
      <w:r w:rsidR="00685CB7">
        <w:t xml:space="preserve"> </w:t>
      </w:r>
      <w:r>
        <w:t>речевого</w:t>
      </w:r>
      <w:r w:rsidR="00685CB7">
        <w:t xml:space="preserve"> </w:t>
      </w:r>
      <w:r>
        <w:t>этикета;</w:t>
      </w:r>
      <w:r w:rsidR="00685CB7">
        <w:t xml:space="preserve"> </w:t>
      </w:r>
      <w:r>
        <w:t>приобретение</w:t>
      </w:r>
      <w:r w:rsidR="00685CB7">
        <w:t xml:space="preserve"> </w:t>
      </w:r>
      <w:r>
        <w:t>опыта</w:t>
      </w:r>
      <w:r w:rsidR="00685CB7">
        <w:t xml:space="preserve"> </w:t>
      </w:r>
      <w:r>
        <w:t>их</w:t>
      </w:r>
      <w:r w:rsidR="00685CB7">
        <w:t xml:space="preserve"> </w:t>
      </w:r>
      <w:r>
        <w:t>использования</w:t>
      </w:r>
      <w:r w:rsidR="00685CB7">
        <w:t xml:space="preserve"> </w:t>
      </w:r>
      <w:r>
        <w:t>в</w:t>
      </w:r>
      <w:r w:rsidR="00685CB7">
        <w:t xml:space="preserve"> </w:t>
      </w:r>
      <w:r>
        <w:t>речевой</w:t>
      </w:r>
      <w:r w:rsidR="00685CB7">
        <w:t xml:space="preserve"> </w:t>
      </w:r>
      <w:r>
        <w:t>практике</w:t>
      </w:r>
      <w:r w:rsidR="00685CB7">
        <w:t xml:space="preserve"> </w:t>
      </w:r>
      <w:r>
        <w:t>при</w:t>
      </w:r>
      <w:r w:rsidR="00685CB7">
        <w:t xml:space="preserve"> </w:t>
      </w:r>
      <w:r>
        <w:t>создании</w:t>
      </w:r>
      <w:r w:rsidR="00685CB7">
        <w:t xml:space="preserve"> </w:t>
      </w:r>
      <w:r>
        <w:t>устных</w:t>
      </w:r>
      <w:r w:rsidR="00685CB7">
        <w:t xml:space="preserve"> </w:t>
      </w:r>
      <w:r>
        <w:t>и</w:t>
      </w:r>
      <w:r w:rsidR="00685CB7">
        <w:t xml:space="preserve"> </w:t>
      </w:r>
      <w:r>
        <w:t>письменных</w:t>
      </w:r>
      <w:r w:rsidR="00685CB7">
        <w:t xml:space="preserve"> </w:t>
      </w:r>
      <w:r>
        <w:t>высказываний;</w:t>
      </w:r>
      <w:r w:rsidR="00685CB7">
        <w:t xml:space="preserve"> </w:t>
      </w:r>
      <w:r>
        <w:t>стремление</w:t>
      </w:r>
      <w:r w:rsidR="00685CB7">
        <w:t xml:space="preserve"> </w:t>
      </w:r>
      <w:r>
        <w:t>к</w:t>
      </w:r>
      <w:r w:rsidR="00685CB7">
        <w:t xml:space="preserve"> </w:t>
      </w:r>
      <w:r>
        <w:t>речевому</w:t>
      </w:r>
      <w:r w:rsidR="00685CB7">
        <w:t xml:space="preserve"> </w:t>
      </w:r>
      <w:r>
        <w:t>самосовершенствованию;</w:t>
      </w:r>
    </w:p>
    <w:p w:rsidR="007A5348" w:rsidRDefault="007A5348" w:rsidP="00D703FC">
      <w:pPr>
        <w:pStyle w:val="afe"/>
        <w:numPr>
          <w:ilvl w:val="0"/>
          <w:numId w:val="295"/>
        </w:numPr>
        <w:ind w:left="0"/>
      </w:pPr>
      <w:r>
        <w:t>формирование</w:t>
      </w:r>
      <w:r w:rsidR="00685CB7">
        <w:t xml:space="preserve"> </w:t>
      </w:r>
      <w:r>
        <w:t>ответственности</w:t>
      </w:r>
      <w:r w:rsidR="00685CB7">
        <w:t xml:space="preserve"> </w:t>
      </w:r>
      <w:r>
        <w:t>за</w:t>
      </w:r>
      <w:r w:rsidR="00685CB7">
        <w:t xml:space="preserve"> </w:t>
      </w:r>
      <w:r>
        <w:t>языковую</w:t>
      </w:r>
      <w:r w:rsidR="00685CB7">
        <w:t xml:space="preserve"> </w:t>
      </w:r>
      <w:r>
        <w:t>культуру</w:t>
      </w:r>
      <w:r w:rsidR="00685CB7">
        <w:t xml:space="preserve"> </w:t>
      </w:r>
      <w:r>
        <w:t>как</w:t>
      </w:r>
      <w:r w:rsidR="00685CB7">
        <w:t xml:space="preserve"> </w:t>
      </w:r>
      <w:r>
        <w:t>общечеловеческую</w:t>
      </w:r>
      <w:r w:rsidR="00685CB7">
        <w:t xml:space="preserve"> </w:t>
      </w:r>
      <w:r>
        <w:t>ценность;</w:t>
      </w:r>
    </w:p>
    <w:p w:rsidR="007A5348" w:rsidRDefault="007A5348" w:rsidP="00D703FC">
      <w:pPr>
        <w:pStyle w:val="afe"/>
        <w:numPr>
          <w:ilvl w:val="0"/>
          <w:numId w:val="295"/>
        </w:numPr>
        <w:ind w:left="0"/>
      </w:pPr>
      <w:r>
        <w:t>осознание</w:t>
      </w:r>
      <w:r w:rsidR="00685CB7">
        <w:t xml:space="preserve"> </w:t>
      </w:r>
      <w:r>
        <w:t>значимости</w:t>
      </w:r>
      <w:r w:rsidR="00685CB7">
        <w:t xml:space="preserve"> </w:t>
      </w:r>
      <w:r>
        <w:t>чтения</w:t>
      </w:r>
      <w:r w:rsidR="00685CB7">
        <w:t xml:space="preserve"> </w:t>
      </w:r>
      <w:r>
        <w:t>и</w:t>
      </w:r>
      <w:r w:rsidR="00685CB7">
        <w:t xml:space="preserve"> </w:t>
      </w:r>
      <w:r>
        <w:t>изучения</w:t>
      </w:r>
      <w:r w:rsidR="00685CB7">
        <w:t xml:space="preserve"> </w:t>
      </w:r>
      <w:r>
        <w:t>родной</w:t>
      </w:r>
      <w:r w:rsidR="00685CB7">
        <w:t xml:space="preserve"> </w:t>
      </w:r>
      <w:r>
        <w:t>литературы</w:t>
      </w:r>
      <w:r w:rsidR="00685CB7">
        <w:t xml:space="preserve"> </w:t>
      </w:r>
      <w:r>
        <w:t>для</w:t>
      </w:r>
      <w:r w:rsidR="00685CB7">
        <w:t xml:space="preserve"> </w:t>
      </w:r>
      <w:r>
        <w:t>своего</w:t>
      </w:r>
      <w:r w:rsidR="00685CB7">
        <w:t xml:space="preserve"> </w:t>
      </w:r>
      <w:r>
        <w:t>дальнейшего</w:t>
      </w:r>
      <w:r w:rsidR="00685CB7">
        <w:t xml:space="preserve"> </w:t>
      </w:r>
      <w:r>
        <w:t>развития;</w:t>
      </w:r>
      <w:r w:rsidR="00685CB7">
        <w:t xml:space="preserve"> </w:t>
      </w:r>
      <w:r>
        <w:t>формирование</w:t>
      </w:r>
      <w:r w:rsidR="00685CB7">
        <w:t xml:space="preserve"> </w:t>
      </w:r>
      <w:r>
        <w:t>потребности</w:t>
      </w:r>
      <w:r w:rsidR="00685CB7">
        <w:t xml:space="preserve"> </w:t>
      </w:r>
      <w:r>
        <w:t>в</w:t>
      </w:r>
      <w:r w:rsidR="00685CB7">
        <w:t xml:space="preserve"> </w:t>
      </w:r>
      <w:r>
        <w:t>систематическом</w:t>
      </w:r>
      <w:r w:rsidR="00685CB7">
        <w:t xml:space="preserve"> </w:t>
      </w:r>
      <w:r>
        <w:t>чтении</w:t>
      </w:r>
      <w:r w:rsidR="00685CB7">
        <w:t xml:space="preserve"> </w:t>
      </w:r>
      <w:r>
        <w:t>как</w:t>
      </w:r>
      <w:r w:rsidR="00685CB7">
        <w:t xml:space="preserve"> </w:t>
      </w:r>
      <w:r>
        <w:t>средстве</w:t>
      </w:r>
      <w:r w:rsidR="00685CB7">
        <w:t xml:space="preserve"> </w:t>
      </w:r>
      <w:r>
        <w:t>познания</w:t>
      </w:r>
      <w:r w:rsidR="00685CB7">
        <w:t xml:space="preserve"> </w:t>
      </w:r>
      <w:r>
        <w:t>мира</w:t>
      </w:r>
      <w:r w:rsidR="00685CB7">
        <w:t xml:space="preserve"> </w:t>
      </w:r>
      <w:r>
        <w:t>и</w:t>
      </w:r>
      <w:r w:rsidR="00685CB7">
        <w:t xml:space="preserve"> </w:t>
      </w:r>
      <w:r>
        <w:t>себя</w:t>
      </w:r>
      <w:r w:rsidR="00685CB7">
        <w:t xml:space="preserve"> </w:t>
      </w:r>
      <w:r>
        <w:t>в</w:t>
      </w:r>
      <w:r w:rsidR="00685CB7">
        <w:t xml:space="preserve"> </w:t>
      </w:r>
      <w:r>
        <w:t>этом</w:t>
      </w:r>
      <w:r w:rsidR="00685CB7">
        <w:t xml:space="preserve"> </w:t>
      </w:r>
      <w:r>
        <w:t>мире,</w:t>
      </w:r>
      <w:r w:rsidR="00685CB7">
        <w:t xml:space="preserve"> </w:t>
      </w:r>
      <w:r>
        <w:t>гармонизации</w:t>
      </w:r>
      <w:r w:rsidR="00685CB7">
        <w:t xml:space="preserve"> </w:t>
      </w:r>
      <w:r>
        <w:t>отношений</w:t>
      </w:r>
      <w:r w:rsidR="00685CB7">
        <w:t xml:space="preserve"> </w:t>
      </w:r>
      <w:r>
        <w:t>человека</w:t>
      </w:r>
      <w:r w:rsidR="00685CB7">
        <w:t xml:space="preserve"> </w:t>
      </w:r>
      <w:r>
        <w:t>и</w:t>
      </w:r>
      <w:r w:rsidR="00685CB7">
        <w:t xml:space="preserve"> </w:t>
      </w:r>
      <w:r>
        <w:t>общества,</w:t>
      </w:r>
      <w:r w:rsidR="00685CB7">
        <w:t xml:space="preserve"> </w:t>
      </w:r>
      <w:r>
        <w:t>многоаспектного</w:t>
      </w:r>
      <w:r w:rsidR="00685CB7">
        <w:t xml:space="preserve"> </w:t>
      </w:r>
      <w:r>
        <w:t>диалога;</w:t>
      </w:r>
    </w:p>
    <w:p w:rsidR="007A5348" w:rsidRDefault="007A5348" w:rsidP="00D703FC">
      <w:pPr>
        <w:pStyle w:val="afe"/>
        <w:numPr>
          <w:ilvl w:val="0"/>
          <w:numId w:val="295"/>
        </w:numPr>
        <w:ind w:left="0"/>
      </w:pPr>
      <w:r>
        <w:t>понимание</w:t>
      </w:r>
      <w:r w:rsidR="00685CB7">
        <w:t xml:space="preserve"> </w:t>
      </w:r>
      <w:r>
        <w:t>родной</w:t>
      </w:r>
      <w:r w:rsidR="00685CB7">
        <w:t xml:space="preserve"> </w:t>
      </w:r>
      <w:r>
        <w:t>литературы</w:t>
      </w:r>
      <w:r w:rsidR="00685CB7">
        <w:t xml:space="preserve"> </w:t>
      </w:r>
      <w:r>
        <w:t>как</w:t>
      </w:r>
      <w:r w:rsidR="00685CB7">
        <w:t xml:space="preserve"> </w:t>
      </w:r>
      <w:r>
        <w:t>одной</w:t>
      </w:r>
      <w:r w:rsidR="00685CB7">
        <w:t xml:space="preserve"> </w:t>
      </w:r>
      <w:r>
        <w:t>из</w:t>
      </w:r>
      <w:r w:rsidR="00685CB7">
        <w:t xml:space="preserve"> </w:t>
      </w:r>
      <w:r>
        <w:t>основных</w:t>
      </w:r>
      <w:r w:rsidR="00685CB7">
        <w:t xml:space="preserve"> </w:t>
      </w:r>
      <w:r>
        <w:t>национально-культурных</w:t>
      </w:r>
      <w:r w:rsidR="00685CB7">
        <w:t xml:space="preserve"> </w:t>
      </w:r>
      <w:r>
        <w:t>ценностей</w:t>
      </w:r>
      <w:r w:rsidR="00685CB7">
        <w:t xml:space="preserve"> </w:t>
      </w:r>
      <w:r>
        <w:t>народа,</w:t>
      </w:r>
      <w:r w:rsidR="00685CB7">
        <w:t xml:space="preserve"> </w:t>
      </w:r>
      <w:r>
        <w:t>как</w:t>
      </w:r>
      <w:r w:rsidR="00685CB7">
        <w:t xml:space="preserve"> </w:t>
      </w:r>
      <w:r>
        <w:t>особого</w:t>
      </w:r>
      <w:r w:rsidR="00685CB7">
        <w:t xml:space="preserve"> </w:t>
      </w:r>
      <w:r>
        <w:t>способа</w:t>
      </w:r>
      <w:r w:rsidR="00685CB7">
        <w:t xml:space="preserve"> </w:t>
      </w:r>
      <w:r>
        <w:t>познания</w:t>
      </w:r>
      <w:r w:rsidR="00685CB7">
        <w:t xml:space="preserve"> </w:t>
      </w:r>
      <w:r>
        <w:t>жизни;</w:t>
      </w:r>
    </w:p>
    <w:p w:rsidR="007A5348" w:rsidRDefault="007A5348" w:rsidP="00D703FC">
      <w:pPr>
        <w:pStyle w:val="afe"/>
        <w:numPr>
          <w:ilvl w:val="0"/>
          <w:numId w:val="295"/>
        </w:numPr>
        <w:ind w:left="0"/>
      </w:pPr>
      <w:r>
        <w:t>обеспечение</w:t>
      </w:r>
      <w:r w:rsidR="00685CB7">
        <w:t xml:space="preserve"> </w:t>
      </w:r>
      <w:r>
        <w:t>культурной</w:t>
      </w:r>
      <w:r w:rsidR="00685CB7">
        <w:t xml:space="preserve"> </w:t>
      </w:r>
      <w:r>
        <w:t>самоидентификации,</w:t>
      </w:r>
      <w:r w:rsidR="00685CB7">
        <w:t xml:space="preserve"> </w:t>
      </w:r>
      <w:r>
        <w:t>осознание</w:t>
      </w:r>
      <w:r w:rsidR="00685CB7">
        <w:t xml:space="preserve"> </w:t>
      </w:r>
      <w:r>
        <w:t>коммуникативно-эстетических</w:t>
      </w:r>
      <w:r w:rsidR="00685CB7">
        <w:t xml:space="preserve"> </w:t>
      </w:r>
      <w:r>
        <w:t>возможностей</w:t>
      </w:r>
      <w:r w:rsidR="00685CB7">
        <w:t xml:space="preserve"> </w:t>
      </w:r>
      <w:r>
        <w:t>родного</w:t>
      </w:r>
      <w:r w:rsidR="00685CB7">
        <w:t xml:space="preserve"> </w:t>
      </w:r>
      <w:r>
        <w:t>языка</w:t>
      </w:r>
      <w:r w:rsidR="00685CB7">
        <w:t xml:space="preserve"> </w:t>
      </w:r>
      <w:r>
        <w:t>на</w:t>
      </w:r>
      <w:r w:rsidR="00685CB7">
        <w:t xml:space="preserve"> </w:t>
      </w:r>
      <w:r>
        <w:t>основе</w:t>
      </w:r>
      <w:r w:rsidR="00685CB7">
        <w:t xml:space="preserve"> </w:t>
      </w:r>
      <w:r>
        <w:t>изучения</w:t>
      </w:r>
      <w:r w:rsidR="00685CB7">
        <w:t xml:space="preserve"> </w:t>
      </w:r>
      <w:r>
        <w:t>выдающихся</w:t>
      </w:r>
      <w:r w:rsidR="00685CB7">
        <w:t xml:space="preserve"> </w:t>
      </w:r>
      <w:r>
        <w:t>произведений</w:t>
      </w:r>
      <w:r w:rsidR="00685CB7">
        <w:t xml:space="preserve"> </w:t>
      </w:r>
      <w:r>
        <w:t>культуры</w:t>
      </w:r>
      <w:r w:rsidR="00685CB7">
        <w:t xml:space="preserve"> </w:t>
      </w:r>
      <w:r>
        <w:t>своего</w:t>
      </w:r>
      <w:r w:rsidR="00685CB7">
        <w:t xml:space="preserve"> </w:t>
      </w:r>
      <w:r>
        <w:t>народа,</w:t>
      </w:r>
      <w:r w:rsidR="00685CB7">
        <w:t xml:space="preserve"> </w:t>
      </w:r>
      <w:r>
        <w:t>российской</w:t>
      </w:r>
      <w:r w:rsidR="00685CB7">
        <w:t xml:space="preserve"> </w:t>
      </w:r>
      <w:r>
        <w:t>и</w:t>
      </w:r>
      <w:r w:rsidR="00685CB7">
        <w:t xml:space="preserve"> </w:t>
      </w:r>
      <w:r>
        <w:t>мировой</w:t>
      </w:r>
      <w:r w:rsidR="00685CB7">
        <w:t xml:space="preserve"> </w:t>
      </w:r>
      <w:r>
        <w:t>культуры;</w:t>
      </w:r>
    </w:p>
    <w:p w:rsidR="007A5348" w:rsidRDefault="007A5348" w:rsidP="00D703FC">
      <w:pPr>
        <w:pStyle w:val="afe"/>
        <w:numPr>
          <w:ilvl w:val="0"/>
          <w:numId w:val="295"/>
        </w:numPr>
        <w:ind w:left="0"/>
      </w:pPr>
      <w:r>
        <w:t>воспитание</w:t>
      </w:r>
      <w:r w:rsidR="00685CB7">
        <w:t xml:space="preserve"> </w:t>
      </w:r>
      <w:r>
        <w:t>квалифицированного</w:t>
      </w:r>
      <w:r w:rsidR="00685CB7">
        <w:t xml:space="preserve"> </w:t>
      </w:r>
      <w:r>
        <w:t>читателя</w:t>
      </w:r>
      <w:r w:rsidR="00685CB7">
        <w:t xml:space="preserve"> </w:t>
      </w:r>
      <w:r>
        <w:t>со</w:t>
      </w:r>
      <w:r w:rsidR="00685CB7">
        <w:t xml:space="preserve"> </w:t>
      </w:r>
      <w:r>
        <w:t>сформированным</w:t>
      </w:r>
      <w:r w:rsidR="00685CB7">
        <w:t xml:space="preserve"> </w:t>
      </w:r>
      <w:r>
        <w:t>эстетическим</w:t>
      </w:r>
      <w:r w:rsidR="00685CB7">
        <w:t xml:space="preserve"> </w:t>
      </w:r>
      <w:r>
        <w:t>вкусом,</w:t>
      </w:r>
      <w:r w:rsidR="00685CB7">
        <w:t xml:space="preserve"> </w:t>
      </w:r>
      <w:r>
        <w:t>способного</w:t>
      </w:r>
      <w:r w:rsidR="00685CB7">
        <w:t xml:space="preserve"> </w:t>
      </w:r>
      <w:r>
        <w:t>аргументировать</w:t>
      </w:r>
      <w:r w:rsidR="00685CB7">
        <w:t xml:space="preserve"> </w:t>
      </w:r>
      <w:r>
        <w:t>свое</w:t>
      </w:r>
      <w:r w:rsidR="00685CB7">
        <w:t xml:space="preserve"> </w:t>
      </w:r>
      <w:r>
        <w:t>мнение</w:t>
      </w:r>
      <w:r w:rsidR="00685CB7">
        <w:t xml:space="preserve"> </w:t>
      </w:r>
      <w:r>
        <w:t>и</w:t>
      </w:r>
      <w:r w:rsidR="00685CB7">
        <w:t xml:space="preserve"> </w:t>
      </w:r>
      <w:r>
        <w:t>оформлять</w:t>
      </w:r>
      <w:r w:rsidR="00685CB7">
        <w:t xml:space="preserve"> </w:t>
      </w:r>
      <w:r>
        <w:t>его</w:t>
      </w:r>
      <w:r w:rsidR="00685CB7">
        <w:t xml:space="preserve"> </w:t>
      </w:r>
      <w:r>
        <w:t>словесно</w:t>
      </w:r>
      <w:r w:rsidR="00685CB7">
        <w:t xml:space="preserve"> </w:t>
      </w:r>
      <w:r>
        <w:t>в</w:t>
      </w:r>
      <w:r w:rsidR="00685CB7">
        <w:t xml:space="preserve"> </w:t>
      </w:r>
      <w:r>
        <w:t>устных</w:t>
      </w:r>
      <w:r w:rsidR="00685CB7">
        <w:t xml:space="preserve"> </w:t>
      </w:r>
      <w:r>
        <w:t>и</w:t>
      </w:r>
      <w:r w:rsidR="00685CB7">
        <w:t xml:space="preserve"> </w:t>
      </w:r>
      <w:r>
        <w:t>письменных</w:t>
      </w:r>
      <w:r w:rsidR="00685CB7">
        <w:t xml:space="preserve"> </w:t>
      </w:r>
      <w:r>
        <w:t>высказываниях</w:t>
      </w:r>
      <w:r w:rsidR="00685CB7">
        <w:t xml:space="preserve"> </w:t>
      </w:r>
      <w:r>
        <w:t>разных</w:t>
      </w:r>
      <w:r w:rsidR="00685CB7">
        <w:t xml:space="preserve"> </w:t>
      </w:r>
      <w:r>
        <w:t>жанров,</w:t>
      </w:r>
      <w:r w:rsidR="00685CB7">
        <w:t xml:space="preserve"> </w:t>
      </w:r>
      <w:r>
        <w:t>участвовать</w:t>
      </w:r>
      <w:r w:rsidR="00685CB7">
        <w:t xml:space="preserve"> </w:t>
      </w:r>
      <w:r>
        <w:t>в</w:t>
      </w:r>
      <w:r w:rsidR="00685CB7">
        <w:t xml:space="preserve"> </w:t>
      </w:r>
      <w:r>
        <w:t>обсуждении</w:t>
      </w:r>
      <w:r w:rsidR="00685CB7">
        <w:t xml:space="preserve"> </w:t>
      </w:r>
      <w:r>
        <w:t>прочитанного,</w:t>
      </w:r>
      <w:r w:rsidR="00685CB7">
        <w:t xml:space="preserve"> </w:t>
      </w:r>
      <w:r>
        <w:t>сознательно</w:t>
      </w:r>
      <w:r w:rsidR="00685CB7">
        <w:t xml:space="preserve"> </w:t>
      </w:r>
      <w:r>
        <w:t>планировать</w:t>
      </w:r>
      <w:r w:rsidR="00685CB7">
        <w:t xml:space="preserve"> </w:t>
      </w:r>
      <w:r>
        <w:t>свое</w:t>
      </w:r>
      <w:r w:rsidR="00685CB7">
        <w:t xml:space="preserve"> </w:t>
      </w:r>
      <w:r>
        <w:t>досуговое</w:t>
      </w:r>
      <w:r w:rsidR="00685CB7">
        <w:t xml:space="preserve"> </w:t>
      </w:r>
      <w:r>
        <w:t>чтение;</w:t>
      </w:r>
    </w:p>
    <w:p w:rsidR="007A5348" w:rsidRDefault="007A5348" w:rsidP="00D703FC">
      <w:pPr>
        <w:pStyle w:val="afe"/>
        <w:numPr>
          <w:ilvl w:val="0"/>
          <w:numId w:val="295"/>
        </w:numPr>
        <w:ind w:left="0"/>
      </w:pPr>
      <w:r>
        <w:t>развитие</w:t>
      </w:r>
      <w:r w:rsidR="00685CB7">
        <w:t xml:space="preserve"> </w:t>
      </w:r>
      <w:r>
        <w:t>способности</w:t>
      </w:r>
      <w:r w:rsidR="00685CB7">
        <w:t xml:space="preserve"> </w:t>
      </w:r>
      <w:r>
        <w:t>понимать</w:t>
      </w:r>
      <w:r w:rsidR="00685CB7">
        <w:t xml:space="preserve"> </w:t>
      </w:r>
      <w:r>
        <w:t>литературные</w:t>
      </w:r>
      <w:r w:rsidR="00685CB7">
        <w:t xml:space="preserve"> </w:t>
      </w:r>
      <w:r>
        <w:t>художественные</w:t>
      </w:r>
      <w:r w:rsidR="00685CB7">
        <w:t xml:space="preserve"> </w:t>
      </w:r>
      <w:r>
        <w:t>произведения,</w:t>
      </w:r>
      <w:r w:rsidR="00685CB7">
        <w:t xml:space="preserve"> </w:t>
      </w:r>
      <w:r>
        <w:t>отражающие</w:t>
      </w:r>
      <w:r w:rsidR="00685CB7">
        <w:t xml:space="preserve"> </w:t>
      </w:r>
      <w:r>
        <w:t>разные</w:t>
      </w:r>
      <w:r w:rsidR="00685CB7">
        <w:t xml:space="preserve"> </w:t>
      </w:r>
      <w:r>
        <w:t>этнокультурные</w:t>
      </w:r>
      <w:r w:rsidR="00685CB7">
        <w:t xml:space="preserve"> </w:t>
      </w:r>
      <w:r>
        <w:t>традиции.</w:t>
      </w:r>
    </w:p>
    <w:p w:rsidR="007A5348" w:rsidRPr="00F23799" w:rsidRDefault="007A5348" w:rsidP="007A5348">
      <w:pPr>
        <w:ind w:firstLine="0"/>
        <w:rPr>
          <w:sz w:val="16"/>
          <w:szCs w:val="16"/>
        </w:rPr>
      </w:pPr>
    </w:p>
    <w:p w:rsidR="007A5348" w:rsidRDefault="00D35D33" w:rsidP="00CC18FC">
      <w:pPr>
        <w:pStyle w:val="aff7"/>
        <w:jc w:val="center"/>
        <w:outlineLvl w:val="4"/>
        <w:rPr>
          <w:b/>
          <w:bCs/>
          <w:sz w:val="24"/>
          <w:szCs w:val="24"/>
        </w:rPr>
      </w:pPr>
      <w:r w:rsidRPr="00AD72B4">
        <w:rPr>
          <w:rFonts w:eastAsia="MS Mincho"/>
          <w:b/>
          <w:color w:val="000000"/>
          <w:sz w:val="24"/>
          <w:szCs w:val="24"/>
        </w:rPr>
        <w:t>1.2.5.10.</w:t>
      </w:r>
      <w:r w:rsidR="00AD72B4" w:rsidRPr="00AD72B4">
        <w:rPr>
          <w:rFonts w:eastAsia="MS Mincho"/>
          <w:b/>
          <w:color w:val="000000"/>
          <w:sz w:val="24"/>
          <w:szCs w:val="24"/>
        </w:rPr>
        <w:t>3</w:t>
      </w:r>
      <w:r w:rsidRPr="00AD72B4">
        <w:rPr>
          <w:rFonts w:eastAsia="MS Mincho"/>
          <w:b/>
          <w:color w:val="000000"/>
          <w:sz w:val="24"/>
          <w:szCs w:val="24"/>
        </w:rPr>
        <w:t>.</w:t>
      </w:r>
      <w:r w:rsidR="00685CB7">
        <w:rPr>
          <w:rFonts w:eastAsia="MS Mincho"/>
          <w:b/>
          <w:color w:val="000000"/>
        </w:rPr>
        <w:t xml:space="preserve"> </w:t>
      </w:r>
      <w:r w:rsidR="007A5348">
        <w:rPr>
          <w:b/>
          <w:bCs/>
          <w:sz w:val="24"/>
          <w:szCs w:val="24"/>
        </w:rPr>
        <w:t>«</w:t>
      </w:r>
      <w:r w:rsidR="007A5348" w:rsidRPr="003E4426">
        <w:rPr>
          <w:b/>
          <w:bCs/>
          <w:sz w:val="24"/>
          <w:szCs w:val="24"/>
        </w:rPr>
        <w:t>И</w:t>
      </w:r>
      <w:r w:rsidR="007A5348">
        <w:rPr>
          <w:b/>
          <w:bCs/>
          <w:sz w:val="24"/>
          <w:szCs w:val="24"/>
        </w:rPr>
        <w:t>стория</w:t>
      </w:r>
      <w:r w:rsidR="00685CB7">
        <w:rPr>
          <w:b/>
          <w:bCs/>
          <w:sz w:val="24"/>
          <w:szCs w:val="24"/>
        </w:rPr>
        <w:t xml:space="preserve"> </w:t>
      </w:r>
      <w:r w:rsidR="007A5348">
        <w:rPr>
          <w:b/>
          <w:bCs/>
          <w:sz w:val="24"/>
          <w:szCs w:val="24"/>
        </w:rPr>
        <w:t>и</w:t>
      </w:r>
      <w:r w:rsidR="00685CB7">
        <w:rPr>
          <w:b/>
          <w:bCs/>
          <w:sz w:val="24"/>
          <w:szCs w:val="24"/>
        </w:rPr>
        <w:t xml:space="preserve"> </w:t>
      </w:r>
      <w:r w:rsidR="007A5348">
        <w:rPr>
          <w:b/>
          <w:bCs/>
          <w:sz w:val="24"/>
          <w:szCs w:val="24"/>
        </w:rPr>
        <w:t>культура</w:t>
      </w:r>
      <w:r w:rsidR="00685CB7">
        <w:rPr>
          <w:b/>
          <w:bCs/>
          <w:sz w:val="24"/>
          <w:szCs w:val="24"/>
        </w:rPr>
        <w:t xml:space="preserve"> </w:t>
      </w:r>
      <w:r w:rsidR="007A5348">
        <w:rPr>
          <w:b/>
          <w:bCs/>
          <w:sz w:val="24"/>
          <w:szCs w:val="24"/>
        </w:rPr>
        <w:t>родного</w:t>
      </w:r>
      <w:r w:rsidR="00685CB7">
        <w:rPr>
          <w:b/>
          <w:bCs/>
          <w:sz w:val="24"/>
          <w:szCs w:val="24"/>
        </w:rPr>
        <w:t xml:space="preserve"> </w:t>
      </w:r>
      <w:r w:rsidR="007A5348">
        <w:rPr>
          <w:b/>
          <w:bCs/>
          <w:sz w:val="24"/>
          <w:szCs w:val="24"/>
        </w:rPr>
        <w:t>края.»</w:t>
      </w:r>
    </w:p>
    <w:p w:rsidR="0099378B" w:rsidRDefault="0099378B" w:rsidP="007A5348">
      <w:pPr>
        <w:pStyle w:val="aff7"/>
        <w:rPr>
          <w:bCs/>
          <w:sz w:val="16"/>
          <w:szCs w:val="16"/>
        </w:rPr>
      </w:pPr>
    </w:p>
    <w:p w:rsidR="00FA6E31" w:rsidRDefault="00FA6E31" w:rsidP="00FA6E31">
      <w:pPr>
        <w:ind w:firstLine="142"/>
      </w:pPr>
      <w:r w:rsidRPr="005C14D6">
        <w:t>К</w:t>
      </w:r>
      <w:r w:rsidR="00685CB7">
        <w:t xml:space="preserve"> </w:t>
      </w:r>
      <w:r w:rsidRPr="005C14D6">
        <w:t>предметным</w:t>
      </w:r>
      <w:r w:rsidR="00685CB7">
        <w:t xml:space="preserve"> </w:t>
      </w:r>
      <w:r w:rsidRPr="005C14D6">
        <w:t>результатам</w:t>
      </w:r>
      <w:r w:rsidR="00685CB7">
        <w:t xml:space="preserve"> </w:t>
      </w:r>
      <w:r w:rsidRPr="005C14D6">
        <w:t>освоения</w:t>
      </w:r>
      <w:r w:rsidR="00685CB7">
        <w:t xml:space="preserve"> </w:t>
      </w:r>
      <w:r w:rsidRPr="005C14D6">
        <w:t>курса</w:t>
      </w:r>
      <w:r w:rsidR="00685CB7">
        <w:t xml:space="preserve"> </w:t>
      </w:r>
      <w:r w:rsidRPr="005C14D6">
        <w:t>ИКРК</w:t>
      </w:r>
      <w:r w:rsidR="00685CB7">
        <w:t xml:space="preserve"> </w:t>
      </w:r>
      <w:r w:rsidRPr="005C14D6">
        <w:t>на</w:t>
      </w:r>
      <w:r w:rsidR="00685CB7">
        <w:t xml:space="preserve"> </w:t>
      </w:r>
      <w:r w:rsidRPr="005C14D6">
        <w:t>ступени</w:t>
      </w:r>
      <w:r w:rsidR="00685CB7">
        <w:t xml:space="preserve"> </w:t>
      </w:r>
      <w:r w:rsidRPr="005C14D6">
        <w:t>основного,</w:t>
      </w:r>
      <w:r w:rsidR="00685CB7">
        <w:t xml:space="preserve"> </w:t>
      </w:r>
      <w:r w:rsidRPr="005C14D6">
        <w:t>среднего</w:t>
      </w:r>
      <w:r w:rsidR="00685CB7">
        <w:t xml:space="preserve"> </w:t>
      </w:r>
      <w:r w:rsidRPr="005C14D6">
        <w:t>о</w:t>
      </w:r>
      <w:r>
        <w:t>бщего</w:t>
      </w:r>
      <w:r w:rsidR="00685CB7">
        <w:t xml:space="preserve"> </w:t>
      </w:r>
      <w:r>
        <w:t>образов</w:t>
      </w:r>
      <w:r>
        <w:t>а</w:t>
      </w:r>
      <w:r>
        <w:t>ния,</w:t>
      </w:r>
      <w:r w:rsidR="00685CB7">
        <w:t xml:space="preserve"> </w:t>
      </w:r>
      <w:r>
        <w:t>относятся:</w:t>
      </w:r>
    </w:p>
    <w:p w:rsidR="00FA6E31" w:rsidRPr="005C14D6" w:rsidRDefault="00FA6E31" w:rsidP="00FA6E31">
      <w:pPr>
        <w:pStyle w:val="afe"/>
        <w:numPr>
          <w:ilvl w:val="0"/>
          <w:numId w:val="74"/>
        </w:numPr>
        <w:ind w:left="426"/>
      </w:pPr>
      <w:r w:rsidRPr="005C14D6">
        <w:t>формирование</w:t>
      </w:r>
      <w:r w:rsidR="00685CB7">
        <w:t xml:space="preserve"> </w:t>
      </w:r>
      <w:r w:rsidRPr="005C14D6">
        <w:t>основ</w:t>
      </w:r>
      <w:r w:rsidR="00685CB7">
        <w:t xml:space="preserve"> </w:t>
      </w:r>
      <w:r w:rsidRPr="005C14D6">
        <w:t>гражданской,</w:t>
      </w:r>
      <w:r w:rsidR="00685CB7">
        <w:t xml:space="preserve"> </w:t>
      </w:r>
      <w:r w:rsidRPr="005C14D6">
        <w:t>этнонациональной,</w:t>
      </w:r>
      <w:r w:rsidR="00685CB7">
        <w:t xml:space="preserve"> </w:t>
      </w:r>
      <w:r w:rsidRPr="005C14D6">
        <w:t>культурной</w:t>
      </w:r>
      <w:r w:rsidR="00685CB7">
        <w:t xml:space="preserve"> </w:t>
      </w:r>
      <w:r w:rsidRPr="005C14D6">
        <w:t>самоидентификации</w:t>
      </w:r>
      <w:r w:rsidR="00685CB7">
        <w:t xml:space="preserve"> </w:t>
      </w:r>
      <w:r w:rsidRPr="005C14D6">
        <w:t>личности,</w:t>
      </w:r>
      <w:r w:rsidR="00685CB7">
        <w:t xml:space="preserve"> </w:t>
      </w:r>
      <w:r w:rsidRPr="005C14D6">
        <w:t>осознающей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принимающей</w:t>
      </w:r>
      <w:r w:rsidR="00685CB7">
        <w:t xml:space="preserve"> </w:t>
      </w:r>
      <w:r w:rsidRPr="005C14D6">
        <w:t>поликультурность</w:t>
      </w:r>
      <w:r w:rsidR="00685CB7">
        <w:t xml:space="preserve"> </w:t>
      </w:r>
      <w:r w:rsidRPr="005C14D6">
        <w:t>современного</w:t>
      </w:r>
      <w:r w:rsidR="00685CB7">
        <w:t xml:space="preserve"> </w:t>
      </w:r>
      <w:r w:rsidRPr="005C14D6">
        <w:t>многоэтничного</w:t>
      </w:r>
      <w:r w:rsidR="00685CB7">
        <w:t xml:space="preserve"> </w:t>
      </w:r>
      <w:r w:rsidRPr="005C14D6">
        <w:t>общества;</w:t>
      </w:r>
    </w:p>
    <w:p w:rsidR="00FA6E31" w:rsidRPr="005C14D6" w:rsidRDefault="00FA6E31" w:rsidP="00FA6E31">
      <w:pPr>
        <w:pStyle w:val="afe"/>
        <w:numPr>
          <w:ilvl w:val="0"/>
          <w:numId w:val="74"/>
        </w:numPr>
        <w:ind w:left="426"/>
      </w:pPr>
      <w:r w:rsidRPr="005C14D6">
        <w:t>осознание</w:t>
      </w:r>
      <w:r w:rsidR="00685CB7">
        <w:t xml:space="preserve"> </w:t>
      </w:r>
      <w:r w:rsidRPr="005C14D6">
        <w:t>общечеловеческой</w:t>
      </w:r>
      <w:r w:rsidR="00685CB7">
        <w:t xml:space="preserve"> </w:t>
      </w:r>
      <w:r w:rsidRPr="005C14D6">
        <w:t>цивилизационной</w:t>
      </w:r>
      <w:r w:rsidR="00685CB7">
        <w:t xml:space="preserve"> </w:t>
      </w:r>
      <w:r w:rsidRPr="005C14D6">
        <w:t>ценности</w:t>
      </w:r>
      <w:r w:rsidR="00685CB7">
        <w:t xml:space="preserve"> </w:t>
      </w:r>
      <w:r w:rsidRPr="005C14D6">
        <w:t>культурного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исторического</w:t>
      </w:r>
      <w:r w:rsidR="00685CB7">
        <w:t xml:space="preserve"> </w:t>
      </w:r>
      <w:r w:rsidRPr="005C14D6">
        <w:t>наследия</w:t>
      </w:r>
      <w:r w:rsidR="00685CB7">
        <w:t xml:space="preserve"> </w:t>
      </w:r>
      <w:r w:rsidRPr="005C14D6">
        <w:t>народов</w:t>
      </w:r>
      <w:r w:rsidR="00685CB7">
        <w:t xml:space="preserve"> </w:t>
      </w:r>
      <w:r w:rsidRPr="005C14D6">
        <w:t>России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мира;</w:t>
      </w:r>
    </w:p>
    <w:p w:rsidR="00FA6E31" w:rsidRPr="005C14D6" w:rsidRDefault="00FA6E31" w:rsidP="00FA6E31">
      <w:pPr>
        <w:pStyle w:val="afe"/>
        <w:numPr>
          <w:ilvl w:val="0"/>
          <w:numId w:val="74"/>
        </w:numPr>
        <w:ind w:left="426"/>
      </w:pPr>
      <w:r w:rsidRPr="005C14D6">
        <w:t>осмысления</w:t>
      </w:r>
      <w:r w:rsidR="00685CB7">
        <w:t xml:space="preserve"> </w:t>
      </w:r>
      <w:r w:rsidRPr="005C14D6">
        <w:t>опыта</w:t>
      </w:r>
      <w:r w:rsidR="00685CB7">
        <w:t xml:space="preserve"> </w:t>
      </w:r>
      <w:r w:rsidRPr="005C14D6">
        <w:t>истории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культуры</w:t>
      </w:r>
      <w:r w:rsidR="00685CB7">
        <w:t xml:space="preserve"> </w:t>
      </w:r>
      <w:r w:rsidRPr="005C14D6">
        <w:t>Чувашии,</w:t>
      </w:r>
      <w:r w:rsidR="00685CB7">
        <w:t xml:space="preserve"> </w:t>
      </w:r>
      <w:r w:rsidRPr="005C14D6">
        <w:t>как</w:t>
      </w:r>
      <w:r w:rsidR="00685CB7">
        <w:t xml:space="preserve"> </w:t>
      </w:r>
      <w:r w:rsidRPr="005C14D6">
        <w:t>неотъемлемой</w:t>
      </w:r>
      <w:r w:rsidR="00685CB7">
        <w:t xml:space="preserve"> </w:t>
      </w:r>
      <w:r w:rsidRPr="005C14D6">
        <w:t>части</w:t>
      </w:r>
      <w:r w:rsidR="00685CB7">
        <w:t xml:space="preserve"> </w:t>
      </w:r>
      <w:r w:rsidRPr="005C14D6">
        <w:t>российской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мировой</w:t>
      </w:r>
      <w:r w:rsidR="00685CB7">
        <w:t xml:space="preserve"> </w:t>
      </w:r>
      <w:r w:rsidRPr="005C14D6">
        <w:t>и</w:t>
      </w:r>
      <w:r w:rsidRPr="005C14D6">
        <w:t>с</w:t>
      </w:r>
      <w:r w:rsidRPr="005C14D6">
        <w:t>тории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культуры;</w:t>
      </w:r>
    </w:p>
    <w:p w:rsidR="00FA6E31" w:rsidRPr="005C14D6" w:rsidRDefault="00FA6E31" w:rsidP="00FA6E31">
      <w:pPr>
        <w:pStyle w:val="afe"/>
        <w:numPr>
          <w:ilvl w:val="0"/>
          <w:numId w:val="74"/>
        </w:numPr>
        <w:ind w:left="426"/>
      </w:pPr>
      <w:r w:rsidRPr="005C14D6">
        <w:t>овладение</w:t>
      </w:r>
      <w:r w:rsidR="00685CB7">
        <w:t xml:space="preserve"> </w:t>
      </w:r>
      <w:r w:rsidRPr="005C14D6">
        <w:t>основами</w:t>
      </w:r>
      <w:r w:rsidR="00685CB7">
        <w:t xml:space="preserve"> </w:t>
      </w:r>
      <w:r w:rsidRPr="005C14D6">
        <w:t>научного</w:t>
      </w:r>
      <w:r w:rsidR="00685CB7">
        <w:t xml:space="preserve"> </w:t>
      </w:r>
      <w:r w:rsidRPr="005C14D6">
        <w:t>подхода</w:t>
      </w:r>
      <w:r w:rsidR="00685CB7">
        <w:t xml:space="preserve"> </w:t>
      </w:r>
      <w:r w:rsidRPr="005C14D6">
        <w:t>к</w:t>
      </w:r>
      <w:r w:rsidR="00685CB7">
        <w:t xml:space="preserve"> </w:t>
      </w:r>
      <w:r w:rsidRPr="005C14D6">
        <w:t>этнологическим</w:t>
      </w:r>
      <w:r w:rsidR="00685CB7">
        <w:t xml:space="preserve"> </w:t>
      </w:r>
      <w:r w:rsidRPr="005C14D6">
        <w:t>проблемам</w:t>
      </w:r>
      <w:r w:rsidR="00685CB7">
        <w:t xml:space="preserve"> </w:t>
      </w:r>
      <w:r w:rsidRPr="005C14D6">
        <w:t>чувашского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других</w:t>
      </w:r>
      <w:r w:rsidR="00685CB7">
        <w:t xml:space="preserve"> </w:t>
      </w:r>
      <w:r w:rsidRPr="005C14D6">
        <w:t>народов;</w:t>
      </w:r>
      <w:r w:rsidR="00685CB7">
        <w:t xml:space="preserve"> </w:t>
      </w:r>
      <w:r w:rsidRPr="005C14D6">
        <w:t>знание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владение</w:t>
      </w:r>
      <w:r w:rsidR="00685CB7">
        <w:t xml:space="preserve"> </w:t>
      </w:r>
      <w:r w:rsidRPr="005C14D6">
        <w:t>межпредметными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базовыми</w:t>
      </w:r>
      <w:r w:rsidR="00685CB7">
        <w:t xml:space="preserve"> </w:t>
      </w:r>
      <w:r w:rsidRPr="005C14D6">
        <w:t>понятиями</w:t>
      </w:r>
      <w:r w:rsidR="00685CB7">
        <w:t xml:space="preserve"> </w:t>
      </w:r>
      <w:r w:rsidRPr="005C14D6">
        <w:t>этнологии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культурологи;</w:t>
      </w:r>
    </w:p>
    <w:p w:rsidR="00FA6E31" w:rsidRPr="005C14D6" w:rsidRDefault="00FA6E31" w:rsidP="00FA6E31">
      <w:pPr>
        <w:pStyle w:val="afe"/>
        <w:numPr>
          <w:ilvl w:val="0"/>
          <w:numId w:val="74"/>
        </w:numPr>
        <w:ind w:left="426"/>
      </w:pPr>
      <w:r w:rsidRPr="005C14D6">
        <w:t>овладение</w:t>
      </w:r>
      <w:r w:rsidR="00685CB7">
        <w:t xml:space="preserve"> </w:t>
      </w:r>
      <w:r w:rsidRPr="005C14D6">
        <w:t>основами</w:t>
      </w:r>
      <w:r w:rsidR="00685CB7">
        <w:t xml:space="preserve"> </w:t>
      </w:r>
      <w:r w:rsidRPr="005C14D6">
        <w:t>научных</w:t>
      </w:r>
      <w:r w:rsidR="00685CB7">
        <w:t xml:space="preserve"> </w:t>
      </w:r>
      <w:r w:rsidRPr="005C14D6">
        <w:t>знаний</w:t>
      </w:r>
      <w:r w:rsidR="00685CB7">
        <w:t xml:space="preserve"> </w:t>
      </w:r>
      <w:r w:rsidRPr="005C14D6">
        <w:t>об</w:t>
      </w:r>
      <w:r w:rsidR="00685CB7">
        <w:t xml:space="preserve"> </w:t>
      </w:r>
      <w:r w:rsidRPr="005C14D6">
        <w:t>этногенезе</w:t>
      </w:r>
      <w:r w:rsidR="00685CB7">
        <w:t xml:space="preserve"> </w:t>
      </w:r>
      <w:r w:rsidRPr="005C14D6">
        <w:t>чувашского</w:t>
      </w:r>
      <w:r w:rsidR="00685CB7">
        <w:t xml:space="preserve"> </w:t>
      </w:r>
      <w:r w:rsidRPr="005C14D6">
        <w:t>народа,</w:t>
      </w:r>
      <w:r w:rsidR="00685CB7">
        <w:t xml:space="preserve"> </w:t>
      </w:r>
      <w:r w:rsidRPr="005C14D6">
        <w:t>об</w:t>
      </w:r>
      <w:r w:rsidR="00685CB7">
        <w:t xml:space="preserve"> </w:t>
      </w:r>
      <w:r w:rsidRPr="005C14D6">
        <w:t>истории</w:t>
      </w:r>
      <w:r w:rsidR="00685CB7">
        <w:t xml:space="preserve"> </w:t>
      </w:r>
      <w:r w:rsidRPr="005C14D6">
        <w:t>Чувашии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П</w:t>
      </w:r>
      <w:r w:rsidRPr="005C14D6">
        <w:t>о</w:t>
      </w:r>
      <w:r w:rsidRPr="005C14D6">
        <w:t>волжья</w:t>
      </w:r>
      <w:r w:rsidR="00685CB7">
        <w:t xml:space="preserve"> </w:t>
      </w:r>
      <w:r w:rsidRPr="005C14D6">
        <w:t>в</w:t>
      </w:r>
      <w:r w:rsidR="00685CB7">
        <w:t xml:space="preserve"> </w:t>
      </w:r>
      <w:r w:rsidRPr="005C14D6">
        <w:t>контексте</w:t>
      </w:r>
      <w:r w:rsidR="00685CB7">
        <w:t xml:space="preserve"> </w:t>
      </w:r>
      <w:r w:rsidRPr="005C14D6">
        <w:t>российской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евразийской</w:t>
      </w:r>
      <w:r w:rsidR="00685CB7">
        <w:t xml:space="preserve"> </w:t>
      </w:r>
      <w:r w:rsidRPr="005C14D6">
        <w:t>историй;</w:t>
      </w:r>
    </w:p>
    <w:p w:rsidR="00FA6E31" w:rsidRPr="005C14D6" w:rsidRDefault="00FA6E31" w:rsidP="00FA6E31">
      <w:pPr>
        <w:pStyle w:val="afe"/>
        <w:numPr>
          <w:ilvl w:val="0"/>
          <w:numId w:val="74"/>
        </w:numPr>
        <w:ind w:left="426"/>
      </w:pPr>
      <w:r w:rsidRPr="005C14D6">
        <w:t>формирование</w:t>
      </w:r>
      <w:r w:rsidR="00685CB7">
        <w:t xml:space="preserve"> </w:t>
      </w:r>
      <w:r w:rsidRPr="005C14D6">
        <w:t>основ</w:t>
      </w:r>
      <w:r w:rsidR="00685CB7">
        <w:t xml:space="preserve"> </w:t>
      </w:r>
      <w:r w:rsidRPr="005C14D6">
        <w:t>для</w:t>
      </w:r>
      <w:r w:rsidR="00685CB7">
        <w:t xml:space="preserve"> </w:t>
      </w:r>
      <w:r w:rsidRPr="005C14D6">
        <w:t>понимания</w:t>
      </w:r>
      <w:r w:rsidR="00685CB7">
        <w:t xml:space="preserve"> </w:t>
      </w:r>
      <w:r w:rsidRPr="005C14D6">
        <w:t>особенностей</w:t>
      </w:r>
      <w:r w:rsidR="00685CB7">
        <w:t xml:space="preserve"> </w:t>
      </w:r>
      <w:r w:rsidRPr="005C14D6">
        <w:t>народной</w:t>
      </w:r>
      <w:r w:rsidR="00685CB7">
        <w:t xml:space="preserve"> </w:t>
      </w:r>
      <w:r w:rsidRPr="005C14D6">
        <w:t>культуры,</w:t>
      </w:r>
      <w:r w:rsidR="00685CB7">
        <w:t xml:space="preserve"> </w:t>
      </w:r>
      <w:r w:rsidRPr="005C14D6">
        <w:t>познания</w:t>
      </w:r>
      <w:r w:rsidR="00685CB7">
        <w:t xml:space="preserve"> </w:t>
      </w:r>
      <w:r w:rsidRPr="005C14D6">
        <w:t>основ</w:t>
      </w:r>
      <w:r w:rsidR="00685CB7">
        <w:t xml:space="preserve"> </w:t>
      </w:r>
      <w:r w:rsidRPr="005C14D6">
        <w:t>чувашской</w:t>
      </w:r>
      <w:r w:rsidR="00685CB7">
        <w:t xml:space="preserve"> </w:t>
      </w:r>
      <w:r w:rsidRPr="005C14D6">
        <w:t>культуры,</w:t>
      </w:r>
      <w:r w:rsidR="00685CB7">
        <w:t xml:space="preserve"> </w:t>
      </w:r>
      <w:r w:rsidRPr="005C14D6">
        <w:t>знакомства</w:t>
      </w:r>
      <w:r w:rsidR="00685CB7">
        <w:t xml:space="preserve"> </w:t>
      </w:r>
      <w:r w:rsidRPr="005C14D6">
        <w:t>с</w:t>
      </w:r>
      <w:r w:rsidR="00685CB7">
        <w:t xml:space="preserve"> </w:t>
      </w:r>
      <w:r w:rsidRPr="005C14D6">
        <w:t>культурами</w:t>
      </w:r>
      <w:r w:rsidR="00685CB7">
        <w:t xml:space="preserve"> </w:t>
      </w:r>
      <w:r w:rsidRPr="005C14D6">
        <w:t>разных</w:t>
      </w:r>
      <w:r w:rsidR="00685CB7">
        <w:t xml:space="preserve"> </w:t>
      </w:r>
      <w:r w:rsidRPr="005C14D6">
        <w:t>народов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воспитания</w:t>
      </w:r>
      <w:r w:rsidR="00685CB7">
        <w:t xml:space="preserve"> </w:t>
      </w:r>
      <w:r w:rsidRPr="005C14D6">
        <w:t>уважения</w:t>
      </w:r>
      <w:r w:rsidR="00685CB7">
        <w:t xml:space="preserve"> </w:t>
      </w:r>
      <w:r w:rsidRPr="005C14D6">
        <w:t>к</w:t>
      </w:r>
      <w:r w:rsidR="00685CB7">
        <w:t xml:space="preserve"> </w:t>
      </w:r>
      <w:r w:rsidRPr="005C14D6">
        <w:t>ним;</w:t>
      </w:r>
      <w:r w:rsidR="00685CB7">
        <w:t xml:space="preserve"> </w:t>
      </w:r>
      <w:r w:rsidRPr="005C14D6">
        <w:t>представлений</w:t>
      </w:r>
      <w:r w:rsidR="00685CB7">
        <w:t xml:space="preserve"> </w:t>
      </w:r>
      <w:r w:rsidRPr="005C14D6">
        <w:t>о</w:t>
      </w:r>
      <w:r w:rsidR="00685CB7">
        <w:t xml:space="preserve"> </w:t>
      </w:r>
      <w:r w:rsidRPr="005C14D6">
        <w:t>единстве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многообразии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культурного</w:t>
      </w:r>
      <w:r w:rsidR="00685CB7">
        <w:t xml:space="preserve"> </w:t>
      </w:r>
      <w:r w:rsidRPr="005C14D6">
        <w:t>пространства</w:t>
      </w:r>
      <w:r w:rsidR="00685CB7">
        <w:t xml:space="preserve"> </w:t>
      </w:r>
      <w:r w:rsidRPr="005C14D6">
        <w:t>Чувашии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России;</w:t>
      </w:r>
    </w:p>
    <w:p w:rsidR="00FA6E31" w:rsidRPr="005C14D6" w:rsidRDefault="00FA6E31" w:rsidP="00FA6E31">
      <w:pPr>
        <w:pStyle w:val="afe"/>
        <w:numPr>
          <w:ilvl w:val="0"/>
          <w:numId w:val="74"/>
        </w:numPr>
        <w:ind w:left="426"/>
      </w:pPr>
      <w:r w:rsidRPr="005C14D6">
        <w:lastRenderedPageBreak/>
        <w:t>готовность</w:t>
      </w:r>
      <w:r w:rsidR="00685CB7">
        <w:t xml:space="preserve"> </w:t>
      </w:r>
      <w:r w:rsidRPr="005C14D6">
        <w:t>применять</w:t>
      </w:r>
      <w:r w:rsidR="00685CB7">
        <w:t xml:space="preserve"> </w:t>
      </w:r>
      <w:r w:rsidRPr="005C14D6">
        <w:t>знания</w:t>
      </w:r>
      <w:r w:rsidR="00685CB7">
        <w:t xml:space="preserve"> </w:t>
      </w:r>
      <w:r w:rsidRPr="005C14D6">
        <w:t>о</w:t>
      </w:r>
      <w:r w:rsidR="00685CB7">
        <w:t xml:space="preserve"> </w:t>
      </w:r>
      <w:r w:rsidRPr="005C14D6">
        <w:t>культуре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истории</w:t>
      </w:r>
      <w:r w:rsidR="00685CB7">
        <w:t xml:space="preserve"> </w:t>
      </w:r>
      <w:r w:rsidRPr="005C14D6">
        <w:t>чувашского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других</w:t>
      </w:r>
      <w:r w:rsidR="00685CB7">
        <w:t xml:space="preserve"> </w:t>
      </w:r>
      <w:r w:rsidRPr="005C14D6">
        <w:t>народов</w:t>
      </w:r>
      <w:r w:rsidR="00685CB7">
        <w:t xml:space="preserve"> </w:t>
      </w:r>
      <w:r w:rsidRPr="005C14D6">
        <w:t>Чувашии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России</w:t>
      </w:r>
      <w:r w:rsidR="00685CB7">
        <w:t xml:space="preserve"> </w:t>
      </w:r>
      <w:r w:rsidRPr="005C14D6">
        <w:t>для</w:t>
      </w:r>
      <w:r w:rsidR="00685CB7">
        <w:t xml:space="preserve"> </w:t>
      </w:r>
      <w:r w:rsidRPr="005C14D6">
        <w:t>взаимопонимания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бесконфликтного</w:t>
      </w:r>
      <w:r w:rsidR="00685CB7">
        <w:t xml:space="preserve"> </w:t>
      </w:r>
      <w:r w:rsidRPr="005C14D6">
        <w:t>общения</w:t>
      </w:r>
      <w:r w:rsidR="00685CB7">
        <w:t xml:space="preserve"> </w:t>
      </w:r>
      <w:r w:rsidRPr="005C14D6">
        <w:t>в</w:t>
      </w:r>
      <w:r w:rsidR="00685CB7">
        <w:t xml:space="preserve"> </w:t>
      </w:r>
      <w:r w:rsidRPr="005C14D6">
        <w:t>современном</w:t>
      </w:r>
      <w:r w:rsidR="00685CB7">
        <w:t xml:space="preserve"> </w:t>
      </w:r>
      <w:r w:rsidRPr="005C14D6">
        <w:t>поликультурном</w:t>
      </w:r>
      <w:r w:rsidR="00685CB7">
        <w:t xml:space="preserve"> </w:t>
      </w:r>
      <w:r w:rsidRPr="005C14D6">
        <w:t>обществе;</w:t>
      </w:r>
    </w:p>
    <w:p w:rsidR="00FA6E31" w:rsidRPr="005C14D6" w:rsidRDefault="00FA6E31" w:rsidP="00FA6E31">
      <w:pPr>
        <w:pStyle w:val="afe"/>
        <w:numPr>
          <w:ilvl w:val="0"/>
          <w:numId w:val="74"/>
        </w:numPr>
        <w:ind w:left="426"/>
      </w:pPr>
      <w:r w:rsidRPr="005C14D6">
        <w:t>освоение</w:t>
      </w:r>
      <w:r w:rsidR="00685CB7">
        <w:t xml:space="preserve"> </w:t>
      </w:r>
      <w:r w:rsidRPr="005C14D6">
        <w:t>доступных</w:t>
      </w:r>
      <w:r w:rsidR="00685CB7">
        <w:t xml:space="preserve"> </w:t>
      </w:r>
      <w:r w:rsidRPr="005C14D6">
        <w:t>научных</w:t>
      </w:r>
      <w:r w:rsidR="00685CB7">
        <w:t xml:space="preserve"> </w:t>
      </w:r>
      <w:r w:rsidRPr="005C14D6">
        <w:t>способов</w:t>
      </w:r>
      <w:r w:rsidR="00685CB7">
        <w:t xml:space="preserve"> </w:t>
      </w:r>
      <w:r w:rsidRPr="005C14D6">
        <w:t>изучения</w:t>
      </w:r>
      <w:r w:rsidR="00685CB7">
        <w:t xml:space="preserve"> </w:t>
      </w:r>
      <w:r w:rsidRPr="005C14D6">
        <w:t>культурных</w:t>
      </w:r>
      <w:r w:rsidR="00685CB7">
        <w:t xml:space="preserve"> </w:t>
      </w:r>
      <w:r w:rsidRPr="005C14D6">
        <w:t>явлений</w:t>
      </w:r>
      <w:r w:rsidR="00685CB7">
        <w:t xml:space="preserve"> </w:t>
      </w:r>
      <w:r w:rsidRPr="005C14D6">
        <w:t>современного</w:t>
      </w:r>
      <w:r w:rsidR="00685CB7">
        <w:t xml:space="preserve"> </w:t>
      </w:r>
      <w:r w:rsidRPr="005C14D6">
        <w:t>общества</w:t>
      </w:r>
      <w:r w:rsidR="00685CB7">
        <w:t xml:space="preserve"> </w:t>
      </w:r>
      <w:r w:rsidRPr="005C14D6">
        <w:t>с</w:t>
      </w:r>
      <w:r w:rsidR="00685CB7">
        <w:t xml:space="preserve"> </w:t>
      </w:r>
      <w:r w:rsidRPr="005C14D6">
        <w:t>получением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анализом</w:t>
      </w:r>
      <w:r w:rsidR="00685CB7">
        <w:t xml:space="preserve"> </w:t>
      </w:r>
      <w:r w:rsidRPr="005C14D6">
        <w:t>информации,</w:t>
      </w:r>
      <w:r w:rsidR="00685CB7">
        <w:t xml:space="preserve"> </w:t>
      </w:r>
      <w:r w:rsidRPr="005C14D6">
        <w:t>в</w:t>
      </w:r>
      <w:r w:rsidR="00685CB7">
        <w:t xml:space="preserve"> </w:t>
      </w:r>
      <w:r w:rsidRPr="005C14D6">
        <w:t>том</w:t>
      </w:r>
      <w:r w:rsidR="00685CB7">
        <w:t xml:space="preserve"> </w:t>
      </w:r>
      <w:r w:rsidRPr="005C14D6">
        <w:t>числе</w:t>
      </w:r>
      <w:r w:rsidR="00685CB7">
        <w:t xml:space="preserve"> </w:t>
      </w:r>
      <w:r w:rsidRPr="005C14D6">
        <w:t>из</w:t>
      </w:r>
      <w:r w:rsidR="00685CB7">
        <w:t xml:space="preserve"> </w:t>
      </w:r>
      <w:r w:rsidRPr="005C14D6">
        <w:t>семейных</w:t>
      </w:r>
      <w:r w:rsidR="00685CB7">
        <w:t xml:space="preserve"> </w:t>
      </w:r>
      <w:r w:rsidRPr="005C14D6">
        <w:t>архивов,</w:t>
      </w:r>
      <w:r w:rsidR="00685CB7">
        <w:t xml:space="preserve"> </w:t>
      </w:r>
      <w:r w:rsidRPr="005C14D6">
        <w:t>от</w:t>
      </w:r>
      <w:r w:rsidR="00685CB7">
        <w:t xml:space="preserve"> </w:t>
      </w:r>
      <w:r w:rsidRPr="005C14D6">
        <w:t>окружающих</w:t>
      </w:r>
      <w:r w:rsidR="00685CB7">
        <w:t xml:space="preserve"> </w:t>
      </w:r>
      <w:r w:rsidRPr="005C14D6">
        <w:t>людей,</w:t>
      </w:r>
      <w:r w:rsidR="00685CB7">
        <w:t xml:space="preserve"> </w:t>
      </w:r>
      <w:r w:rsidRPr="005C14D6">
        <w:t>в</w:t>
      </w:r>
      <w:r w:rsidR="00685CB7">
        <w:t xml:space="preserve"> </w:t>
      </w:r>
      <w:r w:rsidRPr="005C14D6">
        <w:t>открытом</w:t>
      </w:r>
      <w:r w:rsidR="00685CB7">
        <w:t xml:space="preserve"> </w:t>
      </w:r>
      <w:r w:rsidRPr="005C14D6">
        <w:t>инфо</w:t>
      </w:r>
      <w:r w:rsidRPr="005C14D6">
        <w:t>р</w:t>
      </w:r>
      <w:r w:rsidRPr="005C14D6">
        <w:t>мационном</w:t>
      </w:r>
      <w:r w:rsidR="00685CB7">
        <w:t xml:space="preserve"> </w:t>
      </w:r>
      <w:r w:rsidRPr="005C14D6">
        <w:t>пространстве;</w:t>
      </w:r>
    </w:p>
    <w:p w:rsidR="00FA6E31" w:rsidRPr="005C14D6" w:rsidRDefault="00FA6E31" w:rsidP="00FA6E31">
      <w:pPr>
        <w:pStyle w:val="afe"/>
        <w:numPr>
          <w:ilvl w:val="0"/>
          <w:numId w:val="74"/>
        </w:numPr>
        <w:ind w:left="426"/>
      </w:pPr>
      <w:r w:rsidRPr="005C14D6">
        <w:t>умение</w:t>
      </w:r>
      <w:r w:rsidR="00685CB7">
        <w:t xml:space="preserve"> </w:t>
      </w:r>
      <w:r w:rsidRPr="005C14D6">
        <w:t>применять</w:t>
      </w:r>
      <w:r w:rsidR="00685CB7">
        <w:t xml:space="preserve"> </w:t>
      </w:r>
      <w:r w:rsidRPr="005C14D6">
        <w:t>универсальные</w:t>
      </w:r>
      <w:r w:rsidR="00685CB7">
        <w:t xml:space="preserve"> </w:t>
      </w:r>
      <w:r w:rsidRPr="005C14D6">
        <w:t>учебные</w:t>
      </w:r>
      <w:r w:rsidR="00685CB7">
        <w:t xml:space="preserve"> </w:t>
      </w:r>
      <w:r w:rsidRPr="005C14D6">
        <w:t>действия</w:t>
      </w:r>
      <w:r w:rsidR="00685CB7">
        <w:t xml:space="preserve"> </w:t>
      </w:r>
      <w:r w:rsidRPr="005C14D6">
        <w:t>в</w:t>
      </w:r>
      <w:r w:rsidR="00685CB7">
        <w:t xml:space="preserve"> </w:t>
      </w:r>
      <w:r w:rsidRPr="005C14D6">
        <w:t>учебной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внеурочной</w:t>
      </w:r>
      <w:r w:rsidR="00685CB7">
        <w:t xml:space="preserve"> </w:t>
      </w:r>
      <w:r w:rsidRPr="005C14D6">
        <w:t>деятельности</w:t>
      </w:r>
      <w:r w:rsidR="00685CB7">
        <w:t xml:space="preserve"> </w:t>
      </w:r>
      <w:r w:rsidRPr="005C14D6">
        <w:t>в</w:t>
      </w:r>
      <w:r w:rsidR="00685CB7">
        <w:t xml:space="preserve"> </w:t>
      </w:r>
      <w:r w:rsidRPr="005C14D6">
        <w:t>содержательном</w:t>
      </w:r>
      <w:r w:rsidR="00685CB7">
        <w:t xml:space="preserve"> </w:t>
      </w:r>
      <w:r w:rsidRPr="005C14D6">
        <w:t>контексте</w:t>
      </w:r>
      <w:r w:rsidR="00685CB7">
        <w:t xml:space="preserve"> </w:t>
      </w:r>
      <w:r w:rsidRPr="005C14D6">
        <w:t>курса</w:t>
      </w:r>
      <w:r w:rsidR="00685CB7">
        <w:t xml:space="preserve"> </w:t>
      </w:r>
      <w:r w:rsidRPr="005C14D6">
        <w:t>ИКРК;</w:t>
      </w:r>
    </w:p>
    <w:p w:rsidR="00FA6E31" w:rsidRPr="005C14D6" w:rsidRDefault="00FA6E31" w:rsidP="00FA6E31">
      <w:pPr>
        <w:pStyle w:val="afe"/>
        <w:numPr>
          <w:ilvl w:val="0"/>
          <w:numId w:val="74"/>
        </w:numPr>
        <w:ind w:left="426"/>
      </w:pPr>
      <w:r w:rsidRPr="005C14D6">
        <w:t>готовность</w:t>
      </w:r>
      <w:r w:rsidR="00685CB7">
        <w:t xml:space="preserve"> </w:t>
      </w:r>
      <w:r w:rsidRPr="005C14D6">
        <w:t>применять</w:t>
      </w:r>
      <w:r w:rsidR="00685CB7">
        <w:t xml:space="preserve"> </w:t>
      </w:r>
      <w:r w:rsidRPr="005C14D6">
        <w:t>культурологические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исторические</w:t>
      </w:r>
      <w:r w:rsidR="00685CB7">
        <w:t xml:space="preserve"> </w:t>
      </w:r>
      <w:r w:rsidRPr="005C14D6">
        <w:t>знания</w:t>
      </w:r>
      <w:r w:rsidR="00685CB7">
        <w:t xml:space="preserve"> </w:t>
      </w:r>
      <w:r w:rsidRPr="005C14D6">
        <w:t>для</w:t>
      </w:r>
      <w:r w:rsidR="00685CB7">
        <w:t xml:space="preserve"> </w:t>
      </w:r>
      <w:r w:rsidRPr="005C14D6">
        <w:t>выявления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сохранения</w:t>
      </w:r>
      <w:r w:rsidR="00685CB7">
        <w:t xml:space="preserve"> </w:t>
      </w:r>
      <w:r w:rsidRPr="005C14D6">
        <w:t>культурных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исторических</w:t>
      </w:r>
      <w:r w:rsidR="00685CB7">
        <w:t xml:space="preserve"> </w:t>
      </w:r>
      <w:r w:rsidRPr="005C14D6">
        <w:t>памятников,</w:t>
      </w:r>
      <w:r w:rsidR="00685CB7">
        <w:t xml:space="preserve"> </w:t>
      </w:r>
      <w:r w:rsidRPr="005C14D6">
        <w:t>арт</w:t>
      </w:r>
      <w:r w:rsidRPr="005C14D6">
        <w:t>е</w:t>
      </w:r>
      <w:r w:rsidRPr="005C14D6">
        <w:t>фактов</w:t>
      </w:r>
      <w:r w:rsidR="00685CB7">
        <w:t xml:space="preserve"> </w:t>
      </w:r>
      <w:r w:rsidRPr="005C14D6">
        <w:t>Чувашии,</w:t>
      </w:r>
      <w:r w:rsidR="00685CB7">
        <w:t xml:space="preserve"> </w:t>
      </w:r>
      <w:r w:rsidRPr="005C14D6">
        <w:t>России</w:t>
      </w:r>
      <w:r w:rsidR="00685CB7">
        <w:t xml:space="preserve"> </w:t>
      </w:r>
      <w:r w:rsidRPr="005C14D6">
        <w:t>и</w:t>
      </w:r>
      <w:r w:rsidR="00685CB7">
        <w:t xml:space="preserve"> </w:t>
      </w:r>
      <w:r w:rsidRPr="005C14D6">
        <w:t>мира.</w:t>
      </w:r>
    </w:p>
    <w:p w:rsidR="00FA6E31" w:rsidRPr="00D35D33" w:rsidRDefault="00FA6E31" w:rsidP="007A5348">
      <w:pPr>
        <w:pStyle w:val="aff7"/>
        <w:rPr>
          <w:bCs/>
          <w:sz w:val="16"/>
          <w:szCs w:val="16"/>
          <w:lang w:val="x-none"/>
        </w:rPr>
      </w:pP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71"/>
        <w:gridCol w:w="3827"/>
      </w:tblGrid>
      <w:tr w:rsidR="007A5348" w:rsidRPr="00E05E74" w:rsidTr="00A15328">
        <w:tc>
          <w:tcPr>
            <w:tcW w:w="6771" w:type="dxa"/>
            <w:shd w:val="clear" w:color="auto" w:fill="auto"/>
          </w:tcPr>
          <w:p w:rsidR="007A5348" w:rsidRPr="00E05E74" w:rsidRDefault="007A5348" w:rsidP="00E05E74">
            <w:pPr>
              <w:pStyle w:val="aff7"/>
              <w:ind w:firstLine="0"/>
              <w:rPr>
                <w:b/>
                <w:bCs/>
                <w:sz w:val="24"/>
                <w:szCs w:val="24"/>
              </w:rPr>
            </w:pPr>
            <w:r w:rsidRPr="00E05E74">
              <w:rPr>
                <w:b/>
                <w:bCs/>
                <w:sz w:val="24"/>
                <w:szCs w:val="24"/>
              </w:rPr>
              <w:t>Выпускник</w:t>
            </w:r>
            <w:r w:rsidR="00685CB7">
              <w:rPr>
                <w:b/>
                <w:bCs/>
                <w:sz w:val="24"/>
                <w:szCs w:val="24"/>
              </w:rPr>
              <w:t xml:space="preserve"> </w:t>
            </w:r>
            <w:r w:rsidRPr="00E05E74">
              <w:rPr>
                <w:b/>
                <w:bCs/>
                <w:sz w:val="24"/>
                <w:szCs w:val="24"/>
              </w:rPr>
              <w:t>научится</w:t>
            </w:r>
          </w:p>
        </w:tc>
        <w:tc>
          <w:tcPr>
            <w:tcW w:w="3827" w:type="dxa"/>
            <w:shd w:val="clear" w:color="auto" w:fill="auto"/>
          </w:tcPr>
          <w:p w:rsidR="007A5348" w:rsidRPr="00E05E74" w:rsidRDefault="007A5348" w:rsidP="00E05E74">
            <w:pPr>
              <w:pStyle w:val="aff7"/>
              <w:ind w:firstLine="0"/>
              <w:rPr>
                <w:b/>
                <w:bCs/>
                <w:i/>
                <w:sz w:val="24"/>
                <w:szCs w:val="24"/>
              </w:rPr>
            </w:pPr>
            <w:r w:rsidRPr="00E05E74">
              <w:rPr>
                <w:b/>
                <w:bCs/>
                <w:i/>
                <w:sz w:val="24"/>
                <w:szCs w:val="24"/>
              </w:rPr>
              <w:t>Выпускник</w:t>
            </w:r>
            <w:r w:rsidR="00685CB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05E74">
              <w:rPr>
                <w:b/>
                <w:bCs/>
                <w:i/>
                <w:sz w:val="24"/>
                <w:szCs w:val="24"/>
              </w:rPr>
              <w:t>получит</w:t>
            </w:r>
            <w:r w:rsidR="00685CB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05E74">
              <w:rPr>
                <w:b/>
                <w:bCs/>
                <w:i/>
                <w:sz w:val="24"/>
                <w:szCs w:val="24"/>
              </w:rPr>
              <w:t>возмо</w:t>
            </w:r>
            <w:r w:rsidRPr="00E05E74">
              <w:rPr>
                <w:b/>
                <w:bCs/>
                <w:i/>
                <w:sz w:val="24"/>
                <w:szCs w:val="24"/>
              </w:rPr>
              <w:t>ж</w:t>
            </w:r>
            <w:r w:rsidRPr="00E05E74">
              <w:rPr>
                <w:b/>
                <w:bCs/>
                <w:i/>
                <w:sz w:val="24"/>
                <w:szCs w:val="24"/>
              </w:rPr>
              <w:t>ность</w:t>
            </w:r>
            <w:r w:rsidR="00685CB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05E74">
              <w:rPr>
                <w:b/>
                <w:bCs/>
                <w:i/>
                <w:sz w:val="24"/>
                <w:szCs w:val="24"/>
              </w:rPr>
              <w:t>научит</w:t>
            </w:r>
            <w:r w:rsidRPr="00E05E74">
              <w:rPr>
                <w:b/>
                <w:bCs/>
                <w:i/>
                <w:sz w:val="24"/>
                <w:szCs w:val="24"/>
              </w:rPr>
              <w:t>ь</w:t>
            </w:r>
            <w:r w:rsidRPr="00E05E74">
              <w:rPr>
                <w:b/>
                <w:bCs/>
                <w:i/>
                <w:sz w:val="24"/>
                <w:szCs w:val="24"/>
              </w:rPr>
              <w:t>ся</w:t>
            </w:r>
          </w:p>
        </w:tc>
      </w:tr>
      <w:tr w:rsidR="007A5348" w:rsidRPr="00E05E74" w:rsidTr="00A15328">
        <w:tc>
          <w:tcPr>
            <w:tcW w:w="6771" w:type="dxa"/>
            <w:shd w:val="clear" w:color="auto" w:fill="auto"/>
          </w:tcPr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142" w:hanging="218"/>
              <w:rPr>
                <w:sz w:val="24"/>
                <w:szCs w:val="24"/>
              </w:rPr>
            </w:pPr>
            <w:r w:rsidRPr="00E05E74">
              <w:rPr>
                <w:sz w:val="24"/>
                <w:szCs w:val="24"/>
              </w:rPr>
              <w:t>характеризо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поняти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ультуры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(аксиологическо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опред</w:t>
            </w:r>
            <w:r w:rsidRPr="00E05E74">
              <w:rPr>
                <w:sz w:val="24"/>
                <w:szCs w:val="24"/>
              </w:rPr>
              <w:t>е</w:t>
            </w:r>
            <w:r w:rsidRPr="00E05E74">
              <w:rPr>
                <w:sz w:val="24"/>
                <w:szCs w:val="24"/>
              </w:rPr>
              <w:t>лени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термина),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е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иды;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лассифициро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явления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ул</w:t>
            </w:r>
            <w:r w:rsidRPr="00E05E74">
              <w:rPr>
                <w:sz w:val="24"/>
                <w:szCs w:val="24"/>
              </w:rPr>
              <w:t>ь</w:t>
            </w:r>
            <w:r w:rsidRPr="00E05E74">
              <w:rPr>
                <w:sz w:val="24"/>
                <w:szCs w:val="24"/>
              </w:rPr>
              <w:t>тура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по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азделам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«наука»,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«искусство»,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физическая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ультура»,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«религия»;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азлич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деятельнос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област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скусства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ак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профессиональную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амоде</w:t>
            </w:r>
            <w:r w:rsidRPr="00E05E74">
              <w:rPr>
                <w:sz w:val="24"/>
                <w:szCs w:val="24"/>
              </w:rPr>
              <w:t>я</w:t>
            </w:r>
            <w:r w:rsidRPr="00E05E74">
              <w:rPr>
                <w:sz w:val="24"/>
                <w:szCs w:val="24"/>
              </w:rPr>
              <w:t>тельную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(народную);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142" w:hanging="218"/>
              <w:rPr>
                <w:sz w:val="24"/>
                <w:szCs w:val="24"/>
              </w:rPr>
            </w:pPr>
            <w:r w:rsidRPr="00E05E74">
              <w:rPr>
                <w:sz w:val="24"/>
                <w:szCs w:val="24"/>
              </w:rPr>
              <w:t>осозна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значени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народной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ультуры,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ак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фундамента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а</w:t>
            </w:r>
            <w:r w:rsidRPr="00E05E74">
              <w:rPr>
                <w:sz w:val="24"/>
                <w:szCs w:val="24"/>
              </w:rPr>
              <w:t>з</w:t>
            </w:r>
            <w:r w:rsidRPr="00E05E74">
              <w:rPr>
                <w:sz w:val="24"/>
                <w:szCs w:val="24"/>
              </w:rPr>
              <w:t>вития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функционирования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овременной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ультуры.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Характ</w:t>
            </w:r>
            <w:r w:rsidRPr="00E05E74">
              <w:rPr>
                <w:sz w:val="24"/>
                <w:szCs w:val="24"/>
              </w:rPr>
              <w:t>е</w:t>
            </w:r>
            <w:r w:rsidRPr="00E05E74">
              <w:rPr>
                <w:sz w:val="24"/>
                <w:szCs w:val="24"/>
              </w:rPr>
              <w:t>ризо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отдельны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ыдающиеся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явления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чувашской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наро</w:t>
            </w:r>
            <w:r w:rsidRPr="00E05E74">
              <w:rPr>
                <w:sz w:val="24"/>
                <w:szCs w:val="24"/>
              </w:rPr>
              <w:t>д</w:t>
            </w:r>
            <w:r w:rsidRPr="00E05E74">
              <w:rPr>
                <w:sz w:val="24"/>
                <w:szCs w:val="24"/>
              </w:rPr>
              <w:t>ной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ультуры;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142" w:hanging="218"/>
              <w:rPr>
                <w:sz w:val="24"/>
                <w:szCs w:val="24"/>
              </w:rPr>
            </w:pPr>
            <w:r w:rsidRPr="00E05E74">
              <w:rPr>
                <w:sz w:val="24"/>
                <w:szCs w:val="24"/>
              </w:rPr>
              <w:t>поним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значени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скусства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охранени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азвити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ул</w:t>
            </w:r>
            <w:r w:rsidRPr="00E05E74">
              <w:rPr>
                <w:sz w:val="24"/>
                <w:szCs w:val="24"/>
              </w:rPr>
              <w:t>ь</w:t>
            </w:r>
            <w:r w:rsidRPr="00E05E74">
              <w:rPr>
                <w:sz w:val="24"/>
                <w:szCs w:val="24"/>
              </w:rPr>
              <w:t>турных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традиций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жизн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общества.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Опериро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ведениям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о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ыдающихся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деятелях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скусства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Чув</w:t>
            </w:r>
            <w:r w:rsidRPr="00E05E74">
              <w:rPr>
                <w:sz w:val="24"/>
                <w:szCs w:val="24"/>
              </w:rPr>
              <w:t>а</w:t>
            </w:r>
            <w:r w:rsidRPr="00E05E74">
              <w:rPr>
                <w:sz w:val="24"/>
                <w:szCs w:val="24"/>
              </w:rPr>
              <w:t>шии;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142" w:hanging="218"/>
              <w:rPr>
                <w:sz w:val="24"/>
                <w:szCs w:val="24"/>
              </w:rPr>
            </w:pPr>
            <w:r w:rsidRPr="00E05E74">
              <w:rPr>
                <w:sz w:val="24"/>
                <w:szCs w:val="24"/>
              </w:rPr>
              <w:t>поним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значени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наук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азвити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сех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фер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общества.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Х</w:t>
            </w:r>
            <w:r w:rsidRPr="00E05E74">
              <w:rPr>
                <w:sz w:val="24"/>
                <w:szCs w:val="24"/>
              </w:rPr>
              <w:t>а</w:t>
            </w:r>
            <w:r w:rsidRPr="00E05E74">
              <w:rPr>
                <w:sz w:val="24"/>
                <w:szCs w:val="24"/>
              </w:rPr>
              <w:t>рактеризо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жизнедеятельнос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ыдающихся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деятелей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наук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Чуваши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прошлых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еков;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142" w:hanging="218"/>
              <w:rPr>
                <w:sz w:val="24"/>
                <w:szCs w:val="24"/>
              </w:rPr>
            </w:pPr>
            <w:r w:rsidRPr="00E05E74">
              <w:rPr>
                <w:sz w:val="24"/>
                <w:szCs w:val="24"/>
              </w:rPr>
              <w:t>характеризо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значени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языка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охранени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азвити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ультуры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общества,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азлич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понятия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языковой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емь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группы,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анализиро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х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графическо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ыражени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(язык</w:t>
            </w:r>
            <w:r w:rsidRPr="00E05E74">
              <w:rPr>
                <w:sz w:val="24"/>
                <w:szCs w:val="24"/>
              </w:rPr>
              <w:t>о</w:t>
            </w:r>
            <w:r w:rsidRPr="00E05E74">
              <w:rPr>
                <w:sz w:val="24"/>
                <w:szCs w:val="24"/>
              </w:rPr>
              <w:t>во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древо);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поним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принадлежнос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чувашского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языка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булга</w:t>
            </w:r>
            <w:r w:rsidRPr="00E05E74">
              <w:rPr>
                <w:sz w:val="24"/>
                <w:szCs w:val="24"/>
              </w:rPr>
              <w:t>р</w:t>
            </w:r>
            <w:r w:rsidRPr="00E05E74">
              <w:rPr>
                <w:sz w:val="24"/>
                <w:szCs w:val="24"/>
              </w:rPr>
              <w:t>ской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групп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тюркской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емьи;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азлич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иды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пис</w:t>
            </w:r>
            <w:r w:rsidRPr="00E05E74">
              <w:rPr>
                <w:sz w:val="24"/>
                <w:szCs w:val="24"/>
              </w:rPr>
              <w:t>ь</w:t>
            </w:r>
            <w:r w:rsidRPr="00E05E74">
              <w:rPr>
                <w:sz w:val="24"/>
                <w:szCs w:val="24"/>
              </w:rPr>
              <w:t>менности,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цифр;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характеризо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тюркскую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уническую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письме</w:t>
            </w:r>
            <w:r w:rsidRPr="00E05E74">
              <w:rPr>
                <w:sz w:val="24"/>
                <w:szCs w:val="24"/>
              </w:rPr>
              <w:t>н</w:t>
            </w:r>
            <w:r w:rsidRPr="00E05E74">
              <w:rPr>
                <w:sz w:val="24"/>
                <w:szCs w:val="24"/>
              </w:rPr>
              <w:t>ность;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142" w:hanging="218"/>
              <w:rPr>
                <w:sz w:val="24"/>
                <w:szCs w:val="24"/>
              </w:rPr>
            </w:pPr>
            <w:r w:rsidRPr="00E05E74">
              <w:rPr>
                <w:sz w:val="24"/>
                <w:szCs w:val="24"/>
              </w:rPr>
              <w:t>поним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значени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елиги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охранени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ультурных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трад</w:t>
            </w:r>
            <w:r w:rsidRPr="00E05E74">
              <w:rPr>
                <w:sz w:val="24"/>
                <w:szCs w:val="24"/>
              </w:rPr>
              <w:t>и</w:t>
            </w:r>
            <w:r w:rsidRPr="00E05E74">
              <w:rPr>
                <w:sz w:val="24"/>
                <w:szCs w:val="24"/>
              </w:rPr>
              <w:t>ций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общества;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определя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иды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елигий,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дел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ратки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</w:t>
            </w:r>
            <w:r w:rsidRPr="00E05E74">
              <w:rPr>
                <w:sz w:val="24"/>
                <w:szCs w:val="24"/>
              </w:rPr>
              <w:t>о</w:t>
            </w:r>
            <w:r w:rsidRPr="00E05E74">
              <w:rPr>
                <w:sz w:val="24"/>
                <w:szCs w:val="24"/>
              </w:rPr>
              <w:t>общения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о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мировых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елигиях;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142" w:hanging="218"/>
              <w:rPr>
                <w:sz w:val="24"/>
                <w:szCs w:val="24"/>
              </w:rPr>
            </w:pPr>
            <w:r w:rsidRPr="00E05E74">
              <w:rPr>
                <w:sz w:val="24"/>
                <w:szCs w:val="24"/>
              </w:rPr>
              <w:t>поним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значени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физической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ультуры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порта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азв</w:t>
            </w:r>
            <w:r w:rsidRPr="00E05E74">
              <w:rPr>
                <w:sz w:val="24"/>
                <w:szCs w:val="24"/>
              </w:rPr>
              <w:t>и</w:t>
            </w:r>
            <w:r w:rsidRPr="00E05E74">
              <w:rPr>
                <w:sz w:val="24"/>
                <w:szCs w:val="24"/>
              </w:rPr>
              <w:t>ти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людей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общества,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дел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ратки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ообщения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о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по</w:t>
            </w:r>
            <w:r w:rsidRPr="00E05E74">
              <w:rPr>
                <w:sz w:val="24"/>
                <w:szCs w:val="24"/>
              </w:rPr>
              <w:t>р</w:t>
            </w:r>
            <w:r w:rsidRPr="00E05E74">
              <w:rPr>
                <w:sz w:val="24"/>
                <w:szCs w:val="24"/>
              </w:rPr>
              <w:t>тивных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достижениях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портсменов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Ч</w:t>
            </w:r>
            <w:r w:rsidRPr="00E05E74">
              <w:rPr>
                <w:sz w:val="24"/>
                <w:szCs w:val="24"/>
              </w:rPr>
              <w:t>у</w:t>
            </w:r>
            <w:r w:rsidRPr="00E05E74">
              <w:rPr>
                <w:sz w:val="24"/>
                <w:szCs w:val="24"/>
              </w:rPr>
              <w:t>вашии;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142" w:hanging="218"/>
              <w:rPr>
                <w:sz w:val="24"/>
                <w:szCs w:val="24"/>
              </w:rPr>
            </w:pPr>
            <w:r w:rsidRPr="00E05E74">
              <w:rPr>
                <w:sz w:val="24"/>
                <w:szCs w:val="24"/>
              </w:rPr>
              <w:t>характеризо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равни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экологически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проблемы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пр</w:t>
            </w:r>
            <w:r w:rsidRPr="00E05E74">
              <w:rPr>
                <w:sz w:val="24"/>
                <w:szCs w:val="24"/>
              </w:rPr>
              <w:t>о</w:t>
            </w:r>
            <w:r w:rsidRPr="00E05E74">
              <w:rPr>
                <w:sz w:val="24"/>
                <w:szCs w:val="24"/>
              </w:rPr>
              <w:t>шлого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овреме</w:t>
            </w:r>
            <w:r w:rsidRPr="00E05E74">
              <w:rPr>
                <w:sz w:val="24"/>
                <w:szCs w:val="24"/>
              </w:rPr>
              <w:t>н</w:t>
            </w:r>
            <w:r w:rsidRPr="00E05E74">
              <w:rPr>
                <w:sz w:val="24"/>
                <w:szCs w:val="24"/>
              </w:rPr>
              <w:t>ности;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142" w:hanging="218"/>
              <w:rPr>
                <w:sz w:val="24"/>
                <w:szCs w:val="24"/>
              </w:rPr>
            </w:pPr>
            <w:r w:rsidRPr="00E05E74">
              <w:rPr>
                <w:sz w:val="24"/>
                <w:szCs w:val="24"/>
              </w:rPr>
              <w:t>различ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опериро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ультурологическим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языковедч</w:t>
            </w:r>
            <w:r w:rsidRPr="00E05E74">
              <w:rPr>
                <w:sz w:val="24"/>
                <w:szCs w:val="24"/>
              </w:rPr>
              <w:t>е</w:t>
            </w:r>
            <w:r w:rsidRPr="00E05E74">
              <w:rPr>
                <w:sz w:val="24"/>
                <w:szCs w:val="24"/>
              </w:rPr>
              <w:t>ским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терминами;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142" w:hanging="218"/>
              <w:rPr>
                <w:sz w:val="24"/>
                <w:szCs w:val="24"/>
              </w:rPr>
            </w:pPr>
            <w:r w:rsidRPr="00E05E74">
              <w:rPr>
                <w:sz w:val="24"/>
                <w:szCs w:val="24"/>
              </w:rPr>
              <w:t>различ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определя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назначени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артефактов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народной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ультуры;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анализиро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равни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явления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народной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ультуры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азных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народов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</w:t>
            </w:r>
            <w:r w:rsidRPr="00E05E74">
              <w:rPr>
                <w:sz w:val="24"/>
                <w:szCs w:val="24"/>
              </w:rPr>
              <w:t>е</w:t>
            </w:r>
            <w:r w:rsidRPr="00E05E74">
              <w:rPr>
                <w:sz w:val="24"/>
                <w:szCs w:val="24"/>
              </w:rPr>
              <w:t>гионов;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142" w:hanging="218"/>
              <w:rPr>
                <w:sz w:val="24"/>
                <w:szCs w:val="24"/>
              </w:rPr>
            </w:pPr>
            <w:r w:rsidRPr="00E05E74">
              <w:rPr>
                <w:sz w:val="24"/>
                <w:szCs w:val="24"/>
              </w:rPr>
              <w:t>анализиро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текст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ыявля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его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труктуру,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основны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мысл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аждого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абзаца,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азделов;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опоставля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зображения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Pr="00E05E74">
              <w:rPr>
                <w:sz w:val="24"/>
                <w:szCs w:val="24"/>
              </w:rPr>
              <w:t>н</w:t>
            </w:r>
            <w:r w:rsidRPr="00E05E74">
              <w:rPr>
                <w:sz w:val="24"/>
                <w:szCs w:val="24"/>
              </w:rPr>
              <w:t>формацию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з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текста;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преобразовы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текстовую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нформ</w:t>
            </w:r>
            <w:r w:rsidRPr="00E05E74">
              <w:rPr>
                <w:sz w:val="24"/>
                <w:szCs w:val="24"/>
              </w:rPr>
              <w:t>а</w:t>
            </w:r>
            <w:r w:rsidRPr="00E05E74">
              <w:rPr>
                <w:sz w:val="24"/>
                <w:szCs w:val="24"/>
              </w:rPr>
              <w:t>цию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табличную,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хематичную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форму;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анализиро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равни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нформацию,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представле</w:t>
            </w:r>
            <w:r w:rsidRPr="00E05E74">
              <w:rPr>
                <w:sz w:val="24"/>
                <w:szCs w:val="24"/>
              </w:rPr>
              <w:t>н</w:t>
            </w:r>
            <w:r w:rsidRPr="00E05E74">
              <w:rPr>
                <w:sz w:val="24"/>
                <w:szCs w:val="24"/>
              </w:rPr>
              <w:t>ную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азных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формах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–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текстовых,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хематических,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зобр</w:t>
            </w:r>
            <w:r w:rsidRPr="00E05E74">
              <w:rPr>
                <w:sz w:val="24"/>
                <w:szCs w:val="24"/>
              </w:rPr>
              <w:t>а</w:t>
            </w:r>
            <w:r w:rsidRPr="00E05E74">
              <w:rPr>
                <w:sz w:val="24"/>
                <w:szCs w:val="24"/>
              </w:rPr>
              <w:t>зительных;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142" w:hanging="218"/>
              <w:rPr>
                <w:sz w:val="24"/>
                <w:szCs w:val="24"/>
              </w:rPr>
            </w:pPr>
            <w:r w:rsidRPr="00E05E74">
              <w:rPr>
                <w:sz w:val="24"/>
                <w:szCs w:val="24"/>
              </w:rPr>
              <w:t>находи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анализиро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нформацию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на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онкретных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а</w:t>
            </w:r>
            <w:r w:rsidRPr="00E05E74">
              <w:rPr>
                <w:sz w:val="24"/>
                <w:szCs w:val="24"/>
              </w:rPr>
              <w:t>й</w:t>
            </w:r>
            <w:r w:rsidRPr="00E05E74">
              <w:rPr>
                <w:sz w:val="24"/>
                <w:szCs w:val="24"/>
              </w:rPr>
              <w:t>тах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(в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безопасной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ет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нте</w:t>
            </w:r>
            <w:r w:rsidRPr="00E05E74">
              <w:rPr>
                <w:sz w:val="24"/>
                <w:szCs w:val="24"/>
              </w:rPr>
              <w:t>р</w:t>
            </w:r>
            <w:r w:rsidRPr="00E05E74">
              <w:rPr>
                <w:sz w:val="24"/>
                <w:szCs w:val="24"/>
              </w:rPr>
              <w:t>нета);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142" w:hanging="218"/>
              <w:rPr>
                <w:sz w:val="24"/>
                <w:szCs w:val="24"/>
              </w:rPr>
            </w:pPr>
            <w:r w:rsidRPr="00E05E74">
              <w:rPr>
                <w:sz w:val="24"/>
                <w:szCs w:val="24"/>
              </w:rPr>
              <w:t>локализо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о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ремен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хронологически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амк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убе</w:t>
            </w:r>
            <w:r w:rsidRPr="00E05E74">
              <w:rPr>
                <w:sz w:val="24"/>
                <w:szCs w:val="24"/>
              </w:rPr>
              <w:t>ж</w:t>
            </w:r>
            <w:r w:rsidRPr="00E05E74">
              <w:rPr>
                <w:sz w:val="24"/>
                <w:szCs w:val="24"/>
              </w:rPr>
              <w:t>ны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lastRenderedPageBreak/>
              <w:t>события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стори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ульт</w:t>
            </w:r>
            <w:r w:rsidRPr="00E05E74">
              <w:rPr>
                <w:sz w:val="24"/>
                <w:szCs w:val="24"/>
              </w:rPr>
              <w:t>у</w:t>
            </w:r>
            <w:r w:rsidRPr="00E05E74">
              <w:rPr>
                <w:sz w:val="24"/>
                <w:szCs w:val="24"/>
              </w:rPr>
              <w:t>ры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Чувашии;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142" w:hanging="218"/>
              <w:rPr>
                <w:sz w:val="24"/>
                <w:szCs w:val="24"/>
              </w:rPr>
            </w:pPr>
            <w:r w:rsidRPr="00E05E74">
              <w:rPr>
                <w:sz w:val="24"/>
                <w:szCs w:val="24"/>
              </w:rPr>
              <w:t>использо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сторическую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арту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ак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сточник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нформ</w:t>
            </w:r>
            <w:r w:rsidRPr="00E05E74">
              <w:rPr>
                <w:sz w:val="24"/>
                <w:szCs w:val="24"/>
              </w:rPr>
              <w:t>а</w:t>
            </w:r>
            <w:r w:rsidRPr="00E05E74">
              <w:rPr>
                <w:sz w:val="24"/>
                <w:szCs w:val="24"/>
              </w:rPr>
              <w:t>ци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о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территори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Чуваши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осси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других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гос</w:t>
            </w:r>
            <w:r w:rsidRPr="00E05E74">
              <w:rPr>
                <w:sz w:val="24"/>
                <w:szCs w:val="24"/>
              </w:rPr>
              <w:t>у</w:t>
            </w:r>
            <w:r w:rsidRPr="00E05E74">
              <w:rPr>
                <w:sz w:val="24"/>
                <w:szCs w:val="24"/>
              </w:rPr>
              <w:t>дарств;</w:t>
            </w:r>
            <w:r w:rsidR="00685CB7">
              <w:rPr>
                <w:sz w:val="24"/>
                <w:szCs w:val="24"/>
              </w:rPr>
              <w:t xml:space="preserve"> 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142" w:hanging="218"/>
              <w:rPr>
                <w:sz w:val="24"/>
                <w:szCs w:val="24"/>
              </w:rPr>
            </w:pPr>
            <w:r w:rsidRPr="00E05E74">
              <w:rPr>
                <w:sz w:val="24"/>
                <w:szCs w:val="24"/>
              </w:rPr>
              <w:t>анализиро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нформацию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з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сторических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сточников,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текстов,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материальных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художественных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памятн</w:t>
            </w:r>
            <w:r w:rsidRPr="00E05E74">
              <w:rPr>
                <w:sz w:val="24"/>
                <w:szCs w:val="24"/>
              </w:rPr>
              <w:t>и</w:t>
            </w:r>
            <w:r w:rsidRPr="00E05E74">
              <w:rPr>
                <w:sz w:val="24"/>
                <w:szCs w:val="24"/>
              </w:rPr>
              <w:t>ков;</w:t>
            </w:r>
            <w:r w:rsidR="00685CB7">
              <w:rPr>
                <w:sz w:val="24"/>
                <w:szCs w:val="24"/>
              </w:rPr>
              <w:t xml:space="preserve"> 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142" w:hanging="218"/>
              <w:rPr>
                <w:sz w:val="24"/>
                <w:szCs w:val="24"/>
              </w:rPr>
            </w:pPr>
            <w:r w:rsidRPr="00E05E74">
              <w:rPr>
                <w:sz w:val="24"/>
                <w:szCs w:val="24"/>
              </w:rPr>
              <w:t>представля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азличных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формах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описания,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ассказа: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а)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условия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образ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жизн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людей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азличного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оциального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пол</w:t>
            </w:r>
            <w:r w:rsidRPr="00E05E74">
              <w:rPr>
                <w:sz w:val="24"/>
                <w:szCs w:val="24"/>
              </w:rPr>
              <w:t>о</w:t>
            </w:r>
            <w:r w:rsidRPr="00E05E74">
              <w:rPr>
                <w:sz w:val="24"/>
                <w:szCs w:val="24"/>
              </w:rPr>
              <w:t>жения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Чуваши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оссии;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б)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лючевы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обытия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эпох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х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участников;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)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памятник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материальной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художественной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культ</w:t>
            </w:r>
            <w:r w:rsidRPr="00E05E74">
              <w:rPr>
                <w:sz w:val="24"/>
                <w:szCs w:val="24"/>
              </w:rPr>
              <w:t>у</w:t>
            </w:r>
            <w:r w:rsidRPr="00E05E74">
              <w:rPr>
                <w:sz w:val="24"/>
                <w:szCs w:val="24"/>
              </w:rPr>
              <w:t>ры;</w:t>
            </w:r>
            <w:r w:rsidR="00685CB7">
              <w:rPr>
                <w:sz w:val="24"/>
                <w:szCs w:val="24"/>
              </w:rPr>
              <w:t xml:space="preserve"> 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142" w:hanging="218"/>
              <w:rPr>
                <w:sz w:val="24"/>
                <w:szCs w:val="24"/>
              </w:rPr>
            </w:pPr>
            <w:r w:rsidRPr="00E05E74">
              <w:rPr>
                <w:sz w:val="24"/>
                <w:szCs w:val="24"/>
              </w:rPr>
              <w:t>систематизиро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сторический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материал,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одерж</w:t>
            </w:r>
            <w:r w:rsidRPr="00E05E74">
              <w:rPr>
                <w:sz w:val="24"/>
                <w:szCs w:val="24"/>
              </w:rPr>
              <w:t>а</w:t>
            </w:r>
            <w:r w:rsidRPr="00E05E74">
              <w:rPr>
                <w:sz w:val="24"/>
                <w:szCs w:val="24"/>
              </w:rPr>
              <w:t>щийся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в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учебной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дополнительной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литер</w:t>
            </w:r>
            <w:r w:rsidRPr="00E05E74">
              <w:rPr>
                <w:sz w:val="24"/>
                <w:szCs w:val="24"/>
              </w:rPr>
              <w:t>а</w:t>
            </w:r>
            <w:r w:rsidRPr="00E05E74">
              <w:rPr>
                <w:sz w:val="24"/>
                <w:szCs w:val="24"/>
              </w:rPr>
              <w:t>туре;</w:t>
            </w:r>
            <w:r w:rsidR="00685CB7">
              <w:rPr>
                <w:sz w:val="24"/>
                <w:szCs w:val="24"/>
              </w:rPr>
              <w:t xml:space="preserve"> 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142" w:hanging="218"/>
              <w:rPr>
                <w:sz w:val="24"/>
                <w:szCs w:val="24"/>
              </w:rPr>
            </w:pPr>
            <w:r w:rsidRPr="00E05E74">
              <w:rPr>
                <w:sz w:val="24"/>
                <w:szCs w:val="24"/>
              </w:rPr>
              <w:t>раскры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характерные,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ущественные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черты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экономическ</w:t>
            </w:r>
            <w:r w:rsidRPr="00E05E74">
              <w:rPr>
                <w:sz w:val="24"/>
                <w:szCs w:val="24"/>
              </w:rPr>
              <w:t>о</w:t>
            </w:r>
            <w:r w:rsidRPr="00E05E74">
              <w:rPr>
                <w:sz w:val="24"/>
                <w:szCs w:val="24"/>
              </w:rPr>
              <w:t>го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оциального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азвития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Чуваши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России;</w:t>
            </w:r>
            <w:r w:rsidR="00685CB7">
              <w:rPr>
                <w:sz w:val="24"/>
                <w:szCs w:val="24"/>
              </w:rPr>
              <w:t xml:space="preserve"> 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142" w:hanging="218"/>
              <w:rPr>
                <w:b/>
                <w:bCs/>
                <w:sz w:val="24"/>
                <w:szCs w:val="24"/>
              </w:rPr>
            </w:pPr>
            <w:r w:rsidRPr="00E05E74">
              <w:rPr>
                <w:sz w:val="24"/>
                <w:szCs w:val="24"/>
              </w:rPr>
              <w:t>давать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оценку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событиям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личностям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отечественной</w:t>
            </w:r>
            <w:r w:rsidR="00685CB7">
              <w:rPr>
                <w:sz w:val="24"/>
                <w:szCs w:val="24"/>
              </w:rPr>
              <w:t xml:space="preserve"> </w:t>
            </w:r>
            <w:r w:rsidRPr="00E05E74">
              <w:rPr>
                <w:sz w:val="24"/>
                <w:szCs w:val="24"/>
              </w:rPr>
              <w:t>ист</w:t>
            </w:r>
            <w:r w:rsidRPr="00E05E74">
              <w:rPr>
                <w:sz w:val="24"/>
                <w:szCs w:val="24"/>
              </w:rPr>
              <w:t>о</w:t>
            </w:r>
            <w:r w:rsidRPr="00E05E74">
              <w:rPr>
                <w:sz w:val="24"/>
                <w:szCs w:val="24"/>
              </w:rPr>
              <w:t>рии.</w:t>
            </w:r>
          </w:p>
        </w:tc>
        <w:tc>
          <w:tcPr>
            <w:tcW w:w="3827" w:type="dxa"/>
            <w:shd w:val="clear" w:color="auto" w:fill="auto"/>
          </w:tcPr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247" w:hanging="284"/>
              <w:rPr>
                <w:i/>
                <w:iCs/>
                <w:sz w:val="24"/>
                <w:szCs w:val="24"/>
              </w:rPr>
            </w:pPr>
            <w:r w:rsidRPr="00E05E74">
              <w:rPr>
                <w:i/>
                <w:iCs/>
                <w:sz w:val="24"/>
                <w:szCs w:val="24"/>
              </w:rPr>
              <w:lastRenderedPageBreak/>
              <w:t>оперирова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сведениям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об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э</w:t>
            </w:r>
            <w:r w:rsidRPr="00E05E74">
              <w:rPr>
                <w:i/>
                <w:iCs/>
                <w:sz w:val="24"/>
                <w:szCs w:val="24"/>
              </w:rPr>
              <w:t>т</w:t>
            </w:r>
            <w:r w:rsidRPr="00E05E74">
              <w:rPr>
                <w:i/>
                <w:iCs/>
                <w:sz w:val="24"/>
                <w:szCs w:val="24"/>
              </w:rPr>
              <w:t>нической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культуре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народов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Ро</w:t>
            </w:r>
            <w:r w:rsidRPr="00E05E74">
              <w:rPr>
                <w:i/>
                <w:iCs/>
                <w:sz w:val="24"/>
                <w:szCs w:val="24"/>
              </w:rPr>
              <w:t>с</w:t>
            </w:r>
            <w:r w:rsidRPr="00E05E74">
              <w:rPr>
                <w:i/>
                <w:iCs/>
                <w:sz w:val="24"/>
                <w:szCs w:val="24"/>
              </w:rPr>
              <w:t>си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мира;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проводи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сравн</w:t>
            </w:r>
            <w:r w:rsidRPr="00E05E74">
              <w:rPr>
                <w:i/>
                <w:iCs/>
                <w:sz w:val="24"/>
                <w:szCs w:val="24"/>
              </w:rPr>
              <w:t>и</w:t>
            </w:r>
            <w:r w:rsidRPr="00E05E74">
              <w:rPr>
                <w:i/>
                <w:iCs/>
                <w:sz w:val="24"/>
                <w:szCs w:val="24"/>
              </w:rPr>
              <w:t>тельный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анализ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терминов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я</w:t>
            </w:r>
            <w:r w:rsidRPr="00E05E74">
              <w:rPr>
                <w:i/>
                <w:iCs/>
                <w:sz w:val="24"/>
                <w:szCs w:val="24"/>
              </w:rPr>
              <w:t>в</w:t>
            </w:r>
            <w:r w:rsidRPr="00E05E74">
              <w:rPr>
                <w:i/>
                <w:iCs/>
                <w:sz w:val="24"/>
                <w:szCs w:val="24"/>
              </w:rPr>
              <w:t>лений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культуры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разных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нар</w:t>
            </w:r>
            <w:r w:rsidRPr="00E05E74">
              <w:rPr>
                <w:i/>
                <w:iCs/>
                <w:sz w:val="24"/>
                <w:szCs w:val="24"/>
              </w:rPr>
              <w:t>о</w:t>
            </w:r>
            <w:r w:rsidRPr="00E05E74">
              <w:rPr>
                <w:i/>
                <w:iCs/>
                <w:sz w:val="24"/>
                <w:szCs w:val="24"/>
              </w:rPr>
              <w:t>дов;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247" w:hanging="284"/>
              <w:rPr>
                <w:i/>
                <w:iCs/>
                <w:sz w:val="24"/>
                <w:szCs w:val="24"/>
              </w:rPr>
            </w:pPr>
            <w:r w:rsidRPr="00E05E74">
              <w:rPr>
                <w:i/>
                <w:iCs/>
                <w:sz w:val="24"/>
                <w:szCs w:val="24"/>
              </w:rPr>
              <w:t>сравнива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выявля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общее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различное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в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языковых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фактах;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выявля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принадлежнос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языка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той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л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ной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группе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с</w:t>
            </w:r>
            <w:r w:rsidRPr="00E05E74">
              <w:rPr>
                <w:i/>
                <w:iCs/>
                <w:sz w:val="24"/>
                <w:szCs w:val="24"/>
              </w:rPr>
              <w:t>е</w:t>
            </w:r>
            <w:r w:rsidRPr="00E05E74">
              <w:rPr>
                <w:i/>
                <w:iCs/>
                <w:sz w:val="24"/>
                <w:szCs w:val="24"/>
              </w:rPr>
              <w:t>мье;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характеризова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особе</w:t>
            </w:r>
            <w:r w:rsidRPr="00E05E74">
              <w:rPr>
                <w:i/>
                <w:iCs/>
                <w:sz w:val="24"/>
                <w:szCs w:val="24"/>
              </w:rPr>
              <w:t>н</w:t>
            </w:r>
            <w:r w:rsidRPr="00E05E74">
              <w:rPr>
                <w:i/>
                <w:iCs/>
                <w:sz w:val="24"/>
                <w:szCs w:val="24"/>
              </w:rPr>
              <w:t>ност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чувашского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языка,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анал</w:t>
            </w:r>
            <w:r w:rsidRPr="00E05E74">
              <w:rPr>
                <w:i/>
                <w:iCs/>
                <w:sz w:val="24"/>
                <w:szCs w:val="24"/>
              </w:rPr>
              <w:t>и</w:t>
            </w:r>
            <w:r w:rsidRPr="00E05E74">
              <w:rPr>
                <w:i/>
                <w:iCs/>
                <w:sz w:val="24"/>
                <w:szCs w:val="24"/>
              </w:rPr>
              <w:t>зирова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взаимосвяз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взаим</w:t>
            </w:r>
            <w:r w:rsidRPr="00E05E74">
              <w:rPr>
                <w:i/>
                <w:iCs/>
                <w:sz w:val="24"/>
                <w:szCs w:val="24"/>
              </w:rPr>
              <w:t>о</w:t>
            </w:r>
            <w:r w:rsidRPr="00E05E74">
              <w:rPr>
                <w:i/>
                <w:iCs/>
                <w:sz w:val="24"/>
                <w:szCs w:val="24"/>
              </w:rPr>
              <w:t>влияния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языков;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247" w:hanging="284"/>
              <w:rPr>
                <w:i/>
                <w:iCs/>
                <w:sz w:val="24"/>
                <w:szCs w:val="24"/>
              </w:rPr>
            </w:pPr>
            <w:r w:rsidRPr="00E05E74">
              <w:rPr>
                <w:i/>
                <w:iCs/>
                <w:sz w:val="24"/>
                <w:szCs w:val="24"/>
              </w:rPr>
              <w:t>находи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анализирова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</w:t>
            </w:r>
            <w:r w:rsidRPr="00E05E74">
              <w:rPr>
                <w:i/>
                <w:iCs/>
                <w:sz w:val="24"/>
                <w:szCs w:val="24"/>
              </w:rPr>
              <w:t>н</w:t>
            </w:r>
            <w:r w:rsidRPr="00E05E74">
              <w:rPr>
                <w:i/>
                <w:iCs/>
                <w:sz w:val="24"/>
                <w:szCs w:val="24"/>
              </w:rPr>
              <w:t>формацию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о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явлениях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кул</w:t>
            </w:r>
            <w:r w:rsidRPr="00E05E74">
              <w:rPr>
                <w:i/>
                <w:iCs/>
                <w:sz w:val="24"/>
                <w:szCs w:val="24"/>
              </w:rPr>
              <w:t>ь</w:t>
            </w:r>
            <w:r w:rsidRPr="00E05E74">
              <w:rPr>
                <w:i/>
                <w:iCs/>
                <w:sz w:val="24"/>
                <w:szCs w:val="24"/>
              </w:rPr>
              <w:t>туры,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жизнедеятельност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персоналий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(в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том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числе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в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безопасной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с</w:t>
            </w:r>
            <w:r w:rsidRPr="00E05E74">
              <w:rPr>
                <w:i/>
                <w:iCs/>
                <w:sz w:val="24"/>
                <w:szCs w:val="24"/>
              </w:rPr>
              <w:t>е</w:t>
            </w:r>
            <w:r w:rsidRPr="00E05E74">
              <w:rPr>
                <w:i/>
                <w:iCs/>
                <w:sz w:val="24"/>
                <w:szCs w:val="24"/>
              </w:rPr>
              <w:t>т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нтернет),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оформля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ее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в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виде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электронной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презентации,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проекта,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журналистского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м</w:t>
            </w:r>
            <w:r w:rsidRPr="00E05E74">
              <w:rPr>
                <w:i/>
                <w:iCs/>
                <w:sz w:val="24"/>
                <w:szCs w:val="24"/>
              </w:rPr>
              <w:t>а</w:t>
            </w:r>
            <w:r w:rsidRPr="00E05E74">
              <w:rPr>
                <w:i/>
                <w:iCs/>
                <w:sz w:val="24"/>
                <w:szCs w:val="24"/>
              </w:rPr>
              <w:t>тери</w:t>
            </w:r>
            <w:r w:rsidRPr="00E05E74">
              <w:rPr>
                <w:i/>
                <w:iCs/>
                <w:sz w:val="24"/>
                <w:szCs w:val="24"/>
              </w:rPr>
              <w:t>а</w:t>
            </w:r>
            <w:r w:rsidRPr="00E05E74">
              <w:rPr>
                <w:i/>
                <w:iCs/>
                <w:sz w:val="24"/>
                <w:szCs w:val="24"/>
              </w:rPr>
              <w:t>ла,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с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докладом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выступа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перед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классом;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применя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сво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личные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наблюдения,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опросы,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нтервью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в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проектной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де</w:t>
            </w:r>
            <w:r w:rsidRPr="00E05E74">
              <w:rPr>
                <w:i/>
                <w:iCs/>
                <w:sz w:val="24"/>
                <w:szCs w:val="24"/>
              </w:rPr>
              <w:t>я</w:t>
            </w:r>
            <w:r w:rsidRPr="00E05E74">
              <w:rPr>
                <w:i/>
                <w:iCs/>
                <w:sz w:val="24"/>
                <w:szCs w:val="24"/>
              </w:rPr>
              <w:t>тельности;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247" w:hanging="284"/>
              <w:rPr>
                <w:i/>
                <w:iCs/>
                <w:sz w:val="24"/>
                <w:szCs w:val="24"/>
              </w:rPr>
            </w:pPr>
            <w:r w:rsidRPr="00E05E74">
              <w:rPr>
                <w:i/>
                <w:iCs/>
                <w:sz w:val="24"/>
                <w:szCs w:val="24"/>
              </w:rPr>
              <w:t>моделирова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простейшие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а</w:t>
            </w:r>
            <w:r w:rsidRPr="00E05E74">
              <w:rPr>
                <w:i/>
                <w:iCs/>
                <w:sz w:val="24"/>
                <w:szCs w:val="24"/>
              </w:rPr>
              <w:t>р</w:t>
            </w:r>
            <w:r w:rsidRPr="00E05E74">
              <w:rPr>
                <w:i/>
                <w:iCs/>
                <w:sz w:val="24"/>
                <w:szCs w:val="24"/>
              </w:rPr>
              <w:t>тефакты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народной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культуры,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украша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х,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готови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в</w:t>
            </w:r>
            <w:r w:rsidRPr="00E05E74">
              <w:rPr>
                <w:i/>
                <w:iCs/>
                <w:sz w:val="24"/>
                <w:szCs w:val="24"/>
              </w:rPr>
              <w:t>ы</w:t>
            </w:r>
            <w:r w:rsidRPr="00E05E74">
              <w:rPr>
                <w:i/>
                <w:iCs/>
                <w:sz w:val="24"/>
                <w:szCs w:val="24"/>
              </w:rPr>
              <w:t>ставку;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247" w:hanging="284"/>
              <w:rPr>
                <w:i/>
                <w:iCs/>
                <w:sz w:val="24"/>
                <w:szCs w:val="24"/>
              </w:rPr>
            </w:pPr>
            <w:r w:rsidRPr="00E05E74">
              <w:rPr>
                <w:i/>
                <w:iCs/>
                <w:sz w:val="24"/>
                <w:szCs w:val="24"/>
              </w:rPr>
              <w:t>анализирова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форму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предм</w:t>
            </w:r>
            <w:r w:rsidRPr="00E05E74">
              <w:rPr>
                <w:i/>
                <w:iCs/>
                <w:sz w:val="24"/>
                <w:szCs w:val="24"/>
              </w:rPr>
              <w:t>е</w:t>
            </w:r>
            <w:r w:rsidRPr="00E05E74">
              <w:rPr>
                <w:i/>
                <w:iCs/>
                <w:sz w:val="24"/>
                <w:szCs w:val="24"/>
              </w:rPr>
              <w:t>тов;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развива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навык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эстет</w:t>
            </w:r>
            <w:r w:rsidRPr="00E05E74">
              <w:rPr>
                <w:i/>
                <w:iCs/>
                <w:sz w:val="24"/>
                <w:szCs w:val="24"/>
              </w:rPr>
              <w:t>и</w:t>
            </w:r>
            <w:r w:rsidRPr="00E05E74">
              <w:rPr>
                <w:i/>
                <w:iCs/>
                <w:sz w:val="24"/>
                <w:szCs w:val="24"/>
              </w:rPr>
              <w:t>ческого,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образного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восприятия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произведений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ску</w:t>
            </w:r>
            <w:r w:rsidRPr="00E05E74">
              <w:rPr>
                <w:i/>
                <w:iCs/>
                <w:sz w:val="24"/>
                <w:szCs w:val="24"/>
              </w:rPr>
              <w:t>с</w:t>
            </w:r>
            <w:r w:rsidRPr="00E05E74">
              <w:rPr>
                <w:i/>
                <w:iCs/>
                <w:sz w:val="24"/>
                <w:szCs w:val="24"/>
              </w:rPr>
              <w:t>ства;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247" w:hanging="284"/>
              <w:rPr>
                <w:i/>
                <w:iCs/>
                <w:sz w:val="24"/>
                <w:szCs w:val="24"/>
              </w:rPr>
            </w:pPr>
            <w:r w:rsidRPr="00E05E74">
              <w:rPr>
                <w:i/>
                <w:iCs/>
                <w:sz w:val="24"/>
                <w:szCs w:val="24"/>
              </w:rPr>
              <w:t>используя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сторическую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ка</w:t>
            </w:r>
            <w:r w:rsidRPr="00E05E74">
              <w:rPr>
                <w:i/>
                <w:iCs/>
                <w:sz w:val="24"/>
                <w:szCs w:val="24"/>
              </w:rPr>
              <w:t>р</w:t>
            </w:r>
            <w:r w:rsidRPr="00E05E74">
              <w:rPr>
                <w:i/>
                <w:iCs/>
                <w:sz w:val="24"/>
                <w:szCs w:val="24"/>
              </w:rPr>
              <w:t>ту,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характеризова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социал</w:t>
            </w:r>
            <w:r w:rsidRPr="00E05E74">
              <w:rPr>
                <w:i/>
                <w:iCs/>
                <w:sz w:val="24"/>
                <w:szCs w:val="24"/>
              </w:rPr>
              <w:t>ь</w:t>
            </w:r>
            <w:r w:rsidRPr="00E05E74">
              <w:rPr>
                <w:i/>
                <w:iCs/>
                <w:sz w:val="24"/>
                <w:szCs w:val="24"/>
              </w:rPr>
              <w:t>но-экономическое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политическое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развитие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Чуваши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Ро</w:t>
            </w:r>
            <w:r w:rsidRPr="00E05E74">
              <w:rPr>
                <w:i/>
                <w:iCs/>
                <w:sz w:val="24"/>
                <w:szCs w:val="24"/>
              </w:rPr>
              <w:t>с</w:t>
            </w:r>
            <w:r w:rsidRPr="00E05E74">
              <w:rPr>
                <w:i/>
                <w:iCs/>
                <w:sz w:val="24"/>
                <w:szCs w:val="24"/>
              </w:rPr>
              <w:t>сии;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247" w:hanging="284"/>
              <w:rPr>
                <w:i/>
                <w:iCs/>
                <w:sz w:val="24"/>
                <w:szCs w:val="24"/>
              </w:rPr>
            </w:pPr>
            <w:r w:rsidRPr="00E05E74">
              <w:rPr>
                <w:i/>
                <w:iCs/>
                <w:sz w:val="24"/>
                <w:szCs w:val="24"/>
              </w:rPr>
              <w:t>применя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элементы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сточн</w:t>
            </w:r>
            <w:r w:rsidRPr="00E05E74">
              <w:rPr>
                <w:i/>
                <w:iCs/>
                <w:sz w:val="24"/>
                <w:szCs w:val="24"/>
              </w:rPr>
              <w:t>и</w:t>
            </w:r>
            <w:r w:rsidRPr="00E05E74">
              <w:rPr>
                <w:i/>
                <w:iCs/>
                <w:sz w:val="24"/>
                <w:szCs w:val="24"/>
              </w:rPr>
              <w:t>коведческого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анализа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пр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раб</w:t>
            </w:r>
            <w:r w:rsidRPr="00E05E74">
              <w:rPr>
                <w:i/>
                <w:iCs/>
                <w:sz w:val="24"/>
                <w:szCs w:val="24"/>
              </w:rPr>
              <w:t>о</w:t>
            </w:r>
            <w:r w:rsidRPr="00E05E74">
              <w:rPr>
                <w:i/>
                <w:iCs/>
                <w:sz w:val="24"/>
                <w:szCs w:val="24"/>
              </w:rPr>
              <w:t>те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с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сторическим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матери</w:t>
            </w:r>
            <w:r w:rsidRPr="00E05E74">
              <w:rPr>
                <w:i/>
                <w:iCs/>
                <w:sz w:val="24"/>
                <w:szCs w:val="24"/>
              </w:rPr>
              <w:t>а</w:t>
            </w:r>
            <w:r w:rsidRPr="00E05E74">
              <w:rPr>
                <w:i/>
                <w:iCs/>
                <w:sz w:val="24"/>
                <w:szCs w:val="24"/>
              </w:rPr>
              <w:t>лам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(определение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принадле</w:t>
            </w:r>
            <w:r w:rsidRPr="00E05E74">
              <w:rPr>
                <w:i/>
                <w:iCs/>
                <w:sz w:val="24"/>
                <w:szCs w:val="24"/>
              </w:rPr>
              <w:t>ж</w:t>
            </w:r>
            <w:r w:rsidRPr="00E05E74">
              <w:rPr>
                <w:i/>
                <w:iCs/>
                <w:sz w:val="24"/>
                <w:szCs w:val="24"/>
              </w:rPr>
              <w:t>ност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достоверност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сто</w:t>
            </w:r>
            <w:r w:rsidRPr="00E05E74">
              <w:rPr>
                <w:i/>
                <w:iCs/>
                <w:sz w:val="24"/>
                <w:szCs w:val="24"/>
              </w:rPr>
              <w:t>ч</w:t>
            </w:r>
            <w:r w:rsidRPr="00E05E74">
              <w:rPr>
                <w:i/>
                <w:iCs/>
                <w:sz w:val="24"/>
                <w:szCs w:val="24"/>
              </w:rPr>
              <w:lastRenderedPageBreak/>
              <w:t>ника,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позиций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авт</w:t>
            </w:r>
            <w:r w:rsidRPr="00E05E74">
              <w:rPr>
                <w:i/>
                <w:iCs/>
                <w:sz w:val="24"/>
                <w:szCs w:val="24"/>
              </w:rPr>
              <w:t>о</w:t>
            </w:r>
            <w:r w:rsidRPr="00E05E74">
              <w:rPr>
                <w:i/>
                <w:iCs/>
                <w:sz w:val="24"/>
                <w:szCs w:val="24"/>
              </w:rPr>
              <w:t>ра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другое);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247" w:hanging="284"/>
              <w:rPr>
                <w:i/>
                <w:iCs/>
                <w:sz w:val="24"/>
                <w:szCs w:val="24"/>
              </w:rPr>
            </w:pPr>
            <w:r w:rsidRPr="00E05E74">
              <w:rPr>
                <w:i/>
                <w:iCs/>
                <w:sz w:val="24"/>
                <w:szCs w:val="24"/>
              </w:rPr>
              <w:t>осуществля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поиск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сторич</w:t>
            </w:r>
            <w:r w:rsidRPr="00E05E74">
              <w:rPr>
                <w:i/>
                <w:iCs/>
                <w:sz w:val="24"/>
                <w:szCs w:val="24"/>
              </w:rPr>
              <w:t>е</w:t>
            </w:r>
            <w:r w:rsidRPr="00E05E74">
              <w:rPr>
                <w:i/>
                <w:iCs/>
                <w:sz w:val="24"/>
                <w:szCs w:val="24"/>
              </w:rPr>
              <w:t>ской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нформаци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в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учебной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дополнительной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литературе,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электронных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материалах,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с</w:t>
            </w:r>
            <w:r w:rsidRPr="00E05E74">
              <w:rPr>
                <w:i/>
                <w:iCs/>
                <w:sz w:val="24"/>
                <w:szCs w:val="24"/>
              </w:rPr>
              <w:t>и</w:t>
            </w:r>
            <w:r w:rsidRPr="00E05E74">
              <w:rPr>
                <w:i/>
                <w:iCs/>
                <w:sz w:val="24"/>
                <w:szCs w:val="24"/>
              </w:rPr>
              <w:t>стематизирова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предста</w:t>
            </w:r>
            <w:r w:rsidRPr="00E05E74">
              <w:rPr>
                <w:i/>
                <w:iCs/>
                <w:sz w:val="24"/>
                <w:szCs w:val="24"/>
              </w:rPr>
              <w:t>в</w:t>
            </w:r>
            <w:r w:rsidRPr="00E05E74">
              <w:rPr>
                <w:i/>
                <w:iCs/>
                <w:sz w:val="24"/>
                <w:szCs w:val="24"/>
              </w:rPr>
              <w:t>ля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её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в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виде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рефератов,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пр</w:t>
            </w:r>
            <w:r w:rsidRPr="00E05E74">
              <w:rPr>
                <w:i/>
                <w:iCs/>
                <w:sz w:val="24"/>
                <w:szCs w:val="24"/>
              </w:rPr>
              <w:t>е</w:t>
            </w:r>
            <w:r w:rsidRPr="00E05E74">
              <w:rPr>
                <w:i/>
                <w:iCs/>
                <w:sz w:val="24"/>
                <w:szCs w:val="24"/>
              </w:rPr>
              <w:t>зентаций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др</w:t>
            </w:r>
            <w:r w:rsidRPr="00E05E74">
              <w:rPr>
                <w:i/>
                <w:iCs/>
                <w:sz w:val="24"/>
                <w:szCs w:val="24"/>
              </w:rPr>
              <w:t>у</w:t>
            </w:r>
            <w:r w:rsidRPr="00E05E74">
              <w:rPr>
                <w:i/>
                <w:iCs/>
                <w:sz w:val="24"/>
                <w:szCs w:val="24"/>
              </w:rPr>
              <w:t>гое;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247" w:hanging="284"/>
              <w:rPr>
                <w:i/>
                <w:iCs/>
                <w:sz w:val="24"/>
                <w:szCs w:val="24"/>
              </w:rPr>
            </w:pPr>
            <w:r w:rsidRPr="00E05E74">
              <w:rPr>
                <w:i/>
                <w:iCs/>
                <w:sz w:val="24"/>
                <w:szCs w:val="24"/>
              </w:rPr>
              <w:t>проводи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работу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по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поиску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оформлению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материалов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ист</w:t>
            </w:r>
            <w:r w:rsidRPr="00E05E74">
              <w:rPr>
                <w:i/>
                <w:iCs/>
                <w:sz w:val="24"/>
                <w:szCs w:val="24"/>
              </w:rPr>
              <w:t>о</w:t>
            </w:r>
            <w:r w:rsidRPr="00E05E74">
              <w:rPr>
                <w:i/>
                <w:iCs/>
                <w:sz w:val="24"/>
                <w:szCs w:val="24"/>
              </w:rPr>
              <w:t>ри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своей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семьи,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города,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края.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</w:p>
          <w:p w:rsidR="007A5348" w:rsidRPr="00E05E74" w:rsidRDefault="007A5348" w:rsidP="00D703FC">
            <w:pPr>
              <w:pStyle w:val="aff7"/>
              <w:numPr>
                <w:ilvl w:val="0"/>
                <w:numId w:val="313"/>
              </w:numPr>
              <w:ind w:left="247" w:hanging="284"/>
              <w:rPr>
                <w:b/>
                <w:bCs/>
                <w:sz w:val="24"/>
                <w:szCs w:val="24"/>
              </w:rPr>
            </w:pPr>
            <w:r w:rsidRPr="00E05E74">
              <w:rPr>
                <w:i/>
                <w:iCs/>
                <w:sz w:val="24"/>
                <w:szCs w:val="24"/>
              </w:rPr>
              <w:t>сохранять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традиции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чува</w:t>
            </w:r>
            <w:r w:rsidRPr="00E05E74">
              <w:rPr>
                <w:i/>
                <w:iCs/>
                <w:sz w:val="24"/>
                <w:szCs w:val="24"/>
              </w:rPr>
              <w:t>ш</w:t>
            </w:r>
            <w:r w:rsidRPr="00E05E74">
              <w:rPr>
                <w:i/>
                <w:iCs/>
                <w:sz w:val="24"/>
                <w:szCs w:val="24"/>
              </w:rPr>
              <w:t>ской</w:t>
            </w:r>
            <w:r w:rsidR="00685CB7">
              <w:rPr>
                <w:i/>
                <w:iCs/>
                <w:sz w:val="24"/>
                <w:szCs w:val="24"/>
              </w:rPr>
              <w:t xml:space="preserve"> </w:t>
            </w:r>
            <w:r w:rsidRPr="00E05E74">
              <w:rPr>
                <w:i/>
                <w:iCs/>
                <w:sz w:val="24"/>
                <w:szCs w:val="24"/>
              </w:rPr>
              <w:t>культуры.</w:t>
            </w:r>
          </w:p>
        </w:tc>
      </w:tr>
    </w:tbl>
    <w:p w:rsidR="007A5348" w:rsidRPr="00F23799" w:rsidRDefault="007A5348" w:rsidP="0016278F">
      <w:pPr>
        <w:pStyle w:val="a9"/>
        <w:shd w:val="clear" w:color="auto" w:fill="auto"/>
        <w:spacing w:after="0" w:line="240" w:lineRule="auto"/>
        <w:jc w:val="both"/>
        <w:rPr>
          <w:sz w:val="16"/>
          <w:szCs w:val="16"/>
          <w:lang w:val="ru-RU"/>
        </w:rPr>
      </w:pPr>
    </w:p>
    <w:p w:rsidR="00FA6E31" w:rsidRPr="00CC18FC" w:rsidRDefault="00D35D33" w:rsidP="00CC18FC">
      <w:pPr>
        <w:pStyle w:val="5"/>
        <w:rPr>
          <w:rFonts w:ascii="Times New Roman" w:eastAsia="Calibri" w:hAnsi="Times New Roman"/>
          <w:b/>
          <w:color w:val="auto"/>
          <w:sz w:val="24"/>
          <w:szCs w:val="24"/>
        </w:rPr>
      </w:pPr>
      <w:r w:rsidRPr="00CC18FC">
        <w:rPr>
          <w:rFonts w:ascii="Times New Roman" w:eastAsia="MS Mincho" w:hAnsi="Times New Roman"/>
          <w:b/>
          <w:color w:val="auto"/>
          <w:sz w:val="24"/>
          <w:szCs w:val="24"/>
        </w:rPr>
        <w:t>1.2.5.10.</w:t>
      </w:r>
      <w:r w:rsidR="00AD72B4" w:rsidRPr="00CC18FC">
        <w:rPr>
          <w:rFonts w:ascii="Times New Roman" w:eastAsia="MS Mincho" w:hAnsi="Times New Roman"/>
          <w:b/>
          <w:color w:val="auto"/>
          <w:sz w:val="24"/>
          <w:szCs w:val="24"/>
        </w:rPr>
        <w:t>4</w:t>
      </w:r>
      <w:r w:rsidRPr="00CC18FC">
        <w:rPr>
          <w:rFonts w:ascii="Times New Roman" w:eastAsia="MS Mincho" w:hAnsi="Times New Roman"/>
          <w:b/>
          <w:color w:val="auto"/>
          <w:sz w:val="24"/>
          <w:szCs w:val="24"/>
        </w:rPr>
        <w:t>.</w:t>
      </w:r>
      <w:r w:rsidR="00685CB7">
        <w:rPr>
          <w:rFonts w:ascii="Times New Roman" w:eastAsia="MS Mincho" w:hAnsi="Times New Roman"/>
          <w:b/>
          <w:color w:val="auto"/>
          <w:sz w:val="24"/>
          <w:szCs w:val="24"/>
        </w:rPr>
        <w:t xml:space="preserve"> </w:t>
      </w:r>
      <w:r w:rsidR="00FA6E31" w:rsidRPr="00CC18FC">
        <w:rPr>
          <w:rFonts w:ascii="Times New Roman" w:hAnsi="Times New Roman"/>
          <w:b/>
          <w:color w:val="auto"/>
          <w:sz w:val="24"/>
          <w:szCs w:val="24"/>
        </w:rPr>
        <w:t>«Второй</w:t>
      </w:r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="00FA6E31" w:rsidRPr="00CC18FC">
        <w:rPr>
          <w:rFonts w:ascii="Times New Roman" w:hAnsi="Times New Roman"/>
          <w:b/>
          <w:color w:val="auto"/>
          <w:sz w:val="24"/>
          <w:szCs w:val="24"/>
        </w:rPr>
        <w:t>иностранный</w:t>
      </w:r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="00FA6E31" w:rsidRPr="00CC18FC">
        <w:rPr>
          <w:rFonts w:ascii="Times New Roman" w:hAnsi="Times New Roman"/>
          <w:b/>
          <w:color w:val="auto"/>
          <w:sz w:val="24"/>
          <w:szCs w:val="24"/>
        </w:rPr>
        <w:t>язык</w:t>
      </w:r>
      <w:r w:rsidR="00685CB7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="00FA6E31" w:rsidRPr="00CC18FC">
        <w:rPr>
          <w:rFonts w:ascii="Times New Roman" w:eastAsia="Calibri" w:hAnsi="Times New Roman"/>
          <w:b/>
          <w:color w:val="auto"/>
          <w:sz w:val="24"/>
          <w:szCs w:val="24"/>
        </w:rPr>
        <w:t>(немецкий)»</w:t>
      </w:r>
    </w:p>
    <w:p w:rsidR="00FA6E31" w:rsidRPr="00FA6E31" w:rsidRDefault="00FA6E31" w:rsidP="00FA6E31">
      <w:pPr>
        <w:rPr>
          <w:sz w:val="18"/>
          <w:szCs w:val="1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96"/>
        <w:gridCol w:w="5309"/>
      </w:tblGrid>
      <w:tr w:rsidR="00FA6E31" w:rsidRPr="00E16764" w:rsidTr="006974E6">
        <w:tc>
          <w:tcPr>
            <w:tcW w:w="5494" w:type="dxa"/>
            <w:shd w:val="clear" w:color="auto" w:fill="auto"/>
          </w:tcPr>
          <w:p w:rsidR="00FA6E31" w:rsidRPr="00E16764" w:rsidRDefault="00FA6E31" w:rsidP="006974E6">
            <w:pPr>
              <w:ind w:firstLine="0"/>
              <w:rPr>
                <w:b/>
              </w:rPr>
            </w:pPr>
            <w:r w:rsidRPr="00E16764">
              <w:rPr>
                <w:b/>
              </w:rPr>
              <w:t>Выпускник</w:t>
            </w:r>
            <w:r w:rsidR="00685CB7">
              <w:rPr>
                <w:b/>
              </w:rPr>
              <w:t xml:space="preserve"> </w:t>
            </w:r>
            <w:r w:rsidRPr="00E16764">
              <w:rPr>
                <w:b/>
              </w:rPr>
              <w:t>научится:</w:t>
            </w:r>
          </w:p>
        </w:tc>
        <w:tc>
          <w:tcPr>
            <w:tcW w:w="5495" w:type="dxa"/>
            <w:shd w:val="clear" w:color="auto" w:fill="auto"/>
          </w:tcPr>
          <w:p w:rsidR="00FA6E31" w:rsidRPr="00E16764" w:rsidRDefault="00FA6E31" w:rsidP="006974E6">
            <w:pPr>
              <w:ind w:firstLine="0"/>
              <w:rPr>
                <w:b/>
              </w:rPr>
            </w:pPr>
            <w:r w:rsidRPr="00E16764">
              <w:rPr>
                <w:b/>
              </w:rPr>
              <w:t>Выпускник</w:t>
            </w:r>
            <w:r w:rsidR="00685CB7">
              <w:rPr>
                <w:b/>
              </w:rPr>
              <w:t xml:space="preserve"> </w:t>
            </w:r>
            <w:r w:rsidRPr="00E16764">
              <w:rPr>
                <w:b/>
              </w:rPr>
              <w:t>получит</w:t>
            </w:r>
            <w:r w:rsidR="00685CB7">
              <w:rPr>
                <w:b/>
              </w:rPr>
              <w:t xml:space="preserve"> </w:t>
            </w:r>
            <w:r w:rsidRPr="00E16764">
              <w:rPr>
                <w:b/>
              </w:rPr>
              <w:t>возможность</w:t>
            </w:r>
            <w:r w:rsidR="00685CB7">
              <w:rPr>
                <w:b/>
              </w:rPr>
              <w:t xml:space="preserve"> </w:t>
            </w:r>
            <w:r w:rsidRPr="00E16764">
              <w:rPr>
                <w:b/>
              </w:rPr>
              <w:t>научиться:</w:t>
            </w:r>
          </w:p>
        </w:tc>
      </w:tr>
      <w:tr w:rsidR="00FA6E31" w:rsidRPr="006974E6" w:rsidTr="00E16764">
        <w:trPr>
          <w:trHeight w:val="276"/>
        </w:trPr>
        <w:tc>
          <w:tcPr>
            <w:tcW w:w="10989" w:type="dxa"/>
            <w:gridSpan w:val="2"/>
            <w:shd w:val="clear" w:color="auto" w:fill="auto"/>
          </w:tcPr>
          <w:p w:rsidR="00FA6E31" w:rsidRPr="006974E6" w:rsidRDefault="00FA6E31" w:rsidP="00E16764">
            <w:pPr>
              <w:ind w:firstLine="0"/>
              <w:rPr>
                <w:b/>
              </w:rPr>
            </w:pPr>
            <w:r w:rsidRPr="006974E6">
              <w:rPr>
                <w:b/>
              </w:rPr>
              <w:t>Коммуникативные</w:t>
            </w:r>
            <w:r w:rsidR="00685CB7">
              <w:rPr>
                <w:b/>
              </w:rPr>
              <w:t xml:space="preserve"> </w:t>
            </w:r>
            <w:r w:rsidRPr="006974E6">
              <w:rPr>
                <w:b/>
              </w:rPr>
              <w:t>умения</w:t>
            </w:r>
          </w:p>
        </w:tc>
      </w:tr>
      <w:tr w:rsidR="00E16764" w:rsidRPr="006974E6" w:rsidTr="006974E6">
        <w:trPr>
          <w:trHeight w:val="275"/>
        </w:trPr>
        <w:tc>
          <w:tcPr>
            <w:tcW w:w="10989" w:type="dxa"/>
            <w:gridSpan w:val="2"/>
            <w:shd w:val="clear" w:color="auto" w:fill="auto"/>
          </w:tcPr>
          <w:p w:rsidR="00E16764" w:rsidRPr="006974E6" w:rsidRDefault="00E16764" w:rsidP="00E16764">
            <w:pPr>
              <w:ind w:firstLine="0"/>
              <w:rPr>
                <w:b/>
              </w:rPr>
            </w:pPr>
            <w:r w:rsidRPr="006974E6">
              <w:rPr>
                <w:b/>
              </w:rPr>
              <w:t>Говорение.</w:t>
            </w:r>
            <w:r w:rsidR="00685CB7">
              <w:rPr>
                <w:b/>
              </w:rPr>
              <w:t xml:space="preserve"> </w:t>
            </w:r>
          </w:p>
        </w:tc>
      </w:tr>
      <w:tr w:rsidR="00FA6E31" w:rsidRPr="006974E6" w:rsidTr="006974E6">
        <w:tc>
          <w:tcPr>
            <w:tcW w:w="10989" w:type="dxa"/>
            <w:gridSpan w:val="2"/>
            <w:shd w:val="clear" w:color="auto" w:fill="auto"/>
          </w:tcPr>
          <w:p w:rsidR="00FA6E31" w:rsidRPr="006974E6" w:rsidRDefault="00FA6E31" w:rsidP="006974E6">
            <w:pPr>
              <w:ind w:firstLine="0"/>
              <w:rPr>
                <w:b/>
              </w:rPr>
            </w:pPr>
            <w:r w:rsidRPr="006974E6">
              <w:rPr>
                <w:b/>
              </w:rPr>
              <w:t>Диалогическая</w:t>
            </w:r>
            <w:r w:rsidR="00685CB7">
              <w:rPr>
                <w:b/>
              </w:rPr>
              <w:t xml:space="preserve"> </w:t>
            </w:r>
            <w:r w:rsidRPr="006974E6">
              <w:rPr>
                <w:b/>
              </w:rPr>
              <w:t>речь</w:t>
            </w:r>
          </w:p>
        </w:tc>
      </w:tr>
      <w:tr w:rsidR="00FA6E31" w:rsidRPr="006974E6" w:rsidTr="006974E6">
        <w:tc>
          <w:tcPr>
            <w:tcW w:w="5494" w:type="dxa"/>
            <w:shd w:val="clear" w:color="auto" w:fill="auto"/>
          </w:tcPr>
          <w:p w:rsidR="00FA6E31" w:rsidRPr="006974E6" w:rsidRDefault="00FA6E31" w:rsidP="006974E6">
            <w:pPr>
              <w:numPr>
                <w:ilvl w:val="0"/>
                <w:numId w:val="10"/>
              </w:numPr>
              <w:ind w:left="284" w:hanging="284"/>
              <w:rPr>
                <w:b/>
              </w:rPr>
            </w:pPr>
            <w:r w:rsidRPr="00FA6E31">
              <w:t>вести</w:t>
            </w:r>
            <w:r w:rsidR="00685CB7">
              <w:t xml:space="preserve"> </w:t>
            </w:r>
            <w:r w:rsidRPr="00FA6E31">
              <w:t>диалог</w:t>
            </w:r>
            <w:r w:rsidR="00685CB7">
              <w:t xml:space="preserve"> </w:t>
            </w:r>
            <w:r w:rsidRPr="00FA6E31">
              <w:t>(диалог</w:t>
            </w:r>
            <w:r w:rsidR="00685CB7">
              <w:t xml:space="preserve"> </w:t>
            </w:r>
            <w:r w:rsidRPr="00FA6E31">
              <w:t>этикетного</w:t>
            </w:r>
            <w:r w:rsidR="00685CB7">
              <w:t xml:space="preserve"> </w:t>
            </w:r>
            <w:r w:rsidRPr="00FA6E31">
              <w:t>характер,</w:t>
            </w:r>
            <w:r w:rsidR="00685CB7">
              <w:t xml:space="preserve"> </w:t>
            </w:r>
            <w:r w:rsidRPr="00FA6E31">
              <w:t>диалог-расспрос,</w:t>
            </w:r>
            <w:r w:rsidR="00685CB7">
              <w:t xml:space="preserve"> </w:t>
            </w:r>
            <w:r w:rsidRPr="00FA6E31">
              <w:t>диалог</w:t>
            </w:r>
            <w:r w:rsidR="00685CB7">
              <w:t xml:space="preserve"> </w:t>
            </w:r>
            <w:r w:rsidRPr="00FA6E31">
              <w:t>побуждение</w:t>
            </w:r>
            <w:r w:rsidR="00685CB7">
              <w:t xml:space="preserve"> </w:t>
            </w:r>
            <w:r w:rsidRPr="00FA6E31">
              <w:t>к</w:t>
            </w:r>
            <w:r w:rsidR="00685CB7">
              <w:t xml:space="preserve"> </w:t>
            </w:r>
            <w:r w:rsidRPr="00FA6E31">
              <w:t>де</w:t>
            </w:r>
            <w:r w:rsidRPr="00FA6E31">
              <w:t>й</w:t>
            </w:r>
            <w:r w:rsidRPr="00FA6E31">
              <w:t>ствию;</w:t>
            </w:r>
            <w:r w:rsidR="00685CB7">
              <w:t xml:space="preserve"> </w:t>
            </w:r>
            <w:r w:rsidRPr="00FA6E31">
              <w:t>комбинированный</w:t>
            </w:r>
            <w:r w:rsidR="00685CB7">
              <w:t xml:space="preserve"> </w:t>
            </w:r>
            <w:r w:rsidRPr="00FA6E31">
              <w:t>диалог)</w:t>
            </w:r>
            <w:r w:rsidR="00685CB7">
              <w:t xml:space="preserve"> </w:t>
            </w:r>
            <w:r w:rsidRPr="00FA6E31">
              <w:t>в</w:t>
            </w:r>
            <w:r w:rsidR="00685CB7">
              <w:t xml:space="preserve"> </w:t>
            </w:r>
            <w:r w:rsidRPr="00FA6E31">
              <w:t>стандар</w:t>
            </w:r>
            <w:r w:rsidRPr="00FA6E31">
              <w:t>т</w:t>
            </w:r>
            <w:r w:rsidRPr="00FA6E31">
              <w:t>ных</w:t>
            </w:r>
            <w:r w:rsidR="00685CB7">
              <w:t xml:space="preserve"> </w:t>
            </w:r>
            <w:r w:rsidRPr="00FA6E31">
              <w:t>ситуациях</w:t>
            </w:r>
            <w:r w:rsidR="00685CB7">
              <w:t xml:space="preserve"> </w:t>
            </w:r>
            <w:r w:rsidRPr="00FA6E31">
              <w:t>неофициального</w:t>
            </w:r>
            <w:r w:rsidR="00685CB7">
              <w:t xml:space="preserve"> </w:t>
            </w:r>
            <w:r w:rsidRPr="00FA6E31">
              <w:t>общения</w:t>
            </w:r>
            <w:r w:rsidR="00685CB7">
              <w:t xml:space="preserve"> </w:t>
            </w:r>
            <w:r w:rsidRPr="00FA6E31">
              <w:t>в</w:t>
            </w:r>
            <w:r w:rsidR="00685CB7">
              <w:t xml:space="preserve"> </w:t>
            </w:r>
            <w:r w:rsidRPr="00FA6E31">
              <w:t>рамках</w:t>
            </w:r>
            <w:r w:rsidR="00685CB7">
              <w:t xml:space="preserve"> </w:t>
            </w:r>
            <w:r w:rsidRPr="00FA6E31">
              <w:t>освоенной</w:t>
            </w:r>
            <w:r w:rsidR="00685CB7">
              <w:t xml:space="preserve"> </w:t>
            </w:r>
            <w:r w:rsidRPr="00FA6E31">
              <w:t>тематики,</w:t>
            </w:r>
            <w:r w:rsidR="00685CB7">
              <w:t xml:space="preserve"> </w:t>
            </w:r>
            <w:r w:rsidRPr="00FA6E31">
              <w:t>соблюдая</w:t>
            </w:r>
            <w:r w:rsidR="00685CB7">
              <w:t xml:space="preserve"> </w:t>
            </w:r>
            <w:r w:rsidRPr="00FA6E31">
              <w:t>нормы</w:t>
            </w:r>
            <w:r w:rsidR="00685CB7">
              <w:t xml:space="preserve"> </w:t>
            </w:r>
            <w:r w:rsidRPr="00FA6E31">
              <w:t>речевого</w:t>
            </w:r>
            <w:r w:rsidR="00685CB7">
              <w:t xml:space="preserve"> </w:t>
            </w:r>
            <w:r w:rsidRPr="00FA6E31">
              <w:t>этикета,</w:t>
            </w:r>
            <w:r w:rsidR="00685CB7">
              <w:t xml:space="preserve"> </w:t>
            </w:r>
            <w:r w:rsidRPr="00FA6E31">
              <w:t>принятые</w:t>
            </w:r>
            <w:r w:rsidR="00685CB7">
              <w:t xml:space="preserve"> </w:t>
            </w:r>
            <w:r w:rsidRPr="00FA6E31">
              <w:t>в</w:t>
            </w:r>
            <w:r w:rsidR="00685CB7">
              <w:t xml:space="preserve"> </w:t>
            </w:r>
            <w:r w:rsidRPr="00FA6E31">
              <w:t>стране</w:t>
            </w:r>
            <w:r w:rsidR="00685CB7">
              <w:t xml:space="preserve"> </w:t>
            </w:r>
            <w:r w:rsidRPr="00FA6E31">
              <w:t>изучаем</w:t>
            </w:r>
            <w:r w:rsidRPr="00FA6E31">
              <w:t>о</w:t>
            </w:r>
            <w:r w:rsidRPr="00FA6E31">
              <w:t>го</w:t>
            </w:r>
            <w:r w:rsidR="00685CB7">
              <w:t xml:space="preserve"> </w:t>
            </w:r>
            <w:r w:rsidRPr="00FA6E31">
              <w:t>языка.</w:t>
            </w:r>
            <w:r w:rsidR="00685CB7">
              <w:t xml:space="preserve"> </w:t>
            </w:r>
          </w:p>
        </w:tc>
        <w:tc>
          <w:tcPr>
            <w:tcW w:w="5495" w:type="dxa"/>
            <w:shd w:val="clear" w:color="auto" w:fill="auto"/>
          </w:tcPr>
          <w:p w:rsidR="00FA6E31" w:rsidRPr="006974E6" w:rsidRDefault="00FA6E31" w:rsidP="006974E6">
            <w:pPr>
              <w:numPr>
                <w:ilvl w:val="0"/>
                <w:numId w:val="10"/>
              </w:numPr>
              <w:ind w:left="274" w:hanging="274"/>
              <w:rPr>
                <w:i/>
              </w:rPr>
            </w:pPr>
            <w:r w:rsidRPr="006974E6">
              <w:rPr>
                <w:i/>
              </w:rPr>
              <w:t>вести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диалог-обмен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мнениями;</w:t>
            </w:r>
            <w:r w:rsidR="00685CB7">
              <w:rPr>
                <w:i/>
              </w:rPr>
              <w:t xml:space="preserve"> </w:t>
            </w:r>
          </w:p>
          <w:p w:rsidR="00FA6E31" w:rsidRPr="006974E6" w:rsidRDefault="00FA6E31" w:rsidP="006974E6">
            <w:pPr>
              <w:numPr>
                <w:ilvl w:val="0"/>
                <w:numId w:val="8"/>
              </w:numPr>
              <w:ind w:left="274" w:hanging="274"/>
              <w:rPr>
                <w:i/>
              </w:rPr>
            </w:pPr>
            <w:r w:rsidRPr="006974E6">
              <w:rPr>
                <w:i/>
              </w:rPr>
              <w:t>брать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давать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интервью;</w:t>
            </w:r>
          </w:p>
          <w:p w:rsidR="00FA6E31" w:rsidRPr="006974E6" w:rsidRDefault="00FA6E31" w:rsidP="006974E6">
            <w:pPr>
              <w:numPr>
                <w:ilvl w:val="0"/>
                <w:numId w:val="8"/>
              </w:numPr>
              <w:ind w:left="274" w:hanging="274"/>
              <w:rPr>
                <w:b/>
              </w:rPr>
            </w:pPr>
            <w:r w:rsidRPr="006974E6">
              <w:rPr>
                <w:i/>
              </w:rPr>
              <w:t>вести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диалог-расспрос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основе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нелине</w:t>
            </w:r>
            <w:r w:rsidRPr="006974E6">
              <w:rPr>
                <w:i/>
              </w:rPr>
              <w:t>й</w:t>
            </w:r>
            <w:r w:rsidRPr="006974E6">
              <w:rPr>
                <w:i/>
              </w:rPr>
              <w:t>ного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текста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(таблицы,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диаграммы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т.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д.)</w:t>
            </w:r>
          </w:p>
        </w:tc>
      </w:tr>
      <w:tr w:rsidR="00FA6E31" w:rsidRPr="006974E6" w:rsidTr="006974E6">
        <w:tc>
          <w:tcPr>
            <w:tcW w:w="10989" w:type="dxa"/>
            <w:gridSpan w:val="2"/>
            <w:shd w:val="clear" w:color="auto" w:fill="auto"/>
          </w:tcPr>
          <w:p w:rsidR="00FA6E31" w:rsidRPr="006974E6" w:rsidRDefault="00FA6E31" w:rsidP="006974E6">
            <w:pPr>
              <w:ind w:firstLine="0"/>
              <w:rPr>
                <w:b/>
              </w:rPr>
            </w:pPr>
            <w:r w:rsidRPr="006974E6">
              <w:rPr>
                <w:b/>
              </w:rPr>
              <w:t>Монологическая</w:t>
            </w:r>
            <w:r w:rsidR="00685CB7">
              <w:rPr>
                <w:b/>
              </w:rPr>
              <w:t xml:space="preserve"> </w:t>
            </w:r>
            <w:r w:rsidRPr="006974E6">
              <w:rPr>
                <w:b/>
              </w:rPr>
              <w:t>речь</w:t>
            </w:r>
          </w:p>
        </w:tc>
      </w:tr>
      <w:tr w:rsidR="00FA6E31" w:rsidRPr="006974E6" w:rsidTr="006974E6">
        <w:tc>
          <w:tcPr>
            <w:tcW w:w="5494" w:type="dxa"/>
            <w:shd w:val="clear" w:color="auto" w:fill="auto"/>
          </w:tcPr>
          <w:p w:rsidR="00FA6E31" w:rsidRPr="00FA6E31" w:rsidRDefault="00FA6E31" w:rsidP="006974E6">
            <w:pPr>
              <w:numPr>
                <w:ilvl w:val="0"/>
                <w:numId w:val="9"/>
              </w:numPr>
              <w:ind w:left="284" w:hanging="284"/>
            </w:pPr>
            <w:r w:rsidRPr="00FA6E31">
              <w:t>строить</w:t>
            </w:r>
            <w:r w:rsidR="00685CB7">
              <w:t xml:space="preserve"> </w:t>
            </w:r>
            <w:r w:rsidRPr="00FA6E31">
              <w:t>связное</w:t>
            </w:r>
            <w:r w:rsidR="00685CB7">
              <w:t xml:space="preserve"> </w:t>
            </w:r>
            <w:r w:rsidRPr="00FA6E31">
              <w:t>монологическое</w:t>
            </w:r>
            <w:r w:rsidR="00685CB7">
              <w:t xml:space="preserve"> </w:t>
            </w:r>
            <w:r w:rsidRPr="00FA6E31">
              <w:t>высказ</w:t>
            </w:r>
            <w:r w:rsidRPr="00FA6E31">
              <w:t>ы</w:t>
            </w:r>
            <w:r w:rsidRPr="00FA6E31">
              <w:t>вание</w:t>
            </w:r>
            <w:r w:rsidR="00685CB7">
              <w:t xml:space="preserve"> </w:t>
            </w:r>
            <w:r w:rsidRPr="00FA6E31">
              <w:t>с</w:t>
            </w:r>
            <w:r w:rsidR="00685CB7">
              <w:t xml:space="preserve"> </w:t>
            </w:r>
            <w:r w:rsidRPr="00FA6E31">
              <w:t>опорой</w:t>
            </w:r>
            <w:r w:rsidR="00685CB7">
              <w:t xml:space="preserve"> </w:t>
            </w:r>
            <w:r w:rsidRPr="00FA6E31">
              <w:t>на</w:t>
            </w:r>
            <w:r w:rsidR="00685CB7">
              <w:t xml:space="preserve"> </w:t>
            </w:r>
            <w:r w:rsidRPr="00FA6E31">
              <w:t>зрительную</w:t>
            </w:r>
            <w:r w:rsidR="00685CB7">
              <w:t xml:space="preserve"> </w:t>
            </w:r>
            <w:r w:rsidRPr="00FA6E31">
              <w:t>наглядность</w:t>
            </w:r>
            <w:r w:rsidR="00685CB7">
              <w:t xml:space="preserve"> </w:t>
            </w:r>
            <w:r w:rsidRPr="00FA6E31">
              <w:t>и/или</w:t>
            </w:r>
            <w:r w:rsidR="00685CB7">
              <w:t xml:space="preserve"> </w:t>
            </w:r>
            <w:r w:rsidRPr="00FA6E31">
              <w:t>вербальные</w:t>
            </w:r>
            <w:r w:rsidR="00685CB7">
              <w:t xml:space="preserve"> </w:t>
            </w:r>
            <w:r w:rsidRPr="00FA6E31">
              <w:t>опоры</w:t>
            </w:r>
            <w:r w:rsidR="00685CB7">
              <w:t xml:space="preserve"> </w:t>
            </w:r>
            <w:r w:rsidRPr="00FA6E31">
              <w:t>(ключевые</w:t>
            </w:r>
            <w:r w:rsidR="00685CB7">
              <w:t xml:space="preserve"> </w:t>
            </w:r>
            <w:r w:rsidRPr="00FA6E31">
              <w:t>слова,</w:t>
            </w:r>
            <w:r w:rsidR="00685CB7">
              <w:t xml:space="preserve"> </w:t>
            </w:r>
            <w:r w:rsidRPr="00FA6E31">
              <w:t>план,</w:t>
            </w:r>
            <w:r w:rsidR="00685CB7">
              <w:t xml:space="preserve"> </w:t>
            </w:r>
            <w:r w:rsidRPr="00FA6E31">
              <w:t>в</w:t>
            </w:r>
            <w:r w:rsidRPr="00FA6E31">
              <w:t>о</w:t>
            </w:r>
            <w:r w:rsidRPr="00FA6E31">
              <w:t>пр</w:t>
            </w:r>
            <w:r w:rsidRPr="00FA6E31">
              <w:t>о</w:t>
            </w:r>
            <w:r w:rsidRPr="00FA6E31">
              <w:t>сы)</w:t>
            </w:r>
            <w:r w:rsidR="00685CB7">
              <w:t xml:space="preserve"> </w:t>
            </w:r>
            <w:r w:rsidRPr="00FA6E31">
              <w:t>в</w:t>
            </w:r>
            <w:r w:rsidR="00685CB7">
              <w:t xml:space="preserve"> </w:t>
            </w:r>
            <w:r w:rsidRPr="00FA6E31">
              <w:t>рамках</w:t>
            </w:r>
            <w:r w:rsidR="00685CB7">
              <w:t xml:space="preserve"> </w:t>
            </w:r>
            <w:r w:rsidRPr="00FA6E31">
              <w:t>освоенной</w:t>
            </w:r>
            <w:r w:rsidR="00685CB7">
              <w:t xml:space="preserve"> </w:t>
            </w:r>
            <w:r w:rsidRPr="00FA6E31">
              <w:t>тематики;</w:t>
            </w:r>
          </w:p>
          <w:p w:rsidR="00FA6E31" w:rsidRPr="00FA6E31" w:rsidRDefault="00FA6E31" w:rsidP="006974E6">
            <w:pPr>
              <w:numPr>
                <w:ilvl w:val="0"/>
                <w:numId w:val="9"/>
              </w:numPr>
              <w:ind w:left="284" w:hanging="284"/>
            </w:pPr>
            <w:r w:rsidRPr="00FA6E31">
              <w:t>описывать</w:t>
            </w:r>
            <w:r w:rsidR="00685CB7">
              <w:t xml:space="preserve"> </w:t>
            </w:r>
            <w:r w:rsidRPr="00FA6E31">
              <w:t>события</w:t>
            </w:r>
            <w:r w:rsidR="00685CB7">
              <w:t xml:space="preserve"> </w:t>
            </w:r>
            <w:r w:rsidRPr="00FA6E31">
              <w:t>с</w:t>
            </w:r>
            <w:r w:rsidR="00685CB7">
              <w:t xml:space="preserve"> </w:t>
            </w:r>
            <w:r w:rsidRPr="00FA6E31">
              <w:t>опорой</w:t>
            </w:r>
            <w:r w:rsidR="00685CB7">
              <w:t xml:space="preserve"> </w:t>
            </w:r>
            <w:r w:rsidRPr="00FA6E31">
              <w:t>на</w:t>
            </w:r>
            <w:r w:rsidR="00685CB7">
              <w:t xml:space="preserve"> </w:t>
            </w:r>
            <w:r w:rsidRPr="00FA6E31">
              <w:t>зрител</w:t>
            </w:r>
            <w:r w:rsidRPr="00FA6E31">
              <w:t>ь</w:t>
            </w:r>
            <w:r w:rsidRPr="00FA6E31">
              <w:t>ную</w:t>
            </w:r>
            <w:r w:rsidR="00685CB7">
              <w:t xml:space="preserve"> </w:t>
            </w:r>
            <w:r w:rsidRPr="00FA6E31">
              <w:t>наглядность</w:t>
            </w:r>
            <w:r w:rsidR="00685CB7">
              <w:t xml:space="preserve"> </w:t>
            </w:r>
            <w:r w:rsidRPr="00FA6E31">
              <w:t>и/или</w:t>
            </w:r>
            <w:r w:rsidR="00685CB7">
              <w:t xml:space="preserve"> </w:t>
            </w:r>
            <w:r w:rsidRPr="00FA6E31">
              <w:t>вербальную</w:t>
            </w:r>
            <w:r w:rsidR="00685CB7">
              <w:t xml:space="preserve"> </w:t>
            </w:r>
            <w:r w:rsidRPr="00FA6E31">
              <w:t>опору</w:t>
            </w:r>
            <w:r w:rsidR="00685CB7">
              <w:t xml:space="preserve"> </w:t>
            </w:r>
            <w:r w:rsidRPr="00FA6E31">
              <w:t>(ключ</w:t>
            </w:r>
            <w:r w:rsidRPr="00FA6E31">
              <w:t>е</w:t>
            </w:r>
            <w:r w:rsidRPr="00FA6E31">
              <w:t>вые</w:t>
            </w:r>
            <w:r w:rsidR="00685CB7">
              <w:t xml:space="preserve"> </w:t>
            </w:r>
            <w:r w:rsidRPr="00FA6E31">
              <w:t>слова,</w:t>
            </w:r>
            <w:r w:rsidR="00685CB7">
              <w:t xml:space="preserve"> </w:t>
            </w:r>
            <w:r w:rsidRPr="00FA6E31">
              <w:t>план,</w:t>
            </w:r>
            <w:r w:rsidR="00685CB7">
              <w:t xml:space="preserve"> </w:t>
            </w:r>
            <w:r w:rsidRPr="00FA6E31">
              <w:t>вопросы);</w:t>
            </w:r>
            <w:r w:rsidR="00685CB7">
              <w:t xml:space="preserve"> </w:t>
            </w:r>
          </w:p>
          <w:p w:rsidR="00FA6E31" w:rsidRPr="00FA6E31" w:rsidRDefault="00FA6E31" w:rsidP="006974E6">
            <w:pPr>
              <w:numPr>
                <w:ilvl w:val="0"/>
                <w:numId w:val="9"/>
              </w:numPr>
              <w:ind w:left="284" w:hanging="284"/>
            </w:pPr>
            <w:r w:rsidRPr="00FA6E31">
              <w:t>давать</w:t>
            </w:r>
            <w:r w:rsidR="00685CB7">
              <w:t xml:space="preserve"> </w:t>
            </w:r>
            <w:r w:rsidRPr="00FA6E31">
              <w:t>краткую</w:t>
            </w:r>
            <w:r w:rsidR="00685CB7">
              <w:t xml:space="preserve"> </w:t>
            </w:r>
            <w:r w:rsidRPr="00FA6E31">
              <w:t>характеристику</w:t>
            </w:r>
            <w:r w:rsidR="00685CB7">
              <w:t xml:space="preserve"> </w:t>
            </w:r>
            <w:r w:rsidRPr="00FA6E31">
              <w:t>реальных</w:t>
            </w:r>
            <w:r w:rsidR="00685CB7">
              <w:t xml:space="preserve"> </w:t>
            </w:r>
            <w:r w:rsidRPr="00FA6E31">
              <w:t>л</w:t>
            </w:r>
            <w:r w:rsidRPr="00FA6E31">
              <w:t>ю</w:t>
            </w:r>
            <w:r w:rsidRPr="00FA6E31">
              <w:t>дей</w:t>
            </w:r>
            <w:r w:rsidR="00685CB7">
              <w:t xml:space="preserve"> </w:t>
            </w:r>
            <w:r w:rsidRPr="00FA6E31">
              <w:t>и</w:t>
            </w:r>
            <w:r w:rsidR="00685CB7">
              <w:t xml:space="preserve"> </w:t>
            </w:r>
            <w:r w:rsidRPr="00FA6E31">
              <w:t>литературных</w:t>
            </w:r>
            <w:r w:rsidR="00685CB7">
              <w:t xml:space="preserve"> </w:t>
            </w:r>
            <w:r w:rsidRPr="00FA6E31">
              <w:t>персонажей;</w:t>
            </w:r>
            <w:r w:rsidR="00685CB7">
              <w:t xml:space="preserve"> </w:t>
            </w:r>
          </w:p>
          <w:p w:rsidR="00FA6E31" w:rsidRPr="00FA6E31" w:rsidRDefault="00FA6E31" w:rsidP="006974E6">
            <w:pPr>
              <w:numPr>
                <w:ilvl w:val="0"/>
                <w:numId w:val="9"/>
              </w:numPr>
              <w:ind w:left="284" w:hanging="284"/>
            </w:pPr>
            <w:r w:rsidRPr="00FA6E31">
              <w:t>передавать</w:t>
            </w:r>
            <w:r w:rsidR="00685CB7">
              <w:t xml:space="preserve"> </w:t>
            </w:r>
            <w:r w:rsidRPr="00FA6E31">
              <w:t>основное</w:t>
            </w:r>
            <w:r w:rsidR="00685CB7">
              <w:t xml:space="preserve"> </w:t>
            </w:r>
            <w:r w:rsidRPr="00FA6E31">
              <w:t>содержание</w:t>
            </w:r>
            <w:r w:rsidR="00685CB7">
              <w:t xml:space="preserve"> </w:t>
            </w:r>
            <w:r w:rsidRPr="00FA6E31">
              <w:t>проч</w:t>
            </w:r>
            <w:r w:rsidRPr="00FA6E31">
              <w:t>и</w:t>
            </w:r>
            <w:r w:rsidRPr="00FA6E31">
              <w:t>танного</w:t>
            </w:r>
            <w:r w:rsidR="00685CB7">
              <w:t xml:space="preserve"> </w:t>
            </w:r>
            <w:r w:rsidRPr="00FA6E31">
              <w:t>текста</w:t>
            </w:r>
            <w:r w:rsidR="00685CB7">
              <w:t xml:space="preserve"> </w:t>
            </w:r>
            <w:r w:rsidRPr="00FA6E31">
              <w:t>с</w:t>
            </w:r>
            <w:r w:rsidR="00685CB7">
              <w:t xml:space="preserve"> </w:t>
            </w:r>
            <w:r w:rsidRPr="00FA6E31">
              <w:t>опорой</w:t>
            </w:r>
            <w:r w:rsidR="00685CB7">
              <w:t xml:space="preserve"> </w:t>
            </w:r>
            <w:r w:rsidRPr="00FA6E31">
              <w:t>или</w:t>
            </w:r>
            <w:r w:rsidR="00685CB7">
              <w:t xml:space="preserve"> </w:t>
            </w:r>
            <w:r w:rsidRPr="00FA6E31">
              <w:t>без</w:t>
            </w:r>
            <w:r w:rsidR="00685CB7">
              <w:t xml:space="preserve"> </w:t>
            </w:r>
            <w:r w:rsidRPr="00FA6E31">
              <w:t>опоры</w:t>
            </w:r>
            <w:r w:rsidR="00685CB7">
              <w:t xml:space="preserve"> </w:t>
            </w:r>
            <w:r w:rsidRPr="00FA6E31">
              <w:t>на</w:t>
            </w:r>
            <w:r w:rsidR="00685CB7">
              <w:t xml:space="preserve"> </w:t>
            </w:r>
            <w:r w:rsidRPr="00FA6E31">
              <w:t>текст,</w:t>
            </w:r>
            <w:r w:rsidR="00685CB7">
              <w:t xml:space="preserve"> </w:t>
            </w:r>
            <w:r w:rsidRPr="00FA6E31">
              <w:t>кл</w:t>
            </w:r>
            <w:r w:rsidRPr="00FA6E31">
              <w:t>ю</w:t>
            </w:r>
            <w:r w:rsidRPr="00FA6E31">
              <w:t>чевые</w:t>
            </w:r>
            <w:r w:rsidR="00685CB7">
              <w:t xml:space="preserve"> </w:t>
            </w:r>
            <w:r w:rsidRPr="00FA6E31">
              <w:t>слова/план/вопросы;</w:t>
            </w:r>
          </w:p>
          <w:p w:rsidR="00FA6E31" w:rsidRPr="006974E6" w:rsidRDefault="00FA6E31" w:rsidP="006974E6">
            <w:pPr>
              <w:numPr>
                <w:ilvl w:val="0"/>
                <w:numId w:val="9"/>
              </w:numPr>
              <w:ind w:left="284" w:hanging="284"/>
              <w:rPr>
                <w:b/>
              </w:rPr>
            </w:pPr>
            <w:r w:rsidRPr="00FA6E31">
              <w:t>описывать</w:t>
            </w:r>
            <w:r w:rsidR="00685CB7">
              <w:t xml:space="preserve"> </w:t>
            </w:r>
            <w:r w:rsidRPr="00FA6E31">
              <w:t>картинку/фото</w:t>
            </w:r>
            <w:r w:rsidR="00685CB7">
              <w:t xml:space="preserve"> </w:t>
            </w:r>
            <w:r w:rsidRPr="00FA6E31">
              <w:t>с</w:t>
            </w:r>
            <w:r w:rsidR="00685CB7">
              <w:t xml:space="preserve"> </w:t>
            </w:r>
            <w:r w:rsidRPr="00FA6E31">
              <w:t>опорой</w:t>
            </w:r>
            <w:r w:rsidR="00685CB7">
              <w:t xml:space="preserve"> </w:t>
            </w:r>
            <w:r w:rsidRPr="00FA6E31">
              <w:t>или</w:t>
            </w:r>
            <w:r w:rsidR="00685CB7">
              <w:t xml:space="preserve"> </w:t>
            </w:r>
            <w:r w:rsidRPr="00FA6E31">
              <w:t>без</w:t>
            </w:r>
            <w:r w:rsidR="00685CB7">
              <w:t xml:space="preserve"> </w:t>
            </w:r>
            <w:r w:rsidRPr="00FA6E31">
              <w:t>опоры</w:t>
            </w:r>
            <w:r w:rsidR="00685CB7">
              <w:t xml:space="preserve"> </w:t>
            </w:r>
            <w:r w:rsidRPr="00FA6E31">
              <w:t>на</w:t>
            </w:r>
            <w:r w:rsidR="00685CB7">
              <w:t xml:space="preserve"> </w:t>
            </w:r>
            <w:r w:rsidRPr="00FA6E31">
              <w:t>ключевые</w:t>
            </w:r>
            <w:r w:rsidR="00685CB7">
              <w:t xml:space="preserve"> </w:t>
            </w:r>
            <w:r w:rsidRPr="00FA6E31">
              <w:t>слова/план/вопросы.</w:t>
            </w:r>
          </w:p>
        </w:tc>
        <w:tc>
          <w:tcPr>
            <w:tcW w:w="5495" w:type="dxa"/>
            <w:shd w:val="clear" w:color="auto" w:fill="auto"/>
          </w:tcPr>
          <w:p w:rsidR="00FA6E31" w:rsidRPr="006974E6" w:rsidRDefault="00FA6E31" w:rsidP="00D703FC">
            <w:pPr>
              <w:numPr>
                <w:ilvl w:val="0"/>
                <w:numId w:val="388"/>
              </w:numPr>
              <w:ind w:left="274" w:hanging="274"/>
              <w:rPr>
                <w:i/>
              </w:rPr>
            </w:pPr>
            <w:r w:rsidRPr="006974E6">
              <w:rPr>
                <w:i/>
              </w:rPr>
              <w:t>делать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сообщение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заданную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тему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осн</w:t>
            </w:r>
            <w:r w:rsidRPr="006974E6">
              <w:rPr>
                <w:i/>
              </w:rPr>
              <w:t>о</w:t>
            </w:r>
            <w:r w:rsidRPr="006974E6">
              <w:rPr>
                <w:i/>
              </w:rPr>
              <w:t>ве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прочитанного;</w:t>
            </w:r>
            <w:r w:rsidR="00685CB7">
              <w:rPr>
                <w:i/>
              </w:rPr>
              <w:t xml:space="preserve"> </w:t>
            </w:r>
          </w:p>
          <w:p w:rsidR="00FA6E31" w:rsidRPr="006974E6" w:rsidRDefault="00FA6E31" w:rsidP="00D703FC">
            <w:pPr>
              <w:numPr>
                <w:ilvl w:val="0"/>
                <w:numId w:val="388"/>
              </w:numPr>
              <w:ind w:left="274" w:hanging="274"/>
              <w:rPr>
                <w:i/>
              </w:rPr>
            </w:pPr>
            <w:r w:rsidRPr="006974E6">
              <w:rPr>
                <w:i/>
              </w:rPr>
              <w:t>комментировать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факты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из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прочитанн</w:t>
            </w:r>
            <w:r w:rsidRPr="006974E6">
              <w:rPr>
                <w:i/>
              </w:rPr>
              <w:t>о</w:t>
            </w:r>
            <w:r w:rsidRPr="006974E6">
              <w:rPr>
                <w:i/>
              </w:rPr>
              <w:t>го/прослушанного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текста,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выражать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арг</w:t>
            </w:r>
            <w:r w:rsidRPr="006974E6">
              <w:rPr>
                <w:i/>
              </w:rPr>
              <w:t>у</w:t>
            </w:r>
            <w:r w:rsidRPr="006974E6">
              <w:rPr>
                <w:i/>
              </w:rPr>
              <w:t>ментировать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свое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отношение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к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прочитанн</w:t>
            </w:r>
            <w:r w:rsidRPr="006974E6">
              <w:rPr>
                <w:i/>
              </w:rPr>
              <w:t>о</w:t>
            </w:r>
            <w:r w:rsidRPr="006974E6">
              <w:rPr>
                <w:i/>
              </w:rPr>
              <w:t>му/прослушанному;</w:t>
            </w:r>
            <w:r w:rsidR="00685CB7">
              <w:rPr>
                <w:i/>
              </w:rPr>
              <w:t xml:space="preserve"> </w:t>
            </w:r>
          </w:p>
          <w:p w:rsidR="00FA6E31" w:rsidRPr="006974E6" w:rsidRDefault="00FA6E31" w:rsidP="00D703FC">
            <w:pPr>
              <w:numPr>
                <w:ilvl w:val="0"/>
                <w:numId w:val="388"/>
              </w:numPr>
              <w:ind w:left="274" w:hanging="274"/>
              <w:rPr>
                <w:i/>
              </w:rPr>
            </w:pPr>
            <w:r w:rsidRPr="006974E6">
              <w:rPr>
                <w:i/>
              </w:rPr>
              <w:t>кратко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высказываться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без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предвар</w:t>
            </w:r>
            <w:r w:rsidRPr="006974E6">
              <w:rPr>
                <w:i/>
              </w:rPr>
              <w:t>и</w:t>
            </w:r>
            <w:r w:rsidRPr="006974E6">
              <w:rPr>
                <w:i/>
              </w:rPr>
              <w:t>тельной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подготовки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заданную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тему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соотве</w:t>
            </w:r>
            <w:r w:rsidRPr="006974E6">
              <w:rPr>
                <w:i/>
              </w:rPr>
              <w:t>т</w:t>
            </w:r>
            <w:r w:rsidRPr="006974E6">
              <w:rPr>
                <w:i/>
              </w:rPr>
              <w:t>ствии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предложенной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ситуацией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общения;</w:t>
            </w:r>
          </w:p>
          <w:p w:rsidR="00FA6E31" w:rsidRPr="006974E6" w:rsidRDefault="00FA6E31" w:rsidP="00D703FC">
            <w:pPr>
              <w:numPr>
                <w:ilvl w:val="0"/>
                <w:numId w:val="388"/>
              </w:numPr>
              <w:ind w:left="274" w:hanging="274"/>
              <w:rPr>
                <w:i/>
              </w:rPr>
            </w:pPr>
            <w:r w:rsidRPr="006974E6">
              <w:rPr>
                <w:i/>
              </w:rPr>
              <w:t>кратко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высказываться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опорой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нелине</w:t>
            </w:r>
            <w:r w:rsidRPr="006974E6">
              <w:rPr>
                <w:i/>
              </w:rPr>
              <w:t>й</w:t>
            </w:r>
            <w:r w:rsidRPr="006974E6">
              <w:rPr>
                <w:i/>
              </w:rPr>
              <w:t>ный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текст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(таблицы,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диаграммы,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распис</w:t>
            </w:r>
            <w:r w:rsidRPr="006974E6">
              <w:rPr>
                <w:i/>
              </w:rPr>
              <w:t>а</w:t>
            </w:r>
            <w:r w:rsidRPr="006974E6">
              <w:rPr>
                <w:i/>
              </w:rPr>
              <w:t>ние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т.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п.)</w:t>
            </w:r>
            <w:r w:rsidR="00685CB7">
              <w:rPr>
                <w:i/>
              </w:rPr>
              <w:t xml:space="preserve"> </w:t>
            </w:r>
          </w:p>
          <w:p w:rsidR="00FA6E31" w:rsidRPr="006974E6" w:rsidRDefault="00FA6E31" w:rsidP="00D703FC">
            <w:pPr>
              <w:numPr>
                <w:ilvl w:val="0"/>
                <w:numId w:val="388"/>
              </w:numPr>
              <w:ind w:left="274" w:hanging="274"/>
              <w:rPr>
                <w:b/>
              </w:rPr>
            </w:pPr>
            <w:r w:rsidRPr="006974E6">
              <w:rPr>
                <w:i/>
              </w:rPr>
              <w:t>кратко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излагать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результаты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выполне</w:t>
            </w:r>
            <w:r w:rsidRPr="006974E6">
              <w:rPr>
                <w:i/>
              </w:rPr>
              <w:t>н</w:t>
            </w:r>
            <w:r w:rsidRPr="006974E6">
              <w:rPr>
                <w:i/>
              </w:rPr>
              <w:t>ной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проектной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работы.</w:t>
            </w:r>
          </w:p>
        </w:tc>
      </w:tr>
      <w:tr w:rsidR="00FA6E31" w:rsidRPr="006974E6" w:rsidTr="006974E6">
        <w:tc>
          <w:tcPr>
            <w:tcW w:w="10989" w:type="dxa"/>
            <w:gridSpan w:val="2"/>
            <w:shd w:val="clear" w:color="auto" w:fill="auto"/>
          </w:tcPr>
          <w:p w:rsidR="00FA6E31" w:rsidRPr="006974E6" w:rsidRDefault="00FA6E31" w:rsidP="006974E6">
            <w:pPr>
              <w:ind w:firstLine="0"/>
              <w:rPr>
                <w:b/>
              </w:rPr>
            </w:pPr>
            <w:r w:rsidRPr="006974E6">
              <w:rPr>
                <w:b/>
              </w:rPr>
              <w:t>Аудирование</w:t>
            </w:r>
          </w:p>
        </w:tc>
      </w:tr>
      <w:tr w:rsidR="00FA6E31" w:rsidRPr="006974E6" w:rsidTr="006974E6">
        <w:tc>
          <w:tcPr>
            <w:tcW w:w="5494" w:type="dxa"/>
            <w:shd w:val="clear" w:color="auto" w:fill="auto"/>
          </w:tcPr>
          <w:p w:rsidR="00FA6E31" w:rsidRPr="00FA6E31" w:rsidRDefault="00FA6E31" w:rsidP="006974E6">
            <w:pPr>
              <w:numPr>
                <w:ilvl w:val="0"/>
                <w:numId w:val="11"/>
              </w:numPr>
              <w:ind w:left="284" w:hanging="284"/>
            </w:pPr>
            <w:r w:rsidRPr="00FA6E31">
              <w:t>воспринимать</w:t>
            </w:r>
            <w:r w:rsidR="00685CB7">
              <w:t xml:space="preserve"> </w:t>
            </w:r>
            <w:r w:rsidRPr="00FA6E31">
              <w:t>на</w:t>
            </w:r>
            <w:r w:rsidR="00685CB7">
              <w:t xml:space="preserve"> </w:t>
            </w:r>
            <w:r w:rsidRPr="00FA6E31">
              <w:t>слух</w:t>
            </w:r>
            <w:r w:rsidR="00685CB7">
              <w:t xml:space="preserve"> </w:t>
            </w:r>
            <w:r w:rsidRPr="00FA6E31">
              <w:t>и</w:t>
            </w:r>
            <w:r w:rsidR="00685CB7">
              <w:t xml:space="preserve"> </w:t>
            </w:r>
            <w:r w:rsidRPr="00FA6E31">
              <w:t>понимать</w:t>
            </w:r>
            <w:r w:rsidR="00685CB7">
              <w:t xml:space="preserve"> </w:t>
            </w:r>
            <w:r w:rsidRPr="00FA6E31">
              <w:t>осно</w:t>
            </w:r>
            <w:r w:rsidRPr="00FA6E31">
              <w:t>в</w:t>
            </w:r>
            <w:r w:rsidRPr="00FA6E31">
              <w:t>ное</w:t>
            </w:r>
            <w:r w:rsidR="00685CB7">
              <w:t xml:space="preserve"> </w:t>
            </w:r>
            <w:r w:rsidRPr="00FA6E31">
              <w:t>содержание</w:t>
            </w:r>
            <w:r w:rsidR="00685CB7">
              <w:t xml:space="preserve"> </w:t>
            </w:r>
            <w:r w:rsidRPr="00FA6E31">
              <w:t>несложных</w:t>
            </w:r>
            <w:r w:rsidR="00685CB7">
              <w:t xml:space="preserve"> </w:t>
            </w:r>
            <w:r w:rsidRPr="00FA6E31">
              <w:t>аутентичных</w:t>
            </w:r>
            <w:r w:rsidR="00685CB7">
              <w:t xml:space="preserve"> </w:t>
            </w:r>
            <w:r w:rsidRPr="00FA6E31">
              <w:t>текстов,</w:t>
            </w:r>
            <w:r w:rsidR="00685CB7">
              <w:t xml:space="preserve"> </w:t>
            </w:r>
            <w:r w:rsidRPr="00FA6E31">
              <w:t>содержащих</w:t>
            </w:r>
            <w:r w:rsidR="00685CB7">
              <w:t xml:space="preserve"> </w:t>
            </w:r>
            <w:r w:rsidRPr="00FA6E31">
              <w:t>некоторое</w:t>
            </w:r>
            <w:r w:rsidR="00685CB7">
              <w:t xml:space="preserve"> </w:t>
            </w:r>
            <w:r w:rsidRPr="00FA6E31">
              <w:t>количество</w:t>
            </w:r>
            <w:r w:rsidR="00685CB7">
              <w:t xml:space="preserve"> </w:t>
            </w:r>
            <w:r w:rsidRPr="00FA6E31">
              <w:t>неизуче</w:t>
            </w:r>
            <w:r w:rsidRPr="00FA6E31">
              <w:t>н</w:t>
            </w:r>
            <w:r w:rsidRPr="00FA6E31">
              <w:t>ных</w:t>
            </w:r>
            <w:r w:rsidR="00685CB7">
              <w:t xml:space="preserve"> </w:t>
            </w:r>
            <w:r w:rsidRPr="00FA6E31">
              <w:t>языковых</w:t>
            </w:r>
            <w:r w:rsidR="00685CB7">
              <w:t xml:space="preserve"> </w:t>
            </w:r>
            <w:r w:rsidRPr="00FA6E31">
              <w:t>явлений;</w:t>
            </w:r>
            <w:r w:rsidR="00685CB7">
              <w:t xml:space="preserve"> </w:t>
            </w:r>
          </w:p>
          <w:p w:rsidR="00FA6E31" w:rsidRPr="006974E6" w:rsidRDefault="00FA6E31" w:rsidP="006974E6">
            <w:pPr>
              <w:numPr>
                <w:ilvl w:val="0"/>
                <w:numId w:val="11"/>
              </w:numPr>
              <w:ind w:left="284" w:hanging="284"/>
              <w:rPr>
                <w:b/>
              </w:rPr>
            </w:pPr>
            <w:r w:rsidRPr="00FA6E31">
              <w:t>воспринимать</w:t>
            </w:r>
            <w:r w:rsidR="00685CB7">
              <w:t xml:space="preserve"> </w:t>
            </w:r>
            <w:r w:rsidRPr="00FA6E31">
              <w:t>на</w:t>
            </w:r>
            <w:r w:rsidR="00685CB7">
              <w:t xml:space="preserve"> </w:t>
            </w:r>
            <w:r w:rsidRPr="00FA6E31">
              <w:t>слух</w:t>
            </w:r>
            <w:r w:rsidR="00685CB7">
              <w:t xml:space="preserve"> </w:t>
            </w:r>
            <w:r w:rsidRPr="00FA6E31">
              <w:t>и</w:t>
            </w:r>
            <w:r w:rsidR="00685CB7">
              <w:t xml:space="preserve"> </w:t>
            </w:r>
            <w:r w:rsidRPr="00FA6E31">
              <w:t>понимать</w:t>
            </w:r>
            <w:r w:rsidR="00685CB7">
              <w:t xml:space="preserve"> </w:t>
            </w:r>
            <w:r w:rsidRPr="00FA6E31">
              <w:t>ну</w:t>
            </w:r>
            <w:r w:rsidRPr="00FA6E31">
              <w:t>ж</w:t>
            </w:r>
            <w:r w:rsidRPr="00FA6E31">
              <w:t>ную/интересующую/запрашиваемую</w:t>
            </w:r>
            <w:r w:rsidR="00685CB7">
              <w:t xml:space="preserve"> </w:t>
            </w:r>
            <w:r w:rsidRPr="00FA6E31">
              <w:t>информ</w:t>
            </w:r>
            <w:r w:rsidRPr="00FA6E31">
              <w:t>а</w:t>
            </w:r>
            <w:r w:rsidRPr="00FA6E31">
              <w:t>цию</w:t>
            </w:r>
            <w:r w:rsidR="00685CB7">
              <w:t xml:space="preserve"> </w:t>
            </w:r>
            <w:r w:rsidRPr="00FA6E31">
              <w:t>в</w:t>
            </w:r>
            <w:r w:rsidR="00685CB7">
              <w:t xml:space="preserve"> </w:t>
            </w:r>
            <w:r w:rsidRPr="00FA6E31">
              <w:t>аутентичных</w:t>
            </w:r>
            <w:r w:rsidR="00685CB7">
              <w:t xml:space="preserve"> </w:t>
            </w:r>
            <w:r w:rsidRPr="00FA6E31">
              <w:t>текстах,</w:t>
            </w:r>
            <w:r w:rsidR="00685CB7">
              <w:t xml:space="preserve"> </w:t>
            </w:r>
            <w:r w:rsidRPr="00FA6E31">
              <w:t>содержащих</w:t>
            </w:r>
            <w:r w:rsidR="00685CB7">
              <w:t xml:space="preserve"> </w:t>
            </w:r>
            <w:r w:rsidRPr="00FA6E31">
              <w:t>как</w:t>
            </w:r>
            <w:r w:rsidR="00685CB7">
              <w:t xml:space="preserve"> </w:t>
            </w:r>
            <w:r w:rsidRPr="00FA6E31">
              <w:t>из</w:t>
            </w:r>
            <w:r w:rsidRPr="00FA6E31">
              <w:t>у</w:t>
            </w:r>
            <w:r w:rsidRPr="00FA6E31">
              <w:t>ченные</w:t>
            </w:r>
            <w:r w:rsidR="00685CB7">
              <w:t xml:space="preserve"> </w:t>
            </w:r>
            <w:r w:rsidRPr="00FA6E31">
              <w:t>языковые</w:t>
            </w:r>
            <w:r w:rsidR="00685CB7">
              <w:t xml:space="preserve"> </w:t>
            </w:r>
            <w:r w:rsidRPr="00FA6E31">
              <w:t>явления,</w:t>
            </w:r>
            <w:r w:rsidR="00685CB7">
              <w:t xml:space="preserve"> </w:t>
            </w:r>
            <w:r w:rsidRPr="00FA6E31">
              <w:t>так</w:t>
            </w:r>
            <w:r w:rsidR="00685CB7">
              <w:t xml:space="preserve"> </w:t>
            </w:r>
            <w:r w:rsidRPr="00FA6E31">
              <w:t>и</w:t>
            </w:r>
            <w:r w:rsidR="00685CB7">
              <w:t xml:space="preserve"> </w:t>
            </w:r>
            <w:r w:rsidRPr="00FA6E31">
              <w:t>некоторое</w:t>
            </w:r>
            <w:r w:rsidR="00685CB7">
              <w:t xml:space="preserve"> </w:t>
            </w:r>
            <w:r w:rsidRPr="00FA6E31">
              <w:t>количество</w:t>
            </w:r>
            <w:r w:rsidR="00685CB7">
              <w:t xml:space="preserve"> </w:t>
            </w:r>
            <w:r w:rsidRPr="00FA6E31">
              <w:t>неиз</w:t>
            </w:r>
            <w:r w:rsidRPr="00FA6E31">
              <w:t>у</w:t>
            </w:r>
            <w:r w:rsidRPr="00FA6E31">
              <w:t>ченных</w:t>
            </w:r>
            <w:r w:rsidR="00685CB7">
              <w:t xml:space="preserve"> </w:t>
            </w:r>
            <w:r w:rsidRPr="00FA6E31">
              <w:t>языковых</w:t>
            </w:r>
            <w:r w:rsidR="00685CB7">
              <w:t xml:space="preserve"> </w:t>
            </w:r>
            <w:r w:rsidRPr="00FA6E31">
              <w:t>явлений.</w:t>
            </w:r>
          </w:p>
        </w:tc>
        <w:tc>
          <w:tcPr>
            <w:tcW w:w="5495" w:type="dxa"/>
            <w:shd w:val="clear" w:color="auto" w:fill="auto"/>
          </w:tcPr>
          <w:p w:rsidR="00FA6E31" w:rsidRPr="006974E6" w:rsidRDefault="00FA6E31" w:rsidP="00D703FC">
            <w:pPr>
              <w:numPr>
                <w:ilvl w:val="0"/>
                <w:numId w:val="389"/>
              </w:numPr>
              <w:ind w:left="274" w:hanging="274"/>
              <w:rPr>
                <w:i/>
              </w:rPr>
            </w:pPr>
            <w:r w:rsidRPr="006974E6">
              <w:rPr>
                <w:i/>
              </w:rPr>
              <w:t>выделять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основную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тему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воспринима</w:t>
            </w:r>
            <w:r w:rsidRPr="006974E6">
              <w:rPr>
                <w:i/>
              </w:rPr>
              <w:t>е</w:t>
            </w:r>
            <w:r w:rsidRPr="006974E6">
              <w:rPr>
                <w:i/>
              </w:rPr>
              <w:t>мом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слух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тексте;</w:t>
            </w:r>
          </w:p>
          <w:p w:rsidR="00FA6E31" w:rsidRPr="006974E6" w:rsidRDefault="00FA6E31" w:rsidP="00D703FC">
            <w:pPr>
              <w:numPr>
                <w:ilvl w:val="0"/>
                <w:numId w:val="389"/>
              </w:numPr>
              <w:ind w:left="274" w:hanging="274"/>
              <w:rPr>
                <w:b/>
              </w:rPr>
            </w:pPr>
            <w:r w:rsidRPr="006974E6">
              <w:rPr>
                <w:i/>
              </w:rPr>
              <w:t>использовать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контекстуальную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или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яз</w:t>
            </w:r>
            <w:r w:rsidRPr="006974E6">
              <w:rPr>
                <w:i/>
              </w:rPr>
              <w:t>ы</w:t>
            </w:r>
            <w:r w:rsidRPr="006974E6">
              <w:rPr>
                <w:i/>
              </w:rPr>
              <w:t>ковую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догадку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при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восприятии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слух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текстов,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с</w:t>
            </w:r>
            <w:r w:rsidRPr="006974E6">
              <w:rPr>
                <w:i/>
              </w:rPr>
              <w:t>о</w:t>
            </w:r>
            <w:r w:rsidRPr="006974E6">
              <w:rPr>
                <w:i/>
              </w:rPr>
              <w:t>держащих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незнакомые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слова.</w:t>
            </w:r>
          </w:p>
        </w:tc>
      </w:tr>
      <w:tr w:rsidR="00FA6E31" w:rsidRPr="006974E6" w:rsidTr="006974E6">
        <w:tc>
          <w:tcPr>
            <w:tcW w:w="10989" w:type="dxa"/>
            <w:gridSpan w:val="2"/>
            <w:shd w:val="clear" w:color="auto" w:fill="auto"/>
          </w:tcPr>
          <w:p w:rsidR="00FA6E31" w:rsidRPr="006974E6" w:rsidRDefault="00FA6E31" w:rsidP="006974E6">
            <w:pPr>
              <w:ind w:firstLine="0"/>
              <w:rPr>
                <w:b/>
              </w:rPr>
            </w:pPr>
            <w:r w:rsidRPr="006974E6">
              <w:rPr>
                <w:b/>
              </w:rPr>
              <w:t>Чтение</w:t>
            </w:r>
            <w:r w:rsidR="00685CB7">
              <w:rPr>
                <w:b/>
              </w:rPr>
              <w:t xml:space="preserve"> </w:t>
            </w:r>
          </w:p>
        </w:tc>
      </w:tr>
      <w:tr w:rsidR="00FA6E31" w:rsidRPr="006974E6" w:rsidTr="006974E6">
        <w:tc>
          <w:tcPr>
            <w:tcW w:w="5494" w:type="dxa"/>
            <w:shd w:val="clear" w:color="auto" w:fill="auto"/>
          </w:tcPr>
          <w:p w:rsidR="00FA6E31" w:rsidRPr="00FA6E31" w:rsidRDefault="00FA6E31" w:rsidP="006974E6">
            <w:pPr>
              <w:numPr>
                <w:ilvl w:val="0"/>
                <w:numId w:val="12"/>
              </w:numPr>
              <w:ind w:left="284" w:hanging="284"/>
            </w:pPr>
            <w:r w:rsidRPr="00FA6E31">
              <w:lastRenderedPageBreak/>
              <w:t>читать</w:t>
            </w:r>
            <w:r w:rsidR="00685CB7">
              <w:t xml:space="preserve"> </w:t>
            </w:r>
            <w:r w:rsidRPr="00FA6E31">
              <w:t>и</w:t>
            </w:r>
            <w:r w:rsidR="00685CB7">
              <w:t xml:space="preserve"> </w:t>
            </w:r>
            <w:r w:rsidRPr="00FA6E31">
              <w:t>понимать</w:t>
            </w:r>
            <w:r w:rsidR="00685CB7">
              <w:t xml:space="preserve"> </w:t>
            </w:r>
            <w:r w:rsidRPr="00FA6E31">
              <w:t>основное</w:t>
            </w:r>
            <w:r w:rsidR="00685CB7">
              <w:t xml:space="preserve"> </w:t>
            </w:r>
            <w:r w:rsidRPr="00FA6E31">
              <w:t>содержание</w:t>
            </w:r>
            <w:r w:rsidR="00685CB7">
              <w:t xml:space="preserve"> </w:t>
            </w:r>
            <w:r w:rsidRPr="00FA6E31">
              <w:t>н</w:t>
            </w:r>
            <w:r w:rsidRPr="00FA6E31">
              <w:t>е</w:t>
            </w:r>
            <w:r w:rsidRPr="00FA6E31">
              <w:t>сложных</w:t>
            </w:r>
            <w:r w:rsidR="00685CB7">
              <w:t xml:space="preserve"> </w:t>
            </w:r>
            <w:r w:rsidRPr="00FA6E31">
              <w:t>аутентичных</w:t>
            </w:r>
            <w:r w:rsidR="00685CB7">
              <w:t xml:space="preserve"> </w:t>
            </w:r>
            <w:r w:rsidRPr="00FA6E31">
              <w:t>текстов,</w:t>
            </w:r>
            <w:r w:rsidR="00685CB7">
              <w:t xml:space="preserve"> </w:t>
            </w:r>
            <w:r w:rsidRPr="00FA6E31">
              <w:t>содержащие</w:t>
            </w:r>
            <w:r w:rsidR="00685CB7">
              <w:t xml:space="preserve"> </w:t>
            </w:r>
            <w:r w:rsidRPr="00FA6E31">
              <w:t>отдельные</w:t>
            </w:r>
            <w:r w:rsidR="00685CB7">
              <w:t xml:space="preserve"> </w:t>
            </w:r>
            <w:r w:rsidRPr="00FA6E31">
              <w:t>неизученные</w:t>
            </w:r>
            <w:r w:rsidR="00685CB7">
              <w:t xml:space="preserve"> </w:t>
            </w:r>
            <w:r w:rsidRPr="00FA6E31">
              <w:t>языковые</w:t>
            </w:r>
            <w:r w:rsidR="00685CB7">
              <w:t xml:space="preserve"> </w:t>
            </w:r>
            <w:r w:rsidRPr="00FA6E31">
              <w:t>явления;</w:t>
            </w:r>
          </w:p>
          <w:p w:rsidR="00FA6E31" w:rsidRPr="00FA6E31" w:rsidRDefault="00FA6E31" w:rsidP="006974E6">
            <w:pPr>
              <w:numPr>
                <w:ilvl w:val="0"/>
                <w:numId w:val="12"/>
              </w:numPr>
              <w:ind w:left="284" w:hanging="284"/>
            </w:pPr>
            <w:r w:rsidRPr="00FA6E31">
              <w:t>читать</w:t>
            </w:r>
            <w:r w:rsidR="00685CB7">
              <w:t xml:space="preserve"> </w:t>
            </w:r>
            <w:r w:rsidRPr="00FA6E31">
              <w:t>и</w:t>
            </w:r>
            <w:r w:rsidR="00685CB7">
              <w:t xml:space="preserve"> </w:t>
            </w:r>
            <w:r w:rsidRPr="00FA6E31">
              <w:t>находить</w:t>
            </w:r>
            <w:r w:rsidR="00685CB7">
              <w:t xml:space="preserve"> </w:t>
            </w:r>
            <w:r w:rsidRPr="00FA6E31">
              <w:t>в</w:t>
            </w:r>
            <w:r w:rsidR="00685CB7">
              <w:t xml:space="preserve"> </w:t>
            </w:r>
            <w:r w:rsidRPr="00FA6E31">
              <w:t>несложных</w:t>
            </w:r>
            <w:r w:rsidR="00685CB7">
              <w:t xml:space="preserve"> </w:t>
            </w:r>
            <w:r w:rsidRPr="00FA6E31">
              <w:t>аутенти</w:t>
            </w:r>
            <w:r w:rsidRPr="00FA6E31">
              <w:t>ч</w:t>
            </w:r>
            <w:r w:rsidRPr="00FA6E31">
              <w:t>ных</w:t>
            </w:r>
            <w:r w:rsidR="00685CB7">
              <w:t xml:space="preserve"> </w:t>
            </w:r>
            <w:r w:rsidRPr="00FA6E31">
              <w:t>текстах,</w:t>
            </w:r>
            <w:r w:rsidR="00685CB7">
              <w:t xml:space="preserve"> </w:t>
            </w:r>
            <w:r w:rsidRPr="00FA6E31">
              <w:t>содержащих</w:t>
            </w:r>
            <w:r w:rsidR="00685CB7">
              <w:t xml:space="preserve"> </w:t>
            </w:r>
            <w:r w:rsidRPr="00FA6E31">
              <w:t>отдельные</w:t>
            </w:r>
            <w:r w:rsidR="00685CB7">
              <w:t xml:space="preserve"> </w:t>
            </w:r>
            <w:r w:rsidRPr="00FA6E31">
              <w:t>неизученные</w:t>
            </w:r>
            <w:r w:rsidR="00685CB7">
              <w:t xml:space="preserve"> </w:t>
            </w:r>
            <w:r w:rsidRPr="00FA6E31">
              <w:t>языковые</w:t>
            </w:r>
            <w:r w:rsidR="00685CB7">
              <w:t xml:space="preserve"> </w:t>
            </w:r>
            <w:r w:rsidRPr="00FA6E31">
              <w:t>явления,</w:t>
            </w:r>
            <w:r w:rsidR="00685CB7">
              <w:t xml:space="preserve"> </w:t>
            </w:r>
            <w:r w:rsidRPr="00FA6E31">
              <w:t>нужную/</w:t>
            </w:r>
            <w:r w:rsidR="00685CB7">
              <w:t xml:space="preserve"> </w:t>
            </w:r>
            <w:r w:rsidRPr="00FA6E31">
              <w:t>интересующую/</w:t>
            </w:r>
            <w:r w:rsidR="00685CB7">
              <w:t xml:space="preserve"> </w:t>
            </w:r>
            <w:r w:rsidRPr="00FA6E31">
              <w:t>запрашиваемую</w:t>
            </w:r>
            <w:r w:rsidR="00685CB7">
              <w:t xml:space="preserve"> </w:t>
            </w:r>
            <w:r w:rsidRPr="00FA6E31">
              <w:t>информацию,</w:t>
            </w:r>
            <w:r w:rsidR="00685CB7">
              <w:t xml:space="preserve"> </w:t>
            </w:r>
            <w:r w:rsidRPr="00FA6E31">
              <w:t>предста</w:t>
            </w:r>
            <w:r w:rsidRPr="00FA6E31">
              <w:t>в</w:t>
            </w:r>
            <w:r w:rsidRPr="00FA6E31">
              <w:t>ленную</w:t>
            </w:r>
            <w:r w:rsidR="00685CB7">
              <w:t xml:space="preserve"> </w:t>
            </w:r>
            <w:r w:rsidRPr="00FA6E31">
              <w:t>в</w:t>
            </w:r>
            <w:r w:rsidR="00685CB7">
              <w:t xml:space="preserve"> </w:t>
            </w:r>
            <w:r w:rsidRPr="00FA6E31">
              <w:t>явном</w:t>
            </w:r>
            <w:r w:rsidR="00685CB7">
              <w:t xml:space="preserve"> </w:t>
            </w:r>
            <w:r w:rsidRPr="00FA6E31">
              <w:t>и</w:t>
            </w:r>
            <w:r w:rsidR="00685CB7">
              <w:t xml:space="preserve"> </w:t>
            </w:r>
            <w:r w:rsidRPr="00FA6E31">
              <w:t>в</w:t>
            </w:r>
            <w:r w:rsidR="00685CB7">
              <w:t xml:space="preserve"> </w:t>
            </w:r>
            <w:r w:rsidRPr="00FA6E31">
              <w:t>неявном</w:t>
            </w:r>
            <w:r w:rsidR="00685CB7">
              <w:t xml:space="preserve"> </w:t>
            </w:r>
            <w:r w:rsidRPr="00FA6E31">
              <w:t>виде;</w:t>
            </w:r>
          </w:p>
          <w:p w:rsidR="00FA6E31" w:rsidRPr="006974E6" w:rsidRDefault="00FA6E31" w:rsidP="006974E6">
            <w:pPr>
              <w:numPr>
                <w:ilvl w:val="0"/>
                <w:numId w:val="13"/>
              </w:numPr>
              <w:ind w:left="284" w:hanging="284"/>
              <w:rPr>
                <w:i/>
              </w:rPr>
            </w:pPr>
            <w:r w:rsidRPr="00FA6E31">
              <w:t>читать</w:t>
            </w:r>
            <w:r w:rsidR="00685CB7">
              <w:t xml:space="preserve"> </w:t>
            </w:r>
            <w:r w:rsidRPr="00FA6E31">
              <w:t>и</w:t>
            </w:r>
            <w:r w:rsidR="00685CB7">
              <w:t xml:space="preserve"> </w:t>
            </w:r>
            <w:r w:rsidRPr="00FA6E31">
              <w:t>полностью</w:t>
            </w:r>
            <w:r w:rsidR="00685CB7">
              <w:t xml:space="preserve"> </w:t>
            </w:r>
            <w:r w:rsidRPr="00FA6E31">
              <w:t>понимать</w:t>
            </w:r>
            <w:r w:rsidR="00685CB7">
              <w:t xml:space="preserve"> </w:t>
            </w:r>
            <w:r w:rsidRPr="00FA6E31">
              <w:t>несложные</w:t>
            </w:r>
            <w:r w:rsidR="00685CB7">
              <w:t xml:space="preserve"> </w:t>
            </w:r>
            <w:r w:rsidRPr="00FA6E31">
              <w:t>аутентичные</w:t>
            </w:r>
            <w:r w:rsidR="00685CB7">
              <w:t xml:space="preserve"> </w:t>
            </w:r>
            <w:r w:rsidRPr="00FA6E31">
              <w:t>тексты,</w:t>
            </w:r>
            <w:r w:rsidR="00685CB7">
              <w:t xml:space="preserve"> </w:t>
            </w:r>
            <w:r w:rsidRPr="00FA6E31">
              <w:t>построенные</w:t>
            </w:r>
            <w:r w:rsidR="00685CB7">
              <w:t xml:space="preserve"> </w:t>
            </w:r>
            <w:r w:rsidRPr="00FA6E31">
              <w:t>на</w:t>
            </w:r>
            <w:r w:rsidR="00685CB7">
              <w:t xml:space="preserve"> </w:t>
            </w:r>
            <w:r w:rsidRPr="00FA6E31">
              <w:t>изуче</w:t>
            </w:r>
            <w:r w:rsidRPr="00FA6E31">
              <w:t>н</w:t>
            </w:r>
            <w:r w:rsidRPr="00FA6E31">
              <w:t>ном</w:t>
            </w:r>
            <w:r w:rsidR="00685CB7">
              <w:t xml:space="preserve"> </w:t>
            </w:r>
            <w:r w:rsidRPr="00FA6E31">
              <w:t>языковом</w:t>
            </w:r>
            <w:r w:rsidR="00685CB7">
              <w:t xml:space="preserve"> </w:t>
            </w:r>
            <w:r w:rsidRPr="00FA6E31">
              <w:t>материале;</w:t>
            </w:r>
          </w:p>
          <w:p w:rsidR="00FA6E31" w:rsidRPr="006974E6" w:rsidRDefault="00685CB7" w:rsidP="006974E6">
            <w:pPr>
              <w:numPr>
                <w:ilvl w:val="0"/>
                <w:numId w:val="13"/>
              </w:numPr>
              <w:ind w:left="284" w:hanging="284"/>
              <w:rPr>
                <w:b/>
              </w:rPr>
            </w:pPr>
            <w:r>
              <w:t xml:space="preserve"> </w:t>
            </w:r>
            <w:r w:rsidR="00FA6E31" w:rsidRPr="00FA6E31">
              <w:t>выразительно</w:t>
            </w:r>
            <w:r>
              <w:t xml:space="preserve"> </w:t>
            </w:r>
            <w:r w:rsidR="00FA6E31" w:rsidRPr="00FA6E31">
              <w:t>читать</w:t>
            </w:r>
            <w:r>
              <w:t xml:space="preserve"> </w:t>
            </w:r>
            <w:r w:rsidR="00FA6E31" w:rsidRPr="00FA6E31">
              <w:t>вслух</w:t>
            </w:r>
            <w:r>
              <w:t xml:space="preserve"> </w:t>
            </w:r>
            <w:r w:rsidR="00FA6E31" w:rsidRPr="00FA6E31">
              <w:t>небольшие</w:t>
            </w:r>
            <w:r>
              <w:t xml:space="preserve"> </w:t>
            </w:r>
            <w:r w:rsidR="00FA6E31" w:rsidRPr="00FA6E31">
              <w:t>п</w:t>
            </w:r>
            <w:r w:rsidR="00FA6E31" w:rsidRPr="00FA6E31">
              <w:t>о</w:t>
            </w:r>
            <w:r w:rsidR="00FA6E31" w:rsidRPr="00FA6E31">
              <w:t>строенные</w:t>
            </w:r>
            <w:r>
              <w:t xml:space="preserve"> </w:t>
            </w:r>
            <w:r w:rsidR="00FA6E31" w:rsidRPr="00FA6E31">
              <w:t>на</w:t>
            </w:r>
            <w:r>
              <w:t xml:space="preserve"> </w:t>
            </w:r>
            <w:r w:rsidR="00FA6E31" w:rsidRPr="00FA6E31">
              <w:t>изученном</w:t>
            </w:r>
            <w:r>
              <w:t xml:space="preserve"> </w:t>
            </w:r>
            <w:r w:rsidR="00FA6E31" w:rsidRPr="00FA6E31">
              <w:t>языковом</w:t>
            </w:r>
            <w:r>
              <w:t xml:space="preserve"> </w:t>
            </w:r>
            <w:r w:rsidR="00FA6E31" w:rsidRPr="00FA6E31">
              <w:t>материале</w:t>
            </w:r>
            <w:r>
              <w:t xml:space="preserve"> </w:t>
            </w:r>
            <w:r w:rsidR="00FA6E31" w:rsidRPr="00FA6E31">
              <w:t>аутентичные</w:t>
            </w:r>
            <w:r>
              <w:t xml:space="preserve"> </w:t>
            </w:r>
            <w:r w:rsidR="00FA6E31" w:rsidRPr="00FA6E31">
              <w:t>тексты,</w:t>
            </w:r>
            <w:r>
              <w:t xml:space="preserve"> </w:t>
            </w:r>
            <w:r w:rsidR="00FA6E31" w:rsidRPr="00FA6E31">
              <w:t>демонстрируя</w:t>
            </w:r>
            <w:r>
              <w:t xml:space="preserve"> </w:t>
            </w:r>
            <w:r w:rsidR="00FA6E31" w:rsidRPr="00FA6E31">
              <w:t>понимание</w:t>
            </w:r>
            <w:r>
              <w:t xml:space="preserve"> </w:t>
            </w:r>
            <w:r w:rsidR="00FA6E31" w:rsidRPr="00FA6E31">
              <w:t>пр</w:t>
            </w:r>
            <w:r w:rsidR="00FA6E31" w:rsidRPr="00FA6E31">
              <w:t>о</w:t>
            </w:r>
            <w:r w:rsidR="00FA6E31" w:rsidRPr="00FA6E31">
              <w:t>читанного.</w:t>
            </w:r>
          </w:p>
        </w:tc>
        <w:tc>
          <w:tcPr>
            <w:tcW w:w="5495" w:type="dxa"/>
            <w:shd w:val="clear" w:color="auto" w:fill="auto"/>
          </w:tcPr>
          <w:p w:rsidR="00FA6E31" w:rsidRPr="006974E6" w:rsidRDefault="00FA6E31" w:rsidP="006974E6">
            <w:pPr>
              <w:numPr>
                <w:ilvl w:val="0"/>
                <w:numId w:val="13"/>
              </w:numPr>
              <w:ind w:left="274" w:hanging="274"/>
              <w:rPr>
                <w:i/>
              </w:rPr>
            </w:pPr>
            <w:r w:rsidRPr="006974E6">
              <w:rPr>
                <w:i/>
              </w:rPr>
              <w:t>устанавливать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причинно-следственную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вза</w:t>
            </w:r>
            <w:r w:rsidRPr="006974E6">
              <w:rPr>
                <w:i/>
              </w:rPr>
              <w:t>и</w:t>
            </w:r>
            <w:r w:rsidRPr="006974E6">
              <w:rPr>
                <w:i/>
              </w:rPr>
              <w:t>мосвязь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фактов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событий,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изложенных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н</w:t>
            </w:r>
            <w:r w:rsidRPr="006974E6">
              <w:rPr>
                <w:i/>
              </w:rPr>
              <w:t>е</w:t>
            </w:r>
            <w:r w:rsidRPr="006974E6">
              <w:rPr>
                <w:i/>
              </w:rPr>
              <w:t>сложном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аутентичном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тексте;</w:t>
            </w:r>
          </w:p>
          <w:p w:rsidR="00FA6E31" w:rsidRPr="006974E6" w:rsidRDefault="00FA6E31" w:rsidP="006974E6">
            <w:pPr>
              <w:numPr>
                <w:ilvl w:val="0"/>
                <w:numId w:val="13"/>
              </w:numPr>
              <w:ind w:left="274" w:hanging="274"/>
              <w:rPr>
                <w:b/>
              </w:rPr>
            </w:pPr>
            <w:r w:rsidRPr="006974E6">
              <w:rPr>
                <w:i/>
              </w:rPr>
              <w:t>восстанавливать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текст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из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разрозненных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а</w:t>
            </w:r>
            <w:r w:rsidRPr="006974E6">
              <w:rPr>
                <w:i/>
              </w:rPr>
              <w:t>б</w:t>
            </w:r>
            <w:r w:rsidRPr="006974E6">
              <w:rPr>
                <w:i/>
              </w:rPr>
              <w:t>зацев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или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путем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добавления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выпущенных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фрагментов.</w:t>
            </w:r>
          </w:p>
        </w:tc>
      </w:tr>
      <w:tr w:rsidR="00FA6E31" w:rsidRPr="006974E6" w:rsidTr="006974E6">
        <w:tc>
          <w:tcPr>
            <w:tcW w:w="10989" w:type="dxa"/>
            <w:gridSpan w:val="2"/>
            <w:shd w:val="clear" w:color="auto" w:fill="auto"/>
          </w:tcPr>
          <w:p w:rsidR="00FA6E31" w:rsidRPr="006974E6" w:rsidRDefault="00FA6E31" w:rsidP="006974E6">
            <w:pPr>
              <w:ind w:firstLine="0"/>
              <w:rPr>
                <w:b/>
              </w:rPr>
            </w:pPr>
            <w:r w:rsidRPr="006974E6">
              <w:rPr>
                <w:b/>
              </w:rPr>
              <w:t>Письменная</w:t>
            </w:r>
            <w:r w:rsidR="00685CB7">
              <w:rPr>
                <w:b/>
              </w:rPr>
              <w:t xml:space="preserve"> </w:t>
            </w:r>
            <w:r w:rsidRPr="006974E6">
              <w:rPr>
                <w:b/>
              </w:rPr>
              <w:t>речь</w:t>
            </w:r>
            <w:r w:rsidR="00685CB7">
              <w:rPr>
                <w:b/>
              </w:rPr>
              <w:t xml:space="preserve"> </w:t>
            </w:r>
          </w:p>
        </w:tc>
      </w:tr>
      <w:tr w:rsidR="00FA6E31" w:rsidRPr="006974E6" w:rsidTr="006974E6">
        <w:tc>
          <w:tcPr>
            <w:tcW w:w="5494" w:type="dxa"/>
            <w:shd w:val="clear" w:color="auto" w:fill="auto"/>
          </w:tcPr>
          <w:p w:rsidR="00FA6E31" w:rsidRPr="00FA6E31" w:rsidRDefault="00FA6E31" w:rsidP="00D703FC">
            <w:pPr>
              <w:numPr>
                <w:ilvl w:val="0"/>
                <w:numId w:val="390"/>
              </w:numPr>
              <w:ind w:left="284" w:hanging="284"/>
            </w:pPr>
            <w:r w:rsidRPr="00FA6E31">
              <w:t>заполнять</w:t>
            </w:r>
            <w:r w:rsidR="00685CB7">
              <w:t xml:space="preserve"> </w:t>
            </w:r>
            <w:r w:rsidRPr="00FA6E31">
              <w:t>анкеты</w:t>
            </w:r>
            <w:r w:rsidR="00685CB7">
              <w:t xml:space="preserve"> </w:t>
            </w:r>
            <w:r w:rsidRPr="00FA6E31">
              <w:t>и</w:t>
            </w:r>
            <w:r w:rsidR="00685CB7">
              <w:t xml:space="preserve"> </w:t>
            </w:r>
            <w:r w:rsidRPr="00FA6E31">
              <w:t>формуляры,</w:t>
            </w:r>
            <w:r w:rsidR="00685CB7">
              <w:t xml:space="preserve"> </w:t>
            </w:r>
            <w:r w:rsidRPr="00FA6E31">
              <w:t>сообщая</w:t>
            </w:r>
            <w:r w:rsidR="00685CB7">
              <w:t xml:space="preserve"> </w:t>
            </w:r>
            <w:r w:rsidRPr="00FA6E31">
              <w:t>о</w:t>
            </w:r>
            <w:r w:rsidR="00685CB7">
              <w:t xml:space="preserve"> </w:t>
            </w:r>
            <w:r w:rsidRPr="00FA6E31">
              <w:t>с</w:t>
            </w:r>
            <w:r w:rsidRPr="00FA6E31">
              <w:t>е</w:t>
            </w:r>
            <w:r w:rsidRPr="00FA6E31">
              <w:t>бе</w:t>
            </w:r>
            <w:r w:rsidR="00685CB7">
              <w:t xml:space="preserve"> </w:t>
            </w:r>
            <w:r w:rsidRPr="00FA6E31">
              <w:t>основные</w:t>
            </w:r>
            <w:r w:rsidR="00685CB7">
              <w:t xml:space="preserve"> </w:t>
            </w:r>
            <w:r w:rsidRPr="00FA6E31">
              <w:t>сведения</w:t>
            </w:r>
            <w:r w:rsidR="00685CB7">
              <w:t xml:space="preserve"> </w:t>
            </w:r>
            <w:r w:rsidRPr="00FA6E31">
              <w:t>(имя,</w:t>
            </w:r>
            <w:r w:rsidR="00685CB7">
              <w:t xml:space="preserve"> </w:t>
            </w:r>
            <w:r w:rsidRPr="00FA6E31">
              <w:t>фамилия,</w:t>
            </w:r>
            <w:r w:rsidR="00685CB7">
              <w:t xml:space="preserve"> </w:t>
            </w:r>
            <w:r w:rsidRPr="00FA6E31">
              <w:t>пол,</w:t>
            </w:r>
            <w:r w:rsidR="00685CB7">
              <w:t xml:space="preserve"> </w:t>
            </w:r>
            <w:r w:rsidRPr="00FA6E31">
              <w:t>во</w:t>
            </w:r>
            <w:r w:rsidRPr="00FA6E31">
              <w:t>з</w:t>
            </w:r>
            <w:r w:rsidRPr="00FA6E31">
              <w:t>раст,</w:t>
            </w:r>
            <w:r w:rsidR="00685CB7">
              <w:t xml:space="preserve"> </w:t>
            </w:r>
            <w:r w:rsidRPr="00FA6E31">
              <w:t>гражданство,</w:t>
            </w:r>
            <w:r w:rsidR="00685CB7">
              <w:t xml:space="preserve"> </w:t>
            </w:r>
            <w:r w:rsidRPr="00FA6E31">
              <w:t>национальность,</w:t>
            </w:r>
            <w:r w:rsidR="00685CB7">
              <w:t xml:space="preserve"> </w:t>
            </w:r>
            <w:r w:rsidRPr="00FA6E31">
              <w:t>адрес</w:t>
            </w:r>
            <w:r w:rsidR="00685CB7">
              <w:t xml:space="preserve"> </w:t>
            </w:r>
            <w:r w:rsidRPr="00FA6E31">
              <w:t>и</w:t>
            </w:r>
            <w:r w:rsidR="00685CB7">
              <w:t xml:space="preserve"> </w:t>
            </w:r>
            <w:r w:rsidRPr="00FA6E31">
              <w:t>т.</w:t>
            </w:r>
            <w:r w:rsidR="00685CB7">
              <w:t xml:space="preserve"> </w:t>
            </w:r>
            <w:r w:rsidRPr="00FA6E31">
              <w:t>д.);</w:t>
            </w:r>
          </w:p>
          <w:p w:rsidR="00FA6E31" w:rsidRPr="00FA6E31" w:rsidRDefault="00FA6E31" w:rsidP="00D703FC">
            <w:pPr>
              <w:numPr>
                <w:ilvl w:val="0"/>
                <w:numId w:val="390"/>
              </w:numPr>
              <w:ind w:left="284" w:hanging="284"/>
            </w:pPr>
            <w:r w:rsidRPr="00FA6E31">
              <w:t>писать</w:t>
            </w:r>
            <w:r w:rsidR="00685CB7">
              <w:t xml:space="preserve"> </w:t>
            </w:r>
            <w:r w:rsidRPr="00FA6E31">
              <w:t>короткие</w:t>
            </w:r>
            <w:r w:rsidR="00685CB7">
              <w:t xml:space="preserve"> </w:t>
            </w:r>
            <w:r w:rsidRPr="00FA6E31">
              <w:t>поздравления</w:t>
            </w:r>
            <w:r w:rsidR="00685CB7">
              <w:t xml:space="preserve"> </w:t>
            </w:r>
            <w:r w:rsidRPr="00FA6E31">
              <w:t>с</w:t>
            </w:r>
            <w:r w:rsidR="00685CB7">
              <w:t xml:space="preserve"> </w:t>
            </w:r>
            <w:r w:rsidRPr="00FA6E31">
              <w:t>днем</w:t>
            </w:r>
            <w:r w:rsidR="00685CB7">
              <w:t xml:space="preserve"> </w:t>
            </w:r>
            <w:r w:rsidRPr="00FA6E31">
              <w:t>рожд</w:t>
            </w:r>
            <w:r w:rsidRPr="00FA6E31">
              <w:t>е</w:t>
            </w:r>
            <w:r w:rsidRPr="00FA6E31">
              <w:t>ния</w:t>
            </w:r>
            <w:r w:rsidR="00685CB7">
              <w:t xml:space="preserve"> </w:t>
            </w:r>
            <w:r w:rsidRPr="00FA6E31">
              <w:t>и</w:t>
            </w:r>
            <w:r w:rsidR="00685CB7">
              <w:t xml:space="preserve"> </w:t>
            </w:r>
            <w:r w:rsidRPr="00FA6E31">
              <w:t>другими</w:t>
            </w:r>
            <w:r w:rsidR="00685CB7">
              <w:t xml:space="preserve"> </w:t>
            </w:r>
            <w:r w:rsidRPr="00FA6E31">
              <w:t>праздниками,</w:t>
            </w:r>
            <w:r w:rsidR="00685CB7">
              <w:t xml:space="preserve"> </w:t>
            </w:r>
            <w:r w:rsidRPr="00FA6E31">
              <w:t>с</w:t>
            </w:r>
            <w:r w:rsidR="00685CB7">
              <w:t xml:space="preserve"> </w:t>
            </w:r>
            <w:r w:rsidRPr="00FA6E31">
              <w:t>употреблением</w:t>
            </w:r>
            <w:r w:rsidR="00685CB7">
              <w:t xml:space="preserve"> </w:t>
            </w:r>
            <w:r w:rsidRPr="00FA6E31">
              <w:t>формул</w:t>
            </w:r>
            <w:r w:rsidR="00685CB7">
              <w:t xml:space="preserve"> </w:t>
            </w:r>
            <w:r w:rsidRPr="00FA6E31">
              <w:t>речевого</w:t>
            </w:r>
            <w:r w:rsidR="00685CB7">
              <w:t xml:space="preserve"> </w:t>
            </w:r>
            <w:r w:rsidRPr="00FA6E31">
              <w:t>этикета,</w:t>
            </w:r>
            <w:r w:rsidR="00685CB7">
              <w:t xml:space="preserve"> </w:t>
            </w:r>
            <w:r w:rsidRPr="00FA6E31">
              <w:t>принятых</w:t>
            </w:r>
            <w:r w:rsidR="00685CB7">
              <w:t xml:space="preserve"> </w:t>
            </w:r>
            <w:r w:rsidRPr="00FA6E31">
              <w:t>в</w:t>
            </w:r>
            <w:r w:rsidR="00685CB7">
              <w:t xml:space="preserve"> </w:t>
            </w:r>
            <w:r w:rsidRPr="00FA6E31">
              <w:t>стране</w:t>
            </w:r>
            <w:r w:rsidR="00685CB7">
              <w:t xml:space="preserve"> </w:t>
            </w:r>
            <w:r w:rsidRPr="00FA6E31">
              <w:t>изучаемого</w:t>
            </w:r>
            <w:r w:rsidR="00685CB7">
              <w:t xml:space="preserve"> </w:t>
            </w:r>
            <w:r w:rsidRPr="00FA6E31">
              <w:t>языка,</w:t>
            </w:r>
            <w:r w:rsidR="00685CB7">
              <w:t xml:space="preserve"> </w:t>
            </w:r>
            <w:r w:rsidRPr="00FA6E31">
              <w:t>выражать</w:t>
            </w:r>
            <w:r w:rsidR="00685CB7">
              <w:t xml:space="preserve"> </w:t>
            </w:r>
            <w:r w:rsidRPr="00FA6E31">
              <w:t>пожелания</w:t>
            </w:r>
            <w:r w:rsidR="00685CB7">
              <w:t xml:space="preserve"> </w:t>
            </w:r>
            <w:r w:rsidRPr="00FA6E31">
              <w:t>(объ</w:t>
            </w:r>
            <w:r w:rsidRPr="00FA6E31">
              <w:t>е</w:t>
            </w:r>
            <w:r w:rsidRPr="00FA6E31">
              <w:t>мом</w:t>
            </w:r>
            <w:r w:rsidR="00685CB7">
              <w:t xml:space="preserve"> </w:t>
            </w:r>
            <w:r w:rsidRPr="00FA6E31">
              <w:t>30–40</w:t>
            </w:r>
            <w:r w:rsidR="00685CB7">
              <w:t xml:space="preserve"> </w:t>
            </w:r>
            <w:r w:rsidRPr="00FA6E31">
              <w:t>слов,</w:t>
            </w:r>
            <w:r w:rsidR="00685CB7">
              <w:t xml:space="preserve"> </w:t>
            </w:r>
            <w:r w:rsidRPr="00FA6E31">
              <w:t>включая</w:t>
            </w:r>
            <w:r w:rsidR="00685CB7">
              <w:t xml:space="preserve"> </w:t>
            </w:r>
            <w:r w:rsidRPr="00FA6E31">
              <w:t>адрес);</w:t>
            </w:r>
          </w:p>
          <w:p w:rsidR="00FA6E31" w:rsidRPr="00FA6E31" w:rsidRDefault="00FA6E31" w:rsidP="00D703FC">
            <w:pPr>
              <w:numPr>
                <w:ilvl w:val="0"/>
                <w:numId w:val="390"/>
              </w:numPr>
              <w:ind w:left="284" w:hanging="284"/>
            </w:pPr>
            <w:r w:rsidRPr="00FA6E31">
              <w:t>писать</w:t>
            </w:r>
            <w:r w:rsidR="00685CB7">
              <w:t xml:space="preserve"> </w:t>
            </w:r>
            <w:r w:rsidRPr="00FA6E31">
              <w:t>личное</w:t>
            </w:r>
            <w:r w:rsidR="00685CB7">
              <w:t xml:space="preserve"> </w:t>
            </w:r>
            <w:r w:rsidRPr="00FA6E31">
              <w:t>письмо</w:t>
            </w:r>
            <w:r w:rsidR="00685CB7">
              <w:t xml:space="preserve"> </w:t>
            </w:r>
            <w:r w:rsidRPr="00FA6E31">
              <w:t>в</w:t>
            </w:r>
            <w:r w:rsidR="00685CB7">
              <w:t xml:space="preserve"> </w:t>
            </w:r>
            <w:r w:rsidRPr="00FA6E31">
              <w:t>ответ</w:t>
            </w:r>
            <w:r w:rsidR="00685CB7">
              <w:t xml:space="preserve"> </w:t>
            </w:r>
            <w:r w:rsidRPr="00FA6E31">
              <w:t>на</w:t>
            </w:r>
            <w:r w:rsidR="00685CB7">
              <w:t xml:space="preserve"> </w:t>
            </w:r>
            <w:r w:rsidRPr="00FA6E31">
              <w:t>письмо-стимул</w:t>
            </w:r>
            <w:r w:rsidR="00685CB7">
              <w:t xml:space="preserve"> </w:t>
            </w:r>
            <w:r w:rsidRPr="00FA6E31">
              <w:t>с</w:t>
            </w:r>
            <w:r w:rsidR="00685CB7">
              <w:t xml:space="preserve"> </w:t>
            </w:r>
            <w:r w:rsidRPr="00FA6E31">
              <w:t>употреблением</w:t>
            </w:r>
            <w:r w:rsidR="00685CB7">
              <w:t xml:space="preserve"> </w:t>
            </w:r>
            <w:r w:rsidRPr="00FA6E31">
              <w:t>формул</w:t>
            </w:r>
            <w:r w:rsidR="00685CB7">
              <w:t xml:space="preserve"> </w:t>
            </w:r>
            <w:r w:rsidRPr="00FA6E31">
              <w:t>речевого</w:t>
            </w:r>
            <w:r w:rsidR="00685CB7">
              <w:t xml:space="preserve"> </w:t>
            </w:r>
            <w:r w:rsidRPr="00FA6E31">
              <w:t>эт</w:t>
            </w:r>
            <w:r w:rsidRPr="00FA6E31">
              <w:t>и</w:t>
            </w:r>
            <w:r w:rsidRPr="00FA6E31">
              <w:t>кета,</w:t>
            </w:r>
            <w:r w:rsidR="00685CB7">
              <w:t xml:space="preserve"> </w:t>
            </w:r>
            <w:r w:rsidRPr="00FA6E31">
              <w:t>принятых</w:t>
            </w:r>
            <w:r w:rsidR="00685CB7">
              <w:t xml:space="preserve"> </w:t>
            </w:r>
            <w:r w:rsidRPr="00FA6E31">
              <w:t>в</w:t>
            </w:r>
            <w:r w:rsidR="00685CB7">
              <w:t xml:space="preserve"> </w:t>
            </w:r>
            <w:r w:rsidRPr="00FA6E31">
              <w:t>стране</w:t>
            </w:r>
            <w:r w:rsidR="00685CB7">
              <w:t xml:space="preserve"> </w:t>
            </w:r>
            <w:r w:rsidRPr="00FA6E31">
              <w:t>изучаемого</w:t>
            </w:r>
            <w:r w:rsidR="00685CB7">
              <w:t xml:space="preserve"> </w:t>
            </w:r>
            <w:r w:rsidRPr="00FA6E31">
              <w:t>языка:</w:t>
            </w:r>
            <w:r w:rsidR="00685CB7">
              <w:t xml:space="preserve"> </w:t>
            </w:r>
            <w:r w:rsidRPr="00FA6E31">
              <w:t>с</w:t>
            </w:r>
            <w:r w:rsidRPr="00FA6E31">
              <w:t>о</w:t>
            </w:r>
            <w:r w:rsidRPr="00FA6E31">
              <w:t>общать</w:t>
            </w:r>
            <w:r w:rsidR="00685CB7">
              <w:t xml:space="preserve"> </w:t>
            </w:r>
            <w:r w:rsidRPr="00FA6E31">
              <w:t>краткие</w:t>
            </w:r>
            <w:r w:rsidR="00685CB7">
              <w:t xml:space="preserve"> </w:t>
            </w:r>
            <w:r w:rsidRPr="00FA6E31">
              <w:t>сведения</w:t>
            </w:r>
            <w:r w:rsidR="00685CB7">
              <w:t xml:space="preserve"> </w:t>
            </w:r>
            <w:r w:rsidRPr="00FA6E31">
              <w:t>о</w:t>
            </w:r>
            <w:r w:rsidR="00685CB7">
              <w:t xml:space="preserve"> </w:t>
            </w:r>
            <w:r w:rsidRPr="00FA6E31">
              <w:t>себе</w:t>
            </w:r>
            <w:r w:rsidR="00685CB7">
              <w:t xml:space="preserve"> </w:t>
            </w:r>
            <w:r w:rsidRPr="00FA6E31">
              <w:t>и</w:t>
            </w:r>
            <w:r w:rsidR="00685CB7">
              <w:t xml:space="preserve"> </w:t>
            </w:r>
            <w:r w:rsidRPr="00FA6E31">
              <w:t>запрашивать</w:t>
            </w:r>
            <w:r w:rsidR="00685CB7">
              <w:t xml:space="preserve"> </w:t>
            </w:r>
            <w:r w:rsidRPr="00FA6E31">
              <w:t>аналогичную</w:t>
            </w:r>
            <w:r w:rsidR="00685CB7">
              <w:t xml:space="preserve"> </w:t>
            </w:r>
            <w:r w:rsidRPr="00FA6E31">
              <w:t>информацию</w:t>
            </w:r>
            <w:r w:rsidR="00685CB7">
              <w:t xml:space="preserve"> </w:t>
            </w:r>
            <w:r w:rsidRPr="00FA6E31">
              <w:t>о</w:t>
            </w:r>
            <w:r w:rsidR="00685CB7">
              <w:t xml:space="preserve"> </w:t>
            </w:r>
            <w:r w:rsidRPr="00FA6E31">
              <w:t>друге</w:t>
            </w:r>
            <w:r w:rsidR="00685CB7">
              <w:t xml:space="preserve"> </w:t>
            </w:r>
            <w:r w:rsidRPr="00FA6E31">
              <w:t>по</w:t>
            </w:r>
            <w:r w:rsidR="00685CB7">
              <w:t xml:space="preserve"> </w:t>
            </w:r>
            <w:r w:rsidRPr="00FA6E31">
              <w:t>перепи</w:t>
            </w:r>
            <w:r w:rsidRPr="00FA6E31">
              <w:t>с</w:t>
            </w:r>
            <w:r w:rsidRPr="00FA6E31">
              <w:t>ке;</w:t>
            </w:r>
            <w:r w:rsidR="00685CB7">
              <w:t xml:space="preserve"> </w:t>
            </w:r>
            <w:r w:rsidRPr="00FA6E31">
              <w:t>выражать</w:t>
            </w:r>
            <w:r w:rsidR="00685CB7">
              <w:t xml:space="preserve"> </w:t>
            </w:r>
            <w:r w:rsidRPr="00FA6E31">
              <w:t>благодарность,</w:t>
            </w:r>
            <w:r w:rsidR="00685CB7">
              <w:t xml:space="preserve"> </w:t>
            </w:r>
            <w:r w:rsidRPr="00FA6E31">
              <w:t>извинения,</w:t>
            </w:r>
            <w:r w:rsidR="00685CB7">
              <w:t xml:space="preserve"> </w:t>
            </w:r>
            <w:r w:rsidRPr="00FA6E31">
              <w:t>просьбу;</w:t>
            </w:r>
            <w:r w:rsidR="00685CB7">
              <w:t xml:space="preserve"> </w:t>
            </w:r>
            <w:r w:rsidRPr="00FA6E31">
              <w:t>давать</w:t>
            </w:r>
            <w:r w:rsidR="00685CB7">
              <w:t xml:space="preserve"> </w:t>
            </w:r>
            <w:r w:rsidRPr="00FA6E31">
              <w:t>совет</w:t>
            </w:r>
            <w:r w:rsidR="00685CB7">
              <w:t xml:space="preserve"> </w:t>
            </w:r>
            <w:r w:rsidRPr="00FA6E31">
              <w:t>и</w:t>
            </w:r>
            <w:r w:rsidR="00685CB7">
              <w:t xml:space="preserve"> </w:t>
            </w:r>
            <w:r w:rsidRPr="00FA6E31">
              <w:t>т.</w:t>
            </w:r>
            <w:r w:rsidR="00685CB7">
              <w:t xml:space="preserve"> </w:t>
            </w:r>
            <w:r w:rsidRPr="00FA6E31">
              <w:t>д.</w:t>
            </w:r>
            <w:r w:rsidR="00685CB7">
              <w:t xml:space="preserve"> </w:t>
            </w:r>
            <w:r w:rsidRPr="00FA6E31">
              <w:t>(объемом</w:t>
            </w:r>
            <w:r w:rsidR="00685CB7">
              <w:t xml:space="preserve"> </w:t>
            </w:r>
            <w:r w:rsidRPr="00FA6E31">
              <w:t>120</w:t>
            </w:r>
            <w:r w:rsidR="00685CB7">
              <w:t xml:space="preserve"> </w:t>
            </w:r>
            <w:r w:rsidRPr="00FA6E31">
              <w:t>слов,</w:t>
            </w:r>
            <w:r w:rsidR="00685CB7">
              <w:t xml:space="preserve"> </w:t>
            </w:r>
            <w:r w:rsidRPr="00FA6E31">
              <w:t>включая</w:t>
            </w:r>
            <w:r w:rsidR="00685CB7">
              <w:t xml:space="preserve"> </w:t>
            </w:r>
            <w:r w:rsidRPr="00FA6E31">
              <w:t>а</w:t>
            </w:r>
            <w:r w:rsidRPr="00FA6E31">
              <w:t>д</w:t>
            </w:r>
            <w:r w:rsidRPr="00FA6E31">
              <w:t>рес);</w:t>
            </w:r>
          </w:p>
          <w:p w:rsidR="00FA6E31" w:rsidRPr="006974E6" w:rsidRDefault="00FA6E31" w:rsidP="00D703FC">
            <w:pPr>
              <w:numPr>
                <w:ilvl w:val="0"/>
                <w:numId w:val="390"/>
              </w:numPr>
              <w:ind w:left="284" w:hanging="284"/>
              <w:rPr>
                <w:b/>
              </w:rPr>
            </w:pPr>
            <w:r w:rsidRPr="00FA6E31">
              <w:t>писать</w:t>
            </w:r>
            <w:r w:rsidR="00685CB7">
              <w:t xml:space="preserve"> </w:t>
            </w:r>
            <w:r w:rsidRPr="00FA6E31">
              <w:t>небольшие</w:t>
            </w:r>
            <w:r w:rsidR="00685CB7">
              <w:t xml:space="preserve"> </w:t>
            </w:r>
            <w:r w:rsidRPr="00FA6E31">
              <w:t>письменные</w:t>
            </w:r>
            <w:r w:rsidR="00685CB7">
              <w:t xml:space="preserve"> </w:t>
            </w:r>
            <w:r w:rsidRPr="00FA6E31">
              <w:t>высказыв</w:t>
            </w:r>
            <w:r w:rsidRPr="00FA6E31">
              <w:t>а</w:t>
            </w:r>
            <w:r w:rsidRPr="00FA6E31">
              <w:t>ния</w:t>
            </w:r>
            <w:r w:rsidR="00685CB7">
              <w:t xml:space="preserve"> </w:t>
            </w:r>
            <w:r w:rsidRPr="00FA6E31">
              <w:t>с</w:t>
            </w:r>
            <w:r w:rsidR="00685CB7">
              <w:t xml:space="preserve"> </w:t>
            </w:r>
            <w:r w:rsidRPr="00FA6E31">
              <w:t>опорой</w:t>
            </w:r>
            <w:r w:rsidR="00685CB7">
              <w:t xml:space="preserve"> </w:t>
            </w:r>
            <w:r w:rsidRPr="00FA6E31">
              <w:t>на</w:t>
            </w:r>
            <w:r w:rsidR="00685CB7">
              <w:t xml:space="preserve"> </w:t>
            </w:r>
            <w:r w:rsidRPr="00FA6E31">
              <w:t>образец/план.</w:t>
            </w:r>
          </w:p>
        </w:tc>
        <w:tc>
          <w:tcPr>
            <w:tcW w:w="5495" w:type="dxa"/>
            <w:shd w:val="clear" w:color="auto" w:fill="auto"/>
          </w:tcPr>
          <w:p w:rsidR="00FA6E31" w:rsidRPr="006974E6" w:rsidRDefault="00FA6E31" w:rsidP="006974E6">
            <w:pPr>
              <w:numPr>
                <w:ilvl w:val="0"/>
                <w:numId w:val="14"/>
              </w:numPr>
              <w:ind w:left="274" w:hanging="274"/>
              <w:rPr>
                <w:i/>
              </w:rPr>
            </w:pPr>
            <w:r w:rsidRPr="006974E6">
              <w:rPr>
                <w:i/>
              </w:rPr>
              <w:t>делать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краткие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выписки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из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текста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ц</w:t>
            </w:r>
            <w:r w:rsidRPr="006974E6">
              <w:rPr>
                <w:i/>
              </w:rPr>
              <w:t>е</w:t>
            </w:r>
            <w:r w:rsidRPr="006974E6">
              <w:rPr>
                <w:i/>
              </w:rPr>
              <w:t>лью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их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использования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собственных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устных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выск</w:t>
            </w:r>
            <w:r w:rsidRPr="006974E6">
              <w:rPr>
                <w:i/>
              </w:rPr>
              <w:t>а</w:t>
            </w:r>
            <w:r w:rsidRPr="006974E6">
              <w:rPr>
                <w:i/>
              </w:rPr>
              <w:t>зываниях;</w:t>
            </w:r>
          </w:p>
          <w:p w:rsidR="00FA6E31" w:rsidRPr="006974E6" w:rsidRDefault="00FA6E31" w:rsidP="006974E6">
            <w:pPr>
              <w:numPr>
                <w:ilvl w:val="0"/>
                <w:numId w:val="14"/>
              </w:numPr>
              <w:ind w:left="274" w:hanging="274"/>
              <w:rPr>
                <w:i/>
              </w:rPr>
            </w:pPr>
            <w:r w:rsidRPr="006974E6">
              <w:rPr>
                <w:i/>
              </w:rPr>
              <w:t>писать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электронное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письмо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(</w:t>
            </w:r>
            <w:r w:rsidRPr="006974E6">
              <w:rPr>
                <w:i/>
                <w:lang w:val="en-US"/>
              </w:rPr>
              <w:t>e</w:t>
            </w:r>
            <w:r w:rsidRPr="006974E6">
              <w:rPr>
                <w:i/>
              </w:rPr>
              <w:t>-</w:t>
            </w:r>
            <w:r w:rsidRPr="006974E6">
              <w:rPr>
                <w:i/>
                <w:lang w:val="en-US"/>
              </w:rPr>
              <w:t>mail</w:t>
            </w:r>
            <w:r w:rsidRPr="006974E6">
              <w:rPr>
                <w:i/>
              </w:rPr>
              <w:t>)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зарубе</w:t>
            </w:r>
            <w:r w:rsidRPr="006974E6">
              <w:rPr>
                <w:i/>
              </w:rPr>
              <w:t>ж</w:t>
            </w:r>
            <w:r w:rsidRPr="006974E6">
              <w:rPr>
                <w:i/>
              </w:rPr>
              <w:t>ному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другу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ответ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электронное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письмо-стимул;</w:t>
            </w:r>
          </w:p>
          <w:p w:rsidR="00FA6E31" w:rsidRPr="006974E6" w:rsidRDefault="00FA6E31" w:rsidP="006974E6">
            <w:pPr>
              <w:numPr>
                <w:ilvl w:val="0"/>
                <w:numId w:val="14"/>
              </w:numPr>
              <w:ind w:left="274" w:hanging="274"/>
              <w:rPr>
                <w:i/>
              </w:rPr>
            </w:pPr>
            <w:r w:rsidRPr="006974E6">
              <w:rPr>
                <w:i/>
              </w:rPr>
              <w:t>составлять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план/тезисы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устного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или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пис</w:t>
            </w:r>
            <w:r w:rsidRPr="006974E6">
              <w:rPr>
                <w:i/>
              </w:rPr>
              <w:t>ь</w:t>
            </w:r>
            <w:r w:rsidRPr="006974E6">
              <w:rPr>
                <w:i/>
              </w:rPr>
              <w:t>менного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сообщения;</w:t>
            </w:r>
            <w:r w:rsidR="00685CB7">
              <w:rPr>
                <w:i/>
              </w:rPr>
              <w:t xml:space="preserve"> </w:t>
            </w:r>
          </w:p>
          <w:p w:rsidR="00FA6E31" w:rsidRPr="006974E6" w:rsidRDefault="00FA6E31" w:rsidP="006974E6">
            <w:pPr>
              <w:numPr>
                <w:ilvl w:val="0"/>
                <w:numId w:val="15"/>
              </w:numPr>
              <w:ind w:left="274" w:hanging="274"/>
              <w:rPr>
                <w:i/>
              </w:rPr>
            </w:pPr>
            <w:r w:rsidRPr="006974E6">
              <w:rPr>
                <w:i/>
              </w:rPr>
              <w:t>кратко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излагать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в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письменном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виде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резул</w:t>
            </w:r>
            <w:r w:rsidRPr="006974E6">
              <w:rPr>
                <w:i/>
              </w:rPr>
              <w:t>ь</w:t>
            </w:r>
            <w:r w:rsidRPr="006974E6">
              <w:rPr>
                <w:i/>
              </w:rPr>
              <w:t>таты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проектной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деятельности;</w:t>
            </w:r>
          </w:p>
          <w:p w:rsidR="00FA6E31" w:rsidRPr="006974E6" w:rsidRDefault="00FA6E31" w:rsidP="006974E6">
            <w:pPr>
              <w:numPr>
                <w:ilvl w:val="0"/>
                <w:numId w:val="15"/>
              </w:numPr>
              <w:ind w:left="274" w:hanging="274"/>
              <w:rPr>
                <w:b/>
              </w:rPr>
            </w:pPr>
            <w:r w:rsidRPr="006974E6">
              <w:rPr>
                <w:i/>
              </w:rPr>
              <w:t>писать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небольшое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письменное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высказ</w:t>
            </w:r>
            <w:r w:rsidRPr="006974E6">
              <w:rPr>
                <w:i/>
              </w:rPr>
              <w:t>ы</w:t>
            </w:r>
            <w:r w:rsidRPr="006974E6">
              <w:rPr>
                <w:i/>
              </w:rPr>
              <w:t>вание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с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опорой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на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нелинейный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текст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(таблицы,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ди</w:t>
            </w:r>
            <w:r w:rsidRPr="006974E6">
              <w:rPr>
                <w:i/>
              </w:rPr>
              <w:t>а</w:t>
            </w:r>
            <w:r w:rsidRPr="006974E6">
              <w:rPr>
                <w:i/>
              </w:rPr>
              <w:t>граммы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и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т.</w:t>
            </w:r>
            <w:r w:rsidR="00685CB7">
              <w:rPr>
                <w:i/>
              </w:rPr>
              <w:t xml:space="preserve"> </w:t>
            </w:r>
            <w:r w:rsidRPr="006974E6">
              <w:rPr>
                <w:i/>
              </w:rPr>
              <w:t>п.).</w:t>
            </w:r>
          </w:p>
        </w:tc>
      </w:tr>
    </w:tbl>
    <w:p w:rsidR="00FA6E31" w:rsidRPr="00F23799" w:rsidRDefault="00FA6E31" w:rsidP="0016278F">
      <w:pPr>
        <w:pStyle w:val="a9"/>
        <w:shd w:val="clear" w:color="auto" w:fill="auto"/>
        <w:spacing w:after="0" w:line="240" w:lineRule="auto"/>
        <w:jc w:val="both"/>
        <w:rPr>
          <w:sz w:val="16"/>
          <w:szCs w:val="16"/>
          <w:lang w:val="ru-RU"/>
        </w:rPr>
      </w:pPr>
    </w:p>
    <w:p w:rsidR="000A41B6" w:rsidRPr="0016278F" w:rsidRDefault="000A41B6" w:rsidP="0016278F">
      <w:pPr>
        <w:pStyle w:val="2"/>
        <w:spacing w:before="0" w:after="0"/>
        <w:rPr>
          <w:rFonts w:ascii="Times New Roman" w:hAnsi="Times New Roman"/>
          <w:i w:val="0"/>
          <w:sz w:val="24"/>
          <w:szCs w:val="24"/>
        </w:rPr>
      </w:pPr>
      <w:bookmarkStart w:id="91" w:name="_Toc425785695"/>
      <w:bookmarkStart w:id="92" w:name="_Toc496862421"/>
      <w:bookmarkStart w:id="93" w:name="_Toc3283007"/>
      <w:r w:rsidRPr="0016278F">
        <w:rPr>
          <w:rFonts w:ascii="Times New Roman" w:hAnsi="Times New Roman"/>
          <w:i w:val="0"/>
          <w:sz w:val="24"/>
          <w:szCs w:val="24"/>
        </w:rPr>
        <w:t>1.3.</w:t>
      </w:r>
      <w:r w:rsidR="00685CB7">
        <w:rPr>
          <w:rFonts w:ascii="Times New Roman" w:hAnsi="Times New Roman"/>
          <w:i w:val="0"/>
          <w:sz w:val="24"/>
          <w:szCs w:val="24"/>
        </w:rPr>
        <w:t xml:space="preserve"> </w:t>
      </w:r>
      <w:r w:rsidRPr="0016278F">
        <w:rPr>
          <w:rFonts w:ascii="Times New Roman" w:hAnsi="Times New Roman"/>
          <w:i w:val="0"/>
          <w:sz w:val="24"/>
          <w:szCs w:val="24"/>
        </w:rPr>
        <w:t>Система</w:t>
      </w:r>
      <w:r w:rsidR="00685CB7">
        <w:rPr>
          <w:rFonts w:ascii="Times New Roman" w:hAnsi="Times New Roman"/>
          <w:i w:val="0"/>
          <w:sz w:val="24"/>
          <w:szCs w:val="24"/>
        </w:rPr>
        <w:t xml:space="preserve"> </w:t>
      </w:r>
      <w:r w:rsidRPr="0016278F">
        <w:rPr>
          <w:rFonts w:ascii="Times New Roman" w:hAnsi="Times New Roman"/>
          <w:i w:val="0"/>
          <w:sz w:val="24"/>
          <w:szCs w:val="24"/>
        </w:rPr>
        <w:t>оценки</w:t>
      </w:r>
      <w:r w:rsidR="00685CB7">
        <w:rPr>
          <w:rFonts w:ascii="Times New Roman" w:hAnsi="Times New Roman"/>
          <w:i w:val="0"/>
          <w:sz w:val="24"/>
          <w:szCs w:val="24"/>
        </w:rPr>
        <w:t xml:space="preserve"> </w:t>
      </w:r>
      <w:r w:rsidRPr="0016278F">
        <w:rPr>
          <w:rFonts w:ascii="Times New Roman" w:hAnsi="Times New Roman"/>
          <w:i w:val="0"/>
          <w:sz w:val="24"/>
          <w:szCs w:val="24"/>
        </w:rPr>
        <w:t>достижения</w:t>
      </w:r>
      <w:r w:rsidR="00685CB7">
        <w:rPr>
          <w:rFonts w:ascii="Times New Roman" w:hAnsi="Times New Roman"/>
          <w:i w:val="0"/>
          <w:sz w:val="24"/>
          <w:szCs w:val="24"/>
        </w:rPr>
        <w:t xml:space="preserve"> </w:t>
      </w:r>
      <w:r w:rsidRPr="0016278F">
        <w:rPr>
          <w:rFonts w:ascii="Times New Roman" w:hAnsi="Times New Roman"/>
          <w:i w:val="0"/>
          <w:sz w:val="24"/>
          <w:szCs w:val="24"/>
        </w:rPr>
        <w:t>планируемых</w:t>
      </w:r>
      <w:r w:rsidR="00685CB7">
        <w:rPr>
          <w:rFonts w:ascii="Times New Roman" w:hAnsi="Times New Roman"/>
          <w:i w:val="0"/>
          <w:sz w:val="24"/>
          <w:szCs w:val="24"/>
        </w:rPr>
        <w:t xml:space="preserve"> </w:t>
      </w:r>
      <w:r w:rsidRPr="0016278F">
        <w:rPr>
          <w:rFonts w:ascii="Times New Roman" w:hAnsi="Times New Roman"/>
          <w:i w:val="0"/>
          <w:sz w:val="24"/>
          <w:szCs w:val="24"/>
        </w:rPr>
        <w:t>результатов</w:t>
      </w:r>
      <w:r w:rsidR="00685CB7">
        <w:rPr>
          <w:rFonts w:ascii="Times New Roman" w:hAnsi="Times New Roman"/>
          <w:i w:val="0"/>
          <w:sz w:val="24"/>
          <w:szCs w:val="24"/>
        </w:rPr>
        <w:t xml:space="preserve"> </w:t>
      </w:r>
      <w:r w:rsidRPr="0016278F">
        <w:rPr>
          <w:rFonts w:ascii="Times New Roman" w:hAnsi="Times New Roman"/>
          <w:i w:val="0"/>
          <w:sz w:val="24"/>
          <w:szCs w:val="24"/>
        </w:rPr>
        <w:t>освоения</w:t>
      </w:r>
      <w:r w:rsidR="00685CB7">
        <w:rPr>
          <w:rFonts w:ascii="Times New Roman" w:hAnsi="Times New Roman"/>
          <w:i w:val="0"/>
          <w:sz w:val="24"/>
          <w:szCs w:val="24"/>
        </w:rPr>
        <w:t xml:space="preserve"> </w:t>
      </w:r>
      <w:r w:rsidRPr="0016278F">
        <w:rPr>
          <w:rFonts w:ascii="Times New Roman" w:hAnsi="Times New Roman"/>
          <w:i w:val="0"/>
          <w:sz w:val="24"/>
          <w:szCs w:val="24"/>
        </w:rPr>
        <w:t>основной</w:t>
      </w:r>
      <w:r w:rsidR="00685CB7">
        <w:rPr>
          <w:rFonts w:ascii="Times New Roman" w:hAnsi="Times New Roman"/>
          <w:i w:val="0"/>
          <w:sz w:val="24"/>
          <w:szCs w:val="24"/>
        </w:rPr>
        <w:t xml:space="preserve"> </w:t>
      </w:r>
      <w:r w:rsidRPr="0016278F">
        <w:rPr>
          <w:rFonts w:ascii="Times New Roman" w:hAnsi="Times New Roman"/>
          <w:i w:val="0"/>
          <w:sz w:val="24"/>
          <w:szCs w:val="24"/>
        </w:rPr>
        <w:t>образовательной</w:t>
      </w:r>
      <w:r w:rsidR="00685CB7">
        <w:rPr>
          <w:rFonts w:ascii="Times New Roman" w:hAnsi="Times New Roman"/>
          <w:i w:val="0"/>
          <w:sz w:val="24"/>
          <w:szCs w:val="24"/>
        </w:rPr>
        <w:t xml:space="preserve"> </w:t>
      </w:r>
      <w:r w:rsidRPr="0016278F">
        <w:rPr>
          <w:rFonts w:ascii="Times New Roman" w:hAnsi="Times New Roman"/>
          <w:i w:val="0"/>
          <w:sz w:val="24"/>
          <w:szCs w:val="24"/>
        </w:rPr>
        <w:t>программы</w:t>
      </w:r>
      <w:r w:rsidR="00685CB7">
        <w:rPr>
          <w:rFonts w:ascii="Times New Roman" w:hAnsi="Times New Roman"/>
          <w:i w:val="0"/>
          <w:sz w:val="24"/>
          <w:szCs w:val="24"/>
        </w:rPr>
        <w:t xml:space="preserve"> </w:t>
      </w:r>
      <w:r w:rsidRPr="0016278F">
        <w:rPr>
          <w:rFonts w:ascii="Times New Roman" w:hAnsi="Times New Roman"/>
          <w:i w:val="0"/>
          <w:sz w:val="24"/>
          <w:szCs w:val="24"/>
        </w:rPr>
        <w:t>основного</w:t>
      </w:r>
      <w:r w:rsidR="00685CB7">
        <w:rPr>
          <w:rFonts w:ascii="Times New Roman" w:hAnsi="Times New Roman"/>
          <w:i w:val="0"/>
          <w:sz w:val="24"/>
          <w:szCs w:val="24"/>
        </w:rPr>
        <w:t xml:space="preserve"> </w:t>
      </w:r>
      <w:r w:rsidRPr="0016278F">
        <w:rPr>
          <w:rFonts w:ascii="Times New Roman" w:hAnsi="Times New Roman"/>
          <w:i w:val="0"/>
          <w:sz w:val="24"/>
          <w:szCs w:val="24"/>
        </w:rPr>
        <w:t>общего</w:t>
      </w:r>
      <w:r w:rsidR="00685CB7">
        <w:rPr>
          <w:rFonts w:ascii="Times New Roman" w:hAnsi="Times New Roman"/>
          <w:i w:val="0"/>
          <w:sz w:val="24"/>
          <w:szCs w:val="24"/>
        </w:rPr>
        <w:t xml:space="preserve"> </w:t>
      </w:r>
      <w:r w:rsidRPr="0016278F">
        <w:rPr>
          <w:rFonts w:ascii="Times New Roman" w:hAnsi="Times New Roman"/>
          <w:i w:val="0"/>
          <w:sz w:val="24"/>
          <w:szCs w:val="24"/>
        </w:rPr>
        <w:t>образования</w:t>
      </w:r>
      <w:bookmarkEnd w:id="91"/>
      <w:bookmarkEnd w:id="92"/>
      <w:bookmarkEnd w:id="93"/>
    </w:p>
    <w:p w:rsidR="008630F7" w:rsidRPr="000377DE" w:rsidRDefault="008630F7" w:rsidP="0016278F">
      <w:pPr>
        <w:rPr>
          <w:sz w:val="18"/>
          <w:szCs w:val="18"/>
        </w:rPr>
      </w:pPr>
    </w:p>
    <w:p w:rsidR="00C835A6" w:rsidRPr="0016278F" w:rsidRDefault="00C835A6" w:rsidP="0016278F">
      <w:pPr>
        <w:pStyle w:val="affff2"/>
        <w:spacing w:line="240" w:lineRule="auto"/>
        <w:ind w:firstLine="709"/>
        <w:outlineLvl w:val="2"/>
        <w:rPr>
          <w:b/>
          <w:sz w:val="24"/>
          <w:szCs w:val="24"/>
        </w:rPr>
      </w:pPr>
      <w:bookmarkStart w:id="94" w:name="_Toc496862422"/>
      <w:bookmarkStart w:id="95" w:name="_Toc3283008"/>
      <w:r w:rsidRPr="0016278F">
        <w:rPr>
          <w:b/>
          <w:sz w:val="24"/>
          <w:szCs w:val="24"/>
        </w:rPr>
        <w:t>1.3.1.</w:t>
      </w:r>
      <w:r w:rsidR="00685CB7">
        <w:rPr>
          <w:b/>
          <w:sz w:val="24"/>
          <w:szCs w:val="24"/>
        </w:rPr>
        <w:t xml:space="preserve"> </w:t>
      </w:r>
      <w:r w:rsidRPr="0016278F">
        <w:rPr>
          <w:b/>
          <w:sz w:val="24"/>
          <w:szCs w:val="24"/>
        </w:rPr>
        <w:t>Общие</w:t>
      </w:r>
      <w:r w:rsidR="00685CB7">
        <w:rPr>
          <w:b/>
          <w:sz w:val="24"/>
          <w:szCs w:val="24"/>
        </w:rPr>
        <w:t xml:space="preserve"> </w:t>
      </w:r>
      <w:r w:rsidRPr="0016278F">
        <w:rPr>
          <w:b/>
          <w:sz w:val="24"/>
          <w:szCs w:val="24"/>
        </w:rPr>
        <w:t>положения</w:t>
      </w:r>
      <w:bookmarkEnd w:id="94"/>
      <w:bookmarkEnd w:id="95"/>
    </w:p>
    <w:p w:rsidR="00E43D56" w:rsidRPr="000377DE" w:rsidRDefault="00E43D56" w:rsidP="0016278F">
      <w:pPr>
        <w:pStyle w:val="affff2"/>
        <w:spacing w:line="240" w:lineRule="auto"/>
        <w:ind w:firstLine="709"/>
        <w:rPr>
          <w:sz w:val="18"/>
          <w:szCs w:val="18"/>
          <w:lang w:val="ru-RU"/>
        </w:rPr>
      </w:pPr>
    </w:p>
    <w:p w:rsidR="00E43D56" w:rsidRPr="0016278F" w:rsidRDefault="00B92DAC" w:rsidP="0016278F">
      <w:pPr>
        <w:pStyle w:val="affff2"/>
        <w:spacing w:line="240" w:lineRule="auto"/>
        <w:ind w:firstLine="709"/>
        <w:rPr>
          <w:sz w:val="24"/>
          <w:szCs w:val="24"/>
          <w:lang w:val="ru-RU"/>
        </w:rPr>
      </w:pPr>
      <w:r w:rsidRPr="000377DE">
        <w:rPr>
          <w:b/>
          <w:sz w:val="24"/>
          <w:szCs w:val="24"/>
        </w:rPr>
        <w:t>Система</w:t>
      </w:r>
      <w:r w:rsidR="00685CB7">
        <w:rPr>
          <w:b/>
          <w:sz w:val="24"/>
          <w:szCs w:val="24"/>
        </w:rPr>
        <w:t xml:space="preserve"> </w:t>
      </w:r>
      <w:r w:rsidRPr="000377DE">
        <w:rPr>
          <w:b/>
          <w:sz w:val="24"/>
          <w:szCs w:val="24"/>
        </w:rPr>
        <w:t>оценк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остиж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ланируем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зультат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воения</w:t>
      </w:r>
      <w:r w:rsidR="00685CB7">
        <w:rPr>
          <w:sz w:val="24"/>
          <w:szCs w:val="24"/>
        </w:rPr>
        <w:t xml:space="preserve"> </w:t>
      </w:r>
      <w:r w:rsidR="00FA224B" w:rsidRPr="0016278F">
        <w:rPr>
          <w:sz w:val="24"/>
          <w:szCs w:val="24"/>
          <w:lang w:val="ru-RU"/>
        </w:rPr>
        <w:t>ООП</w:t>
      </w:r>
      <w:r w:rsidR="00685CB7">
        <w:rPr>
          <w:sz w:val="24"/>
          <w:szCs w:val="24"/>
          <w:lang w:val="ru-RU"/>
        </w:rPr>
        <w:t xml:space="preserve"> </w:t>
      </w:r>
      <w:r w:rsidR="00FA224B" w:rsidRPr="0016278F">
        <w:rPr>
          <w:sz w:val="24"/>
          <w:szCs w:val="24"/>
          <w:lang w:val="ru-RU"/>
        </w:rPr>
        <w:t>ООО</w:t>
      </w:r>
      <w:r w:rsidR="00685CB7">
        <w:rPr>
          <w:sz w:val="24"/>
          <w:szCs w:val="24"/>
          <w:lang w:val="ru-RU"/>
        </w:rPr>
        <w:t xml:space="preserve"> </w:t>
      </w:r>
      <w:r w:rsidR="00C63226" w:rsidRPr="0016278F">
        <w:rPr>
          <w:sz w:val="24"/>
          <w:szCs w:val="24"/>
          <w:lang w:val="ru-RU"/>
        </w:rPr>
        <w:t>МАОУ</w:t>
      </w:r>
      <w:r w:rsidR="00685CB7">
        <w:rPr>
          <w:sz w:val="24"/>
          <w:szCs w:val="24"/>
          <w:lang w:val="ru-RU"/>
        </w:rPr>
        <w:t xml:space="preserve"> </w:t>
      </w:r>
      <w:r w:rsidR="00FA224B" w:rsidRPr="0016278F">
        <w:rPr>
          <w:sz w:val="24"/>
          <w:szCs w:val="24"/>
          <w:lang w:val="ru-RU"/>
        </w:rPr>
        <w:t>СОШ</w:t>
      </w:r>
      <w:r w:rsidR="00685CB7">
        <w:rPr>
          <w:sz w:val="24"/>
          <w:szCs w:val="24"/>
          <w:lang w:val="ru-RU"/>
        </w:rPr>
        <w:t xml:space="preserve"> </w:t>
      </w:r>
      <w:r w:rsidR="00FA224B" w:rsidRPr="0016278F">
        <w:rPr>
          <w:sz w:val="24"/>
          <w:szCs w:val="24"/>
          <w:lang w:val="ru-RU"/>
        </w:rPr>
        <w:t>№3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г.Ядри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правле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еспеч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ачеств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я,</w:t>
      </w:r>
      <w:r w:rsidR="00685CB7">
        <w:rPr>
          <w:sz w:val="24"/>
          <w:szCs w:val="24"/>
        </w:rPr>
        <w:t xml:space="preserve"> </w:t>
      </w:r>
      <w:r w:rsidR="00EF3C50" w:rsidRPr="0016278F">
        <w:rPr>
          <w:sz w:val="24"/>
          <w:szCs w:val="24"/>
          <w:lang w:val="ru-RU"/>
        </w:rPr>
        <w:t>о</w:t>
      </w:r>
      <w:r w:rsidR="00E43D56" w:rsidRPr="0016278F">
        <w:rPr>
          <w:sz w:val="24"/>
          <w:szCs w:val="24"/>
          <w:lang w:val="ru-RU"/>
        </w:rPr>
        <w:t>на</w:t>
      </w:r>
      <w:r w:rsidR="00685CB7">
        <w:rPr>
          <w:sz w:val="24"/>
          <w:szCs w:val="24"/>
          <w:lang w:val="ru-RU"/>
        </w:rPr>
        <w:t xml:space="preserve"> </w:t>
      </w:r>
      <w:r w:rsidR="00E43D56" w:rsidRPr="0016278F">
        <w:rPr>
          <w:sz w:val="24"/>
          <w:szCs w:val="24"/>
          <w:lang w:val="ru-RU"/>
        </w:rPr>
        <w:t>позволяет</w:t>
      </w:r>
      <w:r w:rsidR="00685CB7">
        <w:rPr>
          <w:sz w:val="24"/>
          <w:szCs w:val="24"/>
          <w:lang w:val="ru-RU"/>
        </w:rPr>
        <w:t xml:space="preserve"> </w:t>
      </w:r>
      <w:r w:rsidR="00E43D56" w:rsidRPr="0016278F">
        <w:rPr>
          <w:sz w:val="24"/>
          <w:szCs w:val="24"/>
          <w:lang w:val="ru-RU"/>
        </w:rPr>
        <w:t>оценивать</w:t>
      </w:r>
      <w:r w:rsidR="00685CB7">
        <w:rPr>
          <w:sz w:val="24"/>
          <w:szCs w:val="24"/>
          <w:lang w:val="ru-RU"/>
        </w:rPr>
        <w:t xml:space="preserve"> </w:t>
      </w:r>
      <w:r w:rsidR="00E43D56" w:rsidRPr="0016278F">
        <w:rPr>
          <w:sz w:val="24"/>
          <w:szCs w:val="24"/>
          <w:lang w:val="ru-RU"/>
        </w:rPr>
        <w:t>предметные,</w:t>
      </w:r>
      <w:r w:rsidR="00685CB7">
        <w:rPr>
          <w:sz w:val="24"/>
          <w:szCs w:val="24"/>
          <w:lang w:val="ru-RU"/>
        </w:rPr>
        <w:t xml:space="preserve"> </w:t>
      </w:r>
      <w:r w:rsidR="00E43D56" w:rsidRPr="0016278F">
        <w:rPr>
          <w:sz w:val="24"/>
          <w:szCs w:val="24"/>
          <w:lang w:val="ru-RU"/>
        </w:rPr>
        <w:t>метапредметные</w:t>
      </w:r>
      <w:r w:rsidR="00685CB7">
        <w:rPr>
          <w:sz w:val="24"/>
          <w:szCs w:val="24"/>
          <w:lang w:val="ru-RU"/>
        </w:rPr>
        <w:t xml:space="preserve"> </w:t>
      </w:r>
      <w:r w:rsidR="00E43D56" w:rsidRPr="0016278F">
        <w:rPr>
          <w:sz w:val="24"/>
          <w:szCs w:val="24"/>
          <w:lang w:val="ru-RU"/>
        </w:rPr>
        <w:t>результаты</w:t>
      </w:r>
      <w:r w:rsidR="00685CB7">
        <w:rPr>
          <w:sz w:val="24"/>
          <w:szCs w:val="24"/>
          <w:lang w:val="ru-RU"/>
        </w:rPr>
        <w:t xml:space="preserve"> </w:t>
      </w:r>
      <w:r w:rsidR="00E43D56" w:rsidRPr="0016278F">
        <w:rPr>
          <w:sz w:val="24"/>
          <w:szCs w:val="24"/>
          <w:lang w:val="ru-RU"/>
        </w:rPr>
        <w:t>и</w:t>
      </w:r>
      <w:r w:rsidR="00685CB7">
        <w:rPr>
          <w:sz w:val="24"/>
          <w:szCs w:val="24"/>
          <w:lang w:val="ru-RU"/>
        </w:rPr>
        <w:t xml:space="preserve"> </w:t>
      </w:r>
      <w:r w:rsidR="00E43D56" w:rsidRPr="0016278F">
        <w:rPr>
          <w:sz w:val="24"/>
          <w:szCs w:val="24"/>
          <w:lang w:val="ru-RU"/>
        </w:rPr>
        <w:t>наблюдать</w:t>
      </w:r>
      <w:r w:rsidR="00685CB7">
        <w:rPr>
          <w:sz w:val="24"/>
          <w:szCs w:val="24"/>
          <w:lang w:val="ru-RU"/>
        </w:rPr>
        <w:t xml:space="preserve"> </w:t>
      </w:r>
      <w:r w:rsidR="00E43D56" w:rsidRPr="0016278F">
        <w:rPr>
          <w:sz w:val="24"/>
          <w:szCs w:val="24"/>
          <w:lang w:val="ru-RU"/>
        </w:rPr>
        <w:t>динамику</w:t>
      </w:r>
      <w:r w:rsidR="00685CB7">
        <w:rPr>
          <w:sz w:val="24"/>
          <w:szCs w:val="24"/>
          <w:lang w:val="ru-RU"/>
        </w:rPr>
        <w:t xml:space="preserve"> </w:t>
      </w:r>
      <w:r w:rsidR="00E43D56" w:rsidRPr="0016278F">
        <w:rPr>
          <w:sz w:val="24"/>
          <w:szCs w:val="24"/>
          <w:lang w:val="ru-RU"/>
        </w:rPr>
        <w:t>личностного</w:t>
      </w:r>
      <w:r w:rsidR="00685CB7">
        <w:rPr>
          <w:sz w:val="24"/>
          <w:szCs w:val="24"/>
          <w:lang w:val="ru-RU"/>
        </w:rPr>
        <w:t xml:space="preserve"> </w:t>
      </w:r>
      <w:r w:rsidR="00E43D56" w:rsidRPr="0016278F">
        <w:rPr>
          <w:sz w:val="24"/>
          <w:szCs w:val="24"/>
          <w:lang w:val="ru-RU"/>
        </w:rPr>
        <w:t>развития</w:t>
      </w:r>
      <w:r w:rsidR="00685CB7">
        <w:rPr>
          <w:sz w:val="24"/>
          <w:szCs w:val="24"/>
          <w:lang w:val="ru-RU"/>
        </w:rPr>
        <w:t xml:space="preserve"> </w:t>
      </w:r>
      <w:r w:rsidR="00E43D56" w:rsidRPr="0016278F">
        <w:rPr>
          <w:sz w:val="24"/>
          <w:szCs w:val="24"/>
          <w:lang w:val="ru-RU"/>
        </w:rPr>
        <w:t>р</w:t>
      </w:r>
      <w:r w:rsidR="00E43D56" w:rsidRPr="0016278F">
        <w:rPr>
          <w:sz w:val="24"/>
          <w:szCs w:val="24"/>
          <w:lang w:val="ru-RU"/>
        </w:rPr>
        <w:t>е</w:t>
      </w:r>
      <w:r w:rsidR="00E43D56" w:rsidRPr="0016278F">
        <w:rPr>
          <w:sz w:val="24"/>
          <w:szCs w:val="24"/>
          <w:lang w:val="ru-RU"/>
        </w:rPr>
        <w:t>бёнка.</w:t>
      </w:r>
    </w:p>
    <w:p w:rsidR="00B92DAC" w:rsidRPr="0016278F" w:rsidRDefault="00BB294E" w:rsidP="00BB294E">
      <w:pPr>
        <w:pStyle w:val="affff2"/>
        <w:spacing w:line="240" w:lineRule="auto"/>
        <w:ind w:firstLine="0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О</w:t>
      </w:r>
      <w:r w:rsidR="00B92DAC" w:rsidRPr="0016278F">
        <w:rPr>
          <w:sz w:val="24"/>
          <w:szCs w:val="24"/>
        </w:rPr>
        <w:t>сновны</w:t>
      </w:r>
      <w:r>
        <w:rPr>
          <w:sz w:val="24"/>
          <w:szCs w:val="24"/>
          <w:lang w:val="ru-RU"/>
        </w:rPr>
        <w:t>е</w:t>
      </w:r>
      <w:r w:rsidR="00685CB7">
        <w:rPr>
          <w:sz w:val="24"/>
          <w:szCs w:val="24"/>
        </w:rPr>
        <w:t xml:space="preserve"> </w:t>
      </w:r>
      <w:r w:rsidR="00B92DAC" w:rsidRPr="00BB294E">
        <w:rPr>
          <w:sz w:val="24"/>
          <w:szCs w:val="24"/>
        </w:rPr>
        <w:t>функции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  <w:lang w:val="ru-RU"/>
        </w:rPr>
        <w:t>с</w:t>
      </w:r>
      <w:r w:rsidRPr="00BB294E">
        <w:rPr>
          <w:sz w:val="24"/>
          <w:szCs w:val="24"/>
        </w:rPr>
        <w:t>истем</w:t>
      </w:r>
      <w:r>
        <w:rPr>
          <w:sz w:val="24"/>
          <w:szCs w:val="24"/>
          <w:lang w:val="ru-RU"/>
        </w:rPr>
        <w:t>ы</w:t>
      </w:r>
      <w:r w:rsidR="00685CB7">
        <w:rPr>
          <w:sz w:val="24"/>
          <w:szCs w:val="24"/>
        </w:rPr>
        <w:t xml:space="preserve"> </w:t>
      </w:r>
      <w:r w:rsidRPr="00BB294E">
        <w:rPr>
          <w:sz w:val="24"/>
          <w:szCs w:val="24"/>
        </w:rPr>
        <w:t>оценк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остиж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ланируем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зультат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во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  <w:lang w:val="ru-RU"/>
        </w:rPr>
        <w:t>ООП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ООО</w:t>
      </w:r>
      <w:r w:rsidR="00B92DAC" w:rsidRPr="0016278F">
        <w:rPr>
          <w:sz w:val="24"/>
          <w:szCs w:val="24"/>
        </w:rPr>
        <w:t>:</w:t>
      </w:r>
    </w:p>
    <w:p w:rsidR="00B92DAC" w:rsidRPr="0016278F" w:rsidRDefault="00B92DAC" w:rsidP="00D703FC">
      <w:pPr>
        <w:pStyle w:val="affff2"/>
        <w:numPr>
          <w:ilvl w:val="0"/>
          <w:numId w:val="104"/>
        </w:numPr>
        <w:spacing w:line="240" w:lineRule="auto"/>
        <w:ind w:left="426"/>
        <w:rPr>
          <w:sz w:val="24"/>
          <w:szCs w:val="24"/>
          <w:lang w:val="ru-RU"/>
        </w:rPr>
      </w:pPr>
      <w:r w:rsidRPr="0016278F">
        <w:rPr>
          <w:sz w:val="24"/>
          <w:szCs w:val="24"/>
          <w:lang w:val="ru-RU"/>
        </w:rPr>
        <w:t>ориентация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образовательного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процесса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на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достижение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планируемых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результатов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освоения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о</w:t>
      </w:r>
      <w:r w:rsidRPr="0016278F">
        <w:rPr>
          <w:sz w:val="24"/>
          <w:szCs w:val="24"/>
          <w:lang w:val="ru-RU"/>
        </w:rPr>
        <w:t>с</w:t>
      </w:r>
      <w:r w:rsidRPr="0016278F">
        <w:rPr>
          <w:sz w:val="24"/>
          <w:szCs w:val="24"/>
          <w:lang w:val="ru-RU"/>
        </w:rPr>
        <w:t>новной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образовательной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программы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основного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общего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образования;</w:t>
      </w:r>
    </w:p>
    <w:p w:rsidR="00B92DAC" w:rsidRPr="0016278F" w:rsidRDefault="00B92DAC" w:rsidP="00D703FC">
      <w:pPr>
        <w:pStyle w:val="affff2"/>
        <w:numPr>
          <w:ilvl w:val="0"/>
          <w:numId w:val="104"/>
        </w:numPr>
        <w:spacing w:line="240" w:lineRule="auto"/>
        <w:ind w:left="426"/>
        <w:rPr>
          <w:sz w:val="24"/>
          <w:szCs w:val="24"/>
          <w:lang w:val="ru-RU"/>
        </w:rPr>
      </w:pPr>
      <w:r w:rsidRPr="0016278F">
        <w:rPr>
          <w:sz w:val="24"/>
          <w:szCs w:val="24"/>
          <w:lang w:val="ru-RU"/>
        </w:rPr>
        <w:t>обеспечение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эффективной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обратной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связи,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которая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позволяет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осуществлять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управление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образ</w:t>
      </w:r>
      <w:r w:rsidRPr="0016278F">
        <w:rPr>
          <w:sz w:val="24"/>
          <w:szCs w:val="24"/>
          <w:lang w:val="ru-RU"/>
        </w:rPr>
        <w:t>о</w:t>
      </w:r>
      <w:r w:rsidRPr="0016278F">
        <w:rPr>
          <w:sz w:val="24"/>
          <w:szCs w:val="24"/>
          <w:lang w:val="ru-RU"/>
        </w:rPr>
        <w:t>вательным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процессом.</w:t>
      </w:r>
    </w:p>
    <w:p w:rsidR="00C835A6" w:rsidRPr="0016278F" w:rsidRDefault="00C835A6" w:rsidP="0016278F">
      <w:pPr>
        <w:pStyle w:val="affff2"/>
        <w:spacing w:line="240" w:lineRule="auto"/>
        <w:ind w:firstLine="709"/>
        <w:rPr>
          <w:sz w:val="24"/>
          <w:szCs w:val="24"/>
        </w:rPr>
      </w:pPr>
      <w:r w:rsidRPr="0016278F">
        <w:rPr>
          <w:sz w:val="24"/>
          <w:szCs w:val="24"/>
        </w:rPr>
        <w:t>Основными</w:t>
      </w:r>
      <w:r w:rsidR="00685CB7">
        <w:rPr>
          <w:sz w:val="24"/>
          <w:szCs w:val="24"/>
        </w:rPr>
        <w:t xml:space="preserve"> </w:t>
      </w:r>
      <w:r w:rsidRPr="0016278F">
        <w:rPr>
          <w:b/>
          <w:sz w:val="24"/>
          <w:szCs w:val="24"/>
        </w:rPr>
        <w:t>направлениями</w:t>
      </w:r>
      <w:r w:rsidR="00685CB7">
        <w:rPr>
          <w:b/>
          <w:sz w:val="24"/>
          <w:szCs w:val="24"/>
        </w:rPr>
        <w:t xml:space="preserve"> </w:t>
      </w:r>
      <w:r w:rsidRPr="0016278F">
        <w:rPr>
          <w:b/>
          <w:sz w:val="24"/>
          <w:szCs w:val="24"/>
        </w:rPr>
        <w:t>и</w:t>
      </w:r>
      <w:r w:rsidR="00685CB7">
        <w:rPr>
          <w:b/>
          <w:sz w:val="24"/>
          <w:szCs w:val="24"/>
        </w:rPr>
        <w:t xml:space="preserve"> </w:t>
      </w:r>
      <w:r w:rsidRPr="0016278F">
        <w:rPr>
          <w:b/>
          <w:sz w:val="24"/>
          <w:szCs w:val="24"/>
        </w:rPr>
        <w:t>целя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ценоч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="00C63226" w:rsidRPr="0016278F">
        <w:rPr>
          <w:sz w:val="24"/>
          <w:szCs w:val="24"/>
          <w:lang w:val="ru-RU"/>
        </w:rPr>
        <w:t>МАОУ</w:t>
      </w:r>
      <w:r w:rsidR="00685CB7">
        <w:rPr>
          <w:sz w:val="24"/>
          <w:szCs w:val="24"/>
          <w:lang w:val="ru-RU"/>
        </w:rPr>
        <w:t xml:space="preserve"> </w:t>
      </w:r>
      <w:r w:rsidR="00AD6547" w:rsidRPr="0016278F">
        <w:rPr>
          <w:sz w:val="24"/>
          <w:szCs w:val="24"/>
          <w:lang w:val="ru-RU"/>
        </w:rPr>
        <w:t>СОШ</w:t>
      </w:r>
      <w:r w:rsidR="00685CB7">
        <w:rPr>
          <w:sz w:val="24"/>
          <w:szCs w:val="24"/>
          <w:lang w:val="ru-RU"/>
        </w:rPr>
        <w:t xml:space="preserve"> </w:t>
      </w:r>
      <w:r w:rsidR="00AD6547" w:rsidRPr="0016278F">
        <w:rPr>
          <w:sz w:val="24"/>
          <w:szCs w:val="24"/>
          <w:lang w:val="ru-RU"/>
        </w:rPr>
        <w:t>№3</w:t>
      </w:r>
      <w:r w:rsidR="00685CB7">
        <w:rPr>
          <w:sz w:val="24"/>
          <w:szCs w:val="24"/>
          <w:lang w:val="ru-RU"/>
        </w:rPr>
        <w:t xml:space="preserve"> </w:t>
      </w:r>
      <w:r w:rsidR="00B92DAC" w:rsidRPr="0016278F">
        <w:rPr>
          <w:sz w:val="24"/>
          <w:szCs w:val="24"/>
          <w:lang w:val="ru-RU"/>
        </w:rPr>
        <w:t>г.Ядри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ответств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ребования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ГОС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О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являются:</w:t>
      </w:r>
    </w:p>
    <w:p w:rsidR="00C835A6" w:rsidRPr="0016278F" w:rsidRDefault="00C835A6" w:rsidP="00D703FC">
      <w:pPr>
        <w:pStyle w:val="affff2"/>
        <w:numPr>
          <w:ilvl w:val="0"/>
          <w:numId w:val="77"/>
        </w:numPr>
        <w:spacing w:line="240" w:lineRule="auto"/>
        <w:ind w:left="426" w:hanging="426"/>
        <w:rPr>
          <w:sz w:val="24"/>
          <w:szCs w:val="24"/>
        </w:rPr>
      </w:pPr>
      <w:r w:rsidRPr="0016278F">
        <w:rPr>
          <w:sz w:val="24"/>
          <w:szCs w:val="24"/>
        </w:rPr>
        <w:t>оценк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остижени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ающихся</w:t>
      </w:r>
      <w:r w:rsidR="00685CB7">
        <w:rPr>
          <w:i/>
          <w:sz w:val="24"/>
          <w:szCs w:val="24"/>
        </w:rPr>
        <w:t xml:space="preserve"> </w:t>
      </w:r>
      <w:r w:rsidRPr="0016278F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лич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этапа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ак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межуточ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тогов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аттестаци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акж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цедур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нутренн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ониторинг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рганизаци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ониторингов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сследовани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униципа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гиона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едера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ровней;</w:t>
      </w:r>
    </w:p>
    <w:p w:rsidR="00C835A6" w:rsidRPr="0016278F" w:rsidRDefault="00C835A6" w:rsidP="00D703FC">
      <w:pPr>
        <w:pStyle w:val="affff2"/>
        <w:numPr>
          <w:ilvl w:val="0"/>
          <w:numId w:val="77"/>
        </w:numPr>
        <w:spacing w:line="240" w:lineRule="auto"/>
        <w:ind w:left="426" w:hanging="426"/>
        <w:rPr>
          <w:sz w:val="24"/>
          <w:szCs w:val="24"/>
        </w:rPr>
      </w:pPr>
      <w:r w:rsidRPr="0016278F">
        <w:rPr>
          <w:sz w:val="24"/>
          <w:szCs w:val="24"/>
        </w:rPr>
        <w:t>оценк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зультат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едагогически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адров</w:t>
      </w:r>
      <w:r w:rsidR="00685CB7">
        <w:rPr>
          <w:i/>
          <w:sz w:val="24"/>
          <w:szCs w:val="24"/>
        </w:rPr>
        <w:t xml:space="preserve"> </w:t>
      </w:r>
      <w:r w:rsidRPr="0016278F">
        <w:rPr>
          <w:sz w:val="24"/>
          <w:szCs w:val="24"/>
        </w:rPr>
        <w:t>как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аттестацион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цедур;</w:t>
      </w:r>
    </w:p>
    <w:p w:rsidR="00C835A6" w:rsidRPr="0016278F" w:rsidRDefault="00C835A6" w:rsidP="00D703FC">
      <w:pPr>
        <w:pStyle w:val="affff2"/>
        <w:numPr>
          <w:ilvl w:val="0"/>
          <w:numId w:val="77"/>
        </w:numPr>
        <w:spacing w:line="240" w:lineRule="auto"/>
        <w:ind w:left="426" w:hanging="426"/>
        <w:rPr>
          <w:sz w:val="24"/>
          <w:szCs w:val="24"/>
        </w:rPr>
      </w:pPr>
      <w:r w:rsidRPr="0016278F">
        <w:rPr>
          <w:sz w:val="24"/>
          <w:szCs w:val="24"/>
        </w:rPr>
        <w:lastRenderedPageBreak/>
        <w:t>оценк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зультат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рганизации</w:t>
      </w:r>
      <w:r w:rsidR="00685CB7">
        <w:rPr>
          <w:i/>
          <w:sz w:val="24"/>
          <w:szCs w:val="24"/>
        </w:rPr>
        <w:t xml:space="preserve"> </w:t>
      </w:r>
      <w:r w:rsidRPr="0016278F">
        <w:rPr>
          <w:sz w:val="24"/>
          <w:szCs w:val="24"/>
        </w:rPr>
        <w:t>как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аккредитацион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цедур.</w:t>
      </w:r>
    </w:p>
    <w:p w:rsidR="00C835A6" w:rsidRDefault="00C835A6" w:rsidP="0016278F">
      <w:pPr>
        <w:pStyle w:val="affff2"/>
        <w:spacing w:line="240" w:lineRule="auto"/>
        <w:ind w:firstLine="709"/>
        <w:rPr>
          <w:sz w:val="24"/>
          <w:szCs w:val="24"/>
          <w:lang w:val="ru-RU"/>
        </w:rPr>
      </w:pPr>
      <w:r w:rsidRPr="0016278F">
        <w:rPr>
          <w:sz w:val="24"/>
          <w:szCs w:val="24"/>
        </w:rPr>
        <w:t>Основным</w:t>
      </w:r>
      <w:r w:rsidR="00685CB7">
        <w:rPr>
          <w:sz w:val="24"/>
          <w:szCs w:val="24"/>
        </w:rPr>
        <w:t xml:space="preserve"> </w:t>
      </w:r>
      <w:r w:rsidRPr="0016278F">
        <w:rPr>
          <w:b/>
          <w:sz w:val="24"/>
          <w:szCs w:val="24"/>
        </w:rPr>
        <w:t>объект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истем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ценк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ее</w:t>
      </w:r>
      <w:r w:rsidR="00685CB7">
        <w:rPr>
          <w:sz w:val="24"/>
          <w:szCs w:val="24"/>
        </w:rPr>
        <w:t xml:space="preserve"> </w:t>
      </w:r>
      <w:r w:rsidRPr="0016278F">
        <w:rPr>
          <w:b/>
          <w:sz w:val="24"/>
          <w:szCs w:val="24"/>
        </w:rPr>
        <w:t>содержательной</w:t>
      </w:r>
      <w:r w:rsidR="00685CB7">
        <w:rPr>
          <w:b/>
          <w:sz w:val="24"/>
          <w:szCs w:val="24"/>
        </w:rPr>
        <w:t xml:space="preserve"> </w:t>
      </w:r>
      <w:r w:rsidRPr="0016278F">
        <w:rPr>
          <w:b/>
          <w:sz w:val="24"/>
          <w:szCs w:val="24"/>
        </w:rPr>
        <w:t>и</w:t>
      </w:r>
      <w:r w:rsidR="00685CB7">
        <w:rPr>
          <w:b/>
          <w:sz w:val="24"/>
          <w:szCs w:val="24"/>
        </w:rPr>
        <w:t xml:space="preserve"> </w:t>
      </w:r>
      <w:r w:rsidRPr="0016278F">
        <w:rPr>
          <w:b/>
          <w:sz w:val="24"/>
          <w:szCs w:val="24"/>
        </w:rPr>
        <w:t>критериальной</w:t>
      </w:r>
      <w:r w:rsidR="00685CB7">
        <w:rPr>
          <w:b/>
          <w:sz w:val="24"/>
          <w:szCs w:val="24"/>
        </w:rPr>
        <w:t xml:space="preserve"> </w:t>
      </w:r>
      <w:r w:rsidRPr="0016278F">
        <w:rPr>
          <w:b/>
          <w:sz w:val="24"/>
          <w:szCs w:val="24"/>
        </w:rPr>
        <w:t>баз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ыступают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ребов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ГОС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отор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онкретизируют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ланируем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зультата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во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ающими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граммы</w:t>
      </w:r>
      <w:r w:rsidR="00685CB7">
        <w:rPr>
          <w:sz w:val="24"/>
          <w:szCs w:val="24"/>
        </w:rPr>
        <w:t xml:space="preserve"> </w:t>
      </w:r>
      <w:r w:rsidR="00B8208D" w:rsidRPr="0016278F">
        <w:rPr>
          <w:sz w:val="24"/>
          <w:szCs w:val="24"/>
          <w:lang w:val="ru-RU"/>
        </w:rPr>
        <w:t>школы</w:t>
      </w:r>
      <w:r w:rsidRPr="0016278F">
        <w:rPr>
          <w:sz w:val="24"/>
          <w:szCs w:val="24"/>
        </w:rPr>
        <w:t>.</w:t>
      </w:r>
    </w:p>
    <w:p w:rsidR="00944D5B" w:rsidRDefault="00BB294E" w:rsidP="0016278F">
      <w:pPr>
        <w:pStyle w:val="affff2"/>
        <w:spacing w:line="240" w:lineRule="auto"/>
        <w:ind w:firstLine="709"/>
        <w:rPr>
          <w:sz w:val="24"/>
          <w:szCs w:val="24"/>
          <w:lang w:val="ru-RU"/>
        </w:rPr>
      </w:pPr>
      <w:r w:rsidRPr="00BB294E">
        <w:rPr>
          <w:sz w:val="24"/>
          <w:szCs w:val="24"/>
          <w:lang w:val="ru-RU"/>
        </w:rPr>
        <w:t>Система</w:t>
      </w:r>
      <w:r w:rsidR="00685CB7">
        <w:rPr>
          <w:sz w:val="24"/>
          <w:szCs w:val="24"/>
          <w:lang w:val="ru-RU"/>
        </w:rPr>
        <w:t xml:space="preserve"> </w:t>
      </w:r>
      <w:r w:rsidRPr="00BB294E">
        <w:rPr>
          <w:sz w:val="24"/>
          <w:szCs w:val="24"/>
          <w:lang w:val="ru-RU"/>
        </w:rPr>
        <w:t>оценки</w:t>
      </w:r>
      <w:r w:rsidR="00685CB7">
        <w:rPr>
          <w:sz w:val="24"/>
          <w:szCs w:val="24"/>
          <w:lang w:val="ru-RU"/>
        </w:rPr>
        <w:t xml:space="preserve"> </w:t>
      </w:r>
      <w:r w:rsidRPr="00BB294E">
        <w:rPr>
          <w:sz w:val="24"/>
          <w:szCs w:val="24"/>
          <w:lang w:val="ru-RU"/>
        </w:rPr>
        <w:t>включает</w:t>
      </w:r>
      <w:r w:rsidR="00685CB7">
        <w:rPr>
          <w:sz w:val="24"/>
          <w:szCs w:val="24"/>
          <w:lang w:val="ru-RU"/>
        </w:rPr>
        <w:t xml:space="preserve"> </w:t>
      </w:r>
      <w:r w:rsidRPr="00BB294E">
        <w:rPr>
          <w:sz w:val="24"/>
          <w:szCs w:val="24"/>
          <w:lang w:val="ru-RU"/>
        </w:rPr>
        <w:t>процедуры</w:t>
      </w:r>
      <w:r w:rsidR="00685CB7">
        <w:rPr>
          <w:sz w:val="24"/>
          <w:szCs w:val="24"/>
          <w:lang w:val="ru-RU"/>
        </w:rPr>
        <w:t xml:space="preserve"> </w:t>
      </w:r>
      <w:r w:rsidRPr="00BB294E">
        <w:rPr>
          <w:sz w:val="24"/>
          <w:szCs w:val="24"/>
          <w:lang w:val="ru-RU"/>
        </w:rPr>
        <w:t>внутре</w:t>
      </w:r>
      <w:r w:rsidR="00944D5B">
        <w:rPr>
          <w:sz w:val="24"/>
          <w:szCs w:val="24"/>
          <w:lang w:val="ru-RU"/>
        </w:rPr>
        <w:t>нней</w:t>
      </w:r>
      <w:r w:rsidR="00685CB7">
        <w:rPr>
          <w:sz w:val="24"/>
          <w:szCs w:val="24"/>
          <w:lang w:val="ru-RU"/>
        </w:rPr>
        <w:t xml:space="preserve"> </w:t>
      </w:r>
      <w:r w:rsidR="00944D5B">
        <w:rPr>
          <w:sz w:val="24"/>
          <w:szCs w:val="24"/>
          <w:lang w:val="ru-RU"/>
        </w:rPr>
        <w:t>и</w:t>
      </w:r>
      <w:r w:rsidR="00685CB7">
        <w:rPr>
          <w:sz w:val="24"/>
          <w:szCs w:val="24"/>
          <w:lang w:val="ru-RU"/>
        </w:rPr>
        <w:t xml:space="preserve"> </w:t>
      </w:r>
      <w:r w:rsidR="00944D5B">
        <w:rPr>
          <w:sz w:val="24"/>
          <w:szCs w:val="24"/>
          <w:lang w:val="ru-RU"/>
        </w:rPr>
        <w:t>внешней</w:t>
      </w:r>
      <w:r w:rsidR="00685CB7">
        <w:rPr>
          <w:sz w:val="24"/>
          <w:szCs w:val="24"/>
          <w:lang w:val="ru-RU"/>
        </w:rPr>
        <w:t xml:space="preserve"> </w:t>
      </w:r>
      <w:r w:rsidR="00944D5B">
        <w:rPr>
          <w:sz w:val="24"/>
          <w:szCs w:val="24"/>
          <w:lang w:val="ru-RU"/>
        </w:rPr>
        <w:t>оценки.</w:t>
      </w:r>
    </w:p>
    <w:p w:rsidR="00944D5B" w:rsidRDefault="00944D5B" w:rsidP="0016278F">
      <w:pPr>
        <w:pStyle w:val="affff2"/>
        <w:spacing w:line="240" w:lineRule="auto"/>
        <w:ind w:firstLine="709"/>
        <w:rPr>
          <w:sz w:val="24"/>
          <w:szCs w:val="24"/>
          <w:lang w:val="ru-RU"/>
        </w:rPr>
      </w:pPr>
      <w:r w:rsidRPr="00944D5B">
        <w:rPr>
          <w:b/>
          <w:sz w:val="24"/>
          <w:szCs w:val="24"/>
          <w:lang w:val="ru-RU"/>
        </w:rPr>
        <w:t>Внутренняя</w:t>
      </w:r>
      <w:r w:rsidR="00685CB7">
        <w:rPr>
          <w:b/>
          <w:sz w:val="24"/>
          <w:szCs w:val="24"/>
          <w:lang w:val="ru-RU"/>
        </w:rPr>
        <w:t xml:space="preserve"> </w:t>
      </w:r>
      <w:r w:rsidRPr="00944D5B">
        <w:rPr>
          <w:b/>
          <w:sz w:val="24"/>
          <w:szCs w:val="24"/>
          <w:lang w:val="ru-RU"/>
        </w:rPr>
        <w:t>оценка</w:t>
      </w:r>
      <w:r w:rsidR="00685CB7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включает:</w:t>
      </w:r>
    </w:p>
    <w:p w:rsidR="00944D5B" w:rsidRDefault="00944D5B" w:rsidP="00D703FC">
      <w:pPr>
        <w:pStyle w:val="affff2"/>
        <w:numPr>
          <w:ilvl w:val="0"/>
          <w:numId w:val="77"/>
        </w:numPr>
        <w:spacing w:line="240" w:lineRule="auto"/>
        <w:ind w:left="426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стартовую</w:t>
      </w:r>
      <w:r w:rsidR="00685CB7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диагностику,</w:t>
      </w:r>
    </w:p>
    <w:p w:rsidR="00944D5B" w:rsidRDefault="00BB294E" w:rsidP="00D703FC">
      <w:pPr>
        <w:pStyle w:val="affff2"/>
        <w:numPr>
          <w:ilvl w:val="0"/>
          <w:numId w:val="77"/>
        </w:numPr>
        <w:spacing w:line="240" w:lineRule="auto"/>
        <w:ind w:left="426"/>
        <w:rPr>
          <w:sz w:val="24"/>
          <w:szCs w:val="24"/>
          <w:lang w:val="ru-RU"/>
        </w:rPr>
      </w:pPr>
      <w:r w:rsidRPr="00BB294E">
        <w:rPr>
          <w:sz w:val="24"/>
          <w:szCs w:val="24"/>
          <w:lang w:val="ru-RU"/>
        </w:rPr>
        <w:t>текущую</w:t>
      </w:r>
      <w:r w:rsidR="00685CB7">
        <w:rPr>
          <w:sz w:val="24"/>
          <w:szCs w:val="24"/>
          <w:lang w:val="ru-RU"/>
        </w:rPr>
        <w:t xml:space="preserve"> </w:t>
      </w:r>
      <w:r w:rsidRPr="00BB294E">
        <w:rPr>
          <w:sz w:val="24"/>
          <w:szCs w:val="24"/>
          <w:lang w:val="ru-RU"/>
        </w:rPr>
        <w:t>и</w:t>
      </w:r>
      <w:r w:rsidR="00685CB7">
        <w:rPr>
          <w:sz w:val="24"/>
          <w:szCs w:val="24"/>
          <w:lang w:val="ru-RU"/>
        </w:rPr>
        <w:t xml:space="preserve"> </w:t>
      </w:r>
      <w:r w:rsidRPr="00BB294E">
        <w:rPr>
          <w:sz w:val="24"/>
          <w:szCs w:val="24"/>
          <w:lang w:val="ru-RU"/>
        </w:rPr>
        <w:t>тематическую</w:t>
      </w:r>
      <w:r w:rsidR="00685CB7">
        <w:rPr>
          <w:sz w:val="24"/>
          <w:szCs w:val="24"/>
          <w:lang w:val="ru-RU"/>
        </w:rPr>
        <w:t xml:space="preserve"> </w:t>
      </w:r>
      <w:r w:rsidRPr="00BB294E">
        <w:rPr>
          <w:sz w:val="24"/>
          <w:szCs w:val="24"/>
          <w:lang w:val="ru-RU"/>
        </w:rPr>
        <w:t>оцен</w:t>
      </w:r>
      <w:r w:rsidR="00944D5B">
        <w:rPr>
          <w:sz w:val="24"/>
          <w:szCs w:val="24"/>
          <w:lang w:val="ru-RU"/>
        </w:rPr>
        <w:t>ку,</w:t>
      </w:r>
    </w:p>
    <w:p w:rsidR="00944D5B" w:rsidRDefault="00944D5B" w:rsidP="00D703FC">
      <w:pPr>
        <w:pStyle w:val="affff2"/>
        <w:numPr>
          <w:ilvl w:val="0"/>
          <w:numId w:val="77"/>
        </w:numPr>
        <w:spacing w:line="240" w:lineRule="auto"/>
        <w:ind w:left="426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портфолио,</w:t>
      </w:r>
    </w:p>
    <w:p w:rsidR="00944D5B" w:rsidRDefault="00BB294E" w:rsidP="00D703FC">
      <w:pPr>
        <w:pStyle w:val="affff2"/>
        <w:numPr>
          <w:ilvl w:val="0"/>
          <w:numId w:val="77"/>
        </w:numPr>
        <w:spacing w:line="240" w:lineRule="auto"/>
        <w:ind w:left="426"/>
        <w:rPr>
          <w:sz w:val="24"/>
          <w:szCs w:val="24"/>
          <w:lang w:val="ru-RU"/>
        </w:rPr>
      </w:pPr>
      <w:r w:rsidRPr="00BB294E">
        <w:rPr>
          <w:sz w:val="24"/>
          <w:szCs w:val="24"/>
          <w:lang w:val="ru-RU"/>
        </w:rPr>
        <w:t>внутришкольный</w:t>
      </w:r>
      <w:r w:rsidR="00685CB7">
        <w:rPr>
          <w:sz w:val="24"/>
          <w:szCs w:val="24"/>
          <w:lang w:val="ru-RU"/>
        </w:rPr>
        <w:t xml:space="preserve"> </w:t>
      </w:r>
      <w:r w:rsidRPr="00BB294E">
        <w:rPr>
          <w:sz w:val="24"/>
          <w:szCs w:val="24"/>
          <w:lang w:val="ru-RU"/>
        </w:rPr>
        <w:t>мониторинг</w:t>
      </w:r>
      <w:r w:rsidR="00685CB7">
        <w:rPr>
          <w:sz w:val="24"/>
          <w:szCs w:val="24"/>
          <w:lang w:val="ru-RU"/>
        </w:rPr>
        <w:t xml:space="preserve"> </w:t>
      </w:r>
      <w:r w:rsidRPr="00BB294E">
        <w:rPr>
          <w:sz w:val="24"/>
          <w:szCs w:val="24"/>
          <w:lang w:val="ru-RU"/>
        </w:rPr>
        <w:t>образо</w:t>
      </w:r>
      <w:r w:rsidR="00944D5B">
        <w:rPr>
          <w:sz w:val="24"/>
          <w:szCs w:val="24"/>
          <w:lang w:val="ru-RU"/>
        </w:rPr>
        <w:t>вательных</w:t>
      </w:r>
      <w:r w:rsidR="00685CB7">
        <w:rPr>
          <w:sz w:val="24"/>
          <w:szCs w:val="24"/>
          <w:lang w:val="ru-RU"/>
        </w:rPr>
        <w:t xml:space="preserve"> </w:t>
      </w:r>
      <w:r w:rsidR="00944D5B">
        <w:rPr>
          <w:sz w:val="24"/>
          <w:szCs w:val="24"/>
          <w:lang w:val="ru-RU"/>
        </w:rPr>
        <w:t>достижений,</w:t>
      </w:r>
    </w:p>
    <w:p w:rsidR="00944D5B" w:rsidRDefault="00BB294E" w:rsidP="00D703FC">
      <w:pPr>
        <w:pStyle w:val="affff2"/>
        <w:numPr>
          <w:ilvl w:val="0"/>
          <w:numId w:val="77"/>
        </w:numPr>
        <w:spacing w:line="240" w:lineRule="auto"/>
        <w:ind w:left="426"/>
        <w:rPr>
          <w:sz w:val="24"/>
          <w:szCs w:val="24"/>
          <w:lang w:val="ru-RU"/>
        </w:rPr>
      </w:pPr>
      <w:r w:rsidRPr="00BB294E">
        <w:rPr>
          <w:sz w:val="24"/>
          <w:szCs w:val="24"/>
          <w:lang w:val="ru-RU"/>
        </w:rPr>
        <w:t>промежуточную</w:t>
      </w:r>
      <w:r w:rsidR="00685CB7">
        <w:rPr>
          <w:sz w:val="24"/>
          <w:szCs w:val="24"/>
          <w:lang w:val="ru-RU"/>
        </w:rPr>
        <w:t xml:space="preserve"> </w:t>
      </w:r>
      <w:r w:rsidRPr="00BB294E">
        <w:rPr>
          <w:sz w:val="24"/>
          <w:szCs w:val="24"/>
          <w:lang w:val="ru-RU"/>
        </w:rPr>
        <w:t>и</w:t>
      </w:r>
      <w:r w:rsidR="00685CB7">
        <w:rPr>
          <w:sz w:val="24"/>
          <w:szCs w:val="24"/>
          <w:lang w:val="ru-RU"/>
        </w:rPr>
        <w:t xml:space="preserve"> </w:t>
      </w:r>
      <w:r w:rsidRPr="00BB294E">
        <w:rPr>
          <w:sz w:val="24"/>
          <w:szCs w:val="24"/>
          <w:lang w:val="ru-RU"/>
        </w:rPr>
        <w:t>итоговую</w:t>
      </w:r>
      <w:r w:rsidR="00685CB7">
        <w:rPr>
          <w:sz w:val="24"/>
          <w:szCs w:val="24"/>
          <w:lang w:val="ru-RU"/>
        </w:rPr>
        <w:t xml:space="preserve"> </w:t>
      </w:r>
      <w:r w:rsidRPr="00BB294E">
        <w:rPr>
          <w:sz w:val="24"/>
          <w:szCs w:val="24"/>
          <w:lang w:val="ru-RU"/>
        </w:rPr>
        <w:t>аттеста</w:t>
      </w:r>
      <w:r w:rsidR="00944D5B">
        <w:rPr>
          <w:sz w:val="24"/>
          <w:szCs w:val="24"/>
          <w:lang w:val="ru-RU"/>
        </w:rPr>
        <w:t>цию</w:t>
      </w:r>
      <w:r w:rsidR="00685CB7">
        <w:rPr>
          <w:sz w:val="24"/>
          <w:szCs w:val="24"/>
          <w:lang w:val="ru-RU"/>
        </w:rPr>
        <w:t xml:space="preserve"> </w:t>
      </w:r>
      <w:r w:rsidR="00944D5B">
        <w:rPr>
          <w:sz w:val="24"/>
          <w:szCs w:val="24"/>
          <w:lang w:val="ru-RU"/>
        </w:rPr>
        <w:t>обучающихся.</w:t>
      </w:r>
    </w:p>
    <w:p w:rsidR="00944D5B" w:rsidRDefault="00BB294E" w:rsidP="0016278F">
      <w:pPr>
        <w:pStyle w:val="affff2"/>
        <w:spacing w:line="240" w:lineRule="auto"/>
        <w:ind w:firstLine="709"/>
        <w:rPr>
          <w:sz w:val="24"/>
          <w:szCs w:val="24"/>
          <w:lang w:val="ru-RU"/>
        </w:rPr>
      </w:pPr>
      <w:r w:rsidRPr="00BB294E">
        <w:rPr>
          <w:sz w:val="24"/>
          <w:szCs w:val="24"/>
          <w:lang w:val="ru-RU"/>
        </w:rPr>
        <w:t>К</w:t>
      </w:r>
      <w:r w:rsidR="00685CB7">
        <w:rPr>
          <w:sz w:val="24"/>
          <w:szCs w:val="24"/>
          <w:lang w:val="ru-RU"/>
        </w:rPr>
        <w:t xml:space="preserve"> </w:t>
      </w:r>
      <w:r w:rsidRPr="00944D5B">
        <w:rPr>
          <w:b/>
          <w:sz w:val="24"/>
          <w:szCs w:val="24"/>
          <w:lang w:val="ru-RU"/>
        </w:rPr>
        <w:t>внешним</w:t>
      </w:r>
      <w:r w:rsidR="00685CB7">
        <w:rPr>
          <w:b/>
          <w:sz w:val="24"/>
          <w:szCs w:val="24"/>
          <w:lang w:val="ru-RU"/>
        </w:rPr>
        <w:t xml:space="preserve"> </w:t>
      </w:r>
      <w:r w:rsidRPr="00944D5B">
        <w:rPr>
          <w:b/>
          <w:sz w:val="24"/>
          <w:szCs w:val="24"/>
          <w:lang w:val="ru-RU"/>
        </w:rPr>
        <w:t>процедурам</w:t>
      </w:r>
      <w:r w:rsidR="00685CB7">
        <w:rPr>
          <w:sz w:val="24"/>
          <w:szCs w:val="24"/>
          <w:lang w:val="ru-RU"/>
        </w:rPr>
        <w:t xml:space="preserve"> </w:t>
      </w:r>
      <w:r w:rsidRPr="00BB294E">
        <w:rPr>
          <w:sz w:val="24"/>
          <w:szCs w:val="24"/>
          <w:lang w:val="ru-RU"/>
        </w:rPr>
        <w:t>относятся:</w:t>
      </w:r>
    </w:p>
    <w:p w:rsidR="00944D5B" w:rsidRDefault="00BB294E" w:rsidP="00D703FC">
      <w:pPr>
        <w:pStyle w:val="affff2"/>
        <w:numPr>
          <w:ilvl w:val="0"/>
          <w:numId w:val="77"/>
        </w:numPr>
        <w:spacing w:line="240" w:lineRule="auto"/>
        <w:ind w:left="426"/>
        <w:rPr>
          <w:sz w:val="24"/>
          <w:szCs w:val="24"/>
          <w:lang w:val="ru-RU"/>
        </w:rPr>
      </w:pPr>
      <w:r w:rsidRPr="00BB294E">
        <w:rPr>
          <w:sz w:val="24"/>
          <w:szCs w:val="24"/>
          <w:lang w:val="ru-RU"/>
        </w:rPr>
        <w:t>государственная</w:t>
      </w:r>
      <w:r w:rsidR="00685CB7">
        <w:rPr>
          <w:sz w:val="24"/>
          <w:szCs w:val="24"/>
          <w:lang w:val="ru-RU"/>
        </w:rPr>
        <w:t xml:space="preserve"> </w:t>
      </w:r>
      <w:r w:rsidRPr="00BB294E">
        <w:rPr>
          <w:sz w:val="24"/>
          <w:szCs w:val="24"/>
          <w:lang w:val="ru-RU"/>
        </w:rPr>
        <w:t>итоговая</w:t>
      </w:r>
      <w:r w:rsidR="00685CB7">
        <w:rPr>
          <w:sz w:val="24"/>
          <w:szCs w:val="24"/>
          <w:lang w:val="ru-RU"/>
        </w:rPr>
        <w:t xml:space="preserve"> </w:t>
      </w:r>
      <w:r w:rsidRPr="00BB294E">
        <w:rPr>
          <w:sz w:val="24"/>
          <w:szCs w:val="24"/>
          <w:lang w:val="ru-RU"/>
        </w:rPr>
        <w:t>аттестация,</w:t>
      </w:r>
    </w:p>
    <w:p w:rsidR="00BB294E" w:rsidRPr="00BB294E" w:rsidRDefault="00BB294E" w:rsidP="00D703FC">
      <w:pPr>
        <w:pStyle w:val="affff2"/>
        <w:numPr>
          <w:ilvl w:val="0"/>
          <w:numId w:val="77"/>
        </w:numPr>
        <w:spacing w:line="240" w:lineRule="auto"/>
        <w:ind w:left="426"/>
        <w:rPr>
          <w:sz w:val="24"/>
          <w:szCs w:val="24"/>
          <w:lang w:val="ru-RU"/>
        </w:rPr>
      </w:pPr>
      <w:r w:rsidRPr="00BB294E">
        <w:rPr>
          <w:sz w:val="24"/>
          <w:szCs w:val="24"/>
          <w:lang w:val="ru-RU"/>
        </w:rPr>
        <w:t>мониторинговые</w:t>
      </w:r>
      <w:r w:rsidR="00685CB7">
        <w:rPr>
          <w:sz w:val="24"/>
          <w:szCs w:val="24"/>
          <w:lang w:val="ru-RU"/>
        </w:rPr>
        <w:t xml:space="preserve"> </w:t>
      </w:r>
      <w:r w:rsidRPr="00BB294E">
        <w:rPr>
          <w:sz w:val="24"/>
          <w:szCs w:val="24"/>
          <w:lang w:val="ru-RU"/>
        </w:rPr>
        <w:t>исследования</w:t>
      </w:r>
      <w:r w:rsidR="00685CB7">
        <w:rPr>
          <w:sz w:val="24"/>
          <w:szCs w:val="24"/>
          <w:lang w:val="ru-RU"/>
        </w:rPr>
        <w:t xml:space="preserve"> </w:t>
      </w:r>
      <w:r w:rsidRPr="00BB294E">
        <w:rPr>
          <w:sz w:val="24"/>
          <w:szCs w:val="24"/>
          <w:lang w:val="ru-RU"/>
        </w:rPr>
        <w:t>муниципального,</w:t>
      </w:r>
      <w:r w:rsidR="00685CB7">
        <w:rPr>
          <w:sz w:val="24"/>
          <w:szCs w:val="24"/>
          <w:lang w:val="ru-RU"/>
        </w:rPr>
        <w:t xml:space="preserve"> </w:t>
      </w:r>
      <w:r w:rsidRPr="00BB294E">
        <w:rPr>
          <w:sz w:val="24"/>
          <w:szCs w:val="24"/>
          <w:lang w:val="ru-RU"/>
        </w:rPr>
        <w:t>регионального</w:t>
      </w:r>
      <w:r w:rsidR="00685CB7">
        <w:rPr>
          <w:sz w:val="24"/>
          <w:szCs w:val="24"/>
          <w:lang w:val="ru-RU"/>
        </w:rPr>
        <w:t xml:space="preserve"> </w:t>
      </w:r>
      <w:r w:rsidRPr="00BB294E">
        <w:rPr>
          <w:sz w:val="24"/>
          <w:szCs w:val="24"/>
          <w:lang w:val="ru-RU"/>
        </w:rPr>
        <w:t>и</w:t>
      </w:r>
      <w:r w:rsidR="00685CB7">
        <w:rPr>
          <w:sz w:val="24"/>
          <w:szCs w:val="24"/>
          <w:lang w:val="ru-RU"/>
        </w:rPr>
        <w:t xml:space="preserve"> </w:t>
      </w:r>
      <w:r w:rsidRPr="00BB294E">
        <w:rPr>
          <w:sz w:val="24"/>
          <w:szCs w:val="24"/>
          <w:lang w:val="ru-RU"/>
        </w:rPr>
        <w:t>федерального</w:t>
      </w:r>
      <w:r w:rsidR="00685CB7">
        <w:rPr>
          <w:sz w:val="24"/>
          <w:szCs w:val="24"/>
          <w:lang w:val="ru-RU"/>
        </w:rPr>
        <w:t xml:space="preserve"> </w:t>
      </w:r>
      <w:r w:rsidRPr="00BB294E">
        <w:rPr>
          <w:sz w:val="24"/>
          <w:szCs w:val="24"/>
          <w:lang w:val="ru-RU"/>
        </w:rPr>
        <w:t>уро</w:t>
      </w:r>
      <w:r w:rsidRPr="00BB294E">
        <w:rPr>
          <w:sz w:val="24"/>
          <w:szCs w:val="24"/>
          <w:lang w:val="ru-RU"/>
        </w:rPr>
        <w:t>в</w:t>
      </w:r>
      <w:r w:rsidRPr="00BB294E">
        <w:rPr>
          <w:sz w:val="24"/>
          <w:szCs w:val="24"/>
          <w:lang w:val="ru-RU"/>
        </w:rPr>
        <w:t>ней</w:t>
      </w:r>
    </w:p>
    <w:p w:rsidR="00EC1CC9" w:rsidRPr="0016278F" w:rsidRDefault="00EC1CC9" w:rsidP="0016278F">
      <w:pPr>
        <w:pStyle w:val="afe"/>
        <w:ind w:left="0"/>
      </w:pPr>
      <w:r w:rsidRPr="0016278F">
        <w:t>В</w:t>
      </w:r>
      <w:r w:rsidR="00685CB7">
        <w:t xml:space="preserve"> </w:t>
      </w:r>
      <w:r w:rsidRPr="0016278F">
        <w:t>соответстви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ФГОС</w:t>
      </w:r>
      <w:r w:rsidR="00685CB7">
        <w:t xml:space="preserve"> </w:t>
      </w:r>
      <w:r w:rsidRPr="0016278F">
        <w:t>ООО</w:t>
      </w:r>
      <w:r w:rsidR="00685CB7">
        <w:t xml:space="preserve"> </w:t>
      </w:r>
      <w:r w:rsidRPr="0016278F">
        <w:t>система</w:t>
      </w:r>
      <w:r w:rsidR="00685CB7">
        <w:t xml:space="preserve"> </w:t>
      </w:r>
      <w:r w:rsidRPr="0016278F">
        <w:t>оценки</w:t>
      </w:r>
      <w:r w:rsidR="00685CB7">
        <w:t xml:space="preserve"> </w:t>
      </w:r>
      <w:r w:rsidR="00C63226" w:rsidRPr="0016278F">
        <w:t>МАОУ</w:t>
      </w:r>
      <w:r w:rsidR="00685CB7">
        <w:t xml:space="preserve"> </w:t>
      </w:r>
      <w:r w:rsidR="00AD6547" w:rsidRPr="0016278F">
        <w:t>СОШ</w:t>
      </w:r>
      <w:r w:rsidR="00685CB7">
        <w:t xml:space="preserve"> </w:t>
      </w:r>
      <w:r w:rsidR="00AD6547" w:rsidRPr="0016278F">
        <w:t>№3</w:t>
      </w:r>
      <w:r w:rsidR="00685CB7">
        <w:t xml:space="preserve"> </w:t>
      </w:r>
      <w:r w:rsidRPr="0016278F">
        <w:t>г.Ядрина</w:t>
      </w:r>
      <w:r w:rsidR="00685CB7">
        <w:t xml:space="preserve"> </w:t>
      </w:r>
      <w:r w:rsidRPr="0016278F">
        <w:t>реализует</w:t>
      </w:r>
      <w:r w:rsidR="00685CB7">
        <w:t xml:space="preserve"> </w:t>
      </w:r>
      <w:r w:rsidRPr="0016278F">
        <w:rPr>
          <w:b/>
        </w:rPr>
        <w:t>системно-деятельностный,</w:t>
      </w:r>
      <w:r w:rsidR="00685CB7">
        <w:rPr>
          <w:b/>
        </w:rPr>
        <w:t xml:space="preserve"> </w:t>
      </w:r>
      <w:r w:rsidRPr="0016278F">
        <w:rPr>
          <w:b/>
        </w:rPr>
        <w:t>уровневый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комплексный</w:t>
      </w:r>
      <w:r w:rsidR="00685CB7">
        <w:rPr>
          <w:b/>
        </w:rPr>
        <w:t xml:space="preserve"> </w:t>
      </w:r>
      <w:r w:rsidRPr="0016278F">
        <w:rPr>
          <w:b/>
        </w:rPr>
        <w:t>подходы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ценке</w:t>
      </w:r>
      <w:r w:rsidR="00685CB7">
        <w:t xml:space="preserve"> </w:t>
      </w:r>
      <w:r w:rsidRPr="0016278F">
        <w:t>образовательных</w:t>
      </w:r>
      <w:r w:rsidR="00685CB7">
        <w:t xml:space="preserve"> </w:t>
      </w:r>
      <w:r w:rsidRPr="0016278F">
        <w:t>достижений.</w:t>
      </w:r>
    </w:p>
    <w:p w:rsidR="00EC1CC9" w:rsidRPr="0016278F" w:rsidRDefault="00EC1CC9" w:rsidP="0016278F">
      <w:pPr>
        <w:pStyle w:val="afe"/>
        <w:ind w:left="0"/>
      </w:pPr>
      <w:r w:rsidRPr="0016278F">
        <w:rPr>
          <w:b/>
        </w:rPr>
        <w:t>Системно-деятельностный</w:t>
      </w:r>
      <w:r w:rsidR="00685CB7">
        <w:rPr>
          <w:b/>
        </w:rPr>
        <w:t xml:space="preserve"> </w:t>
      </w:r>
      <w:r w:rsidRPr="0016278F">
        <w:rPr>
          <w:b/>
        </w:rPr>
        <w:t>подход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ценке</w:t>
      </w:r>
      <w:r w:rsidR="00685CB7">
        <w:t xml:space="preserve"> </w:t>
      </w:r>
      <w:r w:rsidRPr="0016278F">
        <w:t>образовательных</w:t>
      </w:r>
      <w:r w:rsidR="00685CB7">
        <w:t xml:space="preserve"> </w:t>
      </w:r>
      <w:r w:rsidRPr="0016278F">
        <w:t>достижений</w:t>
      </w:r>
      <w:r w:rsidR="00685CB7">
        <w:t xml:space="preserve"> </w:t>
      </w:r>
      <w:r w:rsidRPr="0016278F">
        <w:t>проявляет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ценке</w:t>
      </w:r>
      <w:r w:rsidR="00685CB7">
        <w:t xml:space="preserve"> </w:t>
      </w:r>
      <w:r w:rsidRPr="0016278F">
        <w:t>способности</w:t>
      </w:r>
      <w:r w:rsidR="00685CB7">
        <w:t xml:space="preserve"> </w:t>
      </w:r>
      <w:r w:rsidRPr="0016278F">
        <w:t>учащихс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ешению</w:t>
      </w:r>
      <w:r w:rsidR="00685CB7">
        <w:t xml:space="preserve"> </w:t>
      </w:r>
      <w:r w:rsidRPr="0016278F">
        <w:t>учебно-познаватель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чебно-практических</w:t>
      </w:r>
      <w:r w:rsidR="00685CB7">
        <w:t xml:space="preserve"> </w:t>
      </w:r>
      <w:r w:rsidRPr="0016278F">
        <w:t>задач.</w:t>
      </w:r>
      <w:r w:rsidR="00685CB7">
        <w:t xml:space="preserve"> </w:t>
      </w:r>
      <w:r w:rsidRPr="0016278F">
        <w:t>Он</w:t>
      </w:r>
      <w:r w:rsidR="00685CB7">
        <w:t xml:space="preserve"> </w:t>
      </w:r>
      <w:r w:rsidRPr="0016278F">
        <w:t>обеспечивается</w:t>
      </w:r>
      <w:r w:rsidR="00685CB7">
        <w:t xml:space="preserve"> </w:t>
      </w:r>
      <w:r w:rsidRPr="0016278F">
        <w:t>содержание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ритериями</w:t>
      </w:r>
      <w:r w:rsidR="00685CB7">
        <w:t xml:space="preserve"> </w:t>
      </w:r>
      <w:r w:rsidRPr="0016278F">
        <w:t>оценки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ачестве</w:t>
      </w:r>
      <w:r w:rsidR="00685CB7">
        <w:t xml:space="preserve"> </w:t>
      </w:r>
      <w:r w:rsidRPr="0016278F">
        <w:t>которых</w:t>
      </w:r>
      <w:r w:rsidR="00685CB7">
        <w:t xml:space="preserve"> </w:t>
      </w:r>
      <w:r w:rsidRPr="0016278F">
        <w:t>выступают</w:t>
      </w:r>
      <w:r w:rsidR="00685CB7">
        <w:t xml:space="preserve"> </w:t>
      </w:r>
      <w:r w:rsidRPr="0016278F">
        <w:t>планируемые</w:t>
      </w:r>
      <w:r w:rsidR="00685CB7">
        <w:t xml:space="preserve"> </w:t>
      </w:r>
      <w:r w:rsidRPr="0016278F">
        <w:t>результаты</w:t>
      </w:r>
      <w:r w:rsidR="00685CB7">
        <w:t xml:space="preserve"> </w:t>
      </w:r>
      <w:r w:rsidRPr="0016278F">
        <w:t>обучения,</w:t>
      </w:r>
      <w:r w:rsidR="00685CB7">
        <w:t xml:space="preserve"> </w:t>
      </w:r>
      <w:r w:rsidRPr="0016278F">
        <w:t>выраженны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деятельностной</w:t>
      </w:r>
      <w:r w:rsidR="00685CB7">
        <w:t xml:space="preserve"> </w:t>
      </w:r>
      <w:r w:rsidRPr="0016278F">
        <w:t>форме.</w:t>
      </w:r>
    </w:p>
    <w:p w:rsidR="00EC1CC9" w:rsidRPr="0016278F" w:rsidRDefault="00EC1CC9" w:rsidP="0016278F">
      <w:pPr>
        <w:pStyle w:val="affff2"/>
        <w:spacing w:line="240" w:lineRule="auto"/>
        <w:ind w:firstLine="709"/>
        <w:rPr>
          <w:bCs/>
          <w:sz w:val="24"/>
          <w:szCs w:val="24"/>
        </w:rPr>
      </w:pPr>
      <w:r w:rsidRPr="0016278F">
        <w:rPr>
          <w:b/>
          <w:bCs/>
          <w:sz w:val="24"/>
          <w:szCs w:val="24"/>
        </w:rPr>
        <w:t>Уровневый</w:t>
      </w:r>
      <w:r w:rsidR="00685CB7">
        <w:rPr>
          <w:b/>
          <w:bCs/>
          <w:sz w:val="24"/>
          <w:szCs w:val="24"/>
        </w:rPr>
        <w:t xml:space="preserve"> </w:t>
      </w:r>
      <w:r w:rsidRPr="0016278F">
        <w:rPr>
          <w:b/>
          <w:bCs/>
          <w:sz w:val="24"/>
          <w:szCs w:val="24"/>
        </w:rPr>
        <w:t>подход</w:t>
      </w:r>
      <w:r w:rsidR="00685CB7">
        <w:rPr>
          <w:b/>
          <w:bCs/>
          <w:i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служит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важнейшей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основой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для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организации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индивидуальной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работы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с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учащимися.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sz w:val="24"/>
          <w:szCs w:val="24"/>
        </w:rPr>
        <w:t>Он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ализует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ак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тношению</w:t>
      </w:r>
      <w:r w:rsidR="00685CB7">
        <w:rPr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к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содержанию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оценки,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так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и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к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представлению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и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интерпретации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результатов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измерений.</w:t>
      </w:r>
    </w:p>
    <w:p w:rsidR="00EC1CC9" w:rsidRPr="0016278F" w:rsidRDefault="00EC1CC9" w:rsidP="0016278F">
      <w:pPr>
        <w:pStyle w:val="affff2"/>
        <w:spacing w:line="240" w:lineRule="auto"/>
        <w:ind w:firstLine="709"/>
        <w:rPr>
          <w:bCs/>
          <w:sz w:val="24"/>
          <w:szCs w:val="24"/>
        </w:rPr>
      </w:pPr>
      <w:r w:rsidRPr="0016278F">
        <w:rPr>
          <w:b/>
          <w:bCs/>
          <w:sz w:val="24"/>
          <w:szCs w:val="24"/>
        </w:rPr>
        <w:t>Уровневый</w:t>
      </w:r>
      <w:r w:rsidR="00685CB7">
        <w:rPr>
          <w:b/>
          <w:bCs/>
          <w:sz w:val="24"/>
          <w:szCs w:val="24"/>
        </w:rPr>
        <w:t xml:space="preserve"> </w:t>
      </w:r>
      <w:r w:rsidRPr="0016278F">
        <w:rPr>
          <w:b/>
          <w:bCs/>
          <w:sz w:val="24"/>
          <w:szCs w:val="24"/>
        </w:rPr>
        <w:t>подход</w:t>
      </w:r>
      <w:r w:rsidR="00685CB7">
        <w:rPr>
          <w:b/>
          <w:bCs/>
          <w:sz w:val="24"/>
          <w:szCs w:val="24"/>
        </w:rPr>
        <w:t xml:space="preserve"> </w:t>
      </w:r>
      <w:r w:rsidRPr="0016278F">
        <w:rPr>
          <w:b/>
          <w:bCs/>
          <w:sz w:val="24"/>
          <w:szCs w:val="24"/>
        </w:rPr>
        <w:t>к</w:t>
      </w:r>
      <w:r w:rsidR="00685CB7">
        <w:rPr>
          <w:b/>
          <w:bCs/>
          <w:sz w:val="24"/>
          <w:szCs w:val="24"/>
        </w:rPr>
        <w:t xml:space="preserve"> </w:t>
      </w:r>
      <w:r w:rsidRPr="0016278F">
        <w:rPr>
          <w:b/>
          <w:bCs/>
          <w:sz w:val="24"/>
          <w:szCs w:val="24"/>
        </w:rPr>
        <w:t>содержанию</w:t>
      </w:r>
      <w:r w:rsidR="00685CB7">
        <w:rPr>
          <w:b/>
          <w:bCs/>
          <w:sz w:val="24"/>
          <w:szCs w:val="24"/>
        </w:rPr>
        <w:t xml:space="preserve"> </w:t>
      </w:r>
      <w:r w:rsidRPr="0016278F">
        <w:rPr>
          <w:b/>
          <w:bCs/>
          <w:sz w:val="24"/>
          <w:szCs w:val="24"/>
        </w:rPr>
        <w:t>оценки</w:t>
      </w:r>
      <w:r w:rsidR="00685CB7">
        <w:rPr>
          <w:b/>
          <w:bCs/>
          <w:i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обеспечивается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структурой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планируемых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результатов,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в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которых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выделены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три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блока: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общецелевой,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«Выпускник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научится»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и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«Выпускник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получит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возможность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научиться».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sz w:val="24"/>
          <w:szCs w:val="24"/>
        </w:rPr>
        <w:t>Достиж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ланируем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зультатов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тнесен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блоку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«Выпускник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учится»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ыносит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тогову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ценку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отора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ожет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уществлять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ак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ход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ени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ак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онц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ени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числ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–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орм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государствен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тогов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аттестации.</w:t>
      </w:r>
      <w:r w:rsidR="00685CB7">
        <w:rPr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Процедуры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внутришкольного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мониторинга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(в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том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числе,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для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аттестации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педагогических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кадров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и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оценки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деятельности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образовательной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организации)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строятся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ланируем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зультатах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едставлен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блока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«Выпускник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учится»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«Выпускник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получит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возможность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научиться».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Процедуры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независимой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оценки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качества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образования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и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мониторинговых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исследований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различного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уровня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опираются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на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планируемые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результаты,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представленные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во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всех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трёх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блоках.</w:t>
      </w:r>
    </w:p>
    <w:p w:rsidR="00EC1CC9" w:rsidRPr="0016278F" w:rsidRDefault="00EC1CC9" w:rsidP="0016278F">
      <w:pPr>
        <w:pStyle w:val="affff2"/>
        <w:spacing w:line="240" w:lineRule="auto"/>
        <w:ind w:firstLine="709"/>
        <w:rPr>
          <w:bCs/>
          <w:sz w:val="24"/>
          <w:szCs w:val="24"/>
        </w:rPr>
      </w:pPr>
      <w:r w:rsidRPr="0016278F">
        <w:rPr>
          <w:b/>
          <w:bCs/>
          <w:sz w:val="24"/>
          <w:szCs w:val="24"/>
        </w:rPr>
        <w:t>Уровневый</w:t>
      </w:r>
      <w:r w:rsidR="00685CB7">
        <w:rPr>
          <w:b/>
          <w:bCs/>
          <w:sz w:val="24"/>
          <w:szCs w:val="24"/>
        </w:rPr>
        <w:t xml:space="preserve"> </w:t>
      </w:r>
      <w:r w:rsidRPr="0016278F">
        <w:rPr>
          <w:b/>
          <w:bCs/>
          <w:sz w:val="24"/>
          <w:szCs w:val="24"/>
        </w:rPr>
        <w:t>подход</w:t>
      </w:r>
      <w:r w:rsidR="00685CB7">
        <w:rPr>
          <w:b/>
          <w:bCs/>
          <w:sz w:val="24"/>
          <w:szCs w:val="24"/>
        </w:rPr>
        <w:t xml:space="preserve"> </w:t>
      </w:r>
      <w:r w:rsidRPr="0016278F">
        <w:rPr>
          <w:b/>
          <w:bCs/>
          <w:sz w:val="24"/>
          <w:szCs w:val="24"/>
        </w:rPr>
        <w:t>к</w:t>
      </w:r>
      <w:r w:rsidR="00685CB7">
        <w:rPr>
          <w:b/>
          <w:bCs/>
          <w:sz w:val="24"/>
          <w:szCs w:val="24"/>
        </w:rPr>
        <w:t xml:space="preserve"> </w:t>
      </w:r>
      <w:r w:rsidRPr="0016278F">
        <w:rPr>
          <w:b/>
          <w:bCs/>
          <w:sz w:val="24"/>
          <w:szCs w:val="24"/>
        </w:rPr>
        <w:t>представлению</w:t>
      </w:r>
      <w:r w:rsidR="00685CB7">
        <w:rPr>
          <w:b/>
          <w:bCs/>
          <w:sz w:val="24"/>
          <w:szCs w:val="24"/>
        </w:rPr>
        <w:t xml:space="preserve"> </w:t>
      </w:r>
      <w:r w:rsidRPr="0016278F">
        <w:rPr>
          <w:b/>
          <w:bCs/>
          <w:sz w:val="24"/>
          <w:szCs w:val="24"/>
        </w:rPr>
        <w:t>и</w:t>
      </w:r>
      <w:r w:rsidR="00685CB7">
        <w:rPr>
          <w:b/>
          <w:bCs/>
          <w:sz w:val="24"/>
          <w:szCs w:val="24"/>
        </w:rPr>
        <w:t xml:space="preserve"> </w:t>
      </w:r>
      <w:r w:rsidRPr="0016278F">
        <w:rPr>
          <w:b/>
          <w:bCs/>
          <w:sz w:val="24"/>
          <w:szCs w:val="24"/>
        </w:rPr>
        <w:t>интерпретации</w:t>
      </w:r>
      <w:r w:rsidR="00685CB7">
        <w:rPr>
          <w:b/>
          <w:bCs/>
          <w:sz w:val="24"/>
          <w:szCs w:val="24"/>
        </w:rPr>
        <w:t xml:space="preserve"> </w:t>
      </w:r>
      <w:r w:rsidRPr="0016278F">
        <w:rPr>
          <w:b/>
          <w:bCs/>
          <w:sz w:val="24"/>
          <w:szCs w:val="24"/>
        </w:rPr>
        <w:t>результатов</w:t>
      </w:r>
      <w:r w:rsidR="00685CB7">
        <w:rPr>
          <w:b/>
          <w:bCs/>
          <w:i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реализуется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за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счет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фиксации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различных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уровней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достижения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обучающимися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планируемых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результатов: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базового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уровня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и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уровней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выше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и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ниже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базового.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Достижение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базового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уровня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свидетельствует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о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способности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обучающихся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решать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типовые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учебные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задачи,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целенаправленно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отрабатываемые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со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всеми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учащимися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в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ходе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учебного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процесса.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sz w:val="24"/>
          <w:szCs w:val="24"/>
        </w:rPr>
        <w:t>Овлад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базовы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ровне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являет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остаточны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л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долж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сво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следующ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атериала.</w:t>
      </w:r>
    </w:p>
    <w:p w:rsidR="00EC1CC9" w:rsidRPr="0016278F" w:rsidRDefault="00EC1CC9" w:rsidP="0016278F">
      <w:pPr>
        <w:rPr>
          <w:bCs/>
        </w:rPr>
      </w:pPr>
      <w:r w:rsidRPr="0016278F">
        <w:rPr>
          <w:b/>
          <w:bCs/>
        </w:rPr>
        <w:t>Комплексный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подход</w:t>
      </w:r>
      <w:r w:rsidR="00685CB7">
        <w:rPr>
          <w:bCs/>
        </w:rPr>
        <w:t xml:space="preserve"> </w:t>
      </w:r>
      <w:r w:rsidRPr="0016278F">
        <w:rPr>
          <w:bCs/>
        </w:rPr>
        <w:t>к</w:t>
      </w:r>
      <w:r w:rsidR="00685CB7">
        <w:rPr>
          <w:bCs/>
        </w:rPr>
        <w:t xml:space="preserve"> </w:t>
      </w:r>
      <w:r w:rsidRPr="0016278F">
        <w:rPr>
          <w:bCs/>
        </w:rPr>
        <w:t>оценке</w:t>
      </w:r>
      <w:r w:rsidR="00685CB7">
        <w:rPr>
          <w:bCs/>
        </w:rPr>
        <w:t xml:space="preserve"> </w:t>
      </w:r>
      <w:r w:rsidRPr="0016278F">
        <w:rPr>
          <w:bCs/>
        </w:rPr>
        <w:t>образовательных</w:t>
      </w:r>
      <w:r w:rsidR="00685CB7">
        <w:rPr>
          <w:bCs/>
        </w:rPr>
        <w:t xml:space="preserve"> </w:t>
      </w:r>
      <w:r w:rsidRPr="0016278F">
        <w:rPr>
          <w:bCs/>
        </w:rPr>
        <w:t>достижений</w:t>
      </w:r>
      <w:r w:rsidR="00685CB7">
        <w:rPr>
          <w:bCs/>
        </w:rPr>
        <w:t xml:space="preserve"> </w:t>
      </w:r>
      <w:r w:rsidRPr="0016278F">
        <w:rPr>
          <w:bCs/>
        </w:rPr>
        <w:t>реализуется</w:t>
      </w:r>
      <w:r w:rsidR="00685CB7">
        <w:rPr>
          <w:bCs/>
        </w:rPr>
        <w:t xml:space="preserve"> </w:t>
      </w:r>
      <w:r w:rsidRPr="0016278F">
        <w:rPr>
          <w:bCs/>
        </w:rPr>
        <w:t>п</w:t>
      </w:r>
      <w:r w:rsidRPr="0016278F">
        <w:rPr>
          <w:bCs/>
        </w:rPr>
        <w:t>у</w:t>
      </w:r>
      <w:r w:rsidRPr="0016278F">
        <w:rPr>
          <w:bCs/>
        </w:rPr>
        <w:t>тём:</w:t>
      </w:r>
    </w:p>
    <w:p w:rsidR="00EC1CC9" w:rsidRPr="0016278F" w:rsidRDefault="00EC1CC9" w:rsidP="00D703FC">
      <w:pPr>
        <w:pStyle w:val="afe"/>
        <w:numPr>
          <w:ilvl w:val="0"/>
          <w:numId w:val="78"/>
        </w:numPr>
        <w:ind w:left="426" w:hanging="426"/>
        <w:rPr>
          <w:bCs/>
        </w:rPr>
      </w:pPr>
      <w:r w:rsidRPr="0016278F">
        <w:rPr>
          <w:bCs/>
        </w:rPr>
        <w:t>оценки</w:t>
      </w:r>
      <w:r w:rsidR="00685CB7">
        <w:rPr>
          <w:bCs/>
        </w:rPr>
        <w:t xml:space="preserve"> </w:t>
      </w:r>
      <w:r w:rsidRPr="0016278F">
        <w:rPr>
          <w:bCs/>
        </w:rPr>
        <w:t>трёх</w:t>
      </w:r>
      <w:r w:rsidR="00685CB7">
        <w:rPr>
          <w:bCs/>
        </w:rPr>
        <w:t xml:space="preserve"> </w:t>
      </w:r>
      <w:r w:rsidRPr="0016278F">
        <w:rPr>
          <w:bCs/>
        </w:rPr>
        <w:t>групп</w:t>
      </w:r>
      <w:r w:rsidR="00685CB7">
        <w:rPr>
          <w:bCs/>
        </w:rPr>
        <w:t xml:space="preserve"> </w:t>
      </w:r>
      <w:r w:rsidRPr="0016278F">
        <w:rPr>
          <w:bCs/>
        </w:rPr>
        <w:t>результатов:</w:t>
      </w:r>
      <w:r w:rsidR="00685CB7">
        <w:rPr>
          <w:bCs/>
        </w:rPr>
        <w:t xml:space="preserve"> </w:t>
      </w:r>
      <w:r w:rsidRPr="0016278F">
        <w:rPr>
          <w:bCs/>
        </w:rPr>
        <w:t>предметных,</w:t>
      </w:r>
      <w:r w:rsidR="00685CB7">
        <w:rPr>
          <w:bCs/>
        </w:rPr>
        <w:t xml:space="preserve"> </w:t>
      </w:r>
      <w:r w:rsidRPr="0016278F">
        <w:rPr>
          <w:bCs/>
        </w:rPr>
        <w:t>личностных,</w:t>
      </w:r>
      <w:r w:rsidR="00685CB7">
        <w:rPr>
          <w:bCs/>
        </w:rPr>
        <w:t xml:space="preserve"> </w:t>
      </w:r>
      <w:r w:rsidRPr="0016278F">
        <w:rPr>
          <w:bCs/>
        </w:rPr>
        <w:t>метапредметных</w:t>
      </w:r>
      <w:r w:rsidR="00685CB7">
        <w:rPr>
          <w:bCs/>
        </w:rPr>
        <w:t xml:space="preserve"> </w:t>
      </w:r>
      <w:r w:rsidRPr="0016278F">
        <w:rPr>
          <w:bCs/>
        </w:rPr>
        <w:t>(регулятивных,</w:t>
      </w:r>
      <w:r w:rsidR="00685CB7">
        <w:rPr>
          <w:bCs/>
        </w:rPr>
        <w:t xml:space="preserve"> </w:t>
      </w:r>
      <w:r w:rsidRPr="0016278F">
        <w:rPr>
          <w:bCs/>
        </w:rPr>
        <w:t>коммуникативных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познавательных</w:t>
      </w:r>
      <w:r w:rsidR="00685CB7">
        <w:rPr>
          <w:bCs/>
        </w:rPr>
        <w:t xml:space="preserve"> </w:t>
      </w:r>
      <w:r w:rsidRPr="0016278F">
        <w:rPr>
          <w:bCs/>
        </w:rPr>
        <w:t>универсальных</w:t>
      </w:r>
      <w:r w:rsidR="00685CB7">
        <w:rPr>
          <w:bCs/>
        </w:rPr>
        <w:t xml:space="preserve"> </w:t>
      </w:r>
      <w:r w:rsidRPr="0016278F">
        <w:rPr>
          <w:bCs/>
        </w:rPr>
        <w:t>учебных</w:t>
      </w:r>
      <w:r w:rsidR="00685CB7">
        <w:rPr>
          <w:bCs/>
        </w:rPr>
        <w:t xml:space="preserve"> </w:t>
      </w:r>
      <w:r w:rsidRPr="0016278F">
        <w:rPr>
          <w:bCs/>
        </w:rPr>
        <w:t>действий);</w:t>
      </w:r>
    </w:p>
    <w:p w:rsidR="00EC1CC9" w:rsidRPr="0016278F" w:rsidRDefault="00EC1CC9" w:rsidP="00D703FC">
      <w:pPr>
        <w:pStyle w:val="afe"/>
        <w:numPr>
          <w:ilvl w:val="0"/>
          <w:numId w:val="78"/>
        </w:numPr>
        <w:ind w:left="426" w:hanging="426"/>
        <w:rPr>
          <w:bCs/>
        </w:rPr>
      </w:pPr>
      <w:r w:rsidRPr="0016278F">
        <w:rPr>
          <w:bCs/>
        </w:rPr>
        <w:t>использования</w:t>
      </w:r>
      <w:r w:rsidR="00685CB7">
        <w:rPr>
          <w:bCs/>
        </w:rPr>
        <w:t xml:space="preserve"> </w:t>
      </w:r>
      <w:r w:rsidRPr="0016278F">
        <w:rPr>
          <w:bCs/>
        </w:rPr>
        <w:t>комплекса</w:t>
      </w:r>
      <w:r w:rsidR="00685CB7">
        <w:rPr>
          <w:bCs/>
        </w:rPr>
        <w:t xml:space="preserve"> </w:t>
      </w:r>
      <w:r w:rsidRPr="0016278F">
        <w:rPr>
          <w:bCs/>
        </w:rPr>
        <w:t>оценочных</w:t>
      </w:r>
      <w:r w:rsidR="00685CB7">
        <w:rPr>
          <w:bCs/>
        </w:rPr>
        <w:t xml:space="preserve"> </w:t>
      </w:r>
      <w:r w:rsidRPr="0016278F">
        <w:rPr>
          <w:bCs/>
        </w:rPr>
        <w:t>процедур</w:t>
      </w:r>
      <w:r w:rsidR="00685CB7">
        <w:rPr>
          <w:bCs/>
        </w:rPr>
        <w:t xml:space="preserve"> </w:t>
      </w:r>
      <w:r w:rsidRPr="0016278F">
        <w:rPr>
          <w:bCs/>
        </w:rPr>
        <w:t>(стартовой,</w:t>
      </w:r>
      <w:r w:rsidR="00685CB7">
        <w:rPr>
          <w:bCs/>
        </w:rPr>
        <w:t xml:space="preserve"> </w:t>
      </w:r>
      <w:r w:rsidRPr="0016278F">
        <w:rPr>
          <w:bCs/>
        </w:rPr>
        <w:t>текущей,</w:t>
      </w:r>
      <w:r w:rsidR="00685CB7">
        <w:rPr>
          <w:bCs/>
        </w:rPr>
        <w:t xml:space="preserve"> </w:t>
      </w:r>
      <w:r w:rsidRPr="0016278F">
        <w:rPr>
          <w:bCs/>
        </w:rPr>
        <w:t>тематической,</w:t>
      </w:r>
      <w:r w:rsidR="00685CB7">
        <w:rPr>
          <w:bCs/>
        </w:rPr>
        <w:t xml:space="preserve"> </w:t>
      </w:r>
      <w:r w:rsidRPr="0016278F">
        <w:rPr>
          <w:bCs/>
        </w:rPr>
        <w:t>промежуточной)</w:t>
      </w:r>
      <w:r w:rsidR="00685CB7">
        <w:rPr>
          <w:bCs/>
        </w:rPr>
        <w:t xml:space="preserve"> </w:t>
      </w:r>
      <w:r w:rsidRPr="0016278F">
        <w:rPr>
          <w:bCs/>
        </w:rPr>
        <w:t>как</w:t>
      </w:r>
      <w:r w:rsidR="00685CB7">
        <w:rPr>
          <w:bCs/>
        </w:rPr>
        <w:t xml:space="preserve"> </w:t>
      </w:r>
      <w:r w:rsidRPr="0016278F">
        <w:rPr>
          <w:bCs/>
        </w:rPr>
        <w:t>основы</w:t>
      </w:r>
      <w:r w:rsidR="00685CB7">
        <w:rPr>
          <w:bCs/>
        </w:rPr>
        <w:t xml:space="preserve"> </w:t>
      </w:r>
      <w:r w:rsidRPr="0016278F">
        <w:rPr>
          <w:bCs/>
        </w:rPr>
        <w:t>для</w:t>
      </w:r>
      <w:r w:rsidR="00685CB7">
        <w:rPr>
          <w:bCs/>
        </w:rPr>
        <w:t xml:space="preserve"> </w:t>
      </w:r>
      <w:r w:rsidRPr="0016278F">
        <w:rPr>
          <w:bCs/>
        </w:rPr>
        <w:t>оценки</w:t>
      </w:r>
      <w:r w:rsidR="00685CB7">
        <w:rPr>
          <w:bCs/>
        </w:rPr>
        <w:t xml:space="preserve"> </w:t>
      </w:r>
      <w:r w:rsidRPr="0016278F">
        <w:rPr>
          <w:bCs/>
        </w:rPr>
        <w:t>динамики</w:t>
      </w:r>
      <w:r w:rsidR="00685CB7">
        <w:rPr>
          <w:bCs/>
        </w:rPr>
        <w:t xml:space="preserve"> </w:t>
      </w:r>
      <w:r w:rsidRPr="0016278F">
        <w:rPr>
          <w:bCs/>
        </w:rPr>
        <w:t>индивидуальных</w:t>
      </w:r>
      <w:r w:rsidR="00685CB7">
        <w:rPr>
          <w:bCs/>
        </w:rPr>
        <w:t xml:space="preserve"> </w:t>
      </w:r>
      <w:r w:rsidRPr="0016278F">
        <w:rPr>
          <w:bCs/>
        </w:rPr>
        <w:t>образовательных</w:t>
      </w:r>
      <w:r w:rsidR="00685CB7">
        <w:rPr>
          <w:bCs/>
        </w:rPr>
        <w:t xml:space="preserve"> </w:t>
      </w:r>
      <w:r w:rsidRPr="0016278F">
        <w:rPr>
          <w:bCs/>
        </w:rPr>
        <w:t>достижений</w:t>
      </w:r>
      <w:r w:rsidR="00685CB7">
        <w:rPr>
          <w:bCs/>
        </w:rPr>
        <w:t xml:space="preserve"> </w:t>
      </w:r>
      <w:r w:rsidRPr="0016278F">
        <w:rPr>
          <w:bCs/>
        </w:rPr>
        <w:t>(и</w:t>
      </w:r>
      <w:r w:rsidRPr="0016278F">
        <w:rPr>
          <w:bCs/>
        </w:rPr>
        <w:t>н</w:t>
      </w:r>
      <w:r w:rsidRPr="0016278F">
        <w:rPr>
          <w:bCs/>
        </w:rPr>
        <w:t>дивидуального</w:t>
      </w:r>
      <w:r w:rsidR="00685CB7">
        <w:rPr>
          <w:bCs/>
        </w:rPr>
        <w:t xml:space="preserve"> </w:t>
      </w:r>
      <w:r w:rsidRPr="0016278F">
        <w:rPr>
          <w:bCs/>
        </w:rPr>
        <w:t>прогресса)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для</w:t>
      </w:r>
      <w:r w:rsidR="00685CB7">
        <w:rPr>
          <w:bCs/>
        </w:rPr>
        <w:t xml:space="preserve"> </w:t>
      </w:r>
      <w:r w:rsidRPr="0016278F">
        <w:rPr>
          <w:bCs/>
        </w:rPr>
        <w:t>итоговой</w:t>
      </w:r>
      <w:r w:rsidR="00685CB7">
        <w:rPr>
          <w:bCs/>
        </w:rPr>
        <w:t xml:space="preserve"> </w:t>
      </w:r>
      <w:r w:rsidRPr="0016278F">
        <w:rPr>
          <w:bCs/>
        </w:rPr>
        <w:t>оценки;</w:t>
      </w:r>
    </w:p>
    <w:p w:rsidR="00EC1CC9" w:rsidRPr="0016278F" w:rsidRDefault="00EC1CC9" w:rsidP="00D703FC">
      <w:pPr>
        <w:pStyle w:val="afe"/>
        <w:numPr>
          <w:ilvl w:val="0"/>
          <w:numId w:val="78"/>
        </w:numPr>
        <w:ind w:left="426" w:hanging="426"/>
        <w:rPr>
          <w:bCs/>
        </w:rPr>
      </w:pPr>
      <w:r w:rsidRPr="0016278F">
        <w:rPr>
          <w:bCs/>
        </w:rPr>
        <w:t>использования</w:t>
      </w:r>
      <w:r w:rsidR="00685CB7">
        <w:rPr>
          <w:bCs/>
        </w:rPr>
        <w:t xml:space="preserve"> </w:t>
      </w:r>
      <w:r w:rsidRPr="0016278F">
        <w:rPr>
          <w:bCs/>
        </w:rPr>
        <w:t>контекстной</w:t>
      </w:r>
      <w:r w:rsidR="00685CB7">
        <w:rPr>
          <w:bCs/>
        </w:rPr>
        <w:t xml:space="preserve"> </w:t>
      </w:r>
      <w:r w:rsidRPr="0016278F">
        <w:rPr>
          <w:bCs/>
        </w:rPr>
        <w:t>информации</w:t>
      </w:r>
      <w:r w:rsidR="00685CB7">
        <w:rPr>
          <w:bCs/>
        </w:rPr>
        <w:t xml:space="preserve"> </w:t>
      </w:r>
      <w:r w:rsidRPr="0016278F">
        <w:rPr>
          <w:bCs/>
        </w:rPr>
        <w:t>(об</w:t>
      </w:r>
      <w:r w:rsidR="00685CB7">
        <w:rPr>
          <w:bCs/>
        </w:rPr>
        <w:t xml:space="preserve"> </w:t>
      </w:r>
      <w:r w:rsidRPr="0016278F">
        <w:rPr>
          <w:bCs/>
        </w:rPr>
        <w:t>особенностях</w:t>
      </w:r>
      <w:r w:rsidR="00685CB7">
        <w:rPr>
          <w:bCs/>
        </w:rPr>
        <w:t xml:space="preserve"> </w:t>
      </w:r>
      <w:r w:rsidRPr="0016278F">
        <w:rPr>
          <w:bCs/>
        </w:rPr>
        <w:t>обучающихся,</w:t>
      </w:r>
      <w:r w:rsidR="00685CB7">
        <w:rPr>
          <w:bCs/>
        </w:rPr>
        <w:t xml:space="preserve"> </w:t>
      </w:r>
      <w:r w:rsidRPr="0016278F">
        <w:rPr>
          <w:bCs/>
        </w:rPr>
        <w:t>условиях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процессе</w:t>
      </w:r>
      <w:r w:rsidR="00685CB7">
        <w:rPr>
          <w:bCs/>
        </w:rPr>
        <w:t xml:space="preserve"> </w:t>
      </w:r>
      <w:r w:rsidRPr="0016278F">
        <w:rPr>
          <w:bCs/>
        </w:rPr>
        <w:t>обучения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др.)</w:t>
      </w:r>
      <w:r w:rsidR="00685CB7">
        <w:rPr>
          <w:bCs/>
        </w:rPr>
        <w:t xml:space="preserve"> </w:t>
      </w:r>
      <w:r w:rsidRPr="0016278F">
        <w:rPr>
          <w:bCs/>
        </w:rPr>
        <w:t>для</w:t>
      </w:r>
      <w:r w:rsidR="00685CB7">
        <w:rPr>
          <w:bCs/>
        </w:rPr>
        <w:t xml:space="preserve"> </w:t>
      </w:r>
      <w:r w:rsidRPr="0016278F">
        <w:rPr>
          <w:bCs/>
        </w:rPr>
        <w:t>интерпретации</w:t>
      </w:r>
      <w:r w:rsidR="00685CB7">
        <w:rPr>
          <w:bCs/>
        </w:rPr>
        <w:t xml:space="preserve"> </w:t>
      </w:r>
      <w:r w:rsidRPr="0016278F">
        <w:rPr>
          <w:bCs/>
        </w:rPr>
        <w:t>полученных</w:t>
      </w:r>
      <w:r w:rsidR="00685CB7">
        <w:rPr>
          <w:bCs/>
        </w:rPr>
        <w:t xml:space="preserve"> </w:t>
      </w:r>
      <w:r w:rsidRPr="0016278F">
        <w:rPr>
          <w:bCs/>
        </w:rPr>
        <w:t>результатов</w:t>
      </w:r>
      <w:r w:rsidR="00685CB7">
        <w:rPr>
          <w:bCs/>
        </w:rPr>
        <w:t xml:space="preserve"> </w:t>
      </w:r>
      <w:r w:rsidRPr="0016278F">
        <w:rPr>
          <w:bCs/>
        </w:rPr>
        <w:t>в</w:t>
      </w:r>
      <w:r w:rsidR="00685CB7">
        <w:rPr>
          <w:bCs/>
        </w:rPr>
        <w:t xml:space="preserve"> </w:t>
      </w:r>
      <w:r w:rsidRPr="0016278F">
        <w:rPr>
          <w:bCs/>
        </w:rPr>
        <w:t>целях</w:t>
      </w:r>
      <w:r w:rsidR="00685CB7">
        <w:rPr>
          <w:bCs/>
        </w:rPr>
        <w:t xml:space="preserve"> </w:t>
      </w:r>
      <w:r w:rsidRPr="0016278F">
        <w:rPr>
          <w:bCs/>
        </w:rPr>
        <w:t>управления</w:t>
      </w:r>
      <w:r w:rsidR="00685CB7">
        <w:rPr>
          <w:bCs/>
        </w:rPr>
        <w:t xml:space="preserve"> </w:t>
      </w:r>
      <w:r w:rsidRPr="0016278F">
        <w:rPr>
          <w:bCs/>
        </w:rPr>
        <w:t>качеством</w:t>
      </w:r>
      <w:r w:rsidR="00685CB7">
        <w:rPr>
          <w:bCs/>
        </w:rPr>
        <w:t xml:space="preserve"> </w:t>
      </w:r>
      <w:r w:rsidRPr="0016278F">
        <w:rPr>
          <w:bCs/>
        </w:rPr>
        <w:t>образования;</w:t>
      </w:r>
    </w:p>
    <w:p w:rsidR="00EC1CC9" w:rsidRPr="0016278F" w:rsidRDefault="00EC1CC9" w:rsidP="00D703FC">
      <w:pPr>
        <w:pStyle w:val="afe"/>
        <w:numPr>
          <w:ilvl w:val="0"/>
          <w:numId w:val="78"/>
        </w:numPr>
        <w:ind w:left="426" w:hanging="426"/>
        <w:rPr>
          <w:bCs/>
        </w:rPr>
      </w:pPr>
      <w:r w:rsidRPr="0016278F">
        <w:rPr>
          <w:bCs/>
        </w:rPr>
        <w:t>использования</w:t>
      </w:r>
      <w:r w:rsidR="00685CB7">
        <w:rPr>
          <w:bCs/>
        </w:rPr>
        <w:t xml:space="preserve"> </w:t>
      </w:r>
      <w:r w:rsidRPr="0016278F">
        <w:rPr>
          <w:bCs/>
        </w:rPr>
        <w:t>разнообразных</w:t>
      </w:r>
      <w:r w:rsidR="00685CB7">
        <w:rPr>
          <w:bCs/>
        </w:rPr>
        <w:t xml:space="preserve"> </w:t>
      </w:r>
      <w:r w:rsidRPr="0016278F">
        <w:rPr>
          <w:bCs/>
        </w:rPr>
        <w:t>методов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форм</w:t>
      </w:r>
      <w:r w:rsidR="00685CB7">
        <w:rPr>
          <w:bCs/>
        </w:rPr>
        <w:t xml:space="preserve"> </w:t>
      </w:r>
      <w:r w:rsidRPr="0016278F">
        <w:rPr>
          <w:bCs/>
        </w:rPr>
        <w:t>оценки,</w:t>
      </w:r>
      <w:r w:rsidR="00685CB7">
        <w:rPr>
          <w:bCs/>
        </w:rPr>
        <w:t xml:space="preserve"> </w:t>
      </w:r>
      <w:r w:rsidRPr="0016278F">
        <w:rPr>
          <w:bCs/>
        </w:rPr>
        <w:t>взаимно</w:t>
      </w:r>
      <w:r w:rsidR="00685CB7">
        <w:rPr>
          <w:bCs/>
        </w:rPr>
        <w:t xml:space="preserve"> </w:t>
      </w:r>
      <w:r w:rsidRPr="0016278F">
        <w:rPr>
          <w:bCs/>
        </w:rPr>
        <w:t>дополняющих</w:t>
      </w:r>
      <w:r w:rsidR="00685CB7">
        <w:rPr>
          <w:bCs/>
        </w:rPr>
        <w:t xml:space="preserve"> </w:t>
      </w:r>
      <w:r w:rsidRPr="0016278F">
        <w:rPr>
          <w:bCs/>
        </w:rPr>
        <w:t>друг</w:t>
      </w:r>
      <w:r w:rsidR="00685CB7">
        <w:rPr>
          <w:bCs/>
        </w:rPr>
        <w:t xml:space="preserve"> </w:t>
      </w:r>
      <w:r w:rsidRPr="0016278F">
        <w:rPr>
          <w:bCs/>
        </w:rPr>
        <w:t>друга</w:t>
      </w:r>
      <w:r w:rsidR="00685CB7">
        <w:rPr>
          <w:bCs/>
        </w:rPr>
        <w:t xml:space="preserve"> </w:t>
      </w:r>
      <w:r w:rsidRPr="0016278F">
        <w:rPr>
          <w:bCs/>
        </w:rPr>
        <w:t>(стандартизированных</w:t>
      </w:r>
      <w:r w:rsidR="00685CB7">
        <w:rPr>
          <w:bCs/>
        </w:rPr>
        <w:t xml:space="preserve"> </w:t>
      </w:r>
      <w:r w:rsidRPr="0016278F">
        <w:rPr>
          <w:bCs/>
        </w:rPr>
        <w:t>устных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письменных</w:t>
      </w:r>
      <w:r w:rsidR="00685CB7">
        <w:rPr>
          <w:bCs/>
        </w:rPr>
        <w:t xml:space="preserve"> </w:t>
      </w:r>
      <w:r w:rsidRPr="0016278F">
        <w:rPr>
          <w:bCs/>
        </w:rPr>
        <w:t>работ,</w:t>
      </w:r>
      <w:r w:rsidR="00685CB7">
        <w:rPr>
          <w:bCs/>
        </w:rPr>
        <w:t xml:space="preserve"> </w:t>
      </w:r>
      <w:r w:rsidRPr="0016278F">
        <w:rPr>
          <w:bCs/>
        </w:rPr>
        <w:t>проектов,</w:t>
      </w:r>
      <w:r w:rsidR="00685CB7">
        <w:rPr>
          <w:bCs/>
        </w:rPr>
        <w:t xml:space="preserve"> </w:t>
      </w:r>
      <w:r w:rsidRPr="0016278F">
        <w:rPr>
          <w:bCs/>
        </w:rPr>
        <w:t>практических</w:t>
      </w:r>
      <w:r w:rsidR="00685CB7">
        <w:rPr>
          <w:bCs/>
        </w:rPr>
        <w:t xml:space="preserve"> </w:t>
      </w:r>
      <w:r w:rsidRPr="0016278F">
        <w:rPr>
          <w:bCs/>
        </w:rPr>
        <w:t>работ,</w:t>
      </w:r>
      <w:r w:rsidR="00685CB7">
        <w:rPr>
          <w:bCs/>
        </w:rPr>
        <w:t xml:space="preserve"> </w:t>
      </w:r>
      <w:r w:rsidRPr="0016278F">
        <w:rPr>
          <w:bCs/>
        </w:rPr>
        <w:t>самооценки,</w:t>
      </w:r>
      <w:r w:rsidR="00685CB7">
        <w:rPr>
          <w:bCs/>
        </w:rPr>
        <w:t xml:space="preserve"> </w:t>
      </w:r>
      <w:r w:rsidRPr="0016278F">
        <w:rPr>
          <w:bCs/>
        </w:rPr>
        <w:t>наблюдения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др.).</w:t>
      </w:r>
    </w:p>
    <w:p w:rsidR="00C835A6" w:rsidRPr="00F23799" w:rsidRDefault="00C835A6" w:rsidP="0016278F">
      <w:pPr>
        <w:rPr>
          <w:sz w:val="16"/>
          <w:szCs w:val="16"/>
        </w:rPr>
      </w:pPr>
    </w:p>
    <w:p w:rsidR="00FF0F82" w:rsidRPr="0016278F" w:rsidRDefault="00FF0F82" w:rsidP="0016278F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bookmarkStart w:id="96" w:name="_Toc496862423"/>
      <w:bookmarkStart w:id="97" w:name="_Toc3283009"/>
      <w:r w:rsidRPr="0016278F">
        <w:rPr>
          <w:rFonts w:ascii="Times New Roman" w:hAnsi="Times New Roman"/>
          <w:sz w:val="24"/>
          <w:szCs w:val="24"/>
        </w:rPr>
        <w:t>1.3.2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собенност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ценк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личностных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метапредметных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редметных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езультатов</w:t>
      </w:r>
      <w:bookmarkEnd w:id="96"/>
      <w:bookmarkEnd w:id="97"/>
    </w:p>
    <w:p w:rsidR="00FF0F82" w:rsidRPr="0089658F" w:rsidRDefault="00FF0F82" w:rsidP="0016278F">
      <w:pPr>
        <w:pStyle w:val="affff2"/>
        <w:spacing w:line="240" w:lineRule="auto"/>
        <w:ind w:firstLine="709"/>
        <w:rPr>
          <w:sz w:val="18"/>
          <w:szCs w:val="18"/>
          <w:lang w:val="ru-RU"/>
        </w:rPr>
      </w:pPr>
    </w:p>
    <w:p w:rsidR="00C835A6" w:rsidRPr="0016278F" w:rsidRDefault="0089658F" w:rsidP="00CC18FC">
      <w:pPr>
        <w:pStyle w:val="affff2"/>
        <w:spacing w:line="240" w:lineRule="auto"/>
        <w:ind w:firstLine="709"/>
        <w:outlineLvl w:val="3"/>
        <w:rPr>
          <w:b/>
          <w:sz w:val="24"/>
          <w:szCs w:val="24"/>
        </w:rPr>
      </w:pPr>
      <w:r>
        <w:rPr>
          <w:b/>
          <w:sz w:val="24"/>
          <w:szCs w:val="24"/>
          <w:lang w:val="ru-RU"/>
        </w:rPr>
        <w:t>1.3.2.1.</w:t>
      </w:r>
      <w:r w:rsidR="00685CB7">
        <w:rPr>
          <w:b/>
          <w:sz w:val="24"/>
          <w:szCs w:val="24"/>
          <w:lang w:val="ru-RU"/>
        </w:rPr>
        <w:t xml:space="preserve"> </w:t>
      </w:r>
      <w:r w:rsidR="00FF0F82" w:rsidRPr="0016278F">
        <w:rPr>
          <w:b/>
          <w:sz w:val="24"/>
          <w:szCs w:val="24"/>
        </w:rPr>
        <w:t>Особенности</w:t>
      </w:r>
      <w:r w:rsidR="00685CB7">
        <w:rPr>
          <w:b/>
          <w:sz w:val="24"/>
          <w:szCs w:val="24"/>
        </w:rPr>
        <w:t xml:space="preserve"> </w:t>
      </w:r>
      <w:r w:rsidR="00FF0F82" w:rsidRPr="0016278F">
        <w:rPr>
          <w:b/>
          <w:sz w:val="24"/>
          <w:szCs w:val="24"/>
        </w:rPr>
        <w:t>оценки</w:t>
      </w:r>
      <w:r w:rsidR="00685CB7">
        <w:rPr>
          <w:b/>
          <w:sz w:val="24"/>
          <w:szCs w:val="24"/>
        </w:rPr>
        <w:t xml:space="preserve"> </w:t>
      </w:r>
      <w:r w:rsidR="00FF0F82" w:rsidRPr="0016278F">
        <w:rPr>
          <w:b/>
          <w:sz w:val="24"/>
          <w:szCs w:val="24"/>
        </w:rPr>
        <w:t>личностных</w:t>
      </w:r>
      <w:r w:rsidR="00685CB7">
        <w:rPr>
          <w:b/>
          <w:sz w:val="24"/>
          <w:szCs w:val="24"/>
        </w:rPr>
        <w:t xml:space="preserve"> </w:t>
      </w:r>
      <w:r w:rsidR="00FF0F82" w:rsidRPr="0016278F">
        <w:rPr>
          <w:b/>
          <w:sz w:val="24"/>
          <w:szCs w:val="24"/>
        </w:rPr>
        <w:t>результатов</w:t>
      </w:r>
    </w:p>
    <w:p w:rsidR="0089658F" w:rsidRPr="0089658F" w:rsidRDefault="0089658F" w:rsidP="0016278F">
      <w:pPr>
        <w:pStyle w:val="affff2"/>
        <w:spacing w:line="240" w:lineRule="auto"/>
        <w:ind w:firstLine="709"/>
        <w:rPr>
          <w:sz w:val="18"/>
          <w:szCs w:val="18"/>
          <w:lang w:val="ru-RU"/>
        </w:rPr>
      </w:pPr>
    </w:p>
    <w:p w:rsidR="00C835A6" w:rsidRPr="0016278F" w:rsidRDefault="00C835A6" w:rsidP="0016278F">
      <w:pPr>
        <w:pStyle w:val="affff2"/>
        <w:spacing w:line="240" w:lineRule="auto"/>
        <w:ind w:firstLine="709"/>
        <w:rPr>
          <w:sz w:val="24"/>
          <w:szCs w:val="24"/>
        </w:rPr>
      </w:pPr>
      <w:r w:rsidRPr="0016278F">
        <w:rPr>
          <w:sz w:val="24"/>
          <w:szCs w:val="24"/>
        </w:rPr>
        <w:lastRenderedPageBreak/>
        <w:t>Формирова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личност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зультат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еспечивает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ход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ализац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се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омпонент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цесса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ключа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неурочну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ятельность.</w:t>
      </w:r>
    </w:p>
    <w:p w:rsidR="00C835A6" w:rsidRPr="0016278F" w:rsidRDefault="00C835A6" w:rsidP="0016278F">
      <w:pPr>
        <w:pStyle w:val="affff2"/>
        <w:spacing w:line="240" w:lineRule="auto"/>
        <w:ind w:firstLine="709"/>
        <w:rPr>
          <w:bCs/>
          <w:iCs/>
          <w:sz w:val="24"/>
          <w:szCs w:val="24"/>
        </w:rPr>
      </w:pPr>
      <w:r w:rsidRPr="0016278F">
        <w:rPr>
          <w:bCs/>
          <w:iCs/>
          <w:sz w:val="24"/>
          <w:szCs w:val="24"/>
        </w:rPr>
        <w:t>Основным</w:t>
      </w:r>
      <w:r w:rsidR="00685CB7">
        <w:rPr>
          <w:bCs/>
          <w:iCs/>
          <w:sz w:val="24"/>
          <w:szCs w:val="24"/>
        </w:rPr>
        <w:t xml:space="preserve"> </w:t>
      </w:r>
      <w:r w:rsidRPr="0016278F">
        <w:rPr>
          <w:bCs/>
          <w:iCs/>
          <w:sz w:val="24"/>
          <w:szCs w:val="24"/>
        </w:rPr>
        <w:t>объектом</w:t>
      </w:r>
      <w:r w:rsidR="00685CB7">
        <w:rPr>
          <w:bCs/>
          <w:iCs/>
          <w:sz w:val="24"/>
          <w:szCs w:val="24"/>
        </w:rPr>
        <w:t xml:space="preserve"> </w:t>
      </w:r>
      <w:r w:rsidRPr="0016278F">
        <w:rPr>
          <w:bCs/>
          <w:iCs/>
          <w:sz w:val="24"/>
          <w:szCs w:val="24"/>
        </w:rPr>
        <w:t>оценки</w:t>
      </w:r>
      <w:r w:rsidR="00685CB7">
        <w:rPr>
          <w:bCs/>
          <w:iCs/>
          <w:sz w:val="24"/>
          <w:szCs w:val="24"/>
        </w:rPr>
        <w:t xml:space="preserve"> </w:t>
      </w:r>
      <w:r w:rsidRPr="0016278F">
        <w:rPr>
          <w:bCs/>
          <w:iCs/>
          <w:sz w:val="24"/>
          <w:szCs w:val="24"/>
        </w:rPr>
        <w:t>личностных</w:t>
      </w:r>
      <w:r w:rsidR="00685CB7">
        <w:rPr>
          <w:bCs/>
          <w:iCs/>
          <w:sz w:val="24"/>
          <w:szCs w:val="24"/>
        </w:rPr>
        <w:t xml:space="preserve"> </w:t>
      </w:r>
      <w:r w:rsidRPr="0016278F">
        <w:rPr>
          <w:bCs/>
          <w:iCs/>
          <w:sz w:val="24"/>
          <w:szCs w:val="24"/>
        </w:rPr>
        <w:t>результатов</w:t>
      </w:r>
      <w:r w:rsidR="00685CB7">
        <w:rPr>
          <w:bCs/>
          <w:iCs/>
          <w:sz w:val="24"/>
          <w:szCs w:val="24"/>
          <w:lang w:val="ru-RU"/>
        </w:rPr>
        <w:t xml:space="preserve"> </w:t>
      </w:r>
      <w:r w:rsidRPr="0016278F">
        <w:rPr>
          <w:bCs/>
          <w:iCs/>
          <w:sz w:val="24"/>
          <w:szCs w:val="24"/>
        </w:rPr>
        <w:t>в</w:t>
      </w:r>
      <w:r w:rsidR="00685CB7">
        <w:rPr>
          <w:bCs/>
          <w:iCs/>
          <w:sz w:val="24"/>
          <w:szCs w:val="24"/>
        </w:rPr>
        <w:t xml:space="preserve"> </w:t>
      </w:r>
      <w:r w:rsidRPr="0016278F">
        <w:rPr>
          <w:bCs/>
          <w:iCs/>
          <w:sz w:val="24"/>
          <w:szCs w:val="24"/>
        </w:rPr>
        <w:t>основной</w:t>
      </w:r>
      <w:r w:rsidR="00685CB7">
        <w:rPr>
          <w:bCs/>
          <w:iCs/>
          <w:sz w:val="24"/>
          <w:szCs w:val="24"/>
        </w:rPr>
        <w:t xml:space="preserve"> </w:t>
      </w:r>
      <w:r w:rsidRPr="0016278F">
        <w:rPr>
          <w:bCs/>
          <w:iCs/>
          <w:sz w:val="24"/>
          <w:szCs w:val="24"/>
        </w:rPr>
        <w:t>школе</w:t>
      </w:r>
      <w:r w:rsidR="00685CB7">
        <w:rPr>
          <w:bCs/>
          <w:iCs/>
          <w:sz w:val="24"/>
          <w:szCs w:val="24"/>
        </w:rPr>
        <w:t xml:space="preserve"> </w:t>
      </w:r>
      <w:r w:rsidRPr="0016278F">
        <w:rPr>
          <w:bCs/>
          <w:iCs/>
          <w:sz w:val="24"/>
          <w:szCs w:val="24"/>
        </w:rPr>
        <w:t>служит</w:t>
      </w:r>
      <w:r w:rsidR="00685CB7">
        <w:rPr>
          <w:bCs/>
          <w:iCs/>
          <w:sz w:val="24"/>
          <w:szCs w:val="24"/>
        </w:rPr>
        <w:t xml:space="preserve"> </w:t>
      </w:r>
      <w:r w:rsidRPr="0016278F">
        <w:rPr>
          <w:bCs/>
          <w:iCs/>
          <w:sz w:val="24"/>
          <w:szCs w:val="24"/>
        </w:rPr>
        <w:t>сформированность</w:t>
      </w:r>
      <w:r w:rsidR="00685CB7">
        <w:rPr>
          <w:bCs/>
          <w:iCs/>
          <w:sz w:val="24"/>
          <w:szCs w:val="24"/>
        </w:rPr>
        <w:t xml:space="preserve"> </w:t>
      </w:r>
      <w:r w:rsidRPr="0016278F">
        <w:rPr>
          <w:sz w:val="24"/>
          <w:szCs w:val="24"/>
        </w:rPr>
        <w:t>универсаль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еб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йствий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ключаем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ледующ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р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ные</w:t>
      </w:r>
      <w:r w:rsidR="00685CB7">
        <w:rPr>
          <w:bCs/>
          <w:iCs/>
          <w:sz w:val="24"/>
          <w:szCs w:val="24"/>
        </w:rPr>
        <w:t xml:space="preserve"> </w:t>
      </w:r>
      <w:r w:rsidRPr="0016278F">
        <w:rPr>
          <w:bCs/>
          <w:iCs/>
          <w:sz w:val="24"/>
          <w:szCs w:val="24"/>
        </w:rPr>
        <w:t>блока:</w:t>
      </w:r>
    </w:p>
    <w:p w:rsidR="00C835A6" w:rsidRPr="0016278F" w:rsidRDefault="00C835A6" w:rsidP="00D703FC">
      <w:pPr>
        <w:pStyle w:val="affff2"/>
        <w:numPr>
          <w:ilvl w:val="2"/>
          <w:numId w:val="99"/>
        </w:numPr>
        <w:spacing w:line="240" w:lineRule="auto"/>
        <w:ind w:left="426"/>
        <w:rPr>
          <w:iCs/>
          <w:sz w:val="24"/>
          <w:szCs w:val="24"/>
        </w:rPr>
      </w:pPr>
      <w:r w:rsidRPr="0016278F">
        <w:rPr>
          <w:sz w:val="24"/>
          <w:szCs w:val="24"/>
        </w:rPr>
        <w:t>сформированность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гражданск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дентично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личности;</w:t>
      </w:r>
    </w:p>
    <w:p w:rsidR="00C835A6" w:rsidRPr="0016278F" w:rsidRDefault="00C835A6" w:rsidP="00D703FC">
      <w:pPr>
        <w:pStyle w:val="affff2"/>
        <w:numPr>
          <w:ilvl w:val="2"/>
          <w:numId w:val="99"/>
        </w:numPr>
        <w:spacing w:line="240" w:lineRule="auto"/>
        <w:ind w:left="426"/>
        <w:rPr>
          <w:iCs/>
          <w:sz w:val="24"/>
          <w:szCs w:val="24"/>
        </w:rPr>
      </w:pPr>
      <w:r w:rsidRPr="0016278F">
        <w:rPr>
          <w:sz w:val="24"/>
          <w:szCs w:val="24"/>
        </w:rPr>
        <w:t>сформированность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ндивидуа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еб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амостоятельност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ключа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м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троить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жизненн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фессиональн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лан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ет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онкрет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ерспекти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циа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вития;</w:t>
      </w:r>
    </w:p>
    <w:p w:rsidR="00C835A6" w:rsidRPr="0016278F" w:rsidRDefault="00C835A6" w:rsidP="00D703FC">
      <w:pPr>
        <w:pStyle w:val="affff2"/>
        <w:numPr>
          <w:ilvl w:val="2"/>
          <w:numId w:val="99"/>
        </w:numPr>
        <w:spacing w:line="240" w:lineRule="auto"/>
        <w:ind w:left="426"/>
        <w:rPr>
          <w:sz w:val="24"/>
          <w:szCs w:val="24"/>
        </w:rPr>
      </w:pPr>
      <w:r w:rsidRPr="0016278F">
        <w:rPr>
          <w:sz w:val="24"/>
          <w:szCs w:val="24"/>
        </w:rPr>
        <w:t>сформированность</w:t>
      </w:r>
      <w:r w:rsidR="00685CB7">
        <w:rPr>
          <w:sz w:val="24"/>
          <w:szCs w:val="24"/>
        </w:rPr>
        <w:t xml:space="preserve"> </w:t>
      </w:r>
      <w:r w:rsidRPr="0016278F">
        <w:rPr>
          <w:rStyle w:val="dash041e005f0431005f044b005f0447005f043d005f044b005f0439005f005fchar1char1"/>
        </w:rPr>
        <w:t>социальных</w:t>
      </w:r>
      <w:r w:rsidR="00685CB7">
        <w:rPr>
          <w:rStyle w:val="dash041e005f0431005f044b005f0447005f043d005f044b005f0439005f005fchar1char1"/>
        </w:rPr>
        <w:t xml:space="preserve"> </w:t>
      </w:r>
      <w:r w:rsidRPr="0016278F">
        <w:rPr>
          <w:rStyle w:val="dash041e005f0431005f044b005f0447005f043d005f044b005f0439005f005fchar1char1"/>
        </w:rPr>
        <w:t>компетенций,</w:t>
      </w:r>
      <w:r w:rsidR="00685CB7">
        <w:rPr>
          <w:rStyle w:val="dash041e005f0431005f044b005f0447005f043d005f044b005f0439005f005fchar1char1"/>
        </w:rPr>
        <w:t xml:space="preserve"> </w:t>
      </w:r>
      <w:r w:rsidRPr="0016278F">
        <w:rPr>
          <w:rStyle w:val="dash041e005f0431005f044b005f0447005f043d005f044b005f0439005f005fchar1char1"/>
        </w:rPr>
        <w:t>включая</w:t>
      </w:r>
      <w:r w:rsidR="00685CB7">
        <w:rPr>
          <w:rStyle w:val="dash041e005f0431005f044b005f0447005f043d005f044b005f0439005f005fchar1char1"/>
        </w:rPr>
        <w:t xml:space="preserve"> </w:t>
      </w:r>
      <w:r w:rsidRPr="0016278F">
        <w:rPr>
          <w:rStyle w:val="dash041e005f0431005f044b005f0447005f043d005f044b005f0439005f005fchar1char1"/>
        </w:rPr>
        <w:t>ценностно-смысловые</w:t>
      </w:r>
      <w:r w:rsidR="00685CB7">
        <w:rPr>
          <w:rStyle w:val="dash041e005f0431005f044b005f0447005f043d005f044b005f0439005f005fchar1char1"/>
        </w:rPr>
        <w:t xml:space="preserve"> </w:t>
      </w:r>
      <w:r w:rsidRPr="0016278F">
        <w:rPr>
          <w:rStyle w:val="dash041e005f0431005f044b005f0447005f043d005f044b005f0439005f005fchar1char1"/>
        </w:rPr>
        <w:t>установки</w:t>
      </w:r>
      <w:r w:rsidR="00685CB7">
        <w:rPr>
          <w:rStyle w:val="dash041e005f0431005f044b005f0447005f043d005f044b005f0439005f005fchar1char1"/>
        </w:rPr>
        <w:t xml:space="preserve"> </w:t>
      </w:r>
      <w:r w:rsidRPr="0016278F">
        <w:rPr>
          <w:rStyle w:val="dash041e005f0431005f044b005f0447005f043d005f044b005f0439005f005fchar1char1"/>
        </w:rPr>
        <w:t>и</w:t>
      </w:r>
      <w:r w:rsidR="00685CB7">
        <w:rPr>
          <w:rStyle w:val="dash041e005f0431005f044b005f0447005f043d005f044b005f0439005f005fchar1char1"/>
        </w:rPr>
        <w:t xml:space="preserve"> </w:t>
      </w:r>
      <w:r w:rsidRPr="0016278F">
        <w:rPr>
          <w:rStyle w:val="dash041e005f0431005f044b005f0447005f043d005f044b005f0439005f005fchar1char1"/>
        </w:rPr>
        <w:t>моральные</w:t>
      </w:r>
      <w:r w:rsidR="00685CB7">
        <w:rPr>
          <w:rStyle w:val="dash041e005f0431005f044b005f0447005f043d005f044b005f0439005f005fchar1char1"/>
        </w:rPr>
        <w:t xml:space="preserve"> </w:t>
      </w:r>
      <w:r w:rsidRPr="0016278F">
        <w:rPr>
          <w:rStyle w:val="dash041e005f0431005f044b005f0447005f043d005f044b005f0439005f005fchar1char1"/>
        </w:rPr>
        <w:t>нормы,</w:t>
      </w:r>
      <w:r w:rsidR="00685CB7">
        <w:rPr>
          <w:rStyle w:val="dash041e005f0431005f044b005f0447005f043d005f044b005f0439005f005fchar1char1"/>
        </w:rPr>
        <w:t xml:space="preserve"> </w:t>
      </w:r>
      <w:r w:rsidRPr="0016278F">
        <w:rPr>
          <w:rStyle w:val="dash041e005f0431005f044b005f0447005f043d005f044b005f0439005f005fchar1char1"/>
        </w:rPr>
        <w:t>опыт</w:t>
      </w:r>
      <w:r w:rsidR="00685CB7">
        <w:rPr>
          <w:rStyle w:val="dash041e005f0431005f044b005f0447005f043d005f044b005f0439005f005fchar1char1"/>
        </w:rPr>
        <w:t xml:space="preserve"> </w:t>
      </w:r>
      <w:r w:rsidRPr="0016278F">
        <w:rPr>
          <w:rStyle w:val="dash041e005f0431005f044b005f0447005f043d005f044b005f0439005f005fchar1char1"/>
        </w:rPr>
        <w:t>социальных</w:t>
      </w:r>
      <w:r w:rsidR="00685CB7">
        <w:rPr>
          <w:rStyle w:val="dash041e005f0431005f044b005f0447005f043d005f044b005f0439005f005fchar1char1"/>
        </w:rPr>
        <w:t xml:space="preserve"> </w:t>
      </w:r>
      <w:r w:rsidRPr="0016278F">
        <w:rPr>
          <w:rStyle w:val="dash041e005f0431005f044b005f0447005f043d005f044b005f0439005f005fchar1char1"/>
        </w:rPr>
        <w:t>и</w:t>
      </w:r>
      <w:r w:rsidR="00685CB7">
        <w:rPr>
          <w:rStyle w:val="dash041e005f0431005f044b005f0447005f043d005f044b005f0439005f005fchar1char1"/>
        </w:rPr>
        <w:t xml:space="preserve"> </w:t>
      </w:r>
      <w:r w:rsidRPr="0016278F">
        <w:rPr>
          <w:rStyle w:val="dash041e005f0431005f044b005f0447005f043d005f044b005f0439005f005fchar1char1"/>
        </w:rPr>
        <w:t>межличностных</w:t>
      </w:r>
      <w:r w:rsidR="00685CB7">
        <w:rPr>
          <w:rStyle w:val="dash041e005f0431005f044b005f0447005f043d005f044b005f0439005f005fchar1char1"/>
        </w:rPr>
        <w:t xml:space="preserve"> </w:t>
      </w:r>
      <w:r w:rsidRPr="0016278F">
        <w:rPr>
          <w:rStyle w:val="dash041e005f0431005f044b005f0447005f043d005f044b005f0439005f005fchar1char1"/>
        </w:rPr>
        <w:t>отношений,</w:t>
      </w:r>
      <w:r w:rsidR="00685CB7">
        <w:rPr>
          <w:rStyle w:val="dash041e005f0431005f044b005f0447005f043d005f044b005f0439005f005fchar1char1"/>
        </w:rPr>
        <w:t xml:space="preserve"> </w:t>
      </w:r>
      <w:r w:rsidRPr="0016278F">
        <w:rPr>
          <w:rStyle w:val="dash041e005f0431005f044b005f0447005f043d005f044b005f0439005f005fchar1char1"/>
        </w:rPr>
        <w:t>правосознание</w:t>
      </w:r>
      <w:r w:rsidRPr="0016278F">
        <w:rPr>
          <w:sz w:val="24"/>
          <w:szCs w:val="24"/>
        </w:rPr>
        <w:t>.</w:t>
      </w:r>
    </w:p>
    <w:p w:rsidR="00C835A6" w:rsidRPr="0016278F" w:rsidRDefault="00C835A6" w:rsidP="0016278F">
      <w:pPr>
        <w:pStyle w:val="affff2"/>
        <w:spacing w:line="240" w:lineRule="auto"/>
        <w:ind w:firstLine="709"/>
        <w:rPr>
          <w:sz w:val="24"/>
          <w:szCs w:val="24"/>
        </w:rPr>
      </w:pP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ответств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ребования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ГОС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остиж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личност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зультат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  <w:u w:val="single"/>
        </w:rPr>
        <w:t>не</w:t>
      </w:r>
      <w:r w:rsidR="00685CB7">
        <w:rPr>
          <w:sz w:val="24"/>
          <w:szCs w:val="24"/>
          <w:u w:val="single"/>
        </w:rPr>
        <w:t xml:space="preserve"> </w:t>
      </w:r>
      <w:r w:rsidRPr="0016278F">
        <w:rPr>
          <w:sz w:val="24"/>
          <w:szCs w:val="24"/>
          <w:u w:val="single"/>
        </w:rPr>
        <w:t>выносит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тогову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ценку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учающихс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являет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едмет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ценк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эффективно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оспитательно-образовате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="00944D5B" w:rsidRPr="00944D5B">
        <w:rPr>
          <w:sz w:val="24"/>
          <w:szCs w:val="24"/>
          <w:lang w:val="ru-RU"/>
        </w:rPr>
        <w:t>школы</w:t>
      </w:r>
      <w:r w:rsidRPr="0016278F">
        <w:rPr>
          <w:sz w:val="24"/>
          <w:szCs w:val="24"/>
        </w:rPr>
        <w:t>.</w:t>
      </w:r>
      <w:r w:rsidR="00685CB7">
        <w:rPr>
          <w:sz w:val="24"/>
          <w:szCs w:val="24"/>
        </w:rPr>
        <w:t xml:space="preserve"> </w:t>
      </w:r>
    </w:p>
    <w:p w:rsidR="00944D5B" w:rsidRDefault="00944D5B" w:rsidP="0016278F">
      <w:r>
        <w:t>На</w:t>
      </w:r>
      <w:r w:rsidR="00685CB7">
        <w:t xml:space="preserve"> </w:t>
      </w:r>
      <w:r>
        <w:t>основе</w:t>
      </w:r>
      <w:r w:rsidR="00685CB7">
        <w:t xml:space="preserve"> </w:t>
      </w:r>
      <w:r>
        <w:t>педагогической</w:t>
      </w:r>
      <w:r w:rsidR="00685CB7">
        <w:t xml:space="preserve"> </w:t>
      </w:r>
      <w:r>
        <w:t>диагностики</w:t>
      </w:r>
      <w:r w:rsidR="00685CB7">
        <w:t xml:space="preserve"> </w:t>
      </w:r>
      <w:r>
        <w:t>педагога-психолога</w:t>
      </w:r>
      <w:r w:rsidR="00685CB7">
        <w:t xml:space="preserve"> </w:t>
      </w:r>
      <w:r>
        <w:t>и</w:t>
      </w:r>
      <w:r w:rsidR="00685CB7">
        <w:t xml:space="preserve"> </w:t>
      </w:r>
      <w:r>
        <w:t>ежедневных</w:t>
      </w:r>
      <w:r w:rsidR="00685CB7">
        <w:t xml:space="preserve"> </w:t>
      </w:r>
      <w:r>
        <w:t>наблюдений</w:t>
      </w:r>
      <w:r w:rsidR="00685CB7">
        <w:t xml:space="preserve"> </w:t>
      </w:r>
      <w:r>
        <w:t>в</w:t>
      </w:r>
      <w:r w:rsidR="00685CB7">
        <w:t xml:space="preserve"> </w:t>
      </w:r>
      <w:r>
        <w:t>ходе</w:t>
      </w:r>
      <w:r w:rsidR="00685CB7">
        <w:t xml:space="preserve"> </w:t>
      </w:r>
      <w:r>
        <w:t>учебных</w:t>
      </w:r>
      <w:r w:rsidR="00685CB7">
        <w:t xml:space="preserve"> </w:t>
      </w:r>
      <w:r>
        <w:t>занятий</w:t>
      </w:r>
      <w:r w:rsidR="00685CB7">
        <w:t xml:space="preserve"> </w:t>
      </w:r>
      <w:r>
        <w:t>и</w:t>
      </w:r>
      <w:r w:rsidR="00685CB7">
        <w:t xml:space="preserve"> </w:t>
      </w:r>
      <w:r>
        <w:t>внеурочной</w:t>
      </w:r>
      <w:r w:rsidR="00685CB7">
        <w:t xml:space="preserve"> </w:t>
      </w:r>
      <w:r>
        <w:t>деятельности</w:t>
      </w:r>
      <w:r w:rsidR="00685CB7">
        <w:t xml:space="preserve"> </w:t>
      </w:r>
      <w:r>
        <w:t>классный</w:t>
      </w:r>
      <w:r w:rsidR="00685CB7">
        <w:t xml:space="preserve"> </w:t>
      </w:r>
      <w:r>
        <w:t>руководитель</w:t>
      </w:r>
      <w:r w:rsidR="00685CB7">
        <w:t xml:space="preserve"> </w:t>
      </w:r>
      <w:r>
        <w:t>составляет</w:t>
      </w:r>
      <w:r w:rsidR="00685CB7">
        <w:t xml:space="preserve"> </w:t>
      </w:r>
      <w:r>
        <w:t>характеристику</w:t>
      </w:r>
      <w:r w:rsidR="00685CB7">
        <w:t xml:space="preserve"> </w:t>
      </w:r>
      <w:r>
        <w:t>об</w:t>
      </w:r>
      <w:r>
        <w:t>у</w:t>
      </w:r>
      <w:r>
        <w:t>чающегося.</w:t>
      </w:r>
      <w:r w:rsidR="00685CB7">
        <w:t xml:space="preserve"> </w:t>
      </w:r>
      <w:r>
        <w:t>В</w:t>
      </w:r>
      <w:r w:rsidR="00685CB7">
        <w:t xml:space="preserve"> </w:t>
      </w:r>
      <w:r>
        <w:t>ней</w:t>
      </w:r>
      <w:r w:rsidR="00685CB7">
        <w:t xml:space="preserve"> </w:t>
      </w:r>
      <w:r>
        <w:t>могут</w:t>
      </w:r>
      <w:r w:rsidR="00685CB7">
        <w:t xml:space="preserve"> </w:t>
      </w:r>
      <w:r>
        <w:t>быть</w:t>
      </w:r>
      <w:r w:rsidR="00685CB7">
        <w:t xml:space="preserve"> </w:t>
      </w:r>
      <w:r>
        <w:t>отражены:</w:t>
      </w:r>
      <w:r w:rsidR="00685CB7">
        <w:t xml:space="preserve"> </w:t>
      </w:r>
      <w:r>
        <w:t>сведения</w:t>
      </w:r>
      <w:r w:rsidR="00685CB7">
        <w:t xml:space="preserve"> </w:t>
      </w:r>
      <w:r>
        <w:t>о</w:t>
      </w:r>
      <w:r w:rsidR="00685CB7">
        <w:t xml:space="preserve"> </w:t>
      </w:r>
      <w:r>
        <w:t>соблюдении</w:t>
      </w:r>
      <w:r w:rsidR="00685CB7">
        <w:t xml:space="preserve"> </w:t>
      </w:r>
      <w:r>
        <w:t>норм</w:t>
      </w:r>
      <w:r w:rsidR="00685CB7">
        <w:t xml:space="preserve"> </w:t>
      </w:r>
      <w:r>
        <w:t>и</w:t>
      </w:r>
      <w:r w:rsidR="00685CB7">
        <w:t xml:space="preserve"> </w:t>
      </w:r>
      <w:r>
        <w:t>правил</w:t>
      </w:r>
      <w:r w:rsidR="00685CB7">
        <w:t xml:space="preserve"> </w:t>
      </w:r>
      <w:r>
        <w:t>поведения,</w:t>
      </w:r>
      <w:r w:rsidR="00685CB7">
        <w:t xml:space="preserve"> </w:t>
      </w:r>
      <w:r>
        <w:t>пр</w:t>
      </w:r>
      <w:r>
        <w:t>и</w:t>
      </w:r>
      <w:r>
        <w:t>нятых</w:t>
      </w:r>
      <w:r w:rsidR="00685CB7">
        <w:t xml:space="preserve"> </w:t>
      </w:r>
      <w:r>
        <w:t>в</w:t>
      </w:r>
      <w:r w:rsidR="00685CB7">
        <w:t xml:space="preserve"> </w:t>
      </w:r>
      <w:r>
        <w:t>образовательной</w:t>
      </w:r>
      <w:r w:rsidR="00685CB7">
        <w:t xml:space="preserve"> </w:t>
      </w:r>
      <w:r>
        <w:t>организации;</w:t>
      </w:r>
      <w:r w:rsidR="00685CB7">
        <w:t xml:space="preserve"> </w:t>
      </w:r>
      <w:r>
        <w:t>участии</w:t>
      </w:r>
      <w:r w:rsidR="00685CB7">
        <w:t xml:space="preserve"> </w:t>
      </w:r>
      <w:r>
        <w:t>в</w:t>
      </w:r>
      <w:r w:rsidR="00685CB7">
        <w:t xml:space="preserve"> </w:t>
      </w:r>
      <w:r>
        <w:t>общественной</w:t>
      </w:r>
      <w:r w:rsidR="00685CB7">
        <w:t xml:space="preserve"> </w:t>
      </w:r>
      <w:r>
        <w:t>жизни</w:t>
      </w:r>
      <w:r w:rsidR="00685CB7">
        <w:t xml:space="preserve"> </w:t>
      </w:r>
      <w:r>
        <w:t>образовательной</w:t>
      </w:r>
      <w:r w:rsidR="00685CB7">
        <w:t xml:space="preserve"> </w:t>
      </w:r>
      <w:r>
        <w:t>организации,</w:t>
      </w:r>
      <w:r w:rsidR="00685CB7">
        <w:t xml:space="preserve"> </w:t>
      </w:r>
      <w:r>
        <w:t>гор</w:t>
      </w:r>
      <w:r>
        <w:t>о</w:t>
      </w:r>
      <w:r>
        <w:t>да</w:t>
      </w:r>
      <w:r w:rsidR="00685CB7">
        <w:t xml:space="preserve"> </w:t>
      </w:r>
      <w:r>
        <w:t>и</w:t>
      </w:r>
      <w:r w:rsidR="00685CB7">
        <w:t xml:space="preserve"> </w:t>
      </w:r>
      <w:r>
        <w:t>республики,</w:t>
      </w:r>
      <w:r w:rsidR="00685CB7">
        <w:t xml:space="preserve"> </w:t>
      </w:r>
      <w:r>
        <w:t>общественно-полезной</w:t>
      </w:r>
      <w:r w:rsidR="00685CB7">
        <w:t xml:space="preserve"> </w:t>
      </w:r>
      <w:r>
        <w:t>деятельности;</w:t>
      </w:r>
      <w:r w:rsidR="00685CB7">
        <w:t xml:space="preserve"> </w:t>
      </w:r>
      <w:r>
        <w:t>ответственности</w:t>
      </w:r>
      <w:r w:rsidR="00685CB7">
        <w:t xml:space="preserve"> </w:t>
      </w:r>
      <w:r>
        <w:t>за</w:t>
      </w:r>
      <w:r w:rsidR="00685CB7">
        <w:t xml:space="preserve"> </w:t>
      </w:r>
      <w:r>
        <w:t>результаты</w:t>
      </w:r>
      <w:r w:rsidR="00685CB7">
        <w:t xml:space="preserve"> </w:t>
      </w:r>
      <w:r>
        <w:t>обучения;</w:t>
      </w:r>
      <w:r w:rsidR="00685CB7">
        <w:t xml:space="preserve"> </w:t>
      </w:r>
      <w:r>
        <w:t>г</w:t>
      </w:r>
      <w:r>
        <w:t>о</w:t>
      </w:r>
      <w:r>
        <w:t>товности</w:t>
      </w:r>
      <w:r w:rsidR="00685CB7">
        <w:t xml:space="preserve"> </w:t>
      </w:r>
      <w:r>
        <w:t>и</w:t>
      </w:r>
      <w:r w:rsidR="00685CB7">
        <w:t xml:space="preserve"> </w:t>
      </w:r>
      <w:r>
        <w:t>способн</w:t>
      </w:r>
      <w:r>
        <w:t>о</w:t>
      </w:r>
      <w:r>
        <w:t>сти</w:t>
      </w:r>
      <w:r w:rsidR="00685CB7">
        <w:t xml:space="preserve"> </w:t>
      </w:r>
      <w:r>
        <w:t>делать</w:t>
      </w:r>
      <w:r w:rsidR="00685CB7">
        <w:t xml:space="preserve"> </w:t>
      </w:r>
      <w:r>
        <w:t>осознанный</w:t>
      </w:r>
      <w:r w:rsidR="00685CB7">
        <w:t xml:space="preserve"> </w:t>
      </w:r>
      <w:r>
        <w:t>выбор</w:t>
      </w:r>
      <w:r w:rsidR="00685CB7">
        <w:t xml:space="preserve"> </w:t>
      </w:r>
      <w:r>
        <w:t>своей</w:t>
      </w:r>
      <w:r w:rsidR="00685CB7">
        <w:t xml:space="preserve"> </w:t>
      </w:r>
      <w:r>
        <w:t>образовательной</w:t>
      </w:r>
      <w:r w:rsidR="00685CB7">
        <w:t xml:space="preserve"> </w:t>
      </w:r>
      <w:r>
        <w:t>траектории,</w:t>
      </w:r>
      <w:r w:rsidR="00685CB7">
        <w:t xml:space="preserve"> </w:t>
      </w:r>
      <w:r>
        <w:t>в</w:t>
      </w:r>
      <w:r w:rsidR="00685CB7">
        <w:t xml:space="preserve"> </w:t>
      </w:r>
      <w:r>
        <w:t>том</w:t>
      </w:r>
      <w:r w:rsidR="00685CB7">
        <w:t xml:space="preserve"> </w:t>
      </w:r>
      <w:r>
        <w:t>числе</w:t>
      </w:r>
      <w:r w:rsidR="00685CB7">
        <w:t xml:space="preserve"> </w:t>
      </w:r>
      <w:r>
        <w:t>выбор</w:t>
      </w:r>
      <w:r w:rsidR="00685CB7">
        <w:t xml:space="preserve"> </w:t>
      </w:r>
      <w:r>
        <w:t>профессии;</w:t>
      </w:r>
      <w:r w:rsidR="00685CB7">
        <w:t xml:space="preserve"> </w:t>
      </w:r>
      <w:r>
        <w:t>ценностно-смысловых</w:t>
      </w:r>
      <w:r w:rsidR="00685CB7">
        <w:t xml:space="preserve"> </w:t>
      </w:r>
      <w:r>
        <w:t>установках</w:t>
      </w:r>
      <w:r w:rsidR="00685CB7">
        <w:t xml:space="preserve"> </w:t>
      </w:r>
      <w:r>
        <w:t>обучающихся,</w:t>
      </w:r>
      <w:r w:rsidR="00685CB7">
        <w:t xml:space="preserve"> </w:t>
      </w:r>
      <w:r>
        <w:t>формируемых</w:t>
      </w:r>
      <w:r w:rsidR="00685CB7">
        <w:t xml:space="preserve"> </w:t>
      </w:r>
      <w:r>
        <w:t>средствами</w:t>
      </w:r>
      <w:r w:rsidR="00685CB7">
        <w:t xml:space="preserve"> </w:t>
      </w:r>
      <w:r>
        <w:t>ра</w:t>
      </w:r>
      <w:r>
        <w:t>з</w:t>
      </w:r>
      <w:r>
        <w:t>личных</w:t>
      </w:r>
      <w:r w:rsidR="00685CB7">
        <w:t xml:space="preserve"> </w:t>
      </w:r>
      <w:r>
        <w:t>предметов</w:t>
      </w:r>
      <w:r w:rsidR="00685CB7">
        <w:t xml:space="preserve"> </w:t>
      </w:r>
      <w:r>
        <w:t>в</w:t>
      </w:r>
      <w:r w:rsidR="00685CB7">
        <w:t xml:space="preserve"> </w:t>
      </w:r>
      <w:r>
        <w:t>рамках</w:t>
      </w:r>
      <w:r w:rsidR="00685CB7">
        <w:t xml:space="preserve"> </w:t>
      </w:r>
      <w:r>
        <w:t>системы</w:t>
      </w:r>
      <w:r w:rsidR="00685CB7">
        <w:t xml:space="preserve"> </w:t>
      </w:r>
      <w:r>
        <w:t>общего</w:t>
      </w:r>
      <w:r w:rsidR="00685CB7">
        <w:t xml:space="preserve"> </w:t>
      </w:r>
      <w:r>
        <w:t>образования.</w:t>
      </w:r>
      <w:r w:rsidR="00685CB7">
        <w:t xml:space="preserve"> </w:t>
      </w:r>
    </w:p>
    <w:p w:rsidR="00C835A6" w:rsidRPr="0016278F" w:rsidRDefault="00C835A6" w:rsidP="0016278F">
      <w:r w:rsidRPr="0016278F">
        <w:t>Любое</w:t>
      </w:r>
      <w:r w:rsidR="00685CB7">
        <w:t xml:space="preserve"> </w:t>
      </w:r>
      <w:r w:rsidRPr="0016278F">
        <w:t>использование</w:t>
      </w:r>
      <w:r w:rsidR="00685CB7">
        <w:t xml:space="preserve"> </w:t>
      </w:r>
      <w:r w:rsidRPr="0016278F">
        <w:t>данных,</w:t>
      </w:r>
      <w:r w:rsidR="00685CB7">
        <w:t xml:space="preserve"> </w:t>
      </w:r>
      <w:r w:rsidRPr="0016278F">
        <w:t>полученных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ходе</w:t>
      </w:r>
      <w:r w:rsidR="00685CB7">
        <w:t xml:space="preserve"> </w:t>
      </w:r>
      <w:r w:rsidRPr="0016278F">
        <w:t>мониторинговых</w:t>
      </w:r>
      <w:r w:rsidR="00685CB7">
        <w:t xml:space="preserve"> </w:t>
      </w:r>
      <w:r w:rsidRPr="0016278F">
        <w:t>исследований,</w:t>
      </w:r>
      <w:r w:rsidR="00685CB7">
        <w:t xml:space="preserve"> </w:t>
      </w:r>
      <w:r w:rsidRPr="0016278F">
        <w:t>возможно</w:t>
      </w:r>
      <w:r w:rsidR="00685CB7">
        <w:t xml:space="preserve"> </w:t>
      </w:r>
      <w:r w:rsidRPr="0016278F">
        <w:t>только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ответстви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rPr>
          <w:bCs/>
        </w:rPr>
        <w:t>Федеральным</w:t>
      </w:r>
      <w:r w:rsidR="00685CB7">
        <w:rPr>
          <w:bCs/>
        </w:rPr>
        <w:t xml:space="preserve"> </w:t>
      </w:r>
      <w:r w:rsidRPr="0016278F">
        <w:t>законом</w:t>
      </w:r>
      <w:r w:rsidR="00685CB7">
        <w:t xml:space="preserve"> </w:t>
      </w:r>
      <w:r w:rsidRPr="0016278F">
        <w:t>от</w:t>
      </w:r>
      <w:r w:rsidR="00685CB7">
        <w:t xml:space="preserve"> </w:t>
      </w:r>
      <w:r w:rsidRPr="0016278F">
        <w:t>17.07.2006</w:t>
      </w:r>
      <w:r w:rsidR="00685CB7">
        <w:t xml:space="preserve"> </w:t>
      </w:r>
      <w:r w:rsidRPr="0016278F">
        <w:t>№152-ФЗ</w:t>
      </w:r>
      <w:r w:rsidR="00685CB7">
        <w:t xml:space="preserve"> </w:t>
      </w:r>
      <w:r w:rsidRPr="0016278F">
        <w:t>«О</w:t>
      </w:r>
      <w:r w:rsidR="00685CB7">
        <w:t xml:space="preserve"> </w:t>
      </w:r>
      <w:r w:rsidRPr="0016278F">
        <w:t>персональных</w:t>
      </w:r>
      <w:r w:rsidR="00685CB7">
        <w:t xml:space="preserve"> </w:t>
      </w:r>
      <w:r w:rsidRPr="0016278F">
        <w:t>да</w:t>
      </w:r>
      <w:r w:rsidRPr="0016278F">
        <w:t>н</w:t>
      </w:r>
      <w:r w:rsidRPr="0016278F">
        <w:t>ных».</w:t>
      </w:r>
    </w:p>
    <w:p w:rsidR="002F0ADC" w:rsidRPr="0016278F" w:rsidRDefault="00944D5B" w:rsidP="0016278F">
      <w:r w:rsidRPr="00B15B35">
        <w:t>В</w:t>
      </w:r>
      <w:r w:rsidR="00685CB7">
        <w:t xml:space="preserve"> </w:t>
      </w:r>
      <w:r w:rsidRPr="00B15B35">
        <w:t>текущем</w:t>
      </w:r>
      <w:r w:rsidR="00685CB7">
        <w:t xml:space="preserve"> </w:t>
      </w:r>
      <w:r w:rsidRPr="00B15B35">
        <w:t>учебном</w:t>
      </w:r>
      <w:r w:rsidR="00685CB7">
        <w:t xml:space="preserve"> </w:t>
      </w:r>
      <w:r w:rsidRPr="00B15B35">
        <w:t>процессе</w:t>
      </w:r>
      <w:r w:rsidR="00685CB7">
        <w:t xml:space="preserve"> </w:t>
      </w:r>
      <w:r w:rsidRPr="00B15B35">
        <w:t>в</w:t>
      </w:r>
      <w:r w:rsidR="00685CB7">
        <w:t xml:space="preserve"> </w:t>
      </w:r>
      <w:r w:rsidRPr="00B15B35">
        <w:t>соответствии</w:t>
      </w:r>
      <w:r w:rsidR="00685CB7">
        <w:t xml:space="preserve"> </w:t>
      </w:r>
      <w:r w:rsidRPr="00B15B35">
        <w:t>с</w:t>
      </w:r>
      <w:r w:rsidR="00685CB7">
        <w:t xml:space="preserve"> </w:t>
      </w:r>
      <w:r w:rsidRPr="00B15B35">
        <w:t>требованиями</w:t>
      </w:r>
      <w:r w:rsidR="00685CB7">
        <w:t xml:space="preserve"> </w:t>
      </w:r>
      <w:r w:rsidRPr="00B15B35">
        <w:t>Стандарта</w:t>
      </w:r>
      <w:r w:rsidR="00685CB7">
        <w:t xml:space="preserve"> </w:t>
      </w:r>
      <w:r w:rsidRPr="00B15B35">
        <w:t>оценка</w:t>
      </w:r>
      <w:r w:rsidR="00685CB7">
        <w:t xml:space="preserve"> </w:t>
      </w:r>
      <w:r w:rsidRPr="00B15B35">
        <w:t>этих</w:t>
      </w:r>
      <w:r w:rsidR="00685CB7">
        <w:t xml:space="preserve"> </w:t>
      </w:r>
      <w:r w:rsidRPr="00B15B35">
        <w:t>достиж</w:t>
      </w:r>
      <w:r w:rsidRPr="00B15B35">
        <w:t>е</w:t>
      </w:r>
      <w:r w:rsidRPr="00B15B35">
        <w:t>ний</w:t>
      </w:r>
      <w:r w:rsidR="00685CB7">
        <w:t xml:space="preserve"> </w:t>
      </w:r>
      <w:r w:rsidRPr="00B15B35">
        <w:t>должна</w:t>
      </w:r>
      <w:r w:rsidR="00685CB7">
        <w:t xml:space="preserve"> </w:t>
      </w:r>
      <w:r w:rsidRPr="00B15B35">
        <w:t>проводиться</w:t>
      </w:r>
      <w:r w:rsidR="00685CB7">
        <w:t xml:space="preserve"> </w:t>
      </w:r>
      <w:r w:rsidRPr="009E3E29">
        <w:rPr>
          <w:b/>
          <w:bCs/>
        </w:rPr>
        <w:t>в</w:t>
      </w:r>
      <w:r w:rsidR="00685CB7">
        <w:rPr>
          <w:b/>
          <w:bCs/>
        </w:rPr>
        <w:t xml:space="preserve"> </w:t>
      </w:r>
      <w:r w:rsidRPr="009E3E29">
        <w:rPr>
          <w:b/>
          <w:bCs/>
        </w:rPr>
        <w:t>форме,</w:t>
      </w:r>
      <w:r w:rsidR="00685CB7">
        <w:rPr>
          <w:b/>
          <w:bCs/>
        </w:rPr>
        <w:t xml:space="preserve"> </w:t>
      </w:r>
      <w:r w:rsidRPr="009E3E29">
        <w:rPr>
          <w:b/>
          <w:bCs/>
        </w:rPr>
        <w:t>не</w:t>
      </w:r>
      <w:r w:rsidR="00685CB7">
        <w:rPr>
          <w:b/>
          <w:bCs/>
        </w:rPr>
        <w:t xml:space="preserve"> </w:t>
      </w:r>
      <w:r w:rsidRPr="009E3E29">
        <w:rPr>
          <w:b/>
          <w:bCs/>
        </w:rPr>
        <w:t>представляющей</w:t>
      </w:r>
      <w:r w:rsidR="00685CB7">
        <w:rPr>
          <w:b/>
          <w:bCs/>
        </w:rPr>
        <w:t xml:space="preserve"> </w:t>
      </w:r>
      <w:r w:rsidRPr="009E3E29">
        <w:rPr>
          <w:b/>
          <w:bCs/>
        </w:rPr>
        <w:t>угрозы</w:t>
      </w:r>
      <w:r w:rsidR="00685CB7">
        <w:rPr>
          <w:b/>
          <w:bCs/>
        </w:rPr>
        <w:t xml:space="preserve"> </w:t>
      </w:r>
      <w:r w:rsidRPr="009E3E29">
        <w:rPr>
          <w:b/>
          <w:bCs/>
        </w:rPr>
        <w:t>личности,</w:t>
      </w:r>
      <w:r w:rsidR="00685CB7">
        <w:rPr>
          <w:b/>
          <w:bCs/>
        </w:rPr>
        <w:t xml:space="preserve"> </w:t>
      </w:r>
      <w:r w:rsidRPr="009E3E29">
        <w:rPr>
          <w:b/>
          <w:bCs/>
        </w:rPr>
        <w:t>психологической</w:t>
      </w:r>
      <w:r w:rsidR="00685CB7">
        <w:rPr>
          <w:b/>
          <w:bCs/>
        </w:rPr>
        <w:t xml:space="preserve"> </w:t>
      </w:r>
      <w:r w:rsidRPr="009E3E29">
        <w:rPr>
          <w:b/>
          <w:bCs/>
        </w:rPr>
        <w:t>бе</w:t>
      </w:r>
      <w:r w:rsidRPr="009E3E29">
        <w:rPr>
          <w:b/>
          <w:bCs/>
        </w:rPr>
        <w:t>з</w:t>
      </w:r>
      <w:r w:rsidRPr="009E3E29">
        <w:rPr>
          <w:b/>
          <w:bCs/>
        </w:rPr>
        <w:t>опасности</w:t>
      </w:r>
      <w:r w:rsidR="00685CB7">
        <w:rPr>
          <w:b/>
          <w:bCs/>
        </w:rPr>
        <w:t xml:space="preserve"> </w:t>
      </w:r>
      <w:r w:rsidRPr="009E3E29">
        <w:rPr>
          <w:b/>
          <w:bCs/>
        </w:rPr>
        <w:t>обучающегося</w:t>
      </w:r>
      <w:r w:rsidR="00685CB7">
        <w:t xml:space="preserve"> </w:t>
      </w:r>
      <w:r w:rsidRPr="00B15B35">
        <w:t>и</w:t>
      </w:r>
      <w:r w:rsidR="00685CB7">
        <w:t xml:space="preserve"> </w:t>
      </w:r>
      <w:r w:rsidRPr="00B15B35">
        <w:t>может</w:t>
      </w:r>
      <w:r w:rsidR="00685CB7">
        <w:t xml:space="preserve"> </w:t>
      </w:r>
      <w:r w:rsidRPr="00B15B35">
        <w:t>использоваться</w:t>
      </w:r>
      <w:r w:rsidR="00685CB7">
        <w:t xml:space="preserve"> </w:t>
      </w:r>
      <w:r w:rsidRPr="009E3E29">
        <w:rPr>
          <w:b/>
          <w:bCs/>
        </w:rPr>
        <w:t>исключительно</w:t>
      </w:r>
      <w:r w:rsidR="00685CB7">
        <w:rPr>
          <w:b/>
          <w:bCs/>
        </w:rPr>
        <w:t xml:space="preserve"> </w:t>
      </w:r>
      <w:r w:rsidRPr="009E3E29">
        <w:rPr>
          <w:b/>
          <w:bCs/>
        </w:rPr>
        <w:t>в</w:t>
      </w:r>
      <w:r w:rsidR="00685CB7">
        <w:rPr>
          <w:b/>
          <w:bCs/>
        </w:rPr>
        <w:t xml:space="preserve"> </w:t>
      </w:r>
      <w:r w:rsidRPr="009E3E29">
        <w:rPr>
          <w:b/>
          <w:bCs/>
        </w:rPr>
        <w:t>целях</w:t>
      </w:r>
      <w:r w:rsidR="00685CB7">
        <w:rPr>
          <w:b/>
          <w:bCs/>
        </w:rPr>
        <w:t xml:space="preserve"> </w:t>
      </w:r>
      <w:r w:rsidRPr="009E3E29">
        <w:rPr>
          <w:b/>
          <w:bCs/>
        </w:rPr>
        <w:t>личностного</w:t>
      </w:r>
      <w:r w:rsidR="00685CB7">
        <w:rPr>
          <w:b/>
          <w:bCs/>
        </w:rPr>
        <w:t xml:space="preserve"> </w:t>
      </w:r>
      <w:r w:rsidRPr="009E3E29">
        <w:rPr>
          <w:b/>
          <w:bCs/>
        </w:rPr>
        <w:t>ра</w:t>
      </w:r>
      <w:r w:rsidRPr="009E3E29">
        <w:rPr>
          <w:b/>
          <w:bCs/>
        </w:rPr>
        <w:t>з</w:t>
      </w:r>
      <w:r w:rsidRPr="009E3E29">
        <w:rPr>
          <w:b/>
          <w:bCs/>
        </w:rPr>
        <w:t>вития</w:t>
      </w:r>
      <w:r w:rsidR="00685CB7">
        <w:rPr>
          <w:b/>
          <w:bCs/>
        </w:rPr>
        <w:t xml:space="preserve"> </w:t>
      </w:r>
      <w:r w:rsidRPr="00B15B35">
        <w:t>обучающихся.</w:t>
      </w:r>
    </w:p>
    <w:p w:rsidR="00A92F5A" w:rsidRPr="00944D5B" w:rsidRDefault="00A92F5A" w:rsidP="0016278F">
      <w:pPr>
        <w:rPr>
          <w:sz w:val="18"/>
          <w:szCs w:val="18"/>
        </w:rPr>
      </w:pPr>
    </w:p>
    <w:p w:rsidR="00C835A6" w:rsidRPr="00CC18FC" w:rsidRDefault="0089658F" w:rsidP="00CC18FC">
      <w:pPr>
        <w:pStyle w:val="4"/>
        <w:rPr>
          <w:rFonts w:ascii="Times New Roman" w:hAnsi="Times New Roman"/>
          <w:i w:val="0"/>
          <w:color w:val="auto"/>
        </w:rPr>
      </w:pPr>
      <w:r w:rsidRPr="00CC18FC">
        <w:rPr>
          <w:rFonts w:ascii="Times New Roman" w:hAnsi="Times New Roman"/>
          <w:i w:val="0"/>
          <w:color w:val="auto"/>
        </w:rPr>
        <w:t>1.3.2.2.</w:t>
      </w:r>
      <w:r w:rsidR="00685CB7">
        <w:rPr>
          <w:rFonts w:ascii="Times New Roman" w:hAnsi="Times New Roman"/>
          <w:i w:val="0"/>
          <w:color w:val="auto"/>
        </w:rPr>
        <w:t xml:space="preserve"> </w:t>
      </w:r>
      <w:r w:rsidR="00C835A6" w:rsidRPr="00CC18FC">
        <w:rPr>
          <w:rFonts w:ascii="Times New Roman" w:hAnsi="Times New Roman"/>
          <w:i w:val="0"/>
          <w:color w:val="auto"/>
        </w:rPr>
        <w:t>Особенности</w:t>
      </w:r>
      <w:r w:rsidR="00685CB7">
        <w:rPr>
          <w:rFonts w:ascii="Times New Roman" w:hAnsi="Times New Roman"/>
          <w:i w:val="0"/>
          <w:color w:val="auto"/>
        </w:rPr>
        <w:t xml:space="preserve"> </w:t>
      </w:r>
      <w:r w:rsidR="00C835A6" w:rsidRPr="00CC18FC">
        <w:rPr>
          <w:rFonts w:ascii="Times New Roman" w:hAnsi="Times New Roman"/>
          <w:i w:val="0"/>
          <w:color w:val="auto"/>
        </w:rPr>
        <w:t>оценки</w:t>
      </w:r>
      <w:r w:rsidR="00685CB7">
        <w:rPr>
          <w:rFonts w:ascii="Times New Roman" w:hAnsi="Times New Roman"/>
          <w:i w:val="0"/>
          <w:color w:val="auto"/>
        </w:rPr>
        <w:t xml:space="preserve"> </w:t>
      </w:r>
      <w:r w:rsidR="00C835A6" w:rsidRPr="00CC18FC">
        <w:rPr>
          <w:rFonts w:ascii="Times New Roman" w:hAnsi="Times New Roman"/>
          <w:i w:val="0"/>
          <w:color w:val="auto"/>
        </w:rPr>
        <w:t>метапредметных</w:t>
      </w:r>
      <w:r w:rsidR="00685CB7">
        <w:rPr>
          <w:rFonts w:ascii="Times New Roman" w:hAnsi="Times New Roman"/>
          <w:i w:val="0"/>
          <w:color w:val="auto"/>
        </w:rPr>
        <w:t xml:space="preserve"> </w:t>
      </w:r>
      <w:r w:rsidR="00C835A6" w:rsidRPr="00CC18FC">
        <w:rPr>
          <w:rFonts w:ascii="Times New Roman" w:hAnsi="Times New Roman"/>
          <w:i w:val="0"/>
          <w:color w:val="auto"/>
        </w:rPr>
        <w:t>результатов</w:t>
      </w:r>
    </w:p>
    <w:p w:rsidR="00944D5B" w:rsidRPr="00944D5B" w:rsidRDefault="00944D5B" w:rsidP="0016278F">
      <w:pPr>
        <w:pStyle w:val="affff2"/>
        <w:spacing w:line="240" w:lineRule="auto"/>
        <w:ind w:firstLine="709"/>
        <w:rPr>
          <w:sz w:val="18"/>
          <w:szCs w:val="18"/>
          <w:lang w:val="ru-RU"/>
        </w:rPr>
      </w:pPr>
    </w:p>
    <w:p w:rsidR="00C835A6" w:rsidRPr="0016278F" w:rsidRDefault="00C835A6" w:rsidP="0016278F">
      <w:pPr>
        <w:pStyle w:val="affff2"/>
        <w:spacing w:line="240" w:lineRule="auto"/>
        <w:ind w:firstLine="709"/>
        <w:rPr>
          <w:sz w:val="24"/>
          <w:szCs w:val="24"/>
        </w:rPr>
      </w:pPr>
      <w:r w:rsidRPr="0016278F">
        <w:rPr>
          <w:sz w:val="24"/>
          <w:szCs w:val="24"/>
        </w:rPr>
        <w:t>Оценк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етапредмет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зультатов</w:t>
      </w:r>
      <w:r w:rsidR="00685CB7">
        <w:rPr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представляет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собой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оценку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достижения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sz w:val="24"/>
          <w:szCs w:val="24"/>
        </w:rPr>
        <w:t>планируем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зультат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во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граммы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отор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едставлен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еждисциплинар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грамм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ормиров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ниверсаль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еб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йстви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(раздел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«Регулятивн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ниверсальн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ебн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йствия»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«Коммуникативн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ниверсальн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ебн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йствия»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«Познавательн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ниверсальн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ебн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йствия»).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ормирова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етапредмет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зультат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еспечивает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чёт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се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еб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едмет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неуроч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ятельности.</w:t>
      </w:r>
    </w:p>
    <w:p w:rsidR="00C835A6" w:rsidRPr="0016278F" w:rsidRDefault="00C835A6" w:rsidP="0016278F">
      <w:pPr>
        <w:autoSpaceDE w:val="0"/>
        <w:autoSpaceDN w:val="0"/>
        <w:adjustRightInd w:val="0"/>
      </w:pPr>
      <w:r w:rsidRPr="0016278F">
        <w:rPr>
          <w:bCs/>
          <w:iCs/>
        </w:rPr>
        <w:t>Основным</w:t>
      </w:r>
      <w:r w:rsidR="00685CB7">
        <w:rPr>
          <w:bCs/>
          <w:iCs/>
        </w:rPr>
        <w:t xml:space="preserve"> </w:t>
      </w:r>
      <w:r w:rsidRPr="0016278F">
        <w:rPr>
          <w:b/>
          <w:bCs/>
          <w:iCs/>
        </w:rPr>
        <w:t>объектом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и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предметом</w:t>
      </w:r>
      <w:r w:rsidR="00685CB7">
        <w:rPr>
          <w:bCs/>
          <w:iCs/>
        </w:rPr>
        <w:t xml:space="preserve"> </w:t>
      </w:r>
      <w:r w:rsidRPr="0016278F">
        <w:rPr>
          <w:bCs/>
          <w:iCs/>
        </w:rPr>
        <w:t>оценки</w:t>
      </w:r>
      <w:r w:rsidR="00685CB7">
        <w:rPr>
          <w:bCs/>
          <w:iCs/>
        </w:rPr>
        <w:t xml:space="preserve"> </w:t>
      </w:r>
      <w:r w:rsidRPr="0016278F">
        <w:rPr>
          <w:bCs/>
          <w:iCs/>
        </w:rPr>
        <w:t>метапредметных</w:t>
      </w:r>
      <w:r w:rsidR="00685CB7">
        <w:rPr>
          <w:bCs/>
          <w:iCs/>
        </w:rPr>
        <w:t xml:space="preserve"> </w:t>
      </w:r>
      <w:r w:rsidRPr="0016278F">
        <w:rPr>
          <w:bCs/>
          <w:iCs/>
        </w:rPr>
        <w:t>результатов</w:t>
      </w:r>
      <w:r w:rsidR="00685CB7">
        <w:rPr>
          <w:bCs/>
          <w:iCs/>
        </w:rPr>
        <w:t xml:space="preserve"> </w:t>
      </w:r>
      <w:r w:rsidRPr="0016278F">
        <w:rPr>
          <w:bCs/>
          <w:iCs/>
        </w:rPr>
        <w:t>явл</w:t>
      </w:r>
      <w:r w:rsidRPr="0016278F">
        <w:rPr>
          <w:bCs/>
          <w:iCs/>
        </w:rPr>
        <w:t>я</w:t>
      </w:r>
      <w:r w:rsidRPr="0016278F">
        <w:rPr>
          <w:bCs/>
          <w:iCs/>
        </w:rPr>
        <w:t>ются</w:t>
      </w:r>
      <w:r w:rsidRPr="0016278F">
        <w:t>:</w:t>
      </w:r>
    </w:p>
    <w:p w:rsidR="00C835A6" w:rsidRPr="0016278F" w:rsidRDefault="00C835A6" w:rsidP="00D703FC">
      <w:pPr>
        <w:numPr>
          <w:ilvl w:val="0"/>
          <w:numId w:val="79"/>
        </w:numPr>
        <w:ind w:left="426" w:hanging="426"/>
      </w:pPr>
      <w:r w:rsidRPr="0016278F">
        <w:t>способнос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отов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своению</w:t>
      </w:r>
      <w:r w:rsidR="00685CB7">
        <w:t xml:space="preserve"> </w:t>
      </w:r>
      <w:r w:rsidRPr="0016278F">
        <w:t>систематических</w:t>
      </w:r>
      <w:r w:rsidR="00685CB7">
        <w:t xml:space="preserve"> </w:t>
      </w:r>
      <w:r w:rsidRPr="0016278F">
        <w:t>знаний,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самостоятельному</w:t>
      </w:r>
      <w:r w:rsidR="00685CB7">
        <w:t xml:space="preserve"> </w:t>
      </w:r>
      <w:r w:rsidRPr="0016278F">
        <w:t>пополн</w:t>
      </w:r>
      <w:r w:rsidRPr="0016278F">
        <w:t>е</w:t>
      </w:r>
      <w:r w:rsidRPr="0016278F">
        <w:t>нию,</w:t>
      </w:r>
      <w:r w:rsidR="00685CB7">
        <w:t xml:space="preserve"> </w:t>
      </w:r>
      <w:r w:rsidRPr="0016278F">
        <w:t>перенос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нтеграции;</w:t>
      </w:r>
    </w:p>
    <w:p w:rsidR="00C835A6" w:rsidRPr="0016278F" w:rsidRDefault="00C835A6" w:rsidP="00D703FC">
      <w:pPr>
        <w:numPr>
          <w:ilvl w:val="0"/>
          <w:numId w:val="79"/>
        </w:numPr>
        <w:ind w:left="426" w:hanging="426"/>
      </w:pPr>
      <w:r w:rsidRPr="0016278F">
        <w:t>способность</w:t>
      </w:r>
      <w:r w:rsidR="00685CB7">
        <w:t xml:space="preserve"> </w:t>
      </w:r>
      <w:r w:rsidRPr="0016278F">
        <w:t>работать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информацией;</w:t>
      </w:r>
    </w:p>
    <w:p w:rsidR="00C835A6" w:rsidRPr="0016278F" w:rsidRDefault="00C835A6" w:rsidP="00D703FC">
      <w:pPr>
        <w:numPr>
          <w:ilvl w:val="0"/>
          <w:numId w:val="79"/>
        </w:numPr>
        <w:ind w:left="426" w:hanging="426"/>
      </w:pPr>
      <w:r w:rsidRPr="0016278F">
        <w:t>способ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отрудничеств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оммуникации;</w:t>
      </w:r>
    </w:p>
    <w:p w:rsidR="00C835A6" w:rsidRPr="0016278F" w:rsidRDefault="00C835A6" w:rsidP="00D703FC">
      <w:pPr>
        <w:numPr>
          <w:ilvl w:val="0"/>
          <w:numId w:val="79"/>
        </w:numPr>
        <w:ind w:left="426" w:hanging="426"/>
      </w:pPr>
      <w:r w:rsidRPr="0016278F">
        <w:t>способ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ешению</w:t>
      </w:r>
      <w:r w:rsidR="00685CB7">
        <w:t xml:space="preserve"> </w:t>
      </w:r>
      <w:r w:rsidRPr="0016278F">
        <w:t>личностн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ьно</w:t>
      </w:r>
      <w:r w:rsidR="00685CB7">
        <w:t xml:space="preserve"> </w:t>
      </w:r>
      <w:r w:rsidRPr="0016278F">
        <w:t>значимых</w:t>
      </w:r>
      <w:r w:rsidR="00685CB7">
        <w:t xml:space="preserve"> </w:t>
      </w:r>
      <w:r w:rsidRPr="0016278F">
        <w:t>пробле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оплощению</w:t>
      </w:r>
      <w:r w:rsidR="00685CB7">
        <w:t xml:space="preserve"> </w:t>
      </w:r>
      <w:r w:rsidRPr="0016278F">
        <w:t>найденных</w:t>
      </w:r>
      <w:r w:rsidR="00685CB7">
        <w:t xml:space="preserve"> </w:t>
      </w:r>
      <w:r w:rsidRPr="0016278F">
        <w:t>р</w:t>
      </w:r>
      <w:r w:rsidRPr="0016278F">
        <w:t>е</w:t>
      </w:r>
      <w:r w:rsidRPr="0016278F">
        <w:t>шени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актику;</w:t>
      </w:r>
    </w:p>
    <w:p w:rsidR="00C835A6" w:rsidRPr="0016278F" w:rsidRDefault="00C835A6" w:rsidP="00D703FC">
      <w:pPr>
        <w:numPr>
          <w:ilvl w:val="0"/>
          <w:numId w:val="79"/>
        </w:numPr>
        <w:ind w:left="426" w:hanging="426"/>
      </w:pPr>
      <w:r w:rsidRPr="0016278F">
        <w:t>способнос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отов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использованию</w:t>
      </w:r>
      <w:r w:rsidR="00685CB7">
        <w:t xml:space="preserve"> </w:t>
      </w:r>
      <w:r w:rsidRPr="0016278F">
        <w:t>ИКТ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целях</w:t>
      </w:r>
      <w:r w:rsidR="00685CB7">
        <w:t xml:space="preserve"> </w:t>
      </w:r>
      <w:r w:rsidRPr="0016278F">
        <w:t>обуче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азв</w:t>
      </w:r>
      <w:r w:rsidRPr="0016278F">
        <w:t>и</w:t>
      </w:r>
      <w:r w:rsidRPr="0016278F">
        <w:t>тия;</w:t>
      </w:r>
    </w:p>
    <w:p w:rsidR="00C835A6" w:rsidRPr="0016278F" w:rsidRDefault="00C835A6" w:rsidP="00D703FC">
      <w:pPr>
        <w:numPr>
          <w:ilvl w:val="0"/>
          <w:numId w:val="79"/>
        </w:numPr>
        <w:ind w:left="426" w:hanging="426"/>
      </w:pPr>
      <w:r w:rsidRPr="0016278F">
        <w:t>способ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амоорганизации,</w:t>
      </w:r>
      <w:r w:rsidR="00685CB7">
        <w:t xml:space="preserve"> </w:t>
      </w:r>
      <w:r w:rsidRPr="0016278F">
        <w:t>саморегуляц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флексии.</w:t>
      </w:r>
    </w:p>
    <w:p w:rsidR="009262DF" w:rsidRDefault="00C835A6" w:rsidP="009262DF">
      <w:pPr>
        <w:pStyle w:val="3f3"/>
        <w:spacing w:line="240" w:lineRule="auto"/>
        <w:ind w:left="66" w:firstLine="643"/>
        <w:rPr>
          <w:rFonts w:eastAsia="Calibri"/>
          <w:sz w:val="24"/>
          <w:szCs w:val="24"/>
          <w:lang w:eastAsia="ar-SA"/>
        </w:rPr>
      </w:pPr>
      <w:r w:rsidRPr="0016278F">
        <w:rPr>
          <w:sz w:val="24"/>
          <w:szCs w:val="24"/>
        </w:rPr>
        <w:t>Оценк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остиж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етапредмет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зультат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уществляет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администрацией</w:t>
      </w:r>
      <w:r w:rsidR="00685CB7">
        <w:rPr>
          <w:sz w:val="24"/>
          <w:szCs w:val="24"/>
        </w:rPr>
        <w:t xml:space="preserve"> </w:t>
      </w:r>
      <w:r w:rsidR="00824D54">
        <w:rPr>
          <w:sz w:val="24"/>
          <w:szCs w:val="24"/>
        </w:rPr>
        <w:t>щкл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х</w:t>
      </w:r>
      <w:r w:rsidRPr="0016278F">
        <w:rPr>
          <w:sz w:val="24"/>
          <w:szCs w:val="24"/>
        </w:rPr>
        <w:t>о</w:t>
      </w:r>
      <w:r w:rsidRPr="0016278F">
        <w:rPr>
          <w:sz w:val="24"/>
          <w:szCs w:val="24"/>
        </w:rPr>
        <w:t>де</w:t>
      </w:r>
      <w:r w:rsidR="00685CB7">
        <w:rPr>
          <w:sz w:val="24"/>
          <w:szCs w:val="24"/>
        </w:rPr>
        <w:t xml:space="preserve"> </w:t>
      </w:r>
      <w:r w:rsidRPr="0016278F">
        <w:rPr>
          <w:b/>
          <w:sz w:val="24"/>
          <w:szCs w:val="24"/>
        </w:rPr>
        <w:t>внутришкольного</w:t>
      </w:r>
      <w:r w:rsidR="00685CB7">
        <w:rPr>
          <w:b/>
          <w:sz w:val="24"/>
          <w:szCs w:val="24"/>
        </w:rPr>
        <w:t xml:space="preserve"> </w:t>
      </w:r>
      <w:r w:rsidRPr="0016278F">
        <w:rPr>
          <w:b/>
          <w:sz w:val="24"/>
          <w:szCs w:val="24"/>
        </w:rPr>
        <w:t>мониторинга</w:t>
      </w:r>
      <w:r w:rsidRPr="0016278F">
        <w:rPr>
          <w:sz w:val="24"/>
          <w:szCs w:val="24"/>
        </w:rPr>
        <w:t>.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держа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ериодичность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нутришко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ониторинг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станавливает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шение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едагогическ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вета</w:t>
      </w:r>
      <w:r w:rsidR="00685CB7">
        <w:rPr>
          <w:sz w:val="24"/>
          <w:szCs w:val="24"/>
        </w:rPr>
        <w:t xml:space="preserve"> </w:t>
      </w:r>
      <w:r w:rsidR="00CD74E8" w:rsidRPr="0016278F">
        <w:rPr>
          <w:sz w:val="24"/>
          <w:szCs w:val="24"/>
        </w:rPr>
        <w:t>ежегодно</w:t>
      </w:r>
      <w:r w:rsidRPr="0016278F">
        <w:rPr>
          <w:sz w:val="24"/>
          <w:szCs w:val="24"/>
        </w:rPr>
        <w:t>.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нструментари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троит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е</w:t>
      </w:r>
      <w:r w:rsidRPr="0016278F">
        <w:rPr>
          <w:sz w:val="24"/>
          <w:szCs w:val="24"/>
        </w:rPr>
        <w:t>ж</w:t>
      </w:r>
      <w:r w:rsidRPr="0016278F">
        <w:rPr>
          <w:sz w:val="24"/>
          <w:szCs w:val="24"/>
        </w:rPr>
        <w:t>предмет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нов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ожет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ключать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иагностическ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атериал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ценк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читательск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грамо</w:t>
      </w:r>
      <w:r w:rsidRPr="0016278F">
        <w:rPr>
          <w:sz w:val="24"/>
          <w:szCs w:val="24"/>
        </w:rPr>
        <w:t>т</w:t>
      </w:r>
      <w:r w:rsidRPr="0016278F">
        <w:rPr>
          <w:sz w:val="24"/>
          <w:szCs w:val="24"/>
        </w:rPr>
        <w:t>ност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КТ-компетентност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формированно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гулятивных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оммуникатив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знаватель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еб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йствий</w:t>
      </w:r>
      <w:r w:rsidRPr="0016278F">
        <w:rPr>
          <w:i/>
          <w:sz w:val="24"/>
          <w:szCs w:val="24"/>
        </w:rPr>
        <w:t>.</w:t>
      </w:r>
      <w:r w:rsidR="00685CB7">
        <w:rPr>
          <w:rFonts w:eastAsia="Calibri"/>
          <w:sz w:val="24"/>
          <w:szCs w:val="24"/>
          <w:lang w:eastAsia="ar-SA"/>
        </w:rPr>
        <w:t xml:space="preserve"> </w:t>
      </w:r>
      <w:r w:rsidR="009262DF" w:rsidRPr="00DA3B95">
        <w:rPr>
          <w:rFonts w:eastAsia="Calibri"/>
          <w:sz w:val="24"/>
          <w:szCs w:val="24"/>
          <w:lang w:eastAsia="ar-SA"/>
        </w:rPr>
        <w:t>Мониторинг</w:t>
      </w:r>
      <w:r w:rsidR="00685CB7">
        <w:rPr>
          <w:rFonts w:eastAsia="Calibri"/>
          <w:sz w:val="24"/>
          <w:szCs w:val="24"/>
          <w:lang w:eastAsia="ar-SA"/>
        </w:rPr>
        <w:t xml:space="preserve"> </w:t>
      </w:r>
      <w:r w:rsidR="009262DF" w:rsidRPr="00DA3B95">
        <w:rPr>
          <w:rFonts w:eastAsia="Calibri"/>
          <w:sz w:val="24"/>
          <w:szCs w:val="24"/>
          <w:lang w:eastAsia="ar-SA"/>
        </w:rPr>
        <w:t>сформированности</w:t>
      </w:r>
      <w:r w:rsidR="00685CB7">
        <w:rPr>
          <w:rFonts w:eastAsia="Calibri"/>
          <w:sz w:val="24"/>
          <w:szCs w:val="24"/>
          <w:lang w:eastAsia="ar-SA"/>
        </w:rPr>
        <w:t xml:space="preserve"> </w:t>
      </w:r>
      <w:r w:rsidR="009262DF" w:rsidRPr="00DA3B95">
        <w:rPr>
          <w:rFonts w:eastAsia="Calibri"/>
          <w:sz w:val="24"/>
          <w:szCs w:val="24"/>
          <w:lang w:eastAsia="ar-SA"/>
        </w:rPr>
        <w:t>метапредметных</w:t>
      </w:r>
      <w:r w:rsidR="00685CB7">
        <w:rPr>
          <w:rFonts w:eastAsia="Calibri"/>
          <w:sz w:val="24"/>
          <w:szCs w:val="24"/>
          <w:lang w:eastAsia="ar-SA"/>
        </w:rPr>
        <w:t xml:space="preserve"> </w:t>
      </w:r>
      <w:r w:rsidR="009262DF" w:rsidRPr="00DA3B95">
        <w:rPr>
          <w:rFonts w:eastAsia="Calibri"/>
          <w:sz w:val="24"/>
          <w:szCs w:val="24"/>
          <w:lang w:eastAsia="ar-SA"/>
        </w:rPr>
        <w:t>учебных</w:t>
      </w:r>
      <w:r w:rsidR="00685CB7">
        <w:rPr>
          <w:rFonts w:eastAsia="Calibri"/>
          <w:sz w:val="24"/>
          <w:szCs w:val="24"/>
          <w:lang w:eastAsia="ar-SA"/>
        </w:rPr>
        <w:t xml:space="preserve"> </w:t>
      </w:r>
      <w:r w:rsidR="009262DF" w:rsidRPr="00DA3B95">
        <w:rPr>
          <w:rFonts w:eastAsia="Calibri"/>
          <w:sz w:val="24"/>
          <w:szCs w:val="24"/>
          <w:lang w:eastAsia="ar-SA"/>
        </w:rPr>
        <w:t>действий</w:t>
      </w:r>
      <w:r w:rsidR="00685CB7">
        <w:rPr>
          <w:rFonts w:eastAsia="Calibri"/>
          <w:sz w:val="24"/>
          <w:szCs w:val="24"/>
          <w:lang w:eastAsia="ar-SA"/>
        </w:rPr>
        <w:t xml:space="preserve"> </w:t>
      </w:r>
      <w:r w:rsidR="009262DF" w:rsidRPr="00DA3B95">
        <w:rPr>
          <w:rFonts w:eastAsia="Calibri"/>
          <w:sz w:val="24"/>
          <w:szCs w:val="24"/>
          <w:lang w:eastAsia="ar-SA"/>
        </w:rPr>
        <w:t>предполаг</w:t>
      </w:r>
      <w:r w:rsidR="009262DF" w:rsidRPr="00DA3B95">
        <w:rPr>
          <w:rFonts w:eastAsia="Calibri"/>
          <w:sz w:val="24"/>
          <w:szCs w:val="24"/>
          <w:lang w:eastAsia="ar-SA"/>
        </w:rPr>
        <w:t>а</w:t>
      </w:r>
      <w:r w:rsidR="009262DF" w:rsidRPr="00DA3B95">
        <w:rPr>
          <w:rFonts w:eastAsia="Calibri"/>
          <w:sz w:val="24"/>
          <w:szCs w:val="24"/>
          <w:lang w:eastAsia="ar-SA"/>
        </w:rPr>
        <w:t>ет</w:t>
      </w:r>
      <w:r w:rsidR="00685CB7">
        <w:rPr>
          <w:rFonts w:eastAsia="Calibri"/>
          <w:sz w:val="24"/>
          <w:szCs w:val="24"/>
          <w:lang w:eastAsia="ar-SA"/>
        </w:rPr>
        <w:t xml:space="preserve"> </w:t>
      </w:r>
      <w:r w:rsidR="009262DF" w:rsidRPr="00DA3B95">
        <w:rPr>
          <w:rFonts w:eastAsia="Calibri"/>
          <w:sz w:val="24"/>
          <w:szCs w:val="24"/>
          <w:lang w:eastAsia="ar-SA"/>
        </w:rPr>
        <w:t>использование</w:t>
      </w:r>
      <w:r w:rsidR="00685CB7">
        <w:rPr>
          <w:rFonts w:eastAsia="Calibri"/>
          <w:sz w:val="24"/>
          <w:szCs w:val="24"/>
          <w:lang w:eastAsia="ar-SA"/>
        </w:rPr>
        <w:t xml:space="preserve"> </w:t>
      </w:r>
      <w:r w:rsidR="009262DF" w:rsidRPr="00DA3B95">
        <w:rPr>
          <w:rFonts w:eastAsia="Calibri"/>
          <w:sz w:val="24"/>
          <w:szCs w:val="24"/>
          <w:lang w:eastAsia="ar-SA"/>
        </w:rPr>
        <w:t>накопительной</w:t>
      </w:r>
      <w:r w:rsidR="00685CB7">
        <w:rPr>
          <w:rFonts w:eastAsia="Calibri"/>
          <w:sz w:val="24"/>
          <w:szCs w:val="24"/>
          <w:lang w:eastAsia="ar-SA"/>
        </w:rPr>
        <w:t xml:space="preserve"> </w:t>
      </w:r>
      <w:r w:rsidR="009262DF" w:rsidRPr="00DA3B95">
        <w:rPr>
          <w:rFonts w:eastAsia="Calibri"/>
          <w:sz w:val="24"/>
          <w:szCs w:val="24"/>
          <w:lang w:eastAsia="ar-SA"/>
        </w:rPr>
        <w:t>системы</w:t>
      </w:r>
      <w:r w:rsidR="00685CB7">
        <w:rPr>
          <w:rFonts w:eastAsia="Calibri"/>
          <w:sz w:val="24"/>
          <w:szCs w:val="24"/>
          <w:lang w:eastAsia="ar-SA"/>
        </w:rPr>
        <w:t xml:space="preserve"> </w:t>
      </w:r>
      <w:r w:rsidR="009262DF" w:rsidRPr="00DA3B95">
        <w:rPr>
          <w:rFonts w:eastAsia="Calibri"/>
          <w:sz w:val="24"/>
          <w:szCs w:val="24"/>
          <w:lang w:eastAsia="ar-SA"/>
        </w:rPr>
        <w:t>оценки</w:t>
      </w:r>
      <w:r w:rsidR="00685CB7">
        <w:rPr>
          <w:rFonts w:eastAsia="Calibri"/>
          <w:sz w:val="24"/>
          <w:szCs w:val="24"/>
          <w:lang w:eastAsia="ar-SA"/>
        </w:rPr>
        <w:t xml:space="preserve"> </w:t>
      </w:r>
      <w:r w:rsidR="009262DF" w:rsidRPr="00DA3B95">
        <w:rPr>
          <w:rFonts w:eastAsia="Calibri"/>
          <w:sz w:val="24"/>
          <w:szCs w:val="24"/>
          <w:lang w:eastAsia="ar-SA"/>
        </w:rPr>
        <w:t>в</w:t>
      </w:r>
      <w:r w:rsidR="00685CB7">
        <w:rPr>
          <w:rFonts w:eastAsia="Calibri"/>
          <w:sz w:val="24"/>
          <w:szCs w:val="24"/>
          <w:lang w:eastAsia="ar-SA"/>
        </w:rPr>
        <w:t xml:space="preserve"> </w:t>
      </w:r>
      <w:r w:rsidR="009262DF" w:rsidRPr="00DA3B95">
        <w:rPr>
          <w:rFonts w:eastAsia="Calibri"/>
          <w:sz w:val="24"/>
          <w:szCs w:val="24"/>
          <w:lang w:eastAsia="ar-SA"/>
        </w:rPr>
        <w:t>ходе</w:t>
      </w:r>
      <w:r w:rsidR="00685CB7">
        <w:rPr>
          <w:rFonts w:eastAsia="Calibri"/>
          <w:sz w:val="24"/>
          <w:szCs w:val="24"/>
          <w:lang w:eastAsia="ar-SA"/>
        </w:rPr>
        <w:t xml:space="preserve"> </w:t>
      </w:r>
      <w:r w:rsidR="009262DF" w:rsidRPr="00DA3B95">
        <w:rPr>
          <w:rFonts w:eastAsia="Calibri"/>
          <w:sz w:val="24"/>
          <w:szCs w:val="24"/>
          <w:lang w:eastAsia="ar-SA"/>
        </w:rPr>
        <w:t>текущей</w:t>
      </w:r>
      <w:r w:rsidR="00685CB7">
        <w:rPr>
          <w:rFonts w:eastAsia="Calibri"/>
          <w:sz w:val="24"/>
          <w:szCs w:val="24"/>
          <w:lang w:eastAsia="ar-SA"/>
        </w:rPr>
        <w:t xml:space="preserve"> </w:t>
      </w:r>
      <w:r w:rsidR="009262DF" w:rsidRPr="00DA3B95">
        <w:rPr>
          <w:rFonts w:eastAsia="Calibri"/>
          <w:sz w:val="24"/>
          <w:szCs w:val="24"/>
          <w:lang w:eastAsia="ar-SA"/>
        </w:rPr>
        <w:t>образовательной</w:t>
      </w:r>
      <w:r w:rsidR="00685CB7">
        <w:rPr>
          <w:rFonts w:eastAsia="Calibri"/>
          <w:sz w:val="24"/>
          <w:szCs w:val="24"/>
          <w:lang w:eastAsia="ar-SA"/>
        </w:rPr>
        <w:t xml:space="preserve"> </w:t>
      </w:r>
      <w:r w:rsidR="009262DF" w:rsidRPr="00DA3B95">
        <w:rPr>
          <w:rFonts w:eastAsia="Calibri"/>
          <w:sz w:val="24"/>
          <w:szCs w:val="24"/>
          <w:lang w:eastAsia="ar-SA"/>
        </w:rPr>
        <w:t>де</w:t>
      </w:r>
      <w:r w:rsidR="009262DF" w:rsidRPr="00DA3B95">
        <w:rPr>
          <w:rFonts w:eastAsia="Calibri"/>
          <w:sz w:val="24"/>
          <w:szCs w:val="24"/>
          <w:lang w:eastAsia="ar-SA"/>
        </w:rPr>
        <w:t>я</w:t>
      </w:r>
      <w:r w:rsidR="009262DF" w:rsidRPr="00DA3B95">
        <w:rPr>
          <w:rFonts w:eastAsia="Calibri"/>
          <w:sz w:val="24"/>
          <w:szCs w:val="24"/>
          <w:lang w:eastAsia="ar-SA"/>
        </w:rPr>
        <w:t>тельности.</w:t>
      </w:r>
      <w:r w:rsidR="00685CB7">
        <w:rPr>
          <w:rFonts w:eastAsia="Calibri"/>
          <w:sz w:val="24"/>
          <w:szCs w:val="24"/>
          <w:lang w:eastAsia="ar-SA"/>
        </w:rPr>
        <w:t xml:space="preserve"> </w:t>
      </w:r>
    </w:p>
    <w:p w:rsidR="009262DF" w:rsidRPr="000C32D1" w:rsidRDefault="009262DF" w:rsidP="009262DF">
      <w:pPr>
        <w:rPr>
          <w:rFonts w:eastAsia="Calibri"/>
          <w:b/>
          <w:sz w:val="16"/>
          <w:szCs w:val="16"/>
          <w:lang w:eastAsia="ar-SA"/>
        </w:rPr>
      </w:pPr>
      <w:r w:rsidRPr="000C32D1">
        <w:rPr>
          <w:rFonts w:eastAsia="Calibri"/>
          <w:lang w:eastAsia="ar-SA"/>
        </w:rPr>
        <w:t>Достижение</w:t>
      </w:r>
      <w:r w:rsidR="00685CB7">
        <w:rPr>
          <w:rFonts w:eastAsia="Calibri"/>
          <w:lang w:eastAsia="ar-SA"/>
        </w:rPr>
        <w:t xml:space="preserve"> </w:t>
      </w:r>
      <w:r w:rsidRPr="000C32D1">
        <w:rPr>
          <w:rFonts w:eastAsia="Calibri"/>
          <w:lang w:eastAsia="ar-SA"/>
        </w:rPr>
        <w:t>метапредметных</w:t>
      </w:r>
      <w:r w:rsidR="00685CB7">
        <w:rPr>
          <w:rFonts w:eastAsia="Calibri"/>
          <w:lang w:eastAsia="ar-SA"/>
        </w:rPr>
        <w:t xml:space="preserve"> </w:t>
      </w:r>
      <w:r w:rsidRPr="000C32D1">
        <w:rPr>
          <w:rFonts w:eastAsia="Calibri"/>
          <w:lang w:eastAsia="ar-SA"/>
        </w:rPr>
        <w:t>результатов</w:t>
      </w:r>
      <w:r w:rsidR="00685CB7">
        <w:rPr>
          <w:rFonts w:eastAsia="Calibri"/>
          <w:lang w:eastAsia="ar-SA"/>
        </w:rPr>
        <w:t xml:space="preserve"> </w:t>
      </w:r>
      <w:r w:rsidRPr="000C32D1">
        <w:rPr>
          <w:rFonts w:eastAsia="Calibri"/>
          <w:lang w:eastAsia="ar-SA"/>
        </w:rPr>
        <w:t>может</w:t>
      </w:r>
      <w:r w:rsidR="00685CB7">
        <w:rPr>
          <w:rFonts w:eastAsia="Calibri"/>
          <w:lang w:eastAsia="ar-SA"/>
        </w:rPr>
        <w:t xml:space="preserve"> </w:t>
      </w:r>
      <w:r w:rsidRPr="000C32D1">
        <w:rPr>
          <w:rFonts w:eastAsia="Calibri"/>
          <w:lang w:eastAsia="ar-SA"/>
        </w:rPr>
        <w:t>проявиться</w:t>
      </w:r>
      <w:r w:rsidR="00685CB7">
        <w:rPr>
          <w:rFonts w:eastAsia="Calibri"/>
          <w:lang w:eastAsia="ar-SA"/>
        </w:rPr>
        <w:t xml:space="preserve"> </w:t>
      </w:r>
      <w:r w:rsidRPr="000C32D1">
        <w:rPr>
          <w:rFonts w:eastAsia="Calibri"/>
          <w:lang w:eastAsia="ar-SA"/>
        </w:rPr>
        <w:t>в</w:t>
      </w:r>
      <w:r w:rsidR="00685CB7">
        <w:rPr>
          <w:rFonts w:eastAsia="Calibri"/>
          <w:lang w:eastAsia="ar-SA"/>
        </w:rPr>
        <w:t xml:space="preserve"> </w:t>
      </w:r>
      <w:r w:rsidRPr="000C32D1">
        <w:rPr>
          <w:rFonts w:eastAsia="Calibri"/>
          <w:lang w:eastAsia="ar-SA"/>
        </w:rPr>
        <w:t>успешности</w:t>
      </w:r>
      <w:r w:rsidR="00685CB7">
        <w:rPr>
          <w:rFonts w:eastAsia="Calibri"/>
          <w:lang w:eastAsia="ar-SA"/>
        </w:rPr>
        <w:t xml:space="preserve"> </w:t>
      </w:r>
      <w:r w:rsidRPr="000C32D1">
        <w:rPr>
          <w:rFonts w:eastAsia="Calibri"/>
          <w:lang w:eastAsia="ar-SA"/>
        </w:rPr>
        <w:t>выполнения</w:t>
      </w:r>
      <w:r w:rsidR="00685CB7">
        <w:rPr>
          <w:rFonts w:eastAsia="Calibri"/>
          <w:lang w:eastAsia="ar-SA"/>
        </w:rPr>
        <w:t xml:space="preserve"> </w:t>
      </w:r>
      <w:r w:rsidRPr="000C32D1">
        <w:rPr>
          <w:rFonts w:eastAsia="Calibri"/>
          <w:lang w:eastAsia="ar-SA"/>
        </w:rPr>
        <w:t>ко</w:t>
      </w:r>
      <w:r w:rsidRPr="000C32D1">
        <w:rPr>
          <w:rFonts w:eastAsia="Calibri"/>
          <w:lang w:eastAsia="ar-SA"/>
        </w:rPr>
        <w:t>м</w:t>
      </w:r>
      <w:r w:rsidRPr="000C32D1">
        <w:rPr>
          <w:rFonts w:eastAsia="Calibri"/>
          <w:lang w:eastAsia="ar-SA"/>
        </w:rPr>
        <w:t>плексных</w:t>
      </w:r>
      <w:r w:rsidR="00685CB7">
        <w:rPr>
          <w:rFonts w:eastAsia="Calibri"/>
          <w:lang w:eastAsia="ar-SA"/>
        </w:rPr>
        <w:t xml:space="preserve"> </w:t>
      </w:r>
      <w:r w:rsidRPr="000C32D1">
        <w:rPr>
          <w:rFonts w:eastAsia="Calibri"/>
          <w:lang w:eastAsia="ar-SA"/>
        </w:rPr>
        <w:t>заданий</w:t>
      </w:r>
      <w:r w:rsidR="00685CB7">
        <w:rPr>
          <w:rFonts w:eastAsia="Calibri"/>
          <w:lang w:eastAsia="ar-SA"/>
        </w:rPr>
        <w:t xml:space="preserve"> </w:t>
      </w:r>
      <w:r w:rsidRPr="000C32D1">
        <w:rPr>
          <w:rFonts w:eastAsia="Calibri"/>
          <w:lang w:eastAsia="ar-SA"/>
        </w:rPr>
        <w:t>на</w:t>
      </w:r>
      <w:r w:rsidR="00685CB7">
        <w:rPr>
          <w:rFonts w:eastAsia="Calibri"/>
          <w:lang w:eastAsia="ar-SA"/>
        </w:rPr>
        <w:t xml:space="preserve"> </w:t>
      </w:r>
      <w:r w:rsidRPr="000C32D1">
        <w:rPr>
          <w:rFonts w:eastAsia="Calibri"/>
          <w:lang w:eastAsia="ar-SA"/>
        </w:rPr>
        <w:t>межпредметной</w:t>
      </w:r>
      <w:r w:rsidR="00685CB7">
        <w:rPr>
          <w:rFonts w:eastAsia="Calibri"/>
          <w:lang w:eastAsia="ar-SA"/>
        </w:rPr>
        <w:t xml:space="preserve"> </w:t>
      </w:r>
      <w:r w:rsidRPr="000C32D1">
        <w:rPr>
          <w:rFonts w:eastAsia="Calibri"/>
          <w:lang w:eastAsia="ar-SA"/>
        </w:rPr>
        <w:t>основе.</w:t>
      </w:r>
    </w:p>
    <w:p w:rsidR="009262DF" w:rsidRPr="00DA3B95" w:rsidRDefault="009262DF" w:rsidP="009262DF">
      <w:pPr>
        <w:rPr>
          <w:rFonts w:eastAsia="Calibri"/>
          <w:lang w:eastAsia="ar-SA"/>
        </w:rPr>
      </w:pPr>
      <w:r w:rsidRPr="00DA3B95">
        <w:rPr>
          <w:rFonts w:eastAsia="Calibri"/>
          <w:lang w:eastAsia="ar-SA"/>
        </w:rPr>
        <w:t>Оценка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метапредметных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результатов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может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проводиться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в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ходе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различных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проц</w:t>
      </w:r>
      <w:r w:rsidRPr="00DA3B95">
        <w:rPr>
          <w:rFonts w:eastAsia="Calibri"/>
          <w:lang w:eastAsia="ar-SA"/>
        </w:rPr>
        <w:t>е</w:t>
      </w:r>
      <w:r w:rsidRPr="00DA3B95">
        <w:rPr>
          <w:rFonts w:eastAsia="Calibri"/>
          <w:lang w:eastAsia="ar-SA"/>
        </w:rPr>
        <w:t>дур:</w:t>
      </w:r>
      <w:r w:rsidR="00685CB7">
        <w:rPr>
          <w:rFonts w:eastAsia="Calibri"/>
          <w:lang w:eastAsia="ar-SA"/>
        </w:rPr>
        <w:t xml:space="preserve"> </w:t>
      </w:r>
    </w:p>
    <w:p w:rsidR="009262DF" w:rsidRPr="00DA3B95" w:rsidRDefault="009262DF" w:rsidP="00D703FC">
      <w:pPr>
        <w:numPr>
          <w:ilvl w:val="0"/>
          <w:numId w:val="315"/>
        </w:numPr>
        <w:ind w:left="567"/>
        <w:rPr>
          <w:rFonts w:eastAsia="Calibri"/>
          <w:lang w:eastAsia="ar-SA"/>
        </w:rPr>
      </w:pPr>
      <w:r w:rsidRPr="00DA3B95">
        <w:rPr>
          <w:rFonts w:eastAsia="Calibri"/>
          <w:lang w:eastAsia="ar-SA"/>
        </w:rPr>
        <w:t>в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итоговых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проверочных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работах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по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предметам;</w:t>
      </w:r>
      <w:r w:rsidR="00685CB7">
        <w:rPr>
          <w:rFonts w:eastAsia="Calibri"/>
          <w:lang w:eastAsia="ar-SA"/>
        </w:rPr>
        <w:t xml:space="preserve"> </w:t>
      </w:r>
    </w:p>
    <w:p w:rsidR="009262DF" w:rsidRPr="00DA3B95" w:rsidRDefault="009262DF" w:rsidP="00D703FC">
      <w:pPr>
        <w:numPr>
          <w:ilvl w:val="0"/>
          <w:numId w:val="315"/>
        </w:numPr>
        <w:ind w:left="567"/>
        <w:rPr>
          <w:rFonts w:eastAsia="Calibri"/>
          <w:lang w:eastAsia="ar-SA"/>
        </w:rPr>
      </w:pPr>
      <w:r w:rsidRPr="00DA3B95">
        <w:rPr>
          <w:rFonts w:eastAsia="Calibri"/>
          <w:lang w:eastAsia="ar-SA"/>
        </w:rPr>
        <w:lastRenderedPageBreak/>
        <w:t>в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комплексных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работах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на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межпредметной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основе;</w:t>
      </w:r>
    </w:p>
    <w:p w:rsidR="009262DF" w:rsidRPr="00DA3B95" w:rsidRDefault="009262DF" w:rsidP="00D703FC">
      <w:pPr>
        <w:numPr>
          <w:ilvl w:val="0"/>
          <w:numId w:val="315"/>
        </w:numPr>
        <w:ind w:left="567"/>
        <w:rPr>
          <w:rFonts w:eastAsia="Calibri"/>
          <w:lang w:eastAsia="ar-SA"/>
        </w:rPr>
      </w:pPr>
      <w:r w:rsidRPr="00DA3B95">
        <w:rPr>
          <w:rFonts w:eastAsia="Calibri"/>
          <w:lang w:eastAsia="ar-SA"/>
        </w:rPr>
        <w:t>в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ходе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работы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над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индивидуальным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или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групповым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проектом;</w:t>
      </w:r>
      <w:r w:rsidR="00685CB7">
        <w:rPr>
          <w:rFonts w:eastAsia="Calibri"/>
          <w:lang w:eastAsia="ar-SA"/>
        </w:rPr>
        <w:t xml:space="preserve"> </w:t>
      </w:r>
    </w:p>
    <w:p w:rsidR="009262DF" w:rsidRPr="00DA3B95" w:rsidRDefault="009262DF" w:rsidP="00D703FC">
      <w:pPr>
        <w:numPr>
          <w:ilvl w:val="0"/>
          <w:numId w:val="315"/>
        </w:numPr>
        <w:ind w:left="567"/>
        <w:rPr>
          <w:rFonts w:eastAsia="Calibri"/>
          <w:lang w:eastAsia="ar-SA"/>
        </w:rPr>
      </w:pPr>
      <w:r w:rsidRPr="00DA3B95">
        <w:rPr>
          <w:rFonts w:eastAsia="Calibri"/>
          <w:lang w:eastAsia="ar-SA"/>
        </w:rPr>
        <w:t>на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материалах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учебников;</w:t>
      </w:r>
      <w:r w:rsidR="00685CB7">
        <w:rPr>
          <w:rFonts w:eastAsia="Calibri"/>
          <w:lang w:eastAsia="ar-SA"/>
        </w:rPr>
        <w:t xml:space="preserve"> </w:t>
      </w:r>
    </w:p>
    <w:p w:rsidR="009262DF" w:rsidRDefault="009262DF" w:rsidP="00D703FC">
      <w:pPr>
        <w:numPr>
          <w:ilvl w:val="0"/>
          <w:numId w:val="315"/>
        </w:numPr>
        <w:ind w:left="567"/>
        <w:rPr>
          <w:rFonts w:eastAsia="Calibri"/>
          <w:lang w:eastAsia="ar-SA"/>
        </w:rPr>
      </w:pPr>
      <w:r w:rsidRPr="00DA3B95">
        <w:rPr>
          <w:rFonts w:eastAsia="Calibri"/>
          <w:lang w:eastAsia="ar-SA"/>
        </w:rPr>
        <w:t>на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устных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и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письменных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ответах</w:t>
      </w:r>
      <w:r w:rsidR="00685CB7">
        <w:rPr>
          <w:rFonts w:eastAsia="Calibri"/>
          <w:lang w:eastAsia="ar-SA"/>
        </w:rPr>
        <w:t xml:space="preserve"> </w:t>
      </w:r>
      <w:r w:rsidRPr="00DA3B95">
        <w:rPr>
          <w:rFonts w:eastAsia="Calibri"/>
          <w:lang w:eastAsia="ar-SA"/>
        </w:rPr>
        <w:t>обучающихся;</w:t>
      </w:r>
      <w:r w:rsidR="00685CB7">
        <w:rPr>
          <w:rFonts w:eastAsia="Calibri"/>
          <w:lang w:eastAsia="ar-SA"/>
        </w:rPr>
        <w:t xml:space="preserve"> </w:t>
      </w:r>
    </w:p>
    <w:p w:rsidR="009262DF" w:rsidRPr="009262DF" w:rsidRDefault="009262DF" w:rsidP="00D703FC">
      <w:pPr>
        <w:numPr>
          <w:ilvl w:val="0"/>
          <w:numId w:val="315"/>
        </w:numPr>
        <w:ind w:left="567"/>
        <w:rPr>
          <w:rFonts w:eastAsia="Calibri"/>
          <w:lang w:eastAsia="ar-SA"/>
        </w:rPr>
      </w:pPr>
      <w:r w:rsidRPr="009262DF">
        <w:rPr>
          <w:rFonts w:eastAsia="Calibri"/>
          <w:lang w:eastAsia="ar-SA"/>
        </w:rPr>
        <w:t>на</w:t>
      </w:r>
      <w:r w:rsidR="00685CB7">
        <w:rPr>
          <w:rFonts w:eastAsia="Calibri"/>
          <w:lang w:eastAsia="ar-SA"/>
        </w:rPr>
        <w:t xml:space="preserve"> </w:t>
      </w:r>
      <w:r w:rsidRPr="009262DF">
        <w:rPr>
          <w:rFonts w:eastAsia="Calibri"/>
          <w:lang w:eastAsia="ar-SA"/>
        </w:rPr>
        <w:t>наблюдениях</w:t>
      </w:r>
      <w:r w:rsidR="00685CB7">
        <w:rPr>
          <w:rFonts w:eastAsia="Calibri"/>
          <w:lang w:eastAsia="ar-SA"/>
        </w:rPr>
        <w:t xml:space="preserve"> </w:t>
      </w:r>
      <w:r w:rsidRPr="009262DF">
        <w:rPr>
          <w:rFonts w:eastAsia="Calibri"/>
          <w:lang w:eastAsia="ar-SA"/>
        </w:rPr>
        <w:t>учителя</w:t>
      </w:r>
      <w:r w:rsidR="00685CB7">
        <w:rPr>
          <w:rFonts w:eastAsia="Calibri"/>
          <w:lang w:eastAsia="ar-SA"/>
        </w:rPr>
        <w:t xml:space="preserve"> </w:t>
      </w:r>
      <w:r w:rsidRPr="009262DF">
        <w:rPr>
          <w:rFonts w:eastAsia="Calibri"/>
          <w:lang w:eastAsia="ar-SA"/>
        </w:rPr>
        <w:t>за</w:t>
      </w:r>
      <w:r w:rsidR="00685CB7">
        <w:rPr>
          <w:rFonts w:eastAsia="Calibri"/>
          <w:lang w:eastAsia="ar-SA"/>
        </w:rPr>
        <w:t xml:space="preserve"> </w:t>
      </w:r>
      <w:r w:rsidRPr="009262DF">
        <w:rPr>
          <w:rFonts w:eastAsia="Calibri"/>
          <w:lang w:eastAsia="ar-SA"/>
        </w:rPr>
        <w:t>участием</w:t>
      </w:r>
      <w:r w:rsidR="00685CB7">
        <w:rPr>
          <w:rFonts w:eastAsia="Calibri"/>
          <w:lang w:eastAsia="ar-SA"/>
        </w:rPr>
        <w:t xml:space="preserve"> </w:t>
      </w:r>
      <w:r w:rsidRPr="009262DF">
        <w:rPr>
          <w:rFonts w:eastAsia="Calibri"/>
          <w:lang w:eastAsia="ar-SA"/>
        </w:rPr>
        <w:t>обучающихся</w:t>
      </w:r>
      <w:r w:rsidR="00685CB7">
        <w:rPr>
          <w:rFonts w:eastAsia="Calibri"/>
          <w:lang w:eastAsia="ar-SA"/>
        </w:rPr>
        <w:t xml:space="preserve"> </w:t>
      </w:r>
      <w:r w:rsidRPr="009262DF">
        <w:rPr>
          <w:rFonts w:eastAsia="Calibri"/>
          <w:lang w:eastAsia="ar-SA"/>
        </w:rPr>
        <w:t>в</w:t>
      </w:r>
      <w:r w:rsidR="00685CB7">
        <w:rPr>
          <w:rFonts w:eastAsia="Calibri"/>
          <w:lang w:eastAsia="ar-SA"/>
        </w:rPr>
        <w:t xml:space="preserve"> </w:t>
      </w:r>
      <w:r w:rsidRPr="009262DF">
        <w:rPr>
          <w:rFonts w:eastAsia="Calibri"/>
          <w:lang w:eastAsia="ar-SA"/>
        </w:rPr>
        <w:t>групповой</w:t>
      </w:r>
      <w:r w:rsidR="00685CB7">
        <w:rPr>
          <w:rFonts w:eastAsia="Calibri"/>
          <w:lang w:eastAsia="ar-SA"/>
        </w:rPr>
        <w:t xml:space="preserve"> </w:t>
      </w:r>
      <w:r w:rsidRPr="009262DF">
        <w:rPr>
          <w:rFonts w:eastAsia="Calibri"/>
          <w:lang w:eastAsia="ar-SA"/>
        </w:rPr>
        <w:t>работе.</w:t>
      </w:r>
    </w:p>
    <w:p w:rsidR="009262DF" w:rsidRPr="00F930C8" w:rsidRDefault="009262DF" w:rsidP="009262DF">
      <w:pPr>
        <w:pStyle w:val="3f3"/>
        <w:spacing w:line="240" w:lineRule="auto"/>
        <w:ind w:left="66" w:firstLine="643"/>
        <w:rPr>
          <w:rFonts w:eastAsia="Calibri"/>
          <w:sz w:val="24"/>
          <w:lang w:eastAsia="ar-SA"/>
        </w:rPr>
      </w:pPr>
      <w:r w:rsidRPr="00F930C8">
        <w:rPr>
          <w:rFonts w:eastAsia="Calibri"/>
          <w:sz w:val="24"/>
          <w:lang w:eastAsia="ar-SA"/>
        </w:rPr>
        <w:t>Основной</w:t>
      </w:r>
      <w:r w:rsidR="00685CB7">
        <w:rPr>
          <w:rFonts w:eastAsia="Calibri"/>
          <w:sz w:val="24"/>
          <w:lang w:eastAsia="ar-SA"/>
        </w:rPr>
        <w:t xml:space="preserve"> </w:t>
      </w:r>
      <w:r w:rsidRPr="00F930C8">
        <w:rPr>
          <w:rFonts w:eastAsia="Calibri"/>
          <w:sz w:val="24"/>
          <w:lang w:eastAsia="ar-SA"/>
        </w:rPr>
        <w:t>процедурой</w:t>
      </w:r>
      <w:r w:rsidR="00685CB7">
        <w:rPr>
          <w:rFonts w:eastAsia="Calibri"/>
          <w:sz w:val="24"/>
          <w:lang w:eastAsia="ar-SA"/>
        </w:rPr>
        <w:t xml:space="preserve"> </w:t>
      </w:r>
      <w:r w:rsidRPr="00F930C8">
        <w:rPr>
          <w:rFonts w:eastAsia="Calibri"/>
          <w:sz w:val="24"/>
          <w:lang w:eastAsia="ar-SA"/>
        </w:rPr>
        <w:t>итоговой</w:t>
      </w:r>
      <w:r w:rsidR="00685CB7">
        <w:rPr>
          <w:rFonts w:eastAsia="Calibri"/>
          <w:sz w:val="24"/>
          <w:lang w:eastAsia="ar-SA"/>
        </w:rPr>
        <w:t xml:space="preserve"> </w:t>
      </w:r>
      <w:r w:rsidRPr="00F930C8">
        <w:rPr>
          <w:rFonts w:eastAsia="Calibri"/>
          <w:sz w:val="24"/>
          <w:lang w:eastAsia="ar-SA"/>
        </w:rPr>
        <w:t>оценки</w:t>
      </w:r>
      <w:r w:rsidR="00685CB7">
        <w:rPr>
          <w:rFonts w:eastAsia="Calibri"/>
          <w:sz w:val="24"/>
          <w:lang w:eastAsia="ar-SA"/>
        </w:rPr>
        <w:t xml:space="preserve"> </w:t>
      </w:r>
      <w:r w:rsidRPr="00F930C8">
        <w:rPr>
          <w:rFonts w:eastAsia="Calibri"/>
          <w:sz w:val="24"/>
          <w:lang w:eastAsia="ar-SA"/>
        </w:rPr>
        <w:t>достижения</w:t>
      </w:r>
      <w:r w:rsidR="00685CB7">
        <w:rPr>
          <w:rFonts w:eastAsia="Calibri"/>
          <w:sz w:val="24"/>
          <w:lang w:eastAsia="ar-SA"/>
        </w:rPr>
        <w:t xml:space="preserve"> </w:t>
      </w:r>
      <w:r w:rsidRPr="00F930C8">
        <w:rPr>
          <w:rFonts w:eastAsia="Calibri"/>
          <w:sz w:val="24"/>
          <w:lang w:eastAsia="ar-SA"/>
        </w:rPr>
        <w:t>метапредметных</w:t>
      </w:r>
      <w:r w:rsidR="00685CB7">
        <w:rPr>
          <w:rFonts w:eastAsia="Calibri"/>
          <w:sz w:val="24"/>
          <w:lang w:eastAsia="ar-SA"/>
        </w:rPr>
        <w:t xml:space="preserve"> </w:t>
      </w:r>
      <w:r w:rsidRPr="00F930C8">
        <w:rPr>
          <w:rFonts w:eastAsia="Calibri"/>
          <w:sz w:val="24"/>
          <w:lang w:eastAsia="ar-SA"/>
        </w:rPr>
        <w:t>результатов</w:t>
      </w:r>
      <w:r w:rsidR="00685CB7">
        <w:rPr>
          <w:rFonts w:eastAsia="Calibri"/>
          <w:sz w:val="24"/>
          <w:lang w:eastAsia="ar-SA"/>
        </w:rPr>
        <w:t xml:space="preserve"> </w:t>
      </w:r>
      <w:r w:rsidRPr="00F930C8">
        <w:rPr>
          <w:rFonts w:eastAsia="Calibri"/>
          <w:sz w:val="24"/>
          <w:lang w:eastAsia="ar-SA"/>
        </w:rPr>
        <w:t>является</w:t>
      </w:r>
      <w:r w:rsidR="00685CB7">
        <w:rPr>
          <w:rFonts w:eastAsia="Calibri"/>
          <w:sz w:val="24"/>
          <w:lang w:eastAsia="ar-SA"/>
        </w:rPr>
        <w:t xml:space="preserve"> </w:t>
      </w:r>
      <w:r w:rsidRPr="00F930C8">
        <w:rPr>
          <w:rFonts w:eastAsia="Calibri"/>
          <w:sz w:val="24"/>
          <w:lang w:eastAsia="ar-SA"/>
        </w:rPr>
        <w:t>защита</w:t>
      </w:r>
      <w:r w:rsidR="00685CB7">
        <w:rPr>
          <w:rFonts w:eastAsia="Calibri"/>
          <w:sz w:val="24"/>
          <w:lang w:eastAsia="ar-SA"/>
        </w:rPr>
        <w:t xml:space="preserve"> </w:t>
      </w:r>
      <w:r w:rsidRPr="00F930C8">
        <w:rPr>
          <w:rFonts w:eastAsia="Calibri"/>
          <w:sz w:val="24"/>
          <w:lang w:eastAsia="ar-SA"/>
        </w:rPr>
        <w:t>итогового</w:t>
      </w:r>
      <w:r w:rsidR="00685CB7">
        <w:rPr>
          <w:rFonts w:eastAsia="Calibri"/>
          <w:sz w:val="24"/>
          <w:lang w:eastAsia="ar-SA"/>
        </w:rPr>
        <w:t xml:space="preserve"> </w:t>
      </w:r>
      <w:r w:rsidRPr="00F930C8">
        <w:rPr>
          <w:rFonts w:eastAsia="Calibri"/>
          <w:sz w:val="24"/>
          <w:lang w:eastAsia="ar-SA"/>
        </w:rPr>
        <w:t>индивидуального</w:t>
      </w:r>
      <w:r w:rsidR="00685CB7">
        <w:rPr>
          <w:rFonts w:eastAsia="Calibri"/>
          <w:sz w:val="24"/>
          <w:lang w:eastAsia="ar-SA"/>
        </w:rPr>
        <w:t xml:space="preserve"> </w:t>
      </w:r>
      <w:r w:rsidRPr="00F930C8">
        <w:rPr>
          <w:rFonts w:eastAsia="Calibri"/>
          <w:sz w:val="24"/>
          <w:lang w:eastAsia="ar-SA"/>
        </w:rPr>
        <w:t>проекта.</w:t>
      </w:r>
    </w:p>
    <w:p w:rsidR="009262DF" w:rsidRPr="00196922" w:rsidRDefault="009262DF" w:rsidP="009262DF">
      <w:pPr>
        <w:jc w:val="center"/>
        <w:rPr>
          <w:rFonts w:eastAsia="Calibri"/>
          <w:b/>
          <w:sz w:val="16"/>
          <w:szCs w:val="16"/>
          <w:lang w:eastAsia="ar-SA"/>
        </w:rPr>
      </w:pPr>
      <w:r>
        <w:rPr>
          <w:rFonts w:eastAsia="Calibri"/>
          <w:b/>
          <w:lang w:eastAsia="ar-SA"/>
        </w:rPr>
        <w:t>О</w:t>
      </w:r>
      <w:r w:rsidRPr="00196922">
        <w:rPr>
          <w:rFonts w:eastAsia="Calibri"/>
          <w:b/>
          <w:lang w:eastAsia="ar-SA"/>
        </w:rPr>
        <w:t>собенности</w:t>
      </w:r>
      <w:r w:rsidR="00685CB7">
        <w:rPr>
          <w:rFonts w:eastAsia="Calibri"/>
          <w:b/>
          <w:lang w:eastAsia="ar-SA"/>
        </w:rPr>
        <w:t xml:space="preserve"> </w:t>
      </w:r>
      <w:r w:rsidRPr="00196922">
        <w:rPr>
          <w:rFonts w:eastAsia="Calibri"/>
          <w:b/>
          <w:lang w:eastAsia="ar-SA"/>
        </w:rPr>
        <w:t>оценки</w:t>
      </w:r>
      <w:r w:rsidR="00685CB7">
        <w:rPr>
          <w:rFonts w:eastAsia="Calibri"/>
          <w:b/>
          <w:lang w:eastAsia="ar-SA"/>
        </w:rPr>
        <w:t xml:space="preserve"> </w:t>
      </w:r>
      <w:r w:rsidRPr="00196922">
        <w:rPr>
          <w:rFonts w:eastAsia="Calibri"/>
          <w:b/>
          <w:lang w:eastAsia="ar-SA"/>
        </w:rPr>
        <w:t>проекта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93"/>
        <w:gridCol w:w="2654"/>
        <w:gridCol w:w="2665"/>
        <w:gridCol w:w="3186"/>
      </w:tblGrid>
      <w:tr w:rsidR="009262DF" w:rsidRPr="009262DF" w:rsidTr="005E5056">
        <w:tc>
          <w:tcPr>
            <w:tcW w:w="2093" w:type="dxa"/>
          </w:tcPr>
          <w:p w:rsidR="009262DF" w:rsidRPr="009262DF" w:rsidRDefault="009262DF" w:rsidP="009262DF">
            <w:pPr>
              <w:ind w:firstLine="0"/>
              <w:rPr>
                <w:rFonts w:eastAsia="Calibri"/>
                <w:b/>
                <w:lang w:eastAsia="ar-SA"/>
              </w:rPr>
            </w:pPr>
            <w:r w:rsidRPr="009262DF">
              <w:rPr>
                <w:rFonts w:eastAsia="Calibri"/>
                <w:b/>
                <w:lang w:eastAsia="ar-SA"/>
              </w:rPr>
              <w:t>Критерий</w:t>
            </w:r>
            <w:r w:rsidR="00685CB7">
              <w:rPr>
                <w:rFonts w:eastAsia="Calibri"/>
                <w:b/>
                <w:lang w:eastAsia="ar-SA"/>
              </w:rPr>
              <w:t xml:space="preserve"> </w:t>
            </w:r>
          </w:p>
        </w:tc>
        <w:tc>
          <w:tcPr>
            <w:tcW w:w="8505" w:type="dxa"/>
            <w:gridSpan w:val="3"/>
          </w:tcPr>
          <w:p w:rsidR="009262DF" w:rsidRPr="00F23799" w:rsidRDefault="009262DF" w:rsidP="009262DF">
            <w:pPr>
              <w:ind w:firstLine="0"/>
              <w:rPr>
                <w:rFonts w:eastAsia="Calibri"/>
                <w:b/>
                <w:sz w:val="22"/>
                <w:szCs w:val="22"/>
                <w:lang w:eastAsia="ar-SA"/>
              </w:rPr>
            </w:pPr>
            <w:r w:rsidRPr="00F23799">
              <w:rPr>
                <w:rFonts w:eastAsia="Calibri"/>
                <w:b/>
                <w:sz w:val="22"/>
                <w:szCs w:val="22"/>
                <w:lang w:eastAsia="ar-SA"/>
              </w:rPr>
              <w:t>Уровень</w:t>
            </w:r>
            <w:r w:rsidR="00685CB7">
              <w:rPr>
                <w:rFonts w:eastAsia="Calibri"/>
                <w:b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b/>
                <w:sz w:val="22"/>
                <w:szCs w:val="22"/>
                <w:lang w:eastAsia="ar-SA"/>
              </w:rPr>
              <w:t>сформированности</w:t>
            </w:r>
            <w:r w:rsidR="00685CB7">
              <w:rPr>
                <w:rFonts w:eastAsia="Calibri"/>
                <w:b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b/>
                <w:sz w:val="22"/>
                <w:szCs w:val="22"/>
                <w:lang w:eastAsia="ar-SA"/>
              </w:rPr>
              <w:t>навыков</w:t>
            </w:r>
            <w:r w:rsidR="00685CB7">
              <w:rPr>
                <w:rFonts w:eastAsia="Calibri"/>
                <w:b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b/>
                <w:sz w:val="22"/>
                <w:szCs w:val="22"/>
                <w:lang w:eastAsia="ar-SA"/>
              </w:rPr>
              <w:t>проектной</w:t>
            </w:r>
            <w:r w:rsidR="00685CB7">
              <w:rPr>
                <w:rFonts w:eastAsia="Calibri"/>
                <w:b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b/>
                <w:sz w:val="22"/>
                <w:szCs w:val="22"/>
                <w:lang w:eastAsia="ar-SA"/>
              </w:rPr>
              <w:t>деятельности</w:t>
            </w:r>
          </w:p>
        </w:tc>
      </w:tr>
      <w:tr w:rsidR="009262DF" w:rsidRPr="00196922" w:rsidTr="005E5056">
        <w:tc>
          <w:tcPr>
            <w:tcW w:w="2093" w:type="dxa"/>
            <w:vMerge w:val="restart"/>
          </w:tcPr>
          <w:p w:rsidR="009262DF" w:rsidRPr="00196922" w:rsidRDefault="009262DF" w:rsidP="009262DF">
            <w:pPr>
              <w:ind w:firstLine="0"/>
              <w:rPr>
                <w:rFonts w:eastAsia="Calibri"/>
                <w:b/>
                <w:lang w:eastAsia="ar-SA"/>
              </w:rPr>
            </w:pPr>
            <w:r w:rsidRPr="00196922">
              <w:rPr>
                <w:rFonts w:eastAsia="Calibri"/>
                <w:lang w:eastAsia="ar-SA"/>
              </w:rPr>
              <w:t>Самосто</w:t>
            </w:r>
            <w:r w:rsidRPr="00196922">
              <w:rPr>
                <w:rFonts w:eastAsia="Calibri"/>
                <w:lang w:eastAsia="ar-SA"/>
              </w:rPr>
              <w:t>я</w:t>
            </w:r>
            <w:r w:rsidRPr="00196922">
              <w:rPr>
                <w:rFonts w:eastAsia="Calibri"/>
                <w:lang w:eastAsia="ar-SA"/>
              </w:rPr>
              <w:t>тельное</w:t>
            </w:r>
            <w:r w:rsidR="00685CB7">
              <w:rPr>
                <w:rFonts w:eastAsia="Calibri"/>
                <w:lang w:eastAsia="ar-SA"/>
              </w:rPr>
              <w:t xml:space="preserve"> </w:t>
            </w:r>
            <w:r w:rsidRPr="00196922">
              <w:rPr>
                <w:rFonts w:eastAsia="Calibri"/>
                <w:lang w:eastAsia="ar-SA"/>
              </w:rPr>
              <w:t>приобретение</w:t>
            </w:r>
            <w:r w:rsidR="00685CB7">
              <w:rPr>
                <w:rFonts w:eastAsia="Calibri"/>
                <w:lang w:eastAsia="ar-SA"/>
              </w:rPr>
              <w:t xml:space="preserve"> </w:t>
            </w:r>
            <w:r w:rsidRPr="00196922">
              <w:rPr>
                <w:rFonts w:eastAsia="Calibri"/>
                <w:lang w:eastAsia="ar-SA"/>
              </w:rPr>
              <w:t>знаний</w:t>
            </w:r>
            <w:r w:rsidR="00685CB7">
              <w:rPr>
                <w:rFonts w:eastAsia="Calibri"/>
                <w:lang w:eastAsia="ar-SA"/>
              </w:rPr>
              <w:t xml:space="preserve"> </w:t>
            </w:r>
            <w:r w:rsidRPr="00196922">
              <w:rPr>
                <w:rFonts w:eastAsia="Calibri"/>
                <w:lang w:eastAsia="ar-SA"/>
              </w:rPr>
              <w:t>и</w:t>
            </w:r>
            <w:r w:rsidR="00685CB7">
              <w:rPr>
                <w:rFonts w:eastAsia="Calibri"/>
                <w:lang w:eastAsia="ar-SA"/>
              </w:rPr>
              <w:t xml:space="preserve"> </w:t>
            </w:r>
            <w:r w:rsidRPr="00196922">
              <w:rPr>
                <w:rFonts w:eastAsia="Calibri"/>
                <w:lang w:eastAsia="ar-SA"/>
              </w:rPr>
              <w:t>решение</w:t>
            </w:r>
            <w:r w:rsidR="00685CB7">
              <w:rPr>
                <w:rFonts w:eastAsia="Calibri"/>
                <w:lang w:eastAsia="ar-SA"/>
              </w:rPr>
              <w:t xml:space="preserve"> </w:t>
            </w:r>
            <w:r w:rsidRPr="00196922">
              <w:rPr>
                <w:rFonts w:eastAsia="Calibri"/>
                <w:lang w:eastAsia="ar-SA"/>
              </w:rPr>
              <w:t>проблем</w:t>
            </w:r>
          </w:p>
        </w:tc>
        <w:tc>
          <w:tcPr>
            <w:tcW w:w="8505" w:type="dxa"/>
            <w:gridSpan w:val="3"/>
          </w:tcPr>
          <w:p w:rsidR="009262DF" w:rsidRPr="00F23799" w:rsidRDefault="009262DF" w:rsidP="009262DF">
            <w:pPr>
              <w:ind w:firstLine="0"/>
              <w:rPr>
                <w:rFonts w:eastAsia="Calibri"/>
                <w:b/>
                <w:sz w:val="22"/>
                <w:szCs w:val="22"/>
                <w:lang w:eastAsia="ar-SA"/>
              </w:rPr>
            </w:pPr>
            <w:r w:rsidRPr="00F23799">
              <w:rPr>
                <w:rFonts w:eastAsia="Calibri"/>
                <w:sz w:val="22"/>
                <w:szCs w:val="22"/>
                <w:u w:val="single"/>
                <w:lang w:eastAsia="ar-SA"/>
              </w:rPr>
              <w:t>Базовый</w:t>
            </w:r>
            <w:r w:rsidR="00685CB7">
              <w:rPr>
                <w:rFonts w:eastAsia="Calibri"/>
                <w:sz w:val="22"/>
                <w:szCs w:val="22"/>
                <w:u w:val="single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-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абот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целом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видетельствует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пособност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амостоятельн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п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о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омощ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уководителя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тави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блему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аходи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ут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её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е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шения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ход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аботы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ад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ектом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демонстрирован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пособнос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брета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овы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знания,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достига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боле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глубоког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имания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зученного.</w:t>
            </w:r>
          </w:p>
        </w:tc>
      </w:tr>
      <w:tr w:rsidR="009262DF" w:rsidRPr="00196922" w:rsidTr="005E5056">
        <w:tc>
          <w:tcPr>
            <w:tcW w:w="2093" w:type="dxa"/>
            <w:vMerge/>
          </w:tcPr>
          <w:p w:rsidR="009262DF" w:rsidRPr="00196922" w:rsidRDefault="009262DF" w:rsidP="009262DF">
            <w:pPr>
              <w:ind w:firstLine="0"/>
              <w:rPr>
                <w:rFonts w:eastAsia="Calibri"/>
                <w:b/>
                <w:lang w:eastAsia="ar-SA"/>
              </w:rPr>
            </w:pPr>
          </w:p>
        </w:tc>
        <w:tc>
          <w:tcPr>
            <w:tcW w:w="8505" w:type="dxa"/>
            <w:gridSpan w:val="3"/>
          </w:tcPr>
          <w:p w:rsidR="009262DF" w:rsidRPr="00F23799" w:rsidRDefault="009262DF" w:rsidP="009262DF">
            <w:pPr>
              <w:ind w:firstLine="0"/>
              <w:rPr>
                <w:rFonts w:eastAsia="Calibri"/>
                <w:b/>
                <w:sz w:val="22"/>
                <w:szCs w:val="22"/>
                <w:lang w:eastAsia="ar-SA"/>
              </w:rPr>
            </w:pPr>
            <w:r w:rsidRPr="00F23799">
              <w:rPr>
                <w:rFonts w:eastAsia="Calibri"/>
                <w:sz w:val="22"/>
                <w:szCs w:val="22"/>
                <w:u w:val="single"/>
                <w:lang w:eastAsia="ar-SA"/>
              </w:rPr>
              <w:t>Повышенны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-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абот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целом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видетельствует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пособност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амосто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я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тельн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тави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блему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аходи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ут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её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ешения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ход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аботы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ад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ектом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демонстрир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ан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вободно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ладени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логическим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перациями,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авыкам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критическог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мышл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е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ия,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умени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амостоятельн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мыслить,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формулирова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ыводы,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босновыва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еал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зовыва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инято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ешение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Учащимся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демонстрирован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пособнос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это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ов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иобрета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овы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знания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/ил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сва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а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овы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пособы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действий,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достига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боле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глубоког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онимания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бл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е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мы</w:t>
            </w:r>
          </w:p>
        </w:tc>
      </w:tr>
      <w:tr w:rsidR="009262DF" w:rsidRPr="00196922" w:rsidTr="005E5056">
        <w:tc>
          <w:tcPr>
            <w:tcW w:w="2093" w:type="dxa"/>
            <w:vMerge/>
          </w:tcPr>
          <w:p w:rsidR="009262DF" w:rsidRPr="00196922" w:rsidRDefault="009262DF" w:rsidP="009262DF">
            <w:pPr>
              <w:ind w:firstLine="0"/>
              <w:rPr>
                <w:rFonts w:eastAsia="Calibri"/>
                <w:b/>
                <w:lang w:eastAsia="ar-SA"/>
              </w:rPr>
            </w:pPr>
          </w:p>
        </w:tc>
        <w:tc>
          <w:tcPr>
            <w:tcW w:w="8505" w:type="dxa"/>
            <w:gridSpan w:val="3"/>
          </w:tcPr>
          <w:p w:rsidR="009262DF" w:rsidRPr="00F23799" w:rsidRDefault="009262DF" w:rsidP="009262DF">
            <w:pPr>
              <w:ind w:firstLine="0"/>
              <w:rPr>
                <w:rFonts w:eastAsia="Calibri"/>
                <w:b/>
                <w:sz w:val="22"/>
                <w:szCs w:val="22"/>
                <w:lang w:eastAsia="ar-SA"/>
              </w:rPr>
            </w:pPr>
            <w:r w:rsidRPr="00F23799">
              <w:rPr>
                <w:rFonts w:eastAsia="Calibri"/>
                <w:sz w:val="22"/>
                <w:szCs w:val="22"/>
                <w:u w:val="single"/>
                <w:lang w:eastAsia="ar-SA"/>
              </w:rPr>
              <w:t>Повышенный</w:t>
            </w:r>
            <w:r w:rsidR="00685CB7">
              <w:rPr>
                <w:rFonts w:eastAsia="Calibri"/>
                <w:sz w:val="22"/>
                <w:szCs w:val="22"/>
                <w:u w:val="single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u w:val="single"/>
                <w:lang w:eastAsia="ar-SA"/>
              </w:rPr>
              <w:t>высоки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-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абот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целом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видетельствует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пособност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ам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тоятельн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тави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блему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аходи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ут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её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ешения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ход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аботы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ад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ектом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демо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трирован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вободно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ладени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логическим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перациями,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авыкам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критическог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мышления;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умени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амостоятельн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мыслить,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формул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ова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ыводы,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босновывать,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еализовыва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апробирова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инято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ешение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Учащимся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демонстрирован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п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обнос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это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снов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иобрета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овы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знания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/ил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сваива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овы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пособы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действий,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достига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боле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глубоког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онимания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бл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е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мы,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гнозировать.</w:t>
            </w:r>
          </w:p>
        </w:tc>
      </w:tr>
      <w:tr w:rsidR="009262DF" w:rsidRPr="00196922" w:rsidTr="005E5056">
        <w:tc>
          <w:tcPr>
            <w:tcW w:w="2093" w:type="dxa"/>
            <w:vMerge w:val="restart"/>
          </w:tcPr>
          <w:p w:rsidR="009262DF" w:rsidRPr="00196922" w:rsidRDefault="009262DF" w:rsidP="009262DF">
            <w:pPr>
              <w:ind w:firstLine="0"/>
              <w:rPr>
                <w:rFonts w:eastAsia="Calibri"/>
                <w:b/>
                <w:lang w:eastAsia="ar-SA"/>
              </w:rPr>
            </w:pPr>
            <w:r w:rsidRPr="00196922">
              <w:rPr>
                <w:rFonts w:eastAsia="Calibri"/>
                <w:lang w:eastAsia="ar-SA"/>
              </w:rPr>
              <w:t>Знание</w:t>
            </w:r>
            <w:r w:rsidR="00685CB7">
              <w:rPr>
                <w:rFonts w:eastAsia="Calibri"/>
                <w:lang w:eastAsia="ar-SA"/>
              </w:rPr>
              <w:t xml:space="preserve"> </w:t>
            </w:r>
            <w:r w:rsidRPr="00196922">
              <w:rPr>
                <w:rFonts w:eastAsia="Calibri"/>
                <w:lang w:eastAsia="ar-SA"/>
              </w:rPr>
              <w:t>предмета</w:t>
            </w:r>
          </w:p>
        </w:tc>
        <w:tc>
          <w:tcPr>
            <w:tcW w:w="8505" w:type="dxa"/>
            <w:gridSpan w:val="3"/>
          </w:tcPr>
          <w:p w:rsidR="009262DF" w:rsidRPr="00F23799" w:rsidRDefault="009262DF" w:rsidP="009262DF">
            <w:pPr>
              <w:ind w:firstLine="0"/>
              <w:rPr>
                <w:rFonts w:eastAsia="Calibri"/>
                <w:b/>
                <w:sz w:val="22"/>
                <w:szCs w:val="22"/>
                <w:lang w:eastAsia="ar-SA"/>
              </w:rPr>
            </w:pPr>
            <w:r w:rsidRPr="00F23799">
              <w:rPr>
                <w:rFonts w:eastAsia="Calibri"/>
                <w:sz w:val="22"/>
                <w:szCs w:val="22"/>
                <w:u w:val="single"/>
                <w:lang w:eastAsia="ar-SA"/>
              </w:rPr>
              <w:t>Базовый</w:t>
            </w:r>
            <w:r w:rsidR="00685CB7">
              <w:rPr>
                <w:rFonts w:eastAsia="Calibri"/>
                <w:sz w:val="22"/>
                <w:szCs w:val="22"/>
                <w:u w:val="single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-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демонстрирован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онимани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одержания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ыполненно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аб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ты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абот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тветах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опросы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одержанию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аботы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тсутствуют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грубы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шибки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</w:p>
        </w:tc>
      </w:tr>
      <w:tr w:rsidR="009262DF" w:rsidRPr="00196922" w:rsidTr="005E5056">
        <w:tc>
          <w:tcPr>
            <w:tcW w:w="2093" w:type="dxa"/>
            <w:vMerge/>
          </w:tcPr>
          <w:p w:rsidR="009262DF" w:rsidRPr="00196922" w:rsidRDefault="009262DF" w:rsidP="009262DF">
            <w:pPr>
              <w:ind w:firstLine="0"/>
              <w:rPr>
                <w:rFonts w:eastAsia="Calibri"/>
                <w:b/>
                <w:lang w:eastAsia="ar-SA"/>
              </w:rPr>
            </w:pPr>
          </w:p>
        </w:tc>
        <w:tc>
          <w:tcPr>
            <w:tcW w:w="8505" w:type="dxa"/>
            <w:gridSpan w:val="3"/>
          </w:tcPr>
          <w:p w:rsidR="009262DF" w:rsidRPr="00F23799" w:rsidRDefault="009262DF" w:rsidP="009262DF">
            <w:pPr>
              <w:ind w:firstLine="0"/>
              <w:rPr>
                <w:rFonts w:eastAsia="Calibri"/>
                <w:b/>
                <w:sz w:val="22"/>
                <w:szCs w:val="22"/>
                <w:lang w:eastAsia="ar-SA"/>
              </w:rPr>
            </w:pPr>
            <w:r w:rsidRPr="00F23799">
              <w:rPr>
                <w:rFonts w:eastAsia="Calibri"/>
                <w:sz w:val="22"/>
                <w:szCs w:val="22"/>
                <w:u w:val="single"/>
                <w:lang w:eastAsia="ar-SA"/>
              </w:rPr>
              <w:t>Повышенный</w:t>
            </w:r>
            <w:r w:rsidR="00685CB7">
              <w:rPr>
                <w:rFonts w:eastAsia="Calibri"/>
                <w:sz w:val="22"/>
                <w:szCs w:val="22"/>
                <w:u w:val="single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-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демонстрирован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вободно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ладени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едметом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ектно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де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я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тельности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шибк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тсутствуют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Грамотн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боснованн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оответстви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ассматр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аемо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блемой(темой)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спользовал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м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е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ющиеся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знания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пособы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действий.</w:t>
            </w:r>
          </w:p>
        </w:tc>
      </w:tr>
      <w:tr w:rsidR="009262DF" w:rsidRPr="00196922" w:rsidTr="005E5056">
        <w:tc>
          <w:tcPr>
            <w:tcW w:w="2093" w:type="dxa"/>
            <w:vMerge/>
          </w:tcPr>
          <w:p w:rsidR="009262DF" w:rsidRPr="00196922" w:rsidRDefault="009262DF" w:rsidP="009262DF">
            <w:pPr>
              <w:ind w:firstLine="0"/>
              <w:rPr>
                <w:rFonts w:eastAsia="Calibri"/>
                <w:b/>
                <w:lang w:eastAsia="ar-SA"/>
              </w:rPr>
            </w:pPr>
          </w:p>
        </w:tc>
        <w:tc>
          <w:tcPr>
            <w:tcW w:w="8505" w:type="dxa"/>
            <w:gridSpan w:val="3"/>
          </w:tcPr>
          <w:p w:rsidR="009262DF" w:rsidRPr="00F23799" w:rsidRDefault="009262DF" w:rsidP="009262DF">
            <w:pPr>
              <w:ind w:firstLine="0"/>
              <w:rPr>
                <w:rFonts w:eastAsia="Calibri"/>
                <w:b/>
                <w:sz w:val="22"/>
                <w:szCs w:val="22"/>
                <w:lang w:eastAsia="ar-SA"/>
              </w:rPr>
            </w:pPr>
            <w:r w:rsidRPr="00F23799">
              <w:rPr>
                <w:rFonts w:eastAsia="Calibri"/>
                <w:sz w:val="22"/>
                <w:szCs w:val="22"/>
                <w:u w:val="single"/>
                <w:lang w:eastAsia="ar-SA"/>
              </w:rPr>
              <w:t>Повышенный</w:t>
            </w:r>
            <w:r w:rsidR="00685CB7">
              <w:rPr>
                <w:rFonts w:eastAsia="Calibri"/>
                <w:sz w:val="22"/>
                <w:szCs w:val="22"/>
                <w:u w:val="single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u w:val="single"/>
                <w:lang w:eastAsia="ar-SA"/>
              </w:rPr>
              <w:t>высоки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-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демонстрирован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вободно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ладени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едметом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ек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т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о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деятельности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шибк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тсутствуют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Автор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демонстрировал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гл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у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боки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знания,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ыходящи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з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амк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школьно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граммы</w:t>
            </w:r>
          </w:p>
        </w:tc>
      </w:tr>
      <w:tr w:rsidR="009262DF" w:rsidRPr="00196922" w:rsidTr="005E5056">
        <w:tc>
          <w:tcPr>
            <w:tcW w:w="2093" w:type="dxa"/>
            <w:vMerge w:val="restart"/>
          </w:tcPr>
          <w:p w:rsidR="009262DF" w:rsidRPr="00196922" w:rsidRDefault="009262DF" w:rsidP="009262DF">
            <w:pPr>
              <w:ind w:firstLine="0"/>
              <w:rPr>
                <w:rFonts w:eastAsia="Calibri"/>
                <w:b/>
                <w:lang w:eastAsia="ar-SA"/>
              </w:rPr>
            </w:pPr>
            <w:r w:rsidRPr="00196922">
              <w:rPr>
                <w:rFonts w:eastAsia="Calibri"/>
                <w:lang w:eastAsia="ar-SA"/>
              </w:rPr>
              <w:t>Регулятивные</w:t>
            </w:r>
            <w:r w:rsidR="00685CB7">
              <w:rPr>
                <w:rFonts w:eastAsia="Calibri"/>
                <w:lang w:eastAsia="ar-SA"/>
              </w:rPr>
              <w:t xml:space="preserve"> </w:t>
            </w:r>
            <w:r w:rsidRPr="00196922">
              <w:rPr>
                <w:rFonts w:eastAsia="Calibri"/>
                <w:lang w:eastAsia="ar-SA"/>
              </w:rPr>
              <w:t>действия</w:t>
            </w:r>
          </w:p>
        </w:tc>
        <w:tc>
          <w:tcPr>
            <w:tcW w:w="8505" w:type="dxa"/>
            <w:gridSpan w:val="3"/>
          </w:tcPr>
          <w:p w:rsidR="009262DF" w:rsidRPr="00F23799" w:rsidRDefault="009262DF" w:rsidP="009262DF">
            <w:pPr>
              <w:ind w:firstLine="0"/>
              <w:rPr>
                <w:rFonts w:eastAsia="Calibri"/>
                <w:b/>
                <w:sz w:val="22"/>
                <w:szCs w:val="22"/>
                <w:lang w:eastAsia="ar-SA"/>
              </w:rPr>
            </w:pPr>
            <w:r w:rsidRPr="00F23799">
              <w:rPr>
                <w:rFonts w:eastAsia="Calibri"/>
                <w:sz w:val="22"/>
                <w:szCs w:val="22"/>
                <w:u w:val="single"/>
                <w:lang w:eastAsia="ar-SA"/>
              </w:rPr>
              <w:t>Базовы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-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демонстрированы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авык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пределения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темы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ланирования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а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боты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абот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доведен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д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конц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едставлен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комиссии;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екоторы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этапы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ы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олнялис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од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контролем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оддержк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уководителя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этом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являю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т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я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тдельны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элементы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амооценк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амоконтроля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буч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а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ющегося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</w:p>
        </w:tc>
      </w:tr>
      <w:tr w:rsidR="009262DF" w:rsidRPr="00196922" w:rsidTr="005E5056">
        <w:tc>
          <w:tcPr>
            <w:tcW w:w="2093" w:type="dxa"/>
            <w:vMerge/>
          </w:tcPr>
          <w:p w:rsidR="009262DF" w:rsidRPr="00196922" w:rsidRDefault="009262DF" w:rsidP="009262DF">
            <w:pPr>
              <w:ind w:firstLine="0"/>
              <w:rPr>
                <w:rFonts w:eastAsia="Calibri"/>
                <w:b/>
                <w:lang w:eastAsia="ar-SA"/>
              </w:rPr>
            </w:pPr>
          </w:p>
        </w:tc>
        <w:tc>
          <w:tcPr>
            <w:tcW w:w="8505" w:type="dxa"/>
            <w:gridSpan w:val="3"/>
          </w:tcPr>
          <w:p w:rsidR="009262DF" w:rsidRPr="00F23799" w:rsidRDefault="009262DF" w:rsidP="009262DF">
            <w:pPr>
              <w:ind w:firstLine="0"/>
              <w:rPr>
                <w:rFonts w:eastAsia="Calibri"/>
                <w:b/>
                <w:sz w:val="22"/>
                <w:szCs w:val="22"/>
                <w:lang w:eastAsia="ar-SA"/>
              </w:rPr>
            </w:pPr>
            <w:r w:rsidRPr="00F23799">
              <w:rPr>
                <w:rFonts w:eastAsia="Calibri"/>
                <w:sz w:val="22"/>
                <w:szCs w:val="22"/>
                <w:u w:val="single"/>
                <w:lang w:eastAsia="ar-SA"/>
              </w:rPr>
              <w:t>Повышенны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-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абот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амостоятельн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планирован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оследовательн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еал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зована,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воевременн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йдены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с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еобходимы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этапы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бсуждения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едставления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Ко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трол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коррекция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существлялис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амосто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я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тельно.</w:t>
            </w:r>
          </w:p>
        </w:tc>
      </w:tr>
      <w:tr w:rsidR="009262DF" w:rsidRPr="00196922" w:rsidTr="005E5056">
        <w:tc>
          <w:tcPr>
            <w:tcW w:w="2093" w:type="dxa"/>
            <w:vMerge/>
          </w:tcPr>
          <w:p w:rsidR="009262DF" w:rsidRPr="00196922" w:rsidRDefault="009262DF" w:rsidP="009262DF">
            <w:pPr>
              <w:ind w:firstLine="0"/>
              <w:rPr>
                <w:rFonts w:eastAsia="Calibri"/>
                <w:b/>
                <w:lang w:eastAsia="ar-SA"/>
              </w:rPr>
            </w:pPr>
          </w:p>
        </w:tc>
        <w:tc>
          <w:tcPr>
            <w:tcW w:w="8505" w:type="dxa"/>
            <w:gridSpan w:val="3"/>
          </w:tcPr>
          <w:p w:rsidR="009262DF" w:rsidRPr="00F23799" w:rsidRDefault="009262DF" w:rsidP="009262DF">
            <w:pPr>
              <w:ind w:firstLine="0"/>
              <w:rPr>
                <w:rFonts w:eastAsia="Calibri"/>
                <w:b/>
                <w:sz w:val="22"/>
                <w:szCs w:val="22"/>
                <w:lang w:eastAsia="ar-SA"/>
              </w:rPr>
            </w:pPr>
            <w:r w:rsidRPr="00F23799">
              <w:rPr>
                <w:rFonts w:eastAsia="Calibri"/>
                <w:sz w:val="22"/>
                <w:szCs w:val="22"/>
                <w:u w:val="single"/>
                <w:lang w:eastAsia="ar-SA"/>
              </w:rPr>
              <w:t>Повышенный</w:t>
            </w:r>
            <w:r w:rsidR="00685CB7">
              <w:rPr>
                <w:rFonts w:eastAsia="Calibri"/>
                <w:sz w:val="22"/>
                <w:szCs w:val="22"/>
                <w:u w:val="single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u w:val="single"/>
                <w:lang w:eastAsia="ar-SA"/>
              </w:rPr>
              <w:t>высоки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-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абот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амостоятельн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планирован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оследовательн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е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а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лизована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Автор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демонстрировал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умени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управля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вое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ознавательно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деятел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ь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остью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ремени,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спользова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есурсны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озмо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ж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ост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для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достижения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целей,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51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существлят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ыбор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конструктивных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тратеги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трудных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итуациях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Контрол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ко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екция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существлялись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ам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тоятельно</w:t>
            </w:r>
          </w:p>
        </w:tc>
      </w:tr>
      <w:tr w:rsidR="009262DF" w:rsidRPr="00196922" w:rsidTr="005E5056">
        <w:tc>
          <w:tcPr>
            <w:tcW w:w="2093" w:type="dxa"/>
            <w:vMerge w:val="restart"/>
          </w:tcPr>
          <w:p w:rsidR="009262DF" w:rsidRPr="00196922" w:rsidRDefault="009262DF" w:rsidP="009262DF">
            <w:pPr>
              <w:ind w:firstLine="0"/>
              <w:rPr>
                <w:rFonts w:eastAsia="Calibri"/>
                <w:b/>
                <w:lang w:eastAsia="ar-SA"/>
              </w:rPr>
            </w:pPr>
            <w:r w:rsidRPr="00196922">
              <w:rPr>
                <w:rFonts w:eastAsia="Calibri"/>
                <w:lang w:eastAsia="ar-SA"/>
              </w:rPr>
              <w:t>Коммун</w:t>
            </w:r>
            <w:r w:rsidRPr="00196922">
              <w:rPr>
                <w:rFonts w:eastAsia="Calibri"/>
                <w:lang w:eastAsia="ar-SA"/>
              </w:rPr>
              <w:t>и</w:t>
            </w:r>
            <w:r w:rsidRPr="00196922">
              <w:rPr>
                <w:rFonts w:eastAsia="Calibri"/>
                <w:lang w:eastAsia="ar-SA"/>
              </w:rPr>
              <w:t>кация</w:t>
            </w:r>
          </w:p>
        </w:tc>
        <w:tc>
          <w:tcPr>
            <w:tcW w:w="8505" w:type="dxa"/>
            <w:gridSpan w:val="3"/>
          </w:tcPr>
          <w:p w:rsidR="009262DF" w:rsidRPr="00F23799" w:rsidRDefault="009262DF" w:rsidP="009262DF">
            <w:pPr>
              <w:ind w:firstLine="0"/>
              <w:rPr>
                <w:rFonts w:eastAsia="Calibri"/>
                <w:b/>
                <w:sz w:val="22"/>
                <w:szCs w:val="22"/>
                <w:lang w:eastAsia="ar-SA"/>
              </w:rPr>
            </w:pPr>
            <w:r w:rsidRPr="00F23799">
              <w:rPr>
                <w:rFonts w:eastAsia="Calibri"/>
                <w:sz w:val="22"/>
                <w:szCs w:val="22"/>
                <w:u w:val="single"/>
                <w:lang w:eastAsia="ar-SA"/>
              </w:rPr>
              <w:t>Базовы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-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демонстрированы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авык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формления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ектно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аботы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ояснител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ь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о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записки,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такж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одготовк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осто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резентации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А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тор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твечает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опросы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</w:p>
        </w:tc>
      </w:tr>
      <w:tr w:rsidR="009262DF" w:rsidRPr="00196922" w:rsidTr="005E5056">
        <w:tc>
          <w:tcPr>
            <w:tcW w:w="2093" w:type="dxa"/>
            <w:vMerge/>
          </w:tcPr>
          <w:p w:rsidR="009262DF" w:rsidRPr="00196922" w:rsidRDefault="009262DF" w:rsidP="009262DF">
            <w:pPr>
              <w:ind w:firstLine="0"/>
              <w:rPr>
                <w:rFonts w:eastAsia="Calibri"/>
                <w:b/>
                <w:lang w:eastAsia="ar-SA"/>
              </w:rPr>
            </w:pPr>
          </w:p>
        </w:tc>
        <w:tc>
          <w:tcPr>
            <w:tcW w:w="8505" w:type="dxa"/>
            <w:gridSpan w:val="3"/>
          </w:tcPr>
          <w:p w:rsidR="009262DF" w:rsidRPr="00F23799" w:rsidRDefault="009262DF" w:rsidP="009262DF">
            <w:pPr>
              <w:ind w:firstLine="0"/>
              <w:rPr>
                <w:rFonts w:eastAsia="Calibri"/>
                <w:b/>
                <w:sz w:val="22"/>
                <w:szCs w:val="22"/>
                <w:lang w:eastAsia="ar-SA"/>
              </w:rPr>
            </w:pPr>
            <w:r w:rsidRPr="00F23799">
              <w:rPr>
                <w:rFonts w:eastAsia="Calibri"/>
                <w:sz w:val="22"/>
                <w:szCs w:val="22"/>
                <w:u w:val="single"/>
                <w:lang w:eastAsia="ar-SA"/>
              </w:rPr>
              <w:t>Повышенный</w:t>
            </w:r>
            <w:r w:rsidR="00685CB7">
              <w:rPr>
                <w:rFonts w:eastAsia="Calibri"/>
                <w:sz w:val="22"/>
                <w:szCs w:val="22"/>
                <w:u w:val="single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-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Тем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ясн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пределен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ояснена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Текст/сообщени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хорош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труктур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ованы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с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мысл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ыражены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ясно,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логично,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оследовательно,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аргументировано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аб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та/сообщени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ызывает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екоторы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нт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е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ес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Автор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вободн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твечает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опросы.</w:t>
            </w:r>
          </w:p>
        </w:tc>
      </w:tr>
      <w:tr w:rsidR="009262DF" w:rsidRPr="00196922" w:rsidTr="005E5056">
        <w:tc>
          <w:tcPr>
            <w:tcW w:w="2093" w:type="dxa"/>
            <w:vMerge/>
          </w:tcPr>
          <w:p w:rsidR="009262DF" w:rsidRPr="00196922" w:rsidRDefault="009262DF" w:rsidP="009262DF">
            <w:pPr>
              <w:ind w:firstLine="0"/>
              <w:rPr>
                <w:rFonts w:eastAsia="Calibri"/>
                <w:b/>
                <w:lang w:eastAsia="ar-SA"/>
              </w:rPr>
            </w:pPr>
          </w:p>
        </w:tc>
        <w:tc>
          <w:tcPr>
            <w:tcW w:w="8505" w:type="dxa"/>
            <w:gridSpan w:val="3"/>
          </w:tcPr>
          <w:p w:rsidR="009262DF" w:rsidRPr="00F23799" w:rsidRDefault="009262DF" w:rsidP="009262DF">
            <w:pPr>
              <w:ind w:firstLine="0"/>
              <w:rPr>
                <w:rFonts w:eastAsia="Calibri"/>
                <w:b/>
                <w:sz w:val="22"/>
                <w:szCs w:val="22"/>
                <w:lang w:eastAsia="ar-SA"/>
              </w:rPr>
            </w:pPr>
            <w:r w:rsidRPr="00F23799">
              <w:rPr>
                <w:rFonts w:eastAsia="Calibri"/>
                <w:sz w:val="22"/>
                <w:szCs w:val="22"/>
                <w:u w:val="single"/>
                <w:lang w:eastAsia="ar-SA"/>
              </w:rPr>
              <w:t>Повышенный</w:t>
            </w:r>
            <w:r w:rsidR="00685CB7">
              <w:rPr>
                <w:rFonts w:eastAsia="Calibri"/>
                <w:sz w:val="22"/>
                <w:szCs w:val="22"/>
                <w:u w:val="single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u w:val="single"/>
                <w:lang w:eastAsia="ar-SA"/>
              </w:rPr>
              <w:t>высоки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-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Тем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ясн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пределен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ояснена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Текст/сообщени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хорош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труктурированы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с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мысл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ыражены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ясно,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логично,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последовательно,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аргументир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ано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Автор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ладеет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культуро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бщения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аудиторией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Работа/сообщение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ызывает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большой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нтерес.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Автор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свободн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аргументировано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отвечает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на</w:t>
            </w:r>
            <w:r w:rsidR="00685CB7">
              <w:rPr>
                <w:rFonts w:eastAsia="Calibri"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вопросы.</w:t>
            </w:r>
          </w:p>
        </w:tc>
      </w:tr>
      <w:tr w:rsidR="009262DF" w:rsidRPr="00196922" w:rsidTr="005E5056">
        <w:tc>
          <w:tcPr>
            <w:tcW w:w="10598" w:type="dxa"/>
            <w:gridSpan w:val="4"/>
          </w:tcPr>
          <w:p w:rsidR="009262DF" w:rsidRPr="00F23799" w:rsidRDefault="009262DF" w:rsidP="009262DF">
            <w:pPr>
              <w:ind w:firstLine="0"/>
              <w:jc w:val="center"/>
              <w:rPr>
                <w:rFonts w:eastAsia="Calibri"/>
                <w:b/>
                <w:sz w:val="22"/>
                <w:szCs w:val="22"/>
                <w:u w:val="single"/>
                <w:lang w:eastAsia="ar-SA"/>
              </w:rPr>
            </w:pPr>
            <w:r w:rsidRPr="00F23799">
              <w:rPr>
                <w:rFonts w:eastAsia="Calibri"/>
                <w:b/>
                <w:sz w:val="22"/>
                <w:szCs w:val="22"/>
                <w:lang w:eastAsia="ar-SA"/>
              </w:rPr>
              <w:t>Итого</w:t>
            </w:r>
          </w:p>
        </w:tc>
      </w:tr>
      <w:tr w:rsidR="009262DF" w:rsidRPr="00196922" w:rsidTr="005E5056">
        <w:tc>
          <w:tcPr>
            <w:tcW w:w="10598" w:type="dxa"/>
            <w:gridSpan w:val="4"/>
          </w:tcPr>
          <w:p w:rsidR="009262DF" w:rsidRPr="00F23799" w:rsidRDefault="009262DF" w:rsidP="009262DF">
            <w:pPr>
              <w:ind w:firstLine="0"/>
              <w:jc w:val="center"/>
              <w:rPr>
                <w:rFonts w:eastAsia="Calibri"/>
                <w:b/>
                <w:sz w:val="22"/>
                <w:szCs w:val="22"/>
                <w:lang w:eastAsia="ar-SA"/>
              </w:rPr>
            </w:pPr>
            <w:r w:rsidRPr="00F23799">
              <w:rPr>
                <w:rFonts w:eastAsia="Calibri"/>
                <w:b/>
                <w:sz w:val="22"/>
                <w:szCs w:val="22"/>
                <w:lang w:eastAsia="ar-SA"/>
              </w:rPr>
              <w:t>Критерии</w:t>
            </w:r>
            <w:r w:rsidR="00685CB7">
              <w:rPr>
                <w:rFonts w:eastAsia="Calibri"/>
                <w:b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b/>
                <w:sz w:val="22"/>
                <w:szCs w:val="22"/>
                <w:lang w:eastAsia="ar-SA"/>
              </w:rPr>
              <w:t>выставления</w:t>
            </w:r>
            <w:r w:rsidR="00685CB7">
              <w:rPr>
                <w:rFonts w:eastAsia="Calibri"/>
                <w:b/>
                <w:sz w:val="22"/>
                <w:szCs w:val="22"/>
                <w:lang w:eastAsia="ar-SA"/>
              </w:rPr>
              <w:t xml:space="preserve"> </w:t>
            </w:r>
            <w:r w:rsidRPr="00F23799">
              <w:rPr>
                <w:rFonts w:eastAsia="Calibri"/>
                <w:b/>
                <w:sz w:val="22"/>
                <w:szCs w:val="22"/>
                <w:lang w:eastAsia="ar-SA"/>
              </w:rPr>
              <w:t>отметки</w:t>
            </w:r>
          </w:p>
        </w:tc>
      </w:tr>
      <w:tr w:rsidR="009262DF" w:rsidRPr="00196922" w:rsidTr="005E5056">
        <w:tc>
          <w:tcPr>
            <w:tcW w:w="2093" w:type="dxa"/>
          </w:tcPr>
          <w:p w:rsidR="009262DF" w:rsidRPr="009262DF" w:rsidRDefault="009262DF" w:rsidP="009262DF">
            <w:pPr>
              <w:ind w:firstLine="0"/>
              <w:rPr>
                <w:rFonts w:eastAsia="Calibri"/>
                <w:b/>
                <w:lang w:eastAsia="ar-SA"/>
              </w:rPr>
            </w:pPr>
            <w:r w:rsidRPr="009262DF">
              <w:rPr>
                <w:rFonts w:eastAsia="Calibri"/>
                <w:b/>
                <w:lang w:eastAsia="ar-SA"/>
              </w:rPr>
              <w:t>баллы</w:t>
            </w:r>
          </w:p>
        </w:tc>
        <w:tc>
          <w:tcPr>
            <w:tcW w:w="2654" w:type="dxa"/>
            <w:tcBorders>
              <w:right w:val="single" w:sz="4" w:space="0" w:color="auto"/>
            </w:tcBorders>
          </w:tcPr>
          <w:p w:rsidR="009262DF" w:rsidRPr="00F23799" w:rsidRDefault="009262DF" w:rsidP="009262DF">
            <w:pPr>
              <w:ind w:firstLine="0"/>
              <w:rPr>
                <w:rFonts w:eastAsia="Calibri"/>
                <w:sz w:val="22"/>
                <w:szCs w:val="22"/>
                <w:lang w:eastAsia="ar-SA"/>
              </w:rPr>
            </w:pPr>
            <w:r w:rsidRPr="00F23799">
              <w:rPr>
                <w:rFonts w:eastAsia="Calibri"/>
                <w:sz w:val="22"/>
                <w:szCs w:val="22"/>
                <w:lang w:eastAsia="ar-SA"/>
              </w:rPr>
              <w:t>4-6</w:t>
            </w:r>
          </w:p>
        </w:tc>
        <w:tc>
          <w:tcPr>
            <w:tcW w:w="2665" w:type="dxa"/>
            <w:tcBorders>
              <w:left w:val="single" w:sz="4" w:space="0" w:color="auto"/>
              <w:right w:val="single" w:sz="4" w:space="0" w:color="auto"/>
            </w:tcBorders>
          </w:tcPr>
          <w:p w:rsidR="009262DF" w:rsidRPr="00F23799" w:rsidRDefault="009262DF" w:rsidP="009262DF">
            <w:pPr>
              <w:ind w:firstLine="0"/>
              <w:rPr>
                <w:rFonts w:eastAsia="Calibri"/>
                <w:sz w:val="22"/>
                <w:szCs w:val="22"/>
                <w:lang w:eastAsia="ar-SA"/>
              </w:rPr>
            </w:pPr>
            <w:r w:rsidRPr="00F23799">
              <w:rPr>
                <w:rFonts w:eastAsia="Calibri"/>
                <w:sz w:val="22"/>
                <w:szCs w:val="22"/>
                <w:lang w:eastAsia="ar-SA"/>
              </w:rPr>
              <w:t>7-9</w:t>
            </w:r>
          </w:p>
        </w:tc>
        <w:tc>
          <w:tcPr>
            <w:tcW w:w="3186" w:type="dxa"/>
            <w:tcBorders>
              <w:left w:val="single" w:sz="4" w:space="0" w:color="auto"/>
            </w:tcBorders>
          </w:tcPr>
          <w:p w:rsidR="009262DF" w:rsidRPr="00F23799" w:rsidRDefault="009262DF" w:rsidP="009262DF">
            <w:pPr>
              <w:ind w:firstLine="0"/>
              <w:rPr>
                <w:rFonts w:eastAsia="Calibri"/>
                <w:sz w:val="22"/>
                <w:szCs w:val="22"/>
                <w:lang w:eastAsia="ar-SA"/>
              </w:rPr>
            </w:pPr>
            <w:r w:rsidRPr="00F23799">
              <w:rPr>
                <w:rFonts w:eastAsia="Calibri"/>
                <w:sz w:val="22"/>
                <w:szCs w:val="22"/>
                <w:lang w:eastAsia="ar-SA"/>
              </w:rPr>
              <w:t>10-12</w:t>
            </w:r>
          </w:p>
        </w:tc>
      </w:tr>
      <w:tr w:rsidR="009262DF" w:rsidRPr="00196922" w:rsidTr="005E5056">
        <w:tc>
          <w:tcPr>
            <w:tcW w:w="2093" w:type="dxa"/>
          </w:tcPr>
          <w:p w:rsidR="009262DF" w:rsidRPr="009262DF" w:rsidRDefault="009262DF" w:rsidP="009262DF">
            <w:pPr>
              <w:ind w:firstLine="0"/>
              <w:rPr>
                <w:rFonts w:eastAsia="Calibri"/>
                <w:b/>
                <w:lang w:eastAsia="ar-SA"/>
              </w:rPr>
            </w:pPr>
            <w:r w:rsidRPr="009262DF">
              <w:rPr>
                <w:rFonts w:eastAsia="Calibri"/>
                <w:b/>
                <w:lang w:eastAsia="ar-SA"/>
              </w:rPr>
              <w:t>отметка</w:t>
            </w:r>
            <w:r w:rsidR="00685CB7">
              <w:rPr>
                <w:rFonts w:eastAsia="Calibri"/>
                <w:b/>
                <w:lang w:eastAsia="ar-SA"/>
              </w:rPr>
              <w:t xml:space="preserve"> </w:t>
            </w:r>
          </w:p>
        </w:tc>
        <w:tc>
          <w:tcPr>
            <w:tcW w:w="2654" w:type="dxa"/>
            <w:tcBorders>
              <w:right w:val="single" w:sz="4" w:space="0" w:color="auto"/>
            </w:tcBorders>
          </w:tcPr>
          <w:p w:rsidR="009262DF" w:rsidRPr="00F23799" w:rsidRDefault="009262DF" w:rsidP="009262DF">
            <w:pPr>
              <w:ind w:firstLine="0"/>
              <w:rPr>
                <w:rFonts w:eastAsia="Calibri"/>
                <w:sz w:val="22"/>
                <w:szCs w:val="22"/>
                <w:lang w:eastAsia="ar-SA"/>
              </w:rPr>
            </w:pPr>
            <w:r w:rsidRPr="00F23799">
              <w:rPr>
                <w:rFonts w:eastAsia="Calibri"/>
                <w:sz w:val="22"/>
                <w:szCs w:val="22"/>
                <w:lang w:eastAsia="ar-SA"/>
              </w:rPr>
              <w:t>удовлетвор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и</w:t>
            </w:r>
            <w:r w:rsidRPr="00F23799">
              <w:rPr>
                <w:rFonts w:eastAsia="Calibri"/>
                <w:sz w:val="22"/>
                <w:szCs w:val="22"/>
                <w:lang w:eastAsia="ar-SA"/>
              </w:rPr>
              <w:t>тельно</w:t>
            </w:r>
          </w:p>
        </w:tc>
        <w:tc>
          <w:tcPr>
            <w:tcW w:w="2665" w:type="dxa"/>
            <w:tcBorders>
              <w:left w:val="single" w:sz="4" w:space="0" w:color="auto"/>
              <w:right w:val="single" w:sz="4" w:space="0" w:color="auto"/>
            </w:tcBorders>
          </w:tcPr>
          <w:p w:rsidR="009262DF" w:rsidRPr="00F23799" w:rsidRDefault="009262DF" w:rsidP="009262DF">
            <w:pPr>
              <w:ind w:firstLine="0"/>
              <w:rPr>
                <w:rFonts w:eastAsia="Calibri"/>
                <w:sz w:val="22"/>
                <w:szCs w:val="22"/>
                <w:lang w:eastAsia="ar-SA"/>
              </w:rPr>
            </w:pPr>
            <w:r w:rsidRPr="00F23799">
              <w:rPr>
                <w:rFonts w:eastAsia="Calibri"/>
                <w:sz w:val="22"/>
                <w:szCs w:val="22"/>
                <w:lang w:eastAsia="ar-SA"/>
              </w:rPr>
              <w:t>хорошо</w:t>
            </w:r>
          </w:p>
        </w:tc>
        <w:tc>
          <w:tcPr>
            <w:tcW w:w="3186" w:type="dxa"/>
            <w:tcBorders>
              <w:left w:val="single" w:sz="4" w:space="0" w:color="auto"/>
            </w:tcBorders>
          </w:tcPr>
          <w:p w:rsidR="009262DF" w:rsidRPr="00F23799" w:rsidRDefault="009262DF" w:rsidP="009262DF">
            <w:pPr>
              <w:ind w:firstLine="0"/>
              <w:rPr>
                <w:rFonts w:eastAsia="Calibri"/>
                <w:sz w:val="22"/>
                <w:szCs w:val="22"/>
                <w:lang w:eastAsia="ar-SA"/>
              </w:rPr>
            </w:pPr>
            <w:r w:rsidRPr="00F23799">
              <w:rPr>
                <w:rFonts w:eastAsia="Calibri"/>
                <w:sz w:val="22"/>
                <w:szCs w:val="22"/>
                <w:lang w:eastAsia="ar-SA"/>
              </w:rPr>
              <w:t>отлично</w:t>
            </w:r>
          </w:p>
        </w:tc>
      </w:tr>
    </w:tbl>
    <w:p w:rsidR="009262DF" w:rsidRPr="0089658F" w:rsidRDefault="009262DF" w:rsidP="009262DF">
      <w:pPr>
        <w:rPr>
          <w:rFonts w:eastAsia="Calibri"/>
          <w:sz w:val="16"/>
          <w:szCs w:val="16"/>
          <w:lang w:eastAsia="ar-SA"/>
        </w:rPr>
      </w:pPr>
    </w:p>
    <w:p w:rsidR="0089658F" w:rsidRDefault="0089658F" w:rsidP="00CC18FC">
      <w:pPr>
        <w:pStyle w:val="3f3"/>
        <w:spacing w:line="240" w:lineRule="auto"/>
        <w:outlineLvl w:val="3"/>
        <w:rPr>
          <w:rStyle w:val="0pt1"/>
          <w:sz w:val="24"/>
          <w:szCs w:val="24"/>
        </w:rPr>
      </w:pPr>
      <w:r>
        <w:rPr>
          <w:b/>
          <w:sz w:val="24"/>
          <w:szCs w:val="24"/>
        </w:rPr>
        <w:t>1.3.2.3.</w:t>
      </w:r>
      <w:r w:rsidR="00685CB7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Особенности</w:t>
      </w:r>
      <w:r w:rsidR="00685CB7">
        <w:rPr>
          <w:b/>
          <w:sz w:val="24"/>
          <w:szCs w:val="24"/>
        </w:rPr>
        <w:t xml:space="preserve"> </w:t>
      </w:r>
      <w:r>
        <w:rPr>
          <w:rStyle w:val="0pt1"/>
          <w:sz w:val="24"/>
          <w:szCs w:val="24"/>
        </w:rPr>
        <w:t>о</w:t>
      </w:r>
      <w:r w:rsidRPr="00FD01BB">
        <w:rPr>
          <w:rStyle w:val="0pt1"/>
          <w:sz w:val="24"/>
          <w:szCs w:val="24"/>
        </w:rPr>
        <w:t>ценк</w:t>
      </w:r>
      <w:r>
        <w:rPr>
          <w:rStyle w:val="0pt1"/>
          <w:sz w:val="24"/>
          <w:szCs w:val="24"/>
        </w:rPr>
        <w:t>и</w:t>
      </w:r>
      <w:r w:rsidR="00685CB7">
        <w:rPr>
          <w:rStyle w:val="0pt1"/>
          <w:sz w:val="24"/>
          <w:szCs w:val="24"/>
        </w:rPr>
        <w:t xml:space="preserve"> </w:t>
      </w:r>
      <w:r w:rsidRPr="00FD01BB">
        <w:rPr>
          <w:rStyle w:val="0pt1"/>
          <w:sz w:val="24"/>
          <w:szCs w:val="24"/>
        </w:rPr>
        <w:t>предметных</w:t>
      </w:r>
      <w:r w:rsidR="00685CB7">
        <w:rPr>
          <w:rStyle w:val="0pt1"/>
          <w:sz w:val="24"/>
          <w:szCs w:val="24"/>
        </w:rPr>
        <w:t xml:space="preserve"> </w:t>
      </w:r>
      <w:r w:rsidRPr="00FD01BB">
        <w:rPr>
          <w:rStyle w:val="0pt1"/>
          <w:sz w:val="24"/>
          <w:szCs w:val="24"/>
        </w:rPr>
        <w:t>результатов</w:t>
      </w:r>
    </w:p>
    <w:p w:rsidR="0089658F" w:rsidRDefault="0089658F" w:rsidP="0089658F">
      <w:pPr>
        <w:pStyle w:val="3f3"/>
        <w:spacing w:line="240" w:lineRule="auto"/>
        <w:rPr>
          <w:bCs/>
          <w:color w:val="000000"/>
          <w:spacing w:val="2"/>
          <w:sz w:val="18"/>
          <w:szCs w:val="18"/>
        </w:rPr>
      </w:pPr>
    </w:p>
    <w:p w:rsidR="0089658F" w:rsidRDefault="0089658F" w:rsidP="0089658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Оценк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мет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ставляе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б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у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стиж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ающим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л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Pr="0089658F">
        <w:rPr>
          <w:bCs/>
          <w:color w:val="000000"/>
          <w:spacing w:val="2"/>
          <w:sz w:val="24"/>
          <w:szCs w:val="24"/>
        </w:rPr>
        <w:t>нируем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дельны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метам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Формирован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эти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еспечив</w:t>
      </w:r>
      <w:r>
        <w:rPr>
          <w:bCs/>
          <w:color w:val="000000"/>
          <w:spacing w:val="2"/>
          <w:sz w:val="24"/>
          <w:szCs w:val="24"/>
        </w:rPr>
        <w:t>а</w:t>
      </w:r>
      <w:r>
        <w:rPr>
          <w:bCs/>
          <w:color w:val="000000"/>
          <w:spacing w:val="2"/>
          <w:sz w:val="24"/>
          <w:szCs w:val="24"/>
        </w:rPr>
        <w:t>е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>
        <w:rPr>
          <w:bCs/>
          <w:color w:val="000000"/>
          <w:spacing w:val="2"/>
          <w:sz w:val="24"/>
          <w:szCs w:val="24"/>
        </w:rPr>
        <w:t>кажды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>
        <w:rPr>
          <w:bCs/>
          <w:color w:val="000000"/>
          <w:spacing w:val="2"/>
          <w:sz w:val="24"/>
          <w:szCs w:val="24"/>
        </w:rPr>
        <w:t>учебны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>
        <w:rPr>
          <w:bCs/>
          <w:color w:val="000000"/>
          <w:spacing w:val="2"/>
          <w:sz w:val="24"/>
          <w:szCs w:val="24"/>
        </w:rPr>
        <w:t>предметом.</w:t>
      </w:r>
    </w:p>
    <w:p w:rsidR="0089658F" w:rsidRDefault="0089658F" w:rsidP="0089658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Основны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мет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ответств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ребованиям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ФГО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О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являе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посо</w:t>
      </w:r>
      <w:r w:rsidRPr="0089658F">
        <w:rPr>
          <w:bCs/>
          <w:color w:val="000000"/>
          <w:spacing w:val="2"/>
          <w:sz w:val="24"/>
          <w:szCs w:val="24"/>
        </w:rPr>
        <w:t>б</w:t>
      </w:r>
      <w:r w:rsidRPr="0089658F">
        <w:rPr>
          <w:bCs/>
          <w:color w:val="000000"/>
          <w:spacing w:val="2"/>
          <w:sz w:val="24"/>
          <w:szCs w:val="24"/>
        </w:rPr>
        <w:t>ность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шению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о-познаватель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о-практически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дач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н</w:t>
      </w:r>
      <w:r w:rsidRPr="0089658F">
        <w:rPr>
          <w:bCs/>
          <w:color w:val="000000"/>
          <w:spacing w:val="2"/>
          <w:sz w:val="24"/>
          <w:szCs w:val="24"/>
        </w:rPr>
        <w:t>о</w:t>
      </w:r>
      <w:r w:rsidRPr="0089658F">
        <w:rPr>
          <w:bCs/>
          <w:color w:val="000000"/>
          <w:spacing w:val="2"/>
          <w:sz w:val="24"/>
          <w:szCs w:val="24"/>
        </w:rPr>
        <w:t>ван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зучаем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атериале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спользование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пособ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ействий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левант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держанию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метов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числ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—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етапредмет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(познавательных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гулятивных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мму</w:t>
      </w:r>
      <w:r>
        <w:rPr>
          <w:bCs/>
          <w:color w:val="000000"/>
          <w:spacing w:val="2"/>
          <w:sz w:val="24"/>
          <w:szCs w:val="24"/>
        </w:rPr>
        <w:t>никативных)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>
        <w:rPr>
          <w:bCs/>
          <w:color w:val="000000"/>
          <w:spacing w:val="2"/>
          <w:sz w:val="24"/>
          <w:szCs w:val="24"/>
        </w:rPr>
        <w:t>де</w:t>
      </w:r>
      <w:r>
        <w:rPr>
          <w:bCs/>
          <w:color w:val="000000"/>
          <w:spacing w:val="2"/>
          <w:sz w:val="24"/>
          <w:szCs w:val="24"/>
        </w:rPr>
        <w:t>й</w:t>
      </w:r>
      <w:r>
        <w:rPr>
          <w:bCs/>
          <w:color w:val="000000"/>
          <w:spacing w:val="2"/>
          <w:sz w:val="24"/>
          <w:szCs w:val="24"/>
        </w:rPr>
        <w:t>ствий.</w:t>
      </w:r>
    </w:p>
    <w:p w:rsidR="0089658F" w:rsidRDefault="0089658F" w:rsidP="0089658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Оценк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мет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еде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ажды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ителе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ход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цедур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екущей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ем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Pr="0089658F">
        <w:rPr>
          <w:bCs/>
          <w:color w:val="000000"/>
          <w:spacing w:val="2"/>
          <w:sz w:val="24"/>
          <w:szCs w:val="24"/>
        </w:rPr>
        <w:t>тической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межуточ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тогов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и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акж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дминистрацие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тель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рганиз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Pr="0089658F">
        <w:rPr>
          <w:bCs/>
          <w:color w:val="000000"/>
          <w:spacing w:val="2"/>
          <w:sz w:val="24"/>
          <w:szCs w:val="24"/>
        </w:rPr>
        <w:t>ц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ход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нутришколь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они</w:t>
      </w:r>
      <w:r>
        <w:rPr>
          <w:bCs/>
          <w:color w:val="000000"/>
          <w:spacing w:val="2"/>
          <w:sz w:val="24"/>
          <w:szCs w:val="24"/>
        </w:rPr>
        <w:t>торинга.</w:t>
      </w:r>
    </w:p>
    <w:p w:rsidR="008704FF" w:rsidRPr="008704FF" w:rsidRDefault="008704FF" w:rsidP="0089658F">
      <w:pPr>
        <w:pStyle w:val="3f3"/>
        <w:spacing w:line="240" w:lineRule="auto"/>
        <w:rPr>
          <w:bCs/>
          <w:color w:val="000000"/>
          <w:spacing w:val="2"/>
          <w:sz w:val="18"/>
          <w:szCs w:val="18"/>
        </w:rPr>
      </w:pPr>
    </w:p>
    <w:p w:rsidR="0089658F" w:rsidRDefault="0089658F" w:rsidP="008704FF">
      <w:pPr>
        <w:pStyle w:val="3f3"/>
        <w:spacing w:line="240" w:lineRule="auto"/>
        <w:jc w:val="center"/>
        <w:rPr>
          <w:b/>
          <w:bCs/>
          <w:color w:val="000000"/>
          <w:spacing w:val="2"/>
          <w:sz w:val="24"/>
          <w:szCs w:val="24"/>
        </w:rPr>
      </w:pPr>
      <w:r w:rsidRPr="008704FF">
        <w:rPr>
          <w:b/>
          <w:bCs/>
          <w:color w:val="000000"/>
          <w:spacing w:val="2"/>
          <w:sz w:val="24"/>
          <w:szCs w:val="24"/>
        </w:rPr>
        <w:t>Организация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8704FF">
        <w:rPr>
          <w:b/>
          <w:bCs/>
          <w:color w:val="000000"/>
          <w:spacing w:val="2"/>
          <w:sz w:val="24"/>
          <w:szCs w:val="24"/>
        </w:rPr>
        <w:t>и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8704FF">
        <w:rPr>
          <w:b/>
          <w:bCs/>
          <w:color w:val="000000"/>
          <w:spacing w:val="2"/>
          <w:sz w:val="24"/>
          <w:szCs w:val="24"/>
        </w:rPr>
        <w:t>содержание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8704FF">
        <w:rPr>
          <w:b/>
          <w:bCs/>
          <w:color w:val="000000"/>
          <w:spacing w:val="2"/>
          <w:sz w:val="24"/>
          <w:szCs w:val="24"/>
        </w:rPr>
        <w:t>оценочных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8704FF">
        <w:rPr>
          <w:b/>
          <w:bCs/>
          <w:color w:val="000000"/>
          <w:spacing w:val="2"/>
          <w:sz w:val="24"/>
          <w:szCs w:val="24"/>
        </w:rPr>
        <w:t>процедур</w:t>
      </w:r>
      <w:r w:rsidR="008704FF">
        <w:rPr>
          <w:b/>
          <w:bCs/>
          <w:color w:val="000000"/>
          <w:spacing w:val="2"/>
          <w:sz w:val="24"/>
          <w:szCs w:val="24"/>
        </w:rPr>
        <w:t>.</w:t>
      </w:r>
    </w:p>
    <w:p w:rsidR="008704FF" w:rsidRPr="008704FF" w:rsidRDefault="008704FF" w:rsidP="0089658F">
      <w:pPr>
        <w:pStyle w:val="3f3"/>
        <w:spacing w:line="240" w:lineRule="auto"/>
        <w:rPr>
          <w:bCs/>
          <w:color w:val="000000"/>
          <w:spacing w:val="2"/>
          <w:sz w:val="18"/>
          <w:szCs w:val="18"/>
        </w:rPr>
      </w:pPr>
    </w:p>
    <w:p w:rsidR="0089658F" w:rsidRDefault="0089658F" w:rsidP="0089658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/>
          <w:bCs/>
          <w:color w:val="000000"/>
          <w:spacing w:val="2"/>
          <w:sz w:val="24"/>
          <w:szCs w:val="24"/>
        </w:rPr>
        <w:t>Стартовая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/>
          <w:bCs/>
          <w:color w:val="000000"/>
          <w:spacing w:val="2"/>
          <w:sz w:val="24"/>
          <w:szCs w:val="24"/>
        </w:rPr>
        <w:t>(входная)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/>
          <w:bCs/>
          <w:color w:val="000000"/>
          <w:spacing w:val="2"/>
          <w:sz w:val="24"/>
          <w:szCs w:val="24"/>
        </w:rPr>
        <w:t>диагностик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ставляе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б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цедуру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готовно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ению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анн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ровн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ния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оди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дминистрацие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школ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чал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5-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ла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Pr="0089658F">
        <w:rPr>
          <w:bCs/>
          <w:color w:val="000000"/>
          <w:spacing w:val="2"/>
          <w:sz w:val="24"/>
          <w:szCs w:val="24"/>
        </w:rPr>
        <w:t>с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ыступае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ак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нов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(точк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счета)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инами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тель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стижений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ъе</w:t>
      </w:r>
      <w:r w:rsidRPr="0089658F">
        <w:rPr>
          <w:bCs/>
          <w:color w:val="000000"/>
          <w:spacing w:val="2"/>
          <w:sz w:val="24"/>
          <w:szCs w:val="24"/>
        </w:rPr>
        <w:t>к</w:t>
      </w:r>
      <w:r w:rsidRPr="0089658F">
        <w:rPr>
          <w:bCs/>
          <w:color w:val="000000"/>
          <w:spacing w:val="2"/>
          <w:sz w:val="24"/>
          <w:szCs w:val="24"/>
        </w:rPr>
        <w:t>т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являются: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труктур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отивации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формированность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еятельности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ладен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ниверсальным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пецифическим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нов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мет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знавательным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редств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Pr="0089658F">
        <w:rPr>
          <w:bCs/>
          <w:color w:val="000000"/>
          <w:spacing w:val="2"/>
          <w:sz w:val="24"/>
          <w:szCs w:val="24"/>
        </w:rPr>
        <w:t>ми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числе: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редствам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бот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нформацией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накосимволическим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редствами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логическ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Pr="0089658F">
        <w:rPr>
          <w:bCs/>
          <w:color w:val="000000"/>
          <w:spacing w:val="2"/>
          <w:sz w:val="24"/>
          <w:szCs w:val="24"/>
        </w:rPr>
        <w:t>м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перациями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тартова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иагностик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оже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одить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акж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ителям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целью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г</w:t>
      </w:r>
      <w:r w:rsidRPr="0089658F">
        <w:rPr>
          <w:bCs/>
          <w:color w:val="000000"/>
          <w:spacing w:val="2"/>
          <w:sz w:val="24"/>
          <w:szCs w:val="24"/>
        </w:rPr>
        <w:t>о</w:t>
      </w:r>
      <w:r w:rsidRPr="0089658F">
        <w:rPr>
          <w:bCs/>
          <w:color w:val="000000"/>
          <w:spacing w:val="2"/>
          <w:sz w:val="24"/>
          <w:szCs w:val="24"/>
        </w:rPr>
        <w:t>товно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зучению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дель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мет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(разделов)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тартов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иагности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являю</w:t>
      </w:r>
      <w:r w:rsidRPr="0089658F">
        <w:rPr>
          <w:bCs/>
          <w:color w:val="000000"/>
          <w:spacing w:val="2"/>
          <w:sz w:val="24"/>
          <w:szCs w:val="24"/>
        </w:rPr>
        <w:t>т</w:t>
      </w:r>
      <w:r w:rsidRPr="0089658F">
        <w:rPr>
          <w:bCs/>
          <w:color w:val="000000"/>
          <w:spacing w:val="2"/>
          <w:sz w:val="24"/>
          <w:szCs w:val="24"/>
        </w:rPr>
        <w:t>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нование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рректиров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грам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ндивидуализа</w:t>
      </w:r>
      <w:r>
        <w:rPr>
          <w:bCs/>
          <w:color w:val="000000"/>
          <w:spacing w:val="2"/>
          <w:sz w:val="24"/>
          <w:szCs w:val="24"/>
        </w:rPr>
        <w:t>ц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>
        <w:rPr>
          <w:bCs/>
          <w:color w:val="000000"/>
          <w:spacing w:val="2"/>
          <w:sz w:val="24"/>
          <w:szCs w:val="24"/>
        </w:rPr>
        <w:t>учеб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>
        <w:rPr>
          <w:bCs/>
          <w:color w:val="000000"/>
          <w:spacing w:val="2"/>
          <w:sz w:val="24"/>
          <w:szCs w:val="24"/>
        </w:rPr>
        <w:t>пр</w:t>
      </w:r>
      <w:r>
        <w:rPr>
          <w:bCs/>
          <w:color w:val="000000"/>
          <w:spacing w:val="2"/>
          <w:sz w:val="24"/>
          <w:szCs w:val="24"/>
        </w:rPr>
        <w:t>о</w:t>
      </w:r>
      <w:r>
        <w:rPr>
          <w:bCs/>
          <w:color w:val="000000"/>
          <w:spacing w:val="2"/>
          <w:sz w:val="24"/>
          <w:szCs w:val="24"/>
        </w:rPr>
        <w:t>цесса.</w:t>
      </w:r>
    </w:p>
    <w:p w:rsidR="008704FF" w:rsidRPr="008704FF" w:rsidRDefault="008704FF" w:rsidP="0089658F">
      <w:pPr>
        <w:pStyle w:val="3f3"/>
        <w:spacing w:line="240" w:lineRule="auto"/>
        <w:rPr>
          <w:bCs/>
          <w:color w:val="000000"/>
          <w:spacing w:val="2"/>
          <w:sz w:val="18"/>
          <w:szCs w:val="18"/>
        </w:rPr>
      </w:pPr>
    </w:p>
    <w:p w:rsidR="008704FF" w:rsidRDefault="0089658F" w:rsidP="0089658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/>
          <w:bCs/>
          <w:color w:val="000000"/>
          <w:spacing w:val="2"/>
          <w:sz w:val="24"/>
          <w:szCs w:val="24"/>
        </w:rPr>
        <w:t>Текущая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/>
          <w:bCs/>
          <w:color w:val="000000"/>
          <w:spacing w:val="2"/>
          <w:sz w:val="24"/>
          <w:szCs w:val="24"/>
        </w:rPr>
        <w:t>оценк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ставляе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б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цедуру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ндивидуаль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движ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воен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грамм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мета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екущи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троль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спеваемо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ащих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–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эт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истем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Pr="0089658F">
        <w:rPr>
          <w:bCs/>
          <w:color w:val="000000"/>
          <w:spacing w:val="2"/>
          <w:sz w:val="24"/>
          <w:szCs w:val="24"/>
        </w:rPr>
        <w:t>тическа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ерк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стижени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ащихс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одима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едагог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ход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уществл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тель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еятельно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ответств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Pr="0089658F">
        <w:rPr>
          <w:bCs/>
          <w:color w:val="000000"/>
          <w:spacing w:val="2"/>
          <w:sz w:val="24"/>
          <w:szCs w:val="24"/>
        </w:rPr>
        <w:t>зователь</w:t>
      </w:r>
      <w:r w:rsidR="008704FF">
        <w:rPr>
          <w:bCs/>
          <w:color w:val="000000"/>
          <w:spacing w:val="2"/>
          <w:sz w:val="24"/>
          <w:szCs w:val="24"/>
        </w:rPr>
        <w:t>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программой.</w:t>
      </w:r>
    </w:p>
    <w:p w:rsidR="008704FF" w:rsidRDefault="0089658F" w:rsidP="0089658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Текуща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оже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быть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формирующей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.е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ддерживающе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правляюще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сил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ащегос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иагностической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пособствующе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ыявлению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ознанию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ителе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ащим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уществующи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бле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ении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ъект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екуще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являю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ематическ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лани</w:t>
      </w:r>
      <w:r w:rsidR="008704FF">
        <w:rPr>
          <w:bCs/>
          <w:color w:val="000000"/>
          <w:spacing w:val="2"/>
          <w:sz w:val="24"/>
          <w:szCs w:val="24"/>
        </w:rPr>
        <w:t>ру</w:t>
      </w:r>
      <w:r w:rsidR="008704FF">
        <w:rPr>
          <w:bCs/>
          <w:color w:val="000000"/>
          <w:spacing w:val="2"/>
          <w:sz w:val="24"/>
          <w:szCs w:val="24"/>
        </w:rPr>
        <w:t>е</w:t>
      </w:r>
      <w:r w:rsidR="008704FF">
        <w:rPr>
          <w:bCs/>
          <w:color w:val="000000"/>
          <w:spacing w:val="2"/>
          <w:sz w:val="24"/>
          <w:szCs w:val="24"/>
        </w:rPr>
        <w:t>мы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результаты.</w:t>
      </w:r>
    </w:p>
    <w:p w:rsidR="008704FF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Основным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етодам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екуще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тро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являю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исьменный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стный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актиче</w:t>
      </w:r>
      <w:r w:rsidR="008704FF">
        <w:rPr>
          <w:bCs/>
          <w:color w:val="000000"/>
          <w:spacing w:val="2"/>
          <w:sz w:val="24"/>
          <w:szCs w:val="24"/>
        </w:rPr>
        <w:t>ский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комбинированны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контроль</w:t>
      </w:r>
      <w:r w:rsidRPr="0089658F">
        <w:rPr>
          <w:bCs/>
          <w:color w:val="000000"/>
          <w:spacing w:val="2"/>
          <w:sz w:val="24"/>
          <w:szCs w:val="24"/>
        </w:rPr>
        <w:t>: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исьменны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просы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естирован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(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числ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нлайн-тестирование)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эссе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исьменна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трольна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бота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ворческа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бота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иктан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ловарный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и</w:t>
      </w:r>
      <w:r w:rsidRPr="0089658F">
        <w:rPr>
          <w:bCs/>
          <w:color w:val="000000"/>
          <w:spacing w:val="2"/>
          <w:sz w:val="24"/>
          <w:szCs w:val="24"/>
        </w:rPr>
        <w:t>к</w:t>
      </w:r>
      <w:r w:rsidRPr="0089658F">
        <w:rPr>
          <w:bCs/>
          <w:color w:val="000000"/>
          <w:spacing w:val="2"/>
          <w:sz w:val="24"/>
          <w:szCs w:val="24"/>
        </w:rPr>
        <w:t>тан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атематический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иктан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грамматически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данием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зложение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чинение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ферат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</w:t>
      </w:r>
      <w:r w:rsidRPr="0089658F">
        <w:rPr>
          <w:bCs/>
          <w:color w:val="000000"/>
          <w:spacing w:val="2"/>
          <w:sz w:val="24"/>
          <w:szCs w:val="24"/>
        </w:rPr>
        <w:t>н</w:t>
      </w:r>
      <w:r w:rsidRPr="0089658F">
        <w:rPr>
          <w:bCs/>
          <w:color w:val="000000"/>
          <w:spacing w:val="2"/>
          <w:sz w:val="24"/>
          <w:szCs w:val="24"/>
        </w:rPr>
        <w:t>трольно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писывание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лично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исьмо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здравление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чтение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удирование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клад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ллоквиум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стна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чь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иалог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онолог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актическа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бота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лабораторна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бота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чет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амостоятельна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бота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ы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ек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л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о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="008704FF">
        <w:rPr>
          <w:bCs/>
          <w:color w:val="000000"/>
          <w:spacing w:val="2"/>
          <w:sz w:val="24"/>
          <w:szCs w:val="24"/>
        </w:rPr>
        <w:t>следован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др.</w:t>
      </w:r>
    </w:p>
    <w:p w:rsidR="008704FF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Результат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екуще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являю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нов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ндивидуализац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цесса;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эт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дельны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ы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видетельствующ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спешно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стижен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ем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Pr="0089658F">
        <w:rPr>
          <w:bCs/>
          <w:color w:val="000000"/>
          <w:spacing w:val="2"/>
          <w:sz w:val="24"/>
          <w:szCs w:val="24"/>
        </w:rPr>
        <w:t>тически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боле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жаты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(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равнению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ланируемыми</w:t>
      </w:r>
      <w:r w:rsidR="00685CB7">
        <w:rPr>
          <w:sz w:val="24"/>
          <w:szCs w:val="24"/>
          <w:lang w:eastAsia="ru-RU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ителем)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ро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огу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кл</w:t>
      </w:r>
      <w:r w:rsidRPr="0089658F">
        <w:rPr>
          <w:bCs/>
          <w:color w:val="000000"/>
          <w:spacing w:val="2"/>
          <w:sz w:val="24"/>
          <w:szCs w:val="24"/>
        </w:rPr>
        <w:t>ю</w:t>
      </w:r>
      <w:r w:rsidRPr="0089658F">
        <w:rPr>
          <w:bCs/>
          <w:color w:val="000000"/>
          <w:spacing w:val="2"/>
          <w:sz w:val="24"/>
          <w:szCs w:val="24"/>
        </w:rPr>
        <w:t>чать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истему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коплен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лужить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нованием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пример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вобожд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ник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еобходимо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ыполнять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ематическую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ероч</w:t>
      </w:r>
      <w:r w:rsidR="008704FF">
        <w:rPr>
          <w:bCs/>
          <w:color w:val="000000"/>
          <w:spacing w:val="2"/>
          <w:sz w:val="24"/>
          <w:szCs w:val="24"/>
        </w:rPr>
        <w:t>ную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работу.</w:t>
      </w:r>
    </w:p>
    <w:p w:rsidR="008704FF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Текущему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тролю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спеваемо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длежа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с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ающие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се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ласс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все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предм</w:t>
      </w:r>
      <w:r w:rsidR="008704FF">
        <w:rPr>
          <w:bCs/>
          <w:color w:val="000000"/>
          <w:spacing w:val="2"/>
          <w:sz w:val="24"/>
          <w:szCs w:val="24"/>
        </w:rPr>
        <w:t>е</w:t>
      </w:r>
      <w:r w:rsidR="008704FF">
        <w:rPr>
          <w:bCs/>
          <w:color w:val="000000"/>
          <w:spacing w:val="2"/>
          <w:sz w:val="24"/>
          <w:szCs w:val="24"/>
        </w:rPr>
        <w:t>та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учеб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плана.</w:t>
      </w:r>
    </w:p>
    <w:p w:rsidR="008704FF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Текущи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троль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спеваемо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ающих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уществляе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едагогически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ботник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5-балль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истеме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екуще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тро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фиксирую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кумента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(класс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жу</w:t>
      </w:r>
      <w:r w:rsidRPr="0089658F">
        <w:rPr>
          <w:bCs/>
          <w:color w:val="000000"/>
          <w:spacing w:val="2"/>
          <w:sz w:val="24"/>
          <w:szCs w:val="24"/>
        </w:rPr>
        <w:t>р</w:t>
      </w:r>
      <w:r w:rsidRPr="0089658F">
        <w:rPr>
          <w:bCs/>
          <w:color w:val="000000"/>
          <w:spacing w:val="2"/>
          <w:sz w:val="24"/>
          <w:szCs w:val="24"/>
        </w:rPr>
        <w:t>нала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становлен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кументах)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цесс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ыставляю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межуточны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</w:t>
      </w:r>
      <w:r w:rsidRPr="0089658F">
        <w:rPr>
          <w:bCs/>
          <w:color w:val="000000"/>
          <w:spacing w:val="2"/>
          <w:sz w:val="24"/>
          <w:szCs w:val="24"/>
        </w:rPr>
        <w:t>т</w:t>
      </w:r>
      <w:r w:rsidRPr="0089658F">
        <w:rPr>
          <w:bCs/>
          <w:color w:val="000000"/>
          <w:spacing w:val="2"/>
          <w:sz w:val="24"/>
          <w:szCs w:val="24"/>
        </w:rPr>
        <w:t>ме</w:t>
      </w:r>
      <w:r w:rsidRPr="0089658F">
        <w:rPr>
          <w:bCs/>
          <w:color w:val="000000"/>
          <w:spacing w:val="2"/>
          <w:sz w:val="24"/>
          <w:szCs w:val="24"/>
        </w:rPr>
        <w:t>т</w:t>
      </w:r>
      <w:r w:rsidRPr="0089658F">
        <w:rPr>
          <w:bCs/>
          <w:color w:val="000000"/>
          <w:spacing w:val="2"/>
          <w:sz w:val="24"/>
          <w:szCs w:val="24"/>
        </w:rPr>
        <w:t>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спеваемо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5-балль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истем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воен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исциплин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четверть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лугодие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ц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год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ыставляю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годовы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мет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(промежуточны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тоговы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</w:t>
      </w:r>
      <w:r w:rsidRPr="0089658F">
        <w:rPr>
          <w:bCs/>
          <w:color w:val="000000"/>
          <w:spacing w:val="2"/>
          <w:sz w:val="24"/>
          <w:szCs w:val="24"/>
        </w:rPr>
        <w:t>т</w:t>
      </w:r>
      <w:r w:rsidRPr="0089658F">
        <w:rPr>
          <w:bCs/>
          <w:color w:val="000000"/>
          <w:spacing w:val="2"/>
          <w:sz w:val="24"/>
          <w:szCs w:val="24"/>
        </w:rPr>
        <w:t>метки)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5-балль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истем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нован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меток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лучен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ающими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хожден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меж</w:t>
      </w:r>
      <w:r w:rsidRPr="0089658F">
        <w:rPr>
          <w:bCs/>
          <w:color w:val="000000"/>
          <w:spacing w:val="2"/>
          <w:sz w:val="24"/>
          <w:szCs w:val="24"/>
        </w:rPr>
        <w:t>у</w:t>
      </w:r>
      <w:r w:rsidRPr="0089658F">
        <w:rPr>
          <w:bCs/>
          <w:color w:val="000000"/>
          <w:spacing w:val="2"/>
          <w:sz w:val="24"/>
          <w:szCs w:val="24"/>
        </w:rPr>
        <w:t>точ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ттестации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акж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нован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межуточ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ок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спеваемости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Pr="0089658F">
        <w:rPr>
          <w:bCs/>
          <w:color w:val="000000"/>
          <w:spacing w:val="2"/>
          <w:sz w:val="24"/>
          <w:szCs w:val="24"/>
        </w:rPr>
        <w:t>ы</w:t>
      </w:r>
      <w:r w:rsidRPr="0089658F">
        <w:rPr>
          <w:bCs/>
          <w:color w:val="000000"/>
          <w:spacing w:val="2"/>
          <w:sz w:val="24"/>
          <w:szCs w:val="24"/>
        </w:rPr>
        <w:t>ставле</w:t>
      </w:r>
      <w:r w:rsidR="008704FF">
        <w:rPr>
          <w:bCs/>
          <w:color w:val="000000"/>
          <w:spacing w:val="2"/>
          <w:sz w:val="24"/>
          <w:szCs w:val="24"/>
        </w:rPr>
        <w:t>н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з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четверти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полугодия.</w:t>
      </w:r>
    </w:p>
    <w:p w:rsidR="008704FF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Порядок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формы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ериодичность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личеств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язатель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ероприяти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еден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lastRenderedPageBreak/>
        <w:t>текуще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тро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спеваемо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ащих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пределяю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едагогически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ботник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т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Pr="0089658F">
        <w:rPr>
          <w:bCs/>
          <w:color w:val="000000"/>
          <w:spacing w:val="2"/>
          <w:sz w:val="24"/>
          <w:szCs w:val="24"/>
        </w:rPr>
        <w:t>зователь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</w:t>
      </w:r>
      <w:r w:rsidR="008704FF">
        <w:rPr>
          <w:bCs/>
          <w:color w:val="000000"/>
          <w:spacing w:val="2"/>
          <w:sz w:val="24"/>
          <w:szCs w:val="24"/>
        </w:rPr>
        <w:t>граммы.</w:t>
      </w:r>
    </w:p>
    <w:p w:rsidR="008704FF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Последств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луч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еудовлетворитель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екуще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тро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спеваем</w:t>
      </w:r>
      <w:r w:rsidRPr="0089658F">
        <w:rPr>
          <w:bCs/>
          <w:color w:val="000000"/>
          <w:spacing w:val="2"/>
          <w:sz w:val="24"/>
          <w:szCs w:val="24"/>
        </w:rPr>
        <w:t>о</w:t>
      </w:r>
      <w:r w:rsidRPr="0089658F">
        <w:rPr>
          <w:bCs/>
          <w:color w:val="000000"/>
          <w:spacing w:val="2"/>
          <w:sz w:val="24"/>
          <w:szCs w:val="24"/>
        </w:rPr>
        <w:t>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пределяю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едагогически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ботник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ответств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тел</w:t>
      </w:r>
      <w:r w:rsidRPr="0089658F">
        <w:rPr>
          <w:bCs/>
          <w:color w:val="000000"/>
          <w:spacing w:val="2"/>
          <w:sz w:val="24"/>
          <w:szCs w:val="24"/>
        </w:rPr>
        <w:t>ь</w:t>
      </w:r>
      <w:r w:rsidRPr="0089658F">
        <w:rPr>
          <w:bCs/>
          <w:color w:val="000000"/>
          <w:spacing w:val="2"/>
          <w:sz w:val="24"/>
          <w:szCs w:val="24"/>
        </w:rPr>
        <w:t>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граммой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огу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ключать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еб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еден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полнитель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бот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ающимис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ндивидуализацию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де</w:t>
      </w:r>
      <w:r w:rsidRPr="0089658F">
        <w:rPr>
          <w:bCs/>
          <w:color w:val="000000"/>
          <w:spacing w:val="2"/>
          <w:sz w:val="24"/>
          <w:szCs w:val="24"/>
        </w:rPr>
        <w:t>р</w:t>
      </w:r>
      <w:r w:rsidRPr="0089658F">
        <w:rPr>
          <w:bCs/>
          <w:color w:val="000000"/>
          <w:spacing w:val="2"/>
          <w:sz w:val="24"/>
          <w:szCs w:val="24"/>
        </w:rPr>
        <w:t>жа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тель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еятельно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ающегос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ную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рректировку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тель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е</w:t>
      </w:r>
      <w:r w:rsidRPr="0089658F">
        <w:rPr>
          <w:bCs/>
          <w:color w:val="000000"/>
          <w:spacing w:val="2"/>
          <w:sz w:val="24"/>
          <w:szCs w:val="24"/>
        </w:rPr>
        <w:t>я</w:t>
      </w:r>
      <w:r w:rsidRPr="0089658F">
        <w:rPr>
          <w:bCs/>
          <w:color w:val="000000"/>
          <w:spacing w:val="2"/>
          <w:sz w:val="24"/>
          <w:szCs w:val="24"/>
        </w:rPr>
        <w:t>тельн</w:t>
      </w:r>
      <w:r w:rsidRPr="0089658F">
        <w:rPr>
          <w:bCs/>
          <w:color w:val="000000"/>
          <w:spacing w:val="2"/>
          <w:sz w:val="24"/>
          <w:szCs w:val="24"/>
        </w:rPr>
        <w:t>о</w:t>
      </w:r>
      <w:r w:rsidRPr="0089658F">
        <w:rPr>
          <w:bCs/>
          <w:color w:val="000000"/>
          <w:spacing w:val="2"/>
          <w:sz w:val="24"/>
          <w:szCs w:val="24"/>
        </w:rPr>
        <w:t>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ношен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ающегося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едагогическ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ботни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водя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вед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одителе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(зако</w:t>
      </w:r>
      <w:r w:rsidRPr="0089658F">
        <w:rPr>
          <w:bCs/>
          <w:color w:val="000000"/>
          <w:spacing w:val="2"/>
          <w:sz w:val="24"/>
          <w:szCs w:val="24"/>
        </w:rPr>
        <w:t>н</w:t>
      </w:r>
      <w:r w:rsidRPr="0089658F">
        <w:rPr>
          <w:bCs/>
          <w:color w:val="000000"/>
          <w:spacing w:val="2"/>
          <w:sz w:val="24"/>
          <w:szCs w:val="24"/>
        </w:rPr>
        <w:t>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ставителей)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вед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а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екуще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тро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спеваемо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ающих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ак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средств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полн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усмотрен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кументов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числ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электрон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форм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(дневник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электронны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невник)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ак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просу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одителе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(закон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ставителей)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а</w:t>
      </w:r>
      <w:r w:rsidRPr="0089658F">
        <w:rPr>
          <w:bCs/>
          <w:color w:val="000000"/>
          <w:spacing w:val="2"/>
          <w:sz w:val="24"/>
          <w:szCs w:val="24"/>
        </w:rPr>
        <w:t>ю</w:t>
      </w:r>
      <w:r w:rsidRPr="0089658F">
        <w:rPr>
          <w:bCs/>
          <w:color w:val="000000"/>
          <w:spacing w:val="2"/>
          <w:sz w:val="24"/>
          <w:szCs w:val="24"/>
        </w:rPr>
        <w:t>щихся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</w:t>
      </w:r>
      <w:r w:rsidRPr="0089658F">
        <w:rPr>
          <w:bCs/>
          <w:color w:val="000000"/>
          <w:spacing w:val="2"/>
          <w:sz w:val="24"/>
          <w:szCs w:val="24"/>
        </w:rPr>
        <w:t>у</w:t>
      </w:r>
      <w:r w:rsidRPr="0089658F">
        <w:rPr>
          <w:bCs/>
          <w:color w:val="000000"/>
          <w:spacing w:val="2"/>
          <w:sz w:val="24"/>
          <w:szCs w:val="24"/>
        </w:rPr>
        <w:t>чающиес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ременн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ходящие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здоровитель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реждения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анатор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ипа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абилитац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Pr="0089658F">
        <w:rPr>
          <w:bCs/>
          <w:color w:val="000000"/>
          <w:spacing w:val="2"/>
          <w:sz w:val="24"/>
          <w:szCs w:val="24"/>
        </w:rPr>
        <w:t>он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щеобразователь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реждениях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ттестую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нов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едомо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екущи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меток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верен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уководителе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здоровитель</w:t>
      </w:r>
      <w:r w:rsidR="008704FF">
        <w:rPr>
          <w:bCs/>
          <w:color w:val="000000"/>
          <w:spacing w:val="2"/>
          <w:sz w:val="24"/>
          <w:szCs w:val="24"/>
        </w:rPr>
        <w:t>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учрежд</w:t>
      </w:r>
      <w:r w:rsidR="008704FF">
        <w:rPr>
          <w:bCs/>
          <w:color w:val="000000"/>
          <w:spacing w:val="2"/>
          <w:sz w:val="24"/>
          <w:szCs w:val="24"/>
        </w:rPr>
        <w:t>е</w:t>
      </w:r>
      <w:r w:rsidR="008704FF">
        <w:rPr>
          <w:bCs/>
          <w:color w:val="000000"/>
          <w:spacing w:val="2"/>
          <w:sz w:val="24"/>
          <w:szCs w:val="24"/>
        </w:rPr>
        <w:t>ния.</w:t>
      </w:r>
    </w:p>
    <w:p w:rsidR="008704FF" w:rsidRPr="008704FF" w:rsidRDefault="008704FF" w:rsidP="008704FF">
      <w:pPr>
        <w:pStyle w:val="3f3"/>
        <w:spacing w:line="240" w:lineRule="auto"/>
        <w:rPr>
          <w:bCs/>
          <w:color w:val="000000"/>
          <w:spacing w:val="2"/>
          <w:sz w:val="18"/>
          <w:szCs w:val="18"/>
        </w:rPr>
      </w:pPr>
    </w:p>
    <w:p w:rsidR="008704FF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704FF">
        <w:rPr>
          <w:b/>
          <w:bCs/>
          <w:color w:val="000000"/>
          <w:spacing w:val="2"/>
          <w:sz w:val="24"/>
          <w:szCs w:val="24"/>
        </w:rPr>
        <w:t>Портфоли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ставляе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б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цедуру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инами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ворческ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ктивн</w:t>
      </w:r>
      <w:r w:rsidRPr="0089658F">
        <w:rPr>
          <w:bCs/>
          <w:color w:val="000000"/>
          <w:spacing w:val="2"/>
          <w:sz w:val="24"/>
          <w:szCs w:val="24"/>
        </w:rPr>
        <w:t>о</w:t>
      </w:r>
      <w:r w:rsidRPr="0089658F">
        <w:rPr>
          <w:bCs/>
          <w:color w:val="000000"/>
          <w:spacing w:val="2"/>
          <w:sz w:val="24"/>
          <w:szCs w:val="24"/>
        </w:rPr>
        <w:t>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ащегос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правленности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широт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л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збирательно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нтересов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ыраженно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явл</w:t>
      </w:r>
      <w:r w:rsidRPr="0089658F">
        <w:rPr>
          <w:bCs/>
          <w:color w:val="000000"/>
          <w:spacing w:val="2"/>
          <w:sz w:val="24"/>
          <w:szCs w:val="24"/>
        </w:rPr>
        <w:t>е</w:t>
      </w:r>
      <w:r w:rsidRPr="0089658F">
        <w:rPr>
          <w:bCs/>
          <w:color w:val="000000"/>
          <w:spacing w:val="2"/>
          <w:sz w:val="24"/>
          <w:szCs w:val="24"/>
        </w:rPr>
        <w:t>ни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ворческ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нициативы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акж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ровн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ысши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стижений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емонстрируем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анны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Pr="0089658F">
        <w:rPr>
          <w:bCs/>
          <w:color w:val="000000"/>
          <w:spacing w:val="2"/>
          <w:sz w:val="24"/>
          <w:szCs w:val="24"/>
        </w:rPr>
        <w:t>щимся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ртфоли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ключаю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ак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бот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ащего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(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числ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–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фотографии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идеоматери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Pr="0089658F">
        <w:rPr>
          <w:bCs/>
          <w:color w:val="000000"/>
          <w:spacing w:val="2"/>
          <w:sz w:val="24"/>
          <w:szCs w:val="24"/>
        </w:rPr>
        <w:t>л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.п.)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ак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зыв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э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бот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(например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градны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листы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ипломы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ертификат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Pr="0089658F">
        <w:rPr>
          <w:bCs/>
          <w:color w:val="000000"/>
          <w:spacing w:val="2"/>
          <w:sz w:val="24"/>
          <w:szCs w:val="24"/>
        </w:rPr>
        <w:t>сти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ценз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ч.)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бор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бо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зыв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ртфоли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еде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ами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ающим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Pr="0089658F">
        <w:rPr>
          <w:bCs/>
          <w:color w:val="000000"/>
          <w:spacing w:val="2"/>
          <w:sz w:val="24"/>
          <w:szCs w:val="24"/>
        </w:rPr>
        <w:t>местн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лассны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уководителе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аст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емьи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ключен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аких-либ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атериал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ртфоли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без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глас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</w:t>
      </w:r>
      <w:r w:rsidRPr="0089658F">
        <w:rPr>
          <w:bCs/>
          <w:color w:val="000000"/>
          <w:spacing w:val="2"/>
          <w:sz w:val="24"/>
          <w:szCs w:val="24"/>
        </w:rPr>
        <w:t>у</w:t>
      </w:r>
      <w:r w:rsidRPr="0089658F">
        <w:rPr>
          <w:bCs/>
          <w:color w:val="000000"/>
          <w:spacing w:val="2"/>
          <w:sz w:val="24"/>
          <w:szCs w:val="24"/>
        </w:rPr>
        <w:t>чающего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пускается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ртфоли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ча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дбор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кумент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формируе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ечен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се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ле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нов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школе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ы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ставленны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р</w:t>
      </w:r>
      <w:r w:rsidRPr="0089658F">
        <w:rPr>
          <w:bCs/>
          <w:color w:val="000000"/>
          <w:spacing w:val="2"/>
          <w:sz w:val="24"/>
          <w:szCs w:val="24"/>
        </w:rPr>
        <w:t>т</w:t>
      </w:r>
      <w:r w:rsidRPr="0089658F">
        <w:rPr>
          <w:bCs/>
          <w:color w:val="000000"/>
          <w:spacing w:val="2"/>
          <w:sz w:val="24"/>
          <w:szCs w:val="24"/>
        </w:rPr>
        <w:t>фолио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спользую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ыр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Pr="0089658F">
        <w:rPr>
          <w:bCs/>
          <w:color w:val="000000"/>
          <w:spacing w:val="2"/>
          <w:sz w:val="24"/>
          <w:szCs w:val="24"/>
        </w:rPr>
        <w:t>ботк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комендаци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ыбору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ндивидуаль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тель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раектор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ровн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редне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ще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огу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ражать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характери</w:t>
      </w:r>
      <w:r w:rsidR="008704FF">
        <w:rPr>
          <w:bCs/>
          <w:color w:val="000000"/>
          <w:spacing w:val="2"/>
          <w:sz w:val="24"/>
          <w:szCs w:val="24"/>
        </w:rPr>
        <w:t>ст</w:t>
      </w:r>
      <w:r w:rsidR="008704FF">
        <w:rPr>
          <w:bCs/>
          <w:color w:val="000000"/>
          <w:spacing w:val="2"/>
          <w:sz w:val="24"/>
          <w:szCs w:val="24"/>
        </w:rPr>
        <w:t>и</w:t>
      </w:r>
      <w:r w:rsidR="008704FF">
        <w:rPr>
          <w:bCs/>
          <w:color w:val="000000"/>
          <w:spacing w:val="2"/>
          <w:sz w:val="24"/>
          <w:szCs w:val="24"/>
        </w:rPr>
        <w:t>ке.</w:t>
      </w:r>
    </w:p>
    <w:p w:rsidR="008704FF" w:rsidRPr="008704FF" w:rsidRDefault="008704FF" w:rsidP="008704FF">
      <w:pPr>
        <w:pStyle w:val="3f3"/>
        <w:spacing w:line="240" w:lineRule="auto"/>
        <w:rPr>
          <w:bCs/>
          <w:color w:val="000000"/>
          <w:spacing w:val="2"/>
          <w:sz w:val="18"/>
          <w:szCs w:val="18"/>
        </w:rPr>
      </w:pPr>
    </w:p>
    <w:p w:rsidR="008704FF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704FF">
        <w:rPr>
          <w:b/>
          <w:bCs/>
          <w:color w:val="000000"/>
          <w:spacing w:val="2"/>
          <w:sz w:val="24"/>
          <w:szCs w:val="24"/>
        </w:rPr>
        <w:t>Внутришкольный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8704FF">
        <w:rPr>
          <w:b/>
          <w:bCs/>
          <w:color w:val="000000"/>
          <w:spacing w:val="2"/>
          <w:sz w:val="24"/>
          <w:szCs w:val="24"/>
        </w:rPr>
        <w:t>мониторинг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представляе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соб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процедуры:</w:t>
      </w:r>
    </w:p>
    <w:p w:rsidR="008704FF" w:rsidRDefault="0089658F" w:rsidP="00D703FC">
      <w:pPr>
        <w:pStyle w:val="3f3"/>
        <w:numPr>
          <w:ilvl w:val="0"/>
          <w:numId w:val="315"/>
        </w:numPr>
        <w:spacing w:line="240" w:lineRule="auto"/>
        <w:ind w:left="426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оцен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ровн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стиж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мет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етапредмет</w:t>
      </w:r>
      <w:r w:rsidR="008704FF">
        <w:rPr>
          <w:bCs/>
          <w:color w:val="000000"/>
          <w:spacing w:val="2"/>
          <w:sz w:val="24"/>
          <w:szCs w:val="24"/>
        </w:rPr>
        <w:t>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результатов;</w:t>
      </w:r>
    </w:p>
    <w:p w:rsidR="008704FF" w:rsidRDefault="0089658F" w:rsidP="00D703FC">
      <w:pPr>
        <w:pStyle w:val="3f3"/>
        <w:numPr>
          <w:ilvl w:val="0"/>
          <w:numId w:val="315"/>
        </w:numPr>
        <w:spacing w:line="240" w:lineRule="auto"/>
        <w:ind w:left="426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оцен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ровн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стиж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ча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личност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ов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торы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вязан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</w:t>
      </w:r>
      <w:r w:rsidRPr="0089658F">
        <w:rPr>
          <w:bCs/>
          <w:color w:val="000000"/>
          <w:spacing w:val="2"/>
          <w:sz w:val="24"/>
          <w:szCs w:val="24"/>
        </w:rPr>
        <w:t>о</w:t>
      </w:r>
      <w:r w:rsidRPr="0089658F">
        <w:rPr>
          <w:bCs/>
          <w:color w:val="000000"/>
          <w:spacing w:val="2"/>
          <w:sz w:val="24"/>
          <w:szCs w:val="24"/>
        </w:rPr>
        <w:t>ведени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илежани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акж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амостоятельности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готовно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пособно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елать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ознанны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ыбор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фи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</w:t>
      </w:r>
      <w:r w:rsidRPr="0089658F">
        <w:rPr>
          <w:bCs/>
          <w:color w:val="000000"/>
          <w:spacing w:val="2"/>
          <w:sz w:val="24"/>
          <w:szCs w:val="24"/>
        </w:rPr>
        <w:t>у</w:t>
      </w:r>
      <w:r w:rsidR="008704FF">
        <w:rPr>
          <w:bCs/>
          <w:color w:val="000000"/>
          <w:spacing w:val="2"/>
          <w:sz w:val="24"/>
          <w:szCs w:val="24"/>
        </w:rPr>
        <w:t>чения;</w:t>
      </w:r>
    </w:p>
    <w:p w:rsidR="008704FF" w:rsidRDefault="0089658F" w:rsidP="00D703FC">
      <w:pPr>
        <w:pStyle w:val="3f3"/>
        <w:numPr>
          <w:ilvl w:val="0"/>
          <w:numId w:val="315"/>
        </w:numPr>
        <w:spacing w:line="240" w:lineRule="auto"/>
        <w:ind w:left="426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оцен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ровн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фессиональ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астерств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ител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уществляем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нов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дмин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Pr="0089658F">
        <w:rPr>
          <w:bCs/>
          <w:color w:val="000000"/>
          <w:spacing w:val="2"/>
          <w:sz w:val="24"/>
          <w:szCs w:val="24"/>
        </w:rPr>
        <w:t>стратив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ероч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бот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нализ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сещен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роков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нализ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ачеств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д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Pr="0089658F">
        <w:rPr>
          <w:bCs/>
          <w:color w:val="000000"/>
          <w:spacing w:val="2"/>
          <w:sz w:val="24"/>
          <w:szCs w:val="24"/>
        </w:rPr>
        <w:t>ний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лагаем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ителе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аю</w:t>
      </w:r>
      <w:r w:rsidR="008704FF">
        <w:rPr>
          <w:bCs/>
          <w:color w:val="000000"/>
          <w:spacing w:val="2"/>
          <w:sz w:val="24"/>
          <w:szCs w:val="24"/>
        </w:rPr>
        <w:t>щимся.</w:t>
      </w:r>
    </w:p>
    <w:p w:rsidR="008704FF" w:rsidRDefault="0089658F" w:rsidP="008704FF">
      <w:pPr>
        <w:pStyle w:val="3f3"/>
        <w:spacing w:line="240" w:lineRule="auto"/>
        <w:rPr>
          <w:sz w:val="24"/>
          <w:szCs w:val="24"/>
          <w:lang w:eastAsia="ru-RU"/>
        </w:rPr>
      </w:pPr>
      <w:r w:rsidRPr="0089658F">
        <w:rPr>
          <w:bCs/>
          <w:color w:val="000000"/>
          <w:spacing w:val="2"/>
          <w:sz w:val="24"/>
          <w:szCs w:val="24"/>
        </w:rPr>
        <w:t>Содержан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ериодичность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нутришколь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ониторинг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станавливае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шение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</w:t>
      </w:r>
      <w:r w:rsidRPr="0089658F">
        <w:rPr>
          <w:bCs/>
          <w:color w:val="000000"/>
          <w:spacing w:val="2"/>
          <w:sz w:val="24"/>
          <w:szCs w:val="24"/>
        </w:rPr>
        <w:t>е</w:t>
      </w:r>
      <w:r w:rsidRPr="0089658F">
        <w:rPr>
          <w:bCs/>
          <w:color w:val="000000"/>
          <w:spacing w:val="2"/>
          <w:sz w:val="24"/>
          <w:szCs w:val="24"/>
        </w:rPr>
        <w:t>дагогическ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вета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нутришколь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ониторинг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являю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нование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к</w:t>
      </w:r>
      <w:r w:rsidRPr="0089658F">
        <w:rPr>
          <w:bCs/>
          <w:color w:val="000000"/>
          <w:spacing w:val="2"/>
          <w:sz w:val="24"/>
          <w:szCs w:val="24"/>
        </w:rPr>
        <w:t>о</w:t>
      </w:r>
      <w:r w:rsidRPr="0089658F">
        <w:rPr>
          <w:bCs/>
          <w:color w:val="000000"/>
          <w:spacing w:val="2"/>
          <w:sz w:val="24"/>
          <w:szCs w:val="24"/>
        </w:rPr>
        <w:t>мендаци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ак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екуще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ррекц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цесс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е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ндивидуализации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ак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в</w:t>
      </w:r>
      <w:r w:rsidRPr="0089658F">
        <w:rPr>
          <w:bCs/>
          <w:color w:val="000000"/>
          <w:spacing w:val="2"/>
          <w:sz w:val="24"/>
          <w:szCs w:val="24"/>
        </w:rPr>
        <w:t>ы</w:t>
      </w:r>
      <w:r w:rsidRPr="0089658F">
        <w:rPr>
          <w:bCs/>
          <w:color w:val="000000"/>
          <w:spacing w:val="2"/>
          <w:sz w:val="24"/>
          <w:szCs w:val="24"/>
        </w:rPr>
        <w:t>ш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валификац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ителя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нутришколь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ониторинг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ча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ровн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стижени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ащих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общаю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</w:t>
      </w:r>
      <w:r w:rsidRPr="0089658F">
        <w:rPr>
          <w:bCs/>
          <w:color w:val="000000"/>
          <w:spacing w:val="2"/>
          <w:sz w:val="24"/>
          <w:szCs w:val="24"/>
        </w:rPr>
        <w:t>т</w:t>
      </w:r>
      <w:r w:rsidRPr="0089658F">
        <w:rPr>
          <w:bCs/>
          <w:color w:val="000000"/>
          <w:spacing w:val="2"/>
          <w:sz w:val="24"/>
          <w:szCs w:val="24"/>
        </w:rPr>
        <w:t>ражаю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характеристиках</w:t>
      </w:r>
    </w:p>
    <w:p w:rsidR="008704FF" w:rsidRPr="008704FF" w:rsidRDefault="008704FF" w:rsidP="008704FF">
      <w:pPr>
        <w:pStyle w:val="3f3"/>
        <w:spacing w:line="240" w:lineRule="auto"/>
        <w:rPr>
          <w:bCs/>
          <w:color w:val="000000"/>
          <w:spacing w:val="2"/>
          <w:sz w:val="18"/>
          <w:szCs w:val="18"/>
        </w:rPr>
      </w:pPr>
    </w:p>
    <w:p w:rsidR="00FB5873" w:rsidRDefault="0089658F" w:rsidP="008704FF">
      <w:pPr>
        <w:pStyle w:val="3f3"/>
        <w:spacing w:line="240" w:lineRule="auto"/>
        <w:rPr>
          <w:b/>
          <w:bCs/>
          <w:color w:val="000000"/>
          <w:spacing w:val="2"/>
          <w:sz w:val="24"/>
          <w:szCs w:val="24"/>
        </w:rPr>
      </w:pPr>
      <w:r w:rsidRPr="008704FF">
        <w:rPr>
          <w:b/>
          <w:bCs/>
          <w:color w:val="000000"/>
          <w:spacing w:val="2"/>
          <w:sz w:val="24"/>
          <w:szCs w:val="24"/>
        </w:rPr>
        <w:t>Промежуточная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8704FF">
        <w:rPr>
          <w:b/>
          <w:bCs/>
          <w:color w:val="000000"/>
          <w:spacing w:val="2"/>
          <w:sz w:val="24"/>
          <w:szCs w:val="24"/>
        </w:rPr>
        <w:t>аттестация</w:t>
      </w:r>
      <w:r w:rsidR="00FB5873">
        <w:rPr>
          <w:b/>
          <w:bCs/>
          <w:color w:val="000000"/>
          <w:spacing w:val="2"/>
          <w:sz w:val="24"/>
          <w:szCs w:val="24"/>
        </w:rPr>
        <w:t>.</w:t>
      </w:r>
    </w:p>
    <w:p w:rsidR="00FB5873" w:rsidRDefault="00FB5873" w:rsidP="00FB5873">
      <w:pPr>
        <w:pStyle w:val="3f3"/>
        <w:spacing w:line="240" w:lineRule="auto"/>
        <w:rPr>
          <w:rStyle w:val="0pt1"/>
          <w:sz w:val="24"/>
          <w:szCs w:val="24"/>
        </w:rPr>
      </w:pPr>
      <w:r>
        <w:rPr>
          <w:bCs/>
          <w:color w:val="000000"/>
          <w:spacing w:val="2"/>
          <w:sz w:val="24"/>
          <w:szCs w:val="24"/>
        </w:rPr>
        <w:t>Промежуточна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>
        <w:rPr>
          <w:bCs/>
          <w:color w:val="000000"/>
          <w:spacing w:val="2"/>
          <w:sz w:val="24"/>
          <w:szCs w:val="24"/>
        </w:rPr>
        <w:t>аттестац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89658F">
        <w:rPr>
          <w:bCs/>
          <w:color w:val="000000"/>
          <w:spacing w:val="2"/>
          <w:sz w:val="24"/>
          <w:szCs w:val="24"/>
        </w:rPr>
        <w:t>представляе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89658F">
        <w:rPr>
          <w:bCs/>
          <w:color w:val="000000"/>
          <w:spacing w:val="2"/>
          <w:sz w:val="24"/>
          <w:szCs w:val="24"/>
        </w:rPr>
        <w:t>соб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89658F">
        <w:rPr>
          <w:bCs/>
          <w:color w:val="000000"/>
          <w:spacing w:val="2"/>
          <w:sz w:val="24"/>
          <w:szCs w:val="24"/>
        </w:rPr>
        <w:t>процедуру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89658F">
        <w:rPr>
          <w:bCs/>
          <w:color w:val="000000"/>
          <w:spacing w:val="2"/>
          <w:sz w:val="24"/>
          <w:szCs w:val="24"/>
        </w:rPr>
        <w:t>аттестац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89658F">
        <w:rPr>
          <w:bCs/>
          <w:color w:val="000000"/>
          <w:spacing w:val="2"/>
          <w:sz w:val="24"/>
          <w:szCs w:val="24"/>
        </w:rPr>
        <w:t>обучающих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89658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89658F">
        <w:rPr>
          <w:bCs/>
          <w:color w:val="000000"/>
          <w:spacing w:val="2"/>
          <w:sz w:val="24"/>
          <w:szCs w:val="24"/>
        </w:rPr>
        <w:t>уровн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89658F">
        <w:rPr>
          <w:bCs/>
          <w:color w:val="000000"/>
          <w:spacing w:val="2"/>
          <w:sz w:val="24"/>
          <w:szCs w:val="24"/>
        </w:rPr>
        <w:t>основ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89658F">
        <w:rPr>
          <w:bCs/>
          <w:color w:val="000000"/>
          <w:spacing w:val="2"/>
          <w:sz w:val="24"/>
          <w:szCs w:val="24"/>
        </w:rPr>
        <w:t>обще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89658F">
        <w:rPr>
          <w:bCs/>
          <w:color w:val="000000"/>
          <w:spacing w:val="2"/>
          <w:sz w:val="24"/>
          <w:szCs w:val="24"/>
        </w:rPr>
        <w:t>образова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89658F">
        <w:rPr>
          <w:bCs/>
          <w:color w:val="000000"/>
          <w:spacing w:val="2"/>
          <w:sz w:val="24"/>
          <w:szCs w:val="24"/>
        </w:rPr>
        <w:t>проводи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89658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89658F">
        <w:rPr>
          <w:bCs/>
          <w:color w:val="000000"/>
          <w:spacing w:val="2"/>
          <w:sz w:val="24"/>
          <w:szCs w:val="24"/>
        </w:rPr>
        <w:t>каждому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89658F">
        <w:rPr>
          <w:bCs/>
          <w:color w:val="000000"/>
          <w:spacing w:val="2"/>
          <w:sz w:val="24"/>
          <w:szCs w:val="24"/>
        </w:rPr>
        <w:t>изучаемому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89658F">
        <w:rPr>
          <w:bCs/>
          <w:color w:val="000000"/>
          <w:spacing w:val="2"/>
          <w:sz w:val="24"/>
          <w:szCs w:val="24"/>
        </w:rPr>
        <w:t>предмету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89658F">
        <w:rPr>
          <w:bCs/>
          <w:color w:val="000000"/>
          <w:spacing w:val="2"/>
          <w:sz w:val="24"/>
          <w:szCs w:val="24"/>
        </w:rPr>
        <w:t>проводи</w:t>
      </w:r>
      <w:r w:rsidR="0089658F" w:rsidRPr="0089658F">
        <w:rPr>
          <w:bCs/>
          <w:color w:val="000000"/>
          <w:spacing w:val="2"/>
          <w:sz w:val="24"/>
          <w:szCs w:val="24"/>
        </w:rPr>
        <w:t>т</w:t>
      </w:r>
      <w:r w:rsidR="0089658F" w:rsidRPr="002A4BA1">
        <w:rPr>
          <w:bCs/>
          <w:color w:val="000000"/>
          <w:spacing w:val="2"/>
          <w:sz w:val="24"/>
          <w:szCs w:val="24"/>
        </w:rPr>
        <w:t>ся</w:t>
      </w:r>
      <w:r w:rsidR="00685CB7" w:rsidRPr="002A4BA1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2A4BA1">
        <w:rPr>
          <w:bCs/>
          <w:color w:val="000000"/>
          <w:spacing w:val="2"/>
          <w:sz w:val="24"/>
          <w:szCs w:val="24"/>
        </w:rPr>
        <w:t>в</w:t>
      </w:r>
      <w:r w:rsidR="00685CB7" w:rsidRPr="002A4BA1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2A4BA1">
        <w:rPr>
          <w:bCs/>
          <w:color w:val="000000"/>
          <w:spacing w:val="2"/>
          <w:sz w:val="24"/>
          <w:szCs w:val="24"/>
        </w:rPr>
        <w:t>соответствии</w:t>
      </w:r>
      <w:r w:rsidR="00685CB7" w:rsidRPr="002A4BA1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2A4BA1">
        <w:rPr>
          <w:bCs/>
          <w:color w:val="000000"/>
          <w:spacing w:val="2"/>
          <w:sz w:val="24"/>
          <w:szCs w:val="24"/>
        </w:rPr>
        <w:t>с</w:t>
      </w:r>
      <w:r w:rsidR="00685CB7" w:rsidRPr="002A4BA1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2A4BA1">
        <w:rPr>
          <w:bCs/>
          <w:color w:val="000000"/>
          <w:spacing w:val="2"/>
          <w:sz w:val="24"/>
          <w:szCs w:val="24"/>
        </w:rPr>
        <w:t>«Положением</w:t>
      </w:r>
      <w:r w:rsidR="00685CB7" w:rsidRPr="002A4BA1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2A4BA1">
        <w:rPr>
          <w:bCs/>
          <w:color w:val="000000"/>
          <w:spacing w:val="2"/>
          <w:sz w:val="24"/>
          <w:szCs w:val="24"/>
        </w:rPr>
        <w:t>о</w:t>
      </w:r>
      <w:r w:rsidR="00685CB7" w:rsidRPr="002A4BA1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2A4BA1">
        <w:rPr>
          <w:bCs/>
          <w:color w:val="000000"/>
          <w:spacing w:val="2"/>
          <w:sz w:val="24"/>
          <w:szCs w:val="24"/>
        </w:rPr>
        <w:t>формах,</w:t>
      </w:r>
      <w:r w:rsidR="00685CB7" w:rsidRPr="002A4BA1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2A4BA1">
        <w:rPr>
          <w:bCs/>
          <w:color w:val="000000"/>
          <w:spacing w:val="2"/>
          <w:sz w:val="24"/>
          <w:szCs w:val="24"/>
        </w:rPr>
        <w:t>периодичности,</w:t>
      </w:r>
      <w:r w:rsidR="00685CB7" w:rsidRPr="002A4BA1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2A4BA1">
        <w:rPr>
          <w:bCs/>
          <w:color w:val="000000"/>
          <w:spacing w:val="2"/>
          <w:sz w:val="24"/>
          <w:szCs w:val="24"/>
        </w:rPr>
        <w:t>порядке</w:t>
      </w:r>
      <w:r w:rsidR="00685CB7" w:rsidRPr="002A4BA1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2A4BA1">
        <w:rPr>
          <w:bCs/>
          <w:color w:val="000000"/>
          <w:spacing w:val="2"/>
          <w:sz w:val="24"/>
          <w:szCs w:val="24"/>
        </w:rPr>
        <w:t>текущего</w:t>
      </w:r>
      <w:r w:rsidR="00685CB7" w:rsidRPr="002A4BA1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2A4BA1">
        <w:rPr>
          <w:bCs/>
          <w:color w:val="000000"/>
          <w:spacing w:val="2"/>
          <w:sz w:val="24"/>
          <w:szCs w:val="24"/>
        </w:rPr>
        <w:t>контроля</w:t>
      </w:r>
      <w:r w:rsidR="00685CB7" w:rsidRPr="002A4BA1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2A4BA1">
        <w:rPr>
          <w:bCs/>
          <w:color w:val="000000"/>
          <w:spacing w:val="2"/>
          <w:sz w:val="24"/>
          <w:szCs w:val="24"/>
        </w:rPr>
        <w:t>успева</w:t>
      </w:r>
      <w:r w:rsidR="0089658F" w:rsidRPr="002A4BA1">
        <w:rPr>
          <w:bCs/>
          <w:color w:val="000000"/>
          <w:spacing w:val="2"/>
          <w:sz w:val="24"/>
          <w:szCs w:val="24"/>
        </w:rPr>
        <w:t>е</w:t>
      </w:r>
      <w:r w:rsidR="0089658F" w:rsidRPr="002A4BA1">
        <w:rPr>
          <w:bCs/>
          <w:color w:val="000000"/>
          <w:spacing w:val="2"/>
          <w:sz w:val="24"/>
          <w:szCs w:val="24"/>
        </w:rPr>
        <w:t>мости</w:t>
      </w:r>
      <w:r w:rsidR="00685CB7" w:rsidRPr="002A4BA1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2A4BA1">
        <w:rPr>
          <w:bCs/>
          <w:color w:val="000000"/>
          <w:spacing w:val="2"/>
          <w:sz w:val="24"/>
          <w:szCs w:val="24"/>
        </w:rPr>
        <w:t>и</w:t>
      </w:r>
      <w:r w:rsidR="00685CB7" w:rsidRPr="002A4BA1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2A4BA1">
        <w:rPr>
          <w:bCs/>
          <w:color w:val="000000"/>
          <w:spacing w:val="2"/>
          <w:sz w:val="24"/>
          <w:szCs w:val="24"/>
        </w:rPr>
        <w:t>промежуточной</w:t>
      </w:r>
      <w:r w:rsidR="00685CB7" w:rsidRPr="002A4BA1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2A4BA1">
        <w:rPr>
          <w:bCs/>
          <w:color w:val="000000"/>
          <w:spacing w:val="2"/>
          <w:sz w:val="24"/>
          <w:szCs w:val="24"/>
        </w:rPr>
        <w:t>аттестации</w:t>
      </w:r>
      <w:r w:rsidR="00685CB7" w:rsidRPr="002A4BA1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2A4BA1">
        <w:rPr>
          <w:bCs/>
          <w:color w:val="000000"/>
          <w:spacing w:val="2"/>
          <w:sz w:val="24"/>
          <w:szCs w:val="24"/>
        </w:rPr>
        <w:t>обучающихся</w:t>
      </w:r>
      <w:r w:rsidR="00685CB7" w:rsidRPr="002A4BA1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2A4BA1">
        <w:rPr>
          <w:bCs/>
          <w:color w:val="000000"/>
          <w:spacing w:val="2"/>
          <w:sz w:val="24"/>
          <w:szCs w:val="24"/>
        </w:rPr>
        <w:t>МАОУ</w:t>
      </w:r>
      <w:r w:rsidR="00685CB7" w:rsidRPr="002A4BA1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2A4BA1">
        <w:rPr>
          <w:bCs/>
          <w:color w:val="000000"/>
          <w:spacing w:val="2"/>
          <w:sz w:val="24"/>
          <w:szCs w:val="24"/>
        </w:rPr>
        <w:t>СОШ</w:t>
      </w:r>
      <w:r w:rsidR="00685CB7" w:rsidRPr="002A4BA1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2A4BA1">
        <w:rPr>
          <w:bCs/>
          <w:color w:val="000000"/>
          <w:spacing w:val="2"/>
          <w:sz w:val="24"/>
          <w:szCs w:val="24"/>
        </w:rPr>
        <w:t>№</w:t>
      </w:r>
      <w:r w:rsidR="00685CB7" w:rsidRPr="002A4BA1">
        <w:rPr>
          <w:bCs/>
          <w:color w:val="000000"/>
          <w:spacing w:val="2"/>
          <w:sz w:val="24"/>
          <w:szCs w:val="24"/>
        </w:rPr>
        <w:t xml:space="preserve"> </w:t>
      </w:r>
      <w:r w:rsidR="008704FF" w:rsidRPr="002A4BA1">
        <w:rPr>
          <w:bCs/>
          <w:color w:val="000000"/>
          <w:spacing w:val="2"/>
          <w:sz w:val="24"/>
          <w:szCs w:val="24"/>
        </w:rPr>
        <w:t>3</w:t>
      </w:r>
      <w:r w:rsidR="00685CB7" w:rsidRPr="002A4BA1">
        <w:rPr>
          <w:bCs/>
          <w:color w:val="000000"/>
          <w:spacing w:val="2"/>
          <w:sz w:val="24"/>
          <w:szCs w:val="24"/>
        </w:rPr>
        <w:t xml:space="preserve"> </w:t>
      </w:r>
      <w:r w:rsidR="0089658F" w:rsidRPr="002A4BA1">
        <w:rPr>
          <w:bCs/>
          <w:color w:val="000000"/>
          <w:spacing w:val="2"/>
          <w:sz w:val="24"/>
          <w:szCs w:val="24"/>
        </w:rPr>
        <w:t>г.</w:t>
      </w:r>
      <w:r w:rsidR="00685CB7" w:rsidRPr="002A4BA1">
        <w:rPr>
          <w:bCs/>
          <w:color w:val="000000"/>
          <w:spacing w:val="2"/>
          <w:sz w:val="24"/>
          <w:szCs w:val="24"/>
        </w:rPr>
        <w:t xml:space="preserve"> </w:t>
      </w:r>
      <w:r w:rsidR="008704FF" w:rsidRPr="002A4BA1">
        <w:rPr>
          <w:bCs/>
          <w:color w:val="000000"/>
          <w:spacing w:val="2"/>
          <w:sz w:val="24"/>
          <w:szCs w:val="24"/>
        </w:rPr>
        <w:t>Ядрина</w:t>
      </w:r>
      <w:r w:rsidR="0089658F" w:rsidRPr="002A4BA1">
        <w:rPr>
          <w:bCs/>
          <w:color w:val="000000"/>
          <w:spacing w:val="2"/>
          <w:sz w:val="24"/>
          <w:szCs w:val="24"/>
        </w:rPr>
        <w:t>»</w:t>
      </w:r>
      <w:r w:rsidR="008704FF" w:rsidRPr="002A4BA1">
        <w:rPr>
          <w:bCs/>
          <w:color w:val="000000"/>
          <w:spacing w:val="2"/>
          <w:sz w:val="24"/>
          <w:szCs w:val="24"/>
        </w:rPr>
        <w:t>.</w:t>
      </w:r>
      <w:r w:rsidR="00685CB7" w:rsidRPr="002A4BA1">
        <w:rPr>
          <w:bCs/>
          <w:color w:val="000000"/>
          <w:spacing w:val="2"/>
          <w:sz w:val="24"/>
          <w:szCs w:val="24"/>
        </w:rPr>
        <w:t xml:space="preserve"> </w:t>
      </w:r>
      <w:r w:rsidRPr="002A4BA1">
        <w:rPr>
          <w:rStyle w:val="aff4"/>
          <w:rFonts w:eastAsia="Courier New"/>
          <w:sz w:val="24"/>
        </w:rPr>
        <w:t>К</w:t>
      </w:r>
      <w:r w:rsidRPr="002A4BA1">
        <w:rPr>
          <w:rStyle w:val="0pt1"/>
          <w:b w:val="0"/>
          <w:sz w:val="24"/>
          <w:szCs w:val="24"/>
        </w:rPr>
        <w:t>ритерии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оцен</w:t>
      </w:r>
      <w:r w:rsidRPr="002A4BA1">
        <w:rPr>
          <w:rStyle w:val="0pt1"/>
          <w:b w:val="0"/>
          <w:sz w:val="24"/>
          <w:szCs w:val="24"/>
        </w:rPr>
        <w:t>и</w:t>
      </w:r>
      <w:r w:rsidRPr="002A4BA1">
        <w:rPr>
          <w:rStyle w:val="0pt1"/>
          <w:b w:val="0"/>
          <w:sz w:val="24"/>
          <w:szCs w:val="24"/>
        </w:rPr>
        <w:t>вания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по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отдельным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предметам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определены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Положением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о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системах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оценивания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и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нормах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оценок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по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предм</w:t>
      </w:r>
      <w:r w:rsidRPr="002A4BA1">
        <w:rPr>
          <w:rStyle w:val="0pt1"/>
          <w:b w:val="0"/>
          <w:sz w:val="24"/>
          <w:szCs w:val="24"/>
        </w:rPr>
        <w:t>е</w:t>
      </w:r>
      <w:r w:rsidRPr="002A4BA1">
        <w:rPr>
          <w:rStyle w:val="0pt1"/>
          <w:b w:val="0"/>
          <w:sz w:val="24"/>
          <w:szCs w:val="24"/>
        </w:rPr>
        <w:t>там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на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уровне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начального,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основного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и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среднего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общего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образования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МАОУ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СОШ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№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3</w:t>
      </w:r>
      <w:r w:rsidR="00685CB7" w:rsidRPr="002A4BA1">
        <w:rPr>
          <w:rStyle w:val="0pt1"/>
          <w:b w:val="0"/>
          <w:sz w:val="24"/>
          <w:szCs w:val="24"/>
        </w:rPr>
        <w:t xml:space="preserve"> </w:t>
      </w:r>
      <w:r w:rsidRPr="002A4BA1">
        <w:rPr>
          <w:rStyle w:val="0pt1"/>
          <w:b w:val="0"/>
          <w:sz w:val="24"/>
          <w:szCs w:val="24"/>
        </w:rPr>
        <w:t>г.Ядрина.</w:t>
      </w:r>
    </w:p>
    <w:p w:rsidR="008704FF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FB5873">
        <w:rPr>
          <w:b/>
          <w:bCs/>
          <w:color w:val="000000"/>
          <w:spacing w:val="2"/>
          <w:sz w:val="24"/>
          <w:szCs w:val="24"/>
        </w:rPr>
        <w:t>Промежуточная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оценка</w:t>
      </w:r>
      <w:r w:rsidRPr="0089658F">
        <w:rPr>
          <w:bCs/>
          <w:color w:val="000000"/>
          <w:spacing w:val="2"/>
          <w:sz w:val="24"/>
          <w:szCs w:val="24"/>
        </w:rPr>
        <w:t>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фиксирующа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стижен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мет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ланируем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Pr="0089658F">
        <w:rPr>
          <w:bCs/>
          <w:color w:val="000000"/>
          <w:spacing w:val="2"/>
          <w:sz w:val="24"/>
          <w:szCs w:val="24"/>
        </w:rPr>
        <w:t>т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ниверсаль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ействи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ровн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иж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базового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являе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нование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</w:t>
      </w:r>
      <w:r w:rsidRPr="0089658F">
        <w:rPr>
          <w:bCs/>
          <w:color w:val="000000"/>
          <w:spacing w:val="2"/>
          <w:sz w:val="24"/>
          <w:szCs w:val="24"/>
        </w:rPr>
        <w:t>е</w:t>
      </w:r>
      <w:r w:rsidRPr="0089658F">
        <w:rPr>
          <w:bCs/>
          <w:color w:val="000000"/>
          <w:spacing w:val="2"/>
          <w:sz w:val="24"/>
          <w:szCs w:val="24"/>
        </w:rPr>
        <w:t>ревод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ледующи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лас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пуск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ающего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государствен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тогов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тт</w:t>
      </w:r>
      <w:r w:rsidRPr="0089658F">
        <w:rPr>
          <w:bCs/>
          <w:color w:val="000000"/>
          <w:spacing w:val="2"/>
          <w:sz w:val="24"/>
          <w:szCs w:val="24"/>
        </w:rPr>
        <w:t>е</w:t>
      </w:r>
      <w:r w:rsidRPr="0089658F">
        <w:rPr>
          <w:bCs/>
          <w:color w:val="000000"/>
          <w:spacing w:val="2"/>
          <w:sz w:val="24"/>
          <w:szCs w:val="24"/>
        </w:rPr>
        <w:t>ста</w:t>
      </w:r>
      <w:r w:rsidR="008704FF">
        <w:rPr>
          <w:bCs/>
          <w:color w:val="000000"/>
          <w:spacing w:val="2"/>
          <w:sz w:val="24"/>
          <w:szCs w:val="24"/>
        </w:rPr>
        <w:t>ции.</w:t>
      </w:r>
    </w:p>
    <w:p w:rsidR="008704FF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Освоен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тель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граммы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числ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дель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ча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л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се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ъем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</w:t>
      </w:r>
      <w:r w:rsidRPr="0089658F">
        <w:rPr>
          <w:bCs/>
          <w:color w:val="000000"/>
          <w:spacing w:val="2"/>
          <w:sz w:val="24"/>
          <w:szCs w:val="24"/>
        </w:rPr>
        <w:t>б</w:t>
      </w:r>
      <w:r w:rsidRPr="0089658F">
        <w:rPr>
          <w:bCs/>
          <w:color w:val="000000"/>
          <w:spacing w:val="2"/>
          <w:sz w:val="24"/>
          <w:szCs w:val="24"/>
        </w:rPr>
        <w:t>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мета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урса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исциплины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(модуля)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тель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граммы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провождае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м</w:t>
      </w:r>
      <w:r w:rsidRPr="0089658F">
        <w:rPr>
          <w:bCs/>
          <w:color w:val="000000"/>
          <w:spacing w:val="2"/>
          <w:sz w:val="24"/>
          <w:szCs w:val="24"/>
        </w:rPr>
        <w:t>е</w:t>
      </w:r>
      <w:r w:rsidRPr="0089658F">
        <w:rPr>
          <w:bCs/>
          <w:color w:val="000000"/>
          <w:spacing w:val="2"/>
          <w:sz w:val="24"/>
          <w:szCs w:val="24"/>
        </w:rPr>
        <w:t>жуточ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ттестацие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ающихс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одим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формах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пределен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ы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л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="008704FF">
        <w:rPr>
          <w:bCs/>
          <w:color w:val="000000"/>
          <w:spacing w:val="2"/>
          <w:sz w:val="24"/>
          <w:szCs w:val="24"/>
        </w:rPr>
        <w:t>ном.</w:t>
      </w:r>
    </w:p>
    <w:p w:rsidR="008704FF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FB5873">
        <w:rPr>
          <w:bCs/>
          <w:color w:val="000000"/>
          <w:spacing w:val="2"/>
          <w:sz w:val="24"/>
          <w:szCs w:val="24"/>
          <w:u w:val="single"/>
        </w:rPr>
        <w:t>Целям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ед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Cs/>
          <w:color w:val="000000"/>
          <w:spacing w:val="2"/>
          <w:sz w:val="24"/>
          <w:szCs w:val="24"/>
          <w:u w:val="single"/>
        </w:rPr>
        <w:t>промежуточной</w:t>
      </w:r>
      <w:r w:rsidR="00685CB7">
        <w:rPr>
          <w:bCs/>
          <w:color w:val="000000"/>
          <w:spacing w:val="2"/>
          <w:sz w:val="24"/>
          <w:szCs w:val="24"/>
          <w:u w:val="single"/>
        </w:rPr>
        <w:t xml:space="preserve"> </w:t>
      </w:r>
      <w:r w:rsidRPr="00FB5873">
        <w:rPr>
          <w:bCs/>
          <w:color w:val="000000"/>
          <w:spacing w:val="2"/>
          <w:sz w:val="24"/>
          <w:szCs w:val="24"/>
          <w:u w:val="single"/>
        </w:rPr>
        <w:t>аттеста</w:t>
      </w:r>
      <w:r w:rsidR="008704FF" w:rsidRPr="00FB5873">
        <w:rPr>
          <w:bCs/>
          <w:color w:val="000000"/>
          <w:spacing w:val="2"/>
          <w:sz w:val="24"/>
          <w:szCs w:val="24"/>
          <w:u w:val="single"/>
        </w:rPr>
        <w:t>ц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являются:</w:t>
      </w:r>
    </w:p>
    <w:p w:rsidR="008704FF" w:rsidRDefault="0089658F" w:rsidP="00D703FC">
      <w:pPr>
        <w:pStyle w:val="3f3"/>
        <w:numPr>
          <w:ilvl w:val="0"/>
          <w:numId w:val="315"/>
        </w:numPr>
        <w:spacing w:line="240" w:lineRule="auto"/>
        <w:ind w:left="426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объективно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становлен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фактическ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ровн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во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тель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грамм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</w:t>
      </w:r>
      <w:r w:rsidRPr="0089658F">
        <w:rPr>
          <w:bCs/>
          <w:color w:val="000000"/>
          <w:spacing w:val="2"/>
          <w:sz w:val="24"/>
          <w:szCs w:val="24"/>
        </w:rPr>
        <w:t>о</w:t>
      </w:r>
      <w:r w:rsidRPr="0089658F">
        <w:rPr>
          <w:bCs/>
          <w:color w:val="000000"/>
          <w:spacing w:val="2"/>
          <w:sz w:val="24"/>
          <w:szCs w:val="24"/>
        </w:rPr>
        <w:t>стиж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во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</w:t>
      </w:r>
      <w:r w:rsidRPr="0089658F">
        <w:rPr>
          <w:bCs/>
          <w:color w:val="000000"/>
          <w:spacing w:val="2"/>
          <w:sz w:val="24"/>
          <w:szCs w:val="24"/>
        </w:rPr>
        <w:t>б</w:t>
      </w:r>
      <w:r w:rsidRPr="0089658F">
        <w:rPr>
          <w:bCs/>
          <w:color w:val="000000"/>
          <w:spacing w:val="2"/>
          <w:sz w:val="24"/>
          <w:szCs w:val="24"/>
        </w:rPr>
        <w:t>разователь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</w:t>
      </w:r>
      <w:r w:rsidR="008704FF">
        <w:rPr>
          <w:bCs/>
          <w:color w:val="000000"/>
          <w:spacing w:val="2"/>
          <w:sz w:val="24"/>
          <w:szCs w:val="24"/>
        </w:rPr>
        <w:t>граммы;</w:t>
      </w:r>
    </w:p>
    <w:p w:rsidR="008704FF" w:rsidRDefault="0089658F" w:rsidP="00D703FC">
      <w:pPr>
        <w:pStyle w:val="3f3"/>
        <w:numPr>
          <w:ilvl w:val="0"/>
          <w:numId w:val="315"/>
        </w:numPr>
        <w:spacing w:line="240" w:lineRule="auto"/>
        <w:ind w:left="426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lastRenderedPageBreak/>
        <w:t>соотнесен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эт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ровн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ре</w:t>
      </w:r>
      <w:r w:rsidR="008704FF">
        <w:rPr>
          <w:bCs/>
          <w:color w:val="000000"/>
          <w:spacing w:val="2"/>
          <w:sz w:val="24"/>
          <w:szCs w:val="24"/>
        </w:rPr>
        <w:t>бованиям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ФГОС;</w:t>
      </w:r>
    </w:p>
    <w:p w:rsidR="008704FF" w:rsidRDefault="0089658F" w:rsidP="00D703FC">
      <w:pPr>
        <w:pStyle w:val="3f3"/>
        <w:numPr>
          <w:ilvl w:val="0"/>
          <w:numId w:val="315"/>
        </w:numPr>
        <w:spacing w:line="240" w:lineRule="auto"/>
        <w:ind w:left="426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оценк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стижени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крет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ающегос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зволяюща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ыявить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бел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воен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тель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грамм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итывать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ндивидуальны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требно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ащего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ущест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Pr="0089658F">
        <w:rPr>
          <w:bCs/>
          <w:color w:val="000000"/>
          <w:spacing w:val="2"/>
          <w:sz w:val="24"/>
          <w:szCs w:val="24"/>
        </w:rPr>
        <w:t>лен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тель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ея</w:t>
      </w:r>
      <w:r w:rsidR="008704FF">
        <w:rPr>
          <w:bCs/>
          <w:color w:val="000000"/>
          <w:spacing w:val="2"/>
          <w:sz w:val="24"/>
          <w:szCs w:val="24"/>
        </w:rPr>
        <w:t>тельности,</w:t>
      </w:r>
    </w:p>
    <w:p w:rsidR="00FB5873" w:rsidRDefault="0089658F" w:rsidP="00D703FC">
      <w:pPr>
        <w:pStyle w:val="3f3"/>
        <w:numPr>
          <w:ilvl w:val="0"/>
          <w:numId w:val="315"/>
        </w:numPr>
        <w:spacing w:line="240" w:lineRule="auto"/>
        <w:ind w:left="426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оценк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инами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ндивидуаль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тель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стижений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движ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стижен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ланируем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во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тель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FB5873">
        <w:rPr>
          <w:bCs/>
          <w:color w:val="000000"/>
          <w:spacing w:val="2"/>
          <w:sz w:val="24"/>
          <w:szCs w:val="24"/>
        </w:rPr>
        <w:t>программы</w:t>
      </w:r>
    </w:p>
    <w:p w:rsidR="008704FF" w:rsidRDefault="0089658F" w:rsidP="00FB5873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FB5873">
        <w:rPr>
          <w:bCs/>
          <w:color w:val="000000"/>
          <w:spacing w:val="2"/>
          <w:sz w:val="24"/>
          <w:szCs w:val="24"/>
          <w:u w:val="single"/>
        </w:rPr>
        <w:t>Формами</w:t>
      </w:r>
      <w:r w:rsidR="00685CB7">
        <w:rPr>
          <w:bCs/>
          <w:color w:val="000000"/>
          <w:spacing w:val="2"/>
          <w:sz w:val="24"/>
          <w:szCs w:val="24"/>
          <w:u w:val="single"/>
        </w:rPr>
        <w:t xml:space="preserve"> </w:t>
      </w:r>
      <w:r w:rsidRPr="00FB5873">
        <w:rPr>
          <w:bCs/>
          <w:color w:val="000000"/>
          <w:spacing w:val="2"/>
          <w:sz w:val="24"/>
          <w:szCs w:val="24"/>
          <w:u w:val="single"/>
        </w:rPr>
        <w:t>промежуточной</w:t>
      </w:r>
      <w:r w:rsidR="00685CB7">
        <w:rPr>
          <w:bCs/>
          <w:color w:val="000000"/>
          <w:spacing w:val="2"/>
          <w:sz w:val="24"/>
          <w:szCs w:val="24"/>
          <w:u w:val="single"/>
        </w:rPr>
        <w:t xml:space="preserve"> </w:t>
      </w:r>
      <w:r w:rsidRPr="00FB5873">
        <w:rPr>
          <w:bCs/>
          <w:color w:val="000000"/>
          <w:spacing w:val="2"/>
          <w:sz w:val="24"/>
          <w:szCs w:val="24"/>
          <w:u w:val="single"/>
        </w:rPr>
        <w:t>а</w:t>
      </w:r>
      <w:r w:rsidRPr="00FB5873">
        <w:rPr>
          <w:bCs/>
          <w:color w:val="000000"/>
          <w:spacing w:val="2"/>
          <w:sz w:val="24"/>
          <w:szCs w:val="24"/>
          <w:u w:val="single"/>
        </w:rPr>
        <w:t>т</w:t>
      </w:r>
      <w:r w:rsidRPr="00FB5873">
        <w:rPr>
          <w:bCs/>
          <w:color w:val="000000"/>
          <w:spacing w:val="2"/>
          <w:sz w:val="24"/>
          <w:szCs w:val="24"/>
          <w:u w:val="single"/>
        </w:rPr>
        <w:t>теста</w:t>
      </w:r>
      <w:r w:rsidR="008704FF" w:rsidRPr="00FB5873">
        <w:rPr>
          <w:bCs/>
          <w:color w:val="000000"/>
          <w:spacing w:val="2"/>
          <w:sz w:val="24"/>
          <w:szCs w:val="24"/>
          <w:u w:val="single"/>
        </w:rPr>
        <w:t>ции</w:t>
      </w:r>
      <w:r w:rsidR="00685CB7">
        <w:rPr>
          <w:bCs/>
          <w:color w:val="000000"/>
          <w:spacing w:val="2"/>
          <w:sz w:val="24"/>
          <w:szCs w:val="24"/>
          <w:u w:val="single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являются:</w:t>
      </w:r>
    </w:p>
    <w:p w:rsidR="008704FF" w:rsidRDefault="0089658F" w:rsidP="00D703FC">
      <w:pPr>
        <w:pStyle w:val="3f3"/>
        <w:numPr>
          <w:ilvl w:val="0"/>
          <w:numId w:val="315"/>
        </w:numPr>
        <w:spacing w:line="240" w:lineRule="auto"/>
        <w:ind w:left="426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письменна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ерка: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ерочные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лабораторные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актические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трольные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ворческ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Pr="0089658F">
        <w:rPr>
          <w:bCs/>
          <w:color w:val="000000"/>
          <w:spacing w:val="2"/>
          <w:sz w:val="24"/>
          <w:szCs w:val="24"/>
        </w:rPr>
        <w:t>боты;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исьменны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чѐт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блюдениях;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исьменны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вет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опрос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еста;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ловарны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иктант;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трольны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исунок;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чинени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зложени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и</w:t>
      </w:r>
      <w:r w:rsidRPr="0089658F">
        <w:rPr>
          <w:bCs/>
          <w:color w:val="000000"/>
          <w:spacing w:val="2"/>
          <w:sz w:val="24"/>
          <w:szCs w:val="24"/>
        </w:rPr>
        <w:t>к</w:t>
      </w:r>
      <w:r w:rsidRPr="0089658F">
        <w:rPr>
          <w:bCs/>
          <w:color w:val="000000"/>
          <w:spacing w:val="2"/>
          <w:sz w:val="24"/>
          <w:szCs w:val="24"/>
        </w:rPr>
        <w:t>танты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ферат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ру</w:t>
      </w:r>
      <w:r w:rsidR="008704FF">
        <w:rPr>
          <w:bCs/>
          <w:color w:val="000000"/>
          <w:spacing w:val="2"/>
          <w:sz w:val="24"/>
          <w:szCs w:val="24"/>
        </w:rPr>
        <w:t>гое;</w:t>
      </w:r>
    </w:p>
    <w:p w:rsidR="008704FF" w:rsidRDefault="0089658F" w:rsidP="00D703FC">
      <w:pPr>
        <w:pStyle w:val="3f3"/>
        <w:numPr>
          <w:ilvl w:val="0"/>
          <w:numId w:val="315"/>
        </w:numPr>
        <w:spacing w:line="240" w:lineRule="auto"/>
        <w:ind w:left="426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устна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ерка: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вет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билеты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беседы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беседовани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удирование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щит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екта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</w:t>
      </w:r>
      <w:r w:rsidRPr="0089658F">
        <w:rPr>
          <w:bCs/>
          <w:color w:val="000000"/>
          <w:spacing w:val="2"/>
          <w:sz w:val="24"/>
          <w:szCs w:val="24"/>
        </w:rPr>
        <w:t>е</w:t>
      </w:r>
      <w:r w:rsidRPr="0089658F">
        <w:rPr>
          <w:bCs/>
          <w:color w:val="000000"/>
          <w:spacing w:val="2"/>
          <w:sz w:val="24"/>
          <w:szCs w:val="24"/>
        </w:rPr>
        <w:t>ферата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ворческ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боты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</w:t>
      </w:r>
      <w:r w:rsidR="008704FF">
        <w:rPr>
          <w:bCs/>
          <w:color w:val="000000"/>
          <w:spacing w:val="2"/>
          <w:sz w:val="24"/>
          <w:szCs w:val="24"/>
        </w:rPr>
        <w:t>верк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техни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чт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другое;</w:t>
      </w:r>
    </w:p>
    <w:p w:rsidR="008704FF" w:rsidRDefault="0089658F" w:rsidP="00D703FC">
      <w:pPr>
        <w:pStyle w:val="3f3"/>
        <w:numPr>
          <w:ilvl w:val="0"/>
          <w:numId w:val="315"/>
        </w:numPr>
        <w:spacing w:line="240" w:lineRule="auto"/>
        <w:ind w:left="426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комбинированна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ерк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-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четан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исьмен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ст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фор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е</w:t>
      </w:r>
      <w:r w:rsidR="008704FF">
        <w:rPr>
          <w:bCs/>
          <w:color w:val="000000"/>
          <w:spacing w:val="2"/>
          <w:sz w:val="24"/>
          <w:szCs w:val="24"/>
        </w:rPr>
        <w:t>рок;</w:t>
      </w:r>
    </w:p>
    <w:p w:rsidR="008704FF" w:rsidRDefault="0089658F" w:rsidP="00D703FC">
      <w:pPr>
        <w:pStyle w:val="3f3"/>
        <w:numPr>
          <w:ilvl w:val="0"/>
          <w:numId w:val="315"/>
        </w:numPr>
        <w:spacing w:line="240" w:lineRule="auto"/>
        <w:ind w:left="426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дифференцированны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че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ор</w:t>
      </w:r>
      <w:r w:rsidR="008704FF">
        <w:rPr>
          <w:bCs/>
          <w:color w:val="000000"/>
          <w:spacing w:val="2"/>
          <w:sz w:val="24"/>
          <w:szCs w:val="24"/>
        </w:rPr>
        <w:t>матива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физкультуре.</w:t>
      </w:r>
    </w:p>
    <w:p w:rsidR="008704FF" w:rsidRDefault="0089658F" w:rsidP="00FB5873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Промежуточна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ттестац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уществля</w:t>
      </w:r>
      <w:r w:rsidR="008704FF">
        <w:rPr>
          <w:bCs/>
          <w:color w:val="000000"/>
          <w:spacing w:val="2"/>
          <w:sz w:val="24"/>
          <w:szCs w:val="24"/>
        </w:rPr>
        <w:t>е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дву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8704FF">
        <w:rPr>
          <w:bCs/>
          <w:color w:val="000000"/>
          <w:spacing w:val="2"/>
          <w:sz w:val="24"/>
          <w:szCs w:val="24"/>
        </w:rPr>
        <w:t>уровнях:</w:t>
      </w:r>
    </w:p>
    <w:p w:rsidR="008704FF" w:rsidRDefault="0089658F" w:rsidP="00D703FC">
      <w:pPr>
        <w:pStyle w:val="3f3"/>
        <w:numPr>
          <w:ilvl w:val="0"/>
          <w:numId w:val="315"/>
        </w:numPr>
        <w:spacing w:line="240" w:lineRule="auto"/>
        <w:ind w:left="426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первы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ровень: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истем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тро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ител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ланируема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нов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боче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гра</w:t>
      </w:r>
      <w:r w:rsidRPr="0089658F">
        <w:rPr>
          <w:bCs/>
          <w:color w:val="000000"/>
          <w:spacing w:val="2"/>
          <w:sz w:val="24"/>
          <w:szCs w:val="24"/>
        </w:rPr>
        <w:t>м</w:t>
      </w:r>
      <w:r w:rsidRPr="0089658F">
        <w:rPr>
          <w:bCs/>
          <w:color w:val="000000"/>
          <w:spacing w:val="2"/>
          <w:sz w:val="24"/>
          <w:szCs w:val="24"/>
        </w:rPr>
        <w:t>м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</w:t>
      </w:r>
      <w:r w:rsidR="008704FF">
        <w:rPr>
          <w:bCs/>
          <w:color w:val="000000"/>
          <w:spacing w:val="2"/>
          <w:sz w:val="24"/>
          <w:szCs w:val="24"/>
        </w:rPr>
        <w:t>мету.</w:t>
      </w:r>
    </w:p>
    <w:p w:rsidR="008704FF" w:rsidRDefault="0089658F" w:rsidP="00D703FC">
      <w:pPr>
        <w:pStyle w:val="3f3"/>
        <w:numPr>
          <w:ilvl w:val="0"/>
          <w:numId w:val="315"/>
        </w:numPr>
        <w:spacing w:line="240" w:lineRule="auto"/>
        <w:ind w:left="426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втор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ровень: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дминистративны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троль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ланируемы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ак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ставна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часть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нутренне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истем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ачеств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</w:t>
      </w:r>
      <w:r w:rsidR="008704FF">
        <w:rPr>
          <w:bCs/>
          <w:color w:val="000000"/>
          <w:spacing w:val="2"/>
          <w:sz w:val="24"/>
          <w:szCs w:val="24"/>
        </w:rPr>
        <w:t>зования.</w:t>
      </w:r>
    </w:p>
    <w:p w:rsidR="00FB5873" w:rsidRPr="00FB5873" w:rsidRDefault="00FB5873" w:rsidP="008704FF">
      <w:pPr>
        <w:pStyle w:val="3f3"/>
        <w:spacing w:line="240" w:lineRule="auto"/>
        <w:rPr>
          <w:bCs/>
          <w:color w:val="000000"/>
          <w:spacing w:val="2"/>
          <w:sz w:val="18"/>
          <w:szCs w:val="18"/>
        </w:rPr>
      </w:pPr>
    </w:p>
    <w:p w:rsidR="00FB5873" w:rsidRPr="00FB5873" w:rsidRDefault="0089658F" w:rsidP="008704FF">
      <w:pPr>
        <w:pStyle w:val="3f3"/>
        <w:spacing w:line="240" w:lineRule="auto"/>
        <w:rPr>
          <w:b/>
          <w:bCs/>
          <w:color w:val="000000"/>
          <w:spacing w:val="2"/>
          <w:sz w:val="24"/>
          <w:szCs w:val="24"/>
        </w:rPr>
      </w:pPr>
      <w:r w:rsidRPr="00FB5873">
        <w:rPr>
          <w:b/>
          <w:bCs/>
          <w:color w:val="000000"/>
          <w:spacing w:val="2"/>
          <w:sz w:val="24"/>
          <w:szCs w:val="24"/>
        </w:rPr>
        <w:t>Порядок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осуществления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контроля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учителем</w:t>
      </w:r>
      <w:r w:rsidR="00FB5873" w:rsidRPr="00FB5873">
        <w:rPr>
          <w:b/>
          <w:bCs/>
          <w:color w:val="000000"/>
          <w:spacing w:val="2"/>
          <w:sz w:val="24"/>
          <w:szCs w:val="24"/>
        </w:rPr>
        <w:t>.</w:t>
      </w:r>
    </w:p>
    <w:p w:rsidR="00FB5873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Контроль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ителе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уществляе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ответств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боче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грамм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м</w:t>
      </w:r>
      <w:r w:rsidRPr="0089658F">
        <w:rPr>
          <w:bCs/>
          <w:color w:val="000000"/>
          <w:spacing w:val="2"/>
          <w:sz w:val="24"/>
          <w:szCs w:val="24"/>
        </w:rPr>
        <w:t>е</w:t>
      </w:r>
      <w:r w:rsidRPr="0089658F">
        <w:rPr>
          <w:bCs/>
          <w:color w:val="000000"/>
          <w:spacing w:val="2"/>
          <w:sz w:val="24"/>
          <w:szCs w:val="24"/>
        </w:rPr>
        <w:t>та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урса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исциплины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оду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ответств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ы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лан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школы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троль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ителе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</w:t>
      </w:r>
      <w:r w:rsidRPr="0089658F">
        <w:rPr>
          <w:bCs/>
          <w:color w:val="000000"/>
          <w:spacing w:val="2"/>
          <w:sz w:val="24"/>
          <w:szCs w:val="24"/>
        </w:rPr>
        <w:t>о</w:t>
      </w:r>
      <w:r w:rsidRPr="0089658F">
        <w:rPr>
          <w:bCs/>
          <w:color w:val="000000"/>
          <w:spacing w:val="2"/>
          <w:sz w:val="24"/>
          <w:szCs w:val="24"/>
        </w:rPr>
        <w:t>ди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FB5873">
        <w:rPr>
          <w:bCs/>
          <w:color w:val="000000"/>
          <w:spacing w:val="2"/>
          <w:sz w:val="24"/>
          <w:szCs w:val="24"/>
        </w:rPr>
        <w:t>се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FB5873">
        <w:rPr>
          <w:bCs/>
          <w:color w:val="000000"/>
          <w:spacing w:val="2"/>
          <w:sz w:val="24"/>
          <w:szCs w:val="24"/>
        </w:rPr>
        <w:t>класса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FB5873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FB5873">
        <w:rPr>
          <w:bCs/>
          <w:color w:val="000000"/>
          <w:spacing w:val="2"/>
          <w:sz w:val="24"/>
          <w:szCs w:val="24"/>
        </w:rPr>
        <w:t>все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FB5873">
        <w:rPr>
          <w:bCs/>
          <w:color w:val="000000"/>
          <w:spacing w:val="2"/>
          <w:sz w:val="24"/>
          <w:szCs w:val="24"/>
        </w:rPr>
        <w:t>предметам.</w:t>
      </w:r>
    </w:p>
    <w:p w:rsidR="00FB5873" w:rsidRPr="00FB5873" w:rsidRDefault="00FB5873" w:rsidP="008704FF">
      <w:pPr>
        <w:pStyle w:val="3f3"/>
        <w:spacing w:line="240" w:lineRule="auto"/>
        <w:rPr>
          <w:bCs/>
          <w:color w:val="000000"/>
          <w:spacing w:val="2"/>
          <w:sz w:val="18"/>
          <w:szCs w:val="18"/>
        </w:rPr>
      </w:pPr>
    </w:p>
    <w:p w:rsidR="00FB5873" w:rsidRPr="00FB5873" w:rsidRDefault="0089658F" w:rsidP="008704FF">
      <w:pPr>
        <w:pStyle w:val="3f3"/>
        <w:spacing w:line="240" w:lineRule="auto"/>
        <w:rPr>
          <w:b/>
          <w:bCs/>
          <w:color w:val="000000"/>
          <w:spacing w:val="2"/>
          <w:sz w:val="24"/>
          <w:szCs w:val="24"/>
        </w:rPr>
      </w:pPr>
      <w:r w:rsidRPr="00FB5873">
        <w:rPr>
          <w:b/>
          <w:bCs/>
          <w:color w:val="000000"/>
          <w:spacing w:val="2"/>
          <w:sz w:val="24"/>
          <w:szCs w:val="24"/>
        </w:rPr>
        <w:t>Порядок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осуществления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административного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контроля</w:t>
      </w:r>
      <w:r w:rsidR="00FB5873" w:rsidRPr="00FB5873">
        <w:rPr>
          <w:b/>
          <w:bCs/>
          <w:color w:val="000000"/>
          <w:spacing w:val="2"/>
          <w:sz w:val="24"/>
          <w:szCs w:val="24"/>
        </w:rPr>
        <w:t>.</w:t>
      </w:r>
    </w:p>
    <w:p w:rsidR="00FB5873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Перечень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ро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ед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дминистратив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трол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одим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ечен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</w:t>
      </w:r>
      <w:r w:rsidRPr="0089658F">
        <w:rPr>
          <w:bCs/>
          <w:color w:val="000000"/>
          <w:spacing w:val="2"/>
          <w:sz w:val="24"/>
          <w:szCs w:val="24"/>
        </w:rPr>
        <w:t>о</w:t>
      </w:r>
      <w:r w:rsidRPr="0089658F">
        <w:rPr>
          <w:bCs/>
          <w:color w:val="000000"/>
          <w:spacing w:val="2"/>
          <w:sz w:val="24"/>
          <w:szCs w:val="24"/>
        </w:rPr>
        <w:t>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года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пределяе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лан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нутришколь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тро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ы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год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ащихс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а</w:t>
      </w:r>
      <w:r w:rsidRPr="0089658F">
        <w:rPr>
          <w:bCs/>
          <w:color w:val="000000"/>
          <w:spacing w:val="2"/>
          <w:sz w:val="24"/>
          <w:szCs w:val="24"/>
        </w:rPr>
        <w:t>ю</w:t>
      </w:r>
      <w:r w:rsidRPr="0089658F">
        <w:rPr>
          <w:bCs/>
          <w:color w:val="000000"/>
          <w:spacing w:val="2"/>
          <w:sz w:val="24"/>
          <w:szCs w:val="24"/>
        </w:rPr>
        <w:t>щих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ндивидуальному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ому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лану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ро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рядок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ед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межуточ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ттест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Pr="0089658F">
        <w:rPr>
          <w:bCs/>
          <w:color w:val="000000"/>
          <w:spacing w:val="2"/>
          <w:sz w:val="24"/>
          <w:szCs w:val="24"/>
        </w:rPr>
        <w:t>ц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пределяю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ндивидуальны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ы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лан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дминистративны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троль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ц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</w:t>
      </w:r>
      <w:r w:rsidRPr="0089658F">
        <w:rPr>
          <w:bCs/>
          <w:color w:val="000000"/>
          <w:spacing w:val="2"/>
          <w:sz w:val="24"/>
          <w:szCs w:val="24"/>
        </w:rPr>
        <w:t>о</w:t>
      </w:r>
      <w:r w:rsidRPr="0089658F">
        <w:rPr>
          <w:bCs/>
          <w:color w:val="000000"/>
          <w:spacing w:val="2"/>
          <w:sz w:val="24"/>
          <w:szCs w:val="24"/>
        </w:rPr>
        <w:t>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г</w:t>
      </w:r>
      <w:r w:rsidRPr="0089658F">
        <w:rPr>
          <w:bCs/>
          <w:color w:val="000000"/>
          <w:spacing w:val="2"/>
          <w:sz w:val="24"/>
          <w:szCs w:val="24"/>
        </w:rPr>
        <w:t>о</w:t>
      </w:r>
      <w:r w:rsidRPr="0089658F">
        <w:rPr>
          <w:bCs/>
          <w:color w:val="000000"/>
          <w:spacing w:val="2"/>
          <w:sz w:val="24"/>
          <w:szCs w:val="24"/>
        </w:rPr>
        <w:t>д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оди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формах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пределен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</w:t>
      </w:r>
      <w:r w:rsidR="00FB5873">
        <w:rPr>
          <w:bCs/>
          <w:color w:val="000000"/>
          <w:spacing w:val="2"/>
          <w:sz w:val="24"/>
          <w:szCs w:val="24"/>
        </w:rPr>
        <w:t>ы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FB5873">
        <w:rPr>
          <w:bCs/>
          <w:color w:val="000000"/>
          <w:spacing w:val="2"/>
          <w:sz w:val="24"/>
          <w:szCs w:val="24"/>
        </w:rPr>
        <w:t>план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FB5873">
        <w:rPr>
          <w:bCs/>
          <w:color w:val="000000"/>
          <w:spacing w:val="2"/>
          <w:sz w:val="24"/>
          <w:szCs w:val="24"/>
        </w:rPr>
        <w:t>школ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FB5873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FB5873">
        <w:rPr>
          <w:bCs/>
          <w:color w:val="000000"/>
          <w:spacing w:val="2"/>
          <w:sz w:val="24"/>
          <w:szCs w:val="24"/>
        </w:rPr>
        <w:t>учебны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FB5873">
        <w:rPr>
          <w:bCs/>
          <w:color w:val="000000"/>
          <w:spacing w:val="2"/>
          <w:sz w:val="24"/>
          <w:szCs w:val="24"/>
        </w:rPr>
        <w:t>год.</w:t>
      </w:r>
    </w:p>
    <w:p w:rsidR="00FB5873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Пр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дведен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тог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дминистратив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тро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спользуе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ятибалльна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истем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ок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еден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чет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оже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спользовать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истем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«зачтено»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«н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чтено»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</w:t>
      </w:r>
      <w:r w:rsidRPr="0089658F">
        <w:rPr>
          <w:bCs/>
          <w:color w:val="000000"/>
          <w:spacing w:val="2"/>
          <w:sz w:val="24"/>
          <w:szCs w:val="24"/>
        </w:rPr>
        <w:t>е</w:t>
      </w:r>
      <w:r w:rsidRPr="0089658F">
        <w:rPr>
          <w:bCs/>
          <w:color w:val="000000"/>
          <w:spacing w:val="2"/>
          <w:sz w:val="24"/>
          <w:szCs w:val="24"/>
        </w:rPr>
        <w:t>зультата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дминистратив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тро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ставляе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щи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нализ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ок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пущен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шибок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торы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дае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ителем-предметник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местителю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иректор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ечен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ре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бочи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не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</w:t>
      </w:r>
      <w:r w:rsidRPr="0089658F">
        <w:rPr>
          <w:bCs/>
          <w:color w:val="000000"/>
          <w:spacing w:val="2"/>
          <w:sz w:val="24"/>
          <w:szCs w:val="24"/>
        </w:rPr>
        <w:t>о</w:t>
      </w:r>
      <w:r w:rsidRPr="0089658F">
        <w:rPr>
          <w:bCs/>
          <w:color w:val="000000"/>
          <w:spacing w:val="2"/>
          <w:sz w:val="24"/>
          <w:szCs w:val="24"/>
        </w:rPr>
        <w:t>сл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ед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</w:t>
      </w:r>
      <w:r w:rsidR="00FB5873">
        <w:rPr>
          <w:bCs/>
          <w:color w:val="000000"/>
          <w:spacing w:val="2"/>
          <w:sz w:val="24"/>
          <w:szCs w:val="24"/>
        </w:rPr>
        <w:t>троля.</w:t>
      </w:r>
    </w:p>
    <w:p w:rsidR="00FB5873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Заявл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ающих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одителе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(закон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ставителей)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есоглас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</w:t>
      </w:r>
      <w:r w:rsidRPr="0089658F">
        <w:rPr>
          <w:bCs/>
          <w:color w:val="000000"/>
          <w:spacing w:val="2"/>
          <w:sz w:val="24"/>
          <w:szCs w:val="24"/>
        </w:rPr>
        <w:t>ь</w:t>
      </w:r>
      <w:r w:rsidRPr="0089658F">
        <w:rPr>
          <w:bCs/>
          <w:color w:val="000000"/>
          <w:spacing w:val="2"/>
          <w:sz w:val="24"/>
          <w:szCs w:val="24"/>
        </w:rPr>
        <w:t>татам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годов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межуточ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ттестации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ссматриваю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становленном</w:t>
      </w:r>
      <w:r w:rsidR="00685CB7">
        <w:rPr>
          <w:sz w:val="24"/>
          <w:szCs w:val="24"/>
          <w:lang w:eastAsia="ru-RU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рядк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флик</w:t>
      </w:r>
      <w:r w:rsidRPr="0089658F">
        <w:rPr>
          <w:bCs/>
          <w:color w:val="000000"/>
          <w:spacing w:val="2"/>
          <w:sz w:val="24"/>
          <w:szCs w:val="24"/>
        </w:rPr>
        <w:t>т</w:t>
      </w:r>
      <w:r w:rsidRPr="0089658F">
        <w:rPr>
          <w:bCs/>
          <w:color w:val="000000"/>
          <w:spacing w:val="2"/>
          <w:sz w:val="24"/>
          <w:szCs w:val="24"/>
        </w:rPr>
        <w:t>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миссией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ающиес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болевш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нов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рок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годов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межуточ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тт</w:t>
      </w:r>
      <w:r w:rsidRPr="0089658F">
        <w:rPr>
          <w:bCs/>
          <w:color w:val="000000"/>
          <w:spacing w:val="2"/>
          <w:sz w:val="24"/>
          <w:szCs w:val="24"/>
        </w:rPr>
        <w:t>е</w:t>
      </w:r>
      <w:r w:rsidRPr="0089658F">
        <w:rPr>
          <w:bCs/>
          <w:color w:val="000000"/>
          <w:spacing w:val="2"/>
          <w:sz w:val="24"/>
          <w:szCs w:val="24"/>
        </w:rPr>
        <w:t>стации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огу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й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е</w:t>
      </w:r>
      <w:r w:rsidR="00FB5873">
        <w:rPr>
          <w:bCs/>
          <w:color w:val="000000"/>
          <w:spacing w:val="2"/>
          <w:sz w:val="24"/>
          <w:szCs w:val="24"/>
        </w:rPr>
        <w:t>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полнительны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роки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станавливаемы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тельны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реждение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твержда</w:t>
      </w:r>
      <w:r w:rsidRPr="0089658F">
        <w:rPr>
          <w:bCs/>
          <w:color w:val="000000"/>
          <w:spacing w:val="2"/>
          <w:sz w:val="24"/>
          <w:szCs w:val="24"/>
        </w:rPr>
        <w:t>е</w:t>
      </w:r>
      <w:r w:rsidRPr="0089658F">
        <w:rPr>
          <w:bCs/>
          <w:color w:val="000000"/>
          <w:spacing w:val="2"/>
          <w:sz w:val="24"/>
          <w:szCs w:val="24"/>
        </w:rPr>
        <w:t>м</w:t>
      </w:r>
      <w:r w:rsidR="00FB5873">
        <w:rPr>
          <w:bCs/>
          <w:color w:val="000000"/>
          <w:spacing w:val="2"/>
          <w:sz w:val="24"/>
          <w:szCs w:val="24"/>
        </w:rPr>
        <w:t>ы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FB5873">
        <w:rPr>
          <w:bCs/>
          <w:color w:val="000000"/>
          <w:spacing w:val="2"/>
          <w:sz w:val="24"/>
          <w:szCs w:val="24"/>
        </w:rPr>
        <w:t>приказ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FB5873">
        <w:rPr>
          <w:bCs/>
          <w:color w:val="000000"/>
          <w:spacing w:val="2"/>
          <w:sz w:val="24"/>
          <w:szCs w:val="24"/>
        </w:rPr>
        <w:t>директор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FB5873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FB5873">
        <w:rPr>
          <w:bCs/>
          <w:color w:val="000000"/>
          <w:spacing w:val="2"/>
          <w:sz w:val="24"/>
          <w:szCs w:val="24"/>
        </w:rPr>
        <w:t>школе.</w:t>
      </w:r>
    </w:p>
    <w:p w:rsidR="00FB5873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Пр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пуск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ающим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важитель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ичин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боле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ловин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ремени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водим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зучен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мета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урса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исциплины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оду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ающий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меет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Pr="0089658F">
        <w:rPr>
          <w:bCs/>
          <w:color w:val="000000"/>
          <w:spacing w:val="2"/>
          <w:sz w:val="24"/>
          <w:szCs w:val="24"/>
        </w:rPr>
        <w:t>в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ерено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рок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ед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межуточ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ттестации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овы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рок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ед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меж</w:t>
      </w:r>
      <w:r w:rsidRPr="0089658F">
        <w:rPr>
          <w:bCs/>
          <w:color w:val="000000"/>
          <w:spacing w:val="2"/>
          <w:sz w:val="24"/>
          <w:szCs w:val="24"/>
        </w:rPr>
        <w:t>у</w:t>
      </w:r>
      <w:r w:rsidRPr="0089658F">
        <w:rPr>
          <w:bCs/>
          <w:color w:val="000000"/>
          <w:spacing w:val="2"/>
          <w:sz w:val="24"/>
          <w:szCs w:val="24"/>
        </w:rPr>
        <w:t>точ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ттестац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пределяе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т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лана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ндивидуаль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ла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нован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явл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ающего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(е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одителей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кон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ставите</w:t>
      </w:r>
      <w:r w:rsidR="00FB5873">
        <w:rPr>
          <w:bCs/>
          <w:color w:val="000000"/>
          <w:spacing w:val="2"/>
          <w:sz w:val="24"/>
          <w:szCs w:val="24"/>
        </w:rPr>
        <w:t>лей).</w:t>
      </w:r>
    </w:p>
    <w:p w:rsidR="00FB5873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Неудовлетворительны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межуточ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ттестац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дному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л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ескольки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ы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метам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урсам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исциплина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(модулям)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тель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грамм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л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епрохо</w:t>
      </w:r>
      <w:r w:rsidRPr="0089658F">
        <w:rPr>
          <w:bCs/>
          <w:color w:val="000000"/>
          <w:spacing w:val="2"/>
          <w:sz w:val="24"/>
          <w:szCs w:val="24"/>
        </w:rPr>
        <w:t>ж</w:t>
      </w:r>
      <w:r w:rsidRPr="0089658F">
        <w:rPr>
          <w:bCs/>
          <w:color w:val="000000"/>
          <w:spacing w:val="2"/>
          <w:sz w:val="24"/>
          <w:szCs w:val="24"/>
        </w:rPr>
        <w:t>ден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межуточ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ттестац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сутств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важитель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ичин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изнаю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кадемич</w:t>
      </w:r>
      <w:r w:rsidRPr="0089658F">
        <w:rPr>
          <w:bCs/>
          <w:color w:val="000000"/>
          <w:spacing w:val="2"/>
          <w:sz w:val="24"/>
          <w:szCs w:val="24"/>
        </w:rPr>
        <w:t>е</w:t>
      </w:r>
      <w:r w:rsidRPr="0089658F">
        <w:rPr>
          <w:bCs/>
          <w:color w:val="000000"/>
          <w:spacing w:val="2"/>
          <w:sz w:val="24"/>
          <w:szCs w:val="24"/>
        </w:rPr>
        <w:t>ск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долженностью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ающие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язан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ликвидировать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кадемическую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долже</w:t>
      </w:r>
      <w:r w:rsidRPr="0089658F">
        <w:rPr>
          <w:bCs/>
          <w:color w:val="000000"/>
          <w:spacing w:val="2"/>
          <w:sz w:val="24"/>
          <w:szCs w:val="24"/>
        </w:rPr>
        <w:t>н</w:t>
      </w:r>
      <w:r w:rsidR="00FB5873">
        <w:rPr>
          <w:bCs/>
          <w:color w:val="000000"/>
          <w:spacing w:val="2"/>
          <w:sz w:val="24"/>
          <w:szCs w:val="24"/>
        </w:rPr>
        <w:t>ность.</w:t>
      </w:r>
    </w:p>
    <w:p w:rsidR="00FB5873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Обучающиес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меющ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кадемическую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долженность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прав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й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межуточную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Pr="0089658F">
        <w:rPr>
          <w:bCs/>
          <w:color w:val="000000"/>
          <w:spacing w:val="2"/>
          <w:sz w:val="24"/>
          <w:szCs w:val="24"/>
        </w:rPr>
        <w:t>т</w:t>
      </w:r>
      <w:r w:rsidRPr="0089658F">
        <w:rPr>
          <w:bCs/>
          <w:color w:val="000000"/>
          <w:spacing w:val="2"/>
          <w:sz w:val="24"/>
          <w:szCs w:val="24"/>
        </w:rPr>
        <w:t>тестацию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ответствующему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ебному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мету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урсу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исциплин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(модулю)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боле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ву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з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роки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пределяемы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иказ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иректор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школы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ела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д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год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омент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кадемическ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долженности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казанны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ериод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ключаю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рем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болезн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Pr="0089658F">
        <w:rPr>
          <w:bCs/>
          <w:color w:val="000000"/>
          <w:spacing w:val="2"/>
          <w:sz w:val="24"/>
          <w:szCs w:val="24"/>
        </w:rPr>
        <w:t>ющегос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хожден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е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кадемическ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пуск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л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пуск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беременно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одам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л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ед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межуточ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ттестац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ликвидац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кадемическ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долженно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тор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з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здае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</w:t>
      </w:r>
      <w:r w:rsidRPr="0089658F">
        <w:rPr>
          <w:bCs/>
          <w:color w:val="000000"/>
          <w:spacing w:val="2"/>
          <w:sz w:val="24"/>
          <w:szCs w:val="24"/>
        </w:rPr>
        <w:t>о</w:t>
      </w:r>
      <w:r w:rsidR="00FB5873">
        <w:rPr>
          <w:bCs/>
          <w:color w:val="000000"/>
          <w:spacing w:val="2"/>
          <w:sz w:val="24"/>
          <w:szCs w:val="24"/>
        </w:rPr>
        <w:t>миссия.</w:t>
      </w:r>
    </w:p>
    <w:p w:rsidR="00FB5873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lastRenderedPageBreak/>
        <w:t>Обучающиес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шедш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межуточную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ттестацию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важительны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ичина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л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меющ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кадемическую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долженность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еревод</w:t>
      </w:r>
      <w:r w:rsidR="00FB5873">
        <w:rPr>
          <w:bCs/>
          <w:color w:val="000000"/>
          <w:spacing w:val="2"/>
          <w:sz w:val="24"/>
          <w:szCs w:val="24"/>
        </w:rPr>
        <w:t>я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FB5873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FB5873">
        <w:rPr>
          <w:bCs/>
          <w:color w:val="000000"/>
          <w:spacing w:val="2"/>
          <w:sz w:val="24"/>
          <w:szCs w:val="24"/>
        </w:rPr>
        <w:t>следующи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FB5873">
        <w:rPr>
          <w:bCs/>
          <w:color w:val="000000"/>
          <w:spacing w:val="2"/>
          <w:sz w:val="24"/>
          <w:szCs w:val="24"/>
        </w:rPr>
        <w:t>клас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FB5873">
        <w:rPr>
          <w:bCs/>
          <w:color w:val="000000"/>
          <w:spacing w:val="2"/>
          <w:sz w:val="24"/>
          <w:szCs w:val="24"/>
        </w:rPr>
        <w:t>условно.</w:t>
      </w:r>
    </w:p>
    <w:p w:rsidR="00FB5873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Обучающиес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ликвидировавш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становленны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ро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кадемическ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долженно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омент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е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Pr="0089658F">
        <w:rPr>
          <w:bCs/>
          <w:color w:val="000000"/>
          <w:spacing w:val="2"/>
          <w:sz w:val="24"/>
          <w:szCs w:val="24"/>
        </w:rPr>
        <w:t>ния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смотрению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одителе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(закон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ставителей)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тавляю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вторно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ение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ереводя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ен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даптированны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тельны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гра</w:t>
      </w:r>
      <w:r w:rsidRPr="0089658F">
        <w:rPr>
          <w:bCs/>
          <w:color w:val="000000"/>
          <w:spacing w:val="2"/>
          <w:sz w:val="24"/>
          <w:szCs w:val="24"/>
        </w:rPr>
        <w:t>м</w:t>
      </w:r>
      <w:r w:rsidRPr="0089658F">
        <w:rPr>
          <w:bCs/>
          <w:color w:val="000000"/>
          <w:spacing w:val="2"/>
          <w:sz w:val="24"/>
          <w:szCs w:val="24"/>
        </w:rPr>
        <w:t>ма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оответств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комендациям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сихологомедико-педагогическ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мисс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либ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</w:t>
      </w:r>
      <w:r w:rsidRPr="0089658F">
        <w:rPr>
          <w:bCs/>
          <w:color w:val="000000"/>
          <w:spacing w:val="2"/>
          <w:sz w:val="24"/>
          <w:szCs w:val="24"/>
        </w:rPr>
        <w:t>у</w:t>
      </w:r>
      <w:r w:rsidRPr="0089658F">
        <w:rPr>
          <w:bCs/>
          <w:color w:val="000000"/>
          <w:spacing w:val="2"/>
          <w:sz w:val="24"/>
          <w:szCs w:val="24"/>
        </w:rPr>
        <w:t>чен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ндив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FB5873">
        <w:rPr>
          <w:bCs/>
          <w:color w:val="000000"/>
          <w:spacing w:val="2"/>
          <w:sz w:val="24"/>
          <w:szCs w:val="24"/>
        </w:rPr>
        <w:t>дуальному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FB5873">
        <w:rPr>
          <w:bCs/>
          <w:color w:val="000000"/>
          <w:spacing w:val="2"/>
          <w:sz w:val="24"/>
          <w:szCs w:val="24"/>
        </w:rPr>
        <w:t>учебному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FB5873">
        <w:rPr>
          <w:bCs/>
          <w:color w:val="000000"/>
          <w:spacing w:val="2"/>
          <w:sz w:val="24"/>
          <w:szCs w:val="24"/>
        </w:rPr>
        <w:t>плану.</w:t>
      </w:r>
    </w:p>
    <w:p w:rsidR="00FB5873" w:rsidRPr="00FB5873" w:rsidRDefault="00FB5873" w:rsidP="008704FF">
      <w:pPr>
        <w:pStyle w:val="3f3"/>
        <w:spacing w:line="240" w:lineRule="auto"/>
        <w:rPr>
          <w:bCs/>
          <w:color w:val="000000"/>
          <w:spacing w:val="2"/>
          <w:sz w:val="18"/>
          <w:szCs w:val="18"/>
        </w:rPr>
      </w:pPr>
    </w:p>
    <w:p w:rsidR="00FB5873" w:rsidRPr="00FB5873" w:rsidRDefault="0089658F" w:rsidP="008704FF">
      <w:pPr>
        <w:pStyle w:val="3f3"/>
        <w:spacing w:line="240" w:lineRule="auto"/>
        <w:rPr>
          <w:b/>
          <w:bCs/>
          <w:color w:val="000000"/>
          <w:spacing w:val="2"/>
          <w:sz w:val="24"/>
          <w:szCs w:val="24"/>
        </w:rPr>
      </w:pPr>
      <w:r w:rsidRPr="00FB5873">
        <w:rPr>
          <w:b/>
          <w:bCs/>
          <w:color w:val="000000"/>
          <w:spacing w:val="2"/>
          <w:sz w:val="24"/>
          <w:szCs w:val="24"/>
        </w:rPr>
        <w:t>Итоговая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оценка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выпускника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и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ее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использование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при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переходе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от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основного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к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сре</w:t>
      </w:r>
      <w:r w:rsidRPr="00FB5873">
        <w:rPr>
          <w:b/>
          <w:bCs/>
          <w:color w:val="000000"/>
          <w:spacing w:val="2"/>
          <w:sz w:val="24"/>
          <w:szCs w:val="24"/>
        </w:rPr>
        <w:t>д</w:t>
      </w:r>
      <w:r w:rsidRPr="00FB5873">
        <w:rPr>
          <w:b/>
          <w:bCs/>
          <w:color w:val="000000"/>
          <w:spacing w:val="2"/>
          <w:sz w:val="24"/>
          <w:szCs w:val="24"/>
        </w:rPr>
        <w:t>нему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о</w:t>
      </w:r>
      <w:r w:rsidRPr="00FB5873">
        <w:rPr>
          <w:b/>
          <w:bCs/>
          <w:color w:val="000000"/>
          <w:spacing w:val="2"/>
          <w:sz w:val="24"/>
          <w:szCs w:val="24"/>
        </w:rPr>
        <w:t>б</w:t>
      </w:r>
      <w:r w:rsidRPr="00FB5873">
        <w:rPr>
          <w:b/>
          <w:bCs/>
          <w:color w:val="000000"/>
          <w:spacing w:val="2"/>
          <w:sz w:val="24"/>
          <w:szCs w:val="24"/>
        </w:rPr>
        <w:t>щему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образованию.</w:t>
      </w:r>
    </w:p>
    <w:p w:rsidR="00FB5873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FB5873">
        <w:rPr>
          <w:b/>
          <w:bCs/>
          <w:color w:val="000000"/>
          <w:spacing w:val="2"/>
          <w:sz w:val="24"/>
          <w:szCs w:val="24"/>
        </w:rPr>
        <w:t>Итоговая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оценк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мету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кладывае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з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нутренне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не</w:t>
      </w:r>
      <w:r w:rsidRPr="0089658F">
        <w:rPr>
          <w:bCs/>
          <w:color w:val="000000"/>
          <w:spacing w:val="2"/>
          <w:sz w:val="24"/>
          <w:szCs w:val="24"/>
        </w:rPr>
        <w:t>ш</w:t>
      </w:r>
      <w:r w:rsidRPr="0089658F">
        <w:rPr>
          <w:bCs/>
          <w:color w:val="000000"/>
          <w:spacing w:val="2"/>
          <w:sz w:val="24"/>
          <w:szCs w:val="24"/>
        </w:rPr>
        <w:t>не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и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а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внешней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оцен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нося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ГИ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(государствен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тогов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ттест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Pr="0089658F">
        <w:rPr>
          <w:bCs/>
          <w:color w:val="000000"/>
          <w:spacing w:val="2"/>
          <w:sz w:val="24"/>
          <w:szCs w:val="24"/>
        </w:rPr>
        <w:t>ции)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а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нутренне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нося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метны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ы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зафиксированны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Pr="0089658F">
        <w:rPr>
          <w:bCs/>
          <w:color w:val="000000"/>
          <w:spacing w:val="2"/>
          <w:sz w:val="24"/>
          <w:szCs w:val="24"/>
        </w:rPr>
        <w:t>стем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коплен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ыполн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тогов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</w:t>
      </w:r>
      <w:r w:rsidR="00FB5873">
        <w:rPr>
          <w:bCs/>
          <w:color w:val="000000"/>
          <w:spacing w:val="2"/>
          <w:sz w:val="24"/>
          <w:szCs w:val="24"/>
        </w:rPr>
        <w:t>бот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FB5873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="00FB5873">
        <w:rPr>
          <w:bCs/>
          <w:color w:val="000000"/>
          <w:spacing w:val="2"/>
          <w:sz w:val="24"/>
          <w:szCs w:val="24"/>
        </w:rPr>
        <w:t>предмету.</w:t>
      </w:r>
    </w:p>
    <w:p w:rsidR="00FB5873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метам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ынесенны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ГИА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тогова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тави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нов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ольк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нутренне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</w:t>
      </w:r>
      <w:r w:rsidR="00FB5873">
        <w:rPr>
          <w:bCs/>
          <w:color w:val="000000"/>
          <w:spacing w:val="2"/>
          <w:sz w:val="24"/>
          <w:szCs w:val="24"/>
        </w:rPr>
        <w:t>ки.</w:t>
      </w:r>
    </w:p>
    <w:p w:rsidR="00FB5873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Итогова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едмету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фиксируе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кумент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ровн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госуда</w:t>
      </w:r>
      <w:r w:rsidRPr="0089658F">
        <w:rPr>
          <w:bCs/>
          <w:color w:val="000000"/>
          <w:spacing w:val="2"/>
          <w:sz w:val="24"/>
          <w:szCs w:val="24"/>
        </w:rPr>
        <w:t>р</w:t>
      </w:r>
      <w:r w:rsidRPr="0089658F">
        <w:rPr>
          <w:bCs/>
          <w:color w:val="000000"/>
          <w:spacing w:val="2"/>
          <w:sz w:val="24"/>
          <w:szCs w:val="24"/>
        </w:rPr>
        <w:t>ствен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ц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–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ттестат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новн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ще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</w:t>
      </w:r>
      <w:r w:rsidR="00FB5873">
        <w:rPr>
          <w:bCs/>
          <w:color w:val="000000"/>
          <w:spacing w:val="2"/>
          <w:sz w:val="24"/>
          <w:szCs w:val="24"/>
        </w:rPr>
        <w:t>нии.</w:t>
      </w:r>
    </w:p>
    <w:p w:rsidR="00FB5873" w:rsidRPr="00FB5873" w:rsidRDefault="00FB5873" w:rsidP="008704FF">
      <w:pPr>
        <w:pStyle w:val="3f3"/>
        <w:spacing w:line="240" w:lineRule="auto"/>
        <w:rPr>
          <w:bCs/>
          <w:color w:val="000000"/>
          <w:spacing w:val="2"/>
          <w:sz w:val="18"/>
          <w:szCs w:val="18"/>
        </w:rPr>
      </w:pPr>
    </w:p>
    <w:p w:rsidR="00FB5873" w:rsidRPr="00FB5873" w:rsidRDefault="0089658F" w:rsidP="008704FF">
      <w:pPr>
        <w:pStyle w:val="3f3"/>
        <w:spacing w:line="240" w:lineRule="auto"/>
        <w:rPr>
          <w:b/>
          <w:bCs/>
          <w:color w:val="000000"/>
          <w:spacing w:val="2"/>
          <w:sz w:val="24"/>
          <w:szCs w:val="24"/>
        </w:rPr>
      </w:pPr>
      <w:r w:rsidRPr="00FB5873">
        <w:rPr>
          <w:b/>
          <w:bCs/>
          <w:color w:val="000000"/>
          <w:spacing w:val="2"/>
          <w:sz w:val="24"/>
          <w:szCs w:val="24"/>
        </w:rPr>
        <w:t>Оценка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результатов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деятельности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/>
          <w:bCs/>
          <w:color w:val="000000"/>
          <w:spacing w:val="2"/>
          <w:sz w:val="24"/>
          <w:szCs w:val="24"/>
        </w:rPr>
        <w:t>образова</w:t>
      </w:r>
      <w:r w:rsidR="00FB5873" w:rsidRPr="00FB5873">
        <w:rPr>
          <w:b/>
          <w:bCs/>
          <w:color w:val="000000"/>
          <w:spacing w:val="2"/>
          <w:sz w:val="24"/>
          <w:szCs w:val="24"/>
        </w:rPr>
        <w:t>тельного</w:t>
      </w:r>
      <w:r w:rsidR="00685CB7">
        <w:rPr>
          <w:b/>
          <w:bCs/>
          <w:color w:val="000000"/>
          <w:spacing w:val="2"/>
          <w:sz w:val="24"/>
          <w:szCs w:val="24"/>
        </w:rPr>
        <w:t xml:space="preserve"> </w:t>
      </w:r>
      <w:r w:rsidR="00FB5873" w:rsidRPr="00FB5873">
        <w:rPr>
          <w:b/>
          <w:bCs/>
          <w:color w:val="000000"/>
          <w:spacing w:val="2"/>
          <w:sz w:val="24"/>
          <w:szCs w:val="24"/>
        </w:rPr>
        <w:t>учреждения.</w:t>
      </w:r>
    </w:p>
    <w:p w:rsidR="00FB5873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Оценк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еятельност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тель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режд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уществляе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ход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е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ккредитации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акж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мка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аттестац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едагогически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адров.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води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н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нов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</w:t>
      </w:r>
      <w:r w:rsidRPr="0089658F">
        <w:rPr>
          <w:bCs/>
          <w:color w:val="000000"/>
          <w:spacing w:val="2"/>
          <w:sz w:val="24"/>
          <w:szCs w:val="24"/>
        </w:rPr>
        <w:t>е</w:t>
      </w:r>
      <w:r w:rsidRPr="0089658F">
        <w:rPr>
          <w:bCs/>
          <w:color w:val="000000"/>
          <w:spacing w:val="2"/>
          <w:sz w:val="24"/>
          <w:szCs w:val="24"/>
        </w:rPr>
        <w:t>зультат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тогов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стиж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ланируем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зультат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во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нов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Pr="0089658F">
        <w:rPr>
          <w:bCs/>
          <w:color w:val="000000"/>
          <w:spacing w:val="2"/>
          <w:sz w:val="24"/>
          <w:szCs w:val="24"/>
        </w:rPr>
        <w:t>тель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грамм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нов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ще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</w:t>
      </w:r>
      <w:r w:rsidR="00FB5873">
        <w:rPr>
          <w:bCs/>
          <w:color w:val="000000"/>
          <w:spacing w:val="2"/>
          <w:sz w:val="24"/>
          <w:szCs w:val="24"/>
        </w:rPr>
        <w:t>е</w:t>
      </w:r>
      <w:r w:rsidRPr="0089658F">
        <w:rPr>
          <w:bCs/>
          <w:color w:val="000000"/>
          <w:spacing w:val="2"/>
          <w:sz w:val="24"/>
          <w:szCs w:val="24"/>
        </w:rPr>
        <w:t>том:</w:t>
      </w:r>
    </w:p>
    <w:p w:rsidR="00FB5873" w:rsidRDefault="0089658F" w:rsidP="00D703FC">
      <w:pPr>
        <w:pStyle w:val="3f3"/>
        <w:numPr>
          <w:ilvl w:val="0"/>
          <w:numId w:val="99"/>
        </w:numPr>
        <w:spacing w:line="240" w:lineRule="auto"/>
        <w:ind w:left="284" w:hanging="284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результат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ониторингов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сследовани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аз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ровн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(федерального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гионального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м</w:t>
      </w:r>
      <w:r w:rsidRPr="0089658F">
        <w:rPr>
          <w:bCs/>
          <w:color w:val="000000"/>
          <w:spacing w:val="2"/>
          <w:sz w:val="24"/>
          <w:szCs w:val="24"/>
        </w:rPr>
        <w:t>у</w:t>
      </w:r>
      <w:r w:rsidRPr="0089658F">
        <w:rPr>
          <w:bCs/>
          <w:color w:val="000000"/>
          <w:spacing w:val="2"/>
          <w:sz w:val="24"/>
          <w:szCs w:val="24"/>
        </w:rPr>
        <w:t>ниципаль</w:t>
      </w:r>
      <w:r w:rsidR="00FB5873">
        <w:rPr>
          <w:bCs/>
          <w:color w:val="000000"/>
          <w:spacing w:val="2"/>
          <w:sz w:val="24"/>
          <w:szCs w:val="24"/>
        </w:rPr>
        <w:t>ного);</w:t>
      </w:r>
    </w:p>
    <w:p w:rsidR="00FB5873" w:rsidRDefault="0089658F" w:rsidP="00D703FC">
      <w:pPr>
        <w:pStyle w:val="3f3"/>
        <w:numPr>
          <w:ilvl w:val="0"/>
          <w:numId w:val="99"/>
        </w:numPr>
        <w:spacing w:line="240" w:lineRule="auto"/>
        <w:ind w:left="284" w:hanging="284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услови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реализаци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нов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тель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граммы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снов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ще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</w:t>
      </w:r>
      <w:r w:rsidR="00FB5873">
        <w:rPr>
          <w:bCs/>
          <w:color w:val="000000"/>
          <w:spacing w:val="2"/>
          <w:sz w:val="24"/>
          <w:szCs w:val="24"/>
        </w:rPr>
        <w:t>зов</w:t>
      </w:r>
      <w:r w:rsidR="00FB5873">
        <w:rPr>
          <w:bCs/>
          <w:color w:val="000000"/>
          <w:spacing w:val="2"/>
          <w:sz w:val="24"/>
          <w:szCs w:val="24"/>
        </w:rPr>
        <w:t>а</w:t>
      </w:r>
      <w:r w:rsidR="00FB5873">
        <w:rPr>
          <w:bCs/>
          <w:color w:val="000000"/>
          <w:spacing w:val="2"/>
          <w:sz w:val="24"/>
          <w:szCs w:val="24"/>
        </w:rPr>
        <w:t>ния;</w:t>
      </w:r>
    </w:p>
    <w:p w:rsidR="00FB5873" w:rsidRDefault="0089658F" w:rsidP="00D703FC">
      <w:pPr>
        <w:pStyle w:val="3f3"/>
        <w:numPr>
          <w:ilvl w:val="0"/>
          <w:numId w:val="99"/>
        </w:numPr>
        <w:spacing w:line="240" w:lineRule="auto"/>
        <w:ind w:left="284" w:hanging="284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особенносте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контингента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учаю</w:t>
      </w:r>
      <w:r w:rsidR="00FB5873">
        <w:rPr>
          <w:bCs/>
          <w:color w:val="000000"/>
          <w:spacing w:val="2"/>
          <w:sz w:val="24"/>
          <w:szCs w:val="24"/>
        </w:rPr>
        <w:t>щихся.</w:t>
      </w:r>
    </w:p>
    <w:p w:rsidR="0089658F" w:rsidRDefault="0089658F" w:rsidP="008704FF">
      <w:pPr>
        <w:pStyle w:val="3f3"/>
        <w:spacing w:line="240" w:lineRule="auto"/>
        <w:rPr>
          <w:bCs/>
          <w:color w:val="000000"/>
          <w:spacing w:val="2"/>
          <w:sz w:val="24"/>
          <w:szCs w:val="24"/>
        </w:rPr>
      </w:pPr>
      <w:r w:rsidRPr="0089658F">
        <w:rPr>
          <w:bCs/>
          <w:color w:val="000000"/>
          <w:spacing w:val="2"/>
          <w:sz w:val="24"/>
          <w:szCs w:val="24"/>
        </w:rPr>
        <w:t>Предметом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цен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ход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ан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роцедур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являетс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такж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FB5873">
        <w:rPr>
          <w:bCs/>
          <w:i/>
          <w:color w:val="000000"/>
          <w:spacing w:val="2"/>
          <w:sz w:val="24"/>
          <w:szCs w:val="24"/>
        </w:rPr>
        <w:t>текущая</w:t>
      </w:r>
      <w:r w:rsidR="00685CB7">
        <w:rPr>
          <w:bCs/>
          <w:i/>
          <w:color w:val="000000"/>
          <w:spacing w:val="2"/>
          <w:sz w:val="24"/>
          <w:szCs w:val="24"/>
        </w:rPr>
        <w:t xml:space="preserve"> </w:t>
      </w:r>
      <w:r w:rsidRPr="00FB5873">
        <w:rPr>
          <w:bCs/>
          <w:i/>
          <w:color w:val="000000"/>
          <w:spacing w:val="2"/>
          <w:sz w:val="24"/>
          <w:szCs w:val="24"/>
        </w:rPr>
        <w:t>оценочная</w:t>
      </w:r>
      <w:r w:rsidR="00685CB7">
        <w:rPr>
          <w:bCs/>
          <w:i/>
          <w:color w:val="000000"/>
          <w:spacing w:val="2"/>
          <w:sz w:val="24"/>
          <w:szCs w:val="24"/>
        </w:rPr>
        <w:t xml:space="preserve"> </w:t>
      </w:r>
      <w:r w:rsidRPr="00FB5873">
        <w:rPr>
          <w:bCs/>
          <w:i/>
          <w:color w:val="000000"/>
          <w:spacing w:val="2"/>
          <w:sz w:val="24"/>
          <w:szCs w:val="24"/>
        </w:rPr>
        <w:t>деятел</w:t>
      </w:r>
      <w:r w:rsidRPr="00FB5873">
        <w:rPr>
          <w:bCs/>
          <w:i/>
          <w:color w:val="000000"/>
          <w:spacing w:val="2"/>
          <w:sz w:val="24"/>
          <w:szCs w:val="24"/>
        </w:rPr>
        <w:t>ь</w:t>
      </w:r>
      <w:r w:rsidRPr="00FB5873">
        <w:rPr>
          <w:bCs/>
          <w:i/>
          <w:color w:val="000000"/>
          <w:spacing w:val="2"/>
          <w:sz w:val="24"/>
          <w:szCs w:val="24"/>
        </w:rPr>
        <w:t>ность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ательного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учреждения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педагог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и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частности,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тслеживание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инамики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бразов</w:t>
      </w:r>
      <w:r w:rsidRPr="0089658F">
        <w:rPr>
          <w:bCs/>
          <w:color w:val="000000"/>
          <w:spacing w:val="2"/>
          <w:sz w:val="24"/>
          <w:szCs w:val="24"/>
        </w:rPr>
        <w:t>а</w:t>
      </w:r>
      <w:r w:rsidRPr="0089658F">
        <w:rPr>
          <w:bCs/>
          <w:color w:val="000000"/>
          <w:spacing w:val="2"/>
          <w:sz w:val="24"/>
          <w:szCs w:val="24"/>
        </w:rPr>
        <w:t>тельных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достижени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выпускников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о</w:t>
      </w:r>
      <w:r w:rsidRPr="0089658F">
        <w:rPr>
          <w:bCs/>
          <w:color w:val="000000"/>
          <w:spacing w:val="2"/>
          <w:sz w:val="24"/>
          <w:szCs w:val="24"/>
        </w:rPr>
        <w:t>с</w:t>
      </w:r>
      <w:r w:rsidRPr="0089658F">
        <w:rPr>
          <w:bCs/>
          <w:color w:val="000000"/>
          <w:spacing w:val="2"/>
          <w:sz w:val="24"/>
          <w:szCs w:val="24"/>
        </w:rPr>
        <w:t>новной</w:t>
      </w:r>
      <w:r w:rsidR="00685CB7">
        <w:rPr>
          <w:bCs/>
          <w:color w:val="000000"/>
          <w:spacing w:val="2"/>
          <w:sz w:val="24"/>
          <w:szCs w:val="24"/>
        </w:rPr>
        <w:t xml:space="preserve"> </w:t>
      </w:r>
      <w:r w:rsidRPr="0089658F">
        <w:rPr>
          <w:bCs/>
          <w:color w:val="000000"/>
          <w:spacing w:val="2"/>
          <w:sz w:val="24"/>
          <w:szCs w:val="24"/>
        </w:rPr>
        <w:t>школы.</w:t>
      </w:r>
    </w:p>
    <w:p w:rsidR="00486D4F" w:rsidRPr="00F23799" w:rsidRDefault="00486D4F" w:rsidP="00FB5873">
      <w:pPr>
        <w:pStyle w:val="a9"/>
        <w:shd w:val="clear" w:color="auto" w:fill="auto"/>
        <w:tabs>
          <w:tab w:val="left" w:pos="4660"/>
        </w:tabs>
        <w:spacing w:after="0" w:line="240" w:lineRule="auto"/>
        <w:jc w:val="both"/>
        <w:rPr>
          <w:sz w:val="16"/>
          <w:szCs w:val="16"/>
        </w:rPr>
      </w:pPr>
    </w:p>
    <w:p w:rsidR="00273AF1" w:rsidRPr="00FB5873" w:rsidRDefault="00273AF1" w:rsidP="0016278F">
      <w:pPr>
        <w:pStyle w:val="1"/>
        <w:spacing w:before="0" w:after="0"/>
        <w:rPr>
          <w:rFonts w:ascii="Times New Roman" w:hAnsi="Times New Roman"/>
        </w:rPr>
      </w:pPr>
      <w:bookmarkStart w:id="98" w:name="_Toc425785703"/>
      <w:bookmarkStart w:id="99" w:name="_Toc496862425"/>
      <w:bookmarkStart w:id="100" w:name="_Toc3283010"/>
      <w:r w:rsidRPr="00FB5873">
        <w:rPr>
          <w:rFonts w:ascii="Times New Roman" w:hAnsi="Times New Roman"/>
        </w:rPr>
        <w:t>2.</w:t>
      </w:r>
      <w:r w:rsidR="00685CB7">
        <w:rPr>
          <w:rFonts w:ascii="Times New Roman" w:hAnsi="Times New Roman"/>
        </w:rPr>
        <w:t xml:space="preserve"> </w:t>
      </w:r>
      <w:r w:rsidRPr="00FB5873">
        <w:rPr>
          <w:rFonts w:ascii="Times New Roman" w:hAnsi="Times New Roman"/>
        </w:rPr>
        <w:t>Содержательный</w:t>
      </w:r>
      <w:r w:rsidR="00685CB7">
        <w:rPr>
          <w:rFonts w:ascii="Times New Roman" w:hAnsi="Times New Roman"/>
        </w:rPr>
        <w:t xml:space="preserve"> </w:t>
      </w:r>
      <w:r w:rsidRPr="00FB5873">
        <w:rPr>
          <w:rFonts w:ascii="Times New Roman" w:hAnsi="Times New Roman"/>
        </w:rPr>
        <w:t>раздел</w:t>
      </w:r>
      <w:bookmarkEnd w:id="98"/>
      <w:bookmarkEnd w:id="99"/>
      <w:bookmarkEnd w:id="100"/>
    </w:p>
    <w:p w:rsidR="00486D4F" w:rsidRPr="00F23799" w:rsidRDefault="00486D4F" w:rsidP="0016278F">
      <w:pPr>
        <w:rPr>
          <w:sz w:val="16"/>
          <w:szCs w:val="16"/>
        </w:rPr>
      </w:pPr>
    </w:p>
    <w:p w:rsidR="00273AF1" w:rsidRPr="00640F8D" w:rsidRDefault="00273AF1" w:rsidP="0016278F">
      <w:pPr>
        <w:pStyle w:val="2"/>
        <w:spacing w:before="0" w:after="0"/>
        <w:rPr>
          <w:rFonts w:ascii="Times New Roman" w:hAnsi="Times New Roman"/>
          <w:i w:val="0"/>
        </w:rPr>
      </w:pPr>
      <w:bookmarkStart w:id="101" w:name="_Toc425785704"/>
      <w:bookmarkStart w:id="102" w:name="_Toc496862426"/>
      <w:bookmarkStart w:id="103" w:name="_Toc3283011"/>
      <w:r w:rsidRPr="00640F8D">
        <w:rPr>
          <w:rStyle w:val="132pt1"/>
          <w:rFonts w:ascii="Times New Roman" w:hAnsi="Times New Roman"/>
          <w:i w:val="0"/>
          <w:sz w:val="28"/>
          <w:szCs w:val="28"/>
        </w:rPr>
        <w:t>2.1.</w:t>
      </w:r>
      <w:r w:rsidR="00685CB7">
        <w:rPr>
          <w:rStyle w:val="137"/>
          <w:rFonts w:ascii="Times New Roman" w:hAnsi="Times New Roman"/>
          <w:i w:val="0"/>
          <w:sz w:val="28"/>
          <w:szCs w:val="28"/>
        </w:rPr>
        <w:t xml:space="preserve"> </w:t>
      </w:r>
      <w:r w:rsidRPr="00640F8D">
        <w:rPr>
          <w:rStyle w:val="137"/>
          <w:rFonts w:ascii="Times New Roman" w:hAnsi="Times New Roman"/>
          <w:i w:val="0"/>
          <w:sz w:val="28"/>
          <w:szCs w:val="28"/>
        </w:rPr>
        <w:t>Программа</w:t>
      </w:r>
      <w:r w:rsidR="00685CB7">
        <w:rPr>
          <w:rStyle w:val="137"/>
          <w:rFonts w:ascii="Times New Roman" w:hAnsi="Times New Roman"/>
          <w:i w:val="0"/>
          <w:sz w:val="28"/>
          <w:szCs w:val="28"/>
        </w:rPr>
        <w:t xml:space="preserve"> </w:t>
      </w:r>
      <w:r w:rsidRPr="00640F8D">
        <w:rPr>
          <w:rStyle w:val="137"/>
          <w:rFonts w:ascii="Times New Roman" w:hAnsi="Times New Roman"/>
          <w:i w:val="0"/>
          <w:sz w:val="28"/>
          <w:szCs w:val="28"/>
        </w:rPr>
        <w:t>развития</w:t>
      </w:r>
      <w:r w:rsidR="00685CB7">
        <w:rPr>
          <w:rStyle w:val="136"/>
          <w:rFonts w:ascii="Times New Roman" w:hAnsi="Times New Roman"/>
          <w:i w:val="0"/>
          <w:sz w:val="28"/>
          <w:szCs w:val="28"/>
        </w:rPr>
        <w:t xml:space="preserve"> </w:t>
      </w:r>
      <w:r w:rsidRPr="00640F8D">
        <w:rPr>
          <w:rStyle w:val="137"/>
          <w:rFonts w:ascii="Times New Roman" w:hAnsi="Times New Roman"/>
          <w:i w:val="0"/>
          <w:sz w:val="28"/>
          <w:szCs w:val="28"/>
        </w:rPr>
        <w:t>универсальных</w:t>
      </w:r>
      <w:r w:rsidR="00685CB7">
        <w:rPr>
          <w:rStyle w:val="137"/>
          <w:rFonts w:ascii="Times New Roman" w:hAnsi="Times New Roman"/>
          <w:i w:val="0"/>
          <w:sz w:val="28"/>
          <w:szCs w:val="28"/>
        </w:rPr>
        <w:t xml:space="preserve"> </w:t>
      </w:r>
      <w:r w:rsidRPr="00640F8D">
        <w:rPr>
          <w:rStyle w:val="137"/>
          <w:rFonts w:ascii="Times New Roman" w:hAnsi="Times New Roman"/>
          <w:i w:val="0"/>
          <w:sz w:val="28"/>
          <w:szCs w:val="28"/>
        </w:rPr>
        <w:t>учебных</w:t>
      </w:r>
      <w:r w:rsidR="00685CB7">
        <w:rPr>
          <w:rStyle w:val="137"/>
          <w:rFonts w:ascii="Times New Roman" w:hAnsi="Times New Roman"/>
          <w:i w:val="0"/>
          <w:sz w:val="28"/>
          <w:szCs w:val="28"/>
        </w:rPr>
        <w:t xml:space="preserve"> </w:t>
      </w:r>
      <w:r w:rsidRPr="00640F8D">
        <w:rPr>
          <w:rStyle w:val="137"/>
          <w:rFonts w:ascii="Times New Roman" w:hAnsi="Times New Roman"/>
          <w:i w:val="0"/>
          <w:sz w:val="28"/>
          <w:szCs w:val="28"/>
        </w:rPr>
        <w:t>действий</w:t>
      </w:r>
      <w:r w:rsidR="00685CB7">
        <w:rPr>
          <w:rStyle w:val="136"/>
          <w:rFonts w:ascii="Times New Roman" w:hAnsi="Times New Roman"/>
          <w:i w:val="0"/>
          <w:sz w:val="28"/>
          <w:szCs w:val="28"/>
        </w:rPr>
        <w:t xml:space="preserve"> </w:t>
      </w:r>
      <w:r w:rsidRPr="00640F8D">
        <w:rPr>
          <w:rStyle w:val="137"/>
          <w:rFonts w:ascii="Times New Roman" w:hAnsi="Times New Roman"/>
          <w:i w:val="0"/>
          <w:sz w:val="28"/>
          <w:szCs w:val="28"/>
        </w:rPr>
        <w:t>на</w:t>
      </w:r>
      <w:r w:rsidR="00685CB7">
        <w:rPr>
          <w:rStyle w:val="137"/>
          <w:rFonts w:ascii="Times New Roman" w:hAnsi="Times New Roman"/>
          <w:i w:val="0"/>
          <w:sz w:val="28"/>
          <w:szCs w:val="28"/>
        </w:rPr>
        <w:t xml:space="preserve"> </w:t>
      </w:r>
      <w:r w:rsidRPr="00640F8D">
        <w:rPr>
          <w:rStyle w:val="137"/>
          <w:rFonts w:ascii="Times New Roman" w:hAnsi="Times New Roman"/>
          <w:i w:val="0"/>
          <w:sz w:val="28"/>
          <w:szCs w:val="28"/>
        </w:rPr>
        <w:t>ступени</w:t>
      </w:r>
      <w:r w:rsidR="00685CB7">
        <w:rPr>
          <w:rStyle w:val="137"/>
          <w:rFonts w:ascii="Times New Roman" w:hAnsi="Times New Roman"/>
          <w:i w:val="0"/>
          <w:sz w:val="28"/>
          <w:szCs w:val="28"/>
        </w:rPr>
        <w:t xml:space="preserve"> </w:t>
      </w:r>
      <w:r w:rsidRPr="00640F8D">
        <w:rPr>
          <w:rStyle w:val="137"/>
          <w:rFonts w:ascii="Times New Roman" w:hAnsi="Times New Roman"/>
          <w:i w:val="0"/>
          <w:sz w:val="28"/>
          <w:szCs w:val="28"/>
        </w:rPr>
        <w:t>основного</w:t>
      </w:r>
      <w:r w:rsidR="00685CB7">
        <w:rPr>
          <w:rStyle w:val="137"/>
          <w:rFonts w:ascii="Times New Roman" w:hAnsi="Times New Roman"/>
          <w:i w:val="0"/>
          <w:sz w:val="28"/>
          <w:szCs w:val="28"/>
        </w:rPr>
        <w:t xml:space="preserve"> </w:t>
      </w:r>
      <w:r w:rsidRPr="00640F8D">
        <w:rPr>
          <w:rStyle w:val="137"/>
          <w:rFonts w:ascii="Times New Roman" w:hAnsi="Times New Roman"/>
          <w:i w:val="0"/>
          <w:sz w:val="28"/>
          <w:szCs w:val="28"/>
        </w:rPr>
        <w:t>общего</w:t>
      </w:r>
      <w:r w:rsidR="00685CB7">
        <w:rPr>
          <w:rStyle w:val="136"/>
          <w:rFonts w:ascii="Times New Roman" w:hAnsi="Times New Roman"/>
          <w:i w:val="0"/>
          <w:sz w:val="28"/>
          <w:szCs w:val="28"/>
        </w:rPr>
        <w:t xml:space="preserve"> </w:t>
      </w:r>
      <w:r w:rsidRPr="00640F8D">
        <w:rPr>
          <w:rStyle w:val="137"/>
          <w:rFonts w:ascii="Times New Roman" w:hAnsi="Times New Roman"/>
          <w:i w:val="0"/>
          <w:sz w:val="28"/>
          <w:szCs w:val="28"/>
        </w:rPr>
        <w:t>образования</w:t>
      </w:r>
      <w:bookmarkEnd w:id="101"/>
      <w:r w:rsidR="00A92F5A" w:rsidRPr="00640F8D">
        <w:rPr>
          <w:rFonts w:ascii="Times New Roman" w:hAnsi="Times New Roman"/>
          <w:i w:val="0"/>
        </w:rPr>
        <w:t>,</w:t>
      </w:r>
      <w:r w:rsidR="00685CB7">
        <w:rPr>
          <w:rFonts w:ascii="Times New Roman" w:hAnsi="Times New Roman"/>
          <w:i w:val="0"/>
        </w:rPr>
        <w:t xml:space="preserve"> </w:t>
      </w:r>
      <w:r w:rsidR="00A92F5A" w:rsidRPr="00640F8D">
        <w:rPr>
          <w:rFonts w:ascii="Times New Roman" w:hAnsi="Times New Roman"/>
          <w:i w:val="0"/>
        </w:rPr>
        <w:t>включающая</w:t>
      </w:r>
      <w:r w:rsidR="00685CB7">
        <w:rPr>
          <w:rFonts w:ascii="Times New Roman" w:hAnsi="Times New Roman"/>
          <w:i w:val="0"/>
        </w:rPr>
        <w:t xml:space="preserve"> </w:t>
      </w:r>
      <w:r w:rsidR="00A92F5A" w:rsidRPr="00640F8D">
        <w:rPr>
          <w:rFonts w:ascii="Times New Roman" w:hAnsi="Times New Roman"/>
          <w:i w:val="0"/>
        </w:rPr>
        <w:t>формирование</w:t>
      </w:r>
      <w:r w:rsidR="00685CB7">
        <w:rPr>
          <w:rFonts w:ascii="Times New Roman" w:hAnsi="Times New Roman"/>
          <w:i w:val="0"/>
        </w:rPr>
        <w:t xml:space="preserve"> </w:t>
      </w:r>
      <w:r w:rsidR="00A92F5A" w:rsidRPr="00640F8D">
        <w:rPr>
          <w:rFonts w:ascii="Times New Roman" w:hAnsi="Times New Roman"/>
          <w:i w:val="0"/>
        </w:rPr>
        <w:t>компетенций</w:t>
      </w:r>
      <w:r w:rsidR="00685CB7">
        <w:rPr>
          <w:rFonts w:ascii="Times New Roman" w:hAnsi="Times New Roman"/>
          <w:i w:val="0"/>
        </w:rPr>
        <w:t xml:space="preserve"> </w:t>
      </w:r>
      <w:r w:rsidR="00A92F5A" w:rsidRPr="00640F8D">
        <w:rPr>
          <w:rFonts w:ascii="Times New Roman" w:hAnsi="Times New Roman"/>
          <w:i w:val="0"/>
        </w:rPr>
        <w:t>обучающихся</w:t>
      </w:r>
      <w:r w:rsidR="00685CB7">
        <w:rPr>
          <w:rFonts w:ascii="Times New Roman" w:hAnsi="Times New Roman"/>
          <w:i w:val="0"/>
        </w:rPr>
        <w:t xml:space="preserve"> </w:t>
      </w:r>
      <w:r w:rsidR="00A92F5A" w:rsidRPr="00640F8D">
        <w:rPr>
          <w:rFonts w:ascii="Times New Roman" w:hAnsi="Times New Roman"/>
          <w:i w:val="0"/>
        </w:rPr>
        <w:t>в</w:t>
      </w:r>
      <w:r w:rsidR="00685CB7">
        <w:rPr>
          <w:rFonts w:ascii="Times New Roman" w:hAnsi="Times New Roman"/>
          <w:i w:val="0"/>
        </w:rPr>
        <w:t xml:space="preserve"> </w:t>
      </w:r>
      <w:r w:rsidR="00A92F5A" w:rsidRPr="00640F8D">
        <w:rPr>
          <w:rFonts w:ascii="Times New Roman" w:hAnsi="Times New Roman"/>
          <w:i w:val="0"/>
        </w:rPr>
        <w:t>области</w:t>
      </w:r>
      <w:r w:rsidR="00685CB7">
        <w:rPr>
          <w:rFonts w:ascii="Times New Roman" w:hAnsi="Times New Roman"/>
          <w:i w:val="0"/>
        </w:rPr>
        <w:t xml:space="preserve"> </w:t>
      </w:r>
      <w:r w:rsidR="00A92F5A" w:rsidRPr="00640F8D">
        <w:rPr>
          <w:rFonts w:ascii="Times New Roman" w:hAnsi="Times New Roman"/>
          <w:i w:val="0"/>
        </w:rPr>
        <w:t>использования</w:t>
      </w:r>
      <w:r w:rsidR="00685CB7">
        <w:rPr>
          <w:rFonts w:ascii="Times New Roman" w:hAnsi="Times New Roman"/>
          <w:i w:val="0"/>
        </w:rPr>
        <w:t xml:space="preserve"> </w:t>
      </w:r>
      <w:r w:rsidR="00A92F5A" w:rsidRPr="00640F8D">
        <w:rPr>
          <w:rFonts w:ascii="Times New Roman" w:hAnsi="Times New Roman"/>
          <w:i w:val="0"/>
        </w:rPr>
        <w:t>информационно-коммуникационных</w:t>
      </w:r>
      <w:r w:rsidR="00685CB7">
        <w:rPr>
          <w:rFonts w:ascii="Times New Roman" w:hAnsi="Times New Roman"/>
          <w:i w:val="0"/>
        </w:rPr>
        <w:t xml:space="preserve"> </w:t>
      </w:r>
      <w:r w:rsidR="00A92F5A" w:rsidRPr="00640F8D">
        <w:rPr>
          <w:rFonts w:ascii="Times New Roman" w:hAnsi="Times New Roman"/>
          <w:i w:val="0"/>
        </w:rPr>
        <w:t>технологий,</w:t>
      </w:r>
      <w:r w:rsidR="00685CB7">
        <w:rPr>
          <w:rFonts w:ascii="Times New Roman" w:hAnsi="Times New Roman"/>
          <w:i w:val="0"/>
        </w:rPr>
        <w:t xml:space="preserve"> </w:t>
      </w:r>
      <w:r w:rsidR="00A92F5A" w:rsidRPr="00640F8D">
        <w:rPr>
          <w:rFonts w:ascii="Times New Roman" w:hAnsi="Times New Roman"/>
          <w:i w:val="0"/>
        </w:rPr>
        <w:t>учебно-исследовательской</w:t>
      </w:r>
      <w:r w:rsidR="00685CB7">
        <w:rPr>
          <w:rFonts w:ascii="Times New Roman" w:hAnsi="Times New Roman"/>
          <w:i w:val="0"/>
        </w:rPr>
        <w:t xml:space="preserve"> </w:t>
      </w:r>
      <w:r w:rsidR="00A92F5A" w:rsidRPr="00640F8D">
        <w:rPr>
          <w:rFonts w:ascii="Times New Roman" w:hAnsi="Times New Roman"/>
          <w:i w:val="0"/>
        </w:rPr>
        <w:t>и</w:t>
      </w:r>
      <w:r w:rsidR="00685CB7">
        <w:rPr>
          <w:rFonts w:ascii="Times New Roman" w:hAnsi="Times New Roman"/>
          <w:i w:val="0"/>
        </w:rPr>
        <w:t xml:space="preserve"> </w:t>
      </w:r>
      <w:r w:rsidR="00A92F5A" w:rsidRPr="00640F8D">
        <w:rPr>
          <w:rFonts w:ascii="Times New Roman" w:hAnsi="Times New Roman"/>
          <w:i w:val="0"/>
        </w:rPr>
        <w:t>проектной</w:t>
      </w:r>
      <w:r w:rsidR="00685CB7">
        <w:rPr>
          <w:rFonts w:ascii="Times New Roman" w:hAnsi="Times New Roman"/>
          <w:i w:val="0"/>
        </w:rPr>
        <w:t xml:space="preserve"> </w:t>
      </w:r>
      <w:r w:rsidR="00A92F5A" w:rsidRPr="00640F8D">
        <w:rPr>
          <w:rFonts w:ascii="Times New Roman" w:hAnsi="Times New Roman"/>
          <w:i w:val="0"/>
        </w:rPr>
        <w:t>деятельности</w:t>
      </w:r>
      <w:bookmarkEnd w:id="102"/>
      <w:bookmarkEnd w:id="103"/>
    </w:p>
    <w:p w:rsidR="00BF1C0C" w:rsidRPr="00F23799" w:rsidRDefault="00BF1C0C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sz w:val="16"/>
          <w:szCs w:val="16"/>
        </w:rPr>
      </w:pPr>
    </w:p>
    <w:p w:rsidR="0092520D" w:rsidRPr="0016278F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outlineLvl w:val="2"/>
        <w:rPr>
          <w:b/>
        </w:rPr>
      </w:pPr>
      <w:bookmarkStart w:id="104" w:name="_Toc496862427"/>
      <w:bookmarkStart w:id="105" w:name="_Toc3283012"/>
      <w:r w:rsidRPr="0016278F">
        <w:rPr>
          <w:b/>
        </w:rPr>
        <w:t>2.1.2.</w:t>
      </w:r>
      <w:r w:rsidR="00685CB7">
        <w:rPr>
          <w:b/>
        </w:rPr>
        <w:t xml:space="preserve"> </w:t>
      </w:r>
      <w:r w:rsidRPr="0016278F">
        <w:rPr>
          <w:b/>
        </w:rPr>
        <w:t>Цели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задачи</w:t>
      </w:r>
      <w:r w:rsidR="00685CB7">
        <w:rPr>
          <w:b/>
        </w:rPr>
        <w:t xml:space="preserve"> </w:t>
      </w:r>
      <w:r w:rsidRPr="0016278F">
        <w:rPr>
          <w:b/>
        </w:rPr>
        <w:t>программы,</w:t>
      </w:r>
      <w:r w:rsidR="00685CB7">
        <w:rPr>
          <w:b/>
        </w:rPr>
        <w:t xml:space="preserve"> </w:t>
      </w:r>
      <w:r w:rsidRPr="0016278F">
        <w:rPr>
          <w:b/>
        </w:rPr>
        <w:t>описание</w:t>
      </w:r>
      <w:r w:rsidR="00685CB7">
        <w:rPr>
          <w:b/>
        </w:rPr>
        <w:t xml:space="preserve"> </w:t>
      </w:r>
      <w:r w:rsidRPr="0016278F">
        <w:rPr>
          <w:b/>
        </w:rPr>
        <w:t>ее</w:t>
      </w:r>
      <w:r w:rsidR="00685CB7">
        <w:rPr>
          <w:b/>
        </w:rPr>
        <w:t xml:space="preserve"> </w:t>
      </w:r>
      <w:r w:rsidRPr="0016278F">
        <w:rPr>
          <w:b/>
        </w:rPr>
        <w:t>места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роли</w:t>
      </w:r>
      <w:r w:rsidR="00685CB7">
        <w:rPr>
          <w:b/>
        </w:rPr>
        <w:t xml:space="preserve"> </w:t>
      </w:r>
      <w:r w:rsidRPr="0016278F">
        <w:rPr>
          <w:b/>
        </w:rPr>
        <w:t>в</w:t>
      </w:r>
      <w:r w:rsidR="00685CB7">
        <w:rPr>
          <w:b/>
        </w:rPr>
        <w:t xml:space="preserve"> </w:t>
      </w:r>
      <w:r w:rsidRPr="0016278F">
        <w:rPr>
          <w:b/>
        </w:rPr>
        <w:t>реализации</w:t>
      </w:r>
      <w:r w:rsidR="00685CB7">
        <w:rPr>
          <w:b/>
        </w:rPr>
        <w:t xml:space="preserve"> </w:t>
      </w:r>
      <w:r w:rsidRPr="0016278F">
        <w:rPr>
          <w:b/>
        </w:rPr>
        <w:t>требований</w:t>
      </w:r>
      <w:r w:rsidR="00685CB7">
        <w:rPr>
          <w:b/>
        </w:rPr>
        <w:t xml:space="preserve"> </w:t>
      </w:r>
      <w:r w:rsidRPr="0016278F">
        <w:rPr>
          <w:b/>
        </w:rPr>
        <w:t>ФГОС</w:t>
      </w:r>
      <w:bookmarkEnd w:id="104"/>
      <w:bookmarkEnd w:id="105"/>
    </w:p>
    <w:p w:rsidR="002B536C" w:rsidRPr="00041AB2" w:rsidRDefault="002B536C" w:rsidP="00041AB2">
      <w:pPr>
        <w:pStyle w:val="afc"/>
        <w:widowControl w:val="0"/>
        <w:spacing w:before="0" w:beforeAutospacing="0" w:after="0"/>
        <w:ind w:firstLine="567"/>
        <w:rPr>
          <w:sz w:val="18"/>
          <w:szCs w:val="18"/>
        </w:rPr>
      </w:pPr>
    </w:p>
    <w:p w:rsidR="00041AB2" w:rsidRPr="006C2459" w:rsidRDefault="00041AB2" w:rsidP="00041AB2">
      <w:pPr>
        <w:pStyle w:val="3f3"/>
        <w:shd w:val="clear" w:color="auto" w:fill="auto"/>
        <w:tabs>
          <w:tab w:val="left" w:pos="720"/>
        </w:tabs>
        <w:spacing w:line="240" w:lineRule="auto"/>
        <w:rPr>
          <w:sz w:val="24"/>
          <w:szCs w:val="24"/>
        </w:rPr>
      </w:pPr>
      <w:r w:rsidRPr="006C2459">
        <w:rPr>
          <w:rStyle w:val="0pt1"/>
          <w:sz w:val="24"/>
          <w:szCs w:val="24"/>
        </w:rPr>
        <w:t>Целью</w:t>
      </w:r>
      <w:r w:rsidR="00685CB7">
        <w:rPr>
          <w:rStyle w:val="0pt1"/>
          <w:sz w:val="24"/>
          <w:szCs w:val="24"/>
        </w:rPr>
        <w:t xml:space="preserve"> </w:t>
      </w:r>
      <w:r w:rsidRPr="006C2459">
        <w:rPr>
          <w:sz w:val="24"/>
          <w:szCs w:val="24"/>
        </w:rPr>
        <w:t>программы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азвит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УД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являет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еспеч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рганизационно-методически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л</w:t>
      </w:r>
      <w:r w:rsidRPr="006C2459">
        <w:rPr>
          <w:sz w:val="24"/>
          <w:szCs w:val="24"/>
        </w:rPr>
        <w:t>о</w:t>
      </w:r>
      <w:r w:rsidRPr="006C2459">
        <w:rPr>
          <w:sz w:val="24"/>
          <w:szCs w:val="24"/>
        </w:rPr>
        <w:t>ви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л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ализац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истемно-деятельностн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дхода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ложенн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снову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ФГОС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ОО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ем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чтобы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формирова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ащих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снов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школы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пособност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амостоятельному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ому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л</w:t>
      </w:r>
      <w:r w:rsidRPr="006C2459">
        <w:rPr>
          <w:sz w:val="24"/>
          <w:szCs w:val="24"/>
        </w:rPr>
        <w:t>е</w:t>
      </w:r>
      <w:r w:rsidRPr="006C2459">
        <w:rPr>
          <w:sz w:val="24"/>
          <w:szCs w:val="24"/>
        </w:rPr>
        <w:t>полаг</w:t>
      </w:r>
      <w:r w:rsidRPr="006C2459">
        <w:rPr>
          <w:sz w:val="24"/>
          <w:szCs w:val="24"/>
        </w:rPr>
        <w:t>а</w:t>
      </w:r>
      <w:r w:rsidRPr="006C2459">
        <w:rPr>
          <w:sz w:val="24"/>
          <w:szCs w:val="24"/>
        </w:rPr>
        <w:t>ни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ому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трудничеству.</w:t>
      </w:r>
    </w:p>
    <w:p w:rsidR="00041AB2" w:rsidRPr="006C2459" w:rsidRDefault="00041AB2" w:rsidP="00041AB2">
      <w:pPr>
        <w:pStyle w:val="3f3"/>
        <w:shd w:val="clear" w:color="auto" w:fill="auto"/>
        <w:tabs>
          <w:tab w:val="left" w:pos="720"/>
        </w:tabs>
        <w:spacing w:line="240" w:lineRule="auto"/>
        <w:rPr>
          <w:sz w:val="24"/>
          <w:szCs w:val="24"/>
        </w:rPr>
      </w:pP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ответств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казан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ль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ограмм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азвит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УД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снов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школ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пределяе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ледующие</w:t>
      </w:r>
      <w:r w:rsidR="00685CB7">
        <w:rPr>
          <w:sz w:val="24"/>
          <w:szCs w:val="24"/>
        </w:rPr>
        <w:t xml:space="preserve"> </w:t>
      </w:r>
      <w:r w:rsidRPr="006C2459">
        <w:rPr>
          <w:rStyle w:val="0pt1"/>
          <w:sz w:val="24"/>
          <w:szCs w:val="24"/>
        </w:rPr>
        <w:t>задачи:</w:t>
      </w:r>
    </w:p>
    <w:p w:rsidR="00041AB2" w:rsidRPr="006C2459" w:rsidRDefault="00041AB2" w:rsidP="00D703FC">
      <w:pPr>
        <w:pStyle w:val="3f3"/>
        <w:numPr>
          <w:ilvl w:val="0"/>
          <w:numId w:val="316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6C2459">
        <w:rPr>
          <w:sz w:val="24"/>
          <w:szCs w:val="24"/>
        </w:rPr>
        <w:t>организац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заимодейств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едагого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ащих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одителе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азвити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н</w:t>
      </w:r>
      <w:r w:rsidRPr="006C2459">
        <w:rPr>
          <w:sz w:val="24"/>
          <w:szCs w:val="24"/>
        </w:rPr>
        <w:t>и</w:t>
      </w:r>
      <w:r w:rsidRPr="006C2459">
        <w:rPr>
          <w:sz w:val="24"/>
          <w:szCs w:val="24"/>
        </w:rPr>
        <w:t>версаль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йстви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снов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школе;</w:t>
      </w:r>
    </w:p>
    <w:p w:rsidR="00041AB2" w:rsidRPr="006C2459" w:rsidRDefault="00041AB2" w:rsidP="00D703FC">
      <w:pPr>
        <w:pStyle w:val="3f3"/>
        <w:numPr>
          <w:ilvl w:val="0"/>
          <w:numId w:val="316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6C2459">
        <w:rPr>
          <w:sz w:val="24"/>
          <w:szCs w:val="24"/>
        </w:rPr>
        <w:t>реализац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снов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дходов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еспечивающи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эффективно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сво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УД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ащимися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за</w:t>
      </w:r>
      <w:r w:rsidRPr="006C2459">
        <w:rPr>
          <w:sz w:val="24"/>
          <w:szCs w:val="24"/>
        </w:rPr>
        <w:t>и</w:t>
      </w:r>
      <w:r w:rsidRPr="006C2459">
        <w:rPr>
          <w:sz w:val="24"/>
          <w:szCs w:val="24"/>
        </w:rPr>
        <w:t>мосвяз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пособо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рганизац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роч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неуроч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ащих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азвити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УД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ом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числ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атериал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держа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едметов;</w:t>
      </w:r>
    </w:p>
    <w:p w:rsidR="00041AB2" w:rsidRPr="006C2459" w:rsidRDefault="00041AB2" w:rsidP="00D703FC">
      <w:pPr>
        <w:pStyle w:val="3f3"/>
        <w:numPr>
          <w:ilvl w:val="0"/>
          <w:numId w:val="316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6C2459">
        <w:rPr>
          <w:sz w:val="24"/>
          <w:szCs w:val="24"/>
        </w:rPr>
        <w:t>включ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азвивающи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адач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а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рочную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а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неурочну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ьнос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ащи</w:t>
      </w:r>
      <w:r w:rsidRPr="006C2459">
        <w:rPr>
          <w:sz w:val="24"/>
          <w:szCs w:val="24"/>
        </w:rPr>
        <w:t>х</w:t>
      </w:r>
      <w:r w:rsidRPr="006C2459">
        <w:rPr>
          <w:sz w:val="24"/>
          <w:szCs w:val="24"/>
        </w:rPr>
        <w:t>ся;</w:t>
      </w:r>
    </w:p>
    <w:p w:rsidR="00041AB2" w:rsidRPr="006C2459" w:rsidRDefault="00041AB2" w:rsidP="00D703FC">
      <w:pPr>
        <w:pStyle w:val="3f3"/>
        <w:numPr>
          <w:ilvl w:val="0"/>
          <w:numId w:val="316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6C2459">
        <w:rPr>
          <w:sz w:val="24"/>
          <w:szCs w:val="24"/>
        </w:rPr>
        <w:t>обеспеч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еемственност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собенносте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ограммы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азвит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ниверсаль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</w:t>
      </w:r>
      <w:r w:rsidRPr="006C2459">
        <w:rPr>
          <w:sz w:val="24"/>
          <w:szCs w:val="24"/>
        </w:rPr>
        <w:t>й</w:t>
      </w:r>
      <w:r w:rsidRPr="006C2459">
        <w:rPr>
          <w:sz w:val="24"/>
          <w:szCs w:val="24"/>
        </w:rPr>
        <w:t>стви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ереход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ачальн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сновному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щему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разованию;</w:t>
      </w:r>
    </w:p>
    <w:p w:rsidR="00041AB2" w:rsidRPr="006C2459" w:rsidRDefault="00041AB2" w:rsidP="00D703FC">
      <w:pPr>
        <w:pStyle w:val="3f3"/>
        <w:numPr>
          <w:ilvl w:val="0"/>
          <w:numId w:val="316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6C2459">
        <w:rPr>
          <w:sz w:val="24"/>
          <w:szCs w:val="24"/>
        </w:rPr>
        <w:t>формиров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мени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авыко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о-исследовательск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оект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ьности;</w:t>
      </w:r>
    </w:p>
    <w:p w:rsidR="00041AB2" w:rsidRPr="006C2459" w:rsidRDefault="00041AB2" w:rsidP="00D703FC">
      <w:pPr>
        <w:pStyle w:val="3f3"/>
        <w:numPr>
          <w:ilvl w:val="0"/>
          <w:numId w:val="316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6C2459">
        <w:rPr>
          <w:sz w:val="24"/>
          <w:szCs w:val="24"/>
        </w:rPr>
        <w:lastRenderedPageBreak/>
        <w:t>формиров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КТ-компетентност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ащихся.</w:t>
      </w:r>
    </w:p>
    <w:p w:rsidR="00041AB2" w:rsidRDefault="00041AB2" w:rsidP="00CC18FC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bookmarkStart w:id="106" w:name="_Toc496862428"/>
      <w:r>
        <w:t>Программа</w:t>
      </w:r>
      <w:r w:rsidR="00685CB7">
        <w:t xml:space="preserve"> </w:t>
      </w:r>
      <w:r>
        <w:t>развития</w:t>
      </w:r>
      <w:r w:rsidR="00685CB7">
        <w:t xml:space="preserve"> </w:t>
      </w:r>
      <w:r>
        <w:t>УУД</w:t>
      </w:r>
      <w:r w:rsidR="00685CB7">
        <w:t xml:space="preserve"> </w:t>
      </w:r>
      <w:r>
        <w:t>ООО</w:t>
      </w:r>
      <w:r w:rsidR="00685CB7">
        <w:t xml:space="preserve"> </w:t>
      </w:r>
      <w:r>
        <w:t>направлена</w:t>
      </w:r>
      <w:r w:rsidR="00685CB7">
        <w:t xml:space="preserve"> </w:t>
      </w:r>
      <w:r>
        <w:t>на:</w:t>
      </w:r>
    </w:p>
    <w:p w:rsidR="00041AB2" w:rsidRDefault="00041AB2" w:rsidP="00D703FC">
      <w:pPr>
        <w:pStyle w:val="afc"/>
        <w:widowControl w:val="0"/>
        <w:numPr>
          <w:ilvl w:val="2"/>
          <w:numId w:val="318"/>
        </w:numPr>
        <w:spacing w:before="0" w:beforeAutospacing="0" w:after="0"/>
        <w:ind w:left="426"/>
      </w:pPr>
      <w:r>
        <w:t>реализацию</w:t>
      </w:r>
      <w:r w:rsidR="00685CB7">
        <w:t xml:space="preserve"> </w:t>
      </w:r>
      <w:r>
        <w:t>требований</w:t>
      </w:r>
      <w:r w:rsidR="00685CB7">
        <w:t xml:space="preserve"> </w:t>
      </w:r>
      <w:r>
        <w:t>Стандарта</w:t>
      </w:r>
      <w:r w:rsidR="00685CB7">
        <w:t xml:space="preserve"> </w:t>
      </w:r>
      <w:r>
        <w:t>к</w:t>
      </w:r>
      <w:r w:rsidR="00685CB7">
        <w:t xml:space="preserve"> </w:t>
      </w:r>
      <w:r>
        <w:t>личностным</w:t>
      </w:r>
      <w:r w:rsidR="00685CB7">
        <w:t xml:space="preserve"> </w:t>
      </w:r>
      <w:r>
        <w:t>и</w:t>
      </w:r>
      <w:r w:rsidR="00685CB7">
        <w:t xml:space="preserve"> </w:t>
      </w:r>
      <w:r>
        <w:t>метапредметным</w:t>
      </w:r>
      <w:r w:rsidR="00685CB7">
        <w:t xml:space="preserve"> </w:t>
      </w:r>
      <w:r>
        <w:t>результатам</w:t>
      </w:r>
      <w:r w:rsidR="00685CB7">
        <w:t xml:space="preserve"> </w:t>
      </w:r>
      <w:r>
        <w:t>освоения</w:t>
      </w:r>
      <w:r w:rsidR="00685CB7">
        <w:t xml:space="preserve"> </w:t>
      </w:r>
      <w:r>
        <w:t>о</w:t>
      </w:r>
      <w:r>
        <w:t>с</w:t>
      </w:r>
      <w:r>
        <w:t>новной</w:t>
      </w:r>
      <w:r w:rsidR="00685CB7">
        <w:t xml:space="preserve"> </w:t>
      </w:r>
      <w:r>
        <w:t>образовательной</w:t>
      </w:r>
      <w:r w:rsidR="00685CB7">
        <w:t xml:space="preserve"> </w:t>
      </w:r>
      <w:r>
        <w:t>программы</w:t>
      </w:r>
      <w:r w:rsidR="00685CB7">
        <w:t xml:space="preserve"> </w:t>
      </w:r>
      <w:r>
        <w:t>основного</w:t>
      </w:r>
      <w:r w:rsidR="00685CB7">
        <w:t xml:space="preserve"> </w:t>
      </w:r>
      <w:r>
        <w:t>общего</w:t>
      </w:r>
      <w:r w:rsidR="00685CB7">
        <w:t xml:space="preserve"> </w:t>
      </w:r>
      <w:r>
        <w:t>образования,</w:t>
      </w:r>
      <w:r w:rsidR="00685CB7">
        <w:t xml:space="preserve"> </w:t>
      </w:r>
      <w:r>
        <w:t>системно-деятельностного</w:t>
      </w:r>
      <w:r w:rsidR="00685CB7">
        <w:t xml:space="preserve"> </w:t>
      </w:r>
      <w:r>
        <w:t>по</w:t>
      </w:r>
      <w:r>
        <w:t>д</w:t>
      </w:r>
      <w:r>
        <w:t>хода,</w:t>
      </w:r>
      <w:r w:rsidR="00685CB7">
        <w:t xml:space="preserve"> </w:t>
      </w:r>
      <w:r>
        <w:t>развивающего</w:t>
      </w:r>
      <w:r w:rsidR="00685CB7">
        <w:t xml:space="preserve"> </w:t>
      </w:r>
      <w:r>
        <w:t>потенциала</w:t>
      </w:r>
      <w:r w:rsidR="00685CB7">
        <w:t xml:space="preserve"> </w:t>
      </w:r>
      <w:r>
        <w:t>основного</w:t>
      </w:r>
      <w:r w:rsidR="00685CB7">
        <w:t xml:space="preserve"> </w:t>
      </w:r>
      <w:r>
        <w:t>общего</w:t>
      </w:r>
      <w:r w:rsidR="00685CB7">
        <w:t xml:space="preserve"> </w:t>
      </w:r>
      <w:r>
        <w:t>образования;</w:t>
      </w:r>
    </w:p>
    <w:p w:rsidR="00041AB2" w:rsidRDefault="00041AB2" w:rsidP="00D703FC">
      <w:pPr>
        <w:pStyle w:val="afc"/>
        <w:widowControl w:val="0"/>
        <w:numPr>
          <w:ilvl w:val="2"/>
          <w:numId w:val="318"/>
        </w:numPr>
        <w:spacing w:before="0" w:beforeAutospacing="0" w:after="0"/>
        <w:ind w:left="426"/>
      </w:pPr>
      <w:r>
        <w:t>повышение</w:t>
      </w:r>
      <w:r w:rsidR="00685CB7">
        <w:t xml:space="preserve"> </w:t>
      </w:r>
      <w:r>
        <w:t>эффективности</w:t>
      </w:r>
      <w:r w:rsidR="00685CB7">
        <w:t xml:space="preserve"> </w:t>
      </w:r>
      <w:r>
        <w:t>освоения</w:t>
      </w:r>
      <w:r w:rsidR="00685CB7">
        <w:t xml:space="preserve"> </w:t>
      </w:r>
      <w:r>
        <w:t>обучающимися</w:t>
      </w:r>
      <w:r w:rsidR="00685CB7">
        <w:t xml:space="preserve"> </w:t>
      </w:r>
      <w:r>
        <w:t>основной</w:t>
      </w:r>
      <w:r w:rsidR="00685CB7">
        <w:t xml:space="preserve"> </w:t>
      </w:r>
      <w:r>
        <w:t>образовательной</w:t>
      </w:r>
      <w:r w:rsidR="00685CB7">
        <w:t xml:space="preserve"> </w:t>
      </w:r>
      <w:r>
        <w:t>программы</w:t>
      </w:r>
      <w:r w:rsidR="00685CB7">
        <w:t xml:space="preserve"> </w:t>
      </w:r>
      <w:r>
        <w:t>о</w:t>
      </w:r>
      <w:r>
        <w:t>с</w:t>
      </w:r>
      <w:r>
        <w:t>новного</w:t>
      </w:r>
      <w:r w:rsidR="00685CB7">
        <w:t xml:space="preserve"> </w:t>
      </w:r>
      <w:r>
        <w:t>общего</w:t>
      </w:r>
      <w:r w:rsidR="00685CB7">
        <w:t xml:space="preserve"> </w:t>
      </w:r>
      <w:r>
        <w:t>образования,</w:t>
      </w:r>
      <w:r w:rsidR="00685CB7">
        <w:t xml:space="preserve"> </w:t>
      </w:r>
      <w:r>
        <w:t>усвоения</w:t>
      </w:r>
      <w:r w:rsidR="00685CB7">
        <w:t xml:space="preserve"> </w:t>
      </w:r>
      <w:r>
        <w:t>знаний</w:t>
      </w:r>
      <w:r w:rsidR="00685CB7">
        <w:t xml:space="preserve"> </w:t>
      </w:r>
      <w:r>
        <w:t>и</w:t>
      </w:r>
      <w:r w:rsidR="00685CB7">
        <w:t xml:space="preserve"> </w:t>
      </w:r>
      <w:r>
        <w:t>учебных</w:t>
      </w:r>
      <w:r w:rsidR="00685CB7">
        <w:t xml:space="preserve"> </w:t>
      </w:r>
      <w:r>
        <w:t>действий,</w:t>
      </w:r>
      <w:r w:rsidR="00685CB7">
        <w:t xml:space="preserve"> </w:t>
      </w:r>
      <w:r>
        <w:t>расширение</w:t>
      </w:r>
      <w:r w:rsidR="00685CB7">
        <w:t xml:space="preserve"> </w:t>
      </w:r>
      <w:r>
        <w:t>возможностей</w:t>
      </w:r>
      <w:r w:rsidR="00685CB7">
        <w:t xml:space="preserve"> </w:t>
      </w:r>
      <w:r>
        <w:t>ориентации</w:t>
      </w:r>
      <w:r w:rsidR="00685CB7">
        <w:t xml:space="preserve"> </w:t>
      </w:r>
      <w:r>
        <w:t>в</w:t>
      </w:r>
      <w:r w:rsidR="00685CB7">
        <w:t xml:space="preserve"> </w:t>
      </w:r>
      <w:r>
        <w:t>различных</w:t>
      </w:r>
      <w:r w:rsidR="00685CB7">
        <w:t xml:space="preserve"> </w:t>
      </w:r>
      <w:r>
        <w:t>предметных</w:t>
      </w:r>
      <w:r w:rsidR="00685CB7">
        <w:t xml:space="preserve"> </w:t>
      </w:r>
      <w:r>
        <w:t>областях,</w:t>
      </w:r>
      <w:r w:rsidR="00685CB7">
        <w:t xml:space="preserve"> </w:t>
      </w:r>
      <w:r>
        <w:t>научном</w:t>
      </w:r>
      <w:r w:rsidR="00685CB7">
        <w:t xml:space="preserve"> </w:t>
      </w:r>
      <w:r>
        <w:t>и</w:t>
      </w:r>
      <w:r w:rsidR="00685CB7">
        <w:t xml:space="preserve"> </w:t>
      </w:r>
      <w:r>
        <w:t>социальном</w:t>
      </w:r>
      <w:r w:rsidR="00685CB7">
        <w:t xml:space="preserve"> </w:t>
      </w:r>
      <w:r>
        <w:t>проектировании,</w:t>
      </w:r>
      <w:r w:rsidR="00685CB7">
        <w:t xml:space="preserve"> </w:t>
      </w:r>
      <w:r>
        <w:t>профе</w:t>
      </w:r>
      <w:r>
        <w:t>с</w:t>
      </w:r>
      <w:r>
        <w:t>сиональной</w:t>
      </w:r>
      <w:r w:rsidR="00685CB7">
        <w:t xml:space="preserve"> </w:t>
      </w:r>
      <w:r>
        <w:t>ориентации,</w:t>
      </w:r>
      <w:r w:rsidR="00685CB7">
        <w:t xml:space="preserve"> </w:t>
      </w:r>
      <w:r>
        <w:t>строении</w:t>
      </w:r>
      <w:r w:rsidR="00685CB7">
        <w:t xml:space="preserve"> </w:t>
      </w:r>
      <w:r>
        <w:t>и</w:t>
      </w:r>
      <w:r w:rsidR="00685CB7">
        <w:t xml:space="preserve"> </w:t>
      </w:r>
      <w:r>
        <w:t>осуществлении</w:t>
      </w:r>
      <w:r w:rsidR="00685CB7">
        <w:t xml:space="preserve"> </w:t>
      </w:r>
      <w:r>
        <w:t>учебной</w:t>
      </w:r>
      <w:r w:rsidR="00685CB7">
        <w:t xml:space="preserve"> </w:t>
      </w:r>
      <w:r>
        <w:t>деятельности;</w:t>
      </w:r>
    </w:p>
    <w:p w:rsidR="00041AB2" w:rsidRDefault="00041AB2" w:rsidP="00D703FC">
      <w:pPr>
        <w:pStyle w:val="afc"/>
        <w:widowControl w:val="0"/>
        <w:numPr>
          <w:ilvl w:val="2"/>
          <w:numId w:val="318"/>
        </w:numPr>
        <w:spacing w:before="0" w:beforeAutospacing="0" w:after="0"/>
        <w:ind w:left="426"/>
      </w:pPr>
      <w:r>
        <w:t>формирование</w:t>
      </w:r>
      <w:r w:rsidR="00685CB7">
        <w:t xml:space="preserve"> </w:t>
      </w:r>
      <w:r>
        <w:t>у</w:t>
      </w:r>
      <w:r w:rsidR="00685CB7">
        <w:t xml:space="preserve"> </w:t>
      </w:r>
      <w:r>
        <w:t>обучающихся</w:t>
      </w:r>
      <w:r w:rsidR="00685CB7">
        <w:t xml:space="preserve"> </w:t>
      </w:r>
      <w:r>
        <w:t>основ</w:t>
      </w:r>
      <w:r w:rsidR="00685CB7">
        <w:t xml:space="preserve"> </w:t>
      </w:r>
      <w:r>
        <w:t>культуры</w:t>
      </w:r>
      <w:r w:rsidR="00685CB7">
        <w:t xml:space="preserve"> </w:t>
      </w:r>
      <w:r>
        <w:t>исследовательской</w:t>
      </w:r>
      <w:r w:rsidR="00685CB7">
        <w:t xml:space="preserve"> </w:t>
      </w:r>
      <w:r>
        <w:t>и</w:t>
      </w:r>
      <w:r w:rsidR="00685CB7">
        <w:t xml:space="preserve"> </w:t>
      </w:r>
      <w:r>
        <w:t>проектной</w:t>
      </w:r>
      <w:r w:rsidR="00685CB7">
        <w:t xml:space="preserve"> </w:t>
      </w:r>
      <w:r>
        <w:t>деятельности</w:t>
      </w:r>
      <w:r w:rsidR="00685CB7">
        <w:t xml:space="preserve"> </w:t>
      </w:r>
      <w:r>
        <w:t>и</w:t>
      </w:r>
      <w:r w:rsidR="00685CB7">
        <w:t xml:space="preserve"> </w:t>
      </w:r>
      <w:r>
        <w:t>навыков</w:t>
      </w:r>
      <w:r w:rsidR="00685CB7">
        <w:t xml:space="preserve"> </w:t>
      </w:r>
      <w:r>
        <w:t>разработки,</w:t>
      </w:r>
      <w:r w:rsidR="00685CB7">
        <w:t xml:space="preserve"> </w:t>
      </w:r>
      <w:r>
        <w:t>реализации</w:t>
      </w:r>
      <w:r w:rsidR="00685CB7">
        <w:t xml:space="preserve"> </w:t>
      </w:r>
      <w:r>
        <w:t>и</w:t>
      </w:r>
      <w:r w:rsidR="00685CB7">
        <w:t xml:space="preserve"> </w:t>
      </w:r>
      <w:r>
        <w:t>общественной</w:t>
      </w:r>
      <w:r w:rsidR="00685CB7">
        <w:t xml:space="preserve"> </w:t>
      </w:r>
      <w:r>
        <w:t>презентации</w:t>
      </w:r>
      <w:r w:rsidR="00685CB7">
        <w:t xml:space="preserve"> </w:t>
      </w:r>
      <w:r>
        <w:t>обучающимися</w:t>
      </w:r>
      <w:r w:rsidR="00685CB7">
        <w:t xml:space="preserve"> </w:t>
      </w:r>
      <w:r>
        <w:t>результатов</w:t>
      </w:r>
      <w:r w:rsidR="00685CB7">
        <w:t xml:space="preserve"> </w:t>
      </w:r>
      <w:r>
        <w:t>и</w:t>
      </w:r>
      <w:r>
        <w:t>с</w:t>
      </w:r>
      <w:r>
        <w:t>следования,</w:t>
      </w:r>
      <w:r w:rsidR="00685CB7">
        <w:t xml:space="preserve"> </w:t>
      </w:r>
      <w:r>
        <w:t>предметного</w:t>
      </w:r>
      <w:r w:rsidR="00685CB7">
        <w:t xml:space="preserve"> </w:t>
      </w:r>
      <w:r>
        <w:t>или</w:t>
      </w:r>
      <w:r w:rsidR="00685CB7">
        <w:t xml:space="preserve"> </w:t>
      </w:r>
      <w:r>
        <w:t>межпредметного</w:t>
      </w:r>
      <w:r w:rsidR="00685CB7">
        <w:t xml:space="preserve"> </w:t>
      </w:r>
      <w:r>
        <w:t>учебного</w:t>
      </w:r>
      <w:r w:rsidR="00685CB7">
        <w:t xml:space="preserve"> </w:t>
      </w:r>
      <w:r>
        <w:t>проекта,</w:t>
      </w:r>
      <w:r w:rsidR="00685CB7">
        <w:t xml:space="preserve"> </w:t>
      </w:r>
      <w:r>
        <w:t>направленного</w:t>
      </w:r>
      <w:r w:rsidR="00685CB7">
        <w:t xml:space="preserve"> </w:t>
      </w:r>
      <w:r>
        <w:t>на</w:t>
      </w:r>
      <w:r w:rsidR="00685CB7">
        <w:t xml:space="preserve"> </w:t>
      </w:r>
      <w:r>
        <w:t>решение</w:t>
      </w:r>
      <w:r w:rsidR="00685CB7">
        <w:t xml:space="preserve"> </w:t>
      </w:r>
      <w:r>
        <w:t>научной,</w:t>
      </w:r>
      <w:r w:rsidR="00685CB7">
        <w:t xml:space="preserve"> </w:t>
      </w:r>
      <w:r>
        <w:t>личностно</w:t>
      </w:r>
      <w:r w:rsidR="00685CB7">
        <w:t xml:space="preserve"> </w:t>
      </w:r>
      <w:r>
        <w:t>и</w:t>
      </w:r>
      <w:r w:rsidR="00685CB7">
        <w:t xml:space="preserve"> </w:t>
      </w:r>
      <w:r>
        <w:t>(или)</w:t>
      </w:r>
      <w:r w:rsidR="00685CB7">
        <w:t xml:space="preserve"> </w:t>
      </w:r>
      <w:r>
        <w:t>социально</w:t>
      </w:r>
      <w:r w:rsidR="00685CB7">
        <w:t xml:space="preserve"> </w:t>
      </w:r>
      <w:r>
        <w:t>значимой</w:t>
      </w:r>
      <w:r w:rsidR="00685CB7">
        <w:t xml:space="preserve"> </w:t>
      </w:r>
      <w:r>
        <w:t>проблемы.</w:t>
      </w:r>
    </w:p>
    <w:p w:rsidR="00041AB2" w:rsidRDefault="00041AB2" w:rsidP="00CC18FC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r>
        <w:t>Программа</w:t>
      </w:r>
      <w:r w:rsidR="00685CB7">
        <w:t xml:space="preserve"> </w:t>
      </w:r>
      <w:r>
        <w:t>обеспечивает:</w:t>
      </w:r>
    </w:p>
    <w:p w:rsidR="00041AB2" w:rsidRDefault="00041AB2" w:rsidP="00D703FC">
      <w:pPr>
        <w:pStyle w:val="afc"/>
        <w:widowControl w:val="0"/>
        <w:numPr>
          <w:ilvl w:val="2"/>
          <w:numId w:val="317"/>
        </w:numPr>
        <w:spacing w:before="0" w:beforeAutospacing="0" w:after="0"/>
        <w:ind w:left="426"/>
      </w:pPr>
      <w:r>
        <w:t>развитие</w:t>
      </w:r>
      <w:r w:rsidR="00685CB7">
        <w:t xml:space="preserve"> </w:t>
      </w:r>
      <w:r>
        <w:t>у</w:t>
      </w:r>
      <w:r w:rsidR="00685CB7">
        <w:t xml:space="preserve"> </w:t>
      </w:r>
      <w:r>
        <w:t>обучающихся</w:t>
      </w:r>
      <w:r w:rsidR="00685CB7">
        <w:t xml:space="preserve"> </w:t>
      </w:r>
      <w:r>
        <w:t>способности</w:t>
      </w:r>
      <w:r w:rsidR="00685CB7">
        <w:t xml:space="preserve"> </w:t>
      </w:r>
      <w:r>
        <w:t>к</w:t>
      </w:r>
      <w:r w:rsidR="00685CB7">
        <w:t xml:space="preserve"> </w:t>
      </w:r>
      <w:r>
        <w:t>саморазвитию</w:t>
      </w:r>
      <w:r w:rsidR="00685CB7">
        <w:t xml:space="preserve"> </w:t>
      </w:r>
      <w:r>
        <w:t>и</w:t>
      </w:r>
      <w:r w:rsidR="00685CB7">
        <w:t xml:space="preserve"> </w:t>
      </w:r>
      <w:r>
        <w:t>самосовершенств</w:t>
      </w:r>
      <w:r>
        <w:t>о</w:t>
      </w:r>
      <w:r>
        <w:t>ванию;</w:t>
      </w:r>
    </w:p>
    <w:p w:rsidR="00041AB2" w:rsidRDefault="00041AB2" w:rsidP="00D703FC">
      <w:pPr>
        <w:pStyle w:val="afc"/>
        <w:widowControl w:val="0"/>
        <w:numPr>
          <w:ilvl w:val="2"/>
          <w:numId w:val="317"/>
        </w:numPr>
        <w:spacing w:before="0" w:beforeAutospacing="0" w:after="0"/>
        <w:ind w:left="426"/>
      </w:pPr>
      <w:r>
        <w:t>формирование</w:t>
      </w:r>
      <w:r w:rsidR="00685CB7">
        <w:t xml:space="preserve"> </w:t>
      </w:r>
      <w:r>
        <w:t>личностных</w:t>
      </w:r>
      <w:r w:rsidR="00685CB7">
        <w:t xml:space="preserve"> </w:t>
      </w:r>
      <w:r>
        <w:t>ценностно-смысловых</w:t>
      </w:r>
      <w:r w:rsidR="00685CB7">
        <w:t xml:space="preserve"> </w:t>
      </w:r>
      <w:r>
        <w:t>ориентиров</w:t>
      </w:r>
      <w:r w:rsidR="00685CB7">
        <w:t xml:space="preserve"> </w:t>
      </w:r>
      <w:r>
        <w:t>и</w:t>
      </w:r>
      <w:r w:rsidR="00685CB7">
        <w:t xml:space="preserve"> </w:t>
      </w:r>
      <w:r>
        <w:t>установок,</w:t>
      </w:r>
      <w:r w:rsidR="00685CB7">
        <w:t xml:space="preserve"> </w:t>
      </w:r>
      <w:r>
        <w:t>личностных,</w:t>
      </w:r>
      <w:r w:rsidR="00685CB7">
        <w:t xml:space="preserve"> </w:t>
      </w:r>
      <w:r>
        <w:t>регул</w:t>
      </w:r>
      <w:r>
        <w:t>я</w:t>
      </w:r>
      <w:r>
        <w:t>тивных,</w:t>
      </w:r>
      <w:r w:rsidR="00685CB7">
        <w:t xml:space="preserve"> </w:t>
      </w:r>
      <w:r>
        <w:t>познавательных,</w:t>
      </w:r>
      <w:r w:rsidR="00685CB7">
        <w:t xml:space="preserve"> </w:t>
      </w:r>
      <w:r>
        <w:t>коммуникативных</w:t>
      </w:r>
      <w:r w:rsidR="00685CB7">
        <w:t xml:space="preserve"> </w:t>
      </w:r>
      <w:r>
        <w:t>универсал</w:t>
      </w:r>
      <w:r>
        <w:t>ь</w:t>
      </w:r>
      <w:r>
        <w:t>ных</w:t>
      </w:r>
      <w:r w:rsidR="00685CB7">
        <w:t xml:space="preserve"> </w:t>
      </w:r>
      <w:r>
        <w:t>учебных</w:t>
      </w:r>
      <w:r w:rsidR="00685CB7">
        <w:t xml:space="preserve"> </w:t>
      </w:r>
      <w:r>
        <w:t>действий;</w:t>
      </w:r>
    </w:p>
    <w:p w:rsidR="00041AB2" w:rsidRDefault="00041AB2" w:rsidP="00D703FC">
      <w:pPr>
        <w:pStyle w:val="afc"/>
        <w:widowControl w:val="0"/>
        <w:numPr>
          <w:ilvl w:val="2"/>
          <w:numId w:val="317"/>
        </w:numPr>
        <w:spacing w:before="0" w:beforeAutospacing="0" w:after="0"/>
        <w:ind w:left="426"/>
      </w:pPr>
      <w:r>
        <w:t>формирование</w:t>
      </w:r>
      <w:r w:rsidR="00685CB7">
        <w:t xml:space="preserve"> </w:t>
      </w:r>
      <w:r>
        <w:t>опыта</w:t>
      </w:r>
      <w:r w:rsidR="00685CB7">
        <w:t xml:space="preserve"> </w:t>
      </w:r>
      <w:r>
        <w:t>переноса</w:t>
      </w:r>
      <w:r w:rsidR="00685CB7">
        <w:t xml:space="preserve"> </w:t>
      </w:r>
      <w:r>
        <w:t>и</w:t>
      </w:r>
      <w:r w:rsidR="00685CB7">
        <w:t xml:space="preserve"> </w:t>
      </w:r>
      <w:r>
        <w:t>применения</w:t>
      </w:r>
      <w:r w:rsidR="00685CB7">
        <w:t xml:space="preserve"> </w:t>
      </w:r>
      <w:r>
        <w:t>универсальных</w:t>
      </w:r>
      <w:r w:rsidR="00685CB7">
        <w:t xml:space="preserve"> </w:t>
      </w:r>
      <w:r>
        <w:t>учебных</w:t>
      </w:r>
      <w:r w:rsidR="00685CB7">
        <w:t xml:space="preserve"> </w:t>
      </w:r>
      <w:r>
        <w:t>действий</w:t>
      </w:r>
      <w:r w:rsidR="00685CB7">
        <w:t xml:space="preserve"> </w:t>
      </w:r>
      <w:r>
        <w:t>в</w:t>
      </w:r>
      <w:r w:rsidR="00685CB7">
        <w:t xml:space="preserve"> </w:t>
      </w:r>
      <w:r>
        <w:t>жизненных</w:t>
      </w:r>
      <w:r w:rsidR="00685CB7">
        <w:t xml:space="preserve"> </w:t>
      </w:r>
      <w:r>
        <w:t>с</w:t>
      </w:r>
      <w:r>
        <w:t>и</w:t>
      </w:r>
      <w:r>
        <w:t>туациях</w:t>
      </w:r>
      <w:r w:rsidR="00685CB7">
        <w:t xml:space="preserve"> </w:t>
      </w:r>
      <w:r>
        <w:t>для</w:t>
      </w:r>
      <w:r w:rsidR="00685CB7">
        <w:t xml:space="preserve"> </w:t>
      </w:r>
      <w:r>
        <w:t>решения</w:t>
      </w:r>
      <w:r w:rsidR="00685CB7">
        <w:t xml:space="preserve"> </w:t>
      </w:r>
      <w:r>
        <w:t>задач</w:t>
      </w:r>
      <w:r w:rsidR="00685CB7">
        <w:t xml:space="preserve"> </w:t>
      </w:r>
      <w:r>
        <w:t>общекультурного,</w:t>
      </w:r>
      <w:r w:rsidR="00685CB7">
        <w:t xml:space="preserve"> </w:t>
      </w:r>
      <w:r>
        <w:t>личностного</w:t>
      </w:r>
      <w:r w:rsidR="00685CB7">
        <w:t xml:space="preserve"> </w:t>
      </w:r>
      <w:r>
        <w:t>и</w:t>
      </w:r>
      <w:r w:rsidR="00685CB7">
        <w:t xml:space="preserve"> </w:t>
      </w:r>
      <w:r>
        <w:t>познавательного</w:t>
      </w:r>
      <w:r w:rsidR="00685CB7">
        <w:t xml:space="preserve"> </w:t>
      </w:r>
      <w:r>
        <w:t>развития</w:t>
      </w:r>
      <w:r w:rsidR="00685CB7">
        <w:t xml:space="preserve"> </w:t>
      </w:r>
      <w:r>
        <w:t>обуча</w:t>
      </w:r>
      <w:r>
        <w:t>ю</w:t>
      </w:r>
      <w:r>
        <w:t>щихся;</w:t>
      </w:r>
    </w:p>
    <w:p w:rsidR="00041AB2" w:rsidRDefault="00041AB2" w:rsidP="00D703FC">
      <w:pPr>
        <w:pStyle w:val="afc"/>
        <w:widowControl w:val="0"/>
        <w:numPr>
          <w:ilvl w:val="2"/>
          <w:numId w:val="317"/>
        </w:numPr>
        <w:spacing w:before="0" w:beforeAutospacing="0" w:after="0"/>
        <w:ind w:left="426"/>
      </w:pPr>
      <w:r>
        <w:t>повышение</w:t>
      </w:r>
      <w:r w:rsidR="00685CB7">
        <w:t xml:space="preserve"> </w:t>
      </w:r>
      <w:r>
        <w:t>эффективности</w:t>
      </w:r>
      <w:r w:rsidR="00685CB7">
        <w:t xml:space="preserve"> </w:t>
      </w:r>
      <w:r>
        <w:t>усвоения</w:t>
      </w:r>
      <w:r w:rsidR="00685CB7">
        <w:t xml:space="preserve"> </w:t>
      </w:r>
      <w:r>
        <w:t>обучающимися</w:t>
      </w:r>
      <w:r w:rsidR="00685CB7">
        <w:t xml:space="preserve"> </w:t>
      </w:r>
      <w:r>
        <w:t>знаний</w:t>
      </w:r>
      <w:r w:rsidR="00685CB7">
        <w:t xml:space="preserve"> </w:t>
      </w:r>
      <w:r>
        <w:t>и</w:t>
      </w:r>
      <w:r w:rsidR="00685CB7">
        <w:t xml:space="preserve"> </w:t>
      </w:r>
      <w:r>
        <w:t>учебных</w:t>
      </w:r>
      <w:r w:rsidR="00685CB7">
        <w:t xml:space="preserve"> </w:t>
      </w:r>
      <w:r>
        <w:t>действий,</w:t>
      </w:r>
      <w:r w:rsidR="00685CB7">
        <w:t xml:space="preserve"> </w:t>
      </w:r>
      <w:r>
        <w:t>формиров</w:t>
      </w:r>
      <w:r>
        <w:t>а</w:t>
      </w:r>
      <w:r>
        <w:t>ния</w:t>
      </w:r>
      <w:r w:rsidR="00685CB7">
        <w:t xml:space="preserve"> </w:t>
      </w:r>
      <w:r>
        <w:t>компетенций</w:t>
      </w:r>
      <w:r w:rsidR="00685CB7">
        <w:t xml:space="preserve"> </w:t>
      </w:r>
      <w:r>
        <w:t>и</w:t>
      </w:r>
      <w:r w:rsidR="00685CB7">
        <w:t xml:space="preserve"> </w:t>
      </w:r>
      <w:r>
        <w:t>компетентностей</w:t>
      </w:r>
      <w:r w:rsidR="00685CB7">
        <w:t xml:space="preserve"> </w:t>
      </w:r>
      <w:r>
        <w:t>в</w:t>
      </w:r>
      <w:r w:rsidR="00685CB7">
        <w:t xml:space="preserve"> </w:t>
      </w:r>
      <w:r>
        <w:t>предметных</w:t>
      </w:r>
      <w:r w:rsidR="00685CB7">
        <w:t xml:space="preserve"> </w:t>
      </w:r>
      <w:r>
        <w:t>областях,</w:t>
      </w:r>
      <w:r w:rsidR="00685CB7">
        <w:t xml:space="preserve"> </w:t>
      </w:r>
      <w:r>
        <w:t>учебноисследовательской</w:t>
      </w:r>
      <w:r w:rsidR="00685CB7">
        <w:t xml:space="preserve"> </w:t>
      </w:r>
      <w:r>
        <w:t>и</w:t>
      </w:r>
      <w:r w:rsidR="00685CB7">
        <w:t xml:space="preserve"> </w:t>
      </w:r>
      <w:r>
        <w:t>проектной</w:t>
      </w:r>
      <w:r w:rsidR="00685CB7">
        <w:t xml:space="preserve"> </w:t>
      </w:r>
      <w:r>
        <w:t>деятельн</w:t>
      </w:r>
      <w:r>
        <w:t>о</w:t>
      </w:r>
      <w:r>
        <w:t>сти;</w:t>
      </w:r>
    </w:p>
    <w:p w:rsidR="00041AB2" w:rsidRDefault="00041AB2" w:rsidP="00D703FC">
      <w:pPr>
        <w:pStyle w:val="afc"/>
        <w:widowControl w:val="0"/>
        <w:numPr>
          <w:ilvl w:val="2"/>
          <w:numId w:val="317"/>
        </w:numPr>
        <w:spacing w:before="0" w:beforeAutospacing="0" w:after="0"/>
        <w:ind w:left="426"/>
      </w:pPr>
      <w:r>
        <w:t>формирование</w:t>
      </w:r>
      <w:r w:rsidR="00685CB7">
        <w:t xml:space="preserve"> </w:t>
      </w:r>
      <w:r>
        <w:t>навыков</w:t>
      </w:r>
      <w:r w:rsidR="00685CB7">
        <w:t xml:space="preserve"> </w:t>
      </w:r>
      <w:r>
        <w:t>участия</w:t>
      </w:r>
      <w:r w:rsidR="00685CB7">
        <w:t xml:space="preserve"> </w:t>
      </w:r>
      <w:r>
        <w:t>в</w:t>
      </w:r>
      <w:r w:rsidR="00685CB7">
        <w:t xml:space="preserve"> </w:t>
      </w:r>
      <w:r>
        <w:t>различных</w:t>
      </w:r>
      <w:r w:rsidR="00685CB7">
        <w:t xml:space="preserve"> </w:t>
      </w:r>
      <w:r>
        <w:t>формах</w:t>
      </w:r>
      <w:r w:rsidR="00685CB7">
        <w:t xml:space="preserve"> </w:t>
      </w:r>
      <w:r>
        <w:t>организации</w:t>
      </w:r>
      <w:r w:rsidR="00685CB7">
        <w:t xml:space="preserve"> </w:t>
      </w:r>
      <w:r>
        <w:t>учебноисследовательской</w:t>
      </w:r>
      <w:r w:rsidR="00685CB7">
        <w:t xml:space="preserve"> </w:t>
      </w:r>
      <w:r>
        <w:t>и</w:t>
      </w:r>
      <w:r w:rsidR="00685CB7">
        <w:t xml:space="preserve"> </w:t>
      </w:r>
      <w:r>
        <w:t>проектной</w:t>
      </w:r>
      <w:r w:rsidR="00685CB7">
        <w:t xml:space="preserve"> </w:t>
      </w:r>
      <w:r>
        <w:t>деятельности</w:t>
      </w:r>
      <w:r w:rsidR="00685CB7">
        <w:t xml:space="preserve"> </w:t>
      </w:r>
      <w:r>
        <w:t>(творческие</w:t>
      </w:r>
      <w:r w:rsidR="00685CB7">
        <w:t xml:space="preserve"> </w:t>
      </w:r>
      <w:r>
        <w:t>конкурсы,</w:t>
      </w:r>
      <w:r w:rsidR="00685CB7">
        <w:t xml:space="preserve"> </w:t>
      </w:r>
      <w:r>
        <w:t>олимпиады,</w:t>
      </w:r>
      <w:r w:rsidR="00685CB7">
        <w:t xml:space="preserve"> </w:t>
      </w:r>
      <w:r>
        <w:t>научные</w:t>
      </w:r>
      <w:r w:rsidR="00685CB7">
        <w:t xml:space="preserve"> </w:t>
      </w:r>
      <w:r>
        <w:t>общества,</w:t>
      </w:r>
      <w:r w:rsidR="00685CB7">
        <w:t xml:space="preserve"> </w:t>
      </w:r>
      <w:r>
        <w:t>научно-практические</w:t>
      </w:r>
      <w:r w:rsidR="00685CB7">
        <w:t xml:space="preserve"> </w:t>
      </w:r>
      <w:r>
        <w:t>конференции,</w:t>
      </w:r>
      <w:r w:rsidR="00685CB7">
        <w:t xml:space="preserve"> </w:t>
      </w:r>
      <w:r>
        <w:t>олимпиады,</w:t>
      </w:r>
      <w:r w:rsidR="00685CB7">
        <w:t xml:space="preserve"> </w:t>
      </w:r>
      <w:r>
        <w:t>национальные</w:t>
      </w:r>
      <w:r w:rsidR="00685CB7">
        <w:t xml:space="preserve"> </w:t>
      </w:r>
      <w:r>
        <w:t>образовательные</w:t>
      </w:r>
      <w:r w:rsidR="00685CB7">
        <w:t xml:space="preserve"> </w:t>
      </w:r>
      <w:r>
        <w:t>программы</w:t>
      </w:r>
      <w:r w:rsidR="00685CB7">
        <w:t xml:space="preserve"> </w:t>
      </w:r>
      <w:r>
        <w:t>и</w:t>
      </w:r>
      <w:r w:rsidR="00685CB7">
        <w:t xml:space="preserve"> </w:t>
      </w:r>
      <w:r>
        <w:t>т.д.);</w:t>
      </w:r>
    </w:p>
    <w:p w:rsidR="00041AB2" w:rsidRDefault="00041AB2" w:rsidP="00D703FC">
      <w:pPr>
        <w:pStyle w:val="afc"/>
        <w:widowControl w:val="0"/>
        <w:numPr>
          <w:ilvl w:val="2"/>
          <w:numId w:val="317"/>
        </w:numPr>
        <w:spacing w:before="0" w:beforeAutospacing="0" w:after="0"/>
        <w:ind w:left="426"/>
      </w:pPr>
      <w:r>
        <w:t>овладение</w:t>
      </w:r>
      <w:r w:rsidR="00685CB7">
        <w:t xml:space="preserve"> </w:t>
      </w:r>
      <w:r>
        <w:t>приемами</w:t>
      </w:r>
      <w:r w:rsidR="00685CB7">
        <w:t xml:space="preserve"> </w:t>
      </w:r>
      <w:r>
        <w:t>учебного</w:t>
      </w:r>
      <w:r w:rsidR="00685CB7">
        <w:t xml:space="preserve"> </w:t>
      </w:r>
      <w:r>
        <w:t>сотрудничества</w:t>
      </w:r>
      <w:r w:rsidR="00685CB7">
        <w:t xml:space="preserve"> </w:t>
      </w:r>
      <w:r>
        <w:t>и</w:t>
      </w:r>
      <w:r w:rsidR="00685CB7">
        <w:t xml:space="preserve"> </w:t>
      </w:r>
      <w:r>
        <w:t>социального</w:t>
      </w:r>
      <w:r w:rsidR="00685CB7">
        <w:t xml:space="preserve"> </w:t>
      </w:r>
      <w:r>
        <w:t>взаимодействия</w:t>
      </w:r>
      <w:r w:rsidR="00685CB7">
        <w:t xml:space="preserve"> </w:t>
      </w:r>
      <w:r>
        <w:t>со</w:t>
      </w:r>
      <w:r w:rsidR="00685CB7">
        <w:t xml:space="preserve"> </w:t>
      </w:r>
      <w:r>
        <w:t>сверстник</w:t>
      </w:r>
      <w:r>
        <w:t>а</w:t>
      </w:r>
      <w:r>
        <w:t>ми,</w:t>
      </w:r>
      <w:r w:rsidR="00685CB7">
        <w:t xml:space="preserve"> </w:t>
      </w:r>
      <w:r>
        <w:t>старшими</w:t>
      </w:r>
      <w:r w:rsidR="00685CB7">
        <w:t xml:space="preserve"> </w:t>
      </w:r>
      <w:r>
        <w:t>школьниками</w:t>
      </w:r>
      <w:r w:rsidR="00685CB7">
        <w:t xml:space="preserve"> </w:t>
      </w:r>
      <w:r>
        <w:t>и</w:t>
      </w:r>
      <w:r w:rsidR="00685CB7">
        <w:t xml:space="preserve"> </w:t>
      </w:r>
      <w:r>
        <w:t>взрослыми</w:t>
      </w:r>
      <w:r w:rsidR="00685CB7">
        <w:t xml:space="preserve"> </w:t>
      </w:r>
      <w:r>
        <w:t>в</w:t>
      </w:r>
      <w:r w:rsidR="00685CB7">
        <w:t xml:space="preserve"> </w:t>
      </w:r>
      <w:r>
        <w:t>совместной</w:t>
      </w:r>
      <w:r w:rsidR="00685CB7">
        <w:t xml:space="preserve"> </w:t>
      </w:r>
      <w:r>
        <w:t>учебно-исследовательской</w:t>
      </w:r>
      <w:r w:rsidR="00685CB7">
        <w:t xml:space="preserve"> </w:t>
      </w:r>
      <w:r>
        <w:t>и</w:t>
      </w:r>
      <w:r w:rsidR="00685CB7">
        <w:t xml:space="preserve"> </w:t>
      </w:r>
      <w:r>
        <w:t>проектной</w:t>
      </w:r>
      <w:r w:rsidR="00685CB7">
        <w:t xml:space="preserve"> </w:t>
      </w:r>
      <w:r>
        <w:t>де</w:t>
      </w:r>
      <w:r>
        <w:t>я</w:t>
      </w:r>
      <w:r>
        <w:t>тельности;</w:t>
      </w:r>
    </w:p>
    <w:p w:rsidR="00041AB2" w:rsidRDefault="00041AB2" w:rsidP="00D703FC">
      <w:pPr>
        <w:pStyle w:val="afc"/>
        <w:widowControl w:val="0"/>
        <w:numPr>
          <w:ilvl w:val="2"/>
          <w:numId w:val="317"/>
        </w:numPr>
        <w:spacing w:before="0" w:beforeAutospacing="0" w:after="0"/>
        <w:ind w:left="426"/>
      </w:pPr>
      <w:r>
        <w:t>формирование</w:t>
      </w:r>
      <w:r w:rsidR="00685CB7">
        <w:t xml:space="preserve"> </w:t>
      </w:r>
      <w:r>
        <w:t>и</w:t>
      </w:r>
      <w:r w:rsidR="00685CB7">
        <w:t xml:space="preserve"> </w:t>
      </w:r>
      <w:r>
        <w:t>развитие</w:t>
      </w:r>
      <w:r w:rsidR="00685CB7">
        <w:t xml:space="preserve"> </w:t>
      </w:r>
      <w:r>
        <w:t>компетенции</w:t>
      </w:r>
      <w:r w:rsidR="00685CB7">
        <w:t xml:space="preserve"> </w:t>
      </w:r>
      <w:r>
        <w:t>обучающихся</w:t>
      </w:r>
      <w:r w:rsidR="00685CB7">
        <w:t xml:space="preserve"> </w:t>
      </w:r>
      <w:r>
        <w:t>в</w:t>
      </w:r>
      <w:r w:rsidR="00685CB7">
        <w:t xml:space="preserve"> </w:t>
      </w:r>
      <w:r>
        <w:t>области</w:t>
      </w:r>
      <w:r w:rsidR="00685CB7">
        <w:t xml:space="preserve"> </w:t>
      </w:r>
      <w:r>
        <w:t>использования</w:t>
      </w:r>
      <w:r w:rsidR="00685CB7">
        <w:t xml:space="preserve"> </w:t>
      </w:r>
      <w:r>
        <w:t>информацио</w:t>
      </w:r>
      <w:r>
        <w:t>н</w:t>
      </w:r>
      <w:r>
        <w:t>но-коммуникационных</w:t>
      </w:r>
      <w:r w:rsidR="00685CB7">
        <w:t xml:space="preserve"> </w:t>
      </w:r>
      <w:r>
        <w:t>технологий</w:t>
      </w:r>
      <w:r w:rsidR="00685CB7">
        <w:t xml:space="preserve"> </w:t>
      </w:r>
      <w:r>
        <w:t>на</w:t>
      </w:r>
      <w:r w:rsidR="00685CB7">
        <w:t xml:space="preserve"> </w:t>
      </w:r>
      <w:r>
        <w:t>уровне</w:t>
      </w:r>
      <w:r w:rsidR="00685CB7">
        <w:t xml:space="preserve"> </w:t>
      </w:r>
      <w:r>
        <w:t>общего</w:t>
      </w:r>
      <w:r w:rsidR="00685CB7">
        <w:t xml:space="preserve"> </w:t>
      </w:r>
      <w:r>
        <w:t>пользования,</w:t>
      </w:r>
      <w:r w:rsidR="00685CB7">
        <w:t xml:space="preserve"> </w:t>
      </w:r>
      <w:r>
        <w:t>включая</w:t>
      </w:r>
      <w:r w:rsidR="00685CB7">
        <w:t xml:space="preserve"> </w:t>
      </w:r>
      <w:r>
        <w:t>владение</w:t>
      </w:r>
      <w:r w:rsidR="00685CB7">
        <w:t xml:space="preserve"> </w:t>
      </w:r>
      <w:r>
        <w:t>информац</w:t>
      </w:r>
      <w:r>
        <w:t>и</w:t>
      </w:r>
      <w:r>
        <w:t>онно-коммуникационными</w:t>
      </w:r>
      <w:r w:rsidR="00685CB7">
        <w:t xml:space="preserve"> </w:t>
      </w:r>
      <w:r>
        <w:t>технологиями,</w:t>
      </w:r>
      <w:r w:rsidR="00685CB7">
        <w:t xml:space="preserve"> </w:t>
      </w:r>
      <w:r>
        <w:t>поиском,</w:t>
      </w:r>
      <w:r w:rsidR="00685CB7">
        <w:t xml:space="preserve"> </w:t>
      </w:r>
      <w:r>
        <w:t>построением</w:t>
      </w:r>
      <w:r w:rsidR="00685CB7">
        <w:t xml:space="preserve"> </w:t>
      </w:r>
      <w:r>
        <w:t>и</w:t>
      </w:r>
      <w:r w:rsidR="00685CB7">
        <w:t xml:space="preserve"> </w:t>
      </w:r>
      <w:r>
        <w:t>передачей</w:t>
      </w:r>
      <w:r w:rsidR="00685CB7">
        <w:t xml:space="preserve"> </w:t>
      </w:r>
      <w:r>
        <w:t>информации,</w:t>
      </w:r>
      <w:r w:rsidR="00685CB7">
        <w:t xml:space="preserve"> </w:t>
      </w:r>
      <w:r>
        <w:t>пр</w:t>
      </w:r>
      <w:r>
        <w:t>е</w:t>
      </w:r>
      <w:r>
        <w:t>зентацией</w:t>
      </w:r>
      <w:r w:rsidR="00685CB7">
        <w:t xml:space="preserve"> </w:t>
      </w:r>
      <w:r>
        <w:t>выполненных</w:t>
      </w:r>
      <w:r w:rsidR="00685CB7">
        <w:t xml:space="preserve"> </w:t>
      </w:r>
      <w:r>
        <w:t>работ,</w:t>
      </w:r>
      <w:r w:rsidR="00685CB7">
        <w:t xml:space="preserve"> </w:t>
      </w:r>
      <w:r>
        <w:t>основами</w:t>
      </w:r>
      <w:r w:rsidR="00685CB7">
        <w:t xml:space="preserve"> </w:t>
      </w:r>
      <w:r>
        <w:t>информационной</w:t>
      </w:r>
      <w:r w:rsidR="00685CB7">
        <w:t xml:space="preserve"> </w:t>
      </w:r>
      <w:r>
        <w:t>безопасности,</w:t>
      </w:r>
      <w:r w:rsidR="00685CB7">
        <w:t xml:space="preserve"> </w:t>
      </w:r>
      <w:r>
        <w:t>умением</w:t>
      </w:r>
      <w:r w:rsidR="00685CB7">
        <w:t xml:space="preserve"> </w:t>
      </w:r>
      <w:r>
        <w:t>безопасного</w:t>
      </w:r>
      <w:r w:rsidR="00685CB7">
        <w:t xml:space="preserve"> </w:t>
      </w:r>
      <w:r>
        <w:t>использования</w:t>
      </w:r>
      <w:r w:rsidR="00685CB7">
        <w:t xml:space="preserve"> </w:t>
      </w:r>
      <w:r>
        <w:t>средств</w:t>
      </w:r>
      <w:r w:rsidR="00685CB7">
        <w:t xml:space="preserve"> </w:t>
      </w:r>
      <w:r>
        <w:t>информационнокоммуникационных</w:t>
      </w:r>
      <w:r w:rsidR="00685CB7">
        <w:t xml:space="preserve"> </w:t>
      </w:r>
      <w:r>
        <w:t>технологий</w:t>
      </w:r>
      <w:r w:rsidR="00685CB7">
        <w:t xml:space="preserve"> </w:t>
      </w:r>
      <w:r>
        <w:t>(далее</w:t>
      </w:r>
      <w:r w:rsidR="00685CB7">
        <w:t xml:space="preserve"> </w:t>
      </w:r>
      <w:r>
        <w:t>-</w:t>
      </w:r>
      <w:r w:rsidR="00685CB7">
        <w:t xml:space="preserve"> </w:t>
      </w:r>
      <w:r>
        <w:t>ИКТ)</w:t>
      </w:r>
      <w:r w:rsidR="00685CB7">
        <w:t xml:space="preserve"> </w:t>
      </w:r>
      <w:r>
        <w:t>и</w:t>
      </w:r>
      <w:r w:rsidR="00685CB7">
        <w:t xml:space="preserve"> </w:t>
      </w:r>
      <w:r>
        <w:t>сети</w:t>
      </w:r>
      <w:r w:rsidR="00685CB7">
        <w:t xml:space="preserve"> </w:t>
      </w:r>
      <w:r>
        <w:t>И</w:t>
      </w:r>
      <w:r>
        <w:t>н</w:t>
      </w:r>
      <w:r>
        <w:t>те</w:t>
      </w:r>
      <w:r>
        <w:t>р</w:t>
      </w:r>
      <w:r>
        <w:t>нет.</w:t>
      </w:r>
    </w:p>
    <w:p w:rsidR="00041AB2" w:rsidRPr="00F23799" w:rsidRDefault="00041AB2" w:rsidP="00CC18FC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sz w:val="16"/>
          <w:szCs w:val="16"/>
        </w:rPr>
      </w:pPr>
    </w:p>
    <w:p w:rsidR="0092520D" w:rsidRPr="0016278F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outlineLvl w:val="2"/>
        <w:rPr>
          <w:b/>
        </w:rPr>
      </w:pPr>
      <w:bookmarkStart w:id="107" w:name="_Toc3283013"/>
      <w:r w:rsidRPr="0016278F">
        <w:rPr>
          <w:b/>
        </w:rPr>
        <w:t>2.1.3.</w:t>
      </w:r>
      <w:r w:rsidR="00685CB7">
        <w:rPr>
          <w:b/>
        </w:rPr>
        <w:t xml:space="preserve"> </w:t>
      </w:r>
      <w:r w:rsidRPr="0016278F">
        <w:rPr>
          <w:b/>
        </w:rPr>
        <w:t>Описание</w:t>
      </w:r>
      <w:r w:rsidR="00685CB7">
        <w:rPr>
          <w:b/>
        </w:rPr>
        <w:t xml:space="preserve"> </w:t>
      </w:r>
      <w:r w:rsidRPr="0016278F">
        <w:rPr>
          <w:b/>
        </w:rPr>
        <w:t>понятий,</w:t>
      </w:r>
      <w:r w:rsidR="00685CB7">
        <w:rPr>
          <w:b/>
        </w:rPr>
        <w:t xml:space="preserve"> </w:t>
      </w:r>
      <w:r w:rsidRPr="0016278F">
        <w:rPr>
          <w:b/>
        </w:rPr>
        <w:t>функций,</w:t>
      </w:r>
      <w:r w:rsidR="00685CB7">
        <w:rPr>
          <w:b/>
        </w:rPr>
        <w:t xml:space="preserve"> </w:t>
      </w:r>
      <w:r w:rsidRPr="0016278F">
        <w:rPr>
          <w:b/>
        </w:rPr>
        <w:t>состава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характеристик</w:t>
      </w:r>
      <w:r w:rsidR="00685CB7">
        <w:rPr>
          <w:b/>
        </w:rPr>
        <w:t xml:space="preserve"> </w:t>
      </w:r>
      <w:r w:rsidRPr="0016278F">
        <w:rPr>
          <w:b/>
        </w:rPr>
        <w:t>универсальных</w:t>
      </w:r>
      <w:r w:rsidR="00685CB7">
        <w:rPr>
          <w:b/>
        </w:rPr>
        <w:t xml:space="preserve"> </w:t>
      </w:r>
      <w:r w:rsidRPr="0016278F">
        <w:rPr>
          <w:b/>
        </w:rPr>
        <w:t>учебных</w:t>
      </w:r>
      <w:r w:rsidR="00685CB7">
        <w:rPr>
          <w:b/>
        </w:rPr>
        <w:t xml:space="preserve"> </w:t>
      </w:r>
      <w:r w:rsidRPr="0016278F">
        <w:rPr>
          <w:b/>
        </w:rPr>
        <w:t>де</w:t>
      </w:r>
      <w:r w:rsidRPr="0016278F">
        <w:rPr>
          <w:b/>
        </w:rPr>
        <w:t>й</w:t>
      </w:r>
      <w:r w:rsidRPr="0016278F">
        <w:rPr>
          <w:b/>
        </w:rPr>
        <w:t>ствий</w:t>
      </w:r>
      <w:r w:rsidR="00685CB7">
        <w:rPr>
          <w:b/>
        </w:rPr>
        <w:t xml:space="preserve"> </w:t>
      </w:r>
      <w:r w:rsidRPr="0016278F">
        <w:rPr>
          <w:b/>
        </w:rPr>
        <w:t>(регулятивных,</w:t>
      </w:r>
      <w:r w:rsidR="00685CB7">
        <w:rPr>
          <w:b/>
        </w:rPr>
        <w:t xml:space="preserve"> </w:t>
      </w:r>
      <w:r w:rsidRPr="0016278F">
        <w:rPr>
          <w:b/>
        </w:rPr>
        <w:t>познавательных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коммуникативных)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их</w:t>
      </w:r>
      <w:r w:rsidR="00685CB7">
        <w:rPr>
          <w:b/>
        </w:rPr>
        <w:t xml:space="preserve"> </w:t>
      </w:r>
      <w:r w:rsidRPr="0016278F">
        <w:rPr>
          <w:b/>
        </w:rPr>
        <w:t>связи</w:t>
      </w:r>
      <w:r w:rsidR="00685CB7">
        <w:rPr>
          <w:b/>
        </w:rPr>
        <w:t xml:space="preserve"> </w:t>
      </w:r>
      <w:r w:rsidRPr="0016278F">
        <w:rPr>
          <w:b/>
        </w:rPr>
        <w:t>с</w:t>
      </w:r>
      <w:r w:rsidR="00685CB7">
        <w:rPr>
          <w:b/>
        </w:rPr>
        <w:t xml:space="preserve"> </w:t>
      </w:r>
      <w:r w:rsidRPr="0016278F">
        <w:rPr>
          <w:b/>
        </w:rPr>
        <w:t>содержанием</w:t>
      </w:r>
      <w:r w:rsidR="00685CB7">
        <w:rPr>
          <w:b/>
        </w:rPr>
        <w:t xml:space="preserve"> </w:t>
      </w:r>
      <w:r w:rsidRPr="0016278F">
        <w:rPr>
          <w:b/>
        </w:rPr>
        <w:t>отдел</w:t>
      </w:r>
      <w:r w:rsidRPr="0016278F">
        <w:rPr>
          <w:b/>
        </w:rPr>
        <w:t>ь</w:t>
      </w:r>
      <w:r w:rsidRPr="0016278F">
        <w:rPr>
          <w:b/>
        </w:rPr>
        <w:t>ных</w:t>
      </w:r>
      <w:r w:rsidR="00685CB7">
        <w:rPr>
          <w:b/>
        </w:rPr>
        <w:t xml:space="preserve"> </w:t>
      </w:r>
      <w:r w:rsidRPr="0016278F">
        <w:rPr>
          <w:b/>
        </w:rPr>
        <w:t>учебных</w:t>
      </w:r>
      <w:r w:rsidR="00685CB7">
        <w:rPr>
          <w:b/>
        </w:rPr>
        <w:t xml:space="preserve"> </w:t>
      </w:r>
      <w:r w:rsidRPr="0016278F">
        <w:rPr>
          <w:b/>
        </w:rPr>
        <w:t>предметов,</w:t>
      </w:r>
      <w:r w:rsidR="00685CB7">
        <w:rPr>
          <w:b/>
        </w:rPr>
        <w:t xml:space="preserve"> </w:t>
      </w:r>
      <w:r w:rsidRPr="0016278F">
        <w:rPr>
          <w:b/>
        </w:rPr>
        <w:t>внеурочной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внешкольной</w:t>
      </w:r>
      <w:r w:rsidR="00685CB7">
        <w:rPr>
          <w:b/>
        </w:rPr>
        <w:t xml:space="preserve"> </w:t>
      </w:r>
      <w:r w:rsidRPr="0016278F">
        <w:rPr>
          <w:b/>
        </w:rPr>
        <w:t>деятельностью,</w:t>
      </w:r>
      <w:r w:rsidR="00685CB7">
        <w:rPr>
          <w:b/>
        </w:rPr>
        <w:t xml:space="preserve"> </w:t>
      </w:r>
      <w:r w:rsidRPr="0016278F">
        <w:rPr>
          <w:b/>
        </w:rPr>
        <w:t>а</w:t>
      </w:r>
      <w:r w:rsidR="00685CB7">
        <w:rPr>
          <w:b/>
        </w:rPr>
        <w:t xml:space="preserve"> </w:t>
      </w:r>
      <w:r w:rsidRPr="0016278F">
        <w:rPr>
          <w:b/>
        </w:rPr>
        <w:t>также</w:t>
      </w:r>
      <w:r w:rsidR="00685CB7">
        <w:rPr>
          <w:b/>
        </w:rPr>
        <w:t xml:space="preserve"> </w:t>
      </w:r>
      <w:r w:rsidRPr="0016278F">
        <w:rPr>
          <w:b/>
        </w:rPr>
        <w:t>места</w:t>
      </w:r>
      <w:r w:rsidR="00685CB7">
        <w:rPr>
          <w:b/>
        </w:rPr>
        <w:t xml:space="preserve"> </w:t>
      </w:r>
      <w:r w:rsidRPr="0016278F">
        <w:rPr>
          <w:b/>
        </w:rPr>
        <w:t>о</w:t>
      </w:r>
      <w:r w:rsidRPr="0016278F">
        <w:rPr>
          <w:b/>
        </w:rPr>
        <w:t>т</w:t>
      </w:r>
      <w:r w:rsidRPr="0016278F">
        <w:rPr>
          <w:b/>
        </w:rPr>
        <w:t>дельных</w:t>
      </w:r>
      <w:r w:rsidR="00685CB7">
        <w:rPr>
          <w:b/>
        </w:rPr>
        <w:t xml:space="preserve"> </w:t>
      </w:r>
      <w:r w:rsidRPr="0016278F">
        <w:rPr>
          <w:b/>
        </w:rPr>
        <w:t>компонентов</w:t>
      </w:r>
      <w:r w:rsidR="00685CB7">
        <w:rPr>
          <w:b/>
        </w:rPr>
        <w:t xml:space="preserve"> </w:t>
      </w:r>
      <w:r w:rsidRPr="0016278F">
        <w:rPr>
          <w:b/>
        </w:rPr>
        <w:t>универсальных</w:t>
      </w:r>
      <w:r w:rsidR="00685CB7">
        <w:rPr>
          <w:b/>
        </w:rPr>
        <w:t xml:space="preserve"> </w:t>
      </w:r>
      <w:r w:rsidRPr="0016278F">
        <w:rPr>
          <w:b/>
        </w:rPr>
        <w:t>учебных</w:t>
      </w:r>
      <w:r w:rsidR="00685CB7">
        <w:rPr>
          <w:b/>
        </w:rPr>
        <w:t xml:space="preserve"> </w:t>
      </w:r>
      <w:r w:rsidRPr="0016278F">
        <w:rPr>
          <w:b/>
        </w:rPr>
        <w:t>действий</w:t>
      </w:r>
      <w:r w:rsidR="00685CB7">
        <w:rPr>
          <w:b/>
        </w:rPr>
        <w:t xml:space="preserve"> </w:t>
      </w:r>
      <w:r w:rsidRPr="0016278F">
        <w:rPr>
          <w:b/>
        </w:rPr>
        <w:t>в</w:t>
      </w:r>
      <w:r w:rsidR="00685CB7">
        <w:rPr>
          <w:b/>
        </w:rPr>
        <w:t xml:space="preserve"> </w:t>
      </w:r>
      <w:r w:rsidRPr="0016278F">
        <w:rPr>
          <w:b/>
        </w:rPr>
        <w:t>структуре</w:t>
      </w:r>
      <w:r w:rsidR="00685CB7">
        <w:rPr>
          <w:b/>
        </w:rPr>
        <w:t xml:space="preserve"> </w:t>
      </w:r>
      <w:r w:rsidRPr="0016278F">
        <w:rPr>
          <w:b/>
        </w:rPr>
        <w:t>образовательного</w:t>
      </w:r>
      <w:r w:rsidR="00685CB7">
        <w:rPr>
          <w:b/>
        </w:rPr>
        <w:t xml:space="preserve"> </w:t>
      </w:r>
      <w:r w:rsidRPr="0016278F">
        <w:rPr>
          <w:b/>
        </w:rPr>
        <w:t>пр</w:t>
      </w:r>
      <w:r w:rsidRPr="0016278F">
        <w:rPr>
          <w:b/>
        </w:rPr>
        <w:t>о</w:t>
      </w:r>
      <w:r w:rsidRPr="0016278F">
        <w:rPr>
          <w:b/>
        </w:rPr>
        <w:t>цесса</w:t>
      </w:r>
      <w:bookmarkEnd w:id="106"/>
      <w:bookmarkEnd w:id="107"/>
    </w:p>
    <w:p w:rsidR="002B536C" w:rsidRPr="0016278F" w:rsidRDefault="002B536C" w:rsidP="0016278F">
      <w:pPr>
        <w:pStyle w:val="afc"/>
        <w:widowControl w:val="0"/>
        <w:spacing w:before="0" w:beforeAutospacing="0" w:after="0"/>
        <w:rPr>
          <w:bCs/>
          <w:iCs/>
        </w:rPr>
      </w:pPr>
    </w:p>
    <w:p w:rsidR="009A5330" w:rsidRPr="006C2459" w:rsidRDefault="009A5330" w:rsidP="009A5330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6C2459">
        <w:rPr>
          <w:rStyle w:val="0pt1"/>
          <w:sz w:val="24"/>
          <w:szCs w:val="24"/>
        </w:rPr>
        <w:t>Универсальные</w:t>
      </w:r>
      <w:r w:rsidR="00685CB7">
        <w:rPr>
          <w:rStyle w:val="0pt1"/>
          <w:sz w:val="24"/>
          <w:szCs w:val="24"/>
        </w:rPr>
        <w:t xml:space="preserve"> </w:t>
      </w:r>
      <w:r w:rsidRPr="006C2459">
        <w:rPr>
          <w:rStyle w:val="0pt1"/>
          <w:sz w:val="24"/>
          <w:szCs w:val="24"/>
        </w:rPr>
        <w:t>учебные</w:t>
      </w:r>
      <w:r w:rsidR="00685CB7">
        <w:rPr>
          <w:rStyle w:val="0pt1"/>
          <w:sz w:val="24"/>
          <w:szCs w:val="24"/>
        </w:rPr>
        <w:t xml:space="preserve"> </w:t>
      </w:r>
      <w:r w:rsidRPr="006C2459">
        <w:rPr>
          <w:rStyle w:val="0pt1"/>
          <w:sz w:val="24"/>
          <w:szCs w:val="24"/>
        </w:rPr>
        <w:t>действия</w:t>
      </w:r>
      <w:r w:rsidR="00685CB7">
        <w:rPr>
          <w:rStyle w:val="0pt1"/>
          <w:sz w:val="24"/>
          <w:szCs w:val="24"/>
        </w:rPr>
        <w:t xml:space="preserve"> </w:t>
      </w:r>
      <w:r w:rsidRPr="006C2459">
        <w:rPr>
          <w:sz w:val="24"/>
          <w:szCs w:val="24"/>
        </w:rPr>
        <w:t>-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пособы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учающегося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отор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ося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адпредметны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характер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еспечиваю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лостнос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щекультурного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личностн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знавател</w:t>
      </w:r>
      <w:r w:rsidRPr="006C2459">
        <w:rPr>
          <w:sz w:val="24"/>
          <w:szCs w:val="24"/>
        </w:rPr>
        <w:t>ь</w:t>
      </w:r>
      <w:r w:rsidRPr="006C2459">
        <w:rPr>
          <w:sz w:val="24"/>
          <w:szCs w:val="24"/>
        </w:rPr>
        <w:t>н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азвит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аморазвития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лежа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снов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рганизац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гуляц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люб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уч</w:t>
      </w:r>
      <w:r w:rsidRPr="006C2459">
        <w:rPr>
          <w:sz w:val="24"/>
          <w:szCs w:val="24"/>
        </w:rPr>
        <w:t>а</w:t>
      </w:r>
      <w:r w:rsidRPr="006C2459">
        <w:rPr>
          <w:sz w:val="24"/>
          <w:szCs w:val="24"/>
        </w:rPr>
        <w:t>ющего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езависим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е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едметн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держания.</w:t>
      </w:r>
    </w:p>
    <w:p w:rsidR="009A5330" w:rsidRDefault="009A5330" w:rsidP="009A5330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6C2459">
        <w:rPr>
          <w:sz w:val="24"/>
          <w:szCs w:val="24"/>
        </w:rPr>
        <w:t>Понят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«универсальн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йств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(УУД)»</w:t>
      </w:r>
      <w:r>
        <w:rPr>
          <w:sz w:val="24"/>
          <w:szCs w:val="24"/>
        </w:rPr>
        <w:t>:</w:t>
      </w:r>
    </w:p>
    <w:p w:rsidR="009A5330" w:rsidRPr="006C2459" w:rsidRDefault="009A5330" w:rsidP="00D703FC">
      <w:pPr>
        <w:pStyle w:val="3f3"/>
        <w:numPr>
          <w:ilvl w:val="0"/>
          <w:numId w:val="324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широком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мысле-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м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иться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.е.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пособнос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убъект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аморазвити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амосоверше</w:t>
      </w:r>
      <w:r w:rsidRPr="006C2459">
        <w:rPr>
          <w:sz w:val="24"/>
          <w:szCs w:val="24"/>
        </w:rPr>
        <w:t>н</w:t>
      </w:r>
      <w:r w:rsidRPr="006C2459">
        <w:rPr>
          <w:sz w:val="24"/>
          <w:szCs w:val="24"/>
        </w:rPr>
        <w:t>ствовани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утем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знательн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активн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исво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ов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циальн</w:t>
      </w:r>
      <w:r w:rsidRPr="006C2459">
        <w:rPr>
          <w:sz w:val="24"/>
          <w:szCs w:val="24"/>
        </w:rPr>
        <w:t>о</w:t>
      </w:r>
      <w:r w:rsidRPr="006C2459">
        <w:rPr>
          <w:sz w:val="24"/>
          <w:szCs w:val="24"/>
        </w:rPr>
        <w:t>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пыта.</w:t>
      </w:r>
    </w:p>
    <w:p w:rsidR="009A5330" w:rsidRPr="006C2459" w:rsidRDefault="009A5330" w:rsidP="00D703FC">
      <w:pPr>
        <w:pStyle w:val="3f3"/>
        <w:numPr>
          <w:ilvl w:val="0"/>
          <w:numId w:val="324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зком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мысл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-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вокупнос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пособо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йстви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ащихся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еспечивающи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амостоятельно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во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ов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наний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формиров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мений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ключа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рганизаци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эт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</w:t>
      </w:r>
      <w:r w:rsidRPr="006C2459">
        <w:rPr>
          <w:sz w:val="24"/>
          <w:szCs w:val="24"/>
        </w:rPr>
        <w:t>о</w:t>
      </w:r>
      <w:r w:rsidRPr="006C2459">
        <w:rPr>
          <w:sz w:val="24"/>
          <w:szCs w:val="24"/>
        </w:rPr>
        <w:t>цесса.</w:t>
      </w:r>
    </w:p>
    <w:p w:rsidR="009A5330" w:rsidRPr="006C2459" w:rsidRDefault="009A5330" w:rsidP="009A5330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6C2459">
        <w:rPr>
          <w:sz w:val="24"/>
          <w:szCs w:val="24"/>
        </w:rPr>
        <w:t>Универсальны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характер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йстви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оявляет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ом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чт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н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ося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адпредме</w:t>
      </w:r>
      <w:r w:rsidRPr="006C2459">
        <w:rPr>
          <w:sz w:val="24"/>
          <w:szCs w:val="24"/>
        </w:rPr>
        <w:t>т</w:t>
      </w:r>
      <w:r w:rsidRPr="006C2459">
        <w:rPr>
          <w:sz w:val="24"/>
          <w:szCs w:val="24"/>
        </w:rPr>
        <w:t>ный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етапредметны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характер;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еспечиваю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лостнос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щекультурного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личностного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знав</w:t>
      </w:r>
      <w:r w:rsidRPr="006C2459">
        <w:rPr>
          <w:sz w:val="24"/>
          <w:szCs w:val="24"/>
        </w:rPr>
        <w:t>а</w:t>
      </w:r>
      <w:r w:rsidRPr="006C2459">
        <w:rPr>
          <w:sz w:val="24"/>
          <w:szCs w:val="24"/>
        </w:rPr>
        <w:t>тельн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азвит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аморазвит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личности.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ниверсальн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йств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еспечиваю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этапы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во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держа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формирова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сихологически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пособносте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ащ</w:t>
      </w:r>
      <w:r w:rsidRPr="006C2459">
        <w:rPr>
          <w:sz w:val="24"/>
          <w:szCs w:val="24"/>
        </w:rPr>
        <w:t>е</w:t>
      </w:r>
      <w:r w:rsidRPr="006C2459">
        <w:rPr>
          <w:sz w:val="24"/>
          <w:szCs w:val="24"/>
        </w:rPr>
        <w:t>гося.</w:t>
      </w:r>
    </w:p>
    <w:p w:rsidR="009A5330" w:rsidRPr="006C2459" w:rsidRDefault="009A5330" w:rsidP="009A5330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6C2459">
        <w:rPr>
          <w:sz w:val="24"/>
          <w:szCs w:val="24"/>
        </w:rPr>
        <w:t>Спектр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ниверсаль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йстви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остаточн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ширен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азнообразен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этому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дн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з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адач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ализац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ьностн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дход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разован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-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предел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руг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едм</w:t>
      </w:r>
      <w:r w:rsidRPr="006C2459">
        <w:rPr>
          <w:sz w:val="24"/>
          <w:szCs w:val="24"/>
        </w:rPr>
        <w:t>е</w:t>
      </w:r>
      <w:r w:rsidRPr="006C2459">
        <w:rPr>
          <w:sz w:val="24"/>
          <w:szCs w:val="24"/>
        </w:rPr>
        <w:lastRenderedPageBreak/>
        <w:t>тов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амка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отор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птимальн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огу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формировать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онкретн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иды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ниверсаль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</w:t>
      </w:r>
      <w:r w:rsidRPr="006C2459">
        <w:rPr>
          <w:sz w:val="24"/>
          <w:szCs w:val="24"/>
        </w:rPr>
        <w:t>й</w:t>
      </w:r>
      <w:r w:rsidRPr="006C2459">
        <w:rPr>
          <w:sz w:val="24"/>
          <w:szCs w:val="24"/>
        </w:rPr>
        <w:t>ствий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акж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предел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функций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держа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труктуры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ниверсаль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йстви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л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ажд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озраст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тупен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разования.</w:t>
      </w:r>
    </w:p>
    <w:p w:rsidR="009A5330" w:rsidRPr="006C2459" w:rsidRDefault="009A5330" w:rsidP="009A5330">
      <w:bookmarkStart w:id="108" w:name="bookmark17"/>
      <w:r w:rsidRPr="006C2459">
        <w:rPr>
          <w:rStyle w:val="20pt1"/>
          <w:b/>
          <w:bCs/>
          <w:sz w:val="24"/>
          <w:szCs w:val="24"/>
        </w:rPr>
        <w:t>Функции</w:t>
      </w:r>
      <w:r w:rsidR="00685CB7">
        <w:rPr>
          <w:rStyle w:val="20pt1"/>
          <w:b/>
          <w:bCs/>
          <w:sz w:val="24"/>
          <w:szCs w:val="24"/>
        </w:rPr>
        <w:t xml:space="preserve"> </w:t>
      </w:r>
      <w:r w:rsidRPr="006C2459">
        <w:rPr>
          <w:rStyle w:val="20pt1"/>
          <w:b/>
          <w:bCs/>
          <w:sz w:val="24"/>
          <w:szCs w:val="24"/>
        </w:rPr>
        <w:t>универсальных</w:t>
      </w:r>
      <w:r w:rsidR="00685CB7">
        <w:rPr>
          <w:rStyle w:val="20pt1"/>
          <w:b/>
          <w:bCs/>
          <w:sz w:val="24"/>
          <w:szCs w:val="24"/>
        </w:rPr>
        <w:t xml:space="preserve"> </w:t>
      </w:r>
      <w:r w:rsidRPr="006C2459">
        <w:rPr>
          <w:rStyle w:val="20pt1"/>
          <w:b/>
          <w:bCs/>
          <w:sz w:val="24"/>
          <w:szCs w:val="24"/>
        </w:rPr>
        <w:t>учебных</w:t>
      </w:r>
      <w:r w:rsidR="00685CB7">
        <w:rPr>
          <w:rStyle w:val="20pt1"/>
          <w:b/>
          <w:bCs/>
          <w:sz w:val="24"/>
          <w:szCs w:val="24"/>
        </w:rPr>
        <w:t xml:space="preserve"> </w:t>
      </w:r>
      <w:r w:rsidRPr="006C2459">
        <w:rPr>
          <w:rStyle w:val="20pt1"/>
          <w:b/>
          <w:bCs/>
          <w:sz w:val="24"/>
          <w:szCs w:val="24"/>
        </w:rPr>
        <w:t>действий:</w:t>
      </w:r>
      <w:bookmarkEnd w:id="108"/>
    </w:p>
    <w:p w:rsidR="009A5330" w:rsidRPr="006C2459" w:rsidRDefault="009A5330" w:rsidP="00D703FC">
      <w:pPr>
        <w:pStyle w:val="3f3"/>
        <w:numPr>
          <w:ilvl w:val="0"/>
          <w:numId w:val="325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обеспеч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озможносте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учающего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амостоятельн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существля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ьнос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ния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тави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ли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ска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спользова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еобходим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редств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пособы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остижения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онтролирова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ценива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оцесс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зультаты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ьности;</w:t>
      </w:r>
    </w:p>
    <w:p w:rsidR="009A5330" w:rsidRPr="006C2459" w:rsidRDefault="009A5330" w:rsidP="00D703FC">
      <w:pPr>
        <w:pStyle w:val="3f3"/>
        <w:numPr>
          <w:ilvl w:val="0"/>
          <w:numId w:val="325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созд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лови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л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гармоничн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азвит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личност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е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амореализац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снов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готовн</w:t>
      </w:r>
      <w:r w:rsidRPr="006C2459">
        <w:rPr>
          <w:sz w:val="24"/>
          <w:szCs w:val="24"/>
        </w:rPr>
        <w:t>о</w:t>
      </w:r>
      <w:r w:rsidRPr="006C2459">
        <w:rPr>
          <w:sz w:val="24"/>
          <w:szCs w:val="24"/>
        </w:rPr>
        <w:t>ст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епрерывному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разованию;</w:t>
      </w:r>
    </w:p>
    <w:p w:rsidR="009A5330" w:rsidRPr="006C2459" w:rsidRDefault="009A5330" w:rsidP="00D703FC">
      <w:pPr>
        <w:pStyle w:val="3f3"/>
        <w:numPr>
          <w:ilvl w:val="0"/>
          <w:numId w:val="325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обеспеч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пешн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во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наний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формирова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мений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авыко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омпетентносте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л</w:t>
      </w:r>
      <w:r w:rsidRPr="006C2459">
        <w:rPr>
          <w:sz w:val="24"/>
          <w:szCs w:val="24"/>
        </w:rPr>
        <w:t>ю</w:t>
      </w:r>
      <w:r w:rsidRPr="006C2459">
        <w:rPr>
          <w:sz w:val="24"/>
          <w:szCs w:val="24"/>
        </w:rPr>
        <w:t>б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едмет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ласти.</w:t>
      </w:r>
    </w:p>
    <w:p w:rsidR="009A5330" w:rsidRPr="006C2459" w:rsidRDefault="009A5330" w:rsidP="009A5330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6C2459">
        <w:rPr>
          <w:sz w:val="24"/>
          <w:szCs w:val="24"/>
        </w:rPr>
        <w:t>Существенно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ест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еподаван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школь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исциплин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олжны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аня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а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азываем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етапредметн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(т.е.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«надпредметные»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л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етапознавательные)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УД.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нинаправлены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анализ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правл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ащими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вое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знаватель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ьность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-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буд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нностн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-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оральны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ыбор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шен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ораль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илеммы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предел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тратег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ш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атематическ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адачи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апомин</w:t>
      </w:r>
      <w:r w:rsidRPr="006C2459">
        <w:rPr>
          <w:sz w:val="24"/>
          <w:szCs w:val="24"/>
        </w:rPr>
        <w:t>а</w:t>
      </w:r>
      <w:r w:rsidRPr="006C2459">
        <w:rPr>
          <w:sz w:val="24"/>
          <w:szCs w:val="24"/>
        </w:rPr>
        <w:t>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фактическ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атериал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стор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л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ланиров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вместн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ругим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ащими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лаб</w:t>
      </w:r>
      <w:r w:rsidRPr="006C2459">
        <w:rPr>
          <w:sz w:val="24"/>
          <w:szCs w:val="24"/>
        </w:rPr>
        <w:t>о</w:t>
      </w:r>
      <w:r w:rsidRPr="006C2459">
        <w:rPr>
          <w:sz w:val="24"/>
          <w:szCs w:val="24"/>
        </w:rPr>
        <w:t>рато</w:t>
      </w:r>
      <w:r w:rsidRPr="006C2459">
        <w:rPr>
          <w:sz w:val="24"/>
          <w:szCs w:val="24"/>
        </w:rPr>
        <w:t>р</w:t>
      </w:r>
      <w:r w:rsidRPr="006C2459">
        <w:rPr>
          <w:sz w:val="24"/>
          <w:szCs w:val="24"/>
        </w:rPr>
        <w:t>н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эксперимент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физик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л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химии.</w:t>
      </w:r>
    </w:p>
    <w:p w:rsidR="009A5330" w:rsidRPr="006C2459" w:rsidRDefault="009A5330" w:rsidP="009A5330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6C2459">
        <w:rPr>
          <w:sz w:val="24"/>
          <w:szCs w:val="24"/>
        </w:rPr>
        <w:t>Овлад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ниверсальным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ым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йствиям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еде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формировани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пособност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ам</w:t>
      </w:r>
      <w:r w:rsidRPr="006C2459">
        <w:rPr>
          <w:sz w:val="24"/>
          <w:szCs w:val="24"/>
        </w:rPr>
        <w:t>о</w:t>
      </w:r>
      <w:r w:rsidRPr="006C2459">
        <w:rPr>
          <w:sz w:val="24"/>
          <w:szCs w:val="24"/>
        </w:rPr>
        <w:t>стоятельн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пешн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ваива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ов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нания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владева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мениям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омпетентностями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ключа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амостоятельну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рганизаци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оцесс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воения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.е.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м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ить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риентац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ащих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а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а</w:t>
      </w:r>
      <w:r w:rsidRPr="006C2459">
        <w:rPr>
          <w:sz w:val="24"/>
          <w:szCs w:val="24"/>
        </w:rPr>
        <w:t>з</w:t>
      </w:r>
      <w:r w:rsidRPr="006C2459">
        <w:rPr>
          <w:sz w:val="24"/>
          <w:szCs w:val="24"/>
        </w:rPr>
        <w:t>лич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едмет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ластях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а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троен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ам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ьности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ключа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созн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ащими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е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лев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аправленност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нностно-смыслов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характеристик.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аким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разом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</w:t>
      </w:r>
      <w:r w:rsidRPr="006C2459">
        <w:rPr>
          <w:sz w:val="24"/>
          <w:szCs w:val="24"/>
        </w:rPr>
        <w:t>о</w:t>
      </w:r>
      <w:r w:rsidRPr="006C2459">
        <w:rPr>
          <w:sz w:val="24"/>
          <w:szCs w:val="24"/>
        </w:rPr>
        <w:t>стиж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«ум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иться»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едполагае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лноценно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сво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се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омпоненто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</w:t>
      </w:r>
      <w:r w:rsidRPr="006C2459">
        <w:rPr>
          <w:sz w:val="24"/>
          <w:szCs w:val="24"/>
        </w:rPr>
        <w:t>ь</w:t>
      </w:r>
      <w:r w:rsidRPr="006C2459">
        <w:rPr>
          <w:sz w:val="24"/>
          <w:szCs w:val="24"/>
        </w:rPr>
        <w:t>ности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отор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ключают:</w:t>
      </w:r>
    </w:p>
    <w:p w:rsidR="009A5330" w:rsidRPr="006C2459" w:rsidRDefault="009A5330" w:rsidP="00D703FC">
      <w:pPr>
        <w:pStyle w:val="3f3"/>
        <w:numPr>
          <w:ilvl w:val="0"/>
          <w:numId w:val="326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познавательн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отивы;</w:t>
      </w:r>
    </w:p>
    <w:p w:rsidR="009A5330" w:rsidRPr="006C2459" w:rsidRDefault="009A5330" w:rsidP="00D703FC">
      <w:pPr>
        <w:pStyle w:val="3f3"/>
        <w:numPr>
          <w:ilvl w:val="0"/>
          <w:numId w:val="326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учебну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ль;</w:t>
      </w:r>
    </w:p>
    <w:p w:rsidR="009A5330" w:rsidRPr="006C2459" w:rsidRDefault="009A5330" w:rsidP="00D703FC">
      <w:pPr>
        <w:pStyle w:val="3f3"/>
        <w:numPr>
          <w:ilvl w:val="0"/>
          <w:numId w:val="326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учебну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адачу;</w:t>
      </w:r>
    </w:p>
    <w:p w:rsidR="009A5330" w:rsidRPr="006C2459" w:rsidRDefault="009A5330" w:rsidP="00D703FC">
      <w:pPr>
        <w:pStyle w:val="3f3"/>
        <w:numPr>
          <w:ilvl w:val="0"/>
          <w:numId w:val="326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учебн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йств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перац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(ориентировка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еобразов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атериала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онтрол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це</w:t>
      </w:r>
      <w:r w:rsidRPr="006C2459">
        <w:rPr>
          <w:sz w:val="24"/>
          <w:szCs w:val="24"/>
        </w:rPr>
        <w:t>н</w:t>
      </w:r>
      <w:r w:rsidRPr="006C2459">
        <w:rPr>
          <w:sz w:val="24"/>
          <w:szCs w:val="24"/>
        </w:rPr>
        <w:t>ка).</w:t>
      </w:r>
    </w:p>
    <w:p w:rsidR="009A5330" w:rsidRPr="006C2459" w:rsidRDefault="009A5330" w:rsidP="009A5330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6C2459">
        <w:rPr>
          <w:sz w:val="24"/>
          <w:szCs w:val="24"/>
        </w:rPr>
        <w:t>Универсальн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йств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ыделяют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снов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анализ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характеристи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</w:t>
      </w:r>
      <w:r w:rsidRPr="006C2459">
        <w:rPr>
          <w:sz w:val="24"/>
          <w:szCs w:val="24"/>
        </w:rPr>
        <w:t>я</w:t>
      </w:r>
      <w:r w:rsidRPr="006C2459">
        <w:rPr>
          <w:sz w:val="24"/>
          <w:szCs w:val="24"/>
        </w:rPr>
        <w:t>тельност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оцесс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воения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менно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ответствии:</w:t>
      </w:r>
    </w:p>
    <w:p w:rsidR="009A5330" w:rsidRPr="006C2459" w:rsidRDefault="009A5330" w:rsidP="00D703FC">
      <w:pPr>
        <w:pStyle w:val="3f3"/>
        <w:numPr>
          <w:ilvl w:val="0"/>
          <w:numId w:val="327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с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труктурным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омпонентам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ленаправлен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ьности;</w:t>
      </w:r>
    </w:p>
    <w:p w:rsidR="009A5330" w:rsidRPr="006C2459" w:rsidRDefault="009A5330" w:rsidP="00D703FC">
      <w:pPr>
        <w:pStyle w:val="3f3"/>
        <w:numPr>
          <w:ilvl w:val="0"/>
          <w:numId w:val="327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этапам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оцесс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воения;</w:t>
      </w:r>
    </w:p>
    <w:p w:rsidR="009A5330" w:rsidRPr="006C2459" w:rsidRDefault="009A5330" w:rsidP="00D703FC">
      <w:pPr>
        <w:pStyle w:val="3f3"/>
        <w:numPr>
          <w:ilvl w:val="0"/>
          <w:numId w:val="327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форм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ализац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-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вмест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ом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труднич</w:t>
      </w:r>
      <w:r w:rsidRPr="006C2459">
        <w:rPr>
          <w:sz w:val="24"/>
          <w:szCs w:val="24"/>
        </w:rPr>
        <w:t>е</w:t>
      </w:r>
      <w:r w:rsidRPr="006C2459">
        <w:rPr>
          <w:sz w:val="24"/>
          <w:szCs w:val="24"/>
        </w:rPr>
        <w:t>ств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ителем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верстникам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л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амостоятельно.</w:t>
      </w:r>
    </w:p>
    <w:p w:rsidR="009A5330" w:rsidRPr="006C2459" w:rsidRDefault="009A5330" w:rsidP="009A5330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6C2459">
        <w:rPr>
          <w:rStyle w:val="0pt1"/>
          <w:sz w:val="24"/>
          <w:szCs w:val="24"/>
        </w:rPr>
        <w:t>В</w:t>
      </w:r>
      <w:r w:rsidR="00685CB7">
        <w:rPr>
          <w:rStyle w:val="0pt1"/>
          <w:sz w:val="24"/>
          <w:szCs w:val="24"/>
        </w:rPr>
        <w:t xml:space="preserve"> </w:t>
      </w:r>
      <w:r w:rsidRPr="006C2459">
        <w:rPr>
          <w:rStyle w:val="0pt1"/>
          <w:sz w:val="24"/>
          <w:szCs w:val="24"/>
        </w:rPr>
        <w:t>составе</w:t>
      </w:r>
      <w:r w:rsidR="00685CB7">
        <w:rPr>
          <w:rStyle w:val="0pt1"/>
          <w:sz w:val="24"/>
          <w:szCs w:val="24"/>
        </w:rPr>
        <w:t xml:space="preserve"> </w:t>
      </w:r>
      <w:r w:rsidRPr="006C2459">
        <w:rPr>
          <w:sz w:val="24"/>
          <w:szCs w:val="24"/>
        </w:rPr>
        <w:t>основ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идо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ниверсаль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йствий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ожн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ыдели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четыр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блока: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личностный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гулятивны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знавательный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оммуникативный.</w:t>
      </w:r>
    </w:p>
    <w:p w:rsidR="002A5F34" w:rsidRPr="002A5F34" w:rsidRDefault="002A5F34" w:rsidP="009A5330">
      <w:pPr>
        <w:pStyle w:val="3f3"/>
        <w:shd w:val="clear" w:color="auto" w:fill="auto"/>
        <w:spacing w:line="240" w:lineRule="auto"/>
        <w:rPr>
          <w:rStyle w:val="0pt1"/>
          <w:b w:val="0"/>
          <w:sz w:val="18"/>
          <w:szCs w:val="18"/>
        </w:rPr>
      </w:pPr>
    </w:p>
    <w:p w:rsidR="009A5330" w:rsidRPr="006C2459" w:rsidRDefault="009A5330" w:rsidP="009A5330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6C2459">
        <w:rPr>
          <w:rStyle w:val="0pt1"/>
          <w:sz w:val="24"/>
          <w:szCs w:val="24"/>
        </w:rPr>
        <w:t>Личностные</w:t>
      </w:r>
      <w:r w:rsidR="00685CB7">
        <w:rPr>
          <w:rStyle w:val="0pt1"/>
          <w:sz w:val="24"/>
          <w:szCs w:val="24"/>
        </w:rPr>
        <w:t xml:space="preserve"> </w:t>
      </w:r>
      <w:r w:rsidRPr="006C2459">
        <w:rPr>
          <w:rStyle w:val="0pt1"/>
          <w:sz w:val="24"/>
          <w:szCs w:val="24"/>
        </w:rPr>
        <w:t>действия</w:t>
      </w:r>
      <w:r w:rsidR="00685CB7">
        <w:rPr>
          <w:rStyle w:val="0pt1"/>
          <w:sz w:val="24"/>
          <w:szCs w:val="24"/>
        </w:rPr>
        <w:t xml:space="preserve"> </w:t>
      </w:r>
      <w:r w:rsidRPr="006C2459">
        <w:rPr>
          <w:sz w:val="24"/>
          <w:szCs w:val="24"/>
        </w:rPr>
        <w:t>обеспечиваю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нностно-смыслову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риентаци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ащих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(зн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ораль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орм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м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относи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ступк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быт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инятым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этическим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инципами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м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ыдели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равственны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аспек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ведения)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риентаци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циаль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оля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ежличнос</w:t>
      </w:r>
      <w:r w:rsidRPr="006C2459">
        <w:rPr>
          <w:sz w:val="24"/>
          <w:szCs w:val="24"/>
        </w:rPr>
        <w:t>т</w:t>
      </w:r>
      <w:r w:rsidRPr="006C2459">
        <w:rPr>
          <w:sz w:val="24"/>
          <w:szCs w:val="24"/>
        </w:rPr>
        <w:t>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тношениях.</w:t>
      </w:r>
    </w:p>
    <w:p w:rsidR="009A5330" w:rsidRPr="006C2459" w:rsidRDefault="009A5330" w:rsidP="009A5330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6C2459">
        <w:rPr>
          <w:sz w:val="24"/>
          <w:szCs w:val="24"/>
        </w:rPr>
        <w:t>Применительн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ледуе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ыделить</w:t>
      </w:r>
      <w:r w:rsidR="00685CB7">
        <w:rPr>
          <w:sz w:val="24"/>
          <w:szCs w:val="24"/>
        </w:rPr>
        <w:t xml:space="preserve"> </w:t>
      </w:r>
      <w:r w:rsidRPr="006C2459">
        <w:rPr>
          <w:rStyle w:val="0pt1"/>
          <w:sz w:val="24"/>
          <w:szCs w:val="24"/>
        </w:rPr>
        <w:t>три</w:t>
      </w:r>
      <w:r w:rsidR="00685CB7">
        <w:rPr>
          <w:rStyle w:val="0pt1"/>
          <w:sz w:val="24"/>
          <w:szCs w:val="24"/>
        </w:rPr>
        <w:t xml:space="preserve"> </w:t>
      </w:r>
      <w:r w:rsidRPr="006C2459">
        <w:rPr>
          <w:rStyle w:val="0pt1"/>
          <w:sz w:val="24"/>
          <w:szCs w:val="24"/>
        </w:rPr>
        <w:t>вида</w:t>
      </w:r>
      <w:r w:rsidR="00685CB7">
        <w:rPr>
          <w:rStyle w:val="0pt1"/>
          <w:sz w:val="24"/>
          <w:szCs w:val="24"/>
        </w:rPr>
        <w:t xml:space="preserve"> </w:t>
      </w:r>
      <w:r w:rsidRPr="006C2459">
        <w:rPr>
          <w:rStyle w:val="0pt1"/>
          <w:sz w:val="24"/>
          <w:szCs w:val="24"/>
        </w:rPr>
        <w:t>личностных</w:t>
      </w:r>
      <w:r w:rsidR="00685CB7">
        <w:rPr>
          <w:rStyle w:val="0pt1"/>
          <w:sz w:val="24"/>
          <w:szCs w:val="24"/>
        </w:rPr>
        <w:t xml:space="preserve"> </w:t>
      </w:r>
      <w:r w:rsidRPr="006C2459">
        <w:rPr>
          <w:rStyle w:val="0pt1"/>
          <w:sz w:val="24"/>
          <w:szCs w:val="24"/>
        </w:rPr>
        <w:t>де</w:t>
      </w:r>
      <w:r w:rsidRPr="006C2459">
        <w:rPr>
          <w:rStyle w:val="0pt1"/>
          <w:sz w:val="24"/>
          <w:szCs w:val="24"/>
        </w:rPr>
        <w:t>й</w:t>
      </w:r>
      <w:r w:rsidRPr="006C2459">
        <w:rPr>
          <w:rStyle w:val="0pt1"/>
          <w:sz w:val="24"/>
          <w:szCs w:val="24"/>
        </w:rPr>
        <w:t>ствий:</w:t>
      </w:r>
    </w:p>
    <w:p w:rsidR="009A5330" w:rsidRPr="006C2459" w:rsidRDefault="009A5330" w:rsidP="00D703FC">
      <w:pPr>
        <w:pStyle w:val="3f3"/>
        <w:numPr>
          <w:ilvl w:val="0"/>
          <w:numId w:val="328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личностное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офессиональное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жизненно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амоопределение</w:t>
      </w:r>
      <w:r w:rsidRPr="006C2459">
        <w:rPr>
          <w:rStyle w:val="0pt1"/>
          <w:sz w:val="24"/>
          <w:szCs w:val="24"/>
        </w:rPr>
        <w:t>;</w:t>
      </w:r>
    </w:p>
    <w:p w:rsidR="009A5330" w:rsidRPr="006C2459" w:rsidRDefault="009A5330" w:rsidP="00D703FC">
      <w:pPr>
        <w:pStyle w:val="3f3"/>
        <w:numPr>
          <w:ilvl w:val="0"/>
          <w:numId w:val="328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смыслообразование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.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е.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тановл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ащими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вяз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ежду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ль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ьн</w:t>
      </w:r>
      <w:r w:rsidRPr="006C2459">
        <w:rPr>
          <w:sz w:val="24"/>
          <w:szCs w:val="24"/>
        </w:rPr>
        <w:t>о</w:t>
      </w:r>
      <w:r w:rsidRPr="006C2459">
        <w:rPr>
          <w:sz w:val="24"/>
          <w:szCs w:val="24"/>
        </w:rPr>
        <w:t>ст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е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отивом;</w:t>
      </w:r>
    </w:p>
    <w:p w:rsidR="009A5330" w:rsidRPr="006C2459" w:rsidRDefault="009A5330" w:rsidP="00D703FC">
      <w:pPr>
        <w:pStyle w:val="3f3"/>
        <w:numPr>
          <w:ilvl w:val="0"/>
          <w:numId w:val="328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нравственно-этическа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риентация</w:t>
      </w:r>
      <w:r w:rsidRPr="006C2459">
        <w:rPr>
          <w:rStyle w:val="0pt1"/>
          <w:sz w:val="24"/>
          <w:szCs w:val="24"/>
        </w:rPr>
        <w:t>,</w:t>
      </w:r>
      <w:r w:rsidR="00685CB7">
        <w:rPr>
          <w:rStyle w:val="0pt1"/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ом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числ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ценив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ваиваем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держа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(исход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з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циаль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личност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нностей)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еспечивающе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личностны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оральны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ыбор.</w:t>
      </w:r>
    </w:p>
    <w:p w:rsidR="002A5F34" w:rsidRPr="002A5F34" w:rsidRDefault="002A5F34" w:rsidP="009A5330">
      <w:pPr>
        <w:pStyle w:val="3f3"/>
        <w:shd w:val="clear" w:color="auto" w:fill="auto"/>
        <w:spacing w:line="240" w:lineRule="auto"/>
        <w:rPr>
          <w:rStyle w:val="0pt1"/>
          <w:b w:val="0"/>
          <w:sz w:val="18"/>
          <w:szCs w:val="18"/>
        </w:rPr>
      </w:pPr>
    </w:p>
    <w:p w:rsidR="009A5330" w:rsidRPr="006C2459" w:rsidRDefault="009A5330" w:rsidP="009A5330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6C2459">
        <w:rPr>
          <w:rStyle w:val="0pt1"/>
          <w:sz w:val="24"/>
          <w:szCs w:val="24"/>
        </w:rPr>
        <w:t>Регулятивные</w:t>
      </w:r>
      <w:r w:rsidR="00685CB7">
        <w:rPr>
          <w:rStyle w:val="0pt1"/>
          <w:sz w:val="24"/>
          <w:szCs w:val="24"/>
        </w:rPr>
        <w:t xml:space="preserve"> </w:t>
      </w:r>
      <w:r w:rsidRPr="006C2459">
        <w:rPr>
          <w:rStyle w:val="0pt1"/>
          <w:sz w:val="24"/>
          <w:szCs w:val="24"/>
        </w:rPr>
        <w:t>действия</w:t>
      </w:r>
      <w:r w:rsidR="00685CB7">
        <w:rPr>
          <w:rStyle w:val="0pt1"/>
          <w:sz w:val="24"/>
          <w:szCs w:val="24"/>
        </w:rPr>
        <w:t xml:space="preserve"> </w:t>
      </w:r>
      <w:r w:rsidRPr="006C2459">
        <w:rPr>
          <w:sz w:val="24"/>
          <w:szCs w:val="24"/>
        </w:rPr>
        <w:t>обеспечиваю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ащим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рганизаци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ьности.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им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тносятся:</w:t>
      </w:r>
    </w:p>
    <w:p w:rsidR="009A5330" w:rsidRPr="006C2459" w:rsidRDefault="009A5330" w:rsidP="00D703FC">
      <w:pPr>
        <w:pStyle w:val="3f3"/>
        <w:numPr>
          <w:ilvl w:val="0"/>
          <w:numId w:val="329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целеполаг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а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становк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адач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снов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отнес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ого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чт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ж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звестн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воен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ащимся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ого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чт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ещ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еизвестно;</w:t>
      </w:r>
    </w:p>
    <w:p w:rsidR="009A5330" w:rsidRPr="006C2459" w:rsidRDefault="009A5330" w:rsidP="00D703FC">
      <w:pPr>
        <w:pStyle w:val="3f3"/>
        <w:numPr>
          <w:ilvl w:val="0"/>
          <w:numId w:val="329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планиров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-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предел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следовательност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омежуточ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ле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том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онечн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</w:t>
      </w:r>
      <w:r w:rsidRPr="006C2459">
        <w:rPr>
          <w:sz w:val="24"/>
          <w:szCs w:val="24"/>
        </w:rPr>
        <w:t>е</w:t>
      </w:r>
      <w:r w:rsidRPr="006C2459">
        <w:rPr>
          <w:sz w:val="24"/>
          <w:szCs w:val="24"/>
        </w:rPr>
        <w:t>зультата;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ставл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лан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следовательност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йствий;</w:t>
      </w:r>
    </w:p>
    <w:p w:rsidR="009A5330" w:rsidRPr="006C2459" w:rsidRDefault="009A5330" w:rsidP="00D703FC">
      <w:pPr>
        <w:pStyle w:val="3f3"/>
        <w:numPr>
          <w:ilvl w:val="0"/>
          <w:numId w:val="329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прогнозиров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-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едвосхищ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зультат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ровн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во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наний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е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ремен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характ</w:t>
      </w:r>
      <w:r w:rsidRPr="006C2459">
        <w:rPr>
          <w:sz w:val="24"/>
          <w:szCs w:val="24"/>
        </w:rPr>
        <w:t>е</w:t>
      </w:r>
      <w:r w:rsidRPr="006C2459">
        <w:rPr>
          <w:sz w:val="24"/>
          <w:szCs w:val="24"/>
        </w:rPr>
        <w:t>ристик;</w:t>
      </w:r>
    </w:p>
    <w:p w:rsidR="009A5330" w:rsidRPr="006C2459" w:rsidRDefault="009A5330" w:rsidP="00D703FC">
      <w:pPr>
        <w:pStyle w:val="3f3"/>
        <w:numPr>
          <w:ilvl w:val="0"/>
          <w:numId w:val="329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lastRenderedPageBreak/>
        <w:t>контрол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форм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лич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пособ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йств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е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зультат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аданным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эталоном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ль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н</w:t>
      </w:r>
      <w:r w:rsidRPr="006C2459">
        <w:rPr>
          <w:sz w:val="24"/>
          <w:szCs w:val="24"/>
        </w:rPr>
        <w:t>а</w:t>
      </w:r>
      <w:r w:rsidRPr="006C2459">
        <w:rPr>
          <w:sz w:val="24"/>
          <w:szCs w:val="24"/>
        </w:rPr>
        <w:t>руж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тклонени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тличи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эталона;</w:t>
      </w:r>
    </w:p>
    <w:p w:rsidR="009A5330" w:rsidRPr="006C2459" w:rsidRDefault="009A5330" w:rsidP="00D703FC">
      <w:pPr>
        <w:pStyle w:val="3f3"/>
        <w:numPr>
          <w:ilvl w:val="0"/>
          <w:numId w:val="329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коррекц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-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нес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еобходим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ополнени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орректи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лан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пособ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йствия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луча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асхожд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эталона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альн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йств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е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зультата;</w:t>
      </w:r>
    </w:p>
    <w:p w:rsidR="009A5330" w:rsidRPr="006C2459" w:rsidRDefault="009A5330" w:rsidP="00D703FC">
      <w:pPr>
        <w:pStyle w:val="3f3"/>
        <w:numPr>
          <w:ilvl w:val="0"/>
          <w:numId w:val="329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оценк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-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ыдел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созн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ащим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ого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чт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ж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воен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чт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ещ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ужн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воить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с</w:t>
      </w:r>
      <w:r w:rsidRPr="006C2459">
        <w:rPr>
          <w:sz w:val="24"/>
          <w:szCs w:val="24"/>
        </w:rPr>
        <w:t>о</w:t>
      </w:r>
      <w:r w:rsidRPr="006C2459">
        <w:rPr>
          <w:sz w:val="24"/>
          <w:szCs w:val="24"/>
        </w:rPr>
        <w:t>зн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ачеств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ровн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воения;</w:t>
      </w:r>
    </w:p>
    <w:p w:rsidR="009A5330" w:rsidRPr="006C2459" w:rsidRDefault="009A5330" w:rsidP="00D703FC">
      <w:pPr>
        <w:pStyle w:val="3f3"/>
        <w:numPr>
          <w:ilvl w:val="0"/>
          <w:numId w:val="329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саморегуляц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а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пособнос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обилизац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ил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энергии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олевому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или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(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ыбору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</w:t>
      </w:r>
      <w:r w:rsidRPr="006C2459">
        <w:rPr>
          <w:sz w:val="24"/>
          <w:szCs w:val="24"/>
        </w:rPr>
        <w:t>и</w:t>
      </w:r>
      <w:r w:rsidRPr="006C2459">
        <w:rPr>
          <w:sz w:val="24"/>
          <w:szCs w:val="24"/>
        </w:rPr>
        <w:t>туац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отивационн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онфликта)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еодолени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епятствий.</w:t>
      </w:r>
    </w:p>
    <w:p w:rsidR="002A5F34" w:rsidRPr="002A5F34" w:rsidRDefault="002A5F34" w:rsidP="009A5330">
      <w:pPr>
        <w:pStyle w:val="3f3"/>
        <w:shd w:val="clear" w:color="auto" w:fill="auto"/>
        <w:spacing w:line="240" w:lineRule="auto"/>
        <w:rPr>
          <w:rStyle w:val="0pt1"/>
          <w:b w:val="0"/>
          <w:sz w:val="18"/>
          <w:szCs w:val="18"/>
        </w:rPr>
      </w:pPr>
    </w:p>
    <w:p w:rsidR="009A5330" w:rsidRPr="006C2459" w:rsidRDefault="009A5330" w:rsidP="009A5330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6C2459">
        <w:rPr>
          <w:rStyle w:val="0pt1"/>
          <w:sz w:val="24"/>
          <w:szCs w:val="24"/>
        </w:rPr>
        <w:t>Познавательные</w:t>
      </w:r>
      <w:r w:rsidR="00685CB7">
        <w:rPr>
          <w:rStyle w:val="0pt1"/>
          <w:sz w:val="24"/>
          <w:szCs w:val="24"/>
        </w:rPr>
        <w:t xml:space="preserve"> </w:t>
      </w:r>
      <w:r w:rsidRPr="006C2459">
        <w:rPr>
          <w:sz w:val="24"/>
          <w:szCs w:val="24"/>
        </w:rPr>
        <w:t>универсальн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йств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еспечиваю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учающимся: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м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амосто</w:t>
      </w:r>
      <w:r w:rsidRPr="006C2459">
        <w:rPr>
          <w:sz w:val="24"/>
          <w:szCs w:val="24"/>
        </w:rPr>
        <w:t>я</w:t>
      </w:r>
      <w:r w:rsidRPr="006C2459">
        <w:rPr>
          <w:sz w:val="24"/>
          <w:szCs w:val="24"/>
        </w:rPr>
        <w:t>тельн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существля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ьнос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ния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пешн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ваива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нания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формиров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мений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ав</w:t>
      </w:r>
      <w:r w:rsidRPr="006C2459">
        <w:rPr>
          <w:sz w:val="24"/>
          <w:szCs w:val="24"/>
        </w:rPr>
        <w:t>ы</w:t>
      </w:r>
      <w:r w:rsidRPr="006C2459">
        <w:rPr>
          <w:sz w:val="24"/>
          <w:szCs w:val="24"/>
        </w:rPr>
        <w:t>ков.</w:t>
      </w:r>
    </w:p>
    <w:p w:rsidR="009A5330" w:rsidRPr="006C2459" w:rsidRDefault="009A5330" w:rsidP="009A5330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6C2459">
        <w:rPr>
          <w:sz w:val="24"/>
          <w:szCs w:val="24"/>
        </w:rPr>
        <w:t>Структур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знаватель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ниверсаль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йстви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едставлен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четырьм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сновным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ед</w:t>
      </w:r>
      <w:r w:rsidRPr="006C2459">
        <w:rPr>
          <w:sz w:val="24"/>
          <w:szCs w:val="24"/>
        </w:rPr>
        <w:t>и</w:t>
      </w:r>
      <w:r w:rsidRPr="006C2459">
        <w:rPr>
          <w:sz w:val="24"/>
          <w:szCs w:val="24"/>
        </w:rPr>
        <w:t>ницами: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щеучебн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наково-символические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логические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становк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ш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облем.</w:t>
      </w:r>
    </w:p>
    <w:p w:rsidR="009A5330" w:rsidRPr="006C2459" w:rsidRDefault="009A5330" w:rsidP="009A5330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6C2459">
        <w:rPr>
          <w:sz w:val="24"/>
          <w:szCs w:val="24"/>
        </w:rPr>
        <w:t>Общеучебн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ниверсальн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йствия:</w:t>
      </w:r>
    </w:p>
    <w:p w:rsidR="009A5330" w:rsidRPr="006C2459" w:rsidRDefault="009A5330" w:rsidP="00D703FC">
      <w:pPr>
        <w:pStyle w:val="3f3"/>
        <w:numPr>
          <w:ilvl w:val="1"/>
          <w:numId w:val="330"/>
        </w:numPr>
        <w:shd w:val="clear" w:color="auto" w:fill="auto"/>
        <w:spacing w:line="240" w:lineRule="auto"/>
        <w:ind w:left="284" w:hanging="284"/>
        <w:jc w:val="left"/>
        <w:rPr>
          <w:sz w:val="24"/>
          <w:szCs w:val="24"/>
        </w:rPr>
      </w:pPr>
      <w:r w:rsidRPr="006C2459">
        <w:rPr>
          <w:sz w:val="24"/>
          <w:szCs w:val="24"/>
        </w:rPr>
        <w:t>самостоятельно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ыдел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формулиров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знаватель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ли;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ис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ыдел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еобх</w:t>
      </w:r>
      <w:r w:rsidRPr="006C2459">
        <w:rPr>
          <w:sz w:val="24"/>
          <w:szCs w:val="24"/>
        </w:rPr>
        <w:t>о</w:t>
      </w:r>
      <w:r w:rsidRPr="006C2459">
        <w:rPr>
          <w:sz w:val="24"/>
          <w:szCs w:val="24"/>
        </w:rPr>
        <w:t>дим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нформации;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имен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етодо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нформационн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иска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ом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числ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мощь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о</w:t>
      </w:r>
      <w:r w:rsidRPr="006C2459">
        <w:rPr>
          <w:sz w:val="24"/>
          <w:szCs w:val="24"/>
        </w:rPr>
        <w:t>м</w:t>
      </w:r>
      <w:r w:rsidRPr="006C2459">
        <w:rPr>
          <w:sz w:val="24"/>
          <w:szCs w:val="24"/>
        </w:rPr>
        <w:t>пьютер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редств;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труктуриров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наний;</w:t>
      </w:r>
    </w:p>
    <w:p w:rsidR="009A5330" w:rsidRPr="006C2459" w:rsidRDefault="009A5330" w:rsidP="00D703FC">
      <w:pPr>
        <w:pStyle w:val="3f3"/>
        <w:numPr>
          <w:ilvl w:val="1"/>
          <w:numId w:val="330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осознанно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оизвольно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стро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чев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ысказыва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т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исьмен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форме;</w:t>
      </w:r>
    </w:p>
    <w:p w:rsidR="009A5330" w:rsidRPr="006C2459" w:rsidRDefault="009A5330" w:rsidP="00D703FC">
      <w:pPr>
        <w:pStyle w:val="3f3"/>
        <w:numPr>
          <w:ilvl w:val="1"/>
          <w:numId w:val="330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выбор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аиболе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эффектив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пособо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ш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адач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ависимост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онкрет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ловий;</w:t>
      </w:r>
    </w:p>
    <w:p w:rsidR="009A5330" w:rsidRPr="006C2459" w:rsidRDefault="009A5330" w:rsidP="00D703FC">
      <w:pPr>
        <w:pStyle w:val="3f3"/>
        <w:numPr>
          <w:ilvl w:val="1"/>
          <w:numId w:val="330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рефлекс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пособо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лови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йствия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онтрол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ценк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оцесс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зультато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ьн</w:t>
      </w:r>
      <w:r w:rsidRPr="006C2459">
        <w:rPr>
          <w:sz w:val="24"/>
          <w:szCs w:val="24"/>
        </w:rPr>
        <w:t>о</w:t>
      </w:r>
      <w:r w:rsidRPr="006C2459">
        <w:rPr>
          <w:sz w:val="24"/>
          <w:szCs w:val="24"/>
        </w:rPr>
        <w:t>сти;</w:t>
      </w:r>
    </w:p>
    <w:p w:rsidR="009A5330" w:rsidRPr="006C2459" w:rsidRDefault="009A5330" w:rsidP="00D703FC">
      <w:pPr>
        <w:pStyle w:val="3f3"/>
        <w:numPr>
          <w:ilvl w:val="1"/>
          <w:numId w:val="330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смыслово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чт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а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смысл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л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чт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ыбор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ид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чт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ависимост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ли;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звл</w:t>
      </w:r>
      <w:r w:rsidRPr="006C2459">
        <w:rPr>
          <w:sz w:val="24"/>
          <w:szCs w:val="24"/>
        </w:rPr>
        <w:t>е</w:t>
      </w:r>
      <w:r w:rsidRPr="006C2459">
        <w:rPr>
          <w:sz w:val="24"/>
          <w:szCs w:val="24"/>
        </w:rPr>
        <w:t>ч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еобходим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нформац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з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ослушан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ексто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азлич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жанров;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предел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</w:t>
      </w:r>
      <w:r w:rsidRPr="006C2459">
        <w:rPr>
          <w:sz w:val="24"/>
          <w:szCs w:val="24"/>
        </w:rPr>
        <w:t>с</w:t>
      </w:r>
      <w:r w:rsidRPr="006C2459">
        <w:rPr>
          <w:sz w:val="24"/>
          <w:szCs w:val="24"/>
        </w:rPr>
        <w:t>нов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торостепен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нформации;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вободна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риентац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осприят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ексто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художестве</w:t>
      </w:r>
      <w:r w:rsidRPr="006C2459">
        <w:rPr>
          <w:sz w:val="24"/>
          <w:szCs w:val="24"/>
        </w:rPr>
        <w:t>н</w:t>
      </w:r>
      <w:r w:rsidRPr="006C2459">
        <w:rPr>
          <w:sz w:val="24"/>
          <w:szCs w:val="24"/>
        </w:rPr>
        <w:t>ного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аучного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ублицистическ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фициально-делов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тилей;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ним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адекватна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це</w:t>
      </w:r>
      <w:r w:rsidRPr="006C2459">
        <w:rPr>
          <w:sz w:val="24"/>
          <w:szCs w:val="24"/>
        </w:rPr>
        <w:t>н</w:t>
      </w:r>
      <w:r w:rsidRPr="006C2459">
        <w:rPr>
          <w:sz w:val="24"/>
          <w:szCs w:val="24"/>
        </w:rPr>
        <w:t>к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яз</w:t>
      </w:r>
      <w:r w:rsidRPr="006C2459">
        <w:rPr>
          <w:sz w:val="24"/>
          <w:szCs w:val="24"/>
        </w:rPr>
        <w:t>ы</w:t>
      </w:r>
      <w:r w:rsidRPr="006C2459">
        <w:rPr>
          <w:sz w:val="24"/>
          <w:szCs w:val="24"/>
        </w:rPr>
        <w:t>к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редст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ассов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нформации;</w:t>
      </w:r>
    </w:p>
    <w:p w:rsidR="002A5F34" w:rsidRDefault="009A5330" w:rsidP="00D703FC">
      <w:pPr>
        <w:pStyle w:val="3f3"/>
        <w:numPr>
          <w:ilvl w:val="1"/>
          <w:numId w:val="330"/>
        </w:numPr>
        <w:shd w:val="clear" w:color="auto" w:fill="auto"/>
        <w:spacing w:line="240" w:lineRule="auto"/>
        <w:ind w:left="284" w:hanging="284"/>
        <w:jc w:val="left"/>
        <w:rPr>
          <w:sz w:val="24"/>
          <w:szCs w:val="24"/>
        </w:rPr>
      </w:pPr>
      <w:r w:rsidRPr="006C2459">
        <w:rPr>
          <w:sz w:val="24"/>
          <w:szCs w:val="24"/>
        </w:rPr>
        <w:t>постановк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формулиров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облемы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амостоятельно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зд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алгоритмо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</w:t>
      </w:r>
      <w:r w:rsidRPr="006C2459">
        <w:rPr>
          <w:sz w:val="24"/>
          <w:szCs w:val="24"/>
        </w:rPr>
        <w:t>я</w:t>
      </w:r>
      <w:r w:rsidRPr="006C2459">
        <w:rPr>
          <w:sz w:val="24"/>
          <w:szCs w:val="24"/>
        </w:rPr>
        <w:t>тельност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шен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облем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вор</w:t>
      </w:r>
      <w:r w:rsidR="002A5F34">
        <w:rPr>
          <w:sz w:val="24"/>
          <w:szCs w:val="24"/>
        </w:rPr>
        <w:t>ческого</w:t>
      </w:r>
      <w:r w:rsidR="00685CB7">
        <w:rPr>
          <w:sz w:val="24"/>
          <w:szCs w:val="24"/>
        </w:rPr>
        <w:t xml:space="preserve"> </w:t>
      </w:r>
      <w:r w:rsidR="002A5F34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="002A5F34">
        <w:rPr>
          <w:sz w:val="24"/>
          <w:szCs w:val="24"/>
        </w:rPr>
        <w:t>поискового</w:t>
      </w:r>
      <w:r w:rsidR="00685CB7">
        <w:rPr>
          <w:sz w:val="24"/>
          <w:szCs w:val="24"/>
        </w:rPr>
        <w:t xml:space="preserve"> </w:t>
      </w:r>
      <w:r w:rsidR="002A5F34">
        <w:rPr>
          <w:sz w:val="24"/>
          <w:szCs w:val="24"/>
        </w:rPr>
        <w:t>характера.</w:t>
      </w:r>
    </w:p>
    <w:p w:rsidR="009A5330" w:rsidRPr="006C2459" w:rsidRDefault="009A5330" w:rsidP="002A5F34">
      <w:pPr>
        <w:pStyle w:val="3f3"/>
        <w:shd w:val="clear" w:color="auto" w:fill="auto"/>
        <w:spacing w:line="240" w:lineRule="auto"/>
        <w:ind w:left="284" w:firstLine="425"/>
        <w:jc w:val="left"/>
        <w:rPr>
          <w:sz w:val="24"/>
          <w:szCs w:val="24"/>
        </w:rPr>
      </w:pPr>
      <w:r w:rsidRPr="006C2459">
        <w:rPr>
          <w:sz w:val="24"/>
          <w:szCs w:val="24"/>
        </w:rPr>
        <w:t>Знаково-символическ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</w:t>
      </w:r>
      <w:r w:rsidRPr="006C2459">
        <w:rPr>
          <w:sz w:val="24"/>
          <w:szCs w:val="24"/>
        </w:rPr>
        <w:t>й</w:t>
      </w:r>
      <w:r w:rsidRPr="006C2459">
        <w:rPr>
          <w:sz w:val="24"/>
          <w:szCs w:val="24"/>
        </w:rPr>
        <w:t>ствия:</w:t>
      </w:r>
    </w:p>
    <w:p w:rsidR="009A5330" w:rsidRPr="006C2459" w:rsidRDefault="009A5330" w:rsidP="00D703FC">
      <w:pPr>
        <w:pStyle w:val="3f3"/>
        <w:numPr>
          <w:ilvl w:val="0"/>
          <w:numId w:val="331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моделиров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-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еобразов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ъект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з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чувствен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формы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одель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гд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ыделены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ущ</w:t>
      </w:r>
      <w:r w:rsidRPr="006C2459">
        <w:rPr>
          <w:sz w:val="24"/>
          <w:szCs w:val="24"/>
        </w:rPr>
        <w:t>е</w:t>
      </w:r>
      <w:r w:rsidRPr="006C2459">
        <w:rPr>
          <w:sz w:val="24"/>
          <w:szCs w:val="24"/>
        </w:rPr>
        <w:t>ственн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характеристик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ъект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(пространственно-графическа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л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наково-символическая);</w:t>
      </w:r>
    </w:p>
    <w:p w:rsidR="009A5330" w:rsidRPr="006C2459" w:rsidRDefault="009A5330" w:rsidP="00D703FC">
      <w:pPr>
        <w:pStyle w:val="3f3"/>
        <w:numPr>
          <w:ilvl w:val="0"/>
          <w:numId w:val="331"/>
        </w:numPr>
        <w:shd w:val="clear" w:color="auto" w:fill="auto"/>
        <w:spacing w:line="240" w:lineRule="auto"/>
        <w:ind w:left="284" w:hanging="284"/>
        <w:rPr>
          <w:sz w:val="24"/>
          <w:szCs w:val="24"/>
        </w:rPr>
      </w:pPr>
      <w:r w:rsidRPr="006C2459">
        <w:rPr>
          <w:sz w:val="24"/>
          <w:szCs w:val="24"/>
        </w:rPr>
        <w:t>преобразов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одел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ль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ыявл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щи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аконов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пределяющи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аннуюпредметну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</w:t>
      </w:r>
      <w:r w:rsidRPr="006C2459">
        <w:rPr>
          <w:sz w:val="24"/>
          <w:szCs w:val="24"/>
        </w:rPr>
        <w:t>б</w:t>
      </w:r>
      <w:r w:rsidRPr="006C2459">
        <w:rPr>
          <w:sz w:val="24"/>
          <w:szCs w:val="24"/>
        </w:rPr>
        <w:t>ласть.</w:t>
      </w:r>
    </w:p>
    <w:p w:rsidR="009A5330" w:rsidRPr="006C2459" w:rsidRDefault="009A5330" w:rsidP="009A5330">
      <w:pPr>
        <w:pStyle w:val="3f3"/>
        <w:shd w:val="clear" w:color="auto" w:fill="auto"/>
        <w:spacing w:line="240" w:lineRule="auto"/>
        <w:ind w:firstLine="708"/>
        <w:rPr>
          <w:sz w:val="24"/>
          <w:szCs w:val="24"/>
        </w:rPr>
      </w:pPr>
      <w:r w:rsidRPr="006C2459">
        <w:rPr>
          <w:sz w:val="24"/>
          <w:szCs w:val="24"/>
        </w:rPr>
        <w:t>Логическ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ниверсальн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йствия:</w:t>
      </w:r>
    </w:p>
    <w:p w:rsidR="009A5330" w:rsidRPr="006C2459" w:rsidRDefault="009A5330" w:rsidP="00D703FC">
      <w:pPr>
        <w:pStyle w:val="3f3"/>
        <w:numPr>
          <w:ilvl w:val="0"/>
          <w:numId w:val="319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6C2459">
        <w:rPr>
          <w:sz w:val="24"/>
          <w:szCs w:val="24"/>
        </w:rPr>
        <w:t>анализ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ъекто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ль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ыдел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изнако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(существенных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есущественных);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интез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-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</w:t>
      </w:r>
      <w:r w:rsidRPr="006C2459">
        <w:rPr>
          <w:sz w:val="24"/>
          <w:szCs w:val="24"/>
        </w:rPr>
        <w:t>о</w:t>
      </w:r>
      <w:r w:rsidRPr="006C2459">
        <w:rPr>
          <w:sz w:val="24"/>
          <w:szCs w:val="24"/>
        </w:rPr>
        <w:t>ставл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л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з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частей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ом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числ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амостоятельно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остраив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осполнением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едост</w:t>
      </w:r>
      <w:r w:rsidRPr="006C2459">
        <w:rPr>
          <w:sz w:val="24"/>
          <w:szCs w:val="24"/>
        </w:rPr>
        <w:t>а</w:t>
      </w:r>
      <w:r w:rsidRPr="006C2459">
        <w:rPr>
          <w:sz w:val="24"/>
          <w:szCs w:val="24"/>
        </w:rPr>
        <w:t>ющи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омпонентов;</w:t>
      </w:r>
    </w:p>
    <w:p w:rsidR="009A5330" w:rsidRPr="006C2459" w:rsidRDefault="009A5330" w:rsidP="00D703FC">
      <w:pPr>
        <w:pStyle w:val="3f3"/>
        <w:numPr>
          <w:ilvl w:val="0"/>
          <w:numId w:val="319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6C2459">
        <w:rPr>
          <w:sz w:val="24"/>
          <w:szCs w:val="24"/>
        </w:rPr>
        <w:t>выбор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сновани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ритерие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л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равнения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ериации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лассификац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ъектов;</w:t>
      </w:r>
    </w:p>
    <w:p w:rsidR="009A5330" w:rsidRPr="006C2459" w:rsidRDefault="009A5330" w:rsidP="00D703FC">
      <w:pPr>
        <w:pStyle w:val="3f3"/>
        <w:numPr>
          <w:ilvl w:val="0"/>
          <w:numId w:val="319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6C2459">
        <w:rPr>
          <w:sz w:val="24"/>
          <w:szCs w:val="24"/>
        </w:rPr>
        <w:t>подвед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д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нятие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ывед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ледствий;</w:t>
      </w:r>
    </w:p>
    <w:p w:rsidR="009A5330" w:rsidRPr="006C2459" w:rsidRDefault="009A5330" w:rsidP="00D703FC">
      <w:pPr>
        <w:pStyle w:val="3f3"/>
        <w:numPr>
          <w:ilvl w:val="0"/>
          <w:numId w:val="319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6C2459">
        <w:rPr>
          <w:sz w:val="24"/>
          <w:szCs w:val="24"/>
        </w:rPr>
        <w:t>установл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ичинно-следствен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вязей;</w:t>
      </w:r>
    </w:p>
    <w:p w:rsidR="009A5330" w:rsidRPr="006C2459" w:rsidRDefault="009A5330" w:rsidP="00D703FC">
      <w:pPr>
        <w:pStyle w:val="3f3"/>
        <w:numPr>
          <w:ilvl w:val="0"/>
          <w:numId w:val="319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6C2459">
        <w:rPr>
          <w:sz w:val="24"/>
          <w:szCs w:val="24"/>
        </w:rPr>
        <w:t>постро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логическ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п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ассуждений;</w:t>
      </w:r>
    </w:p>
    <w:p w:rsidR="009A5330" w:rsidRPr="006C2459" w:rsidRDefault="009A5330" w:rsidP="00D703FC">
      <w:pPr>
        <w:pStyle w:val="3f3"/>
        <w:numPr>
          <w:ilvl w:val="0"/>
          <w:numId w:val="319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6C2459">
        <w:rPr>
          <w:sz w:val="24"/>
          <w:szCs w:val="24"/>
        </w:rPr>
        <w:t>доказательство;</w:t>
      </w:r>
    </w:p>
    <w:p w:rsidR="009A5330" w:rsidRPr="006C2459" w:rsidRDefault="009A5330" w:rsidP="00D703FC">
      <w:pPr>
        <w:pStyle w:val="3f3"/>
        <w:numPr>
          <w:ilvl w:val="0"/>
          <w:numId w:val="319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6C2459">
        <w:rPr>
          <w:sz w:val="24"/>
          <w:szCs w:val="24"/>
        </w:rPr>
        <w:t>выдвиж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гипотез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основание.</w:t>
      </w:r>
    </w:p>
    <w:p w:rsidR="002A5F34" w:rsidRDefault="002A5F34" w:rsidP="009A5330">
      <w:pPr>
        <w:pStyle w:val="3f3"/>
        <w:shd w:val="clear" w:color="auto" w:fill="auto"/>
        <w:spacing w:line="240" w:lineRule="auto"/>
        <w:rPr>
          <w:sz w:val="24"/>
          <w:szCs w:val="24"/>
        </w:rPr>
      </w:pPr>
      <w:r>
        <w:rPr>
          <w:sz w:val="24"/>
          <w:szCs w:val="24"/>
        </w:rPr>
        <w:t>Постановка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решение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проблемы:</w:t>
      </w:r>
    </w:p>
    <w:p w:rsidR="002A5F34" w:rsidRDefault="009A5330" w:rsidP="00D703FC">
      <w:pPr>
        <w:pStyle w:val="3f3"/>
        <w:numPr>
          <w:ilvl w:val="0"/>
          <w:numId w:val="332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6C2459">
        <w:rPr>
          <w:sz w:val="24"/>
          <w:szCs w:val="24"/>
        </w:rPr>
        <w:t>формулиров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облемы;</w:t>
      </w:r>
    </w:p>
    <w:p w:rsidR="009A5330" w:rsidRPr="006C2459" w:rsidRDefault="009A5330" w:rsidP="00D703FC">
      <w:pPr>
        <w:pStyle w:val="3f3"/>
        <w:numPr>
          <w:ilvl w:val="0"/>
          <w:numId w:val="332"/>
        </w:numPr>
        <w:shd w:val="clear" w:color="auto" w:fill="auto"/>
        <w:spacing w:line="240" w:lineRule="auto"/>
        <w:ind w:left="426"/>
        <w:rPr>
          <w:sz w:val="24"/>
          <w:szCs w:val="24"/>
        </w:rPr>
      </w:pPr>
      <w:r w:rsidRPr="006C2459">
        <w:rPr>
          <w:sz w:val="24"/>
          <w:szCs w:val="24"/>
        </w:rPr>
        <w:t>самостоятельно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зд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пособо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ш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облем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ворческ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исков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хара</w:t>
      </w:r>
      <w:r w:rsidRPr="006C2459">
        <w:rPr>
          <w:sz w:val="24"/>
          <w:szCs w:val="24"/>
        </w:rPr>
        <w:t>к</w:t>
      </w:r>
      <w:r w:rsidRPr="006C2459">
        <w:rPr>
          <w:sz w:val="24"/>
          <w:szCs w:val="24"/>
        </w:rPr>
        <w:t>тера.</w:t>
      </w:r>
    </w:p>
    <w:p w:rsidR="002A5F34" w:rsidRPr="002A5F34" w:rsidRDefault="002A5F34" w:rsidP="009A5330">
      <w:pPr>
        <w:pStyle w:val="3f3"/>
        <w:shd w:val="clear" w:color="auto" w:fill="auto"/>
        <w:spacing w:line="240" w:lineRule="auto"/>
        <w:ind w:firstLine="708"/>
        <w:rPr>
          <w:rStyle w:val="0pt1"/>
          <w:b w:val="0"/>
          <w:sz w:val="18"/>
          <w:szCs w:val="18"/>
        </w:rPr>
      </w:pPr>
    </w:p>
    <w:p w:rsidR="009A5330" w:rsidRPr="002A5F34" w:rsidRDefault="009A5330" w:rsidP="002A5F34">
      <w:pPr>
        <w:pStyle w:val="3f3"/>
        <w:shd w:val="clear" w:color="auto" w:fill="auto"/>
        <w:spacing w:line="240" w:lineRule="auto"/>
        <w:ind w:firstLine="708"/>
        <w:rPr>
          <w:sz w:val="24"/>
          <w:szCs w:val="24"/>
        </w:rPr>
      </w:pPr>
      <w:r w:rsidRPr="006C2459">
        <w:rPr>
          <w:rStyle w:val="0pt1"/>
          <w:sz w:val="24"/>
          <w:szCs w:val="24"/>
        </w:rPr>
        <w:t>Коммуникативные</w:t>
      </w:r>
      <w:r w:rsidR="00685CB7">
        <w:rPr>
          <w:rStyle w:val="0pt1"/>
          <w:sz w:val="24"/>
          <w:szCs w:val="24"/>
        </w:rPr>
        <w:t xml:space="preserve"> </w:t>
      </w:r>
      <w:r w:rsidRPr="006C2459">
        <w:rPr>
          <w:rStyle w:val="0pt1"/>
          <w:sz w:val="24"/>
          <w:szCs w:val="24"/>
        </w:rPr>
        <w:t>действия</w:t>
      </w:r>
      <w:r w:rsidR="00685CB7">
        <w:rPr>
          <w:rStyle w:val="0pt1"/>
          <w:sz w:val="24"/>
          <w:szCs w:val="24"/>
        </w:rPr>
        <w:t xml:space="preserve"> </w:t>
      </w:r>
      <w:r w:rsidRPr="006C2459">
        <w:rPr>
          <w:sz w:val="24"/>
          <w:szCs w:val="24"/>
        </w:rPr>
        <w:t>обеспечиваю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циальну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омпетентнос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тпозиц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р</w:t>
      </w:r>
      <w:r w:rsidRPr="006C2459">
        <w:rPr>
          <w:sz w:val="24"/>
          <w:szCs w:val="24"/>
        </w:rPr>
        <w:t>у</w:t>
      </w:r>
      <w:r w:rsidRPr="006C2459">
        <w:rPr>
          <w:sz w:val="24"/>
          <w:szCs w:val="24"/>
        </w:rPr>
        <w:t>ги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людей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артнеро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щени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л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ьности;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м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луша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ступа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иалог;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аств</w:t>
      </w:r>
      <w:r w:rsidRPr="006C2459">
        <w:rPr>
          <w:sz w:val="24"/>
          <w:szCs w:val="24"/>
        </w:rPr>
        <w:t>о</w:t>
      </w:r>
      <w:r w:rsidRPr="006C2459">
        <w:rPr>
          <w:sz w:val="24"/>
          <w:szCs w:val="24"/>
        </w:rPr>
        <w:t>ва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оллективном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сужден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облем;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нтегрировать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группу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верстнико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трои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оду</w:t>
      </w:r>
      <w:r w:rsidRPr="006C2459">
        <w:rPr>
          <w:sz w:val="24"/>
          <w:szCs w:val="24"/>
        </w:rPr>
        <w:t>к</w:t>
      </w:r>
      <w:r w:rsidRPr="006C2459">
        <w:rPr>
          <w:sz w:val="24"/>
          <w:szCs w:val="24"/>
        </w:rPr>
        <w:t>тивно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заимодейств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трудничеств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верстникам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зрослыми.</w:t>
      </w:r>
      <w:r w:rsidR="00685CB7">
        <w:rPr>
          <w:sz w:val="24"/>
          <w:szCs w:val="24"/>
        </w:rPr>
        <w:t xml:space="preserve"> </w:t>
      </w:r>
      <w:r w:rsidRPr="006C2459">
        <w:rPr>
          <w:rStyle w:val="810pt0pt"/>
          <w:sz w:val="24"/>
          <w:szCs w:val="24"/>
        </w:rPr>
        <w:t>Развитие</w:t>
      </w:r>
      <w:r w:rsidR="00685CB7">
        <w:rPr>
          <w:sz w:val="24"/>
          <w:szCs w:val="24"/>
        </w:rPr>
        <w:t xml:space="preserve"> </w:t>
      </w:r>
      <w:r w:rsidRPr="002A5F34">
        <w:rPr>
          <w:sz w:val="24"/>
          <w:szCs w:val="24"/>
        </w:rPr>
        <w:t>коммуникати</w:t>
      </w:r>
      <w:r w:rsidRPr="002A5F34">
        <w:rPr>
          <w:sz w:val="24"/>
          <w:szCs w:val="24"/>
        </w:rPr>
        <w:t>в</w:t>
      </w:r>
      <w:r w:rsidRPr="002A5F34">
        <w:rPr>
          <w:sz w:val="24"/>
          <w:szCs w:val="24"/>
        </w:rPr>
        <w:t>ных</w:t>
      </w:r>
      <w:r w:rsidR="00685CB7">
        <w:rPr>
          <w:sz w:val="24"/>
          <w:szCs w:val="24"/>
        </w:rPr>
        <w:t xml:space="preserve"> </w:t>
      </w:r>
      <w:r w:rsidRPr="002A5F34">
        <w:rPr>
          <w:sz w:val="24"/>
          <w:szCs w:val="24"/>
        </w:rPr>
        <w:t>УУД</w:t>
      </w:r>
      <w:r w:rsidR="00685CB7">
        <w:rPr>
          <w:sz w:val="24"/>
          <w:szCs w:val="24"/>
        </w:rPr>
        <w:t xml:space="preserve"> </w:t>
      </w:r>
      <w:r w:rsidRPr="002A5F34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2A5F34">
        <w:rPr>
          <w:sz w:val="24"/>
          <w:szCs w:val="24"/>
        </w:rPr>
        <w:t>основной</w:t>
      </w:r>
      <w:r w:rsidR="00685CB7">
        <w:rPr>
          <w:sz w:val="24"/>
          <w:szCs w:val="24"/>
        </w:rPr>
        <w:t xml:space="preserve"> </w:t>
      </w:r>
      <w:r w:rsidRPr="002A5F34">
        <w:rPr>
          <w:sz w:val="24"/>
          <w:szCs w:val="24"/>
        </w:rPr>
        <w:t>школе</w:t>
      </w:r>
      <w:r w:rsidR="00685CB7">
        <w:rPr>
          <w:sz w:val="24"/>
          <w:szCs w:val="24"/>
        </w:rPr>
        <w:t xml:space="preserve"> </w:t>
      </w:r>
      <w:r w:rsidRPr="002A5F34">
        <w:rPr>
          <w:sz w:val="24"/>
          <w:szCs w:val="24"/>
        </w:rPr>
        <w:t>является</w:t>
      </w:r>
      <w:r w:rsidR="00685CB7">
        <w:rPr>
          <w:sz w:val="24"/>
          <w:szCs w:val="24"/>
        </w:rPr>
        <w:t xml:space="preserve"> </w:t>
      </w:r>
      <w:r w:rsidRPr="002A5F34">
        <w:rPr>
          <w:sz w:val="24"/>
          <w:szCs w:val="24"/>
        </w:rPr>
        <w:t>приоритетным</w:t>
      </w:r>
      <w:r w:rsidR="00685CB7">
        <w:rPr>
          <w:sz w:val="24"/>
          <w:szCs w:val="24"/>
        </w:rPr>
        <w:t xml:space="preserve"> </w:t>
      </w:r>
      <w:r w:rsidRPr="002A5F34">
        <w:rPr>
          <w:sz w:val="24"/>
          <w:szCs w:val="24"/>
        </w:rPr>
        <w:t>направлением</w:t>
      </w:r>
      <w:r w:rsidR="00685CB7">
        <w:rPr>
          <w:sz w:val="24"/>
          <w:szCs w:val="24"/>
        </w:rPr>
        <w:t xml:space="preserve"> </w:t>
      </w:r>
      <w:r w:rsidRPr="002A5F34">
        <w:rPr>
          <w:sz w:val="24"/>
          <w:szCs w:val="24"/>
        </w:rPr>
        <w:t>учебной</w:t>
      </w:r>
      <w:r w:rsidR="00685CB7">
        <w:rPr>
          <w:sz w:val="24"/>
          <w:szCs w:val="24"/>
        </w:rPr>
        <w:t xml:space="preserve"> </w:t>
      </w:r>
      <w:r w:rsidRPr="002A5F34">
        <w:rPr>
          <w:sz w:val="24"/>
          <w:szCs w:val="24"/>
        </w:rPr>
        <w:t>деятельности.К</w:t>
      </w:r>
      <w:r w:rsidR="00685CB7">
        <w:rPr>
          <w:sz w:val="24"/>
          <w:szCs w:val="24"/>
        </w:rPr>
        <w:t xml:space="preserve"> </w:t>
      </w:r>
      <w:r w:rsidRPr="002A5F34">
        <w:rPr>
          <w:sz w:val="24"/>
          <w:szCs w:val="24"/>
        </w:rPr>
        <w:t>ним</w:t>
      </w:r>
      <w:r w:rsidR="00685CB7">
        <w:rPr>
          <w:sz w:val="24"/>
          <w:szCs w:val="24"/>
        </w:rPr>
        <w:t xml:space="preserve"> </w:t>
      </w:r>
      <w:r w:rsidRPr="002A5F34">
        <w:rPr>
          <w:sz w:val="24"/>
          <w:szCs w:val="24"/>
        </w:rPr>
        <w:t>о</w:t>
      </w:r>
      <w:r w:rsidRPr="002A5F34">
        <w:rPr>
          <w:sz w:val="24"/>
          <w:szCs w:val="24"/>
        </w:rPr>
        <w:t>т</w:t>
      </w:r>
      <w:r w:rsidRPr="002A5F34">
        <w:rPr>
          <w:sz w:val="24"/>
          <w:szCs w:val="24"/>
        </w:rPr>
        <w:t>нося</w:t>
      </w:r>
      <w:r w:rsidRPr="002A5F34">
        <w:rPr>
          <w:sz w:val="24"/>
          <w:szCs w:val="24"/>
        </w:rPr>
        <w:t>т</w:t>
      </w:r>
      <w:r w:rsidRPr="002A5F34">
        <w:rPr>
          <w:sz w:val="24"/>
          <w:szCs w:val="24"/>
        </w:rPr>
        <w:t>ся:</w:t>
      </w:r>
    </w:p>
    <w:p w:rsidR="009A5330" w:rsidRPr="002A5F34" w:rsidRDefault="009A5330" w:rsidP="00D703FC">
      <w:pPr>
        <w:pStyle w:val="811"/>
        <w:numPr>
          <w:ilvl w:val="3"/>
          <w:numId w:val="328"/>
        </w:numPr>
        <w:shd w:val="clear" w:color="auto" w:fill="auto"/>
        <w:spacing w:line="240" w:lineRule="auto"/>
        <w:ind w:left="426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t>Общени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взаимодействи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артнёрам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о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овместной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деятельност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л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обмену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нформац</w:t>
      </w:r>
      <w:r w:rsidRPr="002A5F34">
        <w:rPr>
          <w:b w:val="0"/>
          <w:sz w:val="24"/>
          <w:szCs w:val="24"/>
        </w:rPr>
        <w:t>и</w:t>
      </w:r>
      <w:r w:rsidRPr="002A5F34">
        <w:rPr>
          <w:b w:val="0"/>
          <w:sz w:val="24"/>
          <w:szCs w:val="24"/>
        </w:rPr>
        <w:t>ей</w:t>
      </w:r>
      <w:r w:rsidR="00685CB7">
        <w:rPr>
          <w:b w:val="0"/>
          <w:sz w:val="24"/>
          <w:szCs w:val="24"/>
        </w:rPr>
        <w:t xml:space="preserve"> </w:t>
      </w:r>
      <w:r w:rsidR="002A5F34">
        <w:rPr>
          <w:b w:val="0"/>
          <w:sz w:val="24"/>
          <w:szCs w:val="24"/>
        </w:rPr>
        <w:t>-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это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умение:</w:t>
      </w:r>
    </w:p>
    <w:p w:rsidR="009A5330" w:rsidRPr="002A5F34" w:rsidRDefault="009A5330" w:rsidP="00D703FC">
      <w:pPr>
        <w:pStyle w:val="811"/>
        <w:numPr>
          <w:ilvl w:val="0"/>
          <w:numId w:val="333"/>
        </w:numPr>
        <w:shd w:val="clear" w:color="auto" w:fill="auto"/>
        <w:spacing w:line="240" w:lineRule="auto"/>
        <w:ind w:left="426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t>слуша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лыша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друг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друга;</w:t>
      </w:r>
    </w:p>
    <w:p w:rsidR="009A5330" w:rsidRPr="002A5F34" w:rsidRDefault="009A5330" w:rsidP="00D703FC">
      <w:pPr>
        <w:pStyle w:val="811"/>
        <w:numPr>
          <w:ilvl w:val="0"/>
          <w:numId w:val="333"/>
        </w:numPr>
        <w:shd w:val="clear" w:color="auto" w:fill="auto"/>
        <w:spacing w:line="240" w:lineRule="auto"/>
        <w:ind w:left="426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lastRenderedPageBreak/>
        <w:t>с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достаточной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олнотой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точностью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выража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во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мысл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оответстви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задачам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услов</w:t>
      </w:r>
      <w:r w:rsidRPr="002A5F34">
        <w:rPr>
          <w:b w:val="0"/>
          <w:sz w:val="24"/>
          <w:szCs w:val="24"/>
        </w:rPr>
        <w:t>и</w:t>
      </w:r>
      <w:r w:rsidRPr="002A5F34">
        <w:rPr>
          <w:b w:val="0"/>
          <w:sz w:val="24"/>
          <w:szCs w:val="24"/>
        </w:rPr>
        <w:t>ям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коммуникации;</w:t>
      </w:r>
    </w:p>
    <w:p w:rsidR="009A5330" w:rsidRPr="002A5F34" w:rsidRDefault="009A5330" w:rsidP="00D703FC">
      <w:pPr>
        <w:pStyle w:val="811"/>
        <w:numPr>
          <w:ilvl w:val="0"/>
          <w:numId w:val="333"/>
        </w:numPr>
        <w:shd w:val="clear" w:color="auto" w:fill="auto"/>
        <w:spacing w:line="240" w:lineRule="auto"/>
        <w:ind w:left="426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t>адекватно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спользова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речевы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редства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для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дискусси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аргументаци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воей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оз</w:t>
      </w:r>
      <w:r w:rsidRPr="002A5F34">
        <w:rPr>
          <w:b w:val="0"/>
          <w:sz w:val="24"/>
          <w:szCs w:val="24"/>
        </w:rPr>
        <w:t>и</w:t>
      </w:r>
      <w:r w:rsidRPr="002A5F34">
        <w:rPr>
          <w:b w:val="0"/>
          <w:sz w:val="24"/>
          <w:szCs w:val="24"/>
        </w:rPr>
        <w:t>ции;</w:t>
      </w:r>
    </w:p>
    <w:p w:rsidR="009A5330" w:rsidRPr="002A5F34" w:rsidRDefault="009A5330" w:rsidP="00D703FC">
      <w:pPr>
        <w:pStyle w:val="811"/>
        <w:numPr>
          <w:ilvl w:val="0"/>
          <w:numId w:val="333"/>
        </w:numPr>
        <w:shd w:val="clear" w:color="auto" w:fill="auto"/>
        <w:spacing w:line="240" w:lineRule="auto"/>
        <w:ind w:left="426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t>представля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конкретно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одержани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ообща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его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исьменной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устной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форме;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праш</w:t>
      </w:r>
      <w:r w:rsidRPr="002A5F34">
        <w:rPr>
          <w:b w:val="0"/>
          <w:sz w:val="24"/>
          <w:szCs w:val="24"/>
        </w:rPr>
        <w:t>и</w:t>
      </w:r>
      <w:r w:rsidRPr="002A5F34">
        <w:rPr>
          <w:b w:val="0"/>
          <w:sz w:val="24"/>
          <w:szCs w:val="24"/>
        </w:rPr>
        <w:t>вать,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нтересоваться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чужим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мнением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высказыва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воё;</w:t>
      </w:r>
    </w:p>
    <w:p w:rsidR="009A5330" w:rsidRPr="002A5F34" w:rsidRDefault="009A5330" w:rsidP="00D703FC">
      <w:pPr>
        <w:pStyle w:val="811"/>
        <w:numPr>
          <w:ilvl w:val="0"/>
          <w:numId w:val="333"/>
        </w:numPr>
        <w:shd w:val="clear" w:color="auto" w:fill="auto"/>
        <w:spacing w:line="240" w:lineRule="auto"/>
        <w:ind w:left="426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t>вступа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диалог,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а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такж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участвова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коллективном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обсуждени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роблем,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владе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монолог</w:t>
      </w:r>
      <w:r w:rsidRPr="002A5F34">
        <w:rPr>
          <w:b w:val="0"/>
          <w:sz w:val="24"/>
          <w:szCs w:val="24"/>
        </w:rPr>
        <w:t>и</w:t>
      </w:r>
      <w:r w:rsidRPr="002A5F34">
        <w:rPr>
          <w:b w:val="0"/>
          <w:sz w:val="24"/>
          <w:szCs w:val="24"/>
        </w:rPr>
        <w:t>ческой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диалогической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формам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реч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оответстви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грамматическим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интаксическим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нормам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родного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языка.</w:t>
      </w:r>
    </w:p>
    <w:p w:rsidR="009A5330" w:rsidRPr="002A5F34" w:rsidRDefault="009A5330" w:rsidP="00D703FC">
      <w:pPr>
        <w:pStyle w:val="811"/>
        <w:numPr>
          <w:ilvl w:val="3"/>
          <w:numId w:val="328"/>
        </w:numPr>
        <w:shd w:val="clear" w:color="auto" w:fill="auto"/>
        <w:spacing w:line="240" w:lineRule="auto"/>
        <w:ind w:left="426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t>Способнос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действова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учётом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озици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другого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уме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огласовыва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во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действия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ре</w:t>
      </w:r>
      <w:r w:rsidRPr="002A5F34">
        <w:rPr>
          <w:b w:val="0"/>
          <w:sz w:val="24"/>
          <w:szCs w:val="24"/>
        </w:rPr>
        <w:t>д</w:t>
      </w:r>
      <w:r w:rsidRPr="002A5F34">
        <w:rPr>
          <w:b w:val="0"/>
          <w:sz w:val="24"/>
          <w:szCs w:val="24"/>
        </w:rPr>
        <w:t>полагает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:</w:t>
      </w:r>
    </w:p>
    <w:p w:rsidR="002A5F34" w:rsidRDefault="009A5330" w:rsidP="00D703FC">
      <w:pPr>
        <w:pStyle w:val="811"/>
        <w:numPr>
          <w:ilvl w:val="0"/>
          <w:numId w:val="334"/>
        </w:numPr>
        <w:shd w:val="clear" w:color="auto" w:fill="auto"/>
        <w:spacing w:line="240" w:lineRule="auto"/>
        <w:ind w:left="426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t>понимани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возможност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различных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точек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зрения</w:t>
      </w:r>
      <w:r w:rsidR="002A5F34">
        <w:rPr>
          <w:b w:val="0"/>
          <w:sz w:val="24"/>
          <w:szCs w:val="24"/>
        </w:rPr>
        <w:t>,</w:t>
      </w:r>
      <w:r w:rsidR="00685CB7">
        <w:rPr>
          <w:b w:val="0"/>
          <w:sz w:val="24"/>
          <w:szCs w:val="24"/>
        </w:rPr>
        <w:t xml:space="preserve"> </w:t>
      </w:r>
      <w:r w:rsidR="002A5F34">
        <w:rPr>
          <w:b w:val="0"/>
          <w:sz w:val="24"/>
          <w:szCs w:val="24"/>
        </w:rPr>
        <w:t>не</w:t>
      </w:r>
      <w:r w:rsidR="00685CB7">
        <w:rPr>
          <w:b w:val="0"/>
          <w:sz w:val="24"/>
          <w:szCs w:val="24"/>
        </w:rPr>
        <w:t xml:space="preserve"> </w:t>
      </w:r>
      <w:r w:rsidR="002A5F34">
        <w:rPr>
          <w:b w:val="0"/>
          <w:sz w:val="24"/>
          <w:szCs w:val="24"/>
        </w:rPr>
        <w:t>совпадающих</w:t>
      </w:r>
      <w:r w:rsidR="00685CB7">
        <w:rPr>
          <w:b w:val="0"/>
          <w:sz w:val="24"/>
          <w:szCs w:val="24"/>
        </w:rPr>
        <w:t xml:space="preserve"> </w:t>
      </w:r>
      <w:r w:rsidR="002A5F34">
        <w:rPr>
          <w:b w:val="0"/>
          <w:sz w:val="24"/>
          <w:szCs w:val="24"/>
        </w:rPr>
        <w:t>с</w:t>
      </w:r>
      <w:r w:rsidR="00685CB7">
        <w:rPr>
          <w:b w:val="0"/>
          <w:sz w:val="24"/>
          <w:szCs w:val="24"/>
        </w:rPr>
        <w:t xml:space="preserve"> </w:t>
      </w:r>
      <w:r w:rsidR="002A5F34">
        <w:rPr>
          <w:b w:val="0"/>
          <w:sz w:val="24"/>
          <w:szCs w:val="24"/>
        </w:rPr>
        <w:t>собственной;</w:t>
      </w:r>
    </w:p>
    <w:p w:rsidR="002A5F34" w:rsidRDefault="009A5330" w:rsidP="00D703FC">
      <w:pPr>
        <w:pStyle w:val="811"/>
        <w:numPr>
          <w:ilvl w:val="0"/>
          <w:numId w:val="334"/>
        </w:numPr>
        <w:shd w:val="clear" w:color="auto" w:fill="auto"/>
        <w:spacing w:line="240" w:lineRule="auto"/>
        <w:ind w:left="426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t>готовнос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к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обсуждению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разных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точек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зрения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выработк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общей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(групповой)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оз</w:t>
      </w:r>
      <w:r w:rsidRPr="002A5F34">
        <w:rPr>
          <w:b w:val="0"/>
          <w:sz w:val="24"/>
          <w:szCs w:val="24"/>
        </w:rPr>
        <w:t>и</w:t>
      </w:r>
      <w:r w:rsidRPr="002A5F34">
        <w:rPr>
          <w:b w:val="0"/>
          <w:sz w:val="24"/>
          <w:szCs w:val="24"/>
        </w:rPr>
        <w:t>ции;</w:t>
      </w:r>
    </w:p>
    <w:p w:rsidR="002A5F34" w:rsidRDefault="009A5330" w:rsidP="00D703FC">
      <w:pPr>
        <w:pStyle w:val="811"/>
        <w:numPr>
          <w:ilvl w:val="0"/>
          <w:numId w:val="334"/>
        </w:numPr>
        <w:shd w:val="clear" w:color="auto" w:fill="auto"/>
        <w:spacing w:line="240" w:lineRule="auto"/>
        <w:ind w:left="426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t>умени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устанавлива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равнива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разны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точк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зрения,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режд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чем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ринима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решени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д</w:t>
      </w:r>
      <w:r w:rsidRPr="002A5F34">
        <w:rPr>
          <w:b w:val="0"/>
          <w:sz w:val="24"/>
          <w:szCs w:val="24"/>
        </w:rPr>
        <w:t>е</w:t>
      </w:r>
      <w:r w:rsidRPr="002A5F34">
        <w:rPr>
          <w:b w:val="0"/>
          <w:sz w:val="24"/>
          <w:szCs w:val="24"/>
        </w:rPr>
        <w:t>ла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выбор;</w:t>
      </w:r>
    </w:p>
    <w:p w:rsidR="009A5330" w:rsidRPr="002A5F34" w:rsidRDefault="009A5330" w:rsidP="00D703FC">
      <w:pPr>
        <w:pStyle w:val="811"/>
        <w:numPr>
          <w:ilvl w:val="0"/>
          <w:numId w:val="334"/>
        </w:numPr>
        <w:shd w:val="clear" w:color="auto" w:fill="auto"/>
        <w:spacing w:line="240" w:lineRule="auto"/>
        <w:ind w:left="426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t>умени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аргументирова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вою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точку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зрения,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пори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отстаива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вою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озицию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невражде</w:t>
      </w:r>
      <w:r w:rsidRPr="002A5F34">
        <w:rPr>
          <w:b w:val="0"/>
          <w:sz w:val="24"/>
          <w:szCs w:val="24"/>
        </w:rPr>
        <w:t>б</w:t>
      </w:r>
      <w:r w:rsidRPr="002A5F34">
        <w:rPr>
          <w:b w:val="0"/>
          <w:sz w:val="24"/>
          <w:szCs w:val="24"/>
        </w:rPr>
        <w:t>ным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для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оппонентов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обр</w:t>
      </w:r>
      <w:r w:rsidRPr="002A5F34">
        <w:rPr>
          <w:b w:val="0"/>
          <w:sz w:val="24"/>
          <w:szCs w:val="24"/>
        </w:rPr>
        <w:t>а</w:t>
      </w:r>
      <w:r w:rsidRPr="002A5F34">
        <w:rPr>
          <w:b w:val="0"/>
          <w:sz w:val="24"/>
          <w:szCs w:val="24"/>
        </w:rPr>
        <w:t>зом.</w:t>
      </w:r>
    </w:p>
    <w:p w:rsidR="009A5330" w:rsidRPr="002A5F34" w:rsidRDefault="009A5330" w:rsidP="00D703FC">
      <w:pPr>
        <w:pStyle w:val="811"/>
        <w:numPr>
          <w:ilvl w:val="3"/>
          <w:numId w:val="328"/>
        </w:numPr>
        <w:shd w:val="clear" w:color="auto" w:fill="auto"/>
        <w:spacing w:line="240" w:lineRule="auto"/>
        <w:ind w:left="426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t>Организация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ланировани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учебного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отрудничества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учителем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верстникам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—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это:</w:t>
      </w:r>
    </w:p>
    <w:p w:rsidR="009A5330" w:rsidRPr="002A5F34" w:rsidRDefault="009A5330" w:rsidP="00D703FC">
      <w:pPr>
        <w:pStyle w:val="811"/>
        <w:numPr>
          <w:ilvl w:val="0"/>
          <w:numId w:val="321"/>
        </w:numPr>
        <w:shd w:val="clear" w:color="auto" w:fill="auto"/>
        <w:spacing w:line="240" w:lineRule="auto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t>определени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цел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функций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участников,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пособов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взаимодействия;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ланировани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общих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пособов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работы;</w:t>
      </w:r>
    </w:p>
    <w:p w:rsidR="009A5330" w:rsidRPr="002A5F34" w:rsidRDefault="009A5330" w:rsidP="00D703FC">
      <w:pPr>
        <w:pStyle w:val="811"/>
        <w:numPr>
          <w:ilvl w:val="0"/>
          <w:numId w:val="321"/>
        </w:numPr>
        <w:shd w:val="clear" w:color="auto" w:fill="auto"/>
        <w:spacing w:line="240" w:lineRule="auto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t>обмен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знаниям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между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членам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группы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для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ринятия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эффективных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овместных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реш</w:t>
      </w:r>
      <w:r w:rsidRPr="002A5F34">
        <w:rPr>
          <w:b w:val="0"/>
          <w:sz w:val="24"/>
          <w:szCs w:val="24"/>
        </w:rPr>
        <w:t>е</w:t>
      </w:r>
      <w:r w:rsidRPr="002A5F34">
        <w:rPr>
          <w:b w:val="0"/>
          <w:sz w:val="24"/>
          <w:szCs w:val="24"/>
        </w:rPr>
        <w:t>ний;</w:t>
      </w:r>
    </w:p>
    <w:p w:rsidR="009A5330" w:rsidRPr="002A5F34" w:rsidRDefault="009A5330" w:rsidP="00D703FC">
      <w:pPr>
        <w:pStyle w:val="811"/>
        <w:numPr>
          <w:ilvl w:val="0"/>
          <w:numId w:val="321"/>
        </w:numPr>
        <w:shd w:val="clear" w:color="auto" w:fill="auto"/>
        <w:spacing w:line="240" w:lineRule="auto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t>способнос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бра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на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ебя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нициативу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организаци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овместного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действия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(делово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лиде</w:t>
      </w:r>
      <w:r w:rsidRPr="002A5F34">
        <w:rPr>
          <w:b w:val="0"/>
          <w:sz w:val="24"/>
          <w:szCs w:val="24"/>
        </w:rPr>
        <w:t>р</w:t>
      </w:r>
      <w:r w:rsidRPr="002A5F34">
        <w:rPr>
          <w:b w:val="0"/>
          <w:sz w:val="24"/>
          <w:szCs w:val="24"/>
        </w:rPr>
        <w:t>ство);</w:t>
      </w:r>
    </w:p>
    <w:p w:rsidR="009A5330" w:rsidRPr="002A5F34" w:rsidRDefault="009A5330" w:rsidP="00D703FC">
      <w:pPr>
        <w:pStyle w:val="811"/>
        <w:numPr>
          <w:ilvl w:val="0"/>
          <w:numId w:val="321"/>
        </w:numPr>
        <w:shd w:val="clear" w:color="auto" w:fill="auto"/>
        <w:spacing w:line="240" w:lineRule="auto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t>способнос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омощью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вопросов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добыва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недостающую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нформацию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(познавательная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н</w:t>
      </w:r>
      <w:r w:rsidRPr="002A5F34">
        <w:rPr>
          <w:b w:val="0"/>
          <w:sz w:val="24"/>
          <w:szCs w:val="24"/>
        </w:rPr>
        <w:t>и</w:t>
      </w:r>
      <w:r w:rsidRPr="002A5F34">
        <w:rPr>
          <w:b w:val="0"/>
          <w:sz w:val="24"/>
          <w:szCs w:val="24"/>
        </w:rPr>
        <w:t>циативность);</w:t>
      </w:r>
    </w:p>
    <w:p w:rsidR="009A5330" w:rsidRPr="002A5F34" w:rsidRDefault="009A5330" w:rsidP="00D703FC">
      <w:pPr>
        <w:pStyle w:val="811"/>
        <w:numPr>
          <w:ilvl w:val="0"/>
          <w:numId w:val="321"/>
        </w:numPr>
        <w:shd w:val="clear" w:color="auto" w:fill="auto"/>
        <w:spacing w:line="240" w:lineRule="auto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t>разрешени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конфликтов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—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выявление,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дентификация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роблемы,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оиск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оценка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альтерн</w:t>
      </w:r>
      <w:r w:rsidRPr="002A5F34">
        <w:rPr>
          <w:b w:val="0"/>
          <w:sz w:val="24"/>
          <w:szCs w:val="24"/>
        </w:rPr>
        <w:t>а</w:t>
      </w:r>
      <w:r w:rsidRPr="002A5F34">
        <w:rPr>
          <w:b w:val="0"/>
          <w:sz w:val="24"/>
          <w:szCs w:val="24"/>
        </w:rPr>
        <w:t>тивных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пособов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разрешения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конфликта,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риняти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решения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его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реализация;</w:t>
      </w:r>
    </w:p>
    <w:p w:rsidR="009A5330" w:rsidRPr="002A5F34" w:rsidRDefault="009A5330" w:rsidP="00D703FC">
      <w:pPr>
        <w:pStyle w:val="811"/>
        <w:numPr>
          <w:ilvl w:val="0"/>
          <w:numId w:val="321"/>
        </w:numPr>
        <w:shd w:val="clear" w:color="auto" w:fill="auto"/>
        <w:spacing w:line="240" w:lineRule="auto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t>управлени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оведением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артнёра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—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контроль,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коррекция,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оценка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действий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артнёра,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умени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убеждать.</w:t>
      </w:r>
    </w:p>
    <w:p w:rsidR="009A5330" w:rsidRPr="002A5F34" w:rsidRDefault="009A5330" w:rsidP="00D703FC">
      <w:pPr>
        <w:pStyle w:val="811"/>
        <w:numPr>
          <w:ilvl w:val="3"/>
          <w:numId w:val="328"/>
        </w:numPr>
        <w:shd w:val="clear" w:color="auto" w:fill="auto"/>
        <w:spacing w:line="240" w:lineRule="auto"/>
        <w:ind w:left="426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t>Работа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групп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(включая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итуаци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учебного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отрудничества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роектны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формы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работы)</w:t>
      </w:r>
      <w:r w:rsidR="00685CB7">
        <w:rPr>
          <w:b w:val="0"/>
          <w:sz w:val="24"/>
          <w:szCs w:val="24"/>
        </w:rPr>
        <w:t xml:space="preserve"> </w:t>
      </w:r>
      <w:r w:rsidR="002A5F34">
        <w:rPr>
          <w:b w:val="0"/>
          <w:sz w:val="24"/>
          <w:szCs w:val="24"/>
        </w:rPr>
        <w:t>-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это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умение:</w:t>
      </w:r>
    </w:p>
    <w:p w:rsidR="009A5330" w:rsidRPr="002A5F34" w:rsidRDefault="009A5330" w:rsidP="00D703FC">
      <w:pPr>
        <w:pStyle w:val="811"/>
        <w:numPr>
          <w:ilvl w:val="0"/>
          <w:numId w:val="320"/>
        </w:numPr>
        <w:shd w:val="clear" w:color="auto" w:fill="auto"/>
        <w:spacing w:line="240" w:lineRule="auto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t>устанавлива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рабочи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отношения,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эффективно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отруднича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пособствова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родуктивной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кооперации;</w:t>
      </w:r>
    </w:p>
    <w:p w:rsidR="009A5330" w:rsidRPr="002A5F34" w:rsidRDefault="009A5330" w:rsidP="00D703FC">
      <w:pPr>
        <w:pStyle w:val="811"/>
        <w:numPr>
          <w:ilvl w:val="0"/>
          <w:numId w:val="320"/>
        </w:numPr>
        <w:shd w:val="clear" w:color="auto" w:fill="auto"/>
        <w:spacing w:line="240" w:lineRule="auto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t>интегрироваться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группу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верстников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трои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родуктивно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взаимодействи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о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верстн</w:t>
      </w:r>
      <w:r w:rsidRPr="002A5F34">
        <w:rPr>
          <w:b w:val="0"/>
          <w:sz w:val="24"/>
          <w:szCs w:val="24"/>
        </w:rPr>
        <w:t>и</w:t>
      </w:r>
      <w:r w:rsidRPr="002A5F34">
        <w:rPr>
          <w:b w:val="0"/>
          <w:sz w:val="24"/>
          <w:szCs w:val="24"/>
        </w:rPr>
        <w:t>кам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взрослыми;</w:t>
      </w:r>
    </w:p>
    <w:p w:rsidR="009A5330" w:rsidRPr="002A5F34" w:rsidRDefault="009A5330" w:rsidP="00D703FC">
      <w:pPr>
        <w:pStyle w:val="811"/>
        <w:numPr>
          <w:ilvl w:val="0"/>
          <w:numId w:val="320"/>
        </w:numPr>
        <w:shd w:val="clear" w:color="auto" w:fill="auto"/>
        <w:spacing w:line="240" w:lineRule="auto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t>обеспечива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бесконфликтную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овместную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работу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группе;</w:t>
      </w:r>
    </w:p>
    <w:p w:rsidR="009A5330" w:rsidRPr="002A5F34" w:rsidRDefault="009A5330" w:rsidP="00D703FC">
      <w:pPr>
        <w:pStyle w:val="811"/>
        <w:numPr>
          <w:ilvl w:val="0"/>
          <w:numId w:val="320"/>
        </w:numPr>
        <w:shd w:val="clear" w:color="auto" w:fill="auto"/>
        <w:spacing w:line="240" w:lineRule="auto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t>переводи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конфликтную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итуацию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логический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лан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разрешать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её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как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задачу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через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анализ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её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условий.</w:t>
      </w:r>
    </w:p>
    <w:p w:rsidR="009A5330" w:rsidRPr="002A5F34" w:rsidRDefault="009A5330" w:rsidP="00D703FC">
      <w:pPr>
        <w:pStyle w:val="811"/>
        <w:numPr>
          <w:ilvl w:val="3"/>
          <w:numId w:val="328"/>
        </w:numPr>
        <w:shd w:val="clear" w:color="auto" w:fill="auto"/>
        <w:spacing w:line="240" w:lineRule="auto"/>
        <w:ind w:left="426"/>
        <w:rPr>
          <w:b w:val="0"/>
          <w:sz w:val="24"/>
          <w:szCs w:val="24"/>
        </w:rPr>
      </w:pPr>
      <w:r w:rsidRPr="002A5F34">
        <w:rPr>
          <w:b w:val="0"/>
          <w:sz w:val="24"/>
          <w:szCs w:val="24"/>
        </w:rPr>
        <w:t>Следование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морально-этическим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сихологическим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принципам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общения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сотрудничества</w:t>
      </w:r>
      <w:r w:rsidR="00685CB7">
        <w:rPr>
          <w:b w:val="0"/>
          <w:sz w:val="24"/>
          <w:szCs w:val="24"/>
        </w:rPr>
        <w:t xml:space="preserve"> </w:t>
      </w:r>
      <w:r w:rsidR="002A5F34">
        <w:rPr>
          <w:b w:val="0"/>
          <w:sz w:val="24"/>
          <w:szCs w:val="24"/>
        </w:rPr>
        <w:t>-</w:t>
      </w:r>
      <w:r w:rsidR="00685CB7">
        <w:rPr>
          <w:b w:val="0"/>
          <w:sz w:val="24"/>
          <w:szCs w:val="24"/>
        </w:rPr>
        <w:t xml:space="preserve"> </w:t>
      </w:r>
      <w:r w:rsidRPr="002A5F34">
        <w:rPr>
          <w:b w:val="0"/>
          <w:sz w:val="24"/>
          <w:szCs w:val="24"/>
        </w:rPr>
        <w:t>это:</w:t>
      </w:r>
    </w:p>
    <w:p w:rsidR="009A5330" w:rsidRPr="006C2459" w:rsidRDefault="009A5330" w:rsidP="00D703FC">
      <w:pPr>
        <w:widowControl w:val="0"/>
        <w:numPr>
          <w:ilvl w:val="0"/>
          <w:numId w:val="322"/>
        </w:numPr>
        <w:jc w:val="left"/>
      </w:pPr>
      <w:r w:rsidRPr="006C2459">
        <w:t>уважительное</w:t>
      </w:r>
      <w:r w:rsidR="00685CB7">
        <w:t xml:space="preserve"> </w:t>
      </w:r>
      <w:r w:rsidRPr="006C2459">
        <w:t>отношение</w:t>
      </w:r>
      <w:r w:rsidR="00685CB7">
        <w:t xml:space="preserve"> </w:t>
      </w:r>
      <w:r w:rsidRPr="006C2459">
        <w:t>к</w:t>
      </w:r>
      <w:r w:rsidR="00685CB7">
        <w:t xml:space="preserve"> </w:t>
      </w:r>
      <w:r w:rsidRPr="006C2459">
        <w:t>партнёрам,</w:t>
      </w:r>
      <w:r w:rsidR="00685CB7">
        <w:t xml:space="preserve"> </w:t>
      </w:r>
      <w:r w:rsidRPr="006C2459">
        <w:t>внимание</w:t>
      </w:r>
      <w:r w:rsidR="00685CB7">
        <w:t xml:space="preserve"> </w:t>
      </w:r>
      <w:r w:rsidRPr="006C2459">
        <w:t>к</w:t>
      </w:r>
      <w:r w:rsidR="00685CB7">
        <w:t xml:space="preserve"> </w:t>
      </w:r>
      <w:r w:rsidRPr="006C2459">
        <w:t>личности</w:t>
      </w:r>
      <w:r w:rsidR="00685CB7">
        <w:t xml:space="preserve"> </w:t>
      </w:r>
      <w:r w:rsidRPr="006C2459">
        <w:t>другого;</w:t>
      </w:r>
      <w:r w:rsidR="00685CB7">
        <w:t xml:space="preserve"> </w:t>
      </w:r>
      <w:r w:rsidRPr="006C2459">
        <w:t>адекватное</w:t>
      </w:r>
      <w:r w:rsidR="00685CB7">
        <w:t xml:space="preserve"> </w:t>
      </w:r>
      <w:r w:rsidRPr="006C2459">
        <w:t>межли</w:t>
      </w:r>
      <w:r w:rsidRPr="006C2459">
        <w:t>ч</w:t>
      </w:r>
      <w:r w:rsidRPr="006C2459">
        <w:t>ностное</w:t>
      </w:r>
      <w:r w:rsidR="00685CB7">
        <w:t xml:space="preserve"> </w:t>
      </w:r>
      <w:r w:rsidRPr="006C2459">
        <w:t>восприятие;</w:t>
      </w:r>
    </w:p>
    <w:p w:rsidR="009A5330" w:rsidRPr="006C2459" w:rsidRDefault="009A5330" w:rsidP="00D703FC">
      <w:pPr>
        <w:pStyle w:val="3f3"/>
        <w:numPr>
          <w:ilvl w:val="0"/>
          <w:numId w:val="322"/>
        </w:numPr>
        <w:shd w:val="clear" w:color="auto" w:fill="auto"/>
        <w:spacing w:line="240" w:lineRule="auto"/>
        <w:rPr>
          <w:sz w:val="24"/>
          <w:szCs w:val="24"/>
        </w:rPr>
      </w:pPr>
      <w:r w:rsidRPr="006C2459">
        <w:rPr>
          <w:sz w:val="24"/>
          <w:szCs w:val="24"/>
        </w:rPr>
        <w:t>готовнос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адекватн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агирова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ужды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ругих;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частности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казыва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мощ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эмоц</w:t>
      </w:r>
      <w:r w:rsidRPr="006C2459">
        <w:rPr>
          <w:sz w:val="24"/>
          <w:szCs w:val="24"/>
        </w:rPr>
        <w:t>и</w:t>
      </w:r>
      <w:r w:rsidRPr="006C2459">
        <w:rPr>
          <w:sz w:val="24"/>
          <w:szCs w:val="24"/>
        </w:rPr>
        <w:t>ональну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ддержку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артнёрам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оцесс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остиж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ще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л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вмест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ьн</w:t>
      </w:r>
      <w:r w:rsidRPr="006C2459">
        <w:rPr>
          <w:sz w:val="24"/>
          <w:szCs w:val="24"/>
        </w:rPr>
        <w:t>о</w:t>
      </w:r>
      <w:r w:rsidRPr="006C2459">
        <w:rPr>
          <w:sz w:val="24"/>
          <w:szCs w:val="24"/>
        </w:rPr>
        <w:t>сти;</w:t>
      </w:r>
    </w:p>
    <w:p w:rsidR="009A5330" w:rsidRPr="006C2459" w:rsidRDefault="009A5330" w:rsidP="00D703FC">
      <w:pPr>
        <w:pStyle w:val="3f3"/>
        <w:numPr>
          <w:ilvl w:val="0"/>
          <w:numId w:val="322"/>
        </w:numPr>
        <w:shd w:val="clear" w:color="auto" w:fill="auto"/>
        <w:spacing w:line="240" w:lineRule="auto"/>
        <w:rPr>
          <w:sz w:val="24"/>
          <w:szCs w:val="24"/>
        </w:rPr>
      </w:pPr>
      <w:r w:rsidRPr="006C2459">
        <w:rPr>
          <w:sz w:val="24"/>
          <w:szCs w:val="24"/>
        </w:rPr>
        <w:t>стремл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танавлива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оверительн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тнош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заимопонимания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пособнос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эмп</w:t>
      </w:r>
      <w:r w:rsidRPr="006C2459">
        <w:rPr>
          <w:sz w:val="24"/>
          <w:szCs w:val="24"/>
        </w:rPr>
        <w:t>а</w:t>
      </w:r>
      <w:r w:rsidRPr="006C2459">
        <w:rPr>
          <w:sz w:val="24"/>
          <w:szCs w:val="24"/>
        </w:rPr>
        <w:t>тии.</w:t>
      </w:r>
    </w:p>
    <w:p w:rsidR="009A5330" w:rsidRPr="006C2459" w:rsidRDefault="009A5330" w:rsidP="00D703FC">
      <w:pPr>
        <w:pStyle w:val="3f3"/>
        <w:numPr>
          <w:ilvl w:val="3"/>
          <w:numId w:val="328"/>
        </w:numPr>
        <w:shd w:val="clear" w:color="auto" w:fill="auto"/>
        <w:spacing w:line="240" w:lineRule="auto"/>
        <w:ind w:left="426"/>
        <w:jc w:val="left"/>
        <w:rPr>
          <w:sz w:val="24"/>
          <w:szCs w:val="24"/>
        </w:rPr>
      </w:pPr>
      <w:r w:rsidRPr="006C2459">
        <w:rPr>
          <w:sz w:val="24"/>
          <w:szCs w:val="24"/>
        </w:rPr>
        <w:t>Речев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йств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а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редств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гуляц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бствен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="002A5F34">
        <w:rPr>
          <w:sz w:val="24"/>
          <w:szCs w:val="24"/>
        </w:rPr>
        <w:t>-</w:t>
      </w:r>
      <w:r w:rsidRPr="006C2459">
        <w:rPr>
          <w:sz w:val="24"/>
          <w:szCs w:val="24"/>
        </w:rPr>
        <w:t>это:</w:t>
      </w:r>
    </w:p>
    <w:p w:rsidR="002A5F34" w:rsidRDefault="009A5330" w:rsidP="00D703FC">
      <w:pPr>
        <w:pStyle w:val="3f3"/>
        <w:numPr>
          <w:ilvl w:val="0"/>
          <w:numId w:val="323"/>
        </w:numPr>
        <w:shd w:val="clear" w:color="auto" w:fill="auto"/>
        <w:spacing w:line="240" w:lineRule="auto"/>
        <w:jc w:val="left"/>
        <w:rPr>
          <w:sz w:val="24"/>
          <w:szCs w:val="24"/>
        </w:rPr>
      </w:pPr>
      <w:r w:rsidRPr="006C2459">
        <w:rPr>
          <w:sz w:val="24"/>
          <w:szCs w:val="24"/>
        </w:rPr>
        <w:t>использова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адекват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языков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редст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л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тображ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форм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чев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ысказыв</w:t>
      </w:r>
      <w:r w:rsidRPr="006C2459">
        <w:rPr>
          <w:sz w:val="24"/>
          <w:szCs w:val="24"/>
        </w:rPr>
        <w:t>а</w:t>
      </w:r>
      <w:r w:rsidRPr="006C2459">
        <w:rPr>
          <w:sz w:val="24"/>
          <w:szCs w:val="24"/>
        </w:rPr>
        <w:t>ни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вои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чувств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ыслей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буждени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ставляющи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нутренне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ира;</w:t>
      </w:r>
    </w:p>
    <w:p w:rsidR="009A5330" w:rsidRPr="006C2459" w:rsidRDefault="009A5330" w:rsidP="00D703FC">
      <w:pPr>
        <w:pStyle w:val="3f3"/>
        <w:numPr>
          <w:ilvl w:val="0"/>
          <w:numId w:val="323"/>
        </w:numPr>
        <w:shd w:val="clear" w:color="auto" w:fill="auto"/>
        <w:spacing w:line="240" w:lineRule="auto"/>
        <w:jc w:val="left"/>
        <w:rPr>
          <w:sz w:val="24"/>
          <w:szCs w:val="24"/>
        </w:rPr>
      </w:pPr>
      <w:r w:rsidRPr="006C2459">
        <w:rPr>
          <w:sz w:val="24"/>
          <w:szCs w:val="24"/>
        </w:rPr>
        <w:t>речево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тображ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(описание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ъяснение)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ником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держа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вершаем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йстви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форм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чев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начени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цель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риентировк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(планирование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онтроль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ценка)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едме</w:t>
      </w:r>
      <w:r w:rsidRPr="006C2459">
        <w:rPr>
          <w:sz w:val="24"/>
          <w:szCs w:val="24"/>
        </w:rPr>
        <w:t>т</w:t>
      </w:r>
      <w:r w:rsidRPr="006C2459">
        <w:rPr>
          <w:sz w:val="24"/>
          <w:szCs w:val="24"/>
        </w:rPr>
        <w:t>но-практическ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л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а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форм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громк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циализирован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чи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а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форм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нутренне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ч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(внутренне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говорения)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лужаще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этапом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нтериоризац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—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</w:t>
      </w:r>
      <w:r w:rsidRPr="006C2459">
        <w:rPr>
          <w:sz w:val="24"/>
          <w:szCs w:val="24"/>
        </w:rPr>
        <w:t>о</w:t>
      </w:r>
      <w:r w:rsidRPr="006C2459">
        <w:rPr>
          <w:sz w:val="24"/>
          <w:szCs w:val="24"/>
        </w:rPr>
        <w:t>цесс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еренос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нутренни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лан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ход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во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ов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мствен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йстви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он</w:t>
      </w:r>
      <w:r w:rsidRPr="006C2459">
        <w:rPr>
          <w:sz w:val="24"/>
          <w:szCs w:val="24"/>
        </w:rPr>
        <w:t>я</w:t>
      </w:r>
      <w:r w:rsidRPr="006C2459">
        <w:rPr>
          <w:sz w:val="24"/>
          <w:szCs w:val="24"/>
        </w:rPr>
        <w:t>тий.</w:t>
      </w:r>
    </w:p>
    <w:p w:rsidR="002A5F34" w:rsidRPr="002A5F34" w:rsidRDefault="002A5F34" w:rsidP="009A5330">
      <w:pPr>
        <w:rPr>
          <w:rStyle w:val="20pt1"/>
          <w:bCs/>
          <w:sz w:val="18"/>
          <w:szCs w:val="18"/>
        </w:rPr>
      </w:pPr>
      <w:bookmarkStart w:id="109" w:name="bookmark18"/>
    </w:p>
    <w:p w:rsidR="009A5330" w:rsidRPr="006C2459" w:rsidRDefault="009A5330" w:rsidP="009A5330">
      <w:r w:rsidRPr="006C2459">
        <w:rPr>
          <w:rStyle w:val="20pt1"/>
          <w:b/>
          <w:bCs/>
          <w:sz w:val="24"/>
          <w:szCs w:val="24"/>
        </w:rPr>
        <w:lastRenderedPageBreak/>
        <w:t>Связь</w:t>
      </w:r>
      <w:r w:rsidR="00685CB7">
        <w:rPr>
          <w:rStyle w:val="20pt1"/>
          <w:b/>
          <w:bCs/>
          <w:sz w:val="24"/>
          <w:szCs w:val="24"/>
        </w:rPr>
        <w:t xml:space="preserve"> </w:t>
      </w:r>
      <w:r w:rsidRPr="006C2459">
        <w:rPr>
          <w:rStyle w:val="20pt1"/>
          <w:b/>
          <w:bCs/>
          <w:sz w:val="24"/>
          <w:szCs w:val="24"/>
        </w:rPr>
        <w:t>УУД</w:t>
      </w:r>
      <w:r w:rsidR="00685CB7">
        <w:rPr>
          <w:rStyle w:val="20pt1"/>
          <w:b/>
          <w:bCs/>
          <w:sz w:val="24"/>
          <w:szCs w:val="24"/>
        </w:rPr>
        <w:t xml:space="preserve"> </w:t>
      </w:r>
      <w:r w:rsidRPr="006C2459">
        <w:rPr>
          <w:rStyle w:val="20pt1"/>
          <w:b/>
          <w:bCs/>
          <w:sz w:val="24"/>
          <w:szCs w:val="24"/>
        </w:rPr>
        <w:t>с</w:t>
      </w:r>
      <w:r w:rsidR="00685CB7">
        <w:rPr>
          <w:rStyle w:val="20pt1"/>
          <w:b/>
          <w:bCs/>
          <w:sz w:val="24"/>
          <w:szCs w:val="24"/>
        </w:rPr>
        <w:t xml:space="preserve"> </w:t>
      </w:r>
      <w:r w:rsidRPr="006C2459">
        <w:rPr>
          <w:rStyle w:val="20pt1"/>
          <w:b/>
          <w:bCs/>
          <w:sz w:val="24"/>
          <w:szCs w:val="24"/>
        </w:rPr>
        <w:t>содержанием</w:t>
      </w:r>
      <w:r w:rsidR="00685CB7">
        <w:rPr>
          <w:rStyle w:val="20pt1"/>
          <w:b/>
          <w:bCs/>
          <w:sz w:val="24"/>
          <w:szCs w:val="24"/>
        </w:rPr>
        <w:t xml:space="preserve"> </w:t>
      </w:r>
      <w:r w:rsidRPr="006C2459">
        <w:rPr>
          <w:rStyle w:val="20pt1"/>
          <w:b/>
          <w:bCs/>
          <w:sz w:val="24"/>
          <w:szCs w:val="24"/>
        </w:rPr>
        <w:t>отдельных</w:t>
      </w:r>
      <w:r w:rsidR="00685CB7">
        <w:rPr>
          <w:rStyle w:val="20pt1"/>
          <w:b/>
          <w:bCs/>
          <w:sz w:val="24"/>
          <w:szCs w:val="24"/>
        </w:rPr>
        <w:t xml:space="preserve"> </w:t>
      </w:r>
      <w:r w:rsidRPr="006C2459">
        <w:rPr>
          <w:rStyle w:val="20pt1"/>
          <w:b/>
          <w:bCs/>
          <w:sz w:val="24"/>
          <w:szCs w:val="24"/>
        </w:rPr>
        <w:t>учебных</w:t>
      </w:r>
      <w:r w:rsidR="00685CB7">
        <w:rPr>
          <w:rStyle w:val="20pt1"/>
          <w:b/>
          <w:bCs/>
          <w:sz w:val="24"/>
          <w:szCs w:val="24"/>
        </w:rPr>
        <w:t xml:space="preserve"> </w:t>
      </w:r>
      <w:r w:rsidRPr="006C2459">
        <w:rPr>
          <w:rStyle w:val="20pt1"/>
          <w:b/>
          <w:bCs/>
          <w:sz w:val="24"/>
          <w:szCs w:val="24"/>
        </w:rPr>
        <w:t>предметов</w:t>
      </w:r>
      <w:bookmarkEnd w:id="109"/>
    </w:p>
    <w:p w:rsidR="009A5330" w:rsidRPr="006C2459" w:rsidRDefault="009A5330" w:rsidP="009A5330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амка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ажд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едмет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ависимост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едметног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держа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пособо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рганизаци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о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учающих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беспечивает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шени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едмет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адач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</w:t>
      </w:r>
      <w:r w:rsidRPr="006C2459">
        <w:rPr>
          <w:sz w:val="24"/>
          <w:szCs w:val="24"/>
        </w:rPr>
        <w:t>о</w:t>
      </w:r>
      <w:r w:rsidRPr="006C2459">
        <w:rPr>
          <w:sz w:val="24"/>
          <w:szCs w:val="24"/>
        </w:rPr>
        <w:t>здают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лов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л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азвит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УД.</w:t>
      </w:r>
    </w:p>
    <w:p w:rsidR="009A5330" w:rsidRPr="006C2459" w:rsidRDefault="009A5330" w:rsidP="009A5330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6C2459">
        <w:rPr>
          <w:sz w:val="24"/>
          <w:szCs w:val="24"/>
        </w:rPr>
        <w:t>Кажды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ы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едме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шае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а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адач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остиж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бственн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едметных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а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ад</w:t>
      </w:r>
      <w:r w:rsidRPr="006C2459">
        <w:rPr>
          <w:sz w:val="24"/>
          <w:szCs w:val="24"/>
        </w:rPr>
        <w:t>а</w:t>
      </w:r>
      <w:r w:rsidRPr="006C2459">
        <w:rPr>
          <w:sz w:val="24"/>
          <w:szCs w:val="24"/>
        </w:rPr>
        <w:t>ч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остиж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личност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етапредмет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зультатов.</w:t>
      </w:r>
    </w:p>
    <w:p w:rsidR="009A5330" w:rsidRPr="006C2459" w:rsidRDefault="009A5330" w:rsidP="009A5330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6C2459">
        <w:rPr>
          <w:sz w:val="24"/>
          <w:szCs w:val="24"/>
        </w:rPr>
        <w:t>Средствам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остиж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личност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етапредметных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зультато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аждом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едмет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огу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лужить:</w:t>
      </w:r>
    </w:p>
    <w:p w:rsidR="009A5330" w:rsidRPr="006C2459" w:rsidRDefault="009A5330" w:rsidP="00D703FC">
      <w:pPr>
        <w:pStyle w:val="3f3"/>
        <w:numPr>
          <w:ilvl w:val="0"/>
          <w:numId w:val="335"/>
        </w:numPr>
        <w:shd w:val="clear" w:color="auto" w:fill="auto"/>
        <w:spacing w:line="240" w:lineRule="auto"/>
        <w:ind w:left="426" w:hanging="426"/>
        <w:rPr>
          <w:sz w:val="24"/>
          <w:szCs w:val="24"/>
        </w:rPr>
      </w:pPr>
      <w:r w:rsidRPr="006C2459">
        <w:rPr>
          <w:sz w:val="24"/>
          <w:szCs w:val="24"/>
        </w:rPr>
        <w:t>текст;</w:t>
      </w:r>
    </w:p>
    <w:p w:rsidR="009A5330" w:rsidRPr="006C2459" w:rsidRDefault="009A5330" w:rsidP="00D703FC">
      <w:pPr>
        <w:pStyle w:val="3f3"/>
        <w:numPr>
          <w:ilvl w:val="0"/>
          <w:numId w:val="335"/>
        </w:numPr>
        <w:shd w:val="clear" w:color="auto" w:fill="auto"/>
        <w:spacing w:line="240" w:lineRule="auto"/>
        <w:ind w:left="426" w:hanging="426"/>
        <w:rPr>
          <w:sz w:val="24"/>
          <w:szCs w:val="24"/>
        </w:rPr>
      </w:pPr>
      <w:r w:rsidRPr="006C2459">
        <w:rPr>
          <w:sz w:val="24"/>
          <w:szCs w:val="24"/>
        </w:rPr>
        <w:t>иллюстративны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яд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(например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хемы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график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атематике);</w:t>
      </w:r>
    </w:p>
    <w:p w:rsidR="009A5330" w:rsidRDefault="009A5330" w:rsidP="00D703FC">
      <w:pPr>
        <w:pStyle w:val="3f3"/>
        <w:numPr>
          <w:ilvl w:val="0"/>
          <w:numId w:val="335"/>
        </w:numPr>
        <w:shd w:val="clear" w:color="auto" w:fill="auto"/>
        <w:spacing w:line="240" w:lineRule="auto"/>
        <w:ind w:left="426" w:hanging="426"/>
        <w:rPr>
          <w:sz w:val="24"/>
          <w:szCs w:val="24"/>
        </w:rPr>
      </w:pPr>
      <w:r w:rsidRPr="006C2459">
        <w:rPr>
          <w:sz w:val="24"/>
          <w:szCs w:val="24"/>
        </w:rPr>
        <w:t>продуктивн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адания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.е.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опросы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оторы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екст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ик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держит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тв</w:t>
      </w:r>
      <w:r w:rsidRPr="006C2459">
        <w:rPr>
          <w:sz w:val="24"/>
          <w:szCs w:val="24"/>
        </w:rPr>
        <w:t>е</w:t>
      </w:r>
      <w:r w:rsidRPr="006C2459">
        <w:rPr>
          <w:sz w:val="24"/>
          <w:szCs w:val="24"/>
        </w:rPr>
        <w:t>тов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ж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рем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ам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меет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нформация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реобразу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отору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(создава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л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ш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задач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обстве</w:t>
      </w:r>
      <w:r w:rsidRPr="006C2459">
        <w:rPr>
          <w:sz w:val="24"/>
          <w:szCs w:val="24"/>
        </w:rPr>
        <w:t>н</w:t>
      </w:r>
      <w:r w:rsidRPr="006C2459">
        <w:rPr>
          <w:sz w:val="24"/>
          <w:szCs w:val="24"/>
        </w:rPr>
        <w:t>ну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одел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еальности)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ни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оже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формулирова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во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ерси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твета;</w:t>
      </w:r>
    </w:p>
    <w:p w:rsidR="00F4582E" w:rsidRPr="002A5F34" w:rsidRDefault="009A5330" w:rsidP="00D703FC">
      <w:pPr>
        <w:pStyle w:val="3f3"/>
        <w:numPr>
          <w:ilvl w:val="0"/>
          <w:numId w:val="335"/>
        </w:numPr>
        <w:shd w:val="clear" w:color="auto" w:fill="auto"/>
        <w:spacing w:line="240" w:lineRule="auto"/>
        <w:ind w:left="426" w:hanging="426"/>
        <w:rPr>
          <w:bCs/>
          <w:iCs/>
        </w:rPr>
      </w:pPr>
      <w:r w:rsidRPr="006C2459">
        <w:rPr>
          <w:sz w:val="24"/>
          <w:szCs w:val="24"/>
        </w:rPr>
        <w:t>принцип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инимакс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-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чебник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меетс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ка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еобходимы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л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сво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сновнойм</w:t>
      </w:r>
      <w:r w:rsidRPr="006C2459">
        <w:rPr>
          <w:sz w:val="24"/>
          <w:szCs w:val="24"/>
        </w:rPr>
        <w:t>а</w:t>
      </w:r>
      <w:r w:rsidRPr="006C2459">
        <w:rPr>
          <w:sz w:val="24"/>
          <w:szCs w:val="24"/>
        </w:rPr>
        <w:t>териал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а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дополнительны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материал.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ногд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ни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четк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тделены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чаще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специальн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перемешаны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(как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жизни)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что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требуе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развит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умения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скать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ажну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еобходимую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информацию,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ответ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о</w:t>
      </w:r>
      <w:r w:rsidRPr="006C2459">
        <w:rPr>
          <w:sz w:val="24"/>
          <w:szCs w:val="24"/>
        </w:rPr>
        <w:t>з</w:t>
      </w:r>
      <w:r w:rsidRPr="006C2459">
        <w:rPr>
          <w:sz w:val="24"/>
          <w:szCs w:val="24"/>
        </w:rPr>
        <w:t>никающий</w:t>
      </w:r>
      <w:r w:rsidR="00685CB7">
        <w:rPr>
          <w:sz w:val="24"/>
          <w:szCs w:val="24"/>
        </w:rPr>
        <w:t xml:space="preserve"> </w:t>
      </w:r>
      <w:r w:rsidRPr="006C2459">
        <w:rPr>
          <w:sz w:val="24"/>
          <w:szCs w:val="24"/>
        </w:rPr>
        <w:t>вопрос.</w:t>
      </w:r>
    </w:p>
    <w:p w:rsidR="002A5F34" w:rsidRPr="002A5F34" w:rsidRDefault="002A5F34" w:rsidP="002A5F34">
      <w:pPr>
        <w:pStyle w:val="3f3"/>
        <w:shd w:val="clear" w:color="auto" w:fill="auto"/>
        <w:spacing w:line="240" w:lineRule="auto"/>
        <w:ind w:left="426" w:firstLine="0"/>
        <w:rPr>
          <w:bCs/>
          <w:iCs/>
          <w:sz w:val="18"/>
          <w:szCs w:val="18"/>
        </w:rPr>
      </w:pPr>
    </w:p>
    <w:tbl>
      <w:tblPr>
        <w:tblW w:w="10134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18"/>
        <w:gridCol w:w="2410"/>
        <w:gridCol w:w="2446"/>
        <w:gridCol w:w="2760"/>
      </w:tblGrid>
      <w:tr w:rsidR="00440A84" w:rsidRPr="0016278F" w:rsidTr="002A5F34">
        <w:trPr>
          <w:trHeight w:val="154"/>
        </w:trPr>
        <w:tc>
          <w:tcPr>
            <w:tcW w:w="2518" w:type="dxa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b/>
              </w:rPr>
            </w:pPr>
            <w:r w:rsidRPr="0016278F">
              <w:rPr>
                <w:b/>
              </w:rPr>
              <w:t>Личнос</w:t>
            </w:r>
            <w:r w:rsidRPr="0016278F">
              <w:rPr>
                <w:b/>
              </w:rPr>
              <w:t>т</w:t>
            </w:r>
            <w:r w:rsidRPr="0016278F">
              <w:rPr>
                <w:b/>
              </w:rPr>
              <w:t>ные</w:t>
            </w:r>
          </w:p>
        </w:tc>
        <w:tc>
          <w:tcPr>
            <w:tcW w:w="2410" w:type="dxa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b/>
              </w:rPr>
            </w:pPr>
            <w:r w:rsidRPr="0016278F">
              <w:rPr>
                <w:b/>
              </w:rPr>
              <w:t>Регуляти</w:t>
            </w:r>
            <w:r w:rsidRPr="0016278F">
              <w:rPr>
                <w:b/>
              </w:rPr>
              <w:t>в</w:t>
            </w:r>
            <w:r w:rsidRPr="0016278F">
              <w:rPr>
                <w:b/>
              </w:rPr>
              <w:t>ные</w:t>
            </w:r>
          </w:p>
        </w:tc>
        <w:tc>
          <w:tcPr>
            <w:tcW w:w="2446" w:type="dxa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b/>
              </w:rPr>
            </w:pPr>
            <w:r w:rsidRPr="0016278F">
              <w:rPr>
                <w:b/>
              </w:rPr>
              <w:t>Познав</w:t>
            </w:r>
            <w:r w:rsidRPr="0016278F">
              <w:rPr>
                <w:b/>
              </w:rPr>
              <w:t>а</w:t>
            </w:r>
            <w:r w:rsidRPr="0016278F">
              <w:rPr>
                <w:b/>
              </w:rPr>
              <w:t>тельные</w:t>
            </w:r>
          </w:p>
        </w:tc>
        <w:tc>
          <w:tcPr>
            <w:tcW w:w="2760" w:type="dxa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b/>
              </w:rPr>
            </w:pPr>
            <w:r w:rsidRPr="0016278F">
              <w:rPr>
                <w:b/>
              </w:rPr>
              <w:t>Коммуникати</w:t>
            </w:r>
            <w:r w:rsidRPr="0016278F">
              <w:rPr>
                <w:b/>
              </w:rPr>
              <w:t>в</w:t>
            </w:r>
            <w:r w:rsidRPr="0016278F">
              <w:rPr>
                <w:b/>
              </w:rPr>
              <w:t>ные</w:t>
            </w:r>
          </w:p>
        </w:tc>
      </w:tr>
      <w:tr w:rsidR="00440A84" w:rsidRPr="0016278F" w:rsidTr="002A5F34">
        <w:trPr>
          <w:trHeight w:val="154"/>
        </w:trPr>
        <w:tc>
          <w:tcPr>
            <w:tcW w:w="10134" w:type="dxa"/>
            <w:gridSpan w:val="4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b/>
              </w:rPr>
            </w:pPr>
            <w:r w:rsidRPr="0016278F">
              <w:rPr>
                <w:b/>
              </w:rPr>
              <w:t>Русский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язык,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родной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(чувашский)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язык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литература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на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родном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(чувашском)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языке,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родной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(русский)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язык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литература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на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родном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(русском)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языке;</w:t>
            </w:r>
            <w:r w:rsidR="00685CB7">
              <w:rPr>
                <w:b/>
              </w:rPr>
              <w:t xml:space="preserve"> </w:t>
            </w:r>
            <w:r w:rsidR="008079E2" w:rsidRPr="0016278F">
              <w:rPr>
                <w:b/>
              </w:rPr>
              <w:t>родной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(чу</w:t>
            </w:r>
            <w:r w:rsidR="008079E2" w:rsidRPr="0016278F">
              <w:rPr>
                <w:b/>
              </w:rPr>
              <w:t>вашский)</w:t>
            </w:r>
            <w:r w:rsidR="00685CB7">
              <w:rPr>
                <w:b/>
              </w:rPr>
              <w:t xml:space="preserve"> </w:t>
            </w:r>
            <w:r w:rsidR="008079E2" w:rsidRPr="0016278F">
              <w:rPr>
                <w:b/>
              </w:rPr>
              <w:t>язык</w:t>
            </w:r>
          </w:p>
        </w:tc>
      </w:tr>
      <w:tr w:rsidR="00440A84" w:rsidRPr="0016278F" w:rsidTr="002A5F34">
        <w:trPr>
          <w:trHeight w:val="154"/>
        </w:trPr>
        <w:tc>
          <w:tcPr>
            <w:tcW w:w="2518" w:type="dxa"/>
            <w:shd w:val="clear" w:color="auto" w:fill="auto"/>
          </w:tcPr>
          <w:p w:rsidR="00440A84" w:rsidRPr="0016278F" w:rsidRDefault="00440A84" w:rsidP="0016278F">
            <w:pPr>
              <w:pStyle w:val="afc"/>
              <w:shd w:val="clear" w:color="auto" w:fill="FFFFFF"/>
              <w:spacing w:before="0" w:beforeAutospacing="0" w:after="0"/>
              <w:ind w:firstLine="0"/>
            </w:pPr>
            <w:r w:rsidRPr="0016278F">
              <w:t>-Формирование</w:t>
            </w:r>
            <w:r w:rsidR="00685CB7">
              <w:t xml:space="preserve"> </w:t>
            </w:r>
            <w:r w:rsidRPr="0016278F">
              <w:rPr>
                <w:spacing w:val="-4"/>
              </w:rPr>
              <w:t>гра</w:t>
            </w:r>
            <w:r w:rsidRPr="0016278F">
              <w:rPr>
                <w:spacing w:val="-4"/>
              </w:rPr>
              <w:t>ж</w:t>
            </w:r>
            <w:r w:rsidRPr="0016278F">
              <w:rPr>
                <w:spacing w:val="-4"/>
              </w:rPr>
              <w:t>данской,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этн</w:t>
            </w:r>
            <w:r w:rsidRPr="0016278F">
              <w:rPr>
                <w:spacing w:val="-4"/>
              </w:rPr>
              <w:t>и</w:t>
            </w:r>
            <w:r w:rsidRPr="0016278F">
              <w:rPr>
                <w:spacing w:val="-4"/>
              </w:rPr>
              <w:t>ческой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социальной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иденти</w:t>
            </w:r>
            <w:r w:rsidRPr="0016278F">
              <w:rPr>
                <w:spacing w:val="-4"/>
              </w:rPr>
              <w:t>ч</w:t>
            </w:r>
            <w:r w:rsidRPr="0016278F">
              <w:rPr>
                <w:spacing w:val="-4"/>
              </w:rPr>
              <w:t>ности,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позволя</w:t>
            </w:r>
            <w:r w:rsidRPr="0016278F">
              <w:rPr>
                <w:spacing w:val="-4"/>
              </w:rPr>
              <w:t>ю</w:t>
            </w:r>
            <w:r w:rsidRPr="0016278F">
              <w:rPr>
                <w:spacing w:val="-4"/>
              </w:rPr>
              <w:t>щей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понимать,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быть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пон</w:t>
            </w:r>
            <w:r w:rsidRPr="0016278F">
              <w:rPr>
                <w:spacing w:val="-4"/>
              </w:rPr>
              <w:t>я</w:t>
            </w:r>
            <w:r w:rsidRPr="0016278F">
              <w:rPr>
                <w:spacing w:val="-4"/>
              </w:rPr>
              <w:t>тым,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выражать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вну</w:t>
            </w:r>
            <w:r w:rsidRPr="0016278F">
              <w:rPr>
                <w:spacing w:val="-4"/>
              </w:rPr>
              <w:t>т</w:t>
            </w:r>
            <w:r w:rsidRPr="0016278F">
              <w:rPr>
                <w:spacing w:val="-4"/>
              </w:rPr>
              <w:t>ренний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мир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чел</w:t>
            </w:r>
            <w:r w:rsidRPr="0016278F">
              <w:rPr>
                <w:spacing w:val="-4"/>
              </w:rPr>
              <w:t>о</w:t>
            </w:r>
            <w:r w:rsidRPr="0016278F">
              <w:rPr>
                <w:spacing w:val="-4"/>
              </w:rPr>
              <w:t>века;</w:t>
            </w:r>
          </w:p>
          <w:p w:rsidR="00440A84" w:rsidRPr="0016278F" w:rsidRDefault="00440A84" w:rsidP="0016278F">
            <w:pPr>
              <w:pStyle w:val="afc"/>
              <w:shd w:val="clear" w:color="auto" w:fill="FFFFFF"/>
              <w:spacing w:before="0" w:beforeAutospacing="0" w:after="0"/>
              <w:ind w:firstLine="0"/>
            </w:pPr>
            <w:r w:rsidRPr="0016278F">
              <w:t>-понимание</w:t>
            </w:r>
            <w:r w:rsidR="00685CB7">
              <w:t xml:space="preserve"> </w:t>
            </w:r>
            <w:r w:rsidRPr="0016278F">
              <w:t>русского</w:t>
            </w:r>
            <w:r w:rsidR="00685CB7">
              <w:t xml:space="preserve"> </w:t>
            </w:r>
            <w:r w:rsidRPr="0016278F">
              <w:t>язык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одного</w:t>
            </w:r>
            <w:r w:rsidR="00685CB7">
              <w:t xml:space="preserve"> </w:t>
            </w:r>
            <w:r w:rsidRPr="0016278F">
              <w:t>яз</w:t>
            </w:r>
            <w:r w:rsidRPr="0016278F">
              <w:t>ы</w:t>
            </w:r>
            <w:r w:rsidRPr="0016278F">
              <w:t>к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одной</w:t>
            </w:r>
            <w:r w:rsidR="00685CB7">
              <w:t xml:space="preserve"> </w:t>
            </w:r>
            <w:r w:rsidRPr="0016278F">
              <w:t>литерат</w:t>
            </w:r>
            <w:r w:rsidRPr="0016278F">
              <w:t>у</w:t>
            </w:r>
            <w:r w:rsidRPr="0016278F">
              <w:t>ры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одной</w:t>
            </w:r>
            <w:r w:rsidR="00685CB7">
              <w:t xml:space="preserve"> </w:t>
            </w:r>
            <w:r w:rsidRPr="0016278F">
              <w:t>из</w:t>
            </w:r>
            <w:r w:rsidR="00685CB7">
              <w:t xml:space="preserve"> </w:t>
            </w:r>
            <w:r w:rsidRPr="0016278F">
              <w:t>о</w:t>
            </w:r>
            <w:r w:rsidRPr="0016278F">
              <w:t>с</w:t>
            </w:r>
            <w:r w:rsidRPr="0016278F">
              <w:t>новных</w:t>
            </w:r>
            <w:r w:rsidR="00685CB7">
              <w:t xml:space="preserve"> </w:t>
            </w:r>
            <w:r w:rsidRPr="0016278F">
              <w:t>наци</w:t>
            </w:r>
            <w:r w:rsidRPr="0016278F">
              <w:t>о</w:t>
            </w:r>
            <w:r w:rsidRPr="0016278F">
              <w:t>нально-культурных</w:t>
            </w:r>
            <w:r w:rsidR="00685CB7">
              <w:t xml:space="preserve"> </w:t>
            </w:r>
            <w:r w:rsidRPr="0016278F">
              <w:t>ценн</w:t>
            </w:r>
            <w:r w:rsidRPr="0016278F">
              <w:t>о</w:t>
            </w:r>
            <w:r w:rsidRPr="0016278F">
              <w:t>стей</w:t>
            </w:r>
            <w:r w:rsidR="00685CB7">
              <w:t xml:space="preserve"> </w:t>
            </w:r>
            <w:r w:rsidRPr="0016278F">
              <w:t>русского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ч</w:t>
            </w:r>
            <w:r w:rsidRPr="0016278F">
              <w:t>у</w:t>
            </w:r>
            <w:r w:rsidRPr="0016278F">
              <w:t>вашского</w:t>
            </w:r>
            <w:r w:rsidR="00685CB7">
              <w:t xml:space="preserve"> </w:t>
            </w:r>
            <w:r w:rsidRPr="0016278F">
              <w:t>народов,</w:t>
            </w:r>
            <w:r w:rsidR="00685CB7">
              <w:t xml:space="preserve"> </w:t>
            </w:r>
            <w:r w:rsidRPr="0016278F">
              <w:t>опред</w:t>
            </w:r>
            <w:r w:rsidRPr="0016278F">
              <w:t>е</w:t>
            </w:r>
            <w:r w:rsidRPr="0016278F">
              <w:t>ляющей</w:t>
            </w:r>
            <w:r w:rsidR="00685CB7">
              <w:t xml:space="preserve"> </w:t>
            </w:r>
            <w:r w:rsidRPr="0016278F">
              <w:t>роли</w:t>
            </w:r>
            <w:r w:rsidR="00685CB7">
              <w:t xml:space="preserve"> </w:t>
            </w:r>
            <w:r w:rsidRPr="0016278F">
              <w:t>родного</w:t>
            </w:r>
            <w:r w:rsidR="00685CB7">
              <w:t xml:space="preserve"> </w:t>
            </w:r>
            <w:r w:rsidRPr="0016278F">
              <w:t>языка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а</w:t>
            </w:r>
            <w:r w:rsidRPr="0016278F">
              <w:t>з</w:t>
            </w:r>
            <w:r w:rsidRPr="0016278F">
              <w:t>витии</w:t>
            </w:r>
            <w:r w:rsidR="00685CB7">
              <w:t xml:space="preserve"> </w:t>
            </w:r>
            <w:r w:rsidRPr="0016278F">
              <w:t>интеллектуал</w:t>
            </w:r>
            <w:r w:rsidRPr="0016278F">
              <w:t>ь</w:t>
            </w:r>
            <w:r w:rsidRPr="0016278F">
              <w:t>ных,</w:t>
            </w:r>
            <w:r w:rsidR="00685CB7">
              <w:t xml:space="preserve"> </w:t>
            </w:r>
            <w:r w:rsidRPr="0016278F">
              <w:t>творческих</w:t>
            </w:r>
            <w:r w:rsidR="00685CB7">
              <w:t xml:space="preserve"> </w:t>
            </w:r>
            <w:r w:rsidRPr="0016278F">
              <w:t>сп</w:t>
            </w:r>
            <w:r w:rsidRPr="0016278F">
              <w:t>о</w:t>
            </w:r>
            <w:r w:rsidRPr="0016278F">
              <w:t>собносте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морал</w:t>
            </w:r>
            <w:r w:rsidRPr="0016278F">
              <w:t>ь</w:t>
            </w:r>
            <w:r w:rsidRPr="0016278F">
              <w:t>ных</w:t>
            </w:r>
            <w:r w:rsidR="00685CB7">
              <w:t xml:space="preserve"> </w:t>
            </w:r>
            <w:r w:rsidRPr="0016278F">
              <w:t>качеств</w:t>
            </w:r>
            <w:r w:rsidR="00685CB7">
              <w:t xml:space="preserve"> </w:t>
            </w:r>
            <w:r w:rsidRPr="0016278F">
              <w:t>личн</w:t>
            </w:r>
            <w:r w:rsidRPr="0016278F">
              <w:t>о</w:t>
            </w:r>
            <w:r w:rsidRPr="0016278F">
              <w:t>сти;</w:t>
            </w:r>
          </w:p>
          <w:p w:rsidR="00440A84" w:rsidRPr="0016278F" w:rsidRDefault="00440A84" w:rsidP="0016278F">
            <w:pPr>
              <w:pStyle w:val="afc"/>
              <w:shd w:val="clear" w:color="auto" w:fill="FFFFFF"/>
              <w:spacing w:before="0" w:beforeAutospacing="0" w:after="0"/>
              <w:ind w:firstLine="0"/>
            </w:pPr>
            <w:r w:rsidRPr="0016278F">
              <w:t>-осознание</w:t>
            </w:r>
            <w:r w:rsidR="00685CB7">
              <w:t xml:space="preserve"> </w:t>
            </w:r>
            <w:r w:rsidRPr="0016278F">
              <w:t>эстетич</w:t>
            </w:r>
            <w:r w:rsidRPr="0016278F">
              <w:t>е</w:t>
            </w:r>
            <w:r w:rsidRPr="0016278F">
              <w:t>ской</w:t>
            </w:r>
            <w:r w:rsidR="00685CB7">
              <w:t xml:space="preserve"> </w:t>
            </w:r>
            <w:r w:rsidRPr="0016278F">
              <w:t>ценности</w:t>
            </w:r>
            <w:r w:rsidR="00685CB7">
              <w:t xml:space="preserve"> </w:t>
            </w:r>
            <w:r w:rsidRPr="0016278F">
              <w:t>ру</w:t>
            </w:r>
            <w:r w:rsidRPr="0016278F">
              <w:t>с</w:t>
            </w:r>
            <w:r w:rsidRPr="0016278F">
              <w:t>ского</w:t>
            </w:r>
            <w:r w:rsidR="00685CB7">
              <w:t xml:space="preserve"> </w:t>
            </w:r>
            <w:r w:rsidRPr="0016278F">
              <w:t>язык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фо</w:t>
            </w:r>
            <w:r w:rsidRPr="0016278F">
              <w:t>р</w:t>
            </w:r>
            <w:r w:rsidRPr="0016278F">
              <w:t>мированность</w:t>
            </w:r>
            <w:r w:rsidR="00685CB7">
              <w:t xml:space="preserve"> </w:t>
            </w:r>
            <w:r w:rsidRPr="0016278F">
              <w:t>бере</w:t>
            </w:r>
            <w:r w:rsidRPr="0016278F">
              <w:t>ж</w:t>
            </w:r>
            <w:r w:rsidRPr="0016278F">
              <w:t>ного</w:t>
            </w:r>
            <w:r w:rsidR="00685CB7">
              <w:t xml:space="preserve"> </w:t>
            </w:r>
            <w:r w:rsidRPr="0016278F">
              <w:t>отношения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языку.</w:t>
            </w:r>
          </w:p>
        </w:tc>
        <w:tc>
          <w:tcPr>
            <w:tcW w:w="2410" w:type="dxa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Умение</w:t>
            </w:r>
            <w:r w:rsidR="00685CB7">
              <w:t xml:space="preserve"> </w:t>
            </w:r>
            <w:r w:rsidRPr="0016278F">
              <w:t>сопоста</w:t>
            </w:r>
            <w:r w:rsidRPr="0016278F">
              <w:t>в</w:t>
            </w:r>
            <w:r w:rsidRPr="0016278F">
              <w:t>ля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равн</w:t>
            </w:r>
            <w:r w:rsidRPr="0016278F">
              <w:t>и</w:t>
            </w:r>
            <w:r w:rsidRPr="0016278F">
              <w:t>вать</w:t>
            </w:r>
            <w:r w:rsidR="00685CB7">
              <w:t xml:space="preserve"> </w:t>
            </w:r>
            <w:r w:rsidRPr="0016278F">
              <w:t>речевые</w:t>
            </w:r>
            <w:r w:rsidR="00685CB7">
              <w:t xml:space="preserve"> </w:t>
            </w:r>
            <w:r w:rsidRPr="0016278F">
              <w:t>высказыв</w:t>
            </w:r>
            <w:r w:rsidRPr="0016278F">
              <w:t>а</w:t>
            </w:r>
            <w:r w:rsidRPr="0016278F">
              <w:t>ния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точки</w:t>
            </w:r>
            <w:r w:rsidR="00685CB7">
              <w:t xml:space="preserve"> </w:t>
            </w:r>
            <w:r w:rsidRPr="0016278F">
              <w:t>зр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содержания,</w:t>
            </w:r>
            <w:r w:rsidR="00685CB7">
              <w:t xml:space="preserve"> </w:t>
            </w:r>
            <w:r w:rsidRPr="0016278F">
              <w:t>ст</w:t>
            </w:r>
            <w:r w:rsidRPr="0016278F">
              <w:t>и</w:t>
            </w:r>
            <w:r w:rsidRPr="0016278F">
              <w:t>листических</w:t>
            </w:r>
            <w:r w:rsidR="00685CB7">
              <w:t xml:space="preserve"> </w:t>
            </w:r>
            <w:r w:rsidRPr="0016278F">
              <w:t>особе</w:t>
            </w:r>
            <w:r w:rsidRPr="0016278F">
              <w:t>н</w:t>
            </w:r>
            <w:r w:rsidRPr="0016278F">
              <w:t>носте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спольз</w:t>
            </w:r>
            <w:r w:rsidRPr="0016278F">
              <w:t>о</w:t>
            </w:r>
            <w:r w:rsidRPr="0016278F">
              <w:t>ванных</w:t>
            </w:r>
            <w:r w:rsidR="00685CB7">
              <w:t xml:space="preserve"> </w:t>
            </w:r>
            <w:r w:rsidRPr="0016278F">
              <w:t>язык</w:t>
            </w:r>
            <w:r w:rsidRPr="0016278F">
              <w:t>о</w:t>
            </w:r>
            <w:r w:rsidRPr="0016278F">
              <w:t>вых</w:t>
            </w:r>
            <w:r w:rsidR="00685CB7">
              <w:t xml:space="preserve"> </w:t>
            </w:r>
            <w:r w:rsidRPr="0016278F">
              <w:t>средств;</w:t>
            </w:r>
          </w:p>
          <w:p w:rsidR="00440A84" w:rsidRPr="0016278F" w:rsidRDefault="00440A84" w:rsidP="0016278F">
            <w:pPr>
              <w:pStyle w:val="c53"/>
              <w:spacing w:before="0" w:beforeAutospacing="0" w:after="0" w:afterAutospacing="0"/>
              <w:jc w:val="both"/>
            </w:pPr>
            <w:r w:rsidRPr="0016278F">
              <w:t>-</w:t>
            </w:r>
            <w:r w:rsidRPr="0016278F">
              <w:rPr>
                <w:rStyle w:val="c3"/>
              </w:rPr>
              <w:t>знаково-символическ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де</w:t>
            </w:r>
            <w:r w:rsidRPr="0016278F">
              <w:rPr>
                <w:rStyle w:val="c3"/>
              </w:rPr>
              <w:t>й</w:t>
            </w:r>
            <w:r w:rsidRPr="0016278F">
              <w:rPr>
                <w:rStyle w:val="c3"/>
              </w:rPr>
              <w:t>стви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моделиров</w:t>
            </w:r>
            <w:r w:rsidRPr="0016278F">
              <w:rPr>
                <w:rStyle w:val="c3"/>
              </w:rPr>
              <w:t>а</w:t>
            </w:r>
            <w:r w:rsidRPr="0016278F">
              <w:rPr>
                <w:rStyle w:val="c3"/>
              </w:rPr>
              <w:t>ния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rStyle w:val="c3"/>
              </w:rPr>
            </w:pPr>
            <w:r w:rsidRPr="0016278F">
              <w:rPr>
                <w:rStyle w:val="c3"/>
              </w:rPr>
              <w:t>логическ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де</w:t>
            </w:r>
            <w:r w:rsidRPr="0016278F">
              <w:rPr>
                <w:rStyle w:val="c3"/>
              </w:rPr>
              <w:t>й</w:t>
            </w:r>
            <w:r w:rsidRPr="0016278F">
              <w:rPr>
                <w:rStyle w:val="c3"/>
              </w:rPr>
              <w:t>стви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анализа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ра</w:t>
            </w:r>
            <w:r w:rsidRPr="0016278F">
              <w:rPr>
                <w:rStyle w:val="c3"/>
              </w:rPr>
              <w:t>в</w:t>
            </w:r>
            <w:r w:rsidRPr="0016278F">
              <w:rPr>
                <w:rStyle w:val="c3"/>
              </w:rPr>
              <w:t>нения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установлен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р</w:t>
            </w:r>
            <w:r w:rsidRPr="0016278F">
              <w:rPr>
                <w:rStyle w:val="c3"/>
              </w:rPr>
              <w:t>и</w:t>
            </w:r>
            <w:r w:rsidRPr="0016278F">
              <w:rPr>
                <w:rStyle w:val="c3"/>
              </w:rPr>
              <w:t>чинно-следственных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в</w:t>
            </w:r>
            <w:r w:rsidRPr="0016278F">
              <w:rPr>
                <w:rStyle w:val="c3"/>
              </w:rPr>
              <w:t>я</w:t>
            </w:r>
            <w:r w:rsidRPr="0016278F">
              <w:rPr>
                <w:rStyle w:val="c3"/>
              </w:rPr>
              <w:t>зей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rStyle w:val="c3"/>
              </w:rPr>
            </w:pPr>
            <w:r w:rsidRPr="0016278F">
              <w:rPr>
                <w:rStyle w:val="c3"/>
              </w:rPr>
              <w:t>-поиск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ра</w:t>
            </w:r>
            <w:r w:rsidRPr="0016278F">
              <w:rPr>
                <w:rStyle w:val="c3"/>
              </w:rPr>
              <w:t>в</w:t>
            </w:r>
            <w:r w:rsidRPr="0016278F">
              <w:rPr>
                <w:rStyle w:val="c3"/>
              </w:rPr>
              <w:t>нивание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классификаци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т</w:t>
            </w:r>
            <w:r w:rsidRPr="0016278F">
              <w:rPr>
                <w:rStyle w:val="c3"/>
              </w:rPr>
              <w:t>а</w:t>
            </w:r>
            <w:r w:rsidRPr="0016278F">
              <w:rPr>
                <w:rStyle w:val="c3"/>
              </w:rPr>
              <w:t>ких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языковых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ед</w:t>
            </w:r>
            <w:r w:rsidRPr="0016278F">
              <w:rPr>
                <w:rStyle w:val="c3"/>
              </w:rPr>
              <w:t>и</w:t>
            </w:r>
            <w:r w:rsidRPr="0016278F">
              <w:rPr>
                <w:rStyle w:val="c3"/>
              </w:rPr>
              <w:t>ниц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как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звук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буква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часть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л</w:t>
            </w:r>
            <w:r w:rsidRPr="0016278F">
              <w:rPr>
                <w:rStyle w:val="c3"/>
              </w:rPr>
              <w:t>о</w:t>
            </w:r>
            <w:r w:rsidRPr="0016278F">
              <w:rPr>
                <w:rStyle w:val="c3"/>
              </w:rPr>
              <w:t>ва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часть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речи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член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редл</w:t>
            </w:r>
            <w:r w:rsidRPr="0016278F">
              <w:rPr>
                <w:rStyle w:val="c3"/>
              </w:rPr>
              <w:t>о</w:t>
            </w:r>
            <w:r w:rsidRPr="0016278F">
              <w:rPr>
                <w:rStyle w:val="c3"/>
              </w:rPr>
              <w:t>жения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rStyle w:val="c3"/>
              </w:rPr>
            </w:pPr>
            <w:r w:rsidRPr="0016278F">
              <w:rPr>
                <w:rStyle w:val="c3"/>
              </w:rPr>
              <w:t>-ориентаци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в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и</w:t>
            </w:r>
            <w:r w:rsidRPr="0016278F">
              <w:rPr>
                <w:rStyle w:val="c3"/>
              </w:rPr>
              <w:t>н</w:t>
            </w:r>
            <w:r w:rsidRPr="0016278F">
              <w:rPr>
                <w:rStyle w:val="c3"/>
              </w:rPr>
              <w:t>таксической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тру</w:t>
            </w:r>
            <w:r w:rsidRPr="0016278F">
              <w:rPr>
                <w:rStyle w:val="c3"/>
              </w:rPr>
              <w:t>к</w:t>
            </w:r>
            <w:r w:rsidRPr="0016278F">
              <w:rPr>
                <w:rStyle w:val="c3"/>
              </w:rPr>
              <w:t>туре;</w:t>
            </w:r>
          </w:p>
          <w:p w:rsidR="00440A84" w:rsidRPr="0016278F" w:rsidRDefault="00440A84" w:rsidP="0016278F">
            <w:pPr>
              <w:pStyle w:val="c53"/>
              <w:spacing w:before="0" w:beforeAutospacing="0" w:after="0" w:afterAutospacing="0"/>
              <w:jc w:val="both"/>
            </w:pPr>
            <w:r w:rsidRPr="0016278F">
              <w:rPr>
                <w:rStyle w:val="c3"/>
              </w:rPr>
              <w:t>-преобразовани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м</w:t>
            </w:r>
            <w:r w:rsidRPr="0016278F">
              <w:rPr>
                <w:rStyle w:val="c3"/>
              </w:rPr>
              <w:t>о</w:t>
            </w:r>
            <w:r w:rsidRPr="0016278F">
              <w:rPr>
                <w:rStyle w:val="c3"/>
              </w:rPr>
              <w:t>дел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(образов</w:t>
            </w:r>
            <w:r w:rsidRPr="0016278F">
              <w:rPr>
                <w:rStyle w:val="c3"/>
              </w:rPr>
              <w:t>а</w:t>
            </w:r>
            <w:r w:rsidRPr="0016278F">
              <w:rPr>
                <w:rStyle w:val="c3"/>
              </w:rPr>
              <w:t>н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лова)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звуко-буквенный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анализ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тд.</w:t>
            </w:r>
          </w:p>
        </w:tc>
        <w:tc>
          <w:tcPr>
            <w:tcW w:w="2446" w:type="dxa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Освоение</w:t>
            </w:r>
            <w:r w:rsidR="00685CB7">
              <w:t xml:space="preserve"> </w:t>
            </w:r>
            <w:r w:rsidRPr="0016278F">
              <w:t>с</w:t>
            </w:r>
            <w:r w:rsidRPr="0016278F">
              <w:t>и</w:t>
            </w:r>
            <w:r w:rsidRPr="0016278F">
              <w:t>стем</w:t>
            </w:r>
            <w:r w:rsidR="00685CB7">
              <w:t xml:space="preserve"> </w:t>
            </w:r>
            <w:r w:rsidRPr="0016278F">
              <w:t>поняти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</w:t>
            </w:r>
            <w:r w:rsidRPr="0016278F">
              <w:t>а</w:t>
            </w:r>
            <w:r w:rsidRPr="0016278F">
              <w:t>вил,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использов</w:t>
            </w:r>
            <w:r w:rsidRPr="0016278F">
              <w:t>а</w:t>
            </w:r>
            <w:r w:rsidRPr="0016278F">
              <w:t>ние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решения</w:t>
            </w:r>
            <w:r w:rsidR="00685CB7">
              <w:t xml:space="preserve"> </w:t>
            </w:r>
            <w:r w:rsidRPr="0016278F">
              <w:t>практич</w:t>
            </w:r>
            <w:r w:rsidRPr="0016278F">
              <w:t>е</w:t>
            </w:r>
            <w:r w:rsidRPr="0016278F">
              <w:t>ских</w:t>
            </w:r>
            <w:r w:rsidR="00685CB7">
              <w:t xml:space="preserve"> </w:t>
            </w:r>
            <w:r w:rsidRPr="0016278F">
              <w:t>задач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свободно</w:t>
            </w:r>
            <w:r w:rsidR="00685CB7">
              <w:t xml:space="preserve"> </w:t>
            </w:r>
            <w:r w:rsidRPr="0016278F">
              <w:t>польз</w:t>
            </w:r>
            <w:r w:rsidRPr="0016278F">
              <w:t>о</w:t>
            </w:r>
            <w:r w:rsidRPr="0016278F">
              <w:t>ваться</w:t>
            </w:r>
            <w:r w:rsidR="00685CB7">
              <w:t xml:space="preserve"> </w:t>
            </w:r>
            <w:r w:rsidRPr="0016278F">
              <w:t>словарями</w:t>
            </w:r>
            <w:r w:rsidR="00685CB7">
              <w:t xml:space="preserve"> </w:t>
            </w:r>
            <w:r w:rsidRPr="0016278F">
              <w:t>различных</w:t>
            </w:r>
            <w:r w:rsidR="00685CB7">
              <w:t xml:space="preserve"> </w:t>
            </w:r>
            <w:r w:rsidRPr="0016278F">
              <w:t>т</w:t>
            </w:r>
            <w:r w:rsidRPr="0016278F">
              <w:t>и</w:t>
            </w:r>
            <w:r w:rsidRPr="0016278F">
              <w:t>пов,</w:t>
            </w:r>
            <w:r w:rsidR="00685CB7">
              <w:t xml:space="preserve"> </w:t>
            </w:r>
            <w:r w:rsidRPr="0016278F">
              <w:t>справочной</w:t>
            </w:r>
            <w:r w:rsidR="00685CB7">
              <w:t xml:space="preserve"> </w:t>
            </w:r>
            <w:r w:rsidRPr="0016278F">
              <w:t>литер</w:t>
            </w:r>
            <w:r w:rsidRPr="0016278F">
              <w:t>а</w:t>
            </w:r>
            <w:r w:rsidRPr="0016278F">
              <w:t>турой,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том</w:t>
            </w:r>
            <w:r w:rsidR="00685CB7">
              <w:t xml:space="preserve"> </w:t>
            </w:r>
            <w:r w:rsidRPr="0016278F">
              <w:t>числ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электронных</w:t>
            </w:r>
            <w:r w:rsidR="00685CB7">
              <w:t xml:space="preserve"> </w:t>
            </w:r>
            <w:r w:rsidRPr="0016278F">
              <w:t>н</w:t>
            </w:r>
            <w:r w:rsidRPr="0016278F">
              <w:t>о</w:t>
            </w:r>
            <w:r w:rsidRPr="0016278F">
              <w:t>сителях;</w:t>
            </w:r>
          </w:p>
          <w:p w:rsidR="00440A84" w:rsidRPr="0016278F" w:rsidRDefault="00440A84" w:rsidP="0016278F">
            <w:pPr>
              <w:pStyle w:val="afc"/>
              <w:shd w:val="clear" w:color="auto" w:fill="FFFFFF"/>
              <w:spacing w:before="0" w:beforeAutospacing="0" w:after="0"/>
              <w:ind w:firstLine="0"/>
            </w:pPr>
            <w:r w:rsidRPr="0016278F">
              <w:t>-способность</w:t>
            </w:r>
            <w:r w:rsidR="00685CB7">
              <w:t xml:space="preserve"> </w:t>
            </w:r>
            <w:r w:rsidRPr="0016278F">
              <w:t>испол</w:t>
            </w:r>
            <w:r w:rsidRPr="0016278F">
              <w:t>ь</w:t>
            </w:r>
            <w:r w:rsidRPr="0016278F">
              <w:t>зовать</w:t>
            </w:r>
            <w:r w:rsidR="00685CB7">
              <w:t xml:space="preserve"> </w:t>
            </w:r>
            <w:r w:rsidRPr="0016278F">
              <w:t>родной</w:t>
            </w:r>
            <w:r w:rsidR="00685CB7">
              <w:t xml:space="preserve"> </w:t>
            </w:r>
            <w:r w:rsidRPr="0016278F">
              <w:t>язык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средство</w:t>
            </w:r>
            <w:r w:rsidR="00685CB7">
              <w:t xml:space="preserve"> </w:t>
            </w:r>
            <w:r w:rsidRPr="0016278F">
              <w:t>получ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знаний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др</w:t>
            </w:r>
            <w:r w:rsidRPr="0016278F">
              <w:t>у</w:t>
            </w:r>
            <w:r w:rsidRPr="0016278F">
              <w:t>гим</w:t>
            </w:r>
            <w:r w:rsidR="00685CB7">
              <w:t xml:space="preserve"> </w:t>
            </w:r>
            <w:r w:rsidRPr="0016278F">
              <w:t>учебным</w:t>
            </w:r>
            <w:r w:rsidR="00685CB7">
              <w:t xml:space="preserve"> </w:t>
            </w:r>
            <w:r w:rsidRPr="0016278F">
              <w:t>пре</w:t>
            </w:r>
            <w:r w:rsidRPr="0016278F">
              <w:t>д</w:t>
            </w:r>
            <w:r w:rsidRPr="0016278F">
              <w:t>метам;</w:t>
            </w:r>
            <w:r w:rsidR="00685CB7">
              <w:t xml:space="preserve"> </w:t>
            </w:r>
          </w:p>
        </w:tc>
        <w:tc>
          <w:tcPr>
            <w:tcW w:w="2760" w:type="dxa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Умение</w:t>
            </w:r>
            <w:r w:rsidR="00685CB7">
              <w:t xml:space="preserve"> </w:t>
            </w:r>
            <w:r w:rsidRPr="0016278F">
              <w:t>ориентир</w:t>
            </w:r>
            <w:r w:rsidRPr="0016278F">
              <w:t>о</w:t>
            </w:r>
            <w:r w:rsidRPr="0016278F">
              <w:t>ватьс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целях,</w:t>
            </w:r>
            <w:r w:rsidR="00685CB7">
              <w:t xml:space="preserve"> </w:t>
            </w:r>
            <w:r w:rsidRPr="0016278F">
              <w:t>з</w:t>
            </w:r>
            <w:r w:rsidRPr="0016278F">
              <w:t>а</w:t>
            </w:r>
            <w:r w:rsidRPr="0016278F">
              <w:t>дачах,</w:t>
            </w:r>
            <w:r w:rsidR="00685CB7">
              <w:t xml:space="preserve"> </w:t>
            </w:r>
            <w:r w:rsidRPr="0016278F">
              <w:t>средства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сл</w:t>
            </w:r>
            <w:r w:rsidRPr="0016278F">
              <w:t>о</w:t>
            </w:r>
            <w:r w:rsidRPr="0016278F">
              <w:t>виях</w:t>
            </w:r>
            <w:r w:rsidR="00685CB7">
              <w:t xml:space="preserve"> </w:t>
            </w:r>
            <w:r w:rsidRPr="0016278F">
              <w:t>общения,</w:t>
            </w:r>
            <w:r w:rsidR="00685CB7">
              <w:t xml:space="preserve"> </w:t>
            </w:r>
            <w:r w:rsidRPr="0016278F">
              <w:t>выбирать</w:t>
            </w:r>
            <w:r w:rsidR="00685CB7">
              <w:t xml:space="preserve"> </w:t>
            </w:r>
            <w:r w:rsidRPr="0016278F">
              <w:t>адекватные</w:t>
            </w:r>
            <w:r w:rsidR="00685CB7">
              <w:t xml:space="preserve"> </w:t>
            </w:r>
            <w:r w:rsidRPr="0016278F">
              <w:t>язык</w:t>
            </w:r>
            <w:r w:rsidRPr="0016278F">
              <w:t>о</w:t>
            </w:r>
            <w:r w:rsidRPr="0016278F">
              <w:t>вые</w:t>
            </w:r>
            <w:r w:rsidR="00685CB7">
              <w:t xml:space="preserve"> </w:t>
            </w:r>
            <w:r w:rsidRPr="0016278F">
              <w:t>средства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успешного</w:t>
            </w:r>
            <w:r w:rsidR="00685CB7">
              <w:t xml:space="preserve"> </w:t>
            </w:r>
            <w:r w:rsidRPr="0016278F">
              <w:t>решения</w:t>
            </w:r>
            <w:r w:rsidR="00685CB7">
              <w:t xml:space="preserve"> </w:t>
            </w:r>
            <w:r w:rsidRPr="0016278F">
              <w:t>коммуник</w:t>
            </w:r>
            <w:r w:rsidRPr="0016278F">
              <w:t>а</w:t>
            </w:r>
            <w:r w:rsidRPr="0016278F">
              <w:t>тивных</w:t>
            </w:r>
            <w:r w:rsidR="00685CB7">
              <w:t xml:space="preserve"> </w:t>
            </w:r>
            <w:r w:rsidRPr="0016278F">
              <w:t>задач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овладение</w:t>
            </w:r>
            <w:r w:rsidR="00685CB7">
              <w:t xml:space="preserve"> </w:t>
            </w:r>
            <w:r w:rsidRPr="0016278F">
              <w:t>о</w:t>
            </w:r>
            <w:r w:rsidRPr="0016278F">
              <w:t>с</w:t>
            </w:r>
            <w:r w:rsidRPr="0016278F">
              <w:t>новными</w:t>
            </w:r>
            <w:r w:rsidR="00685CB7">
              <w:t xml:space="preserve"> </w:t>
            </w:r>
            <w:r w:rsidRPr="0016278F">
              <w:t>стилистическими</w:t>
            </w:r>
            <w:r w:rsidR="00685CB7">
              <w:t xml:space="preserve"> </w:t>
            </w:r>
            <w:r w:rsidRPr="0016278F">
              <w:t>ресу</w:t>
            </w:r>
            <w:r w:rsidRPr="0016278F">
              <w:t>р</w:t>
            </w:r>
            <w:r w:rsidRPr="0016278F">
              <w:t>сами</w:t>
            </w:r>
            <w:r w:rsidR="00685CB7">
              <w:t xml:space="preserve"> </w:t>
            </w:r>
            <w:r w:rsidRPr="0016278F">
              <w:t>лексик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фразе</w:t>
            </w:r>
            <w:r w:rsidRPr="0016278F">
              <w:t>о</w:t>
            </w:r>
            <w:r w:rsidRPr="0016278F">
              <w:t>логии,</w:t>
            </w:r>
            <w:r w:rsidR="00685CB7">
              <w:t xml:space="preserve"> </w:t>
            </w:r>
            <w:r w:rsidRPr="0016278F">
              <w:t>нормами</w:t>
            </w:r>
            <w:r w:rsidR="00685CB7">
              <w:t xml:space="preserve"> </w:t>
            </w:r>
            <w:r w:rsidRPr="0016278F">
              <w:t>литер</w:t>
            </w:r>
            <w:r w:rsidRPr="0016278F">
              <w:t>а</w:t>
            </w:r>
            <w:r w:rsidRPr="0016278F">
              <w:t>турного</w:t>
            </w:r>
            <w:r w:rsidR="00685CB7">
              <w:t xml:space="preserve"> </w:t>
            </w:r>
            <w:r w:rsidRPr="0016278F">
              <w:t>языка;</w:t>
            </w:r>
          </w:p>
          <w:p w:rsidR="00440A84" w:rsidRPr="0016278F" w:rsidRDefault="00440A84" w:rsidP="0016278F">
            <w:pPr>
              <w:pStyle w:val="afc"/>
              <w:shd w:val="clear" w:color="auto" w:fill="FFFFFF"/>
              <w:spacing w:before="0" w:beforeAutospacing="0" w:after="0"/>
              <w:ind w:firstLine="0"/>
            </w:pPr>
            <w:r w:rsidRPr="0016278F">
              <w:t>-коммуникативно-</w:t>
            </w:r>
            <w:r w:rsidR="00685CB7">
              <w:t xml:space="preserve"> </w:t>
            </w:r>
            <w:r w:rsidRPr="0016278F">
              <w:t>цел</w:t>
            </w:r>
            <w:r w:rsidRPr="0016278F">
              <w:t>е</w:t>
            </w:r>
            <w:r w:rsidRPr="0016278F">
              <w:t>сообразное</w:t>
            </w:r>
            <w:r w:rsidR="00685CB7">
              <w:t xml:space="preserve"> </w:t>
            </w:r>
            <w:r w:rsidRPr="0016278F">
              <w:t>взаимоде</w:t>
            </w:r>
            <w:r w:rsidRPr="0016278F">
              <w:t>й</w:t>
            </w:r>
            <w:r w:rsidRPr="0016278F">
              <w:t>ствие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окружающими</w:t>
            </w:r>
            <w:r w:rsidR="00685CB7">
              <w:t xml:space="preserve"> </w:t>
            </w:r>
            <w:r w:rsidRPr="0016278F">
              <w:t>людьм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оцессе</w:t>
            </w:r>
            <w:r w:rsidR="00685CB7">
              <w:t xml:space="preserve"> </w:t>
            </w:r>
            <w:r w:rsidRPr="0016278F">
              <w:t>р</w:t>
            </w:r>
            <w:r w:rsidRPr="0016278F">
              <w:t>е</w:t>
            </w:r>
            <w:r w:rsidRPr="0016278F">
              <w:t>чевого</w:t>
            </w:r>
            <w:r w:rsidR="00685CB7">
              <w:t xml:space="preserve"> </w:t>
            </w:r>
            <w:r w:rsidRPr="0016278F">
              <w:t>общения,</w:t>
            </w:r>
            <w:r w:rsidR="00685CB7">
              <w:t xml:space="preserve"> </w:t>
            </w:r>
            <w:r w:rsidRPr="0016278F">
              <w:t>со</w:t>
            </w:r>
            <w:r w:rsidRPr="0016278F">
              <w:t>в</w:t>
            </w:r>
            <w:r w:rsidRPr="0016278F">
              <w:t>местного</w:t>
            </w:r>
            <w:r w:rsidR="00685CB7">
              <w:t xml:space="preserve"> </w:t>
            </w:r>
            <w:r w:rsidRPr="0016278F">
              <w:t>выпо</w:t>
            </w:r>
            <w:r w:rsidRPr="0016278F">
              <w:t>л</w:t>
            </w:r>
            <w:r w:rsidRPr="0016278F">
              <w:t>нения</w:t>
            </w:r>
            <w:r w:rsidR="00685CB7">
              <w:t xml:space="preserve"> </w:t>
            </w:r>
            <w:r w:rsidRPr="0016278F">
              <w:t>какого-либо</w:t>
            </w:r>
            <w:r w:rsidR="00685CB7">
              <w:t xml:space="preserve"> </w:t>
            </w:r>
            <w:r w:rsidRPr="0016278F">
              <w:t>задания,</w:t>
            </w:r>
            <w:r w:rsidR="00685CB7">
              <w:t xml:space="preserve"> </w:t>
            </w:r>
            <w:r w:rsidRPr="0016278F">
              <w:t>участ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порах,</w:t>
            </w:r>
            <w:r w:rsidR="00685CB7">
              <w:t xml:space="preserve"> </w:t>
            </w:r>
            <w:r w:rsidRPr="0016278F">
              <w:t>о</w:t>
            </w:r>
            <w:r w:rsidRPr="0016278F">
              <w:t>б</w:t>
            </w:r>
            <w:r w:rsidRPr="0016278F">
              <w:t>сужд</w:t>
            </w:r>
            <w:r w:rsidRPr="0016278F">
              <w:t>е</w:t>
            </w:r>
            <w:r w:rsidRPr="0016278F">
              <w:t>ниях</w:t>
            </w:r>
            <w:r w:rsidR="00685CB7">
              <w:t xml:space="preserve"> </w:t>
            </w:r>
            <w:r w:rsidRPr="0016278F">
              <w:t>актуальных</w:t>
            </w:r>
            <w:r w:rsidR="00685CB7">
              <w:t xml:space="preserve"> </w:t>
            </w:r>
            <w:r w:rsidRPr="0016278F">
              <w:t>тем;</w:t>
            </w:r>
            <w:r w:rsidR="00685CB7">
              <w:t xml:space="preserve"> </w:t>
            </w:r>
          </w:p>
          <w:p w:rsidR="00440A84" w:rsidRPr="0016278F" w:rsidRDefault="00440A84" w:rsidP="0016278F">
            <w:pPr>
              <w:pStyle w:val="afc"/>
              <w:shd w:val="clear" w:color="auto" w:fill="FFFFFF"/>
              <w:spacing w:before="0" w:beforeAutospacing="0" w:after="0"/>
              <w:ind w:firstLine="0"/>
            </w:pPr>
            <w:r w:rsidRPr="0016278F">
              <w:t>-овладение</w:t>
            </w:r>
            <w:r w:rsidR="00685CB7">
              <w:t xml:space="preserve"> </w:t>
            </w:r>
            <w:r w:rsidRPr="0016278F">
              <w:t>национал</w:t>
            </w:r>
            <w:r w:rsidRPr="0016278F">
              <w:t>ь</w:t>
            </w:r>
            <w:r w:rsidRPr="0016278F">
              <w:t>но-культурными</w:t>
            </w:r>
            <w:r w:rsidR="00685CB7">
              <w:t xml:space="preserve"> </w:t>
            </w:r>
            <w:r w:rsidRPr="0016278F">
              <w:t>но</w:t>
            </w:r>
            <w:r w:rsidRPr="0016278F">
              <w:t>р</w:t>
            </w:r>
            <w:r w:rsidRPr="0016278F">
              <w:t>мами</w:t>
            </w:r>
            <w:r w:rsidR="00685CB7">
              <w:t xml:space="preserve"> </w:t>
            </w:r>
            <w:r w:rsidRPr="0016278F">
              <w:t>речевого</w:t>
            </w:r>
            <w:r w:rsidR="00685CB7">
              <w:t xml:space="preserve"> </w:t>
            </w:r>
            <w:r w:rsidRPr="0016278F">
              <w:t>повед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азличных</w:t>
            </w:r>
            <w:r w:rsidR="00685CB7">
              <w:t xml:space="preserve"> </w:t>
            </w:r>
            <w:r w:rsidRPr="0016278F">
              <w:t>ситу</w:t>
            </w:r>
            <w:r w:rsidRPr="0016278F">
              <w:t>а</w:t>
            </w:r>
            <w:r w:rsidRPr="0016278F">
              <w:t>циях</w:t>
            </w:r>
            <w:r w:rsidR="00685CB7">
              <w:t xml:space="preserve"> </w:t>
            </w:r>
            <w:r w:rsidRPr="0016278F">
              <w:t>формального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н</w:t>
            </w:r>
            <w:r w:rsidRPr="0016278F">
              <w:t>е</w:t>
            </w:r>
            <w:r w:rsidRPr="0016278F">
              <w:t>формального</w:t>
            </w:r>
            <w:r w:rsidR="00685CB7">
              <w:t xml:space="preserve"> </w:t>
            </w:r>
            <w:r w:rsidRPr="0016278F">
              <w:t>межли</w:t>
            </w:r>
            <w:r w:rsidRPr="0016278F">
              <w:t>ч</w:t>
            </w:r>
            <w:r w:rsidRPr="0016278F">
              <w:t>ностного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межкульту</w:t>
            </w:r>
            <w:r w:rsidRPr="0016278F">
              <w:t>р</w:t>
            </w:r>
            <w:r w:rsidRPr="0016278F">
              <w:t>ного</w:t>
            </w:r>
            <w:r w:rsidR="00685CB7">
              <w:t xml:space="preserve"> </w:t>
            </w:r>
            <w:r w:rsidRPr="0016278F">
              <w:t>общения.</w:t>
            </w:r>
          </w:p>
        </w:tc>
      </w:tr>
      <w:tr w:rsidR="00440A84" w:rsidRPr="0016278F" w:rsidTr="002A5F34">
        <w:trPr>
          <w:trHeight w:val="154"/>
        </w:trPr>
        <w:tc>
          <w:tcPr>
            <w:tcW w:w="10134" w:type="dxa"/>
            <w:gridSpan w:val="4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b/>
              </w:rPr>
            </w:pPr>
            <w:r w:rsidRPr="0016278F">
              <w:rPr>
                <w:b/>
              </w:rPr>
              <w:t>Литература</w:t>
            </w:r>
          </w:p>
        </w:tc>
      </w:tr>
      <w:tr w:rsidR="00440A84" w:rsidRPr="0016278F" w:rsidTr="002A5F34">
        <w:trPr>
          <w:trHeight w:val="154"/>
        </w:trPr>
        <w:tc>
          <w:tcPr>
            <w:tcW w:w="2518" w:type="dxa"/>
            <w:shd w:val="clear" w:color="auto" w:fill="auto"/>
          </w:tcPr>
          <w:p w:rsidR="00440A84" w:rsidRPr="0016278F" w:rsidRDefault="00440A84" w:rsidP="0016278F">
            <w:pPr>
              <w:ind w:firstLine="0"/>
            </w:pPr>
            <w:r w:rsidRPr="0016278F">
              <w:lastRenderedPageBreak/>
              <w:t>-Нацеленность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д</w:t>
            </w:r>
            <w:r w:rsidRPr="0016278F">
              <w:t>у</w:t>
            </w:r>
            <w:r w:rsidRPr="0016278F">
              <w:t>ховное,</w:t>
            </w:r>
            <w:r w:rsidR="00685CB7">
              <w:t xml:space="preserve"> </w:t>
            </w:r>
            <w:r w:rsidRPr="0016278F">
              <w:t>нра</w:t>
            </w:r>
            <w:r w:rsidRPr="0016278F">
              <w:t>в</w:t>
            </w:r>
            <w:r w:rsidRPr="0016278F">
              <w:t>ственное,</w:t>
            </w:r>
            <w:r w:rsidR="00685CB7">
              <w:t xml:space="preserve"> </w:t>
            </w:r>
            <w:r w:rsidRPr="0016278F">
              <w:t>творческое</w:t>
            </w:r>
            <w:r w:rsidR="00685CB7">
              <w:t xml:space="preserve"> </w:t>
            </w:r>
            <w:r w:rsidRPr="0016278F">
              <w:t>развитие</w:t>
            </w:r>
            <w:r w:rsidR="00685CB7">
              <w:t xml:space="preserve"> </w:t>
            </w:r>
            <w:r w:rsidRPr="0016278F">
              <w:t>уч</w:t>
            </w:r>
            <w:r w:rsidRPr="0016278F">
              <w:t>е</w:t>
            </w:r>
            <w:r w:rsidRPr="0016278F">
              <w:t>ника;</w:t>
            </w:r>
          </w:p>
          <w:p w:rsidR="00440A84" w:rsidRPr="0016278F" w:rsidRDefault="00440A84" w:rsidP="0016278F">
            <w:pPr>
              <w:ind w:firstLine="0"/>
            </w:pPr>
            <w:r w:rsidRPr="0016278F">
              <w:t>-развитие</w:t>
            </w:r>
            <w:r w:rsidR="00685CB7">
              <w:t xml:space="preserve"> </w:t>
            </w:r>
            <w:r w:rsidRPr="0016278F">
              <w:t>эстетич</w:t>
            </w:r>
            <w:r w:rsidRPr="0016278F">
              <w:t>е</w:t>
            </w:r>
            <w:r w:rsidRPr="0016278F">
              <w:t>ского</w:t>
            </w:r>
            <w:r w:rsidR="00685CB7">
              <w:t xml:space="preserve"> </w:t>
            </w:r>
            <w:r w:rsidRPr="0016278F">
              <w:t>сознания</w:t>
            </w:r>
            <w:r w:rsidR="00685CB7">
              <w:t xml:space="preserve"> </w:t>
            </w:r>
            <w:r w:rsidRPr="0016278F">
              <w:t>через</w:t>
            </w:r>
            <w:r w:rsidR="00685CB7">
              <w:t xml:space="preserve"> </w:t>
            </w:r>
            <w:r w:rsidRPr="0016278F">
              <w:t>освоение</w:t>
            </w:r>
            <w:r w:rsidR="00685CB7">
              <w:t xml:space="preserve"> </w:t>
            </w:r>
            <w:r w:rsidRPr="0016278F">
              <w:t>худож</w:t>
            </w:r>
            <w:r w:rsidRPr="0016278F">
              <w:t>е</w:t>
            </w:r>
            <w:r w:rsidRPr="0016278F">
              <w:t>ственного</w:t>
            </w:r>
            <w:r w:rsidR="00685CB7">
              <w:t xml:space="preserve"> </w:t>
            </w:r>
            <w:r w:rsidRPr="0016278F">
              <w:t>наследия</w:t>
            </w:r>
            <w:r w:rsidR="00685CB7">
              <w:t xml:space="preserve"> </w:t>
            </w:r>
            <w:r w:rsidRPr="0016278F">
              <w:t>народов</w:t>
            </w:r>
            <w:r w:rsidR="00685CB7">
              <w:t xml:space="preserve"> </w:t>
            </w:r>
            <w:r w:rsidRPr="0016278F">
              <w:t>Росс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м</w:t>
            </w:r>
            <w:r w:rsidRPr="0016278F">
              <w:t>и</w:t>
            </w:r>
            <w:r w:rsidRPr="0016278F">
              <w:t>ра;</w:t>
            </w:r>
          </w:p>
          <w:p w:rsidR="00440A84" w:rsidRPr="0016278F" w:rsidRDefault="00440A84" w:rsidP="0016278F">
            <w:pPr>
              <w:ind w:firstLine="0"/>
            </w:pPr>
            <w:r w:rsidRPr="0016278F">
              <w:t>-формулирование</w:t>
            </w:r>
            <w:r w:rsidR="00685CB7">
              <w:t xml:space="preserve"> </w:t>
            </w:r>
            <w:r w:rsidRPr="0016278F">
              <w:t>собственного</w:t>
            </w:r>
            <w:r w:rsidR="00685CB7">
              <w:t xml:space="preserve"> </w:t>
            </w:r>
            <w:r w:rsidRPr="0016278F">
              <w:t>отн</w:t>
            </w:r>
            <w:r w:rsidRPr="0016278F">
              <w:t>о</w:t>
            </w:r>
            <w:r w:rsidRPr="0016278F">
              <w:t>шения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произвед</w:t>
            </w:r>
            <w:r w:rsidRPr="0016278F">
              <w:t>е</w:t>
            </w:r>
            <w:r w:rsidRPr="0016278F">
              <w:t>ниям</w:t>
            </w:r>
            <w:r w:rsidR="00685CB7">
              <w:t xml:space="preserve"> </w:t>
            </w:r>
            <w:r w:rsidRPr="0016278F">
              <w:t>русской</w:t>
            </w:r>
            <w:r w:rsidR="00685CB7">
              <w:t xml:space="preserve"> </w:t>
            </w:r>
            <w:r w:rsidRPr="0016278F">
              <w:t>литер</w:t>
            </w:r>
            <w:r w:rsidRPr="0016278F">
              <w:t>а</w:t>
            </w:r>
            <w:r w:rsidRPr="0016278F">
              <w:t>туры,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оценка;</w:t>
            </w:r>
            <w:r w:rsidR="00685CB7">
              <w:t xml:space="preserve"> </w:t>
            </w:r>
          </w:p>
          <w:p w:rsidR="00440A84" w:rsidRPr="0016278F" w:rsidRDefault="00440A84" w:rsidP="0016278F">
            <w:pPr>
              <w:ind w:firstLine="0"/>
            </w:pPr>
            <w:r w:rsidRPr="0016278F">
              <w:t>-понимание</w:t>
            </w:r>
            <w:r w:rsidR="00685CB7">
              <w:t xml:space="preserve"> </w:t>
            </w:r>
            <w:r w:rsidRPr="0016278F">
              <w:t>образной</w:t>
            </w:r>
            <w:r w:rsidR="00685CB7">
              <w:t xml:space="preserve"> </w:t>
            </w:r>
            <w:r w:rsidRPr="0016278F">
              <w:t>пр</w:t>
            </w:r>
            <w:r w:rsidRPr="0016278F">
              <w:t>и</w:t>
            </w:r>
            <w:r w:rsidRPr="0016278F">
              <w:t>роды</w:t>
            </w:r>
            <w:r w:rsidR="00685CB7">
              <w:t xml:space="preserve"> </w:t>
            </w:r>
            <w:r w:rsidRPr="0016278F">
              <w:t>литературы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явления</w:t>
            </w:r>
            <w:r w:rsidR="00685CB7">
              <w:t xml:space="preserve"> </w:t>
            </w:r>
            <w:r w:rsidRPr="0016278F">
              <w:t>словесн</w:t>
            </w:r>
            <w:r w:rsidRPr="0016278F">
              <w:t>о</w:t>
            </w:r>
            <w:r w:rsidRPr="0016278F">
              <w:t>го</w:t>
            </w:r>
            <w:r w:rsidR="00685CB7">
              <w:t xml:space="preserve"> </w:t>
            </w:r>
            <w:r w:rsidRPr="0016278F">
              <w:t>и</w:t>
            </w:r>
            <w:r w:rsidRPr="0016278F">
              <w:t>с</w:t>
            </w:r>
            <w:r w:rsidRPr="0016278F">
              <w:t>кусства;</w:t>
            </w:r>
          </w:p>
          <w:p w:rsidR="00440A84" w:rsidRPr="0016278F" w:rsidRDefault="00440A84" w:rsidP="0016278F">
            <w:pPr>
              <w:ind w:firstLine="0"/>
            </w:pPr>
            <w:r w:rsidRPr="0016278F">
              <w:t>-способствует</w:t>
            </w:r>
            <w:r w:rsidR="00685CB7">
              <w:t xml:space="preserve"> </w:t>
            </w:r>
            <w:r w:rsidRPr="0016278F">
              <w:t>пон</w:t>
            </w:r>
            <w:r w:rsidRPr="0016278F">
              <w:t>и</w:t>
            </w:r>
            <w:r w:rsidRPr="0016278F">
              <w:t>манию</w:t>
            </w:r>
            <w:r w:rsidR="00685CB7">
              <w:t xml:space="preserve"> </w:t>
            </w:r>
            <w:r w:rsidRPr="0016278F">
              <w:t>литерат</w:t>
            </w:r>
            <w:r w:rsidRPr="0016278F">
              <w:t>у</w:t>
            </w:r>
            <w:r w:rsidRPr="0016278F">
              <w:t>ры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одной</w:t>
            </w:r>
            <w:r w:rsidR="00685CB7">
              <w:t xml:space="preserve"> </w:t>
            </w:r>
            <w:r w:rsidRPr="0016278F">
              <w:t>из</w:t>
            </w:r>
            <w:r w:rsidR="00685CB7">
              <w:t xml:space="preserve"> </w:t>
            </w:r>
            <w:r w:rsidRPr="0016278F">
              <w:t>осно</w:t>
            </w:r>
            <w:r w:rsidRPr="0016278F">
              <w:t>в</w:t>
            </w:r>
            <w:r w:rsidRPr="0016278F">
              <w:t>ных</w:t>
            </w:r>
            <w:r w:rsidR="00685CB7">
              <w:t xml:space="preserve"> </w:t>
            </w:r>
            <w:r w:rsidRPr="0016278F">
              <w:t>наци</w:t>
            </w:r>
            <w:r w:rsidRPr="0016278F">
              <w:t>о</w:t>
            </w:r>
            <w:r w:rsidRPr="0016278F">
              <w:t>нально-культурных</w:t>
            </w:r>
            <w:r w:rsidR="00685CB7">
              <w:t xml:space="preserve"> </w:t>
            </w:r>
            <w:r w:rsidRPr="0016278F">
              <w:t>ценн</w:t>
            </w:r>
            <w:r w:rsidRPr="0016278F">
              <w:t>о</w:t>
            </w:r>
            <w:r w:rsidRPr="0016278F">
              <w:t>стей</w:t>
            </w:r>
            <w:r w:rsidR="00685CB7">
              <w:t xml:space="preserve"> </w:t>
            </w:r>
            <w:r w:rsidRPr="0016278F">
              <w:t>народа,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ос</w:t>
            </w:r>
            <w:r w:rsidRPr="0016278F">
              <w:t>о</w:t>
            </w:r>
            <w:r w:rsidRPr="0016278F">
              <w:t>бого</w:t>
            </w:r>
            <w:r w:rsidR="00685CB7">
              <w:t xml:space="preserve"> </w:t>
            </w:r>
            <w:r w:rsidRPr="0016278F">
              <w:t>способа</w:t>
            </w:r>
            <w:r w:rsidR="00685CB7">
              <w:t xml:space="preserve"> </w:t>
            </w:r>
            <w:r w:rsidRPr="0016278F">
              <w:t>позн</w:t>
            </w:r>
            <w:r w:rsidRPr="0016278F">
              <w:t>а</w:t>
            </w:r>
            <w:r w:rsidRPr="0016278F">
              <w:t>ния</w:t>
            </w:r>
            <w:r w:rsidR="00685CB7">
              <w:t xml:space="preserve"> </w:t>
            </w:r>
            <w:r w:rsidRPr="0016278F">
              <w:t>жизни</w:t>
            </w:r>
          </w:p>
        </w:tc>
        <w:tc>
          <w:tcPr>
            <w:tcW w:w="2410" w:type="dxa"/>
            <w:shd w:val="clear" w:color="auto" w:fill="auto"/>
          </w:tcPr>
          <w:p w:rsidR="00440A84" w:rsidRPr="0016278F" w:rsidRDefault="00440A84" w:rsidP="0016278F">
            <w:pPr>
              <w:ind w:firstLine="0"/>
            </w:pPr>
            <w:r w:rsidRPr="0016278F">
              <w:t>-Формулировать</w:t>
            </w:r>
            <w:r w:rsidR="00685CB7">
              <w:t xml:space="preserve"> </w:t>
            </w:r>
            <w:r w:rsidRPr="0016278F">
              <w:t>ц</w:t>
            </w:r>
            <w:r w:rsidRPr="0016278F">
              <w:t>е</w:t>
            </w:r>
            <w:r w:rsidRPr="0016278F">
              <w:t>ли</w:t>
            </w:r>
            <w:r w:rsidR="00685CB7">
              <w:t xml:space="preserve"> </w:t>
            </w:r>
            <w:r w:rsidRPr="0016278F">
              <w:t>деятельности,</w:t>
            </w:r>
            <w:r w:rsidR="00685CB7">
              <w:t xml:space="preserve"> </w:t>
            </w:r>
            <w:r w:rsidRPr="0016278F">
              <w:t>планировать</w:t>
            </w:r>
            <w:r w:rsidR="00685CB7">
              <w:t xml:space="preserve"> </w:t>
            </w:r>
            <w:r w:rsidRPr="0016278F">
              <w:t>ее,</w:t>
            </w:r>
            <w:r w:rsidR="00685CB7">
              <w:t xml:space="preserve"> </w:t>
            </w:r>
            <w:r w:rsidRPr="0016278F">
              <w:t>осуществлять</w:t>
            </w:r>
            <w:r w:rsidR="00685CB7">
              <w:t xml:space="preserve"> </w:t>
            </w:r>
            <w:r w:rsidRPr="0016278F">
              <w:t>би</w:t>
            </w:r>
            <w:r w:rsidRPr="0016278F">
              <w:t>б</w:t>
            </w:r>
            <w:r w:rsidRPr="0016278F">
              <w:t>лиографический</w:t>
            </w:r>
            <w:r w:rsidR="00685CB7">
              <w:t xml:space="preserve"> </w:t>
            </w:r>
            <w:r w:rsidRPr="0016278F">
              <w:t>п</w:t>
            </w:r>
            <w:r w:rsidRPr="0016278F">
              <w:t>о</w:t>
            </w:r>
            <w:r w:rsidRPr="0016278F">
              <w:t>иск,</w:t>
            </w:r>
            <w:r w:rsidR="00685CB7">
              <w:t xml:space="preserve"> </w:t>
            </w:r>
            <w:r w:rsidRPr="0016278F">
              <w:t>находи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</w:t>
            </w:r>
            <w:r w:rsidRPr="0016278F">
              <w:t>б</w:t>
            </w:r>
            <w:r w:rsidRPr="0016278F">
              <w:t>рабатывать</w:t>
            </w:r>
            <w:r w:rsidR="00685CB7">
              <w:t xml:space="preserve"> </w:t>
            </w:r>
            <w:r w:rsidRPr="0016278F">
              <w:t>необх</w:t>
            </w:r>
            <w:r w:rsidRPr="0016278F">
              <w:t>о</w:t>
            </w:r>
            <w:r w:rsidRPr="0016278F">
              <w:t>димую</w:t>
            </w:r>
            <w:r w:rsidR="00685CB7">
              <w:t xml:space="preserve"> </w:t>
            </w:r>
            <w:r w:rsidRPr="0016278F">
              <w:t>информ</w:t>
            </w:r>
            <w:r w:rsidRPr="0016278F">
              <w:t>а</w:t>
            </w:r>
            <w:r w:rsidRPr="0016278F">
              <w:t>цию;</w:t>
            </w:r>
          </w:p>
          <w:p w:rsidR="00440A84" w:rsidRPr="0016278F" w:rsidRDefault="00440A84" w:rsidP="0016278F">
            <w:pPr>
              <w:ind w:firstLine="0"/>
            </w:pPr>
            <w:r w:rsidRPr="0016278F">
              <w:t>-умение</w:t>
            </w:r>
            <w:r w:rsidR="00685CB7">
              <w:t xml:space="preserve"> </w:t>
            </w:r>
            <w:r w:rsidRPr="0016278F">
              <w:t>опр</w:t>
            </w:r>
            <w:r w:rsidRPr="0016278F">
              <w:t>е</w:t>
            </w:r>
            <w:r w:rsidRPr="0016278F">
              <w:t>делять</w:t>
            </w:r>
            <w:r w:rsidR="00685CB7">
              <w:t xml:space="preserve"> </w:t>
            </w:r>
            <w:r w:rsidRPr="0016278F">
              <w:t>понятия,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здавать</w:t>
            </w:r>
            <w:r w:rsidR="00685CB7">
              <w:t xml:space="preserve"> </w:t>
            </w:r>
            <w:r w:rsidRPr="0016278F">
              <w:t>обобщения,</w:t>
            </w:r>
            <w:r w:rsidR="00685CB7">
              <w:t xml:space="preserve"> </w:t>
            </w:r>
            <w:r w:rsidRPr="0016278F">
              <w:t>устана</w:t>
            </w:r>
            <w:r w:rsidRPr="0016278F">
              <w:t>в</w:t>
            </w:r>
            <w:r w:rsidRPr="0016278F">
              <w:t>ливать</w:t>
            </w:r>
            <w:r w:rsidR="00685CB7">
              <w:t xml:space="preserve"> </w:t>
            </w:r>
            <w:r w:rsidRPr="0016278F">
              <w:t>аналогии,</w:t>
            </w:r>
            <w:r w:rsidR="00685CB7">
              <w:t xml:space="preserve"> </w:t>
            </w:r>
            <w:r w:rsidRPr="0016278F">
              <w:t>классифиц</w:t>
            </w:r>
            <w:r w:rsidRPr="0016278F">
              <w:t>и</w:t>
            </w:r>
            <w:r w:rsidRPr="0016278F">
              <w:t>ровать,</w:t>
            </w:r>
            <w:r w:rsidR="00685CB7">
              <w:t xml:space="preserve"> </w:t>
            </w:r>
            <w:r w:rsidRPr="0016278F">
              <w:t>самостоятельно</w:t>
            </w:r>
            <w:r w:rsidR="00685CB7">
              <w:t xml:space="preserve"> </w:t>
            </w:r>
            <w:r w:rsidRPr="0016278F">
              <w:t>в</w:t>
            </w:r>
            <w:r w:rsidRPr="0016278F">
              <w:t>ы</w:t>
            </w:r>
            <w:r w:rsidRPr="0016278F">
              <w:t>бирать</w:t>
            </w:r>
            <w:r w:rsidR="00685CB7">
              <w:t xml:space="preserve"> </w:t>
            </w:r>
            <w:r w:rsidRPr="0016278F">
              <w:t>о</w:t>
            </w:r>
            <w:r w:rsidRPr="0016278F">
              <w:t>с</w:t>
            </w:r>
            <w:r w:rsidRPr="0016278F">
              <w:t>нова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критерии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кла</w:t>
            </w:r>
            <w:r w:rsidRPr="0016278F">
              <w:t>с</w:t>
            </w:r>
            <w:r w:rsidRPr="0016278F">
              <w:t>сификации,</w:t>
            </w:r>
            <w:r w:rsidR="00685CB7">
              <w:t xml:space="preserve"> </w:t>
            </w:r>
            <w:r w:rsidRPr="0016278F">
              <w:t>устана</w:t>
            </w:r>
            <w:r w:rsidRPr="0016278F">
              <w:t>в</w:t>
            </w:r>
            <w:r w:rsidRPr="0016278F">
              <w:t>ливать</w:t>
            </w:r>
            <w:r w:rsidR="00685CB7">
              <w:t xml:space="preserve"> </w:t>
            </w:r>
            <w:r w:rsidRPr="0016278F">
              <w:t>пр</w:t>
            </w:r>
            <w:r w:rsidRPr="0016278F">
              <w:t>и</w:t>
            </w:r>
            <w:r w:rsidRPr="0016278F">
              <w:t>чинно-следственные</w:t>
            </w:r>
            <w:r w:rsidR="00685CB7">
              <w:t xml:space="preserve"> </w:t>
            </w:r>
            <w:r w:rsidRPr="0016278F">
              <w:t>связи,</w:t>
            </w:r>
            <w:r w:rsidR="00685CB7">
              <w:t xml:space="preserve"> </w:t>
            </w:r>
            <w:r w:rsidRPr="0016278F">
              <w:t>строить</w:t>
            </w:r>
            <w:r w:rsidR="00685CB7">
              <w:t xml:space="preserve"> </w:t>
            </w:r>
            <w:r w:rsidRPr="0016278F">
              <w:t>лог</w:t>
            </w:r>
            <w:r w:rsidRPr="0016278F">
              <w:t>и</w:t>
            </w:r>
            <w:r w:rsidRPr="0016278F">
              <w:t>ческое</w:t>
            </w:r>
            <w:r w:rsidR="00685CB7">
              <w:t xml:space="preserve"> </w:t>
            </w:r>
            <w:r w:rsidRPr="0016278F">
              <w:t>рассуждение,</w:t>
            </w:r>
            <w:r w:rsidR="00685CB7">
              <w:t xml:space="preserve"> </w:t>
            </w:r>
            <w:r w:rsidRPr="0016278F">
              <w:t>умоз</w:t>
            </w:r>
            <w:r w:rsidRPr="0016278F">
              <w:t>а</w:t>
            </w:r>
            <w:r w:rsidRPr="0016278F">
              <w:t>ключение;</w:t>
            </w:r>
          </w:p>
          <w:p w:rsidR="00440A84" w:rsidRPr="0016278F" w:rsidRDefault="00440A84" w:rsidP="0016278F">
            <w:pPr>
              <w:ind w:firstLine="0"/>
            </w:pPr>
            <w:r w:rsidRPr="0016278F">
              <w:t>-умение</w:t>
            </w:r>
            <w:r w:rsidR="00685CB7">
              <w:t xml:space="preserve"> </w:t>
            </w:r>
            <w:r w:rsidRPr="0016278F">
              <w:t>строить</w:t>
            </w:r>
            <w:r w:rsidR="00685CB7">
              <w:t xml:space="preserve"> </w:t>
            </w:r>
            <w:r w:rsidRPr="0016278F">
              <w:t>план</w:t>
            </w:r>
            <w:r w:rsidR="00685CB7">
              <w:t xml:space="preserve"> </w:t>
            </w:r>
            <w:r w:rsidRPr="0016278F">
              <w:t>(простой,</w:t>
            </w:r>
            <w:r w:rsidR="00685CB7">
              <w:t xml:space="preserve"> </w:t>
            </w:r>
            <w:r w:rsidRPr="0016278F">
              <w:t>сложный,</w:t>
            </w:r>
            <w:r w:rsidR="00685CB7">
              <w:t xml:space="preserve"> </w:t>
            </w:r>
            <w:r w:rsidRPr="0016278F">
              <w:t>сж</w:t>
            </w:r>
            <w:r w:rsidRPr="0016278F">
              <w:t>а</w:t>
            </w:r>
            <w:r w:rsidRPr="0016278F">
              <w:t>тый,</w:t>
            </w:r>
            <w:r w:rsidR="00685CB7">
              <w:t xml:space="preserve"> </w:t>
            </w:r>
            <w:r w:rsidRPr="0016278F">
              <w:t>цитатны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р.).</w:t>
            </w:r>
          </w:p>
        </w:tc>
        <w:tc>
          <w:tcPr>
            <w:tcW w:w="2446" w:type="dxa"/>
            <w:shd w:val="clear" w:color="auto" w:fill="auto"/>
          </w:tcPr>
          <w:p w:rsidR="00440A84" w:rsidRPr="0016278F" w:rsidRDefault="00440A84" w:rsidP="0016278F">
            <w:pPr>
              <w:ind w:firstLine="0"/>
            </w:pPr>
            <w:r w:rsidRPr="0016278F">
              <w:t>-Формирование</w:t>
            </w:r>
            <w:r w:rsidR="00685CB7">
              <w:t xml:space="preserve"> </w:t>
            </w:r>
            <w:r w:rsidRPr="0016278F">
              <w:t>ум</w:t>
            </w:r>
            <w:r w:rsidRPr="0016278F">
              <w:t>е</w:t>
            </w:r>
            <w:r w:rsidRPr="0016278F">
              <w:t>ний</w:t>
            </w:r>
            <w:r w:rsidR="00685CB7">
              <w:t xml:space="preserve"> </w:t>
            </w:r>
            <w:r w:rsidRPr="0016278F">
              <w:t>читать,</w:t>
            </w:r>
            <w:r w:rsidR="00685CB7">
              <w:t xml:space="preserve"> </w:t>
            </w:r>
            <w:r w:rsidRPr="0016278F">
              <w:t>комме</w:t>
            </w:r>
            <w:r w:rsidRPr="0016278F">
              <w:t>н</w:t>
            </w:r>
            <w:r w:rsidRPr="0016278F">
              <w:t>тировать,</w:t>
            </w:r>
            <w:r w:rsidR="00685CB7">
              <w:t xml:space="preserve"> </w:t>
            </w:r>
            <w:r w:rsidRPr="0016278F">
              <w:t>анализир</w:t>
            </w:r>
            <w:r w:rsidRPr="0016278F">
              <w:t>о</w:t>
            </w:r>
            <w:r w:rsidRPr="0016278F">
              <w:t>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нтерпретир</w:t>
            </w:r>
            <w:r w:rsidRPr="0016278F">
              <w:t>о</w:t>
            </w:r>
            <w:r w:rsidRPr="0016278F">
              <w:t>вать</w:t>
            </w:r>
            <w:r w:rsidR="00685CB7">
              <w:t xml:space="preserve"> </w:t>
            </w:r>
            <w:r w:rsidRPr="0016278F">
              <w:t>художестве</w:t>
            </w:r>
            <w:r w:rsidRPr="0016278F">
              <w:t>н</w:t>
            </w:r>
            <w:r w:rsidRPr="0016278F">
              <w:t>ный</w:t>
            </w:r>
            <w:r w:rsidR="00685CB7">
              <w:t xml:space="preserve"> </w:t>
            </w:r>
            <w:r w:rsidRPr="0016278F">
              <w:t>текст;</w:t>
            </w:r>
          </w:p>
          <w:p w:rsidR="00440A84" w:rsidRPr="0016278F" w:rsidRDefault="00440A84" w:rsidP="0016278F">
            <w:pPr>
              <w:ind w:firstLine="0"/>
            </w:pPr>
            <w:r w:rsidRPr="0016278F">
              <w:t>-умение</w:t>
            </w:r>
            <w:r w:rsidR="00685CB7">
              <w:t xml:space="preserve"> </w:t>
            </w:r>
            <w:r w:rsidRPr="0016278F">
              <w:t>анализир</w:t>
            </w:r>
            <w:r w:rsidRPr="0016278F">
              <w:t>о</w:t>
            </w:r>
            <w:r w:rsidRPr="0016278F">
              <w:t>вать</w:t>
            </w:r>
            <w:r w:rsidR="00685CB7">
              <w:t xml:space="preserve"> </w:t>
            </w:r>
            <w:r w:rsidRPr="0016278F">
              <w:t>литер</w:t>
            </w:r>
            <w:r w:rsidRPr="0016278F">
              <w:t>а</w:t>
            </w:r>
            <w:r w:rsidRPr="0016278F">
              <w:t>турное</w:t>
            </w:r>
            <w:r w:rsidR="00685CB7">
              <w:t xml:space="preserve"> </w:t>
            </w:r>
            <w:r w:rsidRPr="0016278F">
              <w:t>произведение:</w:t>
            </w:r>
            <w:r w:rsidR="00685CB7">
              <w:t xml:space="preserve"> </w:t>
            </w:r>
            <w:r w:rsidRPr="0016278F">
              <w:t>опр</w:t>
            </w:r>
            <w:r w:rsidRPr="0016278F">
              <w:t>е</w:t>
            </w:r>
            <w:r w:rsidRPr="0016278F">
              <w:t>делять</w:t>
            </w:r>
            <w:r w:rsidR="00685CB7">
              <w:t xml:space="preserve"> </w:t>
            </w:r>
            <w:r w:rsidRPr="0016278F">
              <w:t>его</w:t>
            </w:r>
            <w:r w:rsidR="00685CB7">
              <w:t xml:space="preserve"> </w:t>
            </w:r>
            <w:r w:rsidRPr="0016278F">
              <w:t>прина</w:t>
            </w:r>
            <w:r w:rsidRPr="0016278F">
              <w:t>д</w:t>
            </w:r>
            <w:r w:rsidRPr="0016278F">
              <w:t>лежность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одному</w:t>
            </w:r>
            <w:r w:rsidR="00685CB7">
              <w:t xml:space="preserve"> </w:t>
            </w:r>
            <w:r w:rsidRPr="0016278F">
              <w:t>из</w:t>
            </w:r>
            <w:r w:rsidR="00685CB7">
              <w:t xml:space="preserve"> </w:t>
            </w:r>
            <w:r w:rsidRPr="0016278F">
              <w:t>литературных</w:t>
            </w:r>
            <w:r w:rsidR="00685CB7">
              <w:t xml:space="preserve"> </w:t>
            </w:r>
            <w:r w:rsidRPr="0016278F">
              <w:t>р</w:t>
            </w:r>
            <w:r w:rsidRPr="0016278F">
              <w:t>о</w:t>
            </w:r>
            <w:r w:rsidRPr="0016278F">
              <w:t>до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жанров;</w:t>
            </w:r>
            <w:r w:rsidR="00685CB7">
              <w:t xml:space="preserve"> </w:t>
            </w:r>
            <w:r w:rsidRPr="0016278F">
              <w:t>пон</w:t>
            </w:r>
            <w:r w:rsidRPr="0016278F">
              <w:t>и</w:t>
            </w:r>
            <w:r w:rsidRPr="0016278F">
              <w:t>м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формулир</w:t>
            </w:r>
            <w:r w:rsidRPr="0016278F">
              <w:t>о</w:t>
            </w:r>
            <w:r w:rsidRPr="0016278F">
              <w:t>вать</w:t>
            </w:r>
            <w:r w:rsidR="00685CB7">
              <w:t xml:space="preserve"> </w:t>
            </w:r>
            <w:r w:rsidRPr="0016278F">
              <w:t>тему,</w:t>
            </w:r>
            <w:r w:rsidR="00685CB7">
              <w:t xml:space="preserve"> </w:t>
            </w:r>
            <w:r w:rsidRPr="0016278F">
              <w:t>идею,</w:t>
            </w:r>
            <w:r w:rsidR="00685CB7">
              <w:t xml:space="preserve"> </w:t>
            </w:r>
            <w:r w:rsidRPr="0016278F">
              <w:t>нравственный</w:t>
            </w:r>
            <w:r w:rsidR="00685CB7">
              <w:t xml:space="preserve"> </w:t>
            </w:r>
            <w:r w:rsidRPr="0016278F">
              <w:t>пафос</w:t>
            </w:r>
            <w:r w:rsidR="00685CB7">
              <w:t xml:space="preserve"> </w:t>
            </w:r>
            <w:r w:rsidRPr="0016278F">
              <w:t>литературного</w:t>
            </w:r>
            <w:r w:rsidR="00685CB7">
              <w:t xml:space="preserve"> </w:t>
            </w:r>
            <w:r w:rsidRPr="0016278F">
              <w:t>пр</w:t>
            </w:r>
            <w:r w:rsidRPr="0016278F">
              <w:t>о</w:t>
            </w:r>
            <w:r w:rsidRPr="0016278F">
              <w:t>изведения,</w:t>
            </w:r>
          </w:p>
          <w:p w:rsidR="00440A84" w:rsidRPr="0016278F" w:rsidRDefault="00440A84" w:rsidP="0016278F">
            <w:pPr>
              <w:ind w:firstLine="0"/>
            </w:pPr>
            <w:r w:rsidRPr="0016278F">
              <w:t>-характ</w:t>
            </w:r>
            <w:r w:rsidRPr="0016278F">
              <w:t>е</w:t>
            </w:r>
            <w:r w:rsidRPr="0016278F">
              <w:t>ризовать</w:t>
            </w:r>
            <w:r w:rsidR="00685CB7">
              <w:t xml:space="preserve"> </w:t>
            </w:r>
            <w:r w:rsidRPr="0016278F">
              <w:t>его</w:t>
            </w:r>
            <w:r w:rsidR="00685CB7">
              <w:t xml:space="preserve"> </w:t>
            </w:r>
            <w:r w:rsidRPr="0016278F">
              <w:t>героев,</w:t>
            </w:r>
            <w:r w:rsidR="00685CB7">
              <w:t xml:space="preserve"> </w:t>
            </w:r>
            <w:r w:rsidRPr="0016278F">
              <w:t>соп</w:t>
            </w:r>
            <w:r w:rsidRPr="0016278F">
              <w:t>о</w:t>
            </w:r>
            <w:r w:rsidRPr="0016278F">
              <w:t>ставлять</w:t>
            </w:r>
            <w:r w:rsidR="00685CB7">
              <w:t xml:space="preserve"> </w:t>
            </w:r>
            <w:r w:rsidRPr="0016278F">
              <w:t>героев</w:t>
            </w:r>
            <w:r w:rsidR="00685CB7">
              <w:t xml:space="preserve"> </w:t>
            </w:r>
            <w:r w:rsidRPr="0016278F">
              <w:t>одного</w:t>
            </w:r>
            <w:r w:rsidR="00685CB7">
              <w:t xml:space="preserve"> </w:t>
            </w:r>
            <w:r w:rsidRPr="0016278F">
              <w:t>или</w:t>
            </w:r>
            <w:r w:rsidR="00685CB7">
              <w:t xml:space="preserve"> </w:t>
            </w:r>
            <w:r w:rsidRPr="0016278F">
              <w:t>нескольких</w:t>
            </w:r>
            <w:r w:rsidR="00685CB7">
              <w:t xml:space="preserve"> </w:t>
            </w:r>
            <w:r w:rsidRPr="0016278F">
              <w:t>произв</w:t>
            </w:r>
            <w:r w:rsidRPr="0016278F">
              <w:t>е</w:t>
            </w:r>
            <w:r w:rsidRPr="0016278F">
              <w:t>дений;</w:t>
            </w:r>
          </w:p>
        </w:tc>
        <w:tc>
          <w:tcPr>
            <w:tcW w:w="2760" w:type="dxa"/>
            <w:shd w:val="clear" w:color="auto" w:fill="auto"/>
          </w:tcPr>
          <w:p w:rsidR="00440A84" w:rsidRPr="0016278F" w:rsidRDefault="00440A84" w:rsidP="0016278F">
            <w:pPr>
              <w:ind w:firstLine="0"/>
            </w:pPr>
            <w:r w:rsidRPr="0016278F">
              <w:t>-Представление</w:t>
            </w:r>
            <w:r w:rsidR="00685CB7">
              <w:t xml:space="preserve"> </w:t>
            </w:r>
            <w:r w:rsidRPr="0016278F">
              <w:t>своих</w:t>
            </w:r>
            <w:r w:rsidR="00685CB7">
              <w:t xml:space="preserve"> </w:t>
            </w:r>
            <w:r w:rsidRPr="0016278F">
              <w:t>оценок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ужд</w:t>
            </w:r>
            <w:r w:rsidRPr="0016278F">
              <w:t>е</w:t>
            </w:r>
            <w:r w:rsidRPr="0016278F">
              <w:t>ний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поводу</w:t>
            </w:r>
            <w:r w:rsidR="00685CB7">
              <w:t xml:space="preserve"> </w:t>
            </w:r>
            <w:r w:rsidRPr="0016278F">
              <w:t>проч</w:t>
            </w:r>
            <w:r w:rsidRPr="0016278F">
              <w:t>и</w:t>
            </w:r>
            <w:r w:rsidRPr="0016278F">
              <w:t>танного;</w:t>
            </w:r>
          </w:p>
          <w:p w:rsidR="00440A84" w:rsidRPr="0016278F" w:rsidRDefault="00440A84" w:rsidP="0016278F">
            <w:pPr>
              <w:ind w:firstLine="0"/>
            </w:pPr>
            <w:r w:rsidRPr="0016278F">
              <w:t>-овладение</w:t>
            </w:r>
            <w:r w:rsidR="00685CB7">
              <w:t xml:space="preserve"> </w:t>
            </w:r>
            <w:r w:rsidRPr="0016278F">
              <w:t>умением</w:t>
            </w:r>
            <w:r w:rsidR="00685CB7">
              <w:t xml:space="preserve"> </w:t>
            </w:r>
            <w:r w:rsidRPr="0016278F">
              <w:t>дискутировать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з</w:t>
            </w:r>
            <w:r w:rsidRPr="0016278F">
              <w:t>а</w:t>
            </w:r>
            <w:r w:rsidRPr="0016278F">
              <w:t>данной</w:t>
            </w:r>
            <w:r w:rsidR="00685CB7">
              <w:t xml:space="preserve"> </w:t>
            </w:r>
            <w:r w:rsidRPr="0016278F">
              <w:t>проблеме,</w:t>
            </w:r>
            <w:r w:rsidR="00685CB7">
              <w:t xml:space="preserve"> </w:t>
            </w:r>
            <w:r w:rsidRPr="0016278F">
              <w:t>в</w:t>
            </w:r>
            <w:r w:rsidRPr="0016278F">
              <w:t>ы</w:t>
            </w:r>
            <w:r w:rsidRPr="0016278F">
              <w:t>страивать</w:t>
            </w:r>
            <w:r w:rsidR="00685CB7">
              <w:t xml:space="preserve"> </w:t>
            </w:r>
            <w:r w:rsidRPr="0016278F">
              <w:t>речь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учетом</w:t>
            </w:r>
            <w:r w:rsidR="00685CB7">
              <w:t xml:space="preserve"> </w:t>
            </w:r>
            <w:r w:rsidRPr="0016278F">
              <w:t>целей</w:t>
            </w:r>
            <w:r w:rsidR="00685CB7">
              <w:t xml:space="preserve"> </w:t>
            </w:r>
            <w:r w:rsidRPr="0016278F">
              <w:t>коммуникации;</w:t>
            </w:r>
          </w:p>
          <w:p w:rsidR="00440A84" w:rsidRPr="0016278F" w:rsidRDefault="00440A84" w:rsidP="0016278F">
            <w:pPr>
              <w:ind w:firstLine="0"/>
            </w:pPr>
            <w:r w:rsidRPr="0016278F">
              <w:t>-умение</w:t>
            </w:r>
            <w:r w:rsidR="00685CB7">
              <w:t xml:space="preserve"> </w:t>
            </w:r>
            <w:r w:rsidRPr="0016278F">
              <w:t>осознанно</w:t>
            </w:r>
            <w:r w:rsidR="00685CB7">
              <w:t xml:space="preserve"> </w:t>
            </w:r>
            <w:r w:rsidRPr="0016278F">
              <w:t>и</w:t>
            </w:r>
            <w:r w:rsidRPr="0016278F">
              <w:t>с</w:t>
            </w:r>
            <w:r w:rsidRPr="0016278F">
              <w:t>пользовать</w:t>
            </w:r>
            <w:r w:rsidR="00685CB7">
              <w:t xml:space="preserve"> </w:t>
            </w:r>
            <w:r w:rsidRPr="0016278F">
              <w:t>речевые</w:t>
            </w:r>
            <w:r w:rsidR="00685CB7">
              <w:t xml:space="preserve"> </w:t>
            </w:r>
            <w:r w:rsidRPr="0016278F">
              <w:t>средства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выр</w:t>
            </w:r>
            <w:r w:rsidRPr="0016278F">
              <w:t>а</w:t>
            </w:r>
            <w:r w:rsidRPr="0016278F">
              <w:t>жения</w:t>
            </w:r>
            <w:r w:rsidR="00685CB7">
              <w:t xml:space="preserve"> </w:t>
            </w:r>
            <w:r w:rsidRPr="0016278F">
              <w:t>своих</w:t>
            </w:r>
            <w:r w:rsidR="00685CB7">
              <w:t xml:space="preserve"> </w:t>
            </w:r>
            <w:r w:rsidRPr="0016278F">
              <w:t>чувств,</w:t>
            </w:r>
            <w:r w:rsidR="00685CB7">
              <w:t xml:space="preserve"> </w:t>
            </w:r>
            <w:r w:rsidRPr="0016278F">
              <w:t>мысле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требн</w:t>
            </w:r>
            <w:r w:rsidRPr="0016278F">
              <w:t>о</w:t>
            </w:r>
            <w:r w:rsidRPr="0016278F">
              <w:t>стей;</w:t>
            </w:r>
          </w:p>
          <w:p w:rsidR="00440A84" w:rsidRPr="0016278F" w:rsidRDefault="00440A84" w:rsidP="0016278F">
            <w:pPr>
              <w:ind w:firstLine="0"/>
            </w:pPr>
            <w:r w:rsidRPr="0016278F">
              <w:t>-умение</w:t>
            </w:r>
            <w:r w:rsidR="00685CB7">
              <w:t xml:space="preserve"> </w:t>
            </w:r>
            <w:r w:rsidRPr="0016278F">
              <w:t>переск</w:t>
            </w:r>
            <w:r w:rsidRPr="0016278F">
              <w:t>а</w:t>
            </w:r>
            <w:r w:rsidRPr="0016278F">
              <w:t>зывать</w:t>
            </w:r>
            <w:r w:rsidR="00685CB7">
              <w:t xml:space="preserve"> </w:t>
            </w:r>
            <w:r w:rsidRPr="0016278F">
              <w:t>прозаические</w:t>
            </w:r>
            <w:r w:rsidR="00685CB7">
              <w:t xml:space="preserve"> </w:t>
            </w:r>
            <w:r w:rsidRPr="0016278F">
              <w:t>произв</w:t>
            </w:r>
            <w:r w:rsidRPr="0016278F">
              <w:t>е</w:t>
            </w:r>
            <w:r w:rsidRPr="0016278F">
              <w:t>дения</w:t>
            </w:r>
            <w:r w:rsidR="00685CB7">
              <w:t xml:space="preserve"> </w:t>
            </w:r>
            <w:r w:rsidRPr="0016278F">
              <w:t>или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отрывки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использованием</w:t>
            </w:r>
            <w:r w:rsidR="00685CB7">
              <w:t xml:space="preserve"> </w:t>
            </w:r>
            <w:r w:rsidRPr="0016278F">
              <w:t>обра</w:t>
            </w:r>
            <w:r w:rsidRPr="0016278F">
              <w:t>з</w:t>
            </w:r>
            <w:r w:rsidRPr="0016278F">
              <w:t>ных</w:t>
            </w:r>
            <w:r w:rsidR="00685CB7">
              <w:t xml:space="preserve"> </w:t>
            </w:r>
            <w:r w:rsidRPr="0016278F">
              <w:t>средств</w:t>
            </w:r>
            <w:r w:rsidR="00685CB7">
              <w:t xml:space="preserve"> </w:t>
            </w:r>
            <w:r w:rsidRPr="0016278F">
              <w:t>русского</w:t>
            </w:r>
            <w:r w:rsidR="00685CB7">
              <w:t xml:space="preserve"> </w:t>
            </w:r>
            <w:r w:rsidRPr="0016278F">
              <w:t>язык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ц</w:t>
            </w:r>
            <w:r w:rsidRPr="0016278F">
              <w:t>и</w:t>
            </w:r>
            <w:r w:rsidRPr="0016278F">
              <w:t>тат</w:t>
            </w:r>
            <w:r w:rsidR="00685CB7">
              <w:t xml:space="preserve"> </w:t>
            </w:r>
            <w:r w:rsidRPr="0016278F">
              <w:t>из</w:t>
            </w:r>
            <w:r w:rsidR="00685CB7">
              <w:t xml:space="preserve"> </w:t>
            </w:r>
            <w:r w:rsidRPr="0016278F">
              <w:t>текста;</w:t>
            </w:r>
            <w:r w:rsidR="00685CB7">
              <w:t xml:space="preserve"> </w:t>
            </w:r>
          </w:p>
          <w:p w:rsidR="00440A84" w:rsidRPr="0016278F" w:rsidRDefault="00440A84" w:rsidP="0016278F">
            <w:pPr>
              <w:ind w:firstLine="0"/>
            </w:pPr>
            <w:r w:rsidRPr="0016278F">
              <w:t>-уметь</w:t>
            </w:r>
            <w:r w:rsidR="00685CB7">
              <w:t xml:space="preserve"> </w:t>
            </w:r>
            <w:r w:rsidRPr="0016278F">
              <w:t>вести</w:t>
            </w:r>
            <w:r w:rsidR="00685CB7">
              <w:t xml:space="preserve"> </w:t>
            </w:r>
            <w:r w:rsidRPr="0016278F">
              <w:t>ди</w:t>
            </w:r>
            <w:r w:rsidRPr="0016278F">
              <w:t>а</w:t>
            </w:r>
            <w:r w:rsidRPr="0016278F">
              <w:t>лог</w:t>
            </w:r>
          </w:p>
        </w:tc>
      </w:tr>
      <w:tr w:rsidR="00440A84" w:rsidRPr="0016278F" w:rsidTr="002A5F34">
        <w:trPr>
          <w:trHeight w:val="154"/>
        </w:trPr>
        <w:tc>
          <w:tcPr>
            <w:tcW w:w="10134" w:type="dxa"/>
            <w:gridSpan w:val="4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b/>
              </w:rPr>
            </w:pPr>
            <w:r w:rsidRPr="0016278F">
              <w:rPr>
                <w:b/>
              </w:rPr>
              <w:t>Иностранный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язык</w:t>
            </w:r>
          </w:p>
        </w:tc>
      </w:tr>
      <w:tr w:rsidR="00440A84" w:rsidRPr="0016278F" w:rsidTr="002A5F34">
        <w:trPr>
          <w:trHeight w:val="154"/>
        </w:trPr>
        <w:tc>
          <w:tcPr>
            <w:tcW w:w="2518" w:type="dxa"/>
            <w:shd w:val="clear" w:color="auto" w:fill="auto"/>
          </w:tcPr>
          <w:p w:rsidR="00440A84" w:rsidRPr="00640F8D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sz w:val="22"/>
                <w:szCs w:val="22"/>
              </w:rPr>
            </w:pPr>
            <w:r w:rsidRPr="00640F8D">
              <w:rPr>
                <w:sz w:val="22"/>
                <w:szCs w:val="22"/>
              </w:rPr>
              <w:t>-Формиро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друж</w:t>
            </w:r>
            <w:r w:rsidRPr="00640F8D">
              <w:rPr>
                <w:sz w:val="22"/>
                <w:szCs w:val="22"/>
              </w:rPr>
              <w:t>е</w:t>
            </w:r>
            <w:r w:rsidRPr="00640F8D">
              <w:rPr>
                <w:sz w:val="22"/>
                <w:szCs w:val="22"/>
              </w:rPr>
              <w:t>люб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толерантн</w:t>
            </w:r>
            <w:r w:rsidRPr="00640F8D">
              <w:rPr>
                <w:sz w:val="22"/>
                <w:szCs w:val="22"/>
              </w:rPr>
              <w:t>о</w:t>
            </w:r>
            <w:r w:rsidRPr="00640F8D">
              <w:rPr>
                <w:sz w:val="22"/>
                <w:szCs w:val="22"/>
              </w:rPr>
              <w:t>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тнош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ценн</w:t>
            </w:r>
            <w:r w:rsidRPr="00640F8D">
              <w:rPr>
                <w:sz w:val="22"/>
                <w:szCs w:val="22"/>
              </w:rPr>
              <w:t>о</w:t>
            </w:r>
            <w:r w:rsidRPr="00640F8D">
              <w:rPr>
                <w:sz w:val="22"/>
                <w:szCs w:val="22"/>
              </w:rPr>
              <w:t>стям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культур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выражен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личнос</w:t>
            </w:r>
            <w:r w:rsidRPr="00640F8D">
              <w:rPr>
                <w:sz w:val="22"/>
                <w:szCs w:val="22"/>
              </w:rPr>
              <w:t>т</w:t>
            </w:r>
            <w:r w:rsidRPr="00640F8D">
              <w:rPr>
                <w:sz w:val="22"/>
                <w:szCs w:val="22"/>
              </w:rPr>
              <w:t>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ози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воспри</w:t>
            </w:r>
            <w:r w:rsidRPr="00640F8D">
              <w:rPr>
                <w:sz w:val="22"/>
                <w:szCs w:val="22"/>
              </w:rPr>
              <w:t>я</w:t>
            </w:r>
            <w:r w:rsidRPr="00640F8D">
              <w:rPr>
                <w:sz w:val="22"/>
                <w:szCs w:val="22"/>
              </w:rPr>
              <w:t>т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мир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развит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национа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амос</w:t>
            </w:r>
            <w:r w:rsidRPr="00640F8D">
              <w:rPr>
                <w:sz w:val="22"/>
                <w:szCs w:val="22"/>
              </w:rPr>
              <w:t>о</w:t>
            </w:r>
            <w:r w:rsidRPr="00640F8D">
              <w:rPr>
                <w:sz w:val="22"/>
                <w:szCs w:val="22"/>
              </w:rPr>
              <w:t>знания;</w:t>
            </w:r>
          </w:p>
          <w:p w:rsidR="00440A84" w:rsidRPr="00640F8D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sz w:val="22"/>
                <w:szCs w:val="22"/>
              </w:rPr>
            </w:pPr>
            <w:r w:rsidRPr="00640F8D">
              <w:rPr>
                <w:sz w:val="22"/>
                <w:szCs w:val="22"/>
              </w:rPr>
              <w:t>-формиро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у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уч</w:t>
            </w:r>
            <w:r w:rsidRPr="00640F8D">
              <w:rPr>
                <w:sz w:val="22"/>
                <w:szCs w:val="22"/>
              </w:rPr>
              <w:t>а</w:t>
            </w:r>
            <w:r w:rsidRPr="00640F8D">
              <w:rPr>
                <w:sz w:val="22"/>
                <w:szCs w:val="22"/>
              </w:rPr>
              <w:t>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отреб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зуч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н</w:t>
            </w:r>
            <w:r w:rsidRPr="00640F8D">
              <w:rPr>
                <w:sz w:val="22"/>
                <w:szCs w:val="22"/>
              </w:rPr>
              <w:t>о</w:t>
            </w:r>
            <w:r w:rsidRPr="00640F8D">
              <w:rPr>
                <w:sz w:val="22"/>
                <w:szCs w:val="22"/>
              </w:rPr>
              <w:t>стра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язык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влад</w:t>
            </w:r>
            <w:r w:rsidRPr="00640F8D">
              <w:rPr>
                <w:sz w:val="22"/>
                <w:szCs w:val="22"/>
              </w:rPr>
              <w:t>е</w:t>
            </w:r>
            <w:r w:rsidRPr="00640F8D">
              <w:rPr>
                <w:sz w:val="22"/>
                <w:szCs w:val="22"/>
              </w:rPr>
              <w:t>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редств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бщ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озна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амореализ</w:t>
            </w:r>
            <w:r w:rsidRPr="00640F8D">
              <w:rPr>
                <w:sz w:val="22"/>
                <w:szCs w:val="22"/>
              </w:rPr>
              <w:t>а</w:t>
            </w:r>
            <w:r w:rsidRPr="00640F8D">
              <w:rPr>
                <w:sz w:val="22"/>
                <w:szCs w:val="22"/>
              </w:rPr>
              <w:t>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оциаль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ада</w:t>
            </w:r>
            <w:r w:rsidRPr="00640F8D">
              <w:rPr>
                <w:sz w:val="22"/>
                <w:szCs w:val="22"/>
              </w:rPr>
              <w:t>п</w:t>
            </w:r>
            <w:r w:rsidRPr="00640F8D">
              <w:rPr>
                <w:sz w:val="22"/>
                <w:szCs w:val="22"/>
              </w:rPr>
              <w:t>т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оликульту</w:t>
            </w:r>
            <w:r w:rsidRPr="00640F8D">
              <w:rPr>
                <w:sz w:val="22"/>
                <w:szCs w:val="22"/>
              </w:rPr>
              <w:t>р</w:t>
            </w:r>
            <w:r w:rsidRPr="00640F8D">
              <w:rPr>
                <w:sz w:val="22"/>
                <w:szCs w:val="22"/>
              </w:rPr>
              <w:t>но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олиэ</w:t>
            </w:r>
            <w:r w:rsidRPr="00640F8D">
              <w:rPr>
                <w:sz w:val="22"/>
                <w:szCs w:val="22"/>
              </w:rPr>
              <w:t>т</w:t>
            </w:r>
            <w:r w:rsidRPr="00640F8D">
              <w:rPr>
                <w:sz w:val="22"/>
                <w:szCs w:val="22"/>
              </w:rPr>
              <w:t>ническ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мире;</w:t>
            </w:r>
          </w:p>
          <w:p w:rsidR="00440A84" w:rsidRPr="00640F8D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sz w:val="22"/>
                <w:szCs w:val="22"/>
              </w:rPr>
            </w:pPr>
            <w:r w:rsidRPr="00640F8D">
              <w:rPr>
                <w:sz w:val="22"/>
                <w:szCs w:val="22"/>
              </w:rPr>
              <w:t>-приобщ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культ</w:t>
            </w:r>
            <w:r w:rsidRPr="00640F8D">
              <w:rPr>
                <w:sz w:val="22"/>
                <w:szCs w:val="22"/>
              </w:rPr>
              <w:t>у</w:t>
            </w:r>
            <w:r w:rsidRPr="00640F8D">
              <w:rPr>
                <w:sz w:val="22"/>
                <w:szCs w:val="22"/>
              </w:rPr>
              <w:t>р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традиция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ре</w:t>
            </w:r>
            <w:r w:rsidRPr="00640F8D">
              <w:rPr>
                <w:sz w:val="22"/>
                <w:szCs w:val="22"/>
              </w:rPr>
              <w:t>а</w:t>
            </w:r>
            <w:r w:rsidRPr="00640F8D">
              <w:rPr>
                <w:sz w:val="22"/>
                <w:szCs w:val="22"/>
              </w:rPr>
              <w:t>лиям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тран/страны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зучаем</w:t>
            </w:r>
            <w:r w:rsidRPr="00640F8D">
              <w:rPr>
                <w:sz w:val="22"/>
                <w:szCs w:val="22"/>
              </w:rPr>
              <w:t>о</w:t>
            </w:r>
            <w:r w:rsidRPr="00640F8D">
              <w:rPr>
                <w:sz w:val="22"/>
                <w:szCs w:val="22"/>
              </w:rPr>
              <w:t>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язы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рамк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те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фер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итуац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бщ</w:t>
            </w:r>
            <w:r w:rsidRPr="00640F8D">
              <w:rPr>
                <w:sz w:val="22"/>
                <w:szCs w:val="22"/>
              </w:rPr>
              <w:t>е</w:t>
            </w:r>
            <w:r w:rsidRPr="00640F8D">
              <w:rPr>
                <w:sz w:val="22"/>
                <w:szCs w:val="22"/>
              </w:rPr>
              <w:t>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твечающ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п</w:t>
            </w:r>
            <w:r w:rsidRPr="00640F8D">
              <w:rPr>
                <w:sz w:val="22"/>
                <w:szCs w:val="22"/>
              </w:rPr>
              <w:t>ы</w:t>
            </w:r>
            <w:r w:rsidRPr="00640F8D">
              <w:rPr>
                <w:sz w:val="22"/>
                <w:szCs w:val="22"/>
              </w:rPr>
              <w:t>ту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нтереса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сихол</w:t>
            </w:r>
            <w:r w:rsidRPr="00640F8D">
              <w:rPr>
                <w:sz w:val="22"/>
                <w:szCs w:val="22"/>
              </w:rPr>
              <w:t>о</w:t>
            </w:r>
            <w:r w:rsidRPr="00640F8D">
              <w:rPr>
                <w:sz w:val="22"/>
                <w:szCs w:val="22"/>
              </w:rPr>
              <w:t>гическим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собенн</w:t>
            </w:r>
            <w:r w:rsidRPr="00640F8D">
              <w:rPr>
                <w:sz w:val="22"/>
                <w:szCs w:val="22"/>
              </w:rPr>
              <w:t>о</w:t>
            </w:r>
            <w:r w:rsidRPr="00640F8D">
              <w:rPr>
                <w:sz w:val="22"/>
                <w:szCs w:val="22"/>
              </w:rPr>
              <w:t>стям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учащихся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40F8D">
              <w:rPr>
                <w:sz w:val="22"/>
                <w:szCs w:val="22"/>
              </w:rPr>
              <w:t>-формиро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ум</w:t>
            </w:r>
            <w:r w:rsidRPr="00640F8D">
              <w:rPr>
                <w:sz w:val="22"/>
                <w:szCs w:val="22"/>
              </w:rPr>
              <w:t>е</w:t>
            </w:r>
            <w:r w:rsidRPr="00640F8D">
              <w:rPr>
                <w:sz w:val="22"/>
                <w:szCs w:val="22"/>
              </w:rPr>
              <w:t>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редставл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вою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трану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е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кул</w:t>
            </w:r>
            <w:r w:rsidRPr="00640F8D">
              <w:rPr>
                <w:sz w:val="22"/>
                <w:szCs w:val="22"/>
              </w:rPr>
              <w:t>ь</w:t>
            </w:r>
            <w:r w:rsidRPr="00640F8D">
              <w:rPr>
                <w:sz w:val="22"/>
                <w:szCs w:val="22"/>
              </w:rPr>
              <w:t>туру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lastRenderedPageBreak/>
              <w:t>условия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межкульту</w:t>
            </w:r>
            <w:r w:rsidRPr="00640F8D">
              <w:rPr>
                <w:sz w:val="22"/>
                <w:szCs w:val="22"/>
              </w:rPr>
              <w:t>р</w:t>
            </w:r>
            <w:r w:rsidRPr="00640F8D">
              <w:rPr>
                <w:sz w:val="22"/>
                <w:szCs w:val="22"/>
              </w:rPr>
              <w:t>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бщения.</w:t>
            </w:r>
          </w:p>
        </w:tc>
        <w:tc>
          <w:tcPr>
            <w:tcW w:w="2410" w:type="dxa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lastRenderedPageBreak/>
              <w:t>-Развитие</w:t>
            </w:r>
            <w:r w:rsidR="00685CB7">
              <w:t xml:space="preserve"> </w:t>
            </w:r>
            <w:r w:rsidRPr="0016278F">
              <w:t>логич</w:t>
            </w:r>
            <w:r w:rsidRPr="0016278F">
              <w:t>е</w:t>
            </w:r>
            <w:r w:rsidRPr="0016278F">
              <w:t>ских</w:t>
            </w:r>
            <w:r w:rsidR="00685CB7">
              <w:t xml:space="preserve"> </w:t>
            </w:r>
            <w:r w:rsidRPr="0016278F">
              <w:t>действий</w:t>
            </w:r>
            <w:r w:rsidR="00685CB7">
              <w:t xml:space="preserve"> </w:t>
            </w:r>
            <w:r w:rsidRPr="0016278F">
              <w:t>ан</w:t>
            </w:r>
            <w:r w:rsidRPr="0016278F">
              <w:t>а</w:t>
            </w:r>
            <w:r w:rsidRPr="0016278F">
              <w:t>лиза,</w:t>
            </w:r>
            <w:r w:rsidR="00685CB7">
              <w:t xml:space="preserve"> </w:t>
            </w:r>
            <w:r w:rsidRPr="0016278F">
              <w:t>сравнения,</w:t>
            </w:r>
            <w:r w:rsidR="00685CB7">
              <w:t xml:space="preserve"> </w:t>
            </w:r>
            <w:r w:rsidRPr="0016278F">
              <w:t>установления</w:t>
            </w:r>
            <w:r w:rsidR="00685CB7">
              <w:t xml:space="preserve"> </w:t>
            </w:r>
            <w:r w:rsidRPr="0016278F">
              <w:t>пр</w:t>
            </w:r>
            <w:r w:rsidRPr="0016278F">
              <w:t>и</w:t>
            </w:r>
            <w:r w:rsidRPr="0016278F">
              <w:t>чинно-следственных</w:t>
            </w:r>
            <w:r w:rsidR="00685CB7">
              <w:t xml:space="preserve"> </w:t>
            </w:r>
            <w:r w:rsidRPr="0016278F">
              <w:t>связей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работе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те</w:t>
            </w:r>
            <w:r w:rsidRPr="0016278F">
              <w:t>к</w:t>
            </w:r>
            <w:r w:rsidRPr="0016278F">
              <w:t>стом,</w:t>
            </w:r>
            <w:r w:rsidR="00685CB7">
              <w:t xml:space="preserve"> </w:t>
            </w:r>
            <w:r w:rsidRPr="0016278F">
              <w:t>знаково-символических</w:t>
            </w:r>
            <w:r w:rsidR="00685CB7">
              <w:t xml:space="preserve"> </w:t>
            </w:r>
            <w:r w:rsidRPr="0016278F">
              <w:t>де</w:t>
            </w:r>
            <w:r w:rsidRPr="0016278F">
              <w:t>й</w:t>
            </w:r>
            <w:r w:rsidRPr="0016278F">
              <w:t>ствий:</w:t>
            </w:r>
            <w:r w:rsidR="00685CB7">
              <w:t xml:space="preserve"> </w:t>
            </w:r>
            <w:r w:rsidRPr="0016278F">
              <w:t>зам</w:t>
            </w:r>
            <w:r w:rsidRPr="0016278F">
              <w:t>е</w:t>
            </w:r>
            <w:r w:rsidRPr="0016278F">
              <w:t>щения,</w:t>
            </w:r>
            <w:r w:rsidR="00685CB7">
              <w:t xml:space="preserve"> </w:t>
            </w:r>
            <w:r w:rsidRPr="0016278F">
              <w:t>моделирова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еобразования</w:t>
            </w:r>
            <w:r w:rsidR="00685CB7">
              <w:t xml:space="preserve"> </w:t>
            </w:r>
            <w:r w:rsidRPr="0016278F">
              <w:t>м</w:t>
            </w:r>
            <w:r w:rsidRPr="0016278F">
              <w:t>о</w:t>
            </w:r>
            <w:r w:rsidRPr="0016278F">
              <w:t>дели.</w:t>
            </w:r>
          </w:p>
        </w:tc>
        <w:tc>
          <w:tcPr>
            <w:tcW w:w="2446" w:type="dxa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Формирование</w:t>
            </w:r>
            <w:r w:rsidR="00685CB7">
              <w:t xml:space="preserve"> </w:t>
            </w:r>
            <w:r w:rsidRPr="0016278F">
              <w:t>навыков</w:t>
            </w:r>
            <w:r w:rsidR="00685CB7">
              <w:t xml:space="preserve"> </w:t>
            </w:r>
            <w:r w:rsidRPr="0016278F">
              <w:t>смыслового</w:t>
            </w:r>
            <w:r w:rsidR="00685CB7">
              <w:t xml:space="preserve"> </w:t>
            </w:r>
            <w:r w:rsidRPr="0016278F">
              <w:t>чтения,</w:t>
            </w:r>
            <w:r w:rsidR="00685CB7">
              <w:t xml:space="preserve"> </w:t>
            </w:r>
            <w:r w:rsidRPr="0016278F">
              <w:t>умения</w:t>
            </w:r>
            <w:r w:rsidR="00685CB7">
              <w:t xml:space="preserve"> </w:t>
            </w:r>
            <w:r w:rsidRPr="0016278F">
              <w:t>зад</w:t>
            </w:r>
            <w:r w:rsidRPr="0016278F">
              <w:t>а</w:t>
            </w:r>
            <w:r w:rsidRPr="0016278F">
              <w:t>вать</w:t>
            </w:r>
            <w:r w:rsidR="00685CB7">
              <w:t xml:space="preserve"> </w:t>
            </w:r>
            <w:r w:rsidRPr="0016278F">
              <w:t>вопросы,</w:t>
            </w:r>
            <w:r w:rsidR="00685CB7">
              <w:t xml:space="preserve"> </w:t>
            </w:r>
            <w:r w:rsidRPr="0016278F">
              <w:t>опир</w:t>
            </w:r>
            <w:r w:rsidRPr="0016278F">
              <w:t>а</w:t>
            </w:r>
            <w:r w:rsidRPr="0016278F">
              <w:t>ясь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смысл</w:t>
            </w:r>
            <w:r w:rsidR="00685CB7">
              <w:t xml:space="preserve"> </w:t>
            </w:r>
            <w:r w:rsidRPr="0016278F">
              <w:t>проч</w:t>
            </w:r>
            <w:r w:rsidRPr="0016278F">
              <w:t>и</w:t>
            </w:r>
            <w:r w:rsidRPr="0016278F">
              <w:t>танного</w:t>
            </w:r>
            <w:r w:rsidR="00685CB7">
              <w:t xml:space="preserve"> </w:t>
            </w:r>
            <w:r w:rsidRPr="0016278F">
              <w:t>текста;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ставление</w:t>
            </w:r>
            <w:r w:rsidR="00685CB7">
              <w:t xml:space="preserve"> </w:t>
            </w:r>
            <w:r w:rsidRPr="0016278F">
              <w:t>текста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плана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з</w:t>
            </w:r>
            <w:r w:rsidRPr="0016278F">
              <w:t>а</w:t>
            </w:r>
            <w:r w:rsidRPr="0016278F">
              <w:t>данной</w:t>
            </w:r>
            <w:r w:rsidR="00685CB7">
              <w:t xml:space="preserve"> </w:t>
            </w:r>
            <w:r w:rsidRPr="0016278F">
              <w:t>тематике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ознакомление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д</w:t>
            </w:r>
            <w:r w:rsidRPr="0016278F">
              <w:t>о</w:t>
            </w:r>
            <w:r w:rsidRPr="0016278F">
              <w:t>ступными</w:t>
            </w:r>
            <w:r w:rsidR="00685CB7">
              <w:t xml:space="preserve"> </w:t>
            </w:r>
            <w:r w:rsidRPr="0016278F">
              <w:t>уч</w:t>
            </w:r>
            <w:r w:rsidRPr="0016278F">
              <w:t>а</w:t>
            </w:r>
            <w:r w:rsidRPr="0016278F">
              <w:t>щимся</w:t>
            </w:r>
            <w:r w:rsidR="00685CB7">
              <w:t xml:space="preserve"> </w:t>
            </w:r>
            <w:r w:rsidRPr="0016278F">
              <w:t>способам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и</w:t>
            </w:r>
            <w:r w:rsidRPr="0016278F">
              <w:t>е</w:t>
            </w:r>
            <w:r w:rsidRPr="0016278F">
              <w:t>мами</w:t>
            </w:r>
            <w:r w:rsidR="00685CB7">
              <w:t xml:space="preserve"> </w:t>
            </w:r>
            <w:r w:rsidRPr="0016278F">
              <w:t>самостоятел</w:t>
            </w:r>
            <w:r w:rsidRPr="0016278F">
              <w:t>ь</w:t>
            </w:r>
            <w:r w:rsidRPr="0016278F">
              <w:t>ного</w:t>
            </w:r>
            <w:r w:rsidR="00685CB7">
              <w:t xml:space="preserve"> </w:t>
            </w:r>
            <w:r w:rsidRPr="0016278F">
              <w:t>изучения</w:t>
            </w:r>
            <w:r w:rsidR="00685CB7">
              <w:t xml:space="preserve"> </w:t>
            </w:r>
            <w:r w:rsidRPr="0016278F">
              <w:t>яз</w:t>
            </w:r>
            <w:r w:rsidRPr="0016278F">
              <w:t>ы</w:t>
            </w:r>
            <w:r w:rsidRPr="0016278F">
              <w:t>ко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культур,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том</w:t>
            </w:r>
            <w:r w:rsidR="00685CB7">
              <w:t xml:space="preserve"> </w:t>
            </w:r>
            <w:r w:rsidRPr="0016278F">
              <w:t>числе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использов</w:t>
            </w:r>
            <w:r w:rsidRPr="0016278F">
              <w:t>а</w:t>
            </w:r>
            <w:r w:rsidRPr="0016278F">
              <w:t>нием</w:t>
            </w:r>
            <w:r w:rsidR="00685CB7">
              <w:t xml:space="preserve"> </w:t>
            </w:r>
            <w:r w:rsidRPr="0016278F">
              <w:t>новых</w:t>
            </w:r>
            <w:r w:rsidR="00685CB7">
              <w:t xml:space="preserve"> </w:t>
            </w:r>
            <w:r w:rsidRPr="0016278F">
              <w:t>инфо</w:t>
            </w:r>
            <w:r w:rsidRPr="0016278F">
              <w:t>р</w:t>
            </w:r>
            <w:r w:rsidRPr="0016278F">
              <w:t>мационных</w:t>
            </w:r>
            <w:r w:rsidR="00685CB7">
              <w:t xml:space="preserve"> </w:t>
            </w:r>
            <w:r w:rsidRPr="0016278F">
              <w:t>технол</w:t>
            </w:r>
            <w:r w:rsidRPr="0016278F">
              <w:t>о</w:t>
            </w:r>
            <w:r w:rsidRPr="0016278F">
              <w:t>гий.</w:t>
            </w:r>
          </w:p>
        </w:tc>
        <w:tc>
          <w:tcPr>
            <w:tcW w:w="2760" w:type="dxa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Освоение</w:t>
            </w:r>
            <w:r w:rsidR="00685CB7">
              <w:t xml:space="preserve"> </w:t>
            </w:r>
            <w:r w:rsidRPr="0016278F">
              <w:t>знаний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языковых</w:t>
            </w:r>
            <w:r w:rsidR="00685CB7">
              <w:t xml:space="preserve"> </w:t>
            </w:r>
            <w:r w:rsidRPr="0016278F">
              <w:t>явлениях</w:t>
            </w:r>
            <w:r w:rsidR="00685CB7">
              <w:t xml:space="preserve"> </w:t>
            </w:r>
            <w:r w:rsidRPr="0016278F">
              <w:t>из</w:t>
            </w:r>
            <w:r w:rsidRPr="0016278F">
              <w:t>у</w:t>
            </w:r>
            <w:r w:rsidRPr="0016278F">
              <w:t>ча</w:t>
            </w:r>
            <w:r w:rsidRPr="0016278F">
              <w:t>е</w:t>
            </w:r>
            <w:r w:rsidRPr="0016278F">
              <w:t>мого</w:t>
            </w:r>
            <w:r w:rsidR="00685CB7">
              <w:t xml:space="preserve"> </w:t>
            </w:r>
            <w:r w:rsidRPr="0016278F">
              <w:t>языка,</w:t>
            </w:r>
            <w:r w:rsidR="00685CB7">
              <w:t xml:space="preserve"> </w:t>
            </w:r>
            <w:r w:rsidRPr="0016278F">
              <w:t>разных</w:t>
            </w:r>
            <w:r w:rsidR="00685CB7">
              <w:t xml:space="preserve"> </w:t>
            </w:r>
            <w:r w:rsidRPr="0016278F">
              <w:t>способах</w:t>
            </w:r>
            <w:r w:rsidR="00685CB7">
              <w:t xml:space="preserve"> </w:t>
            </w:r>
            <w:r w:rsidRPr="0016278F">
              <w:t>выр</w:t>
            </w:r>
            <w:r w:rsidRPr="0016278F">
              <w:t>а</w:t>
            </w:r>
            <w:r w:rsidRPr="0016278F">
              <w:t>жения</w:t>
            </w:r>
            <w:r w:rsidR="00685CB7">
              <w:t xml:space="preserve"> </w:t>
            </w:r>
            <w:r w:rsidRPr="0016278F">
              <w:t>мысл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одно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н</w:t>
            </w:r>
            <w:r w:rsidRPr="0016278F">
              <w:t>о</w:t>
            </w:r>
            <w:r w:rsidRPr="0016278F">
              <w:t>странном</w:t>
            </w:r>
            <w:r w:rsidR="00685CB7">
              <w:t xml:space="preserve"> </w:t>
            </w:r>
            <w:r w:rsidRPr="0016278F">
              <w:t>языках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формировани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вершенствование</w:t>
            </w:r>
            <w:r w:rsidR="00685CB7">
              <w:t xml:space="preserve"> </w:t>
            </w:r>
            <w:r w:rsidRPr="0016278F">
              <w:t>ин</w:t>
            </w:r>
            <w:r w:rsidRPr="0016278F">
              <w:t>о</w:t>
            </w:r>
            <w:r w:rsidRPr="0016278F">
              <w:t>язычной</w:t>
            </w:r>
            <w:r w:rsidR="00685CB7">
              <w:t xml:space="preserve"> </w:t>
            </w:r>
            <w:r w:rsidRPr="0016278F">
              <w:t>коммуникати</w:t>
            </w:r>
            <w:r w:rsidRPr="0016278F">
              <w:t>в</w:t>
            </w:r>
            <w:r w:rsidRPr="0016278F">
              <w:t>ной</w:t>
            </w:r>
            <w:r w:rsidR="00685CB7">
              <w:t xml:space="preserve"> </w:t>
            </w:r>
            <w:r w:rsidRPr="0016278F">
              <w:t>ко</w:t>
            </w:r>
            <w:r w:rsidRPr="0016278F">
              <w:t>м</w:t>
            </w:r>
            <w:r w:rsidRPr="0016278F">
              <w:t>петенции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овладение</w:t>
            </w:r>
            <w:r w:rsidR="00685CB7">
              <w:t xml:space="preserve"> </w:t>
            </w:r>
            <w:r w:rsidRPr="0016278F">
              <w:t>нав</w:t>
            </w:r>
            <w:r w:rsidRPr="0016278F">
              <w:t>ы</w:t>
            </w:r>
            <w:r w:rsidRPr="0016278F">
              <w:t>ками</w:t>
            </w:r>
            <w:r w:rsidR="00685CB7">
              <w:t xml:space="preserve"> </w:t>
            </w:r>
            <w:r w:rsidRPr="0016278F">
              <w:t>аудирования,</w:t>
            </w:r>
            <w:r w:rsidR="00685CB7">
              <w:t xml:space="preserve"> </w:t>
            </w:r>
            <w:r w:rsidRPr="0016278F">
              <w:t>г</w:t>
            </w:r>
            <w:r w:rsidRPr="0016278F">
              <w:t>о</w:t>
            </w:r>
            <w:r w:rsidRPr="0016278F">
              <w:t>ворения,</w:t>
            </w:r>
            <w:r w:rsidR="00685CB7">
              <w:t xml:space="preserve"> </w:t>
            </w:r>
            <w:r w:rsidRPr="0016278F">
              <w:t>чт</w:t>
            </w:r>
            <w:r w:rsidRPr="0016278F">
              <w:t>е</w:t>
            </w:r>
            <w:r w:rsidRPr="0016278F">
              <w:t>ния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участи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диалоге,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ставление</w:t>
            </w:r>
            <w:r w:rsidR="00685CB7">
              <w:t xml:space="preserve"> </w:t>
            </w:r>
            <w:r w:rsidRPr="0016278F">
              <w:t>высказыв</w:t>
            </w:r>
            <w:r w:rsidRPr="0016278F">
              <w:t>а</w:t>
            </w:r>
            <w:r w:rsidRPr="0016278F">
              <w:t>ний,</w:t>
            </w:r>
            <w:r w:rsidR="00685CB7">
              <w:t xml:space="preserve"> </w:t>
            </w:r>
            <w:r w:rsidRPr="0016278F">
              <w:t>рассказов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пр</w:t>
            </w:r>
            <w:r w:rsidRPr="0016278F">
              <w:t>е</w:t>
            </w:r>
            <w:r w:rsidRPr="0016278F">
              <w:t>деленную</w:t>
            </w:r>
            <w:r w:rsidR="00685CB7">
              <w:t xml:space="preserve"> </w:t>
            </w:r>
            <w:r w:rsidRPr="0016278F">
              <w:t>тему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восприятие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слух</w:t>
            </w:r>
            <w:r w:rsidR="00685CB7">
              <w:t xml:space="preserve"> </w:t>
            </w:r>
            <w:r w:rsidRPr="0016278F">
              <w:t>р</w:t>
            </w:r>
            <w:r w:rsidRPr="0016278F">
              <w:t>е</w:t>
            </w:r>
            <w:r w:rsidRPr="0016278F">
              <w:t>чи</w:t>
            </w:r>
            <w:r w:rsidR="00685CB7">
              <w:t xml:space="preserve"> </w:t>
            </w:r>
            <w:r w:rsidRPr="0016278F">
              <w:t>собеседника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изучение</w:t>
            </w:r>
            <w:r w:rsidR="00685CB7">
              <w:t xml:space="preserve"> </w:t>
            </w:r>
            <w:r w:rsidRPr="0016278F">
              <w:t>культуры,</w:t>
            </w:r>
            <w:r w:rsidR="00685CB7">
              <w:t xml:space="preserve"> </w:t>
            </w:r>
            <w:r w:rsidRPr="0016278F">
              <w:t>традиций</w:t>
            </w:r>
            <w:r w:rsidR="00685CB7">
              <w:t xml:space="preserve"> </w:t>
            </w:r>
            <w:r w:rsidRPr="0016278F">
              <w:t>народов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изучаемого</w:t>
            </w:r>
            <w:r w:rsidR="00685CB7">
              <w:t xml:space="preserve"> </w:t>
            </w:r>
            <w:r w:rsidRPr="0016278F">
              <w:t>яз</w:t>
            </w:r>
            <w:r w:rsidRPr="0016278F">
              <w:t>ы</w:t>
            </w:r>
            <w:r w:rsidRPr="0016278F">
              <w:t>кового</w:t>
            </w:r>
            <w:r w:rsidR="00685CB7">
              <w:t xml:space="preserve"> </w:t>
            </w:r>
            <w:r w:rsidRPr="0016278F">
              <w:t>мат</w:t>
            </w:r>
            <w:r w:rsidRPr="0016278F">
              <w:t>е</w:t>
            </w:r>
            <w:r w:rsidRPr="0016278F">
              <w:t>риала.</w:t>
            </w:r>
          </w:p>
        </w:tc>
      </w:tr>
      <w:tr w:rsidR="00440A84" w:rsidRPr="0016278F" w:rsidTr="002A5F34">
        <w:trPr>
          <w:trHeight w:val="154"/>
        </w:trPr>
        <w:tc>
          <w:tcPr>
            <w:tcW w:w="10134" w:type="dxa"/>
            <w:gridSpan w:val="4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b/>
              </w:rPr>
            </w:pPr>
            <w:r w:rsidRPr="0016278F">
              <w:rPr>
                <w:b/>
              </w:rPr>
              <w:lastRenderedPageBreak/>
              <w:t>Математика</w:t>
            </w:r>
            <w:r w:rsidR="007F79D3" w:rsidRPr="0016278F">
              <w:rPr>
                <w:b/>
              </w:rPr>
              <w:t>.</w:t>
            </w:r>
            <w:r w:rsidR="00685CB7">
              <w:rPr>
                <w:b/>
              </w:rPr>
              <w:t xml:space="preserve"> </w:t>
            </w:r>
            <w:r w:rsidR="007F79D3" w:rsidRPr="0016278F">
              <w:rPr>
                <w:b/>
              </w:rPr>
              <w:t>Алгебра.</w:t>
            </w:r>
            <w:r w:rsidR="00685CB7">
              <w:rPr>
                <w:b/>
              </w:rPr>
              <w:t xml:space="preserve"> </w:t>
            </w:r>
            <w:r w:rsidR="007F79D3" w:rsidRPr="0016278F">
              <w:rPr>
                <w:b/>
              </w:rPr>
              <w:t>Геометрия.</w:t>
            </w:r>
          </w:p>
        </w:tc>
      </w:tr>
      <w:tr w:rsidR="00440A84" w:rsidRPr="0016278F" w:rsidTr="002A5F34">
        <w:trPr>
          <w:trHeight w:val="154"/>
        </w:trPr>
        <w:tc>
          <w:tcPr>
            <w:tcW w:w="2518" w:type="dxa"/>
            <w:shd w:val="clear" w:color="auto" w:fill="auto"/>
          </w:tcPr>
          <w:p w:rsidR="00440A84" w:rsidRPr="0016278F" w:rsidRDefault="00440A84" w:rsidP="0016278F">
            <w:pPr>
              <w:shd w:val="clear" w:color="auto" w:fill="FFFFFF"/>
              <w:ind w:firstLine="0"/>
              <w:rPr>
                <w:rStyle w:val="c4c3"/>
              </w:rPr>
            </w:pPr>
            <w:r w:rsidRPr="0016278F">
              <w:rPr>
                <w:rStyle w:val="c4c3"/>
              </w:rPr>
              <w:t>-</w:t>
            </w:r>
            <w:r w:rsidRPr="0016278F">
              <w:t>Формирование</w:t>
            </w:r>
            <w:r w:rsidR="00685CB7">
              <w:t xml:space="preserve"> </w:t>
            </w:r>
            <w:r w:rsidRPr="0016278F">
              <w:t>пре</w:t>
            </w:r>
            <w:r w:rsidRPr="0016278F">
              <w:t>д</w:t>
            </w:r>
            <w:r w:rsidRPr="0016278F">
              <w:t>ставлений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матем</w:t>
            </w:r>
            <w:r w:rsidRPr="0016278F">
              <w:t>а</w:t>
            </w:r>
            <w:r w:rsidRPr="0016278F">
              <w:t>тике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части</w:t>
            </w:r>
            <w:r w:rsidR="00685CB7">
              <w:t xml:space="preserve"> </w:t>
            </w:r>
            <w:r w:rsidRPr="0016278F">
              <w:t>общ</w:t>
            </w:r>
            <w:r w:rsidRPr="0016278F">
              <w:t>е</w:t>
            </w:r>
            <w:r w:rsidRPr="0016278F">
              <w:t>человеческой</w:t>
            </w:r>
            <w:r w:rsidR="00685CB7">
              <w:t xml:space="preserve"> </w:t>
            </w:r>
            <w:r w:rsidRPr="0016278F">
              <w:t>культ</w:t>
            </w:r>
            <w:r w:rsidRPr="0016278F">
              <w:t>у</w:t>
            </w:r>
            <w:r w:rsidRPr="0016278F">
              <w:t>ры,</w:t>
            </w:r>
            <w:r w:rsidR="00685CB7">
              <w:t xml:space="preserve"> </w:t>
            </w:r>
            <w:r w:rsidRPr="0016278F">
              <w:t>униве</w:t>
            </w:r>
            <w:r w:rsidRPr="0016278F">
              <w:t>р</w:t>
            </w:r>
            <w:r w:rsidRPr="0016278F">
              <w:t>сальном</w:t>
            </w:r>
            <w:r w:rsidR="00685CB7">
              <w:t xml:space="preserve"> </w:t>
            </w:r>
            <w:r w:rsidRPr="0016278F">
              <w:t>языке</w:t>
            </w:r>
            <w:r w:rsidR="00685CB7">
              <w:t xml:space="preserve"> </w:t>
            </w:r>
            <w:r w:rsidRPr="0016278F">
              <w:t>науки,</w:t>
            </w:r>
            <w:r w:rsidR="00685CB7">
              <w:t xml:space="preserve"> </w:t>
            </w:r>
            <w:r w:rsidRPr="0016278F">
              <w:t>позв</w:t>
            </w:r>
            <w:r w:rsidRPr="0016278F">
              <w:t>о</w:t>
            </w:r>
            <w:r w:rsidRPr="0016278F">
              <w:t>ляющем</w:t>
            </w:r>
            <w:r w:rsidR="00685CB7">
              <w:t xml:space="preserve"> </w:t>
            </w:r>
            <w:r w:rsidRPr="0016278F">
              <w:t>описыв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зучать</w:t>
            </w:r>
            <w:r w:rsidR="00685CB7">
              <w:t xml:space="preserve"> </w:t>
            </w:r>
            <w:r w:rsidRPr="0016278F">
              <w:t>реальные</w:t>
            </w:r>
            <w:r w:rsidR="00685CB7">
              <w:t xml:space="preserve"> </w:t>
            </w:r>
            <w:r w:rsidRPr="0016278F">
              <w:t>процесс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явл</w:t>
            </w:r>
            <w:r w:rsidRPr="0016278F">
              <w:t>е</w:t>
            </w:r>
            <w:r w:rsidRPr="0016278F">
              <w:t>ния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rPr>
                <w:rStyle w:val="c4c3"/>
              </w:rPr>
              <w:t>-</w:t>
            </w:r>
            <w:r w:rsidRPr="0016278F">
              <w:rPr>
                <w:spacing w:val="-4"/>
              </w:rPr>
              <w:t>осознание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зн</w:t>
            </w:r>
            <w:r w:rsidRPr="0016278F">
              <w:rPr>
                <w:spacing w:val="-4"/>
              </w:rPr>
              <w:t>а</w:t>
            </w:r>
            <w:r w:rsidRPr="0016278F">
              <w:rPr>
                <w:spacing w:val="-4"/>
              </w:rPr>
              <w:t>чения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математик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в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повс</w:t>
            </w:r>
            <w:r w:rsidRPr="0016278F">
              <w:rPr>
                <w:spacing w:val="-4"/>
              </w:rPr>
              <w:t>е</w:t>
            </w:r>
            <w:r w:rsidRPr="0016278F">
              <w:rPr>
                <w:spacing w:val="-4"/>
              </w:rPr>
              <w:t>дневной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жизн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чел</w:t>
            </w:r>
            <w:r w:rsidRPr="0016278F">
              <w:rPr>
                <w:spacing w:val="-4"/>
              </w:rPr>
              <w:t>о</w:t>
            </w:r>
            <w:r w:rsidRPr="0016278F">
              <w:rPr>
                <w:spacing w:val="-4"/>
              </w:rPr>
              <w:t>века.</w:t>
            </w:r>
          </w:p>
        </w:tc>
        <w:tc>
          <w:tcPr>
            <w:tcW w:w="2410" w:type="dxa"/>
            <w:shd w:val="clear" w:color="auto" w:fill="auto"/>
          </w:tcPr>
          <w:p w:rsidR="00440A84" w:rsidRPr="00640F8D" w:rsidRDefault="00440A84" w:rsidP="0016278F">
            <w:pPr>
              <w:ind w:firstLine="0"/>
              <w:rPr>
                <w:rStyle w:val="c4c3"/>
                <w:sz w:val="22"/>
                <w:szCs w:val="22"/>
              </w:rPr>
            </w:pPr>
            <w:r w:rsidRPr="00640F8D">
              <w:rPr>
                <w:rStyle w:val="c4c3"/>
                <w:sz w:val="22"/>
                <w:szCs w:val="22"/>
              </w:rPr>
              <w:t>-Определени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посл</w:t>
            </w:r>
            <w:r w:rsidRPr="00640F8D">
              <w:rPr>
                <w:rStyle w:val="c4c3"/>
                <w:sz w:val="22"/>
                <w:szCs w:val="22"/>
              </w:rPr>
              <w:t>е</w:t>
            </w:r>
            <w:r w:rsidRPr="00640F8D">
              <w:rPr>
                <w:rStyle w:val="c4c3"/>
                <w:sz w:val="22"/>
                <w:szCs w:val="22"/>
              </w:rPr>
              <w:t>довательности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пром</w:t>
            </w:r>
            <w:r w:rsidRPr="00640F8D">
              <w:rPr>
                <w:rStyle w:val="c4c3"/>
                <w:sz w:val="22"/>
                <w:szCs w:val="22"/>
              </w:rPr>
              <w:t>е</w:t>
            </w:r>
            <w:r w:rsidRPr="00640F8D">
              <w:rPr>
                <w:rStyle w:val="c4c3"/>
                <w:sz w:val="22"/>
                <w:szCs w:val="22"/>
              </w:rPr>
              <w:t>жуточных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целей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с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уч</w:t>
            </w:r>
            <w:r w:rsidRPr="00640F8D">
              <w:rPr>
                <w:rStyle w:val="c4c3"/>
                <w:sz w:val="22"/>
                <w:szCs w:val="22"/>
              </w:rPr>
              <w:t>е</w:t>
            </w:r>
            <w:r w:rsidRPr="00640F8D">
              <w:rPr>
                <w:rStyle w:val="c4c3"/>
                <w:sz w:val="22"/>
                <w:szCs w:val="22"/>
              </w:rPr>
              <w:t>том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конечного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резул</w:t>
            </w:r>
            <w:r w:rsidRPr="00640F8D">
              <w:rPr>
                <w:rStyle w:val="c4c3"/>
                <w:sz w:val="22"/>
                <w:szCs w:val="22"/>
              </w:rPr>
              <w:t>ь</w:t>
            </w:r>
            <w:r w:rsidRPr="00640F8D">
              <w:rPr>
                <w:rStyle w:val="c4c3"/>
                <w:sz w:val="22"/>
                <w:szCs w:val="22"/>
              </w:rPr>
              <w:t>тата;</w:t>
            </w:r>
          </w:p>
          <w:p w:rsidR="00440A84" w:rsidRPr="00640F8D" w:rsidRDefault="00440A84" w:rsidP="0016278F">
            <w:pPr>
              <w:ind w:firstLine="0"/>
              <w:rPr>
                <w:sz w:val="22"/>
                <w:szCs w:val="22"/>
              </w:rPr>
            </w:pPr>
            <w:r w:rsidRPr="00640F8D">
              <w:rPr>
                <w:rStyle w:val="c4c3"/>
                <w:sz w:val="22"/>
                <w:szCs w:val="22"/>
              </w:rPr>
              <w:t>-составлени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плана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последовательн</w:t>
            </w:r>
            <w:r w:rsidRPr="00640F8D">
              <w:rPr>
                <w:rStyle w:val="c4c3"/>
                <w:sz w:val="22"/>
                <w:szCs w:val="22"/>
              </w:rPr>
              <w:t>о</w:t>
            </w:r>
            <w:r w:rsidRPr="00640F8D">
              <w:rPr>
                <w:rStyle w:val="c4c3"/>
                <w:sz w:val="22"/>
                <w:szCs w:val="22"/>
              </w:rPr>
              <w:t>сти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действий;</w:t>
            </w:r>
          </w:p>
          <w:p w:rsidR="00440A84" w:rsidRPr="00640F8D" w:rsidRDefault="00440A84" w:rsidP="0016278F">
            <w:pPr>
              <w:pStyle w:val="c41"/>
              <w:spacing w:before="0" w:beforeAutospacing="0" w:after="0" w:afterAutospacing="0"/>
              <w:ind w:right="44"/>
              <w:jc w:val="both"/>
              <w:rPr>
                <w:sz w:val="22"/>
                <w:szCs w:val="22"/>
              </w:rPr>
            </w:pPr>
            <w:r w:rsidRPr="00640F8D">
              <w:rPr>
                <w:rStyle w:val="c3"/>
                <w:sz w:val="22"/>
                <w:szCs w:val="22"/>
              </w:rPr>
              <w:t>-сличение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сп</w:t>
            </w:r>
            <w:r w:rsidRPr="00640F8D">
              <w:rPr>
                <w:rStyle w:val="c3"/>
                <w:sz w:val="22"/>
                <w:szCs w:val="22"/>
              </w:rPr>
              <w:t>о</w:t>
            </w:r>
            <w:r w:rsidRPr="00640F8D">
              <w:rPr>
                <w:rStyle w:val="c3"/>
                <w:sz w:val="22"/>
                <w:szCs w:val="22"/>
              </w:rPr>
              <w:t>соба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действия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и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его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резул</w:t>
            </w:r>
            <w:r w:rsidRPr="00640F8D">
              <w:rPr>
                <w:rStyle w:val="c3"/>
                <w:sz w:val="22"/>
                <w:szCs w:val="22"/>
              </w:rPr>
              <w:t>ь</w:t>
            </w:r>
            <w:r w:rsidRPr="00640F8D">
              <w:rPr>
                <w:rStyle w:val="c3"/>
                <w:sz w:val="22"/>
                <w:szCs w:val="22"/>
              </w:rPr>
              <w:t>тата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с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заданным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эт</w:t>
            </w:r>
            <w:r w:rsidRPr="00640F8D">
              <w:rPr>
                <w:rStyle w:val="c4c3"/>
                <w:sz w:val="22"/>
                <w:szCs w:val="22"/>
              </w:rPr>
              <w:t>а</w:t>
            </w:r>
            <w:r w:rsidRPr="00640F8D">
              <w:rPr>
                <w:rStyle w:val="c4c3"/>
                <w:sz w:val="22"/>
                <w:szCs w:val="22"/>
              </w:rPr>
              <w:t>лоном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с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целью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обн</w:t>
            </w:r>
            <w:r w:rsidRPr="00640F8D">
              <w:rPr>
                <w:rStyle w:val="c4c3"/>
                <w:sz w:val="22"/>
                <w:szCs w:val="22"/>
              </w:rPr>
              <w:t>а</w:t>
            </w:r>
            <w:r w:rsidRPr="00640F8D">
              <w:rPr>
                <w:rStyle w:val="c4c3"/>
                <w:sz w:val="22"/>
                <w:szCs w:val="22"/>
              </w:rPr>
              <w:t>ружения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откл</w:t>
            </w:r>
            <w:r w:rsidRPr="00640F8D">
              <w:rPr>
                <w:rStyle w:val="c4c3"/>
                <w:sz w:val="22"/>
                <w:szCs w:val="22"/>
              </w:rPr>
              <w:t>о</w:t>
            </w:r>
            <w:r w:rsidRPr="00640F8D">
              <w:rPr>
                <w:rStyle w:val="c4c3"/>
                <w:sz w:val="22"/>
                <w:szCs w:val="22"/>
              </w:rPr>
              <w:t>нений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отл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Pr="00640F8D">
              <w:rPr>
                <w:rStyle w:val="c4c3"/>
                <w:sz w:val="22"/>
                <w:szCs w:val="22"/>
              </w:rPr>
              <w:t>чий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от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эталона;</w:t>
            </w:r>
          </w:p>
          <w:p w:rsidR="00440A84" w:rsidRPr="00640F8D" w:rsidRDefault="00440A84" w:rsidP="0016278F">
            <w:pPr>
              <w:pStyle w:val="c30c55c85"/>
              <w:spacing w:before="0" w:beforeAutospacing="0" w:after="0" w:afterAutospacing="0"/>
              <w:ind w:left="52" w:right="44"/>
              <w:jc w:val="both"/>
              <w:rPr>
                <w:sz w:val="22"/>
                <w:szCs w:val="22"/>
              </w:rPr>
            </w:pPr>
            <w:r w:rsidRPr="00640F8D">
              <w:rPr>
                <w:rStyle w:val="c4c3"/>
                <w:sz w:val="22"/>
                <w:szCs w:val="22"/>
              </w:rPr>
              <w:t>-внесени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необход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Pr="00640F8D">
              <w:rPr>
                <w:rStyle w:val="c4c3"/>
                <w:sz w:val="22"/>
                <w:szCs w:val="22"/>
              </w:rPr>
              <w:t>мых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д</w:t>
            </w:r>
            <w:r w:rsidRPr="00640F8D">
              <w:rPr>
                <w:rStyle w:val="c4c3"/>
                <w:sz w:val="22"/>
                <w:szCs w:val="22"/>
              </w:rPr>
              <w:t>о</w:t>
            </w:r>
            <w:r w:rsidRPr="00640F8D">
              <w:rPr>
                <w:rStyle w:val="c4c3"/>
                <w:sz w:val="22"/>
                <w:szCs w:val="22"/>
              </w:rPr>
              <w:t>полнений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корректив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в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план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способ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действия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в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случа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расхо</w:t>
            </w:r>
            <w:r w:rsidRPr="00640F8D">
              <w:rPr>
                <w:rStyle w:val="c4c3"/>
                <w:sz w:val="22"/>
                <w:szCs w:val="22"/>
              </w:rPr>
              <w:t>ж</w:t>
            </w:r>
            <w:r w:rsidRPr="00640F8D">
              <w:rPr>
                <w:rStyle w:val="c4c3"/>
                <w:sz w:val="22"/>
                <w:szCs w:val="22"/>
              </w:rPr>
              <w:t>дения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эталона,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р</w:t>
            </w:r>
            <w:r w:rsidRPr="00640F8D">
              <w:rPr>
                <w:rStyle w:val="c4c3"/>
                <w:sz w:val="22"/>
                <w:szCs w:val="22"/>
              </w:rPr>
              <w:t>е</w:t>
            </w:r>
            <w:r w:rsidRPr="00640F8D">
              <w:rPr>
                <w:rStyle w:val="c4c3"/>
                <w:sz w:val="22"/>
                <w:szCs w:val="22"/>
              </w:rPr>
              <w:t>ального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действия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его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пр</w:t>
            </w:r>
            <w:r w:rsidRPr="00640F8D">
              <w:rPr>
                <w:rStyle w:val="c4c3"/>
                <w:sz w:val="22"/>
                <w:szCs w:val="22"/>
              </w:rPr>
              <w:t>о</w:t>
            </w:r>
            <w:r w:rsidRPr="00640F8D">
              <w:rPr>
                <w:rStyle w:val="c4c3"/>
                <w:sz w:val="22"/>
                <w:szCs w:val="22"/>
              </w:rPr>
              <w:t>дукта;</w:t>
            </w:r>
          </w:p>
          <w:p w:rsidR="00440A84" w:rsidRPr="00640F8D" w:rsidRDefault="00440A84" w:rsidP="0016278F">
            <w:pPr>
              <w:ind w:firstLine="0"/>
              <w:rPr>
                <w:rStyle w:val="c4c3"/>
                <w:sz w:val="22"/>
                <w:szCs w:val="22"/>
              </w:rPr>
            </w:pPr>
            <w:r w:rsidRPr="00640F8D">
              <w:rPr>
                <w:rStyle w:val="c4c3"/>
                <w:sz w:val="22"/>
                <w:szCs w:val="22"/>
              </w:rPr>
              <w:t>-формировани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нав</w:t>
            </w:r>
            <w:r w:rsidRPr="00640F8D">
              <w:rPr>
                <w:rStyle w:val="c4c3"/>
                <w:sz w:val="22"/>
                <w:szCs w:val="22"/>
              </w:rPr>
              <w:t>ы</w:t>
            </w:r>
            <w:r w:rsidRPr="00640F8D">
              <w:rPr>
                <w:rStyle w:val="c4c3"/>
                <w:sz w:val="22"/>
                <w:szCs w:val="22"/>
              </w:rPr>
              <w:t>ков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работы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с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текстами,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преобразования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Pr="00640F8D">
              <w:rPr>
                <w:rStyle w:val="c4c3"/>
                <w:sz w:val="22"/>
                <w:szCs w:val="22"/>
              </w:rPr>
              <w:t>н</w:t>
            </w:r>
            <w:r w:rsidRPr="00640F8D">
              <w:rPr>
                <w:rStyle w:val="c4c3"/>
                <w:sz w:val="22"/>
                <w:szCs w:val="22"/>
              </w:rPr>
              <w:t>терпретации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содерж</w:t>
            </w:r>
            <w:r w:rsidRPr="00640F8D">
              <w:rPr>
                <w:rStyle w:val="c4c3"/>
                <w:sz w:val="22"/>
                <w:szCs w:val="22"/>
              </w:rPr>
              <w:t>а</w:t>
            </w:r>
            <w:r w:rsidRPr="00640F8D">
              <w:rPr>
                <w:rStyle w:val="c4c3"/>
                <w:sz w:val="22"/>
                <w:szCs w:val="22"/>
              </w:rPr>
              <w:t>щихся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в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них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нформ</w:t>
            </w:r>
            <w:r w:rsidRPr="00640F8D">
              <w:rPr>
                <w:rStyle w:val="c4c3"/>
                <w:sz w:val="22"/>
                <w:szCs w:val="22"/>
              </w:rPr>
              <w:t>а</w:t>
            </w:r>
            <w:r w:rsidRPr="00640F8D">
              <w:rPr>
                <w:rStyle w:val="c4c3"/>
                <w:sz w:val="22"/>
                <w:szCs w:val="22"/>
              </w:rPr>
              <w:t>ции,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в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том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числ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ум</w:t>
            </w:r>
            <w:r w:rsidRPr="00640F8D">
              <w:rPr>
                <w:rStyle w:val="c4c3"/>
                <w:sz w:val="22"/>
                <w:szCs w:val="22"/>
              </w:rPr>
              <w:t>е</w:t>
            </w:r>
            <w:r w:rsidRPr="00640F8D">
              <w:rPr>
                <w:rStyle w:val="c4c3"/>
                <w:sz w:val="22"/>
                <w:szCs w:val="22"/>
              </w:rPr>
              <w:t>ние:</w:t>
            </w:r>
          </w:p>
          <w:p w:rsidR="00440A84" w:rsidRPr="00640F8D" w:rsidRDefault="00440A84" w:rsidP="0016278F">
            <w:pPr>
              <w:ind w:firstLine="0"/>
              <w:rPr>
                <w:rStyle w:val="c4c3"/>
                <w:sz w:val="22"/>
                <w:szCs w:val="22"/>
              </w:rPr>
            </w:pPr>
            <w:r w:rsidRPr="00640F8D">
              <w:rPr>
                <w:rStyle w:val="c4c3"/>
                <w:sz w:val="22"/>
                <w:szCs w:val="22"/>
              </w:rPr>
              <w:t>систематиз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Pr="00640F8D">
              <w:rPr>
                <w:rStyle w:val="c4c3"/>
                <w:sz w:val="22"/>
                <w:szCs w:val="22"/>
              </w:rPr>
              <w:t>ровать,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сопоставлять,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анал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Pr="00640F8D">
              <w:rPr>
                <w:rStyle w:val="c4c3"/>
                <w:sz w:val="22"/>
                <w:szCs w:val="22"/>
              </w:rPr>
              <w:t>зир</w:t>
            </w:r>
            <w:r w:rsidRPr="00640F8D">
              <w:rPr>
                <w:rStyle w:val="c4c3"/>
                <w:sz w:val="22"/>
                <w:szCs w:val="22"/>
              </w:rPr>
              <w:t>о</w:t>
            </w:r>
            <w:r w:rsidRPr="00640F8D">
              <w:rPr>
                <w:rStyle w:val="c4c3"/>
                <w:sz w:val="22"/>
                <w:szCs w:val="22"/>
              </w:rPr>
              <w:t>вать,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обобщать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нтерпретировать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Pr="00640F8D">
              <w:rPr>
                <w:rStyle w:val="c4c3"/>
                <w:sz w:val="22"/>
                <w:szCs w:val="22"/>
              </w:rPr>
              <w:t>н</w:t>
            </w:r>
            <w:r w:rsidRPr="00640F8D">
              <w:rPr>
                <w:rStyle w:val="c4c3"/>
                <w:sz w:val="22"/>
                <w:szCs w:val="22"/>
              </w:rPr>
              <w:t>формацию,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содерж</w:t>
            </w:r>
            <w:r w:rsidRPr="00640F8D">
              <w:rPr>
                <w:rStyle w:val="c4c3"/>
                <w:sz w:val="22"/>
                <w:szCs w:val="22"/>
              </w:rPr>
              <w:t>а</w:t>
            </w:r>
            <w:r w:rsidRPr="00640F8D">
              <w:rPr>
                <w:rStyle w:val="c4c3"/>
                <w:sz w:val="22"/>
                <w:szCs w:val="22"/>
              </w:rPr>
              <w:t>щуюся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в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готовых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Pr="00640F8D">
              <w:rPr>
                <w:rStyle w:val="c4c3"/>
                <w:sz w:val="22"/>
                <w:szCs w:val="22"/>
              </w:rPr>
              <w:t>н</w:t>
            </w:r>
            <w:r w:rsidRPr="00640F8D">
              <w:rPr>
                <w:rStyle w:val="c4c3"/>
                <w:sz w:val="22"/>
                <w:szCs w:val="22"/>
              </w:rPr>
              <w:t>формационных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объе</w:t>
            </w:r>
            <w:r w:rsidRPr="00640F8D">
              <w:rPr>
                <w:rStyle w:val="c4c3"/>
                <w:sz w:val="22"/>
                <w:szCs w:val="22"/>
              </w:rPr>
              <w:t>к</w:t>
            </w:r>
            <w:r w:rsidRPr="00640F8D">
              <w:rPr>
                <w:rStyle w:val="c4c3"/>
                <w:sz w:val="22"/>
                <w:szCs w:val="22"/>
              </w:rPr>
              <w:t>тах;</w:t>
            </w:r>
          </w:p>
          <w:p w:rsidR="00440A84" w:rsidRPr="00640F8D" w:rsidRDefault="00440A84" w:rsidP="0016278F">
            <w:pPr>
              <w:ind w:firstLine="0"/>
              <w:rPr>
                <w:sz w:val="22"/>
                <w:szCs w:val="22"/>
              </w:rPr>
            </w:pPr>
            <w:r w:rsidRPr="00640F8D">
              <w:rPr>
                <w:rStyle w:val="c4c3"/>
                <w:sz w:val="22"/>
                <w:szCs w:val="22"/>
              </w:rPr>
              <w:t>-представлять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нфо</w:t>
            </w:r>
            <w:r w:rsidRPr="00640F8D">
              <w:rPr>
                <w:rStyle w:val="c4c3"/>
                <w:sz w:val="22"/>
                <w:szCs w:val="22"/>
              </w:rPr>
              <w:t>р</w:t>
            </w:r>
            <w:r w:rsidRPr="00640F8D">
              <w:rPr>
                <w:rStyle w:val="c4c3"/>
                <w:sz w:val="22"/>
                <w:szCs w:val="22"/>
              </w:rPr>
              <w:t>мацию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в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сжатой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сл</w:t>
            </w:r>
            <w:r w:rsidRPr="00640F8D">
              <w:rPr>
                <w:rStyle w:val="c4c3"/>
                <w:sz w:val="22"/>
                <w:szCs w:val="22"/>
              </w:rPr>
              <w:t>о</w:t>
            </w:r>
            <w:r w:rsidRPr="00640F8D">
              <w:rPr>
                <w:rStyle w:val="c4c3"/>
                <w:sz w:val="22"/>
                <w:szCs w:val="22"/>
              </w:rPr>
              <w:t>весной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форм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(в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вид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плана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ли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тез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Pr="00640F8D">
              <w:rPr>
                <w:rStyle w:val="c4c3"/>
                <w:sz w:val="22"/>
                <w:szCs w:val="22"/>
              </w:rPr>
              <w:t>сов)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в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нагля</w:t>
            </w:r>
            <w:r w:rsidRPr="00640F8D">
              <w:rPr>
                <w:rStyle w:val="c4c3"/>
                <w:sz w:val="22"/>
                <w:szCs w:val="22"/>
              </w:rPr>
              <w:t>д</w:t>
            </w:r>
            <w:r w:rsidRPr="00640F8D">
              <w:rPr>
                <w:rStyle w:val="c4c3"/>
                <w:sz w:val="22"/>
                <w:szCs w:val="22"/>
              </w:rPr>
              <w:t>но-символической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фо</w:t>
            </w:r>
            <w:r w:rsidRPr="00640F8D">
              <w:rPr>
                <w:rStyle w:val="c4c3"/>
                <w:sz w:val="22"/>
                <w:szCs w:val="22"/>
              </w:rPr>
              <w:t>р</w:t>
            </w:r>
            <w:r w:rsidRPr="00640F8D">
              <w:rPr>
                <w:rStyle w:val="c4c3"/>
                <w:sz w:val="22"/>
                <w:szCs w:val="22"/>
              </w:rPr>
              <w:t>м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(в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вид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таблиц,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граф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Pr="00640F8D">
              <w:rPr>
                <w:rStyle w:val="c4c3"/>
                <w:sz w:val="22"/>
                <w:szCs w:val="22"/>
              </w:rPr>
              <w:t>ческих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схем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ди</w:t>
            </w:r>
            <w:r w:rsidRPr="00640F8D">
              <w:rPr>
                <w:rStyle w:val="c4c3"/>
                <w:sz w:val="22"/>
                <w:szCs w:val="22"/>
              </w:rPr>
              <w:t>а</w:t>
            </w:r>
            <w:r w:rsidRPr="00640F8D">
              <w:rPr>
                <w:rStyle w:val="c4c3"/>
                <w:sz w:val="22"/>
                <w:szCs w:val="22"/>
              </w:rPr>
              <w:t>грамм,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карт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п</w:t>
            </w:r>
            <w:r w:rsidRPr="00640F8D">
              <w:rPr>
                <w:rStyle w:val="c4c3"/>
                <w:sz w:val="22"/>
                <w:szCs w:val="22"/>
              </w:rPr>
              <w:t>о</w:t>
            </w:r>
            <w:r w:rsidRPr="00640F8D">
              <w:rPr>
                <w:rStyle w:val="c4c3"/>
                <w:sz w:val="22"/>
                <w:szCs w:val="22"/>
              </w:rPr>
              <w:t>нятий;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концептуальных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ди</w:t>
            </w:r>
            <w:r w:rsidRPr="00640F8D">
              <w:rPr>
                <w:rStyle w:val="c4c3"/>
                <w:sz w:val="22"/>
                <w:szCs w:val="22"/>
              </w:rPr>
              <w:t>а</w:t>
            </w:r>
            <w:r w:rsidRPr="00640F8D">
              <w:rPr>
                <w:rStyle w:val="c4c3"/>
                <w:sz w:val="22"/>
                <w:szCs w:val="22"/>
              </w:rPr>
              <w:t>грамм,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опорных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ко</w:t>
            </w:r>
            <w:r w:rsidRPr="00640F8D">
              <w:rPr>
                <w:rStyle w:val="c4c3"/>
                <w:sz w:val="22"/>
                <w:szCs w:val="22"/>
              </w:rPr>
              <w:t>н</w:t>
            </w:r>
            <w:r w:rsidRPr="00640F8D">
              <w:rPr>
                <w:rStyle w:val="c4c3"/>
                <w:sz w:val="22"/>
                <w:szCs w:val="22"/>
              </w:rPr>
              <w:t>спектов).</w:t>
            </w:r>
          </w:p>
        </w:tc>
        <w:tc>
          <w:tcPr>
            <w:tcW w:w="2446" w:type="dxa"/>
            <w:shd w:val="clear" w:color="auto" w:fill="auto"/>
          </w:tcPr>
          <w:p w:rsidR="00440A84" w:rsidRPr="00640F8D" w:rsidRDefault="00440A84" w:rsidP="0016278F">
            <w:pPr>
              <w:ind w:firstLine="0"/>
              <w:rPr>
                <w:rStyle w:val="c4c3"/>
                <w:sz w:val="22"/>
                <w:szCs w:val="22"/>
              </w:rPr>
            </w:pPr>
            <w:r w:rsidRPr="00640F8D">
              <w:rPr>
                <w:sz w:val="22"/>
                <w:szCs w:val="22"/>
              </w:rPr>
              <w:t>-</w:t>
            </w:r>
            <w:r w:rsidRPr="00640F8D">
              <w:rPr>
                <w:rStyle w:val="c4c3"/>
                <w:sz w:val="22"/>
                <w:szCs w:val="22"/>
              </w:rPr>
              <w:t>Анализ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с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целью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выд</w:t>
            </w:r>
            <w:r w:rsidRPr="00640F8D">
              <w:rPr>
                <w:rStyle w:val="c4c3"/>
                <w:sz w:val="22"/>
                <w:szCs w:val="22"/>
              </w:rPr>
              <w:t>е</w:t>
            </w:r>
            <w:r w:rsidRPr="00640F8D">
              <w:rPr>
                <w:rStyle w:val="c4c3"/>
                <w:sz w:val="22"/>
                <w:szCs w:val="22"/>
              </w:rPr>
              <w:t>ления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признаков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(с</w:t>
            </w:r>
            <w:r w:rsidRPr="00640F8D">
              <w:rPr>
                <w:rStyle w:val="c4c3"/>
                <w:sz w:val="22"/>
                <w:szCs w:val="22"/>
              </w:rPr>
              <w:t>у</w:t>
            </w:r>
            <w:r w:rsidRPr="00640F8D">
              <w:rPr>
                <w:rStyle w:val="c4c3"/>
                <w:sz w:val="22"/>
                <w:szCs w:val="22"/>
              </w:rPr>
              <w:t>щественных,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несущ</w:t>
            </w:r>
            <w:r w:rsidRPr="00640F8D">
              <w:rPr>
                <w:rStyle w:val="c4c3"/>
                <w:sz w:val="22"/>
                <w:szCs w:val="22"/>
              </w:rPr>
              <w:t>е</w:t>
            </w:r>
            <w:r w:rsidRPr="00640F8D">
              <w:rPr>
                <w:rStyle w:val="c4c3"/>
                <w:sz w:val="22"/>
                <w:szCs w:val="22"/>
              </w:rPr>
              <w:t>стве</w:t>
            </w:r>
            <w:r w:rsidRPr="00640F8D">
              <w:rPr>
                <w:rStyle w:val="c4c3"/>
                <w:sz w:val="22"/>
                <w:szCs w:val="22"/>
              </w:rPr>
              <w:t>н</w:t>
            </w:r>
            <w:r w:rsidRPr="00640F8D">
              <w:rPr>
                <w:rStyle w:val="c4c3"/>
                <w:sz w:val="22"/>
                <w:szCs w:val="22"/>
              </w:rPr>
              <w:t>ных);</w:t>
            </w:r>
          </w:p>
          <w:p w:rsidR="00440A84" w:rsidRPr="00640F8D" w:rsidRDefault="00440A84" w:rsidP="0016278F">
            <w:pPr>
              <w:ind w:firstLine="0"/>
              <w:rPr>
                <w:rStyle w:val="c4c3"/>
                <w:sz w:val="22"/>
                <w:szCs w:val="22"/>
              </w:rPr>
            </w:pPr>
            <w:r w:rsidRPr="00640F8D">
              <w:rPr>
                <w:rStyle w:val="c4c3"/>
                <w:sz w:val="22"/>
                <w:szCs w:val="22"/>
              </w:rPr>
              <w:t>-синтез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как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составл</w:t>
            </w:r>
            <w:r w:rsidRPr="00640F8D">
              <w:rPr>
                <w:rStyle w:val="c4c3"/>
                <w:sz w:val="22"/>
                <w:szCs w:val="22"/>
              </w:rPr>
              <w:t>е</w:t>
            </w:r>
            <w:r w:rsidRPr="00640F8D">
              <w:rPr>
                <w:rStyle w:val="c4c3"/>
                <w:sz w:val="22"/>
                <w:szCs w:val="22"/>
              </w:rPr>
              <w:t>ни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целого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з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ч</w:t>
            </w:r>
            <w:r w:rsidRPr="00640F8D">
              <w:rPr>
                <w:rStyle w:val="c4c3"/>
                <w:sz w:val="22"/>
                <w:szCs w:val="22"/>
              </w:rPr>
              <w:t>а</w:t>
            </w:r>
            <w:r w:rsidRPr="00640F8D">
              <w:rPr>
                <w:rStyle w:val="c4c3"/>
                <w:sz w:val="22"/>
                <w:szCs w:val="22"/>
              </w:rPr>
              <w:t>стей,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восполняя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недоста</w:t>
            </w:r>
            <w:r w:rsidRPr="00640F8D">
              <w:rPr>
                <w:rStyle w:val="c4c3"/>
                <w:sz w:val="22"/>
                <w:szCs w:val="22"/>
              </w:rPr>
              <w:t>ю</w:t>
            </w:r>
            <w:r w:rsidRPr="00640F8D">
              <w:rPr>
                <w:rStyle w:val="c4c3"/>
                <w:sz w:val="22"/>
                <w:szCs w:val="22"/>
              </w:rPr>
              <w:t>щи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компоне</w:t>
            </w:r>
            <w:r w:rsidRPr="00640F8D">
              <w:rPr>
                <w:rStyle w:val="c4c3"/>
                <w:sz w:val="22"/>
                <w:szCs w:val="22"/>
              </w:rPr>
              <w:t>н</w:t>
            </w:r>
            <w:r w:rsidRPr="00640F8D">
              <w:rPr>
                <w:rStyle w:val="c4c3"/>
                <w:sz w:val="22"/>
                <w:szCs w:val="22"/>
              </w:rPr>
              <w:t>ты;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</w:p>
          <w:p w:rsidR="00440A84" w:rsidRPr="00640F8D" w:rsidRDefault="00440A84" w:rsidP="0016278F">
            <w:pPr>
              <w:ind w:firstLine="0"/>
              <w:rPr>
                <w:rStyle w:val="c4c3"/>
                <w:sz w:val="22"/>
                <w:szCs w:val="22"/>
              </w:rPr>
            </w:pPr>
            <w:r w:rsidRPr="00640F8D">
              <w:rPr>
                <w:rStyle w:val="c4c3"/>
                <w:sz w:val="22"/>
                <w:szCs w:val="22"/>
              </w:rPr>
              <w:t>-выбор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осн</w:t>
            </w:r>
            <w:r w:rsidRPr="00640F8D">
              <w:rPr>
                <w:rStyle w:val="c4c3"/>
                <w:sz w:val="22"/>
                <w:szCs w:val="22"/>
              </w:rPr>
              <w:t>о</w:t>
            </w:r>
            <w:r w:rsidRPr="00640F8D">
              <w:rPr>
                <w:rStyle w:val="c4c3"/>
                <w:sz w:val="22"/>
                <w:szCs w:val="22"/>
              </w:rPr>
              <w:t>ваний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критериев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для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сравн</w:t>
            </w:r>
            <w:r w:rsidRPr="00640F8D">
              <w:rPr>
                <w:rStyle w:val="c4c3"/>
                <w:sz w:val="22"/>
                <w:szCs w:val="22"/>
              </w:rPr>
              <w:t>е</w:t>
            </w:r>
            <w:r w:rsidRPr="00640F8D">
              <w:rPr>
                <w:rStyle w:val="c4c3"/>
                <w:sz w:val="22"/>
                <w:szCs w:val="22"/>
              </w:rPr>
              <w:t>ния,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классифик</w:t>
            </w:r>
            <w:r w:rsidRPr="00640F8D">
              <w:rPr>
                <w:rStyle w:val="c4c3"/>
                <w:sz w:val="22"/>
                <w:szCs w:val="22"/>
              </w:rPr>
              <w:t>а</w:t>
            </w:r>
            <w:r w:rsidRPr="00640F8D">
              <w:rPr>
                <w:rStyle w:val="c4c3"/>
                <w:sz w:val="22"/>
                <w:szCs w:val="22"/>
              </w:rPr>
              <w:t>ций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объектов;</w:t>
            </w:r>
          </w:p>
          <w:p w:rsidR="00440A84" w:rsidRPr="00640F8D" w:rsidRDefault="00440A84" w:rsidP="0016278F">
            <w:pPr>
              <w:ind w:firstLine="0"/>
              <w:rPr>
                <w:rStyle w:val="c4c3"/>
                <w:sz w:val="22"/>
                <w:szCs w:val="22"/>
              </w:rPr>
            </w:pPr>
            <w:r w:rsidRPr="00640F8D">
              <w:rPr>
                <w:rStyle w:val="c4c3"/>
                <w:sz w:val="22"/>
                <w:szCs w:val="22"/>
              </w:rPr>
              <w:t>-подведени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под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пон</w:t>
            </w:r>
            <w:r w:rsidRPr="00640F8D">
              <w:rPr>
                <w:rStyle w:val="c4c3"/>
                <w:sz w:val="22"/>
                <w:szCs w:val="22"/>
              </w:rPr>
              <w:t>я</w:t>
            </w:r>
            <w:r w:rsidRPr="00640F8D">
              <w:rPr>
                <w:rStyle w:val="c4c3"/>
                <w:sz w:val="22"/>
                <w:szCs w:val="22"/>
              </w:rPr>
              <w:t>тие,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выведени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сле</w:t>
            </w:r>
            <w:r w:rsidRPr="00640F8D">
              <w:rPr>
                <w:rStyle w:val="c4c3"/>
                <w:sz w:val="22"/>
                <w:szCs w:val="22"/>
              </w:rPr>
              <w:t>д</w:t>
            </w:r>
            <w:r w:rsidRPr="00640F8D">
              <w:rPr>
                <w:rStyle w:val="c4c3"/>
                <w:sz w:val="22"/>
                <w:szCs w:val="22"/>
              </w:rPr>
              <w:t>ствий;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</w:p>
          <w:p w:rsidR="00440A84" w:rsidRPr="00640F8D" w:rsidRDefault="00440A84" w:rsidP="0016278F">
            <w:pPr>
              <w:ind w:firstLine="0"/>
              <w:rPr>
                <w:rStyle w:val="c4c3"/>
                <w:sz w:val="22"/>
                <w:szCs w:val="22"/>
              </w:rPr>
            </w:pPr>
            <w:r w:rsidRPr="00640F8D">
              <w:rPr>
                <w:rStyle w:val="c4c3"/>
                <w:sz w:val="22"/>
                <w:szCs w:val="22"/>
              </w:rPr>
              <w:t>-установлени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причи</w:t>
            </w:r>
            <w:r w:rsidRPr="00640F8D">
              <w:rPr>
                <w:rStyle w:val="c4c3"/>
                <w:sz w:val="22"/>
                <w:szCs w:val="22"/>
              </w:rPr>
              <w:t>н</w:t>
            </w:r>
            <w:r w:rsidRPr="00640F8D">
              <w:rPr>
                <w:rStyle w:val="c4c3"/>
                <w:sz w:val="22"/>
                <w:szCs w:val="22"/>
              </w:rPr>
              <w:t>но-следственных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св</w:t>
            </w:r>
            <w:r w:rsidRPr="00640F8D">
              <w:rPr>
                <w:rStyle w:val="c4c3"/>
                <w:sz w:val="22"/>
                <w:szCs w:val="22"/>
              </w:rPr>
              <w:t>я</w:t>
            </w:r>
            <w:r w:rsidRPr="00640F8D">
              <w:rPr>
                <w:rStyle w:val="c4c3"/>
                <w:sz w:val="22"/>
                <w:szCs w:val="22"/>
              </w:rPr>
              <w:t>зей;</w:t>
            </w:r>
          </w:p>
          <w:p w:rsidR="00440A84" w:rsidRPr="00640F8D" w:rsidRDefault="00440A84" w:rsidP="0016278F">
            <w:pPr>
              <w:ind w:firstLine="0"/>
              <w:rPr>
                <w:rStyle w:val="c4c3"/>
                <w:sz w:val="22"/>
                <w:szCs w:val="22"/>
              </w:rPr>
            </w:pPr>
            <w:r w:rsidRPr="00640F8D">
              <w:rPr>
                <w:rStyle w:val="c4c3"/>
                <w:sz w:val="22"/>
                <w:szCs w:val="22"/>
              </w:rPr>
              <w:t>-формировани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ум</w:t>
            </w:r>
            <w:r w:rsidRPr="00640F8D">
              <w:rPr>
                <w:rStyle w:val="c4c3"/>
                <w:sz w:val="22"/>
                <w:szCs w:val="22"/>
              </w:rPr>
              <w:t>е</w:t>
            </w:r>
            <w:r w:rsidRPr="00640F8D">
              <w:rPr>
                <w:rStyle w:val="c4c3"/>
                <w:sz w:val="22"/>
                <w:szCs w:val="22"/>
              </w:rPr>
              <w:t>ния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выделять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типы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задач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сп</w:t>
            </w:r>
            <w:r w:rsidRPr="00640F8D">
              <w:rPr>
                <w:rStyle w:val="c4c3"/>
                <w:sz w:val="22"/>
                <w:szCs w:val="22"/>
              </w:rPr>
              <w:t>о</w:t>
            </w:r>
            <w:r w:rsidRPr="00640F8D">
              <w:rPr>
                <w:rStyle w:val="c4c3"/>
                <w:sz w:val="22"/>
                <w:szCs w:val="22"/>
              </w:rPr>
              <w:t>собы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х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решения;</w:t>
            </w:r>
          </w:p>
          <w:p w:rsidR="00440A84" w:rsidRPr="00640F8D" w:rsidRDefault="00440A84" w:rsidP="0016278F">
            <w:pPr>
              <w:ind w:firstLine="0"/>
              <w:rPr>
                <w:rStyle w:val="c4c3"/>
                <w:sz w:val="22"/>
                <w:szCs w:val="22"/>
              </w:rPr>
            </w:pPr>
            <w:r w:rsidRPr="00640F8D">
              <w:rPr>
                <w:rStyle w:val="c4c3"/>
                <w:sz w:val="22"/>
                <w:szCs w:val="22"/>
              </w:rPr>
              <w:t>-осуществлять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п</w:t>
            </w:r>
            <w:r w:rsidRPr="00640F8D">
              <w:rPr>
                <w:rStyle w:val="c4c3"/>
                <w:sz w:val="22"/>
                <w:szCs w:val="22"/>
              </w:rPr>
              <w:t>о</w:t>
            </w:r>
            <w:r w:rsidRPr="00640F8D">
              <w:rPr>
                <w:rStyle w:val="c4c3"/>
                <w:sz w:val="22"/>
                <w:szCs w:val="22"/>
              </w:rPr>
              <w:t>иск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необходимой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нфо</w:t>
            </w:r>
            <w:r w:rsidRPr="00640F8D">
              <w:rPr>
                <w:rStyle w:val="c4c3"/>
                <w:sz w:val="22"/>
                <w:szCs w:val="22"/>
              </w:rPr>
              <w:t>р</w:t>
            </w:r>
            <w:r w:rsidRPr="00640F8D">
              <w:rPr>
                <w:rStyle w:val="c4c3"/>
                <w:sz w:val="22"/>
                <w:szCs w:val="22"/>
              </w:rPr>
              <w:t>мации,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необх</w:t>
            </w:r>
            <w:r w:rsidRPr="00640F8D">
              <w:rPr>
                <w:rStyle w:val="c4c3"/>
                <w:sz w:val="22"/>
                <w:szCs w:val="22"/>
              </w:rPr>
              <w:t>о</w:t>
            </w:r>
            <w:r w:rsidRPr="00640F8D">
              <w:rPr>
                <w:rStyle w:val="c4c3"/>
                <w:sz w:val="22"/>
                <w:szCs w:val="22"/>
              </w:rPr>
              <w:t>димой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для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реш</w:t>
            </w:r>
            <w:r w:rsidRPr="00640F8D">
              <w:rPr>
                <w:rStyle w:val="c4c3"/>
                <w:sz w:val="22"/>
                <w:szCs w:val="22"/>
              </w:rPr>
              <w:t>е</w:t>
            </w:r>
            <w:r w:rsidRPr="00640F8D">
              <w:rPr>
                <w:rStyle w:val="c4c3"/>
                <w:sz w:val="22"/>
                <w:szCs w:val="22"/>
              </w:rPr>
              <w:t>ния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задач;</w:t>
            </w:r>
          </w:p>
          <w:p w:rsidR="00440A84" w:rsidRPr="00640F8D" w:rsidRDefault="00440A84" w:rsidP="0016278F">
            <w:pPr>
              <w:ind w:firstLine="0"/>
              <w:rPr>
                <w:rStyle w:val="c4c3"/>
                <w:sz w:val="22"/>
                <w:szCs w:val="22"/>
              </w:rPr>
            </w:pPr>
            <w:r w:rsidRPr="00640F8D">
              <w:rPr>
                <w:rStyle w:val="c4c3"/>
                <w:sz w:val="22"/>
                <w:szCs w:val="22"/>
              </w:rPr>
              <w:t>-производить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анализ,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синтез,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сравнение,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ан</w:t>
            </w:r>
            <w:r w:rsidRPr="00640F8D">
              <w:rPr>
                <w:rStyle w:val="c4c3"/>
                <w:sz w:val="22"/>
                <w:szCs w:val="22"/>
              </w:rPr>
              <w:t>а</w:t>
            </w:r>
            <w:r w:rsidRPr="00640F8D">
              <w:rPr>
                <w:rStyle w:val="c4c3"/>
                <w:sz w:val="22"/>
                <w:szCs w:val="22"/>
              </w:rPr>
              <w:t>логию;</w:t>
            </w:r>
          </w:p>
          <w:p w:rsidR="00440A84" w:rsidRPr="00640F8D" w:rsidRDefault="00440A84" w:rsidP="0016278F">
            <w:pPr>
              <w:ind w:firstLine="0"/>
              <w:rPr>
                <w:rStyle w:val="c4c3"/>
                <w:sz w:val="22"/>
                <w:szCs w:val="22"/>
              </w:rPr>
            </w:pPr>
            <w:r w:rsidRPr="00640F8D">
              <w:rPr>
                <w:rStyle w:val="c4c3"/>
                <w:sz w:val="22"/>
                <w:szCs w:val="22"/>
              </w:rPr>
              <w:t>-устанавливать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пр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Pr="00640F8D">
              <w:rPr>
                <w:rStyle w:val="c4c3"/>
                <w:sz w:val="22"/>
                <w:szCs w:val="22"/>
              </w:rPr>
              <w:t>чинно-следственны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св</w:t>
            </w:r>
            <w:r w:rsidRPr="00640F8D">
              <w:rPr>
                <w:rStyle w:val="c4c3"/>
                <w:sz w:val="22"/>
                <w:szCs w:val="22"/>
              </w:rPr>
              <w:t>я</w:t>
            </w:r>
            <w:r w:rsidRPr="00640F8D">
              <w:rPr>
                <w:rStyle w:val="c4c3"/>
                <w:sz w:val="22"/>
                <w:szCs w:val="22"/>
              </w:rPr>
              <w:t>зи;</w:t>
            </w:r>
          </w:p>
          <w:p w:rsidR="00440A84" w:rsidRPr="00640F8D" w:rsidRDefault="00440A84" w:rsidP="0016278F">
            <w:pPr>
              <w:ind w:firstLine="0"/>
              <w:rPr>
                <w:sz w:val="22"/>
                <w:szCs w:val="22"/>
              </w:rPr>
            </w:pPr>
            <w:r w:rsidRPr="00640F8D">
              <w:rPr>
                <w:spacing w:val="-4"/>
                <w:sz w:val="22"/>
                <w:szCs w:val="22"/>
              </w:rPr>
              <w:t>-развити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логическ</w:t>
            </w:r>
            <w:r w:rsidRPr="00640F8D">
              <w:rPr>
                <w:spacing w:val="-4"/>
                <w:sz w:val="22"/>
                <w:szCs w:val="22"/>
              </w:rPr>
              <w:t>о</w:t>
            </w:r>
            <w:r w:rsidRPr="00640F8D">
              <w:rPr>
                <w:spacing w:val="-4"/>
                <w:sz w:val="22"/>
                <w:szCs w:val="22"/>
              </w:rPr>
              <w:t>го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математического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мы</w:t>
            </w:r>
            <w:r w:rsidRPr="00640F8D">
              <w:rPr>
                <w:spacing w:val="-4"/>
                <w:sz w:val="22"/>
                <w:szCs w:val="22"/>
              </w:rPr>
              <w:t>ш</w:t>
            </w:r>
            <w:r w:rsidRPr="00640F8D">
              <w:rPr>
                <w:spacing w:val="-4"/>
                <w:sz w:val="22"/>
                <w:szCs w:val="22"/>
              </w:rPr>
              <w:t>ления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олучени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ре</w:t>
            </w:r>
            <w:r w:rsidRPr="00640F8D">
              <w:rPr>
                <w:spacing w:val="-4"/>
                <w:sz w:val="22"/>
                <w:szCs w:val="22"/>
              </w:rPr>
              <w:t>д</w:t>
            </w:r>
            <w:r w:rsidRPr="00640F8D">
              <w:rPr>
                <w:spacing w:val="-4"/>
                <w:sz w:val="22"/>
                <w:szCs w:val="22"/>
              </w:rPr>
              <w:t>ставления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математ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Pr="00640F8D">
              <w:rPr>
                <w:spacing w:val="-4"/>
                <w:sz w:val="22"/>
                <w:szCs w:val="22"/>
              </w:rPr>
              <w:t>чески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моделях;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вл</w:t>
            </w:r>
            <w:r w:rsidRPr="00640F8D">
              <w:rPr>
                <w:spacing w:val="-4"/>
                <w:sz w:val="22"/>
                <w:szCs w:val="22"/>
              </w:rPr>
              <w:t>а</w:t>
            </w:r>
            <w:r w:rsidRPr="00640F8D">
              <w:rPr>
                <w:spacing w:val="-4"/>
                <w:sz w:val="22"/>
                <w:szCs w:val="22"/>
              </w:rPr>
              <w:t>дени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мат</w:t>
            </w:r>
            <w:r w:rsidRPr="00640F8D">
              <w:rPr>
                <w:spacing w:val="-4"/>
                <w:sz w:val="22"/>
                <w:szCs w:val="22"/>
              </w:rPr>
              <w:t>е</w:t>
            </w:r>
            <w:r w:rsidRPr="00640F8D">
              <w:rPr>
                <w:spacing w:val="-4"/>
                <w:sz w:val="22"/>
                <w:szCs w:val="22"/>
              </w:rPr>
              <w:t>матическим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рассу</w:t>
            </w:r>
            <w:r w:rsidRPr="00640F8D">
              <w:rPr>
                <w:spacing w:val="-4"/>
                <w:sz w:val="22"/>
                <w:szCs w:val="22"/>
              </w:rPr>
              <w:t>ж</w:t>
            </w:r>
            <w:r w:rsidRPr="00640F8D">
              <w:rPr>
                <w:spacing w:val="-4"/>
                <w:sz w:val="22"/>
                <w:szCs w:val="22"/>
              </w:rPr>
              <w:t>дениями;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умени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рименять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математич</w:t>
            </w:r>
            <w:r w:rsidRPr="00640F8D">
              <w:rPr>
                <w:spacing w:val="-4"/>
                <w:sz w:val="22"/>
                <w:szCs w:val="22"/>
              </w:rPr>
              <w:t>е</w:t>
            </w:r>
            <w:r w:rsidRPr="00640F8D">
              <w:rPr>
                <w:spacing w:val="-4"/>
                <w:sz w:val="22"/>
                <w:szCs w:val="22"/>
              </w:rPr>
              <w:t>ски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знания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р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реш</w:t>
            </w:r>
            <w:r w:rsidRPr="00640F8D">
              <w:rPr>
                <w:spacing w:val="-4"/>
                <w:sz w:val="22"/>
                <w:szCs w:val="22"/>
              </w:rPr>
              <w:t>е</w:t>
            </w:r>
            <w:r w:rsidRPr="00640F8D">
              <w:rPr>
                <w:spacing w:val="-4"/>
                <w:sz w:val="22"/>
                <w:szCs w:val="22"/>
              </w:rPr>
              <w:t>ни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ра</w:t>
            </w:r>
            <w:r w:rsidRPr="00640F8D">
              <w:rPr>
                <w:spacing w:val="-4"/>
                <w:sz w:val="22"/>
                <w:szCs w:val="22"/>
              </w:rPr>
              <w:t>з</w:t>
            </w:r>
            <w:r w:rsidRPr="00640F8D">
              <w:rPr>
                <w:spacing w:val="-4"/>
                <w:sz w:val="22"/>
                <w:szCs w:val="22"/>
              </w:rPr>
              <w:t>личны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задач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ценивать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</w:t>
            </w:r>
            <w:r w:rsidRPr="00640F8D">
              <w:rPr>
                <w:spacing w:val="-4"/>
                <w:sz w:val="22"/>
                <w:szCs w:val="22"/>
              </w:rPr>
              <w:t>о</w:t>
            </w:r>
            <w:r w:rsidRPr="00640F8D">
              <w:rPr>
                <w:spacing w:val="-4"/>
                <w:sz w:val="22"/>
                <w:szCs w:val="22"/>
              </w:rPr>
              <w:t>лученны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результаты;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влад</w:t>
            </w:r>
            <w:r w:rsidRPr="00640F8D">
              <w:rPr>
                <w:spacing w:val="-4"/>
                <w:sz w:val="22"/>
                <w:szCs w:val="22"/>
              </w:rPr>
              <w:t>е</w:t>
            </w:r>
            <w:r w:rsidRPr="00640F8D">
              <w:rPr>
                <w:spacing w:val="-4"/>
                <w:sz w:val="22"/>
                <w:szCs w:val="22"/>
              </w:rPr>
              <w:t>ни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умениям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решения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учебны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з</w:t>
            </w:r>
            <w:r w:rsidRPr="00640F8D">
              <w:rPr>
                <w:spacing w:val="-4"/>
                <w:sz w:val="22"/>
                <w:szCs w:val="22"/>
              </w:rPr>
              <w:t>а</w:t>
            </w:r>
            <w:r w:rsidRPr="00640F8D">
              <w:rPr>
                <w:spacing w:val="-4"/>
                <w:sz w:val="22"/>
                <w:szCs w:val="22"/>
              </w:rPr>
              <w:t>дач</w:t>
            </w:r>
          </w:p>
        </w:tc>
        <w:tc>
          <w:tcPr>
            <w:tcW w:w="2760" w:type="dxa"/>
            <w:shd w:val="clear" w:color="auto" w:fill="auto"/>
          </w:tcPr>
          <w:p w:rsidR="00440A84" w:rsidRPr="0016278F" w:rsidRDefault="00440A84" w:rsidP="0016278F">
            <w:pPr>
              <w:ind w:firstLine="0"/>
              <w:rPr>
                <w:rStyle w:val="c4c3"/>
              </w:rPr>
            </w:pPr>
            <w:r w:rsidRPr="0016278F">
              <w:rPr>
                <w:rStyle w:val="c4c3"/>
              </w:rPr>
              <w:t>-Инициативное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сотру</w:t>
            </w:r>
            <w:r w:rsidRPr="0016278F">
              <w:rPr>
                <w:rStyle w:val="c4c3"/>
              </w:rPr>
              <w:t>д</w:t>
            </w:r>
            <w:r w:rsidRPr="0016278F">
              <w:rPr>
                <w:rStyle w:val="c4c3"/>
              </w:rPr>
              <w:t>ничество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в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поиске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и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сборе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информации;</w:t>
            </w:r>
          </w:p>
          <w:p w:rsidR="00440A84" w:rsidRPr="0016278F" w:rsidRDefault="00440A84" w:rsidP="0016278F">
            <w:pPr>
              <w:ind w:firstLine="0"/>
              <w:rPr>
                <w:rStyle w:val="c4c3"/>
              </w:rPr>
            </w:pPr>
            <w:r w:rsidRPr="0016278F">
              <w:rPr>
                <w:rStyle w:val="c4c3"/>
              </w:rPr>
              <w:t>-овладение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термин</w:t>
            </w:r>
            <w:r w:rsidRPr="0016278F">
              <w:rPr>
                <w:rStyle w:val="c4c3"/>
              </w:rPr>
              <w:t>а</w:t>
            </w:r>
            <w:r w:rsidRPr="0016278F">
              <w:rPr>
                <w:rStyle w:val="c4c3"/>
              </w:rPr>
              <w:t>ми,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позволяющими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опис</w:t>
            </w:r>
            <w:r w:rsidRPr="0016278F">
              <w:rPr>
                <w:rStyle w:val="c4c3"/>
              </w:rPr>
              <w:t>ы</w:t>
            </w:r>
            <w:r w:rsidRPr="0016278F">
              <w:rPr>
                <w:rStyle w:val="c4c3"/>
              </w:rPr>
              <w:t>вать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и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изучать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р</w:t>
            </w:r>
            <w:r w:rsidRPr="0016278F">
              <w:rPr>
                <w:rStyle w:val="c4c3"/>
              </w:rPr>
              <w:t>е</w:t>
            </w:r>
            <w:r w:rsidRPr="0016278F">
              <w:rPr>
                <w:rStyle w:val="c4c3"/>
              </w:rPr>
              <w:t>альные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процессы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и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я</w:t>
            </w:r>
            <w:r w:rsidRPr="0016278F">
              <w:rPr>
                <w:rStyle w:val="c4c3"/>
              </w:rPr>
              <w:t>в</w:t>
            </w:r>
            <w:r w:rsidRPr="0016278F">
              <w:rPr>
                <w:rStyle w:val="c4c3"/>
              </w:rPr>
              <w:t>ления;</w:t>
            </w:r>
            <w:r w:rsidR="00685CB7">
              <w:rPr>
                <w:rStyle w:val="c4c3"/>
              </w:rPr>
              <w:t xml:space="preserve"> </w:t>
            </w:r>
          </w:p>
          <w:p w:rsidR="00440A84" w:rsidRPr="0016278F" w:rsidRDefault="00440A84" w:rsidP="0016278F">
            <w:pPr>
              <w:ind w:firstLine="0"/>
            </w:pPr>
            <w:r w:rsidRPr="0016278F">
              <w:rPr>
                <w:rStyle w:val="c4c3"/>
              </w:rPr>
              <w:t>-умение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работать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в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группе</w:t>
            </w:r>
          </w:p>
        </w:tc>
      </w:tr>
      <w:tr w:rsidR="00440A84" w:rsidRPr="0016278F" w:rsidTr="002A5F34">
        <w:trPr>
          <w:trHeight w:val="154"/>
        </w:trPr>
        <w:tc>
          <w:tcPr>
            <w:tcW w:w="10134" w:type="dxa"/>
            <w:gridSpan w:val="4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b/>
              </w:rPr>
            </w:pPr>
            <w:r w:rsidRPr="0016278F">
              <w:rPr>
                <w:b/>
              </w:rPr>
              <w:t>Информатика</w:t>
            </w:r>
            <w:r w:rsidR="00685CB7">
              <w:rPr>
                <w:b/>
              </w:rPr>
              <w:t xml:space="preserve"> </w:t>
            </w:r>
          </w:p>
        </w:tc>
      </w:tr>
      <w:tr w:rsidR="00440A84" w:rsidRPr="0016278F" w:rsidTr="002A5F34">
        <w:trPr>
          <w:trHeight w:val="154"/>
        </w:trPr>
        <w:tc>
          <w:tcPr>
            <w:tcW w:w="2518" w:type="dxa"/>
            <w:shd w:val="clear" w:color="auto" w:fill="auto"/>
          </w:tcPr>
          <w:p w:rsidR="00440A84" w:rsidRPr="0016278F" w:rsidRDefault="007F79D3" w:rsidP="0016278F">
            <w:pPr>
              <w:shd w:val="clear" w:color="auto" w:fill="FFFFFF"/>
              <w:ind w:firstLine="0"/>
              <w:rPr>
                <w:spacing w:val="-4"/>
              </w:rPr>
            </w:pPr>
            <w:r w:rsidRPr="0016278F">
              <w:rPr>
                <w:spacing w:val="-4"/>
              </w:rPr>
              <w:t>-</w:t>
            </w:r>
            <w:r w:rsidR="00440A84" w:rsidRPr="0016278F">
              <w:rPr>
                <w:spacing w:val="-4"/>
              </w:rPr>
              <w:t>осознание</w:t>
            </w:r>
            <w:r w:rsidR="00685CB7">
              <w:rPr>
                <w:spacing w:val="-4"/>
              </w:rPr>
              <w:t xml:space="preserve"> </w:t>
            </w:r>
            <w:r w:rsidR="00440A84" w:rsidRPr="0016278F">
              <w:rPr>
                <w:spacing w:val="-4"/>
              </w:rPr>
              <w:t>значения</w:t>
            </w:r>
            <w:r w:rsidR="00685CB7">
              <w:rPr>
                <w:spacing w:val="-4"/>
              </w:rPr>
              <w:t xml:space="preserve"> </w:t>
            </w:r>
            <w:r w:rsidR="00440A84" w:rsidRPr="0016278F">
              <w:rPr>
                <w:spacing w:val="-4"/>
              </w:rPr>
              <w:t>информатики</w:t>
            </w:r>
            <w:r w:rsidR="00685CB7">
              <w:rPr>
                <w:spacing w:val="-4"/>
              </w:rPr>
              <w:t xml:space="preserve"> </w:t>
            </w:r>
            <w:r w:rsidR="00440A84" w:rsidRPr="0016278F">
              <w:rPr>
                <w:spacing w:val="-4"/>
              </w:rPr>
              <w:t>в</w:t>
            </w:r>
            <w:r w:rsidR="00685CB7">
              <w:rPr>
                <w:spacing w:val="-4"/>
              </w:rPr>
              <w:t xml:space="preserve"> </w:t>
            </w:r>
            <w:r w:rsidR="00440A84" w:rsidRPr="0016278F">
              <w:rPr>
                <w:spacing w:val="-4"/>
              </w:rPr>
              <w:t>повс</w:t>
            </w:r>
            <w:r w:rsidR="00440A84" w:rsidRPr="0016278F">
              <w:rPr>
                <w:spacing w:val="-4"/>
              </w:rPr>
              <w:t>е</w:t>
            </w:r>
            <w:r w:rsidR="00440A84" w:rsidRPr="0016278F">
              <w:rPr>
                <w:spacing w:val="-4"/>
              </w:rPr>
              <w:t>дневной</w:t>
            </w:r>
            <w:r w:rsidR="00685CB7">
              <w:rPr>
                <w:spacing w:val="-4"/>
              </w:rPr>
              <w:t xml:space="preserve"> </w:t>
            </w:r>
            <w:r w:rsidR="00440A84" w:rsidRPr="0016278F">
              <w:rPr>
                <w:spacing w:val="-4"/>
              </w:rPr>
              <w:t>жизни</w:t>
            </w:r>
            <w:r w:rsidR="00685CB7">
              <w:rPr>
                <w:spacing w:val="-4"/>
              </w:rPr>
              <w:t xml:space="preserve"> </w:t>
            </w:r>
            <w:r w:rsidR="00440A84" w:rsidRPr="0016278F">
              <w:rPr>
                <w:spacing w:val="-4"/>
              </w:rPr>
              <w:t>чел</w:t>
            </w:r>
            <w:r w:rsidR="00440A84" w:rsidRPr="0016278F">
              <w:rPr>
                <w:spacing w:val="-4"/>
              </w:rPr>
              <w:t>о</w:t>
            </w:r>
            <w:r w:rsidR="00440A84" w:rsidRPr="0016278F">
              <w:rPr>
                <w:spacing w:val="-4"/>
              </w:rPr>
              <w:t>века,</w:t>
            </w:r>
            <w:r w:rsidR="00685CB7">
              <w:rPr>
                <w:spacing w:val="-4"/>
              </w:rPr>
              <w:t xml:space="preserve"> </w:t>
            </w:r>
            <w:r w:rsidR="00440A84" w:rsidRPr="0016278F">
              <w:rPr>
                <w:spacing w:val="-4"/>
              </w:rPr>
              <w:t>п</w:t>
            </w:r>
            <w:r w:rsidR="00440A84" w:rsidRPr="0016278F">
              <w:rPr>
                <w:spacing w:val="-4"/>
              </w:rPr>
              <w:t>о</w:t>
            </w:r>
            <w:r w:rsidR="00440A84" w:rsidRPr="0016278F">
              <w:rPr>
                <w:spacing w:val="-4"/>
              </w:rPr>
              <w:t>нимание</w:t>
            </w:r>
            <w:r w:rsidR="00685CB7">
              <w:rPr>
                <w:spacing w:val="-4"/>
              </w:rPr>
              <w:t xml:space="preserve"> </w:t>
            </w:r>
            <w:r w:rsidR="00440A84" w:rsidRPr="0016278F">
              <w:rPr>
                <w:spacing w:val="-4"/>
              </w:rPr>
              <w:t>роли</w:t>
            </w:r>
            <w:r w:rsidR="00685CB7">
              <w:rPr>
                <w:spacing w:val="-4"/>
              </w:rPr>
              <w:t xml:space="preserve"> </w:t>
            </w:r>
            <w:r w:rsidR="00440A84" w:rsidRPr="0016278F">
              <w:rPr>
                <w:spacing w:val="-4"/>
              </w:rPr>
              <w:t>информационных</w:t>
            </w:r>
            <w:r w:rsidR="00685CB7">
              <w:rPr>
                <w:spacing w:val="-4"/>
              </w:rPr>
              <w:t xml:space="preserve"> </w:t>
            </w:r>
            <w:r w:rsidR="00440A84" w:rsidRPr="0016278F">
              <w:rPr>
                <w:spacing w:val="-4"/>
              </w:rPr>
              <w:t>процессов</w:t>
            </w:r>
            <w:r w:rsidR="00685CB7">
              <w:rPr>
                <w:spacing w:val="-4"/>
              </w:rPr>
              <w:t xml:space="preserve"> </w:t>
            </w:r>
            <w:r w:rsidR="00440A84" w:rsidRPr="0016278F">
              <w:rPr>
                <w:spacing w:val="-4"/>
              </w:rPr>
              <w:t>в</w:t>
            </w:r>
            <w:r w:rsidR="00685CB7">
              <w:rPr>
                <w:spacing w:val="-4"/>
              </w:rPr>
              <w:t xml:space="preserve"> </w:t>
            </w:r>
            <w:r w:rsidR="00440A84" w:rsidRPr="0016278F">
              <w:rPr>
                <w:spacing w:val="-4"/>
              </w:rPr>
              <w:t>совреме</w:t>
            </w:r>
            <w:r w:rsidR="00440A84" w:rsidRPr="0016278F">
              <w:rPr>
                <w:spacing w:val="-4"/>
              </w:rPr>
              <w:t>н</w:t>
            </w:r>
            <w:r w:rsidR="00440A84" w:rsidRPr="0016278F">
              <w:rPr>
                <w:spacing w:val="-4"/>
              </w:rPr>
              <w:t>ном</w:t>
            </w:r>
            <w:r w:rsidR="00685CB7">
              <w:rPr>
                <w:spacing w:val="-4"/>
              </w:rPr>
              <w:t xml:space="preserve"> </w:t>
            </w:r>
            <w:r w:rsidR="00440A84" w:rsidRPr="0016278F">
              <w:rPr>
                <w:spacing w:val="-4"/>
              </w:rPr>
              <w:t>мире;</w:t>
            </w:r>
          </w:p>
          <w:p w:rsidR="00440A84" w:rsidRPr="0016278F" w:rsidRDefault="00440A84" w:rsidP="0016278F">
            <w:pPr>
              <w:pStyle w:val="c63c88c53"/>
              <w:spacing w:before="0" w:beforeAutospacing="0" w:after="0" w:afterAutospacing="0"/>
            </w:pPr>
            <w:r w:rsidRPr="0016278F">
              <w:rPr>
                <w:rStyle w:val="c3"/>
              </w:rPr>
              <w:t>-формирован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отн</w:t>
            </w:r>
            <w:r w:rsidRPr="0016278F">
              <w:rPr>
                <w:rStyle w:val="c3"/>
              </w:rPr>
              <w:t>о</w:t>
            </w:r>
            <w:r w:rsidRPr="0016278F">
              <w:rPr>
                <w:rStyle w:val="c3"/>
              </w:rPr>
              <w:lastRenderedPageBreak/>
              <w:t>шени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к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компьют</w:t>
            </w:r>
            <w:r w:rsidRPr="0016278F">
              <w:rPr>
                <w:rStyle w:val="c3"/>
              </w:rPr>
              <w:t>е</w:t>
            </w:r>
            <w:r w:rsidRPr="0016278F">
              <w:rPr>
                <w:rStyle w:val="c3"/>
              </w:rPr>
              <w:t>ру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как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к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нстр</w:t>
            </w:r>
            <w:r w:rsidRPr="0016278F">
              <w:rPr>
                <w:rStyle w:val="c3"/>
              </w:rPr>
              <w:t>у</w:t>
            </w:r>
            <w:r w:rsidRPr="0016278F">
              <w:rPr>
                <w:rStyle w:val="c3"/>
              </w:rPr>
              <w:t>менту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озволяющему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учит</w:t>
            </w:r>
            <w:r w:rsidRPr="0016278F">
              <w:rPr>
                <w:rStyle w:val="c3"/>
              </w:rPr>
              <w:t>ь</w:t>
            </w:r>
            <w:r w:rsidRPr="0016278F">
              <w:rPr>
                <w:rStyle w:val="c3"/>
              </w:rPr>
              <w:t>с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амост</w:t>
            </w:r>
            <w:r w:rsidRPr="0016278F">
              <w:rPr>
                <w:rStyle w:val="c3"/>
              </w:rPr>
              <w:t>о</w:t>
            </w:r>
            <w:r w:rsidRPr="0016278F">
              <w:rPr>
                <w:rStyle w:val="c3"/>
              </w:rPr>
              <w:t>ятельно;</w:t>
            </w:r>
          </w:p>
          <w:p w:rsidR="00440A84" w:rsidRPr="0016278F" w:rsidRDefault="00440A84" w:rsidP="0016278F">
            <w:pPr>
              <w:shd w:val="clear" w:color="auto" w:fill="FFFFFF"/>
              <w:ind w:firstLine="0"/>
              <w:rPr>
                <w:rStyle w:val="c3"/>
              </w:rPr>
            </w:pPr>
            <w:r w:rsidRPr="0016278F">
              <w:rPr>
                <w:rStyle w:val="c3"/>
              </w:rPr>
              <w:t>-сознательно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рин</w:t>
            </w:r>
            <w:r w:rsidRPr="0016278F">
              <w:rPr>
                <w:rStyle w:val="c3"/>
              </w:rPr>
              <w:t>я</w:t>
            </w:r>
            <w:r w:rsidRPr="0016278F">
              <w:rPr>
                <w:rStyle w:val="c3"/>
              </w:rPr>
              <w:t>т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облюден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равил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работы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фа</w:t>
            </w:r>
            <w:r w:rsidRPr="0016278F">
              <w:rPr>
                <w:rStyle w:val="c3"/>
              </w:rPr>
              <w:t>й</w:t>
            </w:r>
            <w:r w:rsidRPr="0016278F">
              <w:rPr>
                <w:rStyle w:val="c3"/>
              </w:rPr>
              <w:t>лам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в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корпор</w:t>
            </w:r>
            <w:r w:rsidRPr="0016278F">
              <w:rPr>
                <w:rStyle w:val="c3"/>
              </w:rPr>
              <w:t>а</w:t>
            </w:r>
            <w:r w:rsidRPr="0016278F">
              <w:rPr>
                <w:rStyle w:val="c3"/>
              </w:rPr>
              <w:t>тивной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ети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а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такж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равил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оведени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в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компь</w:t>
            </w:r>
            <w:r w:rsidRPr="0016278F">
              <w:rPr>
                <w:rStyle w:val="c3"/>
              </w:rPr>
              <w:t>ю</w:t>
            </w:r>
            <w:r w:rsidRPr="0016278F">
              <w:rPr>
                <w:rStyle w:val="c3"/>
              </w:rPr>
              <w:t>терном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классе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направленно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на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</w:t>
            </w:r>
            <w:r w:rsidRPr="0016278F">
              <w:rPr>
                <w:rStyle w:val="c3"/>
              </w:rPr>
              <w:t>о</w:t>
            </w:r>
            <w:r w:rsidRPr="0016278F">
              <w:rPr>
                <w:rStyle w:val="c3"/>
              </w:rPr>
              <w:t>хранен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школьн</w:t>
            </w:r>
            <w:r w:rsidRPr="0016278F">
              <w:rPr>
                <w:rStyle w:val="c3"/>
              </w:rPr>
              <w:t>о</w:t>
            </w:r>
            <w:r w:rsidRPr="0016278F">
              <w:rPr>
                <w:rStyle w:val="c3"/>
              </w:rPr>
              <w:t>го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мущества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зд</w:t>
            </w:r>
            <w:r w:rsidRPr="0016278F">
              <w:rPr>
                <w:rStyle w:val="c3"/>
              </w:rPr>
              <w:t>о</w:t>
            </w:r>
            <w:r w:rsidRPr="0016278F">
              <w:rPr>
                <w:rStyle w:val="c3"/>
              </w:rPr>
              <w:t>ровь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ученика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его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одн</w:t>
            </w:r>
            <w:r w:rsidRPr="0016278F">
              <w:rPr>
                <w:rStyle w:val="c3"/>
              </w:rPr>
              <w:t>о</w:t>
            </w:r>
            <w:r w:rsidRPr="0016278F">
              <w:rPr>
                <w:rStyle w:val="c3"/>
              </w:rPr>
              <w:t>классников;</w:t>
            </w:r>
          </w:p>
          <w:p w:rsidR="00440A84" w:rsidRPr="0016278F" w:rsidRDefault="00440A84" w:rsidP="0016278F">
            <w:pPr>
              <w:shd w:val="clear" w:color="auto" w:fill="FFFFFF"/>
              <w:ind w:firstLine="0"/>
            </w:pPr>
            <w:r w:rsidRPr="0016278F">
              <w:rPr>
                <w:rStyle w:val="c3"/>
              </w:rPr>
              <w:t>-формирован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кр</w:t>
            </w:r>
            <w:r w:rsidRPr="0016278F">
              <w:rPr>
                <w:rStyle w:val="c3"/>
              </w:rPr>
              <w:t>и</w:t>
            </w:r>
            <w:r w:rsidRPr="0016278F">
              <w:rPr>
                <w:rStyle w:val="c3"/>
              </w:rPr>
              <w:t>тического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отн</w:t>
            </w:r>
            <w:r w:rsidRPr="0016278F">
              <w:rPr>
                <w:rStyle w:val="c3"/>
              </w:rPr>
              <w:t>о</w:t>
            </w:r>
            <w:r w:rsidRPr="0016278F">
              <w:rPr>
                <w:rStyle w:val="c3"/>
              </w:rPr>
              <w:t>шени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к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</w:t>
            </w:r>
            <w:r w:rsidRPr="0016278F">
              <w:rPr>
                <w:rStyle w:val="c3"/>
              </w:rPr>
              <w:t>н</w:t>
            </w:r>
            <w:r w:rsidRPr="0016278F">
              <w:rPr>
                <w:rStyle w:val="c3"/>
              </w:rPr>
              <w:t>формации.</w:t>
            </w:r>
          </w:p>
        </w:tc>
        <w:tc>
          <w:tcPr>
            <w:tcW w:w="2410" w:type="dxa"/>
            <w:shd w:val="clear" w:color="auto" w:fill="auto"/>
          </w:tcPr>
          <w:p w:rsidR="00440A84" w:rsidRPr="0016278F" w:rsidRDefault="00440A84" w:rsidP="0016278F">
            <w:pPr>
              <w:pStyle w:val="c51"/>
              <w:spacing w:before="0" w:beforeAutospacing="0" w:after="0" w:afterAutospacing="0"/>
              <w:rPr>
                <w:rStyle w:val="c3"/>
              </w:rPr>
            </w:pPr>
            <w:r w:rsidRPr="0016278F">
              <w:rPr>
                <w:rStyle w:val="c3"/>
              </w:rPr>
              <w:lastRenderedPageBreak/>
              <w:t>-постановка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уче</w:t>
            </w:r>
            <w:r w:rsidRPr="0016278F">
              <w:rPr>
                <w:rStyle w:val="c3"/>
              </w:rPr>
              <w:t>б</w:t>
            </w:r>
            <w:r w:rsidRPr="0016278F">
              <w:rPr>
                <w:rStyle w:val="c3"/>
              </w:rPr>
              <w:t>ных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целей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спользов</w:t>
            </w:r>
            <w:r w:rsidRPr="0016278F">
              <w:rPr>
                <w:rStyle w:val="c3"/>
              </w:rPr>
              <w:t>а</w:t>
            </w:r>
            <w:r w:rsidRPr="0016278F">
              <w:rPr>
                <w:rStyle w:val="c3"/>
              </w:rPr>
              <w:t>н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внешнего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лана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дл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решени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оста</w:t>
            </w:r>
            <w:r w:rsidRPr="0016278F">
              <w:rPr>
                <w:rStyle w:val="c3"/>
              </w:rPr>
              <w:t>в</w:t>
            </w:r>
            <w:r w:rsidRPr="0016278F">
              <w:rPr>
                <w:rStyle w:val="c3"/>
              </w:rPr>
              <w:t>ленной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зад</w:t>
            </w:r>
            <w:r w:rsidRPr="0016278F">
              <w:rPr>
                <w:rStyle w:val="c3"/>
              </w:rPr>
              <w:t>а</w:t>
            </w:r>
            <w:r w:rsidRPr="0016278F">
              <w:rPr>
                <w:rStyle w:val="c3"/>
              </w:rPr>
              <w:t>ч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л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дост</w:t>
            </w:r>
            <w:r w:rsidRPr="0016278F">
              <w:rPr>
                <w:rStyle w:val="c3"/>
              </w:rPr>
              <w:t>и</w:t>
            </w:r>
            <w:r w:rsidRPr="0016278F">
              <w:rPr>
                <w:rStyle w:val="c3"/>
              </w:rPr>
              <w:t>жени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цели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ланирован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воих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действий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в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оотве</w:t>
            </w:r>
            <w:r w:rsidRPr="0016278F">
              <w:rPr>
                <w:rStyle w:val="c3"/>
              </w:rPr>
              <w:t>т</w:t>
            </w:r>
            <w:r w:rsidRPr="0016278F">
              <w:rPr>
                <w:rStyle w:val="c3"/>
              </w:rPr>
              <w:lastRenderedPageBreak/>
              <w:t>стви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оставле</w:t>
            </w:r>
            <w:r w:rsidRPr="0016278F">
              <w:rPr>
                <w:rStyle w:val="c3"/>
              </w:rPr>
              <w:t>н</w:t>
            </w:r>
            <w:r w:rsidRPr="0016278F">
              <w:rPr>
                <w:rStyle w:val="c3"/>
              </w:rPr>
              <w:t>ной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задачей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усл</w:t>
            </w:r>
            <w:r w:rsidRPr="0016278F">
              <w:rPr>
                <w:rStyle w:val="c3"/>
              </w:rPr>
              <w:t>о</w:t>
            </w:r>
            <w:r w:rsidRPr="0016278F">
              <w:rPr>
                <w:rStyle w:val="c3"/>
              </w:rPr>
              <w:t>виям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её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р</w:t>
            </w:r>
            <w:r w:rsidRPr="0016278F">
              <w:rPr>
                <w:rStyle w:val="c3"/>
              </w:rPr>
              <w:t>е</w:t>
            </w:r>
            <w:r w:rsidRPr="0016278F">
              <w:rPr>
                <w:rStyle w:val="c3"/>
              </w:rPr>
              <w:t>шения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в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том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числе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во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вну</w:t>
            </w:r>
            <w:r w:rsidRPr="0016278F">
              <w:rPr>
                <w:rStyle w:val="c3"/>
              </w:rPr>
              <w:t>т</w:t>
            </w:r>
            <w:r w:rsidRPr="0016278F">
              <w:rPr>
                <w:rStyle w:val="c3"/>
              </w:rPr>
              <w:t>реннем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лане;</w:t>
            </w:r>
          </w:p>
          <w:p w:rsidR="00440A84" w:rsidRPr="0016278F" w:rsidRDefault="00440A84" w:rsidP="0016278F">
            <w:pPr>
              <w:pStyle w:val="c51"/>
              <w:spacing w:before="0" w:beforeAutospacing="0" w:after="0" w:afterAutospacing="0"/>
            </w:pPr>
            <w:r w:rsidRPr="0016278F">
              <w:rPr>
                <w:rStyle w:val="c3"/>
              </w:rPr>
              <w:t>-осуществлен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т</w:t>
            </w:r>
            <w:r w:rsidRPr="0016278F">
              <w:rPr>
                <w:rStyle w:val="c3"/>
              </w:rPr>
              <w:t>о</w:t>
            </w:r>
            <w:r w:rsidRPr="0016278F">
              <w:rPr>
                <w:rStyle w:val="c3"/>
              </w:rPr>
              <w:t>гового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ош</w:t>
            </w:r>
            <w:r w:rsidRPr="0016278F">
              <w:rPr>
                <w:rStyle w:val="c3"/>
              </w:rPr>
              <w:t>а</w:t>
            </w:r>
            <w:r w:rsidRPr="0016278F">
              <w:rPr>
                <w:rStyle w:val="c3"/>
              </w:rPr>
              <w:t>гового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контроля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лича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р</w:t>
            </w:r>
            <w:r w:rsidRPr="0016278F">
              <w:rPr>
                <w:rStyle w:val="c3"/>
              </w:rPr>
              <w:t>е</w:t>
            </w:r>
            <w:r w:rsidRPr="0016278F">
              <w:rPr>
                <w:rStyle w:val="c3"/>
              </w:rPr>
              <w:t>зультат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эт</w:t>
            </w:r>
            <w:r w:rsidRPr="0016278F">
              <w:rPr>
                <w:rStyle w:val="c3"/>
              </w:rPr>
              <w:t>а</w:t>
            </w:r>
            <w:r w:rsidRPr="0016278F">
              <w:rPr>
                <w:rStyle w:val="c3"/>
              </w:rPr>
              <w:t>лоном,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rPr>
                <w:rStyle w:val="c3"/>
              </w:rPr>
              <w:t>внесен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ко</w:t>
            </w:r>
            <w:r w:rsidRPr="0016278F">
              <w:rPr>
                <w:rStyle w:val="c3"/>
              </w:rPr>
              <w:t>р</w:t>
            </w:r>
            <w:r w:rsidRPr="0016278F">
              <w:rPr>
                <w:rStyle w:val="c3"/>
              </w:rPr>
              <w:t>ректив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в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де</w:t>
            </w:r>
            <w:r w:rsidRPr="0016278F">
              <w:rPr>
                <w:rStyle w:val="c3"/>
              </w:rPr>
              <w:t>й</w:t>
            </w:r>
            <w:r w:rsidRPr="0016278F">
              <w:rPr>
                <w:rStyle w:val="c3"/>
              </w:rPr>
              <w:t>стви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в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луча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расхождени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резул</w:t>
            </w:r>
            <w:r w:rsidRPr="0016278F">
              <w:rPr>
                <w:rStyle w:val="c3"/>
              </w:rPr>
              <w:t>ь</w:t>
            </w:r>
            <w:r w:rsidRPr="0016278F">
              <w:rPr>
                <w:rStyle w:val="c3"/>
              </w:rPr>
              <w:t>тата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реш</w:t>
            </w:r>
            <w:r w:rsidRPr="0016278F">
              <w:rPr>
                <w:rStyle w:val="c3"/>
              </w:rPr>
              <w:t>е</w:t>
            </w:r>
            <w:r w:rsidRPr="0016278F">
              <w:rPr>
                <w:rStyle w:val="c3"/>
              </w:rPr>
              <w:t>ни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задач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ране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оставле</w:t>
            </w:r>
            <w:r w:rsidRPr="0016278F">
              <w:rPr>
                <w:rStyle w:val="c3"/>
              </w:rPr>
              <w:t>н</w:t>
            </w:r>
            <w:r w:rsidRPr="0016278F">
              <w:rPr>
                <w:rStyle w:val="c3"/>
              </w:rPr>
              <w:t>ной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целью.</w:t>
            </w:r>
          </w:p>
        </w:tc>
        <w:tc>
          <w:tcPr>
            <w:tcW w:w="2446" w:type="dxa"/>
            <w:shd w:val="clear" w:color="auto" w:fill="auto"/>
          </w:tcPr>
          <w:p w:rsidR="00440A84" w:rsidRPr="0016278F" w:rsidRDefault="00440A84" w:rsidP="0016278F">
            <w:pPr>
              <w:ind w:firstLine="0"/>
            </w:pPr>
            <w:r w:rsidRPr="0016278F">
              <w:lastRenderedPageBreak/>
              <w:t>-формирование</w:t>
            </w:r>
            <w:r w:rsidR="00685CB7">
              <w:t xml:space="preserve"> </w:t>
            </w:r>
            <w:r w:rsidRPr="0016278F">
              <w:t>зн</w:t>
            </w:r>
            <w:r w:rsidRPr="0016278F">
              <w:t>а</w:t>
            </w:r>
            <w:r w:rsidRPr="0016278F">
              <w:t>ний</w:t>
            </w:r>
            <w:r w:rsidR="00685CB7">
              <w:t xml:space="preserve"> </w:t>
            </w:r>
            <w:r w:rsidRPr="0016278F">
              <w:t>об</w:t>
            </w:r>
            <w:r w:rsidR="00685CB7">
              <w:t xml:space="preserve"> </w:t>
            </w:r>
            <w:r w:rsidRPr="0016278F">
              <w:t>алгоритмич</w:t>
            </w:r>
            <w:r w:rsidRPr="0016278F">
              <w:t>е</w:t>
            </w:r>
            <w:r w:rsidRPr="0016278F">
              <w:t>ских</w:t>
            </w:r>
            <w:r w:rsidR="00685CB7">
              <w:t xml:space="preserve"> </w:t>
            </w:r>
            <w:r w:rsidRPr="0016278F">
              <w:t>ко</w:t>
            </w:r>
            <w:r w:rsidRPr="0016278F">
              <w:t>н</w:t>
            </w:r>
            <w:r w:rsidRPr="0016278F">
              <w:t>струкциях,</w:t>
            </w:r>
            <w:r w:rsidR="00685CB7">
              <w:t xml:space="preserve"> </w:t>
            </w:r>
            <w:r w:rsidRPr="0016278F">
              <w:t>логических</w:t>
            </w:r>
            <w:r w:rsidR="00685CB7">
              <w:t xml:space="preserve"> </w:t>
            </w:r>
            <w:r w:rsidRPr="0016278F">
              <w:t>значен</w:t>
            </w:r>
            <w:r w:rsidRPr="0016278F">
              <w:t>и</w:t>
            </w:r>
            <w:r w:rsidRPr="0016278F">
              <w:t>я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перациях,</w:t>
            </w:r>
            <w:r w:rsidR="00685CB7">
              <w:t xml:space="preserve"> </w:t>
            </w:r>
            <w:r w:rsidRPr="0016278F">
              <w:t>ум</w:t>
            </w:r>
            <w:r w:rsidRPr="0016278F">
              <w:t>е</w:t>
            </w:r>
            <w:r w:rsidRPr="0016278F">
              <w:t>ний</w:t>
            </w:r>
            <w:r w:rsidR="00685CB7">
              <w:t xml:space="preserve"> </w:t>
            </w:r>
            <w:r w:rsidRPr="0016278F">
              <w:t>формализ</w:t>
            </w:r>
            <w:r w:rsidRPr="0016278F">
              <w:t>а</w:t>
            </w:r>
            <w:r w:rsidRPr="0016278F">
              <w:t>ц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труктур</w:t>
            </w:r>
            <w:r w:rsidRPr="0016278F">
              <w:t>и</w:t>
            </w:r>
            <w:r w:rsidRPr="0016278F">
              <w:t>рования</w:t>
            </w:r>
            <w:r w:rsidR="00685CB7">
              <w:t xml:space="preserve"> </w:t>
            </w:r>
            <w:r w:rsidRPr="0016278F">
              <w:t>информ</w:t>
            </w:r>
            <w:r w:rsidRPr="0016278F">
              <w:t>а</w:t>
            </w:r>
            <w:r w:rsidRPr="0016278F">
              <w:t>ции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lastRenderedPageBreak/>
              <w:t>-умение</w:t>
            </w:r>
            <w:r w:rsidR="00685CB7">
              <w:t xml:space="preserve"> </w:t>
            </w:r>
            <w:r w:rsidRPr="0016278F">
              <w:t>опр</w:t>
            </w:r>
            <w:r w:rsidRPr="0016278F">
              <w:t>е</w:t>
            </w:r>
            <w:r w:rsidRPr="0016278F">
              <w:t>делять</w:t>
            </w:r>
            <w:r w:rsidR="00685CB7">
              <w:t xml:space="preserve"> </w:t>
            </w:r>
            <w:r w:rsidRPr="0016278F">
              <w:t>понятия,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здавать</w:t>
            </w:r>
            <w:r w:rsidR="00685CB7">
              <w:t xml:space="preserve"> </w:t>
            </w:r>
            <w:r w:rsidRPr="0016278F">
              <w:t>обобщения,</w:t>
            </w:r>
            <w:r w:rsidR="00685CB7">
              <w:t xml:space="preserve"> </w:t>
            </w:r>
            <w:r w:rsidRPr="0016278F">
              <w:t>устана</w:t>
            </w:r>
            <w:r w:rsidRPr="0016278F">
              <w:t>в</w:t>
            </w:r>
            <w:r w:rsidRPr="0016278F">
              <w:t>ливать</w:t>
            </w:r>
            <w:r w:rsidR="00685CB7">
              <w:t xml:space="preserve"> </w:t>
            </w:r>
            <w:r w:rsidRPr="0016278F">
              <w:t>аналогии,</w:t>
            </w:r>
            <w:r w:rsidR="00685CB7">
              <w:t xml:space="preserve"> </w:t>
            </w:r>
            <w:r w:rsidRPr="0016278F">
              <w:t>классифицир</w:t>
            </w:r>
            <w:r w:rsidRPr="0016278F">
              <w:t>о</w:t>
            </w:r>
            <w:r w:rsidRPr="0016278F">
              <w:t>вать,</w:t>
            </w:r>
            <w:r w:rsidR="00685CB7">
              <w:t xml:space="preserve"> </w:t>
            </w:r>
            <w:r w:rsidRPr="0016278F">
              <w:t>устанавливать</w:t>
            </w:r>
            <w:r w:rsidR="00685CB7">
              <w:t xml:space="preserve"> </w:t>
            </w:r>
            <w:r w:rsidRPr="0016278F">
              <w:t>пр</w:t>
            </w:r>
            <w:r w:rsidRPr="0016278F">
              <w:t>и</w:t>
            </w:r>
            <w:r w:rsidRPr="0016278F">
              <w:t>чинно-следственные</w:t>
            </w:r>
            <w:r w:rsidR="00685CB7">
              <w:t xml:space="preserve"> </w:t>
            </w:r>
            <w:r w:rsidRPr="0016278F">
              <w:t>св</w:t>
            </w:r>
            <w:r w:rsidRPr="0016278F">
              <w:t>я</w:t>
            </w:r>
            <w:r w:rsidRPr="0016278F">
              <w:t>зи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умение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здавать,</w:t>
            </w:r>
            <w:r w:rsidR="00685CB7">
              <w:t xml:space="preserve"> </w:t>
            </w:r>
            <w:r w:rsidRPr="0016278F">
              <w:t>применять,</w:t>
            </w:r>
            <w:r w:rsidR="00685CB7">
              <w:t xml:space="preserve"> </w:t>
            </w:r>
            <w:r w:rsidRPr="0016278F">
              <w:t>преобр</w:t>
            </w:r>
            <w:r w:rsidRPr="0016278F">
              <w:t>а</w:t>
            </w:r>
            <w:r w:rsidRPr="0016278F">
              <w:t>зовывать</w:t>
            </w:r>
            <w:r w:rsidR="00685CB7">
              <w:t xml:space="preserve"> </w:t>
            </w:r>
            <w:r w:rsidRPr="0016278F">
              <w:t>знак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имволы,</w:t>
            </w:r>
            <w:r w:rsidR="00685CB7">
              <w:t xml:space="preserve"> </w:t>
            </w:r>
            <w:r w:rsidRPr="0016278F">
              <w:t>модел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хемы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р</w:t>
            </w:r>
            <w:r w:rsidRPr="0016278F">
              <w:t>е</w:t>
            </w:r>
            <w:r w:rsidRPr="0016278F">
              <w:t>шения</w:t>
            </w:r>
            <w:r w:rsidR="00685CB7">
              <w:t xml:space="preserve"> </w:t>
            </w:r>
            <w:r w:rsidRPr="0016278F">
              <w:t>учебны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знав</w:t>
            </w:r>
            <w:r w:rsidRPr="0016278F">
              <w:t>а</w:t>
            </w:r>
            <w:r w:rsidRPr="0016278F">
              <w:t>тельных</w:t>
            </w:r>
            <w:r w:rsidR="00685CB7">
              <w:t xml:space="preserve"> </w:t>
            </w:r>
            <w:r w:rsidRPr="0016278F">
              <w:t>з</w:t>
            </w:r>
            <w:r w:rsidRPr="0016278F">
              <w:t>а</w:t>
            </w:r>
            <w:r w:rsidRPr="0016278F">
              <w:t>дач.</w:t>
            </w:r>
          </w:p>
        </w:tc>
        <w:tc>
          <w:tcPr>
            <w:tcW w:w="2760" w:type="dxa"/>
            <w:shd w:val="clear" w:color="auto" w:fill="auto"/>
          </w:tcPr>
          <w:p w:rsidR="00440A84" w:rsidRPr="00640F8D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sz w:val="22"/>
                <w:szCs w:val="22"/>
              </w:rPr>
            </w:pPr>
            <w:r w:rsidRPr="00640F8D">
              <w:rPr>
                <w:sz w:val="22"/>
                <w:szCs w:val="22"/>
              </w:rPr>
              <w:lastRenderedPageBreak/>
              <w:t>-стро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логи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ра</w:t>
            </w:r>
            <w:r w:rsidRPr="00640F8D">
              <w:rPr>
                <w:sz w:val="22"/>
                <w:szCs w:val="22"/>
              </w:rPr>
              <w:t>с</w:t>
            </w:r>
            <w:r w:rsidRPr="00640F8D">
              <w:rPr>
                <w:sz w:val="22"/>
                <w:szCs w:val="22"/>
              </w:rPr>
              <w:t>суждения;</w:t>
            </w:r>
          </w:p>
          <w:p w:rsidR="00440A84" w:rsidRPr="00640F8D" w:rsidRDefault="00440A84" w:rsidP="0016278F">
            <w:pPr>
              <w:pStyle w:val="c30c24"/>
              <w:spacing w:before="0" w:beforeAutospacing="0" w:after="0" w:afterAutospacing="0"/>
              <w:ind w:right="44"/>
              <w:jc w:val="both"/>
              <w:rPr>
                <w:rStyle w:val="c3"/>
                <w:sz w:val="22"/>
                <w:szCs w:val="22"/>
              </w:rPr>
            </w:pPr>
            <w:r w:rsidRPr="00640F8D">
              <w:rPr>
                <w:rStyle w:val="c3"/>
                <w:sz w:val="22"/>
                <w:szCs w:val="22"/>
              </w:rPr>
              <w:t>-поиск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и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выделение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нео</w:t>
            </w:r>
            <w:r w:rsidRPr="00640F8D">
              <w:rPr>
                <w:rStyle w:val="c3"/>
                <w:sz w:val="22"/>
                <w:szCs w:val="22"/>
              </w:rPr>
              <w:t>б</w:t>
            </w:r>
            <w:r w:rsidRPr="00640F8D">
              <w:rPr>
                <w:rStyle w:val="c3"/>
                <w:sz w:val="22"/>
                <w:szCs w:val="22"/>
              </w:rPr>
              <w:t>ходимой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информации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в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ра</w:t>
            </w:r>
            <w:r w:rsidRPr="00640F8D">
              <w:rPr>
                <w:rStyle w:val="c3"/>
                <w:sz w:val="22"/>
                <w:szCs w:val="22"/>
              </w:rPr>
              <w:t>з</w:t>
            </w:r>
            <w:r w:rsidRPr="00640F8D">
              <w:rPr>
                <w:rStyle w:val="c3"/>
                <w:sz w:val="22"/>
                <w:szCs w:val="22"/>
              </w:rPr>
              <w:t>личных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системах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и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сетях,;</w:t>
            </w:r>
          </w:p>
          <w:p w:rsidR="00440A84" w:rsidRPr="00640F8D" w:rsidRDefault="00440A84" w:rsidP="0016278F">
            <w:pPr>
              <w:pStyle w:val="c30c24"/>
              <w:spacing w:before="0" w:beforeAutospacing="0" w:after="0" w:afterAutospacing="0"/>
              <w:ind w:right="44"/>
              <w:jc w:val="both"/>
              <w:rPr>
                <w:rStyle w:val="c3"/>
                <w:sz w:val="22"/>
                <w:szCs w:val="22"/>
              </w:rPr>
            </w:pPr>
            <w:r w:rsidRPr="00640F8D">
              <w:rPr>
                <w:rStyle w:val="c3"/>
                <w:sz w:val="22"/>
                <w:szCs w:val="22"/>
              </w:rPr>
              <w:t>-приобретение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навыков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организации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собстве</w:t>
            </w:r>
            <w:r w:rsidRPr="00640F8D">
              <w:rPr>
                <w:rStyle w:val="c3"/>
                <w:sz w:val="22"/>
                <w:szCs w:val="22"/>
              </w:rPr>
              <w:t>н</w:t>
            </w:r>
            <w:r w:rsidRPr="00640F8D">
              <w:rPr>
                <w:rStyle w:val="c3"/>
                <w:sz w:val="22"/>
                <w:szCs w:val="22"/>
              </w:rPr>
              <w:t>ного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lastRenderedPageBreak/>
              <w:t>информационного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пр</w:t>
            </w:r>
            <w:r w:rsidRPr="00640F8D">
              <w:rPr>
                <w:rStyle w:val="c3"/>
                <w:sz w:val="22"/>
                <w:szCs w:val="22"/>
              </w:rPr>
              <w:t>о</w:t>
            </w:r>
            <w:r w:rsidRPr="00640F8D">
              <w:rPr>
                <w:rStyle w:val="c3"/>
                <w:sz w:val="22"/>
                <w:szCs w:val="22"/>
              </w:rPr>
              <w:t>стра</w:t>
            </w:r>
            <w:r w:rsidRPr="00640F8D">
              <w:rPr>
                <w:rStyle w:val="c3"/>
                <w:sz w:val="22"/>
                <w:szCs w:val="22"/>
              </w:rPr>
              <w:t>н</w:t>
            </w:r>
            <w:r w:rsidRPr="00640F8D">
              <w:rPr>
                <w:rStyle w:val="c3"/>
                <w:sz w:val="22"/>
                <w:szCs w:val="22"/>
              </w:rPr>
              <w:t>ства;</w:t>
            </w:r>
          </w:p>
          <w:p w:rsidR="00440A84" w:rsidRPr="00640F8D" w:rsidRDefault="00440A84" w:rsidP="0016278F">
            <w:pPr>
              <w:pStyle w:val="c30c24"/>
              <w:spacing w:before="0" w:beforeAutospacing="0" w:after="0" w:afterAutospacing="0"/>
              <w:ind w:right="44"/>
              <w:jc w:val="both"/>
              <w:rPr>
                <w:rStyle w:val="c3"/>
                <w:sz w:val="22"/>
                <w:szCs w:val="22"/>
              </w:rPr>
            </w:pPr>
            <w:r w:rsidRPr="00640F8D">
              <w:rPr>
                <w:rStyle w:val="c3"/>
                <w:sz w:val="22"/>
                <w:szCs w:val="22"/>
              </w:rPr>
              <w:t>-знаково-символическое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модел</w:t>
            </w:r>
            <w:r w:rsidRPr="00640F8D">
              <w:rPr>
                <w:rStyle w:val="c3"/>
                <w:sz w:val="22"/>
                <w:szCs w:val="22"/>
              </w:rPr>
              <w:t>и</w:t>
            </w:r>
            <w:r w:rsidRPr="00640F8D">
              <w:rPr>
                <w:rStyle w:val="c3"/>
                <w:sz w:val="22"/>
                <w:szCs w:val="22"/>
              </w:rPr>
              <w:t>рование;</w:t>
            </w:r>
          </w:p>
          <w:p w:rsidR="00440A84" w:rsidRPr="00640F8D" w:rsidRDefault="007F79D3" w:rsidP="0016278F">
            <w:pPr>
              <w:pStyle w:val="c30c24"/>
              <w:spacing w:before="0" w:beforeAutospacing="0" w:after="0" w:afterAutospacing="0"/>
              <w:ind w:right="44"/>
              <w:jc w:val="both"/>
              <w:rPr>
                <w:rStyle w:val="c3"/>
                <w:sz w:val="22"/>
                <w:szCs w:val="22"/>
              </w:rPr>
            </w:pPr>
            <w:r w:rsidRPr="00640F8D">
              <w:rPr>
                <w:rStyle w:val="c3"/>
                <w:sz w:val="22"/>
                <w:szCs w:val="22"/>
              </w:rPr>
              <w:t>-</w:t>
            </w:r>
            <w:r w:rsidR="00440A84" w:rsidRPr="00640F8D">
              <w:rPr>
                <w:rStyle w:val="c3"/>
                <w:sz w:val="22"/>
                <w:szCs w:val="22"/>
              </w:rPr>
              <w:t>смысловое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="00440A84" w:rsidRPr="00640F8D">
              <w:rPr>
                <w:rStyle w:val="c3"/>
                <w:sz w:val="22"/>
                <w:szCs w:val="22"/>
              </w:rPr>
              <w:t>чтение,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="00440A84" w:rsidRPr="00640F8D">
              <w:rPr>
                <w:rStyle w:val="c3"/>
                <w:sz w:val="22"/>
                <w:szCs w:val="22"/>
              </w:rPr>
              <w:t>ан</w:t>
            </w:r>
            <w:r w:rsidR="00440A84" w:rsidRPr="00640F8D">
              <w:rPr>
                <w:rStyle w:val="c3"/>
                <w:sz w:val="22"/>
                <w:szCs w:val="22"/>
              </w:rPr>
              <w:t>а</w:t>
            </w:r>
            <w:r w:rsidR="00440A84" w:rsidRPr="00640F8D">
              <w:rPr>
                <w:rStyle w:val="c3"/>
                <w:sz w:val="22"/>
                <w:szCs w:val="22"/>
              </w:rPr>
              <w:t>лиз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="00440A84" w:rsidRPr="00640F8D">
              <w:rPr>
                <w:rStyle w:val="c3"/>
                <w:sz w:val="22"/>
                <w:szCs w:val="22"/>
              </w:rPr>
              <w:t>объектов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="00440A84" w:rsidRPr="00640F8D">
              <w:rPr>
                <w:rStyle w:val="c3"/>
                <w:sz w:val="22"/>
                <w:szCs w:val="22"/>
              </w:rPr>
              <w:t>с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="00440A84" w:rsidRPr="00640F8D">
              <w:rPr>
                <w:rStyle w:val="c3"/>
                <w:sz w:val="22"/>
                <w:szCs w:val="22"/>
              </w:rPr>
              <w:t>целью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="00440A84" w:rsidRPr="00640F8D">
              <w:rPr>
                <w:rStyle w:val="c3"/>
                <w:sz w:val="22"/>
                <w:szCs w:val="22"/>
              </w:rPr>
              <w:t>в</w:t>
            </w:r>
            <w:r w:rsidR="00440A84" w:rsidRPr="00640F8D">
              <w:rPr>
                <w:rStyle w:val="c3"/>
                <w:sz w:val="22"/>
                <w:szCs w:val="22"/>
              </w:rPr>
              <w:t>ы</w:t>
            </w:r>
            <w:r w:rsidR="00440A84" w:rsidRPr="00640F8D">
              <w:rPr>
                <w:rStyle w:val="c3"/>
                <w:sz w:val="22"/>
                <w:szCs w:val="22"/>
              </w:rPr>
              <w:t>деления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="00440A84" w:rsidRPr="00640F8D">
              <w:rPr>
                <w:rStyle w:val="c3"/>
                <w:sz w:val="22"/>
                <w:szCs w:val="22"/>
              </w:rPr>
              <w:t>призн</w:t>
            </w:r>
            <w:r w:rsidR="00440A84" w:rsidRPr="00640F8D">
              <w:rPr>
                <w:rStyle w:val="c3"/>
                <w:sz w:val="22"/>
                <w:szCs w:val="22"/>
              </w:rPr>
              <w:t>а</w:t>
            </w:r>
            <w:r w:rsidR="00440A84" w:rsidRPr="00640F8D">
              <w:rPr>
                <w:rStyle w:val="c3"/>
                <w:sz w:val="22"/>
                <w:szCs w:val="22"/>
              </w:rPr>
              <w:t>ков;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</w:p>
          <w:p w:rsidR="00440A84" w:rsidRPr="00640F8D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rStyle w:val="c3"/>
                <w:sz w:val="22"/>
                <w:szCs w:val="22"/>
              </w:rPr>
            </w:pPr>
            <w:r w:rsidRPr="00640F8D">
              <w:rPr>
                <w:rStyle w:val="c3"/>
                <w:sz w:val="22"/>
                <w:szCs w:val="22"/>
              </w:rPr>
              <w:t>-выбор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оснований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и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кр</w:t>
            </w:r>
            <w:r w:rsidRPr="00640F8D">
              <w:rPr>
                <w:rStyle w:val="c3"/>
                <w:sz w:val="22"/>
                <w:szCs w:val="22"/>
              </w:rPr>
              <w:t>и</w:t>
            </w:r>
            <w:r w:rsidRPr="00640F8D">
              <w:rPr>
                <w:rStyle w:val="c3"/>
                <w:sz w:val="22"/>
                <w:szCs w:val="22"/>
              </w:rPr>
              <w:t>териев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для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сравнения;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синтез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как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соста</w:t>
            </w:r>
            <w:r w:rsidRPr="00640F8D">
              <w:rPr>
                <w:rStyle w:val="c3"/>
                <w:sz w:val="22"/>
                <w:szCs w:val="22"/>
              </w:rPr>
              <w:t>в</w:t>
            </w:r>
            <w:r w:rsidRPr="00640F8D">
              <w:rPr>
                <w:rStyle w:val="c3"/>
                <w:sz w:val="22"/>
                <w:szCs w:val="22"/>
              </w:rPr>
              <w:t>ление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целого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из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частей;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постро</w:t>
            </w:r>
            <w:r w:rsidRPr="00640F8D">
              <w:rPr>
                <w:rStyle w:val="c3"/>
                <w:sz w:val="22"/>
                <w:szCs w:val="22"/>
              </w:rPr>
              <w:t>е</w:t>
            </w:r>
            <w:r w:rsidRPr="00640F8D">
              <w:rPr>
                <w:rStyle w:val="c3"/>
                <w:sz w:val="22"/>
                <w:szCs w:val="22"/>
              </w:rPr>
              <w:t>ние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логической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цепи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ра</w:t>
            </w:r>
            <w:r w:rsidRPr="00640F8D">
              <w:rPr>
                <w:rStyle w:val="c3"/>
                <w:sz w:val="22"/>
                <w:szCs w:val="22"/>
              </w:rPr>
              <w:t>с</w:t>
            </w:r>
            <w:r w:rsidRPr="00640F8D">
              <w:rPr>
                <w:rStyle w:val="c3"/>
                <w:sz w:val="22"/>
                <w:szCs w:val="22"/>
              </w:rPr>
              <w:t>суждений</w:t>
            </w:r>
          </w:p>
          <w:p w:rsidR="00440A84" w:rsidRPr="00640F8D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rStyle w:val="c3"/>
                <w:sz w:val="22"/>
                <w:szCs w:val="22"/>
              </w:rPr>
            </w:pPr>
            <w:r w:rsidRPr="00640F8D">
              <w:rPr>
                <w:rStyle w:val="c3"/>
                <w:sz w:val="22"/>
                <w:szCs w:val="22"/>
              </w:rPr>
              <w:t>-пользоваться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совреме</w:t>
            </w:r>
            <w:r w:rsidRPr="00640F8D">
              <w:rPr>
                <w:rStyle w:val="c3"/>
                <w:sz w:val="22"/>
                <w:szCs w:val="22"/>
              </w:rPr>
              <w:t>н</w:t>
            </w:r>
            <w:r w:rsidRPr="00640F8D">
              <w:rPr>
                <w:rStyle w:val="c3"/>
                <w:sz w:val="22"/>
                <w:szCs w:val="22"/>
              </w:rPr>
              <w:t>ными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средствами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комм</w:t>
            </w:r>
            <w:r w:rsidRPr="00640F8D">
              <w:rPr>
                <w:rStyle w:val="c3"/>
                <w:sz w:val="22"/>
                <w:szCs w:val="22"/>
              </w:rPr>
              <w:t>у</w:t>
            </w:r>
            <w:r w:rsidRPr="00640F8D">
              <w:rPr>
                <w:rStyle w:val="c3"/>
                <w:sz w:val="22"/>
                <w:szCs w:val="22"/>
              </w:rPr>
              <w:t>никации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</w:p>
          <w:p w:rsidR="00440A84" w:rsidRPr="00640F8D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rStyle w:val="c3"/>
                <w:sz w:val="22"/>
                <w:szCs w:val="22"/>
              </w:rPr>
            </w:pPr>
            <w:r w:rsidRPr="00640F8D">
              <w:rPr>
                <w:rStyle w:val="c3"/>
                <w:sz w:val="22"/>
                <w:szCs w:val="22"/>
              </w:rPr>
              <w:t>(использование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электро</w:t>
            </w:r>
            <w:r w:rsidRPr="00640F8D">
              <w:rPr>
                <w:rStyle w:val="c3"/>
                <w:sz w:val="22"/>
                <w:szCs w:val="22"/>
              </w:rPr>
              <w:t>н</w:t>
            </w:r>
            <w:r w:rsidRPr="00640F8D">
              <w:rPr>
                <w:rStyle w:val="c3"/>
                <w:sz w:val="22"/>
                <w:szCs w:val="22"/>
              </w:rPr>
              <w:t>ной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почты,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общ</w:t>
            </w:r>
            <w:r w:rsidRPr="00640F8D">
              <w:rPr>
                <w:rStyle w:val="c3"/>
                <w:sz w:val="22"/>
                <w:szCs w:val="22"/>
              </w:rPr>
              <w:t>е</w:t>
            </w:r>
            <w:r w:rsidRPr="00640F8D">
              <w:rPr>
                <w:rStyle w:val="c3"/>
                <w:sz w:val="22"/>
                <w:szCs w:val="22"/>
              </w:rPr>
              <w:t>ние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на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форумах,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ч</w:t>
            </w:r>
            <w:r w:rsidRPr="00640F8D">
              <w:rPr>
                <w:rStyle w:val="c3"/>
                <w:sz w:val="22"/>
                <w:szCs w:val="22"/>
              </w:rPr>
              <w:t>а</w:t>
            </w:r>
            <w:r w:rsidRPr="00640F8D">
              <w:rPr>
                <w:rStyle w:val="c3"/>
                <w:sz w:val="22"/>
                <w:szCs w:val="22"/>
              </w:rPr>
              <w:t>тах,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ведение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бл</w:t>
            </w:r>
            <w:r w:rsidRPr="00640F8D">
              <w:rPr>
                <w:rStyle w:val="c3"/>
                <w:sz w:val="22"/>
                <w:szCs w:val="22"/>
              </w:rPr>
              <w:t>о</w:t>
            </w:r>
            <w:r w:rsidRPr="00640F8D">
              <w:rPr>
                <w:rStyle w:val="c3"/>
                <w:sz w:val="22"/>
                <w:szCs w:val="22"/>
              </w:rPr>
              <w:t>га);</w:t>
            </w:r>
          </w:p>
          <w:p w:rsidR="00440A84" w:rsidRPr="00640F8D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sz w:val="22"/>
                <w:szCs w:val="22"/>
              </w:rPr>
            </w:pPr>
            <w:r w:rsidRPr="00640F8D">
              <w:rPr>
                <w:rStyle w:val="c3"/>
                <w:sz w:val="22"/>
                <w:szCs w:val="22"/>
              </w:rPr>
              <w:t>-умение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сотру</w:t>
            </w:r>
            <w:r w:rsidRPr="00640F8D">
              <w:rPr>
                <w:rStyle w:val="c3"/>
                <w:sz w:val="22"/>
                <w:szCs w:val="22"/>
              </w:rPr>
              <w:t>д</w:t>
            </w:r>
            <w:r w:rsidRPr="00640F8D">
              <w:rPr>
                <w:rStyle w:val="c3"/>
                <w:sz w:val="22"/>
                <w:szCs w:val="22"/>
              </w:rPr>
              <w:t>ничать: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участие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в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сетевых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прое</w:t>
            </w:r>
            <w:r w:rsidRPr="00640F8D">
              <w:rPr>
                <w:rStyle w:val="c3"/>
                <w:sz w:val="22"/>
                <w:szCs w:val="22"/>
              </w:rPr>
              <w:t>к</w:t>
            </w:r>
            <w:r w:rsidRPr="00640F8D">
              <w:rPr>
                <w:rStyle w:val="c3"/>
                <w:sz w:val="22"/>
                <w:szCs w:val="22"/>
              </w:rPr>
              <w:t>тах,</w:t>
            </w:r>
            <w:r w:rsidR="00685CB7">
              <w:rPr>
                <w:rStyle w:val="c3"/>
                <w:sz w:val="22"/>
                <w:szCs w:val="22"/>
              </w:rPr>
              <w:t xml:space="preserve"> </w:t>
            </w:r>
            <w:r w:rsidRPr="00640F8D">
              <w:rPr>
                <w:rStyle w:val="c3"/>
                <w:sz w:val="22"/>
                <w:szCs w:val="22"/>
              </w:rPr>
              <w:t>сообщ</w:t>
            </w:r>
            <w:r w:rsidRPr="00640F8D">
              <w:rPr>
                <w:rStyle w:val="c3"/>
                <w:sz w:val="22"/>
                <w:szCs w:val="22"/>
              </w:rPr>
              <w:t>е</w:t>
            </w:r>
            <w:r w:rsidRPr="00640F8D">
              <w:rPr>
                <w:rStyle w:val="c3"/>
                <w:sz w:val="22"/>
                <w:szCs w:val="22"/>
              </w:rPr>
              <w:t>ствах.</w:t>
            </w:r>
          </w:p>
        </w:tc>
      </w:tr>
      <w:tr w:rsidR="00440A84" w:rsidRPr="0016278F" w:rsidTr="002A5F34">
        <w:trPr>
          <w:trHeight w:val="154"/>
        </w:trPr>
        <w:tc>
          <w:tcPr>
            <w:tcW w:w="10134" w:type="dxa"/>
            <w:gridSpan w:val="4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b/>
              </w:rPr>
            </w:pPr>
            <w:r w:rsidRPr="0016278F">
              <w:rPr>
                <w:b/>
              </w:rPr>
              <w:lastRenderedPageBreak/>
              <w:t>История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и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обществознание</w:t>
            </w:r>
          </w:p>
        </w:tc>
      </w:tr>
      <w:tr w:rsidR="00440A84" w:rsidRPr="0016278F" w:rsidTr="002A5F34">
        <w:trPr>
          <w:trHeight w:val="154"/>
        </w:trPr>
        <w:tc>
          <w:tcPr>
            <w:tcW w:w="2518" w:type="dxa"/>
            <w:shd w:val="clear" w:color="auto" w:fill="auto"/>
          </w:tcPr>
          <w:p w:rsidR="00440A84" w:rsidRPr="00640F8D" w:rsidRDefault="00440A84" w:rsidP="0016278F">
            <w:pPr>
              <w:ind w:firstLine="0"/>
              <w:rPr>
                <w:spacing w:val="-4"/>
                <w:sz w:val="22"/>
                <w:szCs w:val="22"/>
              </w:rPr>
            </w:pPr>
            <w:r w:rsidRPr="00640F8D">
              <w:rPr>
                <w:spacing w:val="-4"/>
                <w:sz w:val="22"/>
                <w:szCs w:val="22"/>
              </w:rPr>
              <w:t>-</w:t>
            </w:r>
            <w:r w:rsidRPr="00640F8D">
              <w:rPr>
                <w:sz w:val="22"/>
                <w:szCs w:val="22"/>
              </w:rPr>
              <w:t>Усво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базов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национа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ценн</w:t>
            </w:r>
            <w:r w:rsidRPr="00640F8D">
              <w:rPr>
                <w:sz w:val="22"/>
                <w:szCs w:val="22"/>
              </w:rPr>
              <w:t>о</w:t>
            </w:r>
            <w:r w:rsidRPr="00640F8D">
              <w:rPr>
                <w:sz w:val="22"/>
                <w:szCs w:val="22"/>
              </w:rPr>
              <w:t>с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овремен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ро</w:t>
            </w:r>
            <w:r w:rsidRPr="00640F8D">
              <w:rPr>
                <w:sz w:val="22"/>
                <w:szCs w:val="22"/>
              </w:rPr>
              <w:t>с</w:t>
            </w:r>
            <w:r w:rsidRPr="00640F8D">
              <w:rPr>
                <w:sz w:val="22"/>
                <w:szCs w:val="22"/>
              </w:rPr>
              <w:t>сий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бщества: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г</w:t>
            </w:r>
            <w:r w:rsidRPr="00640F8D">
              <w:rPr>
                <w:sz w:val="22"/>
                <w:szCs w:val="22"/>
              </w:rPr>
              <w:t>у</w:t>
            </w:r>
            <w:r w:rsidRPr="00640F8D">
              <w:rPr>
                <w:sz w:val="22"/>
                <w:szCs w:val="22"/>
              </w:rPr>
              <w:t>манистиче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дем</w:t>
            </w:r>
            <w:r w:rsidRPr="00640F8D">
              <w:rPr>
                <w:sz w:val="22"/>
                <w:szCs w:val="22"/>
              </w:rPr>
              <w:t>о</w:t>
            </w:r>
            <w:r w:rsidRPr="00640F8D">
              <w:rPr>
                <w:sz w:val="22"/>
                <w:szCs w:val="22"/>
              </w:rPr>
              <w:t>кратиче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це</w:t>
            </w:r>
            <w:r w:rsidRPr="00640F8D">
              <w:rPr>
                <w:sz w:val="22"/>
                <w:szCs w:val="22"/>
              </w:rPr>
              <w:t>н</w:t>
            </w:r>
            <w:r w:rsidRPr="00640F8D">
              <w:rPr>
                <w:sz w:val="22"/>
                <w:szCs w:val="22"/>
              </w:rPr>
              <w:t>носте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д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мира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взаимоп</w:t>
            </w:r>
            <w:r w:rsidRPr="00640F8D">
              <w:rPr>
                <w:sz w:val="22"/>
                <w:szCs w:val="22"/>
              </w:rPr>
              <w:t>о</w:t>
            </w:r>
            <w:r w:rsidRPr="00640F8D">
              <w:rPr>
                <w:sz w:val="22"/>
                <w:szCs w:val="22"/>
              </w:rPr>
              <w:t>ним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между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нар</w:t>
            </w:r>
            <w:r w:rsidRPr="00640F8D">
              <w:rPr>
                <w:sz w:val="22"/>
                <w:szCs w:val="22"/>
              </w:rPr>
              <w:t>о</w:t>
            </w:r>
            <w:r w:rsidRPr="00640F8D">
              <w:rPr>
                <w:sz w:val="22"/>
                <w:szCs w:val="22"/>
              </w:rPr>
              <w:t>дам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людь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раз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культур;</w:t>
            </w:r>
          </w:p>
          <w:p w:rsidR="00440A84" w:rsidRPr="00640F8D" w:rsidRDefault="00440A84" w:rsidP="0016278F">
            <w:pPr>
              <w:shd w:val="clear" w:color="auto" w:fill="FFFFFF"/>
              <w:ind w:firstLine="0"/>
              <w:rPr>
                <w:spacing w:val="-4"/>
                <w:sz w:val="22"/>
                <w:szCs w:val="22"/>
              </w:rPr>
            </w:pPr>
            <w:r w:rsidRPr="00640F8D">
              <w:rPr>
                <w:spacing w:val="-4"/>
                <w:sz w:val="22"/>
                <w:szCs w:val="22"/>
              </w:rPr>
              <w:t>-формировани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мирово</w:t>
            </w:r>
            <w:r w:rsidRPr="00640F8D">
              <w:rPr>
                <w:spacing w:val="-4"/>
                <w:sz w:val="22"/>
                <w:szCs w:val="22"/>
              </w:rPr>
              <w:t>з</w:t>
            </w:r>
            <w:r w:rsidRPr="00640F8D">
              <w:rPr>
                <w:spacing w:val="-4"/>
                <w:sz w:val="22"/>
                <w:szCs w:val="22"/>
              </w:rPr>
              <w:t>зренческой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це</w:t>
            </w:r>
            <w:r w:rsidRPr="00640F8D">
              <w:rPr>
                <w:spacing w:val="-4"/>
                <w:sz w:val="22"/>
                <w:szCs w:val="22"/>
              </w:rPr>
              <w:t>н</w:t>
            </w:r>
            <w:r w:rsidRPr="00640F8D">
              <w:rPr>
                <w:spacing w:val="-4"/>
                <w:sz w:val="22"/>
                <w:szCs w:val="22"/>
              </w:rPr>
              <w:t>ностно-смыслово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сферы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б</w:t>
            </w:r>
            <w:r w:rsidRPr="00640F8D">
              <w:rPr>
                <w:spacing w:val="-4"/>
                <w:sz w:val="22"/>
                <w:szCs w:val="22"/>
              </w:rPr>
              <w:t>у</w:t>
            </w:r>
            <w:r w:rsidRPr="00640F8D">
              <w:rPr>
                <w:spacing w:val="-4"/>
                <w:sz w:val="22"/>
                <w:szCs w:val="22"/>
              </w:rPr>
              <w:t>чающи</w:t>
            </w:r>
            <w:r w:rsidRPr="00640F8D">
              <w:rPr>
                <w:spacing w:val="-4"/>
                <w:sz w:val="22"/>
                <w:szCs w:val="22"/>
              </w:rPr>
              <w:t>х</w:t>
            </w:r>
            <w:r w:rsidRPr="00640F8D">
              <w:rPr>
                <w:spacing w:val="-4"/>
                <w:sz w:val="22"/>
                <w:szCs w:val="22"/>
              </w:rPr>
              <w:t>ся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личностны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снов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российско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гра</w:t>
            </w:r>
            <w:r w:rsidRPr="00640F8D">
              <w:rPr>
                <w:spacing w:val="-4"/>
                <w:sz w:val="22"/>
                <w:szCs w:val="22"/>
              </w:rPr>
              <w:t>ж</w:t>
            </w:r>
            <w:r w:rsidRPr="00640F8D">
              <w:rPr>
                <w:spacing w:val="-4"/>
                <w:sz w:val="22"/>
                <w:szCs w:val="22"/>
              </w:rPr>
              <w:t>данско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де</w:t>
            </w:r>
            <w:r w:rsidRPr="00640F8D">
              <w:rPr>
                <w:spacing w:val="-4"/>
                <w:sz w:val="22"/>
                <w:szCs w:val="22"/>
              </w:rPr>
              <w:t>н</w:t>
            </w:r>
            <w:r w:rsidRPr="00640F8D">
              <w:rPr>
                <w:spacing w:val="-4"/>
                <w:sz w:val="22"/>
                <w:szCs w:val="22"/>
              </w:rPr>
              <w:t>тичности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социально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тветстве</w:t>
            </w:r>
            <w:r w:rsidRPr="00640F8D">
              <w:rPr>
                <w:spacing w:val="-4"/>
                <w:sz w:val="22"/>
                <w:szCs w:val="22"/>
              </w:rPr>
              <w:t>н</w:t>
            </w:r>
            <w:r w:rsidRPr="00640F8D">
              <w:rPr>
                <w:spacing w:val="-4"/>
                <w:sz w:val="22"/>
                <w:szCs w:val="22"/>
              </w:rPr>
              <w:t>ности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равового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самос</w:t>
            </w:r>
            <w:r w:rsidRPr="00640F8D">
              <w:rPr>
                <w:spacing w:val="-4"/>
                <w:sz w:val="22"/>
                <w:szCs w:val="22"/>
              </w:rPr>
              <w:t>о</w:t>
            </w:r>
            <w:r w:rsidRPr="00640F8D">
              <w:rPr>
                <w:spacing w:val="-4"/>
                <w:sz w:val="22"/>
                <w:szCs w:val="22"/>
              </w:rPr>
              <w:t>знания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оликультурн</w:t>
            </w:r>
            <w:r w:rsidRPr="00640F8D">
              <w:rPr>
                <w:spacing w:val="-4"/>
                <w:sz w:val="22"/>
                <w:szCs w:val="22"/>
              </w:rPr>
              <w:t>о</w:t>
            </w:r>
            <w:r w:rsidRPr="00640F8D">
              <w:rPr>
                <w:spacing w:val="-4"/>
                <w:sz w:val="22"/>
                <w:szCs w:val="22"/>
              </w:rPr>
              <w:t>сти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толерантности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р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Pr="00640F8D">
              <w:rPr>
                <w:spacing w:val="-4"/>
                <w:sz w:val="22"/>
                <w:szCs w:val="22"/>
              </w:rPr>
              <w:t>ве</w:t>
            </w:r>
            <w:r w:rsidRPr="00640F8D">
              <w:rPr>
                <w:spacing w:val="-4"/>
                <w:sz w:val="22"/>
                <w:szCs w:val="22"/>
              </w:rPr>
              <w:t>р</w:t>
            </w:r>
            <w:r w:rsidRPr="00640F8D">
              <w:rPr>
                <w:spacing w:val="-4"/>
                <w:sz w:val="22"/>
                <w:szCs w:val="22"/>
              </w:rPr>
              <w:t>женност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ценностям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закреплённым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в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Конст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Pr="00640F8D">
              <w:rPr>
                <w:spacing w:val="-4"/>
                <w:sz w:val="22"/>
                <w:szCs w:val="22"/>
              </w:rPr>
              <w:t>туци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Российско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Фед</w:t>
            </w:r>
            <w:r w:rsidRPr="00640F8D">
              <w:rPr>
                <w:spacing w:val="-4"/>
                <w:sz w:val="22"/>
                <w:szCs w:val="22"/>
              </w:rPr>
              <w:t>е</w:t>
            </w:r>
            <w:r w:rsidRPr="00640F8D">
              <w:rPr>
                <w:spacing w:val="-4"/>
                <w:sz w:val="22"/>
                <w:szCs w:val="22"/>
              </w:rPr>
              <w:t>рации;</w:t>
            </w:r>
          </w:p>
          <w:p w:rsidR="00440A84" w:rsidRPr="00640F8D" w:rsidRDefault="00440A84" w:rsidP="0016278F">
            <w:pPr>
              <w:shd w:val="clear" w:color="auto" w:fill="FFFFFF"/>
              <w:ind w:firstLine="0"/>
              <w:rPr>
                <w:sz w:val="22"/>
                <w:szCs w:val="22"/>
              </w:rPr>
            </w:pPr>
            <w:r w:rsidRPr="00640F8D">
              <w:rPr>
                <w:spacing w:val="-4"/>
                <w:sz w:val="22"/>
                <w:szCs w:val="22"/>
              </w:rPr>
              <w:t>-</w:t>
            </w:r>
            <w:r w:rsidRPr="00640F8D">
              <w:rPr>
                <w:sz w:val="22"/>
                <w:szCs w:val="22"/>
              </w:rPr>
              <w:t>формиро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цено</w:t>
            </w:r>
            <w:r w:rsidRPr="00640F8D">
              <w:rPr>
                <w:sz w:val="22"/>
                <w:szCs w:val="22"/>
              </w:rPr>
              <w:t>ч</w:t>
            </w:r>
            <w:r w:rsidRPr="00640F8D">
              <w:rPr>
                <w:sz w:val="22"/>
                <w:szCs w:val="22"/>
              </w:rPr>
              <w:t>ного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эмоционал</w:t>
            </w:r>
            <w:r w:rsidRPr="00640F8D">
              <w:rPr>
                <w:sz w:val="22"/>
                <w:szCs w:val="22"/>
              </w:rPr>
              <w:t>ь</w:t>
            </w:r>
            <w:r w:rsidRPr="00640F8D">
              <w:rPr>
                <w:sz w:val="22"/>
                <w:szCs w:val="22"/>
              </w:rPr>
              <w:t>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тнош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м</w:t>
            </w:r>
            <w:r w:rsidRPr="00640F8D">
              <w:rPr>
                <w:sz w:val="22"/>
                <w:szCs w:val="22"/>
              </w:rPr>
              <w:t>и</w:t>
            </w:r>
            <w:r w:rsidRPr="00640F8D">
              <w:rPr>
                <w:sz w:val="22"/>
                <w:szCs w:val="22"/>
              </w:rPr>
              <w:t>ру;</w:t>
            </w:r>
          </w:p>
          <w:p w:rsidR="00440A84" w:rsidRPr="00640F8D" w:rsidRDefault="00440A84" w:rsidP="0016278F">
            <w:pPr>
              <w:shd w:val="clear" w:color="auto" w:fill="FFFFFF"/>
              <w:ind w:firstLine="0"/>
              <w:rPr>
                <w:sz w:val="22"/>
                <w:szCs w:val="22"/>
              </w:rPr>
            </w:pPr>
            <w:r w:rsidRPr="00640F8D">
              <w:rPr>
                <w:sz w:val="22"/>
                <w:szCs w:val="22"/>
              </w:rPr>
              <w:t>-поним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снов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ринцип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жизн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</w:t>
            </w:r>
            <w:r w:rsidRPr="00640F8D">
              <w:rPr>
                <w:sz w:val="22"/>
                <w:szCs w:val="22"/>
              </w:rPr>
              <w:t>б</w:t>
            </w:r>
            <w:r w:rsidRPr="00640F8D">
              <w:rPr>
                <w:sz w:val="22"/>
                <w:szCs w:val="22"/>
              </w:rPr>
              <w:t>ществ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влад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эк</w:t>
            </w:r>
            <w:r w:rsidRPr="00640F8D">
              <w:rPr>
                <w:sz w:val="22"/>
                <w:szCs w:val="22"/>
              </w:rPr>
              <w:t>о</w:t>
            </w:r>
            <w:r w:rsidRPr="00640F8D">
              <w:rPr>
                <w:sz w:val="22"/>
                <w:szCs w:val="22"/>
              </w:rPr>
              <w:t>логическим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мышлен</w:t>
            </w:r>
            <w:r w:rsidRPr="00640F8D">
              <w:rPr>
                <w:sz w:val="22"/>
                <w:szCs w:val="22"/>
              </w:rPr>
              <w:t>и</w:t>
            </w:r>
            <w:r w:rsidRPr="00640F8D">
              <w:rPr>
                <w:sz w:val="22"/>
                <w:szCs w:val="22"/>
              </w:rPr>
              <w:t>е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беспечив</w:t>
            </w:r>
            <w:r w:rsidRPr="00640F8D">
              <w:rPr>
                <w:sz w:val="22"/>
                <w:szCs w:val="22"/>
              </w:rPr>
              <w:t>а</w:t>
            </w:r>
            <w:r w:rsidRPr="00640F8D">
              <w:rPr>
                <w:sz w:val="22"/>
                <w:szCs w:val="22"/>
              </w:rPr>
              <w:t>ющим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оним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взаим</w:t>
            </w:r>
            <w:r w:rsidRPr="00640F8D">
              <w:rPr>
                <w:sz w:val="22"/>
                <w:szCs w:val="22"/>
              </w:rPr>
              <w:t>о</w:t>
            </w:r>
            <w:r w:rsidRPr="00640F8D">
              <w:rPr>
                <w:sz w:val="22"/>
                <w:szCs w:val="22"/>
              </w:rPr>
              <w:t>связ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между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риродным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оциальным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эконом</w:t>
            </w:r>
            <w:r w:rsidRPr="00640F8D">
              <w:rPr>
                <w:sz w:val="22"/>
                <w:szCs w:val="22"/>
              </w:rPr>
              <w:t>и</w:t>
            </w:r>
            <w:r w:rsidRPr="00640F8D">
              <w:rPr>
                <w:sz w:val="22"/>
                <w:szCs w:val="22"/>
              </w:rPr>
              <w:t>чески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олитич</w:t>
            </w:r>
            <w:r w:rsidRPr="00640F8D">
              <w:rPr>
                <w:sz w:val="22"/>
                <w:szCs w:val="22"/>
              </w:rPr>
              <w:t>е</w:t>
            </w:r>
            <w:r w:rsidRPr="00640F8D">
              <w:rPr>
                <w:sz w:val="22"/>
                <w:szCs w:val="22"/>
              </w:rPr>
              <w:t>ски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явлениям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влия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кач</w:t>
            </w:r>
            <w:r w:rsidRPr="00640F8D">
              <w:rPr>
                <w:sz w:val="22"/>
                <w:szCs w:val="22"/>
              </w:rPr>
              <w:t>е</w:t>
            </w:r>
            <w:r w:rsidRPr="00640F8D">
              <w:rPr>
                <w:sz w:val="22"/>
                <w:szCs w:val="22"/>
              </w:rPr>
              <w:t>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lastRenderedPageBreak/>
              <w:t>жизн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челове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кач</w:t>
            </w:r>
            <w:r w:rsidRPr="00640F8D">
              <w:rPr>
                <w:sz w:val="22"/>
                <w:szCs w:val="22"/>
              </w:rPr>
              <w:t>е</w:t>
            </w:r>
            <w:r w:rsidRPr="00640F8D">
              <w:rPr>
                <w:sz w:val="22"/>
                <w:szCs w:val="22"/>
              </w:rPr>
              <w:t>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кружа</w:t>
            </w:r>
            <w:r w:rsidRPr="00640F8D">
              <w:rPr>
                <w:sz w:val="22"/>
                <w:szCs w:val="22"/>
              </w:rPr>
              <w:t>ю</w:t>
            </w:r>
            <w:r w:rsidRPr="00640F8D">
              <w:rPr>
                <w:sz w:val="22"/>
                <w:szCs w:val="22"/>
              </w:rPr>
              <w:t>щ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реды.</w:t>
            </w:r>
          </w:p>
        </w:tc>
        <w:tc>
          <w:tcPr>
            <w:tcW w:w="2410" w:type="dxa"/>
            <w:shd w:val="clear" w:color="auto" w:fill="auto"/>
          </w:tcPr>
          <w:p w:rsidR="00440A84" w:rsidRPr="0016278F" w:rsidRDefault="00440A84" w:rsidP="0016278F">
            <w:pPr>
              <w:ind w:firstLine="0"/>
            </w:pPr>
            <w:r w:rsidRPr="0016278F">
              <w:lastRenderedPageBreak/>
              <w:t>-Умение</w:t>
            </w:r>
            <w:r w:rsidR="00685CB7">
              <w:t xml:space="preserve"> </w:t>
            </w:r>
            <w:r w:rsidRPr="0016278F">
              <w:t>самосто</w:t>
            </w:r>
            <w:r w:rsidRPr="0016278F">
              <w:t>я</w:t>
            </w:r>
            <w:r w:rsidRPr="0016278F">
              <w:t>тельно</w:t>
            </w:r>
            <w:r w:rsidR="00685CB7">
              <w:t xml:space="preserve"> </w:t>
            </w:r>
            <w:r w:rsidRPr="0016278F">
              <w:t>пл</w:t>
            </w:r>
            <w:r w:rsidRPr="0016278F">
              <w:t>а</w:t>
            </w:r>
            <w:r w:rsidRPr="0016278F">
              <w:t>нировать</w:t>
            </w:r>
            <w:r w:rsidR="00685CB7">
              <w:t xml:space="preserve"> </w:t>
            </w:r>
            <w:r w:rsidRPr="0016278F">
              <w:t>пути</w:t>
            </w:r>
            <w:r w:rsidR="00685CB7">
              <w:t xml:space="preserve"> </w:t>
            </w:r>
            <w:r w:rsidRPr="0016278F">
              <w:t>достижения</w:t>
            </w:r>
            <w:r w:rsidR="00685CB7">
              <w:t xml:space="preserve"> </w:t>
            </w:r>
            <w:r w:rsidRPr="0016278F">
              <w:t>ц</w:t>
            </w:r>
            <w:r w:rsidRPr="0016278F">
              <w:t>е</w:t>
            </w:r>
            <w:r w:rsidRPr="0016278F">
              <w:t>лей,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том</w:t>
            </w:r>
            <w:r w:rsidR="00685CB7">
              <w:t xml:space="preserve"> </w:t>
            </w:r>
            <w:r w:rsidRPr="0016278F">
              <w:t>числе</w:t>
            </w:r>
            <w:r w:rsidR="00685CB7">
              <w:t xml:space="preserve"> </w:t>
            </w:r>
            <w:r w:rsidRPr="0016278F">
              <w:t>ал</w:t>
            </w:r>
            <w:r w:rsidRPr="0016278F">
              <w:t>ь</w:t>
            </w:r>
            <w:r w:rsidRPr="0016278F">
              <w:t>тернативные,</w:t>
            </w:r>
            <w:r w:rsidR="00685CB7">
              <w:t xml:space="preserve"> </w:t>
            </w:r>
            <w:r w:rsidRPr="0016278F">
              <w:t>ос</w:t>
            </w:r>
            <w:r w:rsidRPr="0016278F">
              <w:t>о</w:t>
            </w:r>
            <w:r w:rsidRPr="0016278F">
              <w:t>знанно</w:t>
            </w:r>
            <w:r w:rsidR="00685CB7">
              <w:t xml:space="preserve"> </w:t>
            </w:r>
            <w:r w:rsidRPr="0016278F">
              <w:t>выбирать</w:t>
            </w:r>
            <w:r w:rsidR="00685CB7">
              <w:t xml:space="preserve"> </w:t>
            </w:r>
            <w:r w:rsidRPr="0016278F">
              <w:t>наиболее</w:t>
            </w:r>
            <w:r w:rsidR="00685CB7">
              <w:t xml:space="preserve"> </w:t>
            </w:r>
            <w:r w:rsidRPr="0016278F">
              <w:t>эффекти</w:t>
            </w:r>
            <w:r w:rsidRPr="0016278F">
              <w:t>в</w:t>
            </w:r>
            <w:r w:rsidRPr="0016278F">
              <w:t>ные</w:t>
            </w:r>
            <w:r w:rsidR="00685CB7">
              <w:t xml:space="preserve"> </w:t>
            </w:r>
            <w:r w:rsidRPr="0016278F">
              <w:t>способы</w:t>
            </w:r>
            <w:r w:rsidR="00685CB7">
              <w:t xml:space="preserve"> </w:t>
            </w:r>
            <w:r w:rsidRPr="0016278F">
              <w:t>реш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учебны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</w:t>
            </w:r>
            <w:r w:rsidRPr="0016278F">
              <w:t>о</w:t>
            </w:r>
            <w:r w:rsidRPr="0016278F">
              <w:t>знав</w:t>
            </w:r>
            <w:r w:rsidRPr="0016278F">
              <w:t>а</w:t>
            </w:r>
            <w:r w:rsidRPr="0016278F">
              <w:t>тельных</w:t>
            </w:r>
            <w:r w:rsidR="00685CB7">
              <w:t xml:space="preserve"> </w:t>
            </w:r>
            <w:r w:rsidRPr="0016278F">
              <w:t>задач;</w:t>
            </w:r>
          </w:p>
          <w:p w:rsidR="00440A84" w:rsidRPr="0016278F" w:rsidRDefault="00440A84" w:rsidP="0016278F">
            <w:pPr>
              <w:ind w:firstLine="0"/>
            </w:pPr>
            <w:r w:rsidRPr="0016278F">
              <w:t>-</w:t>
            </w:r>
            <w:r w:rsidR="00685CB7">
              <w:t xml:space="preserve"> </w:t>
            </w:r>
            <w:r w:rsidRPr="0016278F">
              <w:t>умение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относить</w:t>
            </w:r>
            <w:r w:rsidR="00685CB7">
              <w:t xml:space="preserve"> </w:t>
            </w:r>
            <w:r w:rsidRPr="0016278F">
              <w:t>свои</w:t>
            </w:r>
            <w:r w:rsidR="00685CB7">
              <w:t xml:space="preserve"> </w:t>
            </w:r>
            <w:r w:rsidRPr="0016278F">
              <w:t>действия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пл</w:t>
            </w:r>
            <w:r w:rsidRPr="0016278F">
              <w:t>а</w:t>
            </w:r>
            <w:r w:rsidRPr="0016278F">
              <w:t>нируемыми</w:t>
            </w:r>
            <w:r w:rsidR="00685CB7">
              <w:t xml:space="preserve"> </w:t>
            </w:r>
            <w:r w:rsidRPr="0016278F">
              <w:t>резул</w:t>
            </w:r>
            <w:r w:rsidRPr="0016278F">
              <w:t>ь</w:t>
            </w:r>
            <w:r w:rsidRPr="0016278F">
              <w:t>татами,</w:t>
            </w:r>
            <w:r w:rsidR="00685CB7">
              <w:t xml:space="preserve"> </w:t>
            </w:r>
            <w:r w:rsidRPr="0016278F">
              <w:t>осущест</w:t>
            </w:r>
            <w:r w:rsidRPr="0016278F">
              <w:t>в</w:t>
            </w:r>
            <w:r w:rsidRPr="0016278F">
              <w:t>лять</w:t>
            </w:r>
            <w:r w:rsidR="00685CB7">
              <w:t xml:space="preserve"> </w:t>
            </w:r>
            <w:r w:rsidRPr="0016278F">
              <w:t>ко</w:t>
            </w:r>
            <w:r w:rsidRPr="0016278F">
              <w:t>н</w:t>
            </w:r>
            <w:r w:rsidRPr="0016278F">
              <w:t>троль</w:t>
            </w:r>
            <w:r w:rsidR="00685CB7">
              <w:t xml:space="preserve"> </w:t>
            </w:r>
            <w:r w:rsidRPr="0016278F">
              <w:t>своей</w:t>
            </w:r>
            <w:r w:rsidR="00685CB7">
              <w:t xml:space="preserve"> </w:t>
            </w:r>
            <w:r w:rsidRPr="0016278F">
              <w:t>деятельност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</w:t>
            </w:r>
            <w:r w:rsidRPr="0016278F">
              <w:t>о</w:t>
            </w:r>
            <w:r w:rsidRPr="0016278F">
              <w:t>цессе</w:t>
            </w:r>
            <w:r w:rsidR="00685CB7">
              <w:t xml:space="preserve"> </w:t>
            </w:r>
            <w:r w:rsidRPr="0016278F">
              <w:t>достижения</w:t>
            </w:r>
            <w:r w:rsidR="00685CB7">
              <w:t xml:space="preserve"> </w:t>
            </w:r>
            <w:r w:rsidRPr="0016278F">
              <w:t>результата,</w:t>
            </w:r>
            <w:r w:rsidR="00685CB7">
              <w:t xml:space="preserve"> </w:t>
            </w:r>
            <w:r w:rsidRPr="0016278F">
              <w:t>опред</w:t>
            </w:r>
            <w:r w:rsidRPr="0016278F">
              <w:t>е</w:t>
            </w:r>
            <w:r w:rsidRPr="0016278F">
              <w:t>лять</w:t>
            </w:r>
            <w:r w:rsidR="00685CB7">
              <w:t xml:space="preserve"> </w:t>
            </w:r>
            <w:r w:rsidRPr="0016278F">
              <w:t>способы</w:t>
            </w:r>
            <w:r w:rsidR="00685CB7">
              <w:t xml:space="preserve"> </w:t>
            </w:r>
            <w:r w:rsidRPr="0016278F">
              <w:t>де</w:t>
            </w:r>
            <w:r w:rsidRPr="0016278F">
              <w:t>й</w:t>
            </w:r>
            <w:r w:rsidRPr="0016278F">
              <w:t>ствий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амках</w:t>
            </w:r>
            <w:r w:rsidR="00685CB7">
              <w:t xml:space="preserve"> </w:t>
            </w:r>
            <w:r w:rsidRPr="0016278F">
              <w:t>пре</w:t>
            </w:r>
            <w:r w:rsidRPr="0016278F">
              <w:t>д</w:t>
            </w:r>
            <w:r w:rsidRPr="0016278F">
              <w:t>ложенных</w:t>
            </w:r>
            <w:r w:rsidR="00685CB7">
              <w:t xml:space="preserve"> </w:t>
            </w:r>
            <w:r w:rsidRPr="0016278F">
              <w:t>усл</w:t>
            </w:r>
            <w:r w:rsidRPr="0016278F">
              <w:t>о</w:t>
            </w:r>
            <w:r w:rsidRPr="0016278F">
              <w:t>ви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ребований,</w:t>
            </w:r>
            <w:r w:rsidR="00685CB7">
              <w:t xml:space="preserve"> </w:t>
            </w:r>
            <w:r w:rsidRPr="0016278F">
              <w:t>корре</w:t>
            </w:r>
            <w:r w:rsidRPr="0016278F">
              <w:t>к</w:t>
            </w:r>
            <w:r w:rsidRPr="0016278F">
              <w:t>тировать</w:t>
            </w:r>
            <w:r w:rsidR="00685CB7">
              <w:t xml:space="preserve"> </w:t>
            </w:r>
            <w:r w:rsidRPr="0016278F">
              <w:t>свои</w:t>
            </w:r>
            <w:r w:rsidR="00685CB7">
              <w:t xml:space="preserve"> </w:t>
            </w:r>
            <w:r w:rsidRPr="0016278F">
              <w:t>де</w:t>
            </w:r>
            <w:r w:rsidRPr="0016278F">
              <w:t>й</w:t>
            </w:r>
            <w:r w:rsidRPr="0016278F">
              <w:t>ств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оотве</w:t>
            </w:r>
            <w:r w:rsidRPr="0016278F">
              <w:t>т</w:t>
            </w:r>
            <w:r w:rsidRPr="0016278F">
              <w:t>ствии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изменяющейся</w:t>
            </w:r>
            <w:r w:rsidR="00685CB7">
              <w:t xml:space="preserve"> </w:t>
            </w:r>
            <w:r w:rsidRPr="0016278F">
              <w:t>с</w:t>
            </w:r>
            <w:r w:rsidRPr="0016278F">
              <w:t>и</w:t>
            </w:r>
            <w:r w:rsidRPr="0016278F">
              <w:t>туацией;</w:t>
            </w:r>
          </w:p>
          <w:p w:rsidR="00440A84" w:rsidRPr="0016278F" w:rsidRDefault="00440A84" w:rsidP="0016278F">
            <w:pPr>
              <w:ind w:firstLine="0"/>
            </w:pPr>
            <w:r w:rsidRPr="0016278F">
              <w:t>-владение</w:t>
            </w:r>
            <w:r w:rsidR="00685CB7">
              <w:t xml:space="preserve"> </w:t>
            </w:r>
            <w:r w:rsidRPr="0016278F">
              <w:t>о</w:t>
            </w:r>
            <w:r w:rsidRPr="0016278F">
              <w:t>с</w:t>
            </w:r>
            <w:r w:rsidRPr="0016278F">
              <w:t>новами</w:t>
            </w:r>
            <w:r w:rsidR="00685CB7">
              <w:t xml:space="preserve"> </w:t>
            </w:r>
            <w:r w:rsidRPr="0016278F">
              <w:t>самоконтроля,</w:t>
            </w:r>
            <w:r w:rsidR="00685CB7">
              <w:t xml:space="preserve"> </w:t>
            </w:r>
            <w:r w:rsidRPr="0016278F">
              <w:t>сам</w:t>
            </w:r>
            <w:r w:rsidRPr="0016278F">
              <w:t>о</w:t>
            </w:r>
            <w:r w:rsidRPr="0016278F">
              <w:t>оце</w:t>
            </w:r>
            <w:r w:rsidRPr="0016278F">
              <w:t>н</w:t>
            </w:r>
            <w:r w:rsidRPr="0016278F">
              <w:t>ки,</w:t>
            </w:r>
            <w:r w:rsidR="00685CB7">
              <w:t xml:space="preserve"> </w:t>
            </w:r>
            <w:r w:rsidRPr="0016278F">
              <w:t>принятия</w:t>
            </w:r>
            <w:r w:rsidR="00685CB7">
              <w:t xml:space="preserve"> </w:t>
            </w:r>
            <w:r w:rsidRPr="0016278F">
              <w:t>решени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с</w:t>
            </w:r>
            <w:r w:rsidRPr="0016278F">
              <w:t>у</w:t>
            </w:r>
            <w:r w:rsidRPr="0016278F">
              <w:t>ществления</w:t>
            </w:r>
            <w:r w:rsidR="00685CB7">
              <w:t xml:space="preserve"> </w:t>
            </w:r>
            <w:r w:rsidRPr="0016278F">
              <w:t>ос</w:t>
            </w:r>
            <w:r w:rsidRPr="0016278F">
              <w:t>о</w:t>
            </w:r>
            <w:r w:rsidRPr="0016278F">
              <w:t>знанного</w:t>
            </w:r>
            <w:r w:rsidR="00685CB7">
              <w:t xml:space="preserve"> </w:t>
            </w:r>
            <w:r w:rsidRPr="0016278F">
              <w:t>в</w:t>
            </w:r>
            <w:r w:rsidRPr="0016278F">
              <w:t>ы</w:t>
            </w:r>
            <w:r w:rsidRPr="0016278F">
              <w:t>бора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учеб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знав</w:t>
            </w:r>
            <w:r w:rsidRPr="0016278F">
              <w:t>а</w:t>
            </w:r>
            <w:r w:rsidRPr="0016278F">
              <w:t>тельной</w:t>
            </w:r>
            <w:r w:rsidR="00685CB7">
              <w:t xml:space="preserve"> </w:t>
            </w:r>
            <w:r w:rsidRPr="0016278F">
              <w:t>деятельн</w:t>
            </w:r>
            <w:r w:rsidRPr="0016278F">
              <w:t>о</w:t>
            </w:r>
            <w:r w:rsidRPr="0016278F">
              <w:lastRenderedPageBreak/>
              <w:t>сти;</w:t>
            </w:r>
          </w:p>
        </w:tc>
        <w:tc>
          <w:tcPr>
            <w:tcW w:w="2446" w:type="dxa"/>
            <w:shd w:val="clear" w:color="auto" w:fill="auto"/>
          </w:tcPr>
          <w:p w:rsidR="00440A84" w:rsidRPr="00640F8D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sz w:val="22"/>
                <w:szCs w:val="22"/>
              </w:rPr>
            </w:pPr>
            <w:r w:rsidRPr="00640F8D">
              <w:rPr>
                <w:sz w:val="22"/>
                <w:szCs w:val="22"/>
              </w:rPr>
              <w:lastRenderedPageBreak/>
              <w:t>-Знаком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целос</w:t>
            </w:r>
            <w:r w:rsidRPr="00640F8D">
              <w:rPr>
                <w:sz w:val="22"/>
                <w:szCs w:val="22"/>
              </w:rPr>
              <w:t>т</w:t>
            </w:r>
            <w:r w:rsidRPr="00640F8D">
              <w:rPr>
                <w:sz w:val="22"/>
                <w:szCs w:val="22"/>
              </w:rPr>
              <w:t>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карти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мира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(ум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бъя</w:t>
            </w:r>
            <w:r w:rsidRPr="00640F8D">
              <w:rPr>
                <w:sz w:val="22"/>
                <w:szCs w:val="22"/>
              </w:rPr>
              <w:t>с</w:t>
            </w:r>
            <w:r w:rsidRPr="00640F8D">
              <w:rPr>
                <w:sz w:val="22"/>
                <w:szCs w:val="22"/>
              </w:rPr>
              <w:t>н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мир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сторич</w:t>
            </w:r>
            <w:r w:rsidRPr="00640F8D">
              <w:rPr>
                <w:sz w:val="22"/>
                <w:szCs w:val="22"/>
              </w:rPr>
              <w:t>е</w:t>
            </w:r>
            <w:r w:rsidRPr="00640F8D">
              <w:rPr>
                <w:sz w:val="22"/>
                <w:szCs w:val="22"/>
              </w:rPr>
              <w:t>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точ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зрения)</w:t>
            </w:r>
          </w:p>
          <w:p w:rsidR="00440A84" w:rsidRPr="00640F8D" w:rsidRDefault="00440A84" w:rsidP="0016278F">
            <w:pPr>
              <w:ind w:firstLine="0"/>
              <w:rPr>
                <w:sz w:val="22"/>
                <w:szCs w:val="22"/>
              </w:rPr>
            </w:pPr>
            <w:r w:rsidRPr="00640F8D">
              <w:rPr>
                <w:sz w:val="22"/>
                <w:szCs w:val="22"/>
              </w:rPr>
              <w:t>-разви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уме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</w:t>
            </w:r>
            <w:r w:rsidRPr="00640F8D">
              <w:rPr>
                <w:sz w:val="22"/>
                <w:szCs w:val="22"/>
              </w:rPr>
              <w:t>с</w:t>
            </w:r>
            <w:r w:rsidRPr="00640F8D">
              <w:rPr>
                <w:sz w:val="22"/>
                <w:szCs w:val="22"/>
              </w:rPr>
              <w:t>кать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ан</w:t>
            </w:r>
            <w:r w:rsidRPr="00640F8D">
              <w:rPr>
                <w:sz w:val="22"/>
                <w:szCs w:val="22"/>
              </w:rPr>
              <w:t>а</w:t>
            </w:r>
            <w:r w:rsidRPr="00640F8D">
              <w:rPr>
                <w:sz w:val="22"/>
                <w:szCs w:val="22"/>
              </w:rPr>
              <w:t>лизировать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опоставл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цен</w:t>
            </w:r>
            <w:r w:rsidRPr="00640F8D">
              <w:rPr>
                <w:sz w:val="22"/>
                <w:szCs w:val="22"/>
              </w:rPr>
              <w:t>и</w:t>
            </w:r>
            <w:r w:rsidRPr="00640F8D">
              <w:rPr>
                <w:sz w:val="22"/>
                <w:szCs w:val="22"/>
              </w:rPr>
              <w:t>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одержащу</w:t>
            </w:r>
            <w:r w:rsidRPr="00640F8D">
              <w:rPr>
                <w:sz w:val="22"/>
                <w:szCs w:val="22"/>
              </w:rPr>
              <w:t>ю</w:t>
            </w:r>
            <w:r w:rsidRPr="00640F8D">
              <w:rPr>
                <w:sz w:val="22"/>
                <w:szCs w:val="22"/>
              </w:rPr>
              <w:t>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различ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</w:t>
            </w:r>
            <w:r w:rsidRPr="00640F8D">
              <w:rPr>
                <w:sz w:val="22"/>
                <w:szCs w:val="22"/>
              </w:rPr>
              <w:t>с</w:t>
            </w:r>
            <w:r w:rsidRPr="00640F8D">
              <w:rPr>
                <w:sz w:val="22"/>
                <w:szCs w:val="22"/>
              </w:rPr>
              <w:t>точник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нформац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об</w:t>
            </w:r>
            <w:r w:rsidRPr="00640F8D">
              <w:rPr>
                <w:sz w:val="22"/>
                <w:szCs w:val="22"/>
              </w:rPr>
              <w:t>ы</w:t>
            </w:r>
            <w:r w:rsidRPr="00640F8D">
              <w:rPr>
                <w:sz w:val="22"/>
                <w:szCs w:val="22"/>
              </w:rPr>
              <w:t>тия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явления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р</w:t>
            </w:r>
            <w:r w:rsidRPr="00640F8D">
              <w:rPr>
                <w:sz w:val="22"/>
                <w:szCs w:val="22"/>
              </w:rPr>
              <w:t>о</w:t>
            </w:r>
            <w:r w:rsidRPr="00640F8D">
              <w:rPr>
                <w:sz w:val="22"/>
                <w:szCs w:val="22"/>
              </w:rPr>
              <w:t>шл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насто</w:t>
            </w:r>
            <w:r w:rsidRPr="00640F8D">
              <w:rPr>
                <w:sz w:val="22"/>
                <w:szCs w:val="22"/>
              </w:rPr>
              <w:t>я</w:t>
            </w:r>
            <w:r w:rsidRPr="00640F8D">
              <w:rPr>
                <w:sz w:val="22"/>
                <w:szCs w:val="22"/>
              </w:rPr>
              <w:t>щего;</w:t>
            </w:r>
          </w:p>
          <w:p w:rsidR="00440A84" w:rsidRPr="00640F8D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spacing w:val="-4"/>
                <w:sz w:val="22"/>
                <w:szCs w:val="22"/>
              </w:rPr>
            </w:pPr>
            <w:r w:rsidRPr="00640F8D">
              <w:rPr>
                <w:sz w:val="22"/>
                <w:szCs w:val="22"/>
              </w:rPr>
              <w:t>-</w:t>
            </w:r>
            <w:r w:rsidRPr="00640F8D">
              <w:rPr>
                <w:spacing w:val="-4"/>
                <w:sz w:val="22"/>
                <w:szCs w:val="22"/>
              </w:rPr>
              <w:t>приобретени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теорет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Pr="00640F8D">
              <w:rPr>
                <w:spacing w:val="-4"/>
                <w:sz w:val="22"/>
                <w:szCs w:val="22"/>
              </w:rPr>
              <w:t>чески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знани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пыта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рименения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для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адекватно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р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Pr="00640F8D">
              <w:rPr>
                <w:spacing w:val="-4"/>
                <w:sz w:val="22"/>
                <w:szCs w:val="22"/>
              </w:rPr>
              <w:t>ентаци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в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кружа</w:t>
            </w:r>
            <w:r w:rsidRPr="00640F8D">
              <w:rPr>
                <w:spacing w:val="-4"/>
                <w:sz w:val="22"/>
                <w:szCs w:val="22"/>
              </w:rPr>
              <w:t>ю</w:t>
            </w:r>
            <w:r w:rsidRPr="00640F8D">
              <w:rPr>
                <w:spacing w:val="-4"/>
                <w:sz w:val="22"/>
                <w:szCs w:val="22"/>
              </w:rPr>
              <w:t>щем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мире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выработк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способов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адаптаци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в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нём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фо</w:t>
            </w:r>
            <w:r w:rsidRPr="00640F8D">
              <w:rPr>
                <w:spacing w:val="-4"/>
                <w:sz w:val="22"/>
                <w:szCs w:val="22"/>
              </w:rPr>
              <w:t>р</w:t>
            </w:r>
            <w:r w:rsidRPr="00640F8D">
              <w:rPr>
                <w:spacing w:val="-4"/>
                <w:sz w:val="22"/>
                <w:szCs w:val="22"/>
              </w:rPr>
              <w:t>миров</w:t>
            </w:r>
            <w:r w:rsidRPr="00640F8D">
              <w:rPr>
                <w:spacing w:val="-4"/>
                <w:sz w:val="22"/>
                <w:szCs w:val="22"/>
              </w:rPr>
              <w:t>а</w:t>
            </w:r>
            <w:r w:rsidRPr="00640F8D">
              <w:rPr>
                <w:spacing w:val="-4"/>
                <w:sz w:val="22"/>
                <w:szCs w:val="22"/>
              </w:rPr>
              <w:t>ния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собственно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активно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озици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в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</w:t>
            </w:r>
            <w:r w:rsidRPr="00640F8D">
              <w:rPr>
                <w:spacing w:val="-4"/>
                <w:sz w:val="22"/>
                <w:szCs w:val="22"/>
              </w:rPr>
              <w:t>б</w:t>
            </w:r>
            <w:r w:rsidRPr="00640F8D">
              <w:rPr>
                <w:spacing w:val="-4"/>
                <w:sz w:val="22"/>
                <w:szCs w:val="22"/>
              </w:rPr>
              <w:t>щественно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жизн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р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решени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задач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в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бл</w:t>
            </w:r>
            <w:r w:rsidRPr="00640F8D">
              <w:rPr>
                <w:spacing w:val="-4"/>
                <w:sz w:val="22"/>
                <w:szCs w:val="22"/>
              </w:rPr>
              <w:t>а</w:t>
            </w:r>
            <w:r w:rsidRPr="00640F8D">
              <w:rPr>
                <w:spacing w:val="-4"/>
                <w:sz w:val="22"/>
                <w:szCs w:val="22"/>
              </w:rPr>
              <w:t>ст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социальны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тн</w:t>
            </w:r>
            <w:r w:rsidRPr="00640F8D">
              <w:rPr>
                <w:spacing w:val="-4"/>
                <w:sz w:val="22"/>
                <w:szCs w:val="22"/>
              </w:rPr>
              <w:t>о</w:t>
            </w:r>
            <w:r w:rsidRPr="00640F8D">
              <w:rPr>
                <w:spacing w:val="-4"/>
                <w:sz w:val="22"/>
                <w:szCs w:val="22"/>
              </w:rPr>
              <w:t>шений;</w:t>
            </w:r>
          </w:p>
          <w:p w:rsidR="00440A84" w:rsidRPr="00640F8D" w:rsidRDefault="00440A84" w:rsidP="0016278F">
            <w:pPr>
              <w:ind w:firstLine="0"/>
              <w:rPr>
                <w:sz w:val="22"/>
                <w:szCs w:val="22"/>
              </w:rPr>
            </w:pPr>
            <w:r w:rsidRPr="00640F8D">
              <w:rPr>
                <w:sz w:val="22"/>
                <w:szCs w:val="22"/>
              </w:rPr>
              <w:t>-ум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пр</w:t>
            </w:r>
            <w:r w:rsidRPr="00640F8D">
              <w:rPr>
                <w:sz w:val="22"/>
                <w:szCs w:val="22"/>
              </w:rPr>
              <w:t>е</w:t>
            </w:r>
            <w:r w:rsidRPr="00640F8D">
              <w:rPr>
                <w:sz w:val="22"/>
                <w:szCs w:val="22"/>
              </w:rPr>
              <w:t>дел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онят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озда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бобщ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устанавл</w:t>
            </w:r>
            <w:r w:rsidRPr="00640F8D">
              <w:rPr>
                <w:sz w:val="22"/>
                <w:szCs w:val="22"/>
              </w:rPr>
              <w:t>и</w:t>
            </w:r>
            <w:r w:rsidRPr="00640F8D">
              <w:rPr>
                <w:sz w:val="22"/>
                <w:szCs w:val="22"/>
              </w:rPr>
              <w:t>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аналог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класс</w:t>
            </w:r>
            <w:r w:rsidRPr="00640F8D">
              <w:rPr>
                <w:sz w:val="22"/>
                <w:szCs w:val="22"/>
              </w:rPr>
              <w:t>и</w:t>
            </w:r>
            <w:r w:rsidRPr="00640F8D">
              <w:rPr>
                <w:sz w:val="22"/>
                <w:szCs w:val="22"/>
              </w:rPr>
              <w:t>фицировать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амосто</w:t>
            </w:r>
            <w:r w:rsidRPr="00640F8D">
              <w:rPr>
                <w:sz w:val="22"/>
                <w:szCs w:val="22"/>
              </w:rPr>
              <w:t>я</w:t>
            </w:r>
            <w:r w:rsidRPr="00640F8D">
              <w:rPr>
                <w:sz w:val="22"/>
                <w:szCs w:val="22"/>
              </w:rPr>
              <w:t>тель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выбир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сн</w:t>
            </w:r>
            <w:r w:rsidRPr="00640F8D">
              <w:rPr>
                <w:sz w:val="22"/>
                <w:szCs w:val="22"/>
              </w:rPr>
              <w:t>о</w:t>
            </w:r>
            <w:r w:rsidRPr="00640F8D">
              <w:rPr>
                <w:sz w:val="22"/>
                <w:szCs w:val="22"/>
              </w:rPr>
              <w:t>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критер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классификац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уст</w:t>
            </w:r>
            <w:r w:rsidRPr="00640F8D">
              <w:rPr>
                <w:sz w:val="22"/>
                <w:szCs w:val="22"/>
              </w:rPr>
              <w:t>а</w:t>
            </w:r>
            <w:r w:rsidRPr="00640F8D">
              <w:rPr>
                <w:sz w:val="22"/>
                <w:szCs w:val="22"/>
              </w:rPr>
              <w:t>навли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ричинно-следств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в</w:t>
            </w:r>
            <w:r w:rsidRPr="00640F8D">
              <w:rPr>
                <w:sz w:val="22"/>
                <w:szCs w:val="22"/>
              </w:rPr>
              <w:t>я</w:t>
            </w:r>
            <w:r w:rsidRPr="00640F8D">
              <w:rPr>
                <w:sz w:val="22"/>
                <w:szCs w:val="22"/>
              </w:rPr>
              <w:t>з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тро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лог</w:t>
            </w:r>
            <w:r w:rsidRPr="00640F8D">
              <w:rPr>
                <w:sz w:val="22"/>
                <w:szCs w:val="22"/>
              </w:rPr>
              <w:t>и</w:t>
            </w:r>
            <w:r w:rsidRPr="00640F8D">
              <w:rPr>
                <w:sz w:val="22"/>
                <w:szCs w:val="22"/>
              </w:rPr>
              <w:t>ческ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рассуждени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умоз</w:t>
            </w:r>
            <w:r w:rsidRPr="00640F8D">
              <w:rPr>
                <w:sz w:val="22"/>
                <w:szCs w:val="22"/>
              </w:rPr>
              <w:t>а</w:t>
            </w:r>
            <w:r w:rsidRPr="00640F8D">
              <w:rPr>
                <w:sz w:val="22"/>
                <w:szCs w:val="22"/>
              </w:rPr>
              <w:lastRenderedPageBreak/>
              <w:t>клю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(индукти</w:t>
            </w:r>
            <w:r w:rsidRPr="00640F8D">
              <w:rPr>
                <w:sz w:val="22"/>
                <w:szCs w:val="22"/>
              </w:rPr>
              <w:t>в</w:t>
            </w:r>
            <w:r w:rsidRPr="00640F8D">
              <w:rPr>
                <w:sz w:val="22"/>
                <w:szCs w:val="22"/>
              </w:rPr>
              <w:t>но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дедуктив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аналогии)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дел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в</w:t>
            </w:r>
            <w:r w:rsidRPr="00640F8D">
              <w:rPr>
                <w:sz w:val="22"/>
                <w:szCs w:val="22"/>
              </w:rPr>
              <w:t>ы</w:t>
            </w:r>
            <w:r w:rsidRPr="00640F8D">
              <w:rPr>
                <w:sz w:val="22"/>
                <w:szCs w:val="22"/>
              </w:rPr>
              <w:t>воды.</w:t>
            </w:r>
          </w:p>
        </w:tc>
        <w:tc>
          <w:tcPr>
            <w:tcW w:w="2760" w:type="dxa"/>
            <w:shd w:val="clear" w:color="auto" w:fill="auto"/>
          </w:tcPr>
          <w:p w:rsidR="00440A84" w:rsidRPr="0016278F" w:rsidRDefault="00440A84" w:rsidP="0016278F">
            <w:pPr>
              <w:ind w:firstLine="0"/>
            </w:pPr>
            <w:r w:rsidRPr="0016278F">
              <w:lastRenderedPageBreak/>
              <w:t>-Умение</w:t>
            </w:r>
            <w:r w:rsidR="00685CB7">
              <w:t xml:space="preserve"> </w:t>
            </w:r>
            <w:r w:rsidRPr="0016278F">
              <w:t>осознанно</w:t>
            </w:r>
            <w:r w:rsidR="00685CB7">
              <w:t xml:space="preserve"> </w:t>
            </w:r>
            <w:r w:rsidRPr="0016278F">
              <w:t>и</w:t>
            </w:r>
            <w:r w:rsidRPr="0016278F">
              <w:t>с</w:t>
            </w:r>
            <w:r w:rsidRPr="0016278F">
              <w:t>пользовать</w:t>
            </w:r>
            <w:r w:rsidR="00685CB7">
              <w:t xml:space="preserve"> </w:t>
            </w:r>
            <w:r w:rsidRPr="0016278F">
              <w:t>речевые</w:t>
            </w:r>
            <w:r w:rsidR="00685CB7">
              <w:t xml:space="preserve"> </w:t>
            </w:r>
            <w:r w:rsidRPr="0016278F">
              <w:t>средства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ответствии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задачей</w:t>
            </w:r>
            <w:r w:rsidR="00685CB7">
              <w:t xml:space="preserve"> </w:t>
            </w:r>
            <w:r w:rsidRPr="0016278F">
              <w:t>коммуникации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выраж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своих</w:t>
            </w:r>
            <w:r w:rsidR="00685CB7">
              <w:t xml:space="preserve"> </w:t>
            </w:r>
            <w:r w:rsidRPr="0016278F">
              <w:t>чувств,</w:t>
            </w:r>
            <w:r w:rsidR="00685CB7">
              <w:t xml:space="preserve"> </w:t>
            </w:r>
            <w:r w:rsidRPr="0016278F">
              <w:t>мысле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</w:t>
            </w:r>
            <w:r w:rsidRPr="0016278F">
              <w:t>о</w:t>
            </w:r>
            <w:r w:rsidRPr="0016278F">
              <w:t>требностей;</w:t>
            </w:r>
            <w:r w:rsidR="00685CB7">
              <w:t xml:space="preserve"> </w:t>
            </w:r>
          </w:p>
          <w:p w:rsidR="00440A84" w:rsidRPr="0016278F" w:rsidRDefault="00440A84" w:rsidP="0016278F">
            <w:pPr>
              <w:ind w:firstLine="0"/>
            </w:pPr>
            <w:r w:rsidRPr="0016278F">
              <w:t>-владение</w:t>
            </w:r>
            <w:r w:rsidR="00685CB7">
              <w:t xml:space="preserve"> </w:t>
            </w:r>
            <w:r w:rsidRPr="0016278F">
              <w:t>основами</w:t>
            </w:r>
            <w:r w:rsidR="00685CB7">
              <w:t xml:space="preserve"> </w:t>
            </w:r>
            <w:r w:rsidRPr="0016278F">
              <w:t>проведения</w:t>
            </w:r>
            <w:r w:rsidR="00685CB7">
              <w:t xml:space="preserve"> </w:t>
            </w:r>
            <w:r w:rsidRPr="0016278F">
              <w:t>ди</w:t>
            </w:r>
            <w:r w:rsidRPr="0016278F">
              <w:t>с</w:t>
            </w:r>
            <w:r w:rsidRPr="0016278F">
              <w:t>куссий,</w:t>
            </w:r>
            <w:r w:rsidR="00685CB7">
              <w:t xml:space="preserve"> </w:t>
            </w:r>
            <w:r w:rsidRPr="0016278F">
              <w:t>дебатов;</w:t>
            </w:r>
            <w:r w:rsidR="00685CB7">
              <w:t xml:space="preserve"> </w:t>
            </w:r>
            <w:r w:rsidRPr="0016278F">
              <w:t>разъяснять,</w:t>
            </w:r>
            <w:r w:rsidR="00685CB7">
              <w:t xml:space="preserve"> </w:t>
            </w:r>
            <w:r w:rsidRPr="0016278F">
              <w:t>а</w:t>
            </w:r>
            <w:r w:rsidRPr="0016278F">
              <w:t>р</w:t>
            </w:r>
            <w:r w:rsidRPr="0016278F">
              <w:t>гументировать</w:t>
            </w:r>
            <w:r w:rsidR="00685CB7">
              <w:t xml:space="preserve"> </w:t>
            </w:r>
            <w:r w:rsidRPr="0016278F">
              <w:t>свою</w:t>
            </w:r>
            <w:r w:rsidR="00685CB7">
              <w:t xml:space="preserve"> </w:t>
            </w:r>
            <w:r w:rsidRPr="0016278F">
              <w:t>п</w:t>
            </w:r>
            <w:r w:rsidRPr="0016278F">
              <w:t>о</w:t>
            </w:r>
            <w:r w:rsidRPr="0016278F">
              <w:t>зицию;</w:t>
            </w:r>
          </w:p>
          <w:p w:rsidR="00440A84" w:rsidRPr="0016278F" w:rsidRDefault="00440A84" w:rsidP="0016278F">
            <w:pPr>
              <w:ind w:firstLine="0"/>
            </w:pPr>
            <w:r w:rsidRPr="0016278F">
              <w:t>-освоение</w:t>
            </w:r>
            <w:r w:rsidR="00685CB7">
              <w:t xml:space="preserve"> </w:t>
            </w:r>
            <w:r w:rsidRPr="0016278F">
              <w:t>приемов</w:t>
            </w:r>
            <w:r w:rsidR="00685CB7">
              <w:t xml:space="preserve"> </w:t>
            </w:r>
            <w:r w:rsidRPr="0016278F">
              <w:t>р</w:t>
            </w:r>
            <w:r w:rsidRPr="0016278F">
              <w:t>а</w:t>
            </w:r>
            <w:r w:rsidRPr="0016278F">
              <w:t>боты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социально</w:t>
            </w:r>
            <w:r w:rsidR="00685CB7">
              <w:t xml:space="preserve"> </w:t>
            </w:r>
            <w:r w:rsidRPr="0016278F">
              <w:t>зн</w:t>
            </w:r>
            <w:r w:rsidRPr="0016278F">
              <w:t>а</w:t>
            </w:r>
            <w:r w:rsidRPr="0016278F">
              <w:t>чимой</w:t>
            </w:r>
            <w:r w:rsidR="00685CB7">
              <w:t xml:space="preserve"> </w:t>
            </w:r>
            <w:r w:rsidRPr="0016278F">
              <w:t>информацией,</w:t>
            </w:r>
            <w:r w:rsidR="00685CB7">
              <w:t xml:space="preserve"> </w:t>
            </w:r>
            <w:r w:rsidRPr="0016278F">
              <w:t>её</w:t>
            </w:r>
            <w:r w:rsidR="00685CB7">
              <w:t xml:space="preserve"> </w:t>
            </w:r>
            <w:r w:rsidRPr="0016278F">
              <w:t>осмысл</w:t>
            </w:r>
            <w:r w:rsidRPr="0016278F">
              <w:t>е</w:t>
            </w:r>
            <w:r w:rsidRPr="0016278F">
              <w:t>ние;</w:t>
            </w:r>
            <w:r w:rsidR="00685CB7">
              <w:t xml:space="preserve"> </w:t>
            </w:r>
          </w:p>
          <w:p w:rsidR="00440A84" w:rsidRPr="0016278F" w:rsidRDefault="00440A84" w:rsidP="0016278F">
            <w:pPr>
              <w:ind w:firstLine="0"/>
            </w:pPr>
            <w:r w:rsidRPr="0016278F">
              <w:t>-развитие</w:t>
            </w:r>
            <w:r w:rsidR="00685CB7">
              <w:t xml:space="preserve"> </w:t>
            </w:r>
            <w:r w:rsidRPr="0016278F">
              <w:t>способн</w:t>
            </w:r>
            <w:r w:rsidRPr="0016278F">
              <w:t>о</w:t>
            </w:r>
            <w:r w:rsidRPr="0016278F">
              <w:t>стей</w:t>
            </w:r>
            <w:r w:rsidR="00685CB7">
              <w:t xml:space="preserve"> </w:t>
            </w:r>
            <w:r w:rsidRPr="0016278F">
              <w:t>обучающихся</w:t>
            </w:r>
            <w:r w:rsidR="00685CB7">
              <w:t xml:space="preserve"> </w:t>
            </w:r>
            <w:r w:rsidRPr="0016278F">
              <w:t>делать</w:t>
            </w:r>
            <w:r w:rsidR="00685CB7">
              <w:t xml:space="preserve"> </w:t>
            </w:r>
            <w:r w:rsidRPr="0016278F">
              <w:t>необходимые</w:t>
            </w:r>
            <w:r w:rsidR="00685CB7">
              <w:t xml:space="preserve"> </w:t>
            </w:r>
            <w:r w:rsidRPr="0016278F">
              <w:t>вывод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авать</w:t>
            </w:r>
            <w:r w:rsidR="00685CB7">
              <w:t xml:space="preserve"> </w:t>
            </w:r>
            <w:r w:rsidRPr="0016278F">
              <w:t>обо</w:t>
            </w:r>
            <w:r w:rsidRPr="0016278F">
              <w:t>с</w:t>
            </w:r>
            <w:r w:rsidRPr="0016278F">
              <w:t>нованные</w:t>
            </w:r>
            <w:r w:rsidR="00685CB7">
              <w:t xml:space="preserve"> </w:t>
            </w:r>
            <w:r w:rsidRPr="0016278F">
              <w:t>оценки</w:t>
            </w:r>
            <w:r w:rsidR="00685CB7">
              <w:t xml:space="preserve"> </w:t>
            </w:r>
            <w:r w:rsidRPr="0016278F">
              <w:t>социальным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бытия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цессам.</w:t>
            </w:r>
          </w:p>
        </w:tc>
      </w:tr>
      <w:tr w:rsidR="00440A84" w:rsidRPr="0016278F" w:rsidTr="002A5F34">
        <w:trPr>
          <w:trHeight w:val="154"/>
        </w:trPr>
        <w:tc>
          <w:tcPr>
            <w:tcW w:w="10134" w:type="dxa"/>
            <w:gridSpan w:val="4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b/>
              </w:rPr>
            </w:pPr>
            <w:r w:rsidRPr="0016278F">
              <w:rPr>
                <w:b/>
              </w:rPr>
              <w:lastRenderedPageBreak/>
              <w:t>География</w:t>
            </w:r>
          </w:p>
        </w:tc>
      </w:tr>
      <w:tr w:rsidR="00440A84" w:rsidRPr="0016278F" w:rsidTr="002A5F34">
        <w:trPr>
          <w:trHeight w:val="154"/>
        </w:trPr>
        <w:tc>
          <w:tcPr>
            <w:tcW w:w="2518" w:type="dxa"/>
            <w:shd w:val="clear" w:color="auto" w:fill="auto"/>
          </w:tcPr>
          <w:p w:rsidR="00440A84" w:rsidRPr="0016278F" w:rsidRDefault="00440A84" w:rsidP="0016278F">
            <w:pPr>
              <w:pStyle w:val="afc"/>
              <w:shd w:val="clear" w:color="auto" w:fill="FFFFFF"/>
              <w:spacing w:before="0" w:beforeAutospacing="0" w:after="0"/>
              <w:ind w:firstLine="0"/>
            </w:pPr>
            <w:r w:rsidRPr="0016278F">
              <w:t>-Представление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России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субъекте</w:t>
            </w:r>
            <w:r w:rsidR="00685CB7">
              <w:t xml:space="preserve"> </w:t>
            </w:r>
            <w:r w:rsidRPr="0016278F">
              <w:t>мирового</w:t>
            </w:r>
            <w:r w:rsidR="00685CB7">
              <w:t xml:space="preserve"> </w:t>
            </w:r>
            <w:r w:rsidRPr="0016278F">
              <w:t>географич</w:t>
            </w:r>
            <w:r w:rsidRPr="0016278F">
              <w:t>е</w:t>
            </w:r>
            <w:r w:rsidRPr="0016278F">
              <w:t>ского</w:t>
            </w:r>
            <w:r w:rsidR="00685CB7">
              <w:t xml:space="preserve"> </w:t>
            </w:r>
            <w:r w:rsidRPr="0016278F">
              <w:t>простра</w:t>
            </w:r>
            <w:r w:rsidRPr="0016278F">
              <w:t>н</w:t>
            </w:r>
            <w:r w:rsidRPr="0016278F">
              <w:t>ства,</w:t>
            </w:r>
            <w:r w:rsidR="00685CB7">
              <w:t xml:space="preserve"> </w:t>
            </w:r>
            <w:r w:rsidRPr="0016278F">
              <w:t>её</w:t>
            </w:r>
            <w:r w:rsidR="00685CB7">
              <w:t xml:space="preserve"> </w:t>
            </w:r>
            <w:r w:rsidRPr="0016278F">
              <w:t>мест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ол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временном</w:t>
            </w:r>
            <w:r w:rsidR="00685CB7">
              <w:t xml:space="preserve"> </w:t>
            </w:r>
            <w:r w:rsidRPr="0016278F">
              <w:t>м</w:t>
            </w:r>
            <w:r w:rsidRPr="0016278F">
              <w:t>и</w:t>
            </w:r>
            <w:r w:rsidRPr="0016278F">
              <w:t>ре;</w:t>
            </w:r>
          </w:p>
          <w:p w:rsidR="00440A84" w:rsidRPr="0016278F" w:rsidRDefault="00440A84" w:rsidP="0016278F">
            <w:pPr>
              <w:pStyle w:val="afc"/>
              <w:shd w:val="clear" w:color="auto" w:fill="FFFFFF"/>
              <w:spacing w:before="0" w:beforeAutospacing="0" w:after="0"/>
              <w:ind w:firstLine="0"/>
            </w:pPr>
            <w:r w:rsidRPr="0016278F">
              <w:t>-осознание</w:t>
            </w:r>
            <w:r w:rsidR="00685CB7">
              <w:t xml:space="preserve"> </w:t>
            </w:r>
            <w:r w:rsidRPr="0016278F">
              <w:t>единства</w:t>
            </w:r>
            <w:r w:rsidR="00685CB7">
              <w:t xml:space="preserve"> </w:t>
            </w:r>
            <w:r w:rsidRPr="0016278F">
              <w:t>географического</w:t>
            </w:r>
            <w:r w:rsidR="00685CB7">
              <w:t xml:space="preserve"> </w:t>
            </w:r>
            <w:r w:rsidRPr="0016278F">
              <w:t>пр</w:t>
            </w:r>
            <w:r w:rsidRPr="0016278F">
              <w:t>о</w:t>
            </w:r>
            <w:r w:rsidRPr="0016278F">
              <w:t>стра</w:t>
            </w:r>
            <w:r w:rsidRPr="0016278F">
              <w:t>н</w:t>
            </w:r>
            <w:r w:rsidRPr="0016278F">
              <w:t>ства</w:t>
            </w:r>
            <w:r w:rsidR="00685CB7">
              <w:t xml:space="preserve"> </w:t>
            </w:r>
            <w:r w:rsidRPr="0016278F">
              <w:t>России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единой</w:t>
            </w:r>
            <w:r w:rsidR="00685CB7">
              <w:t xml:space="preserve"> </w:t>
            </w:r>
            <w:r w:rsidRPr="0016278F">
              <w:t>среды</w:t>
            </w:r>
            <w:r w:rsidR="00685CB7">
              <w:t xml:space="preserve"> </w:t>
            </w:r>
            <w:r w:rsidRPr="0016278F">
              <w:t>обит</w:t>
            </w:r>
            <w:r w:rsidRPr="0016278F">
              <w:t>а</w:t>
            </w:r>
            <w:r w:rsidRPr="0016278F">
              <w:t>ния</w:t>
            </w:r>
            <w:r w:rsidR="00685CB7">
              <w:t xml:space="preserve"> </w:t>
            </w:r>
            <w:r w:rsidRPr="0016278F">
              <w:t>всех</w:t>
            </w:r>
            <w:r w:rsidR="00685CB7">
              <w:t xml:space="preserve"> </w:t>
            </w:r>
            <w:r w:rsidRPr="0016278F">
              <w:t>населяющих</w:t>
            </w:r>
            <w:r w:rsidR="00685CB7">
              <w:t xml:space="preserve"> </w:t>
            </w:r>
            <w:r w:rsidRPr="0016278F">
              <w:t>ее</w:t>
            </w:r>
            <w:r w:rsidR="00685CB7">
              <w:t xml:space="preserve"> </w:t>
            </w:r>
            <w:r w:rsidRPr="0016278F">
              <w:t>народов,</w:t>
            </w:r>
            <w:r w:rsidR="00685CB7">
              <w:t xml:space="preserve"> </w:t>
            </w:r>
            <w:r w:rsidRPr="0016278F">
              <w:t>опред</w:t>
            </w:r>
            <w:r w:rsidRPr="0016278F">
              <w:t>е</w:t>
            </w:r>
            <w:r w:rsidRPr="0016278F">
              <w:t>ляющей</w:t>
            </w:r>
            <w:r w:rsidR="00685CB7">
              <w:t xml:space="preserve"> </w:t>
            </w:r>
            <w:r w:rsidRPr="0016278F">
              <w:t>общность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истор</w:t>
            </w:r>
            <w:r w:rsidRPr="0016278F">
              <w:t>и</w:t>
            </w:r>
            <w:r w:rsidRPr="0016278F">
              <w:t>ческих</w:t>
            </w:r>
            <w:r w:rsidR="00685CB7">
              <w:t xml:space="preserve"> </w:t>
            </w:r>
            <w:r w:rsidRPr="0016278F">
              <w:t>судеб;</w:t>
            </w:r>
          </w:p>
          <w:p w:rsidR="00440A84" w:rsidRPr="0016278F" w:rsidRDefault="007F79D3" w:rsidP="0016278F">
            <w:pPr>
              <w:pStyle w:val="afc"/>
              <w:shd w:val="clear" w:color="auto" w:fill="FFFFFF"/>
              <w:spacing w:before="0" w:beforeAutospacing="0" w:after="0"/>
              <w:ind w:firstLine="0"/>
            </w:pPr>
            <w:r w:rsidRPr="0016278F">
              <w:t>-</w:t>
            </w:r>
            <w:r w:rsidR="00440A84" w:rsidRPr="0016278F">
              <w:t>умение</w:t>
            </w:r>
            <w:r w:rsidR="00685CB7">
              <w:t xml:space="preserve"> </w:t>
            </w:r>
            <w:r w:rsidR="00440A84" w:rsidRPr="0016278F">
              <w:t>оц</w:t>
            </w:r>
            <w:r w:rsidR="00440A84" w:rsidRPr="0016278F">
              <w:t>е</w:t>
            </w:r>
            <w:r w:rsidR="00440A84" w:rsidRPr="0016278F">
              <w:t>нивать</w:t>
            </w:r>
            <w:r w:rsidR="00685CB7">
              <w:t xml:space="preserve"> </w:t>
            </w:r>
            <w:r w:rsidR="00440A84" w:rsidRPr="0016278F">
              <w:t>с</w:t>
            </w:r>
            <w:r w:rsidR="00685CB7">
              <w:t xml:space="preserve"> </w:t>
            </w:r>
            <w:r w:rsidR="00440A84" w:rsidRPr="0016278F">
              <w:t>позиций</w:t>
            </w:r>
            <w:r w:rsidR="00685CB7">
              <w:t xml:space="preserve"> </w:t>
            </w:r>
            <w:r w:rsidR="00440A84" w:rsidRPr="0016278F">
              <w:t>с</w:t>
            </w:r>
            <w:r w:rsidR="00440A84" w:rsidRPr="0016278F">
              <w:t>о</w:t>
            </w:r>
            <w:r w:rsidR="00440A84" w:rsidRPr="0016278F">
              <w:t>циальных</w:t>
            </w:r>
            <w:r w:rsidR="00685CB7">
              <w:t xml:space="preserve"> </w:t>
            </w:r>
            <w:r w:rsidR="00440A84" w:rsidRPr="0016278F">
              <w:t>норм</w:t>
            </w:r>
            <w:r w:rsidR="00685CB7">
              <w:t xml:space="preserve"> </w:t>
            </w:r>
            <w:r w:rsidR="00440A84" w:rsidRPr="0016278F">
              <w:t>собственные</w:t>
            </w:r>
            <w:r w:rsidR="00685CB7">
              <w:t xml:space="preserve"> </w:t>
            </w:r>
            <w:r w:rsidR="00440A84" w:rsidRPr="0016278F">
              <w:t>п</w:t>
            </w:r>
            <w:r w:rsidR="00440A84" w:rsidRPr="0016278F">
              <w:t>о</w:t>
            </w:r>
            <w:r w:rsidR="00440A84" w:rsidRPr="0016278F">
              <w:t>ступки</w:t>
            </w:r>
            <w:r w:rsidR="00685CB7">
              <w:t xml:space="preserve"> </w:t>
            </w:r>
            <w:r w:rsidR="00440A84" w:rsidRPr="0016278F">
              <w:t>и</w:t>
            </w:r>
            <w:r w:rsidR="00685CB7">
              <w:t xml:space="preserve"> </w:t>
            </w:r>
            <w:r w:rsidR="00440A84" w:rsidRPr="0016278F">
              <w:t>поступки</w:t>
            </w:r>
            <w:r w:rsidR="00685CB7">
              <w:t xml:space="preserve"> </w:t>
            </w:r>
            <w:r w:rsidR="00440A84" w:rsidRPr="0016278F">
              <w:t>других</w:t>
            </w:r>
            <w:r w:rsidR="00685CB7">
              <w:t xml:space="preserve"> </w:t>
            </w:r>
            <w:r w:rsidR="00440A84" w:rsidRPr="0016278F">
              <w:t>л</w:t>
            </w:r>
            <w:r w:rsidR="00440A84" w:rsidRPr="0016278F">
              <w:t>ю</w:t>
            </w:r>
            <w:r w:rsidR="00440A84" w:rsidRPr="0016278F">
              <w:t>дей;</w:t>
            </w:r>
          </w:p>
          <w:p w:rsidR="00440A84" w:rsidRPr="0016278F" w:rsidRDefault="00440A84" w:rsidP="0016278F">
            <w:pPr>
              <w:pStyle w:val="afc"/>
              <w:shd w:val="clear" w:color="auto" w:fill="FFFFFF"/>
              <w:spacing w:before="0" w:beforeAutospacing="0" w:after="0"/>
              <w:ind w:firstLine="0"/>
            </w:pPr>
            <w:r w:rsidRPr="0016278F">
              <w:t>-формирование</w:t>
            </w:r>
            <w:r w:rsidR="00685CB7">
              <w:t xml:space="preserve"> </w:t>
            </w:r>
            <w:r w:rsidRPr="0016278F">
              <w:t>ко</w:t>
            </w:r>
            <w:r w:rsidRPr="0016278F">
              <w:t>м</w:t>
            </w:r>
            <w:r w:rsidRPr="0016278F">
              <w:t>петенций</w:t>
            </w:r>
            <w:r w:rsidR="00685CB7">
              <w:t xml:space="preserve"> </w:t>
            </w:r>
            <w:r w:rsidRPr="0016278F">
              <w:t>использов</w:t>
            </w:r>
            <w:r w:rsidRPr="0016278F">
              <w:t>а</w:t>
            </w:r>
            <w:r w:rsidRPr="0016278F">
              <w:t>ния</w:t>
            </w:r>
            <w:r w:rsidR="00685CB7">
              <w:t xml:space="preserve"> </w:t>
            </w:r>
            <w:r w:rsidRPr="0016278F">
              <w:t>территор</w:t>
            </w:r>
            <w:r w:rsidRPr="0016278F">
              <w:t>и</w:t>
            </w:r>
            <w:r w:rsidRPr="0016278F">
              <w:t>ального</w:t>
            </w:r>
            <w:r w:rsidR="00685CB7">
              <w:t xml:space="preserve"> </w:t>
            </w:r>
            <w:r w:rsidRPr="0016278F">
              <w:t>подхода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основы</w:t>
            </w:r>
            <w:r w:rsidR="00685CB7">
              <w:t xml:space="preserve"> </w:t>
            </w:r>
            <w:r w:rsidRPr="0016278F">
              <w:t>географического</w:t>
            </w:r>
            <w:r w:rsidR="00685CB7">
              <w:t xml:space="preserve"> </w:t>
            </w:r>
            <w:r w:rsidRPr="0016278F">
              <w:t>мышления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ос</w:t>
            </w:r>
            <w:r w:rsidRPr="0016278F">
              <w:t>о</w:t>
            </w:r>
            <w:r w:rsidRPr="0016278F">
              <w:t>знания</w:t>
            </w:r>
            <w:r w:rsidR="00685CB7">
              <w:t xml:space="preserve"> </w:t>
            </w:r>
            <w:r w:rsidRPr="0016278F">
              <w:t>своего</w:t>
            </w:r>
            <w:r w:rsidR="00685CB7">
              <w:t xml:space="preserve"> </w:t>
            </w:r>
            <w:r w:rsidRPr="0016278F">
              <w:t>м</w:t>
            </w:r>
            <w:r w:rsidRPr="0016278F">
              <w:t>е</w:t>
            </w:r>
            <w:r w:rsidRPr="0016278F">
              <w:t>ста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целостном,</w:t>
            </w:r>
            <w:r w:rsidR="00685CB7">
              <w:t xml:space="preserve"> </w:t>
            </w:r>
            <w:r w:rsidRPr="0016278F">
              <w:t>многоо</w:t>
            </w:r>
            <w:r w:rsidRPr="0016278F">
              <w:t>б</w:t>
            </w:r>
            <w:r w:rsidRPr="0016278F">
              <w:t>разно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зменя</w:t>
            </w:r>
            <w:r w:rsidRPr="0016278F">
              <w:t>ю</w:t>
            </w:r>
            <w:r w:rsidRPr="0016278F">
              <w:t>щемся</w:t>
            </w:r>
            <w:r w:rsidR="00685CB7">
              <w:t xml:space="preserve"> </w:t>
            </w:r>
            <w:r w:rsidRPr="0016278F">
              <w:t>мир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аде</w:t>
            </w:r>
            <w:r w:rsidRPr="0016278F">
              <w:t>к</w:t>
            </w:r>
            <w:r w:rsidRPr="0016278F">
              <w:t>ватной</w:t>
            </w:r>
            <w:r w:rsidR="00685CB7">
              <w:t xml:space="preserve"> </w:t>
            </w:r>
            <w:r w:rsidRPr="0016278F">
              <w:t>ориент</w:t>
            </w:r>
            <w:r w:rsidRPr="0016278F">
              <w:t>а</w:t>
            </w:r>
            <w:r w:rsidRPr="0016278F">
              <w:t>ци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нем.</w:t>
            </w:r>
          </w:p>
        </w:tc>
        <w:tc>
          <w:tcPr>
            <w:tcW w:w="2410" w:type="dxa"/>
            <w:shd w:val="clear" w:color="auto" w:fill="auto"/>
          </w:tcPr>
          <w:p w:rsidR="00440A84" w:rsidRPr="00640F8D" w:rsidRDefault="00440A84" w:rsidP="0016278F">
            <w:pPr>
              <w:pStyle w:val="afc"/>
              <w:shd w:val="clear" w:color="auto" w:fill="FFFFFF"/>
              <w:spacing w:before="0" w:beforeAutospacing="0" w:after="0"/>
              <w:ind w:firstLine="0"/>
              <w:rPr>
                <w:sz w:val="22"/>
                <w:szCs w:val="22"/>
              </w:rPr>
            </w:pPr>
            <w:r w:rsidRPr="0016278F">
              <w:t>-</w:t>
            </w:r>
            <w:r w:rsidRPr="00640F8D">
              <w:rPr>
                <w:sz w:val="22"/>
                <w:szCs w:val="22"/>
              </w:rPr>
              <w:t>Формиро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ум</w:t>
            </w:r>
            <w:r w:rsidRPr="00640F8D">
              <w:rPr>
                <w:sz w:val="22"/>
                <w:szCs w:val="22"/>
              </w:rPr>
              <w:t>е</w:t>
            </w:r>
            <w:r w:rsidRPr="00640F8D">
              <w:rPr>
                <w:sz w:val="22"/>
                <w:szCs w:val="22"/>
              </w:rPr>
              <w:t>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упра</w:t>
            </w:r>
            <w:r w:rsidRPr="00640F8D">
              <w:rPr>
                <w:sz w:val="22"/>
                <w:szCs w:val="22"/>
              </w:rPr>
              <w:t>в</w:t>
            </w:r>
            <w:r w:rsidRPr="00640F8D">
              <w:rPr>
                <w:sz w:val="22"/>
                <w:szCs w:val="22"/>
              </w:rPr>
              <w:t>л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во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ознаватель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де</w:t>
            </w:r>
            <w:r w:rsidRPr="00640F8D">
              <w:rPr>
                <w:sz w:val="22"/>
                <w:szCs w:val="22"/>
              </w:rPr>
              <w:t>я</w:t>
            </w:r>
            <w:r w:rsidRPr="00640F8D">
              <w:rPr>
                <w:sz w:val="22"/>
                <w:szCs w:val="22"/>
              </w:rPr>
              <w:t>тельностью;</w:t>
            </w:r>
          </w:p>
          <w:p w:rsidR="00440A84" w:rsidRPr="00640F8D" w:rsidRDefault="007F79D3" w:rsidP="0016278F">
            <w:pPr>
              <w:pStyle w:val="afc"/>
              <w:shd w:val="clear" w:color="auto" w:fill="FFFFFF"/>
              <w:spacing w:before="0" w:beforeAutospacing="0" w:after="0"/>
              <w:ind w:firstLine="0"/>
              <w:rPr>
                <w:sz w:val="22"/>
                <w:szCs w:val="22"/>
              </w:rPr>
            </w:pPr>
            <w:r w:rsidRPr="00640F8D">
              <w:rPr>
                <w:sz w:val="22"/>
                <w:szCs w:val="22"/>
              </w:rPr>
              <w:t>-</w:t>
            </w:r>
            <w:r w:rsidR="00440A84" w:rsidRPr="00640F8D">
              <w:rPr>
                <w:sz w:val="22"/>
                <w:szCs w:val="22"/>
              </w:rPr>
              <w:t>умения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организов</w:t>
            </w:r>
            <w:r w:rsidR="00440A84" w:rsidRPr="00640F8D">
              <w:rPr>
                <w:sz w:val="22"/>
                <w:szCs w:val="22"/>
              </w:rPr>
              <w:t>ы</w:t>
            </w:r>
            <w:r w:rsidR="00440A84" w:rsidRPr="00640F8D">
              <w:rPr>
                <w:sz w:val="22"/>
                <w:szCs w:val="22"/>
              </w:rPr>
              <w:t>вать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свою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деятел</w:t>
            </w:r>
            <w:r w:rsidR="00440A84" w:rsidRPr="00640F8D">
              <w:rPr>
                <w:sz w:val="22"/>
                <w:szCs w:val="22"/>
              </w:rPr>
              <w:t>ь</w:t>
            </w:r>
            <w:r w:rsidR="00440A84" w:rsidRPr="00640F8D">
              <w:rPr>
                <w:sz w:val="22"/>
                <w:szCs w:val="22"/>
              </w:rPr>
              <w:t>ность,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опред</w:t>
            </w:r>
            <w:r w:rsidR="00440A84" w:rsidRPr="00640F8D">
              <w:rPr>
                <w:sz w:val="22"/>
                <w:szCs w:val="22"/>
              </w:rPr>
              <w:t>е</w:t>
            </w:r>
            <w:r w:rsidR="00440A84" w:rsidRPr="00640F8D">
              <w:rPr>
                <w:sz w:val="22"/>
                <w:szCs w:val="22"/>
              </w:rPr>
              <w:t>лять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её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цели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задачи,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выб</w:t>
            </w:r>
            <w:r w:rsidR="00440A84" w:rsidRPr="00640F8D">
              <w:rPr>
                <w:sz w:val="22"/>
                <w:szCs w:val="22"/>
              </w:rPr>
              <w:t>и</w:t>
            </w:r>
            <w:r w:rsidR="00440A84" w:rsidRPr="00640F8D">
              <w:rPr>
                <w:sz w:val="22"/>
                <w:szCs w:val="22"/>
              </w:rPr>
              <w:t>рать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средства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реализ</w:t>
            </w:r>
            <w:r w:rsidR="00440A84" w:rsidRPr="00640F8D">
              <w:rPr>
                <w:sz w:val="22"/>
                <w:szCs w:val="22"/>
              </w:rPr>
              <w:t>а</w:t>
            </w:r>
            <w:r w:rsidR="00440A84" w:rsidRPr="00640F8D">
              <w:rPr>
                <w:sz w:val="22"/>
                <w:szCs w:val="22"/>
              </w:rPr>
              <w:t>ции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цели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прим</w:t>
            </w:r>
            <w:r w:rsidR="00440A84" w:rsidRPr="00640F8D">
              <w:rPr>
                <w:sz w:val="22"/>
                <w:szCs w:val="22"/>
              </w:rPr>
              <w:t>е</w:t>
            </w:r>
            <w:r w:rsidR="00440A84" w:rsidRPr="00640F8D">
              <w:rPr>
                <w:sz w:val="22"/>
                <w:szCs w:val="22"/>
              </w:rPr>
              <w:t>нять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их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практике,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оцен</w:t>
            </w:r>
            <w:r w:rsidR="00440A84" w:rsidRPr="00640F8D">
              <w:rPr>
                <w:sz w:val="22"/>
                <w:szCs w:val="22"/>
              </w:rPr>
              <w:t>и</w:t>
            </w:r>
            <w:r w:rsidR="00440A84" w:rsidRPr="00640F8D">
              <w:rPr>
                <w:sz w:val="22"/>
                <w:szCs w:val="22"/>
              </w:rPr>
              <w:t>вать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достигнутые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р</w:t>
            </w:r>
            <w:r w:rsidR="00440A84" w:rsidRPr="00640F8D">
              <w:rPr>
                <w:sz w:val="22"/>
                <w:szCs w:val="22"/>
              </w:rPr>
              <w:t>е</w:t>
            </w:r>
            <w:r w:rsidR="00440A84" w:rsidRPr="00640F8D">
              <w:rPr>
                <w:sz w:val="22"/>
                <w:szCs w:val="22"/>
              </w:rPr>
              <w:t>зул</w:t>
            </w:r>
            <w:r w:rsidR="00440A84" w:rsidRPr="00640F8D">
              <w:rPr>
                <w:sz w:val="22"/>
                <w:szCs w:val="22"/>
              </w:rPr>
              <w:t>ь</w:t>
            </w:r>
            <w:r w:rsidR="00440A84" w:rsidRPr="00640F8D">
              <w:rPr>
                <w:sz w:val="22"/>
                <w:szCs w:val="22"/>
              </w:rPr>
              <w:t>таты:</w:t>
            </w:r>
          </w:p>
          <w:p w:rsidR="00440A84" w:rsidRPr="00640F8D" w:rsidRDefault="00440A84" w:rsidP="0016278F">
            <w:pPr>
              <w:pStyle w:val="afc"/>
              <w:shd w:val="clear" w:color="auto" w:fill="FFFFFF"/>
              <w:spacing w:before="0" w:beforeAutospacing="0" w:after="0"/>
              <w:ind w:firstLine="0"/>
              <w:rPr>
                <w:sz w:val="22"/>
                <w:szCs w:val="22"/>
              </w:rPr>
            </w:pPr>
            <w:r w:rsidRPr="00640F8D">
              <w:rPr>
                <w:sz w:val="22"/>
                <w:szCs w:val="22"/>
              </w:rPr>
              <w:t>-составл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(индив</w:t>
            </w:r>
            <w:r w:rsidRPr="00640F8D">
              <w:rPr>
                <w:sz w:val="22"/>
                <w:szCs w:val="22"/>
              </w:rPr>
              <w:t>и</w:t>
            </w:r>
            <w:r w:rsidRPr="00640F8D">
              <w:rPr>
                <w:sz w:val="22"/>
                <w:szCs w:val="22"/>
              </w:rPr>
              <w:t>дуаль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гру</w:t>
            </w:r>
            <w:r w:rsidRPr="00640F8D">
              <w:rPr>
                <w:sz w:val="22"/>
                <w:szCs w:val="22"/>
              </w:rPr>
              <w:t>п</w:t>
            </w:r>
            <w:r w:rsidRPr="00640F8D">
              <w:rPr>
                <w:sz w:val="22"/>
                <w:szCs w:val="22"/>
              </w:rPr>
              <w:t>пе)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лан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реш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робл</w:t>
            </w:r>
            <w:r w:rsidRPr="00640F8D">
              <w:rPr>
                <w:sz w:val="22"/>
                <w:szCs w:val="22"/>
              </w:rPr>
              <w:t>е</w:t>
            </w:r>
            <w:r w:rsidRPr="00640F8D">
              <w:rPr>
                <w:sz w:val="22"/>
                <w:szCs w:val="22"/>
              </w:rPr>
              <w:t>мы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(выполн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р</w:t>
            </w:r>
            <w:r w:rsidRPr="00640F8D">
              <w:rPr>
                <w:sz w:val="22"/>
                <w:szCs w:val="22"/>
              </w:rPr>
              <w:t>о</w:t>
            </w:r>
            <w:r w:rsidRPr="00640F8D">
              <w:rPr>
                <w:sz w:val="22"/>
                <w:szCs w:val="22"/>
              </w:rPr>
              <w:t>екта);</w:t>
            </w:r>
          </w:p>
          <w:p w:rsidR="00440A84" w:rsidRPr="00640F8D" w:rsidRDefault="007F79D3" w:rsidP="0016278F">
            <w:pPr>
              <w:pStyle w:val="afc"/>
              <w:shd w:val="clear" w:color="auto" w:fill="FFFFFF"/>
              <w:spacing w:before="0" w:beforeAutospacing="0" w:after="0"/>
              <w:ind w:firstLine="0"/>
              <w:rPr>
                <w:sz w:val="22"/>
                <w:szCs w:val="22"/>
              </w:rPr>
            </w:pPr>
            <w:r w:rsidRPr="00640F8D">
              <w:rPr>
                <w:sz w:val="22"/>
                <w:szCs w:val="22"/>
              </w:rPr>
              <w:t>-</w:t>
            </w:r>
            <w:r w:rsidR="00440A84" w:rsidRPr="00640F8D">
              <w:rPr>
                <w:sz w:val="22"/>
                <w:szCs w:val="22"/>
              </w:rPr>
              <w:t>работая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предл</w:t>
            </w:r>
            <w:r w:rsidR="00440A84" w:rsidRPr="00640F8D">
              <w:rPr>
                <w:sz w:val="22"/>
                <w:szCs w:val="22"/>
              </w:rPr>
              <w:t>о</w:t>
            </w:r>
            <w:r w:rsidR="00440A84" w:rsidRPr="00640F8D">
              <w:rPr>
                <w:sz w:val="22"/>
                <w:szCs w:val="22"/>
              </w:rPr>
              <w:t>женному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самосто</w:t>
            </w:r>
            <w:r w:rsidR="00440A84" w:rsidRPr="00640F8D">
              <w:rPr>
                <w:sz w:val="22"/>
                <w:szCs w:val="22"/>
              </w:rPr>
              <w:t>я</w:t>
            </w:r>
            <w:r w:rsidR="00440A84" w:rsidRPr="00640F8D">
              <w:rPr>
                <w:sz w:val="22"/>
                <w:szCs w:val="22"/>
              </w:rPr>
              <w:t>тельно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составле</w:t>
            </w:r>
            <w:r w:rsidR="00440A84" w:rsidRPr="00640F8D">
              <w:rPr>
                <w:sz w:val="22"/>
                <w:szCs w:val="22"/>
              </w:rPr>
              <w:t>н</w:t>
            </w:r>
            <w:r w:rsidR="00440A84" w:rsidRPr="00640F8D">
              <w:rPr>
                <w:sz w:val="22"/>
                <w:szCs w:val="22"/>
              </w:rPr>
              <w:t>ному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плану,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испол</w:t>
            </w:r>
            <w:r w:rsidR="00440A84" w:rsidRPr="00640F8D">
              <w:rPr>
                <w:sz w:val="22"/>
                <w:szCs w:val="22"/>
              </w:rPr>
              <w:t>ь</w:t>
            </w:r>
            <w:r w:rsidR="00440A84" w:rsidRPr="00640F8D">
              <w:rPr>
                <w:sz w:val="22"/>
                <w:szCs w:val="22"/>
              </w:rPr>
              <w:t>з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наряду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о</w:t>
            </w:r>
            <w:r w:rsidR="00440A84" w:rsidRPr="00640F8D">
              <w:rPr>
                <w:sz w:val="22"/>
                <w:szCs w:val="22"/>
              </w:rPr>
              <w:t>с</w:t>
            </w:r>
            <w:r w:rsidR="00440A84" w:rsidRPr="00640F8D">
              <w:rPr>
                <w:sz w:val="22"/>
                <w:szCs w:val="22"/>
              </w:rPr>
              <w:t>новными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дополнительные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сре</w:t>
            </w:r>
            <w:r w:rsidR="00440A84" w:rsidRPr="00640F8D">
              <w:rPr>
                <w:sz w:val="22"/>
                <w:szCs w:val="22"/>
              </w:rPr>
              <w:t>д</w:t>
            </w:r>
            <w:r w:rsidR="00440A84" w:rsidRPr="00640F8D">
              <w:rPr>
                <w:sz w:val="22"/>
                <w:szCs w:val="22"/>
              </w:rPr>
              <w:t>ства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(справочная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лит</w:t>
            </w:r>
            <w:r w:rsidR="00440A84" w:rsidRPr="00640F8D">
              <w:rPr>
                <w:sz w:val="22"/>
                <w:szCs w:val="22"/>
              </w:rPr>
              <w:t>е</w:t>
            </w:r>
            <w:r w:rsidR="00440A84" w:rsidRPr="00640F8D">
              <w:rPr>
                <w:sz w:val="22"/>
                <w:szCs w:val="22"/>
              </w:rPr>
              <w:t>ратура,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сложные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пр</w:t>
            </w:r>
            <w:r w:rsidR="00440A84" w:rsidRPr="00640F8D">
              <w:rPr>
                <w:sz w:val="22"/>
                <w:szCs w:val="22"/>
              </w:rPr>
              <w:t>и</w:t>
            </w:r>
            <w:r w:rsidR="00440A84" w:rsidRPr="00640F8D">
              <w:rPr>
                <w:sz w:val="22"/>
                <w:szCs w:val="22"/>
              </w:rPr>
              <w:t>боры,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компь</w:t>
            </w:r>
            <w:r w:rsidR="00440A84" w:rsidRPr="00640F8D">
              <w:rPr>
                <w:sz w:val="22"/>
                <w:szCs w:val="22"/>
              </w:rPr>
              <w:t>ю</w:t>
            </w:r>
            <w:r w:rsidR="00440A84" w:rsidRPr="00640F8D">
              <w:rPr>
                <w:sz w:val="22"/>
                <w:szCs w:val="22"/>
              </w:rPr>
              <w:t>тер);</w:t>
            </w:r>
          </w:p>
          <w:p w:rsidR="00440A84" w:rsidRPr="0016278F" w:rsidRDefault="00440A84" w:rsidP="0016278F">
            <w:pPr>
              <w:pStyle w:val="afc"/>
              <w:shd w:val="clear" w:color="auto" w:fill="FFFFFF"/>
              <w:spacing w:before="0" w:beforeAutospacing="0" w:after="0"/>
              <w:ind w:firstLine="0"/>
            </w:pPr>
            <w:r w:rsidRPr="00640F8D">
              <w:rPr>
                <w:sz w:val="22"/>
                <w:szCs w:val="22"/>
              </w:rPr>
              <w:t>-овлад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навык</w:t>
            </w:r>
            <w:r w:rsidRPr="00640F8D">
              <w:rPr>
                <w:sz w:val="22"/>
                <w:szCs w:val="22"/>
              </w:rPr>
              <w:t>а</w:t>
            </w:r>
            <w:r w:rsidRPr="00640F8D">
              <w:rPr>
                <w:sz w:val="22"/>
                <w:szCs w:val="22"/>
              </w:rPr>
              <w:t>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формулир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босновы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выв</w:t>
            </w:r>
            <w:r w:rsidRPr="00640F8D">
              <w:rPr>
                <w:sz w:val="22"/>
                <w:szCs w:val="22"/>
              </w:rPr>
              <w:t>о</w:t>
            </w:r>
            <w:r w:rsidRPr="00640F8D">
              <w:rPr>
                <w:sz w:val="22"/>
                <w:szCs w:val="22"/>
              </w:rPr>
              <w:t>д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реш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твор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з</w:t>
            </w:r>
            <w:r w:rsidRPr="00640F8D">
              <w:rPr>
                <w:sz w:val="22"/>
                <w:szCs w:val="22"/>
              </w:rPr>
              <w:t>а</w:t>
            </w:r>
            <w:r w:rsidRPr="00640F8D">
              <w:rPr>
                <w:sz w:val="22"/>
                <w:szCs w:val="22"/>
              </w:rPr>
              <w:t>дач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ре</w:t>
            </w:r>
            <w:r w:rsidRPr="00640F8D">
              <w:rPr>
                <w:sz w:val="22"/>
                <w:szCs w:val="22"/>
              </w:rPr>
              <w:t>д</w:t>
            </w:r>
            <w:r w:rsidRPr="00640F8D">
              <w:rPr>
                <w:sz w:val="22"/>
                <w:szCs w:val="22"/>
              </w:rPr>
              <w:t>ставл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результа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во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де</w:t>
            </w:r>
            <w:r w:rsidRPr="00640F8D">
              <w:rPr>
                <w:sz w:val="22"/>
                <w:szCs w:val="22"/>
              </w:rPr>
              <w:t>я</w:t>
            </w:r>
            <w:r w:rsidRPr="00640F8D">
              <w:rPr>
                <w:sz w:val="22"/>
                <w:szCs w:val="22"/>
              </w:rPr>
              <w:t>тель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разли</w:t>
            </w:r>
            <w:r w:rsidRPr="00640F8D">
              <w:rPr>
                <w:sz w:val="22"/>
                <w:szCs w:val="22"/>
              </w:rPr>
              <w:t>ч</w:t>
            </w:r>
            <w:r w:rsidRPr="00640F8D">
              <w:rPr>
                <w:sz w:val="22"/>
                <w:szCs w:val="22"/>
              </w:rPr>
              <w:t>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форма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ерев</w:t>
            </w:r>
            <w:r w:rsidRPr="00640F8D">
              <w:rPr>
                <w:sz w:val="22"/>
                <w:szCs w:val="22"/>
              </w:rPr>
              <w:t>о</w:t>
            </w:r>
            <w:r w:rsidRPr="00640F8D">
              <w:rPr>
                <w:sz w:val="22"/>
                <w:szCs w:val="22"/>
              </w:rPr>
              <w:t>д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нфо</w:t>
            </w:r>
            <w:r w:rsidRPr="00640F8D">
              <w:rPr>
                <w:sz w:val="22"/>
                <w:szCs w:val="22"/>
              </w:rPr>
              <w:t>р</w:t>
            </w:r>
            <w:r w:rsidRPr="00640F8D">
              <w:rPr>
                <w:sz w:val="22"/>
                <w:szCs w:val="22"/>
              </w:rPr>
              <w:t>мац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д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знако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ист</w:t>
            </w:r>
            <w:r w:rsidRPr="00640F8D">
              <w:rPr>
                <w:sz w:val="22"/>
                <w:szCs w:val="22"/>
              </w:rPr>
              <w:t>е</w:t>
            </w:r>
            <w:r w:rsidRPr="00640F8D">
              <w:rPr>
                <w:sz w:val="22"/>
                <w:szCs w:val="22"/>
              </w:rPr>
              <w:t>мы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другую.</w:t>
            </w:r>
          </w:p>
        </w:tc>
        <w:tc>
          <w:tcPr>
            <w:tcW w:w="2446" w:type="dxa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Формирование</w:t>
            </w:r>
            <w:r w:rsidR="00685CB7">
              <w:t xml:space="preserve"> </w:t>
            </w:r>
            <w:r w:rsidRPr="0016278F">
              <w:t>ум</w:t>
            </w:r>
            <w:r w:rsidRPr="0016278F">
              <w:t>е</w:t>
            </w:r>
            <w:r w:rsidRPr="0016278F">
              <w:t>ни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навыков</w:t>
            </w:r>
            <w:r w:rsidR="00685CB7">
              <w:t xml:space="preserve"> </w:t>
            </w:r>
            <w:r w:rsidRPr="0016278F">
              <w:t>и</w:t>
            </w:r>
            <w:r w:rsidRPr="0016278F">
              <w:t>с</w:t>
            </w:r>
            <w:r w:rsidRPr="0016278F">
              <w:t>пользования</w:t>
            </w:r>
            <w:r w:rsidR="00685CB7">
              <w:t xml:space="preserve"> </w:t>
            </w:r>
            <w:r w:rsidRPr="0016278F">
              <w:t>разн</w:t>
            </w:r>
            <w:r w:rsidRPr="0016278F">
              <w:t>о</w:t>
            </w:r>
            <w:r w:rsidRPr="0016278F">
              <w:t>образных</w:t>
            </w:r>
            <w:r w:rsidR="00685CB7">
              <w:t xml:space="preserve"> </w:t>
            </w:r>
            <w:r w:rsidRPr="0016278F">
              <w:t>географ</w:t>
            </w:r>
            <w:r w:rsidRPr="0016278F">
              <w:t>и</w:t>
            </w:r>
            <w:r w:rsidRPr="0016278F">
              <w:t>ческих</w:t>
            </w:r>
            <w:r w:rsidR="00685CB7">
              <w:t xml:space="preserve"> </w:t>
            </w:r>
            <w:r w:rsidRPr="0016278F">
              <w:t>знаний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</w:t>
            </w:r>
            <w:r w:rsidRPr="0016278F">
              <w:t>о</w:t>
            </w:r>
            <w:r w:rsidRPr="0016278F">
              <w:t>вседневной</w:t>
            </w:r>
            <w:r w:rsidR="00685CB7">
              <w:t xml:space="preserve"> </w:t>
            </w:r>
            <w:r w:rsidRPr="0016278F">
              <w:t>жизни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объясн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ценки</w:t>
            </w:r>
            <w:r w:rsidR="00685CB7">
              <w:t xml:space="preserve"> </w:t>
            </w:r>
            <w:r w:rsidRPr="0016278F">
              <w:t>явлени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цессов.</w:t>
            </w:r>
          </w:p>
        </w:tc>
        <w:tc>
          <w:tcPr>
            <w:tcW w:w="2760" w:type="dxa"/>
            <w:shd w:val="clear" w:color="auto" w:fill="auto"/>
          </w:tcPr>
          <w:p w:rsidR="00440A84" w:rsidRPr="0016278F" w:rsidRDefault="00440A84" w:rsidP="0016278F">
            <w:pPr>
              <w:ind w:firstLine="0"/>
            </w:pPr>
            <w:r w:rsidRPr="0016278F">
              <w:t>-Овладение</w:t>
            </w:r>
            <w:r w:rsidR="00685CB7">
              <w:t xml:space="preserve"> </w:t>
            </w:r>
            <w:r w:rsidRPr="0016278F">
              <w:t>осн</w:t>
            </w:r>
            <w:r w:rsidRPr="0016278F">
              <w:t>о</w:t>
            </w:r>
            <w:r w:rsidRPr="0016278F">
              <w:t>вами</w:t>
            </w:r>
            <w:r w:rsidR="00685CB7">
              <w:t xml:space="preserve"> </w:t>
            </w:r>
            <w:r w:rsidRPr="0016278F">
              <w:t>картографической</w:t>
            </w:r>
            <w:r w:rsidR="00685CB7">
              <w:t xml:space="preserve"> </w:t>
            </w:r>
            <w:r w:rsidRPr="0016278F">
              <w:t>гр</w:t>
            </w:r>
            <w:r w:rsidRPr="0016278F">
              <w:t>а</w:t>
            </w:r>
            <w:r w:rsidRPr="0016278F">
              <w:t>мотност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спользов</w:t>
            </w:r>
            <w:r w:rsidRPr="0016278F">
              <w:t>а</w:t>
            </w:r>
            <w:r w:rsidRPr="0016278F">
              <w:t>ния</w:t>
            </w:r>
            <w:r w:rsidR="00685CB7">
              <w:t xml:space="preserve"> </w:t>
            </w:r>
            <w:r w:rsidRPr="0016278F">
              <w:t>географической</w:t>
            </w:r>
            <w:r w:rsidR="00685CB7">
              <w:t xml:space="preserve"> </w:t>
            </w:r>
            <w:r w:rsidRPr="0016278F">
              <w:t>карты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одного</w:t>
            </w:r>
            <w:r w:rsidR="00685CB7">
              <w:t xml:space="preserve"> </w:t>
            </w:r>
            <w:r w:rsidRPr="0016278F">
              <w:t>из</w:t>
            </w:r>
            <w:r w:rsidR="00685CB7">
              <w:t xml:space="preserve"> </w:t>
            </w:r>
            <w:r w:rsidRPr="0016278F">
              <w:t>языков</w:t>
            </w:r>
            <w:r w:rsidR="00685CB7">
              <w:t xml:space="preserve"> </w:t>
            </w:r>
            <w:r w:rsidRPr="0016278F">
              <w:t>международного</w:t>
            </w:r>
            <w:r w:rsidR="00685CB7">
              <w:t xml:space="preserve"> </w:t>
            </w:r>
            <w:r w:rsidRPr="0016278F">
              <w:t>общения;</w:t>
            </w:r>
          </w:p>
          <w:p w:rsidR="00440A84" w:rsidRPr="0016278F" w:rsidRDefault="007F79D3" w:rsidP="0016278F">
            <w:pPr>
              <w:pStyle w:val="afc"/>
              <w:shd w:val="clear" w:color="auto" w:fill="FFFFFF"/>
              <w:spacing w:before="0" w:beforeAutospacing="0" w:after="0"/>
              <w:ind w:firstLine="0"/>
            </w:pPr>
            <w:r w:rsidRPr="0016278F">
              <w:t>-</w:t>
            </w:r>
            <w:r w:rsidR="00440A84" w:rsidRPr="0016278F">
              <w:t>отстаивая</w:t>
            </w:r>
            <w:r w:rsidR="00685CB7">
              <w:t xml:space="preserve"> </w:t>
            </w:r>
            <w:r w:rsidR="00440A84" w:rsidRPr="0016278F">
              <w:t>свою</w:t>
            </w:r>
            <w:r w:rsidR="00685CB7">
              <w:t xml:space="preserve"> </w:t>
            </w:r>
            <w:r w:rsidR="00440A84" w:rsidRPr="0016278F">
              <w:t>то</w:t>
            </w:r>
            <w:r w:rsidR="00440A84" w:rsidRPr="0016278F">
              <w:t>ч</w:t>
            </w:r>
            <w:r w:rsidR="00440A84" w:rsidRPr="0016278F">
              <w:t>ку</w:t>
            </w:r>
            <w:r w:rsidR="00685CB7">
              <w:t xml:space="preserve"> </w:t>
            </w:r>
            <w:r w:rsidR="00440A84" w:rsidRPr="0016278F">
              <w:t>зрения,</w:t>
            </w:r>
            <w:r w:rsidR="00685CB7">
              <w:t xml:space="preserve"> </w:t>
            </w:r>
            <w:r w:rsidR="00440A84" w:rsidRPr="0016278F">
              <w:t>приводить</w:t>
            </w:r>
            <w:r w:rsidR="00685CB7">
              <w:t xml:space="preserve"> </w:t>
            </w:r>
            <w:r w:rsidR="00440A84" w:rsidRPr="0016278F">
              <w:t>арг</w:t>
            </w:r>
            <w:r w:rsidR="00440A84" w:rsidRPr="0016278F">
              <w:t>у</w:t>
            </w:r>
            <w:r w:rsidR="00440A84" w:rsidRPr="0016278F">
              <w:t>менты,</w:t>
            </w:r>
            <w:r w:rsidR="00685CB7">
              <w:t xml:space="preserve"> </w:t>
            </w:r>
            <w:r w:rsidR="00440A84" w:rsidRPr="0016278F">
              <w:t>подтверждая</w:t>
            </w:r>
            <w:r w:rsidR="00685CB7">
              <w:t xml:space="preserve"> </w:t>
            </w:r>
            <w:r w:rsidR="00440A84" w:rsidRPr="0016278F">
              <w:t>их</w:t>
            </w:r>
            <w:r w:rsidR="00685CB7">
              <w:t xml:space="preserve"> </w:t>
            </w:r>
            <w:r w:rsidR="00440A84" w:rsidRPr="0016278F">
              <w:t>фа</w:t>
            </w:r>
            <w:r w:rsidR="00440A84" w:rsidRPr="0016278F">
              <w:t>к</w:t>
            </w:r>
            <w:r w:rsidR="00440A84" w:rsidRPr="0016278F">
              <w:t>тами;</w:t>
            </w:r>
          </w:p>
          <w:p w:rsidR="00440A84" w:rsidRPr="0016278F" w:rsidRDefault="00440A84" w:rsidP="0016278F">
            <w:pPr>
              <w:pStyle w:val="afc"/>
              <w:shd w:val="clear" w:color="auto" w:fill="FFFFFF"/>
              <w:spacing w:before="0" w:beforeAutospacing="0" w:after="0"/>
              <w:ind w:firstLine="0"/>
            </w:pPr>
            <w:r w:rsidRPr="0016278F">
              <w:t>-в</w:t>
            </w:r>
            <w:r w:rsidR="00685CB7">
              <w:t xml:space="preserve"> </w:t>
            </w:r>
            <w:r w:rsidRPr="0016278F">
              <w:t>дискуссии</w:t>
            </w:r>
            <w:r w:rsidR="00685CB7">
              <w:t xml:space="preserve"> </w:t>
            </w:r>
            <w:r w:rsidRPr="0016278F">
              <w:t>уметь</w:t>
            </w:r>
            <w:r w:rsidR="00685CB7">
              <w:t xml:space="preserve"> </w:t>
            </w:r>
            <w:r w:rsidRPr="0016278F">
              <w:t>в</w:t>
            </w:r>
            <w:r w:rsidRPr="0016278F">
              <w:t>ы</w:t>
            </w:r>
            <w:r w:rsidRPr="0016278F">
              <w:t>двинуть</w:t>
            </w:r>
            <w:r w:rsidR="00685CB7">
              <w:t xml:space="preserve"> </w:t>
            </w:r>
            <w:r w:rsidRPr="0016278F">
              <w:t>контраргуме</w:t>
            </w:r>
            <w:r w:rsidRPr="0016278F">
              <w:t>н</w:t>
            </w:r>
            <w:r w:rsidRPr="0016278F">
              <w:t>ты,</w:t>
            </w:r>
            <w:r w:rsidR="00685CB7">
              <w:t xml:space="preserve"> </w:t>
            </w:r>
            <w:r w:rsidRPr="0016278F">
              <w:t>пер</w:t>
            </w:r>
            <w:r w:rsidRPr="0016278F">
              <w:t>е</w:t>
            </w:r>
            <w:r w:rsidRPr="0016278F">
              <w:t>фразировать</w:t>
            </w:r>
            <w:r w:rsidR="00685CB7">
              <w:t xml:space="preserve"> </w:t>
            </w:r>
            <w:r w:rsidRPr="0016278F">
              <w:t>свою</w:t>
            </w:r>
            <w:r w:rsidR="00685CB7">
              <w:t xml:space="preserve"> </w:t>
            </w:r>
            <w:r w:rsidRPr="0016278F">
              <w:t>мысль</w:t>
            </w:r>
            <w:r w:rsidR="00685CB7">
              <w:t xml:space="preserve"> </w:t>
            </w:r>
            <w:r w:rsidRPr="0016278F">
              <w:t>(владение</w:t>
            </w:r>
            <w:r w:rsidR="00685CB7">
              <w:t xml:space="preserve"> </w:t>
            </w:r>
            <w:r w:rsidRPr="0016278F">
              <w:t>механизмом</w:t>
            </w:r>
            <w:r w:rsidR="00685CB7">
              <w:t xml:space="preserve"> </w:t>
            </w:r>
            <w:r w:rsidRPr="0016278F">
              <w:t>эквив</w:t>
            </w:r>
            <w:r w:rsidRPr="0016278F">
              <w:t>а</w:t>
            </w:r>
            <w:r w:rsidRPr="0016278F">
              <w:t>лентных</w:t>
            </w:r>
            <w:r w:rsidR="00685CB7">
              <w:t xml:space="preserve"> </w:t>
            </w:r>
            <w:r w:rsidRPr="0016278F">
              <w:t>замен);</w:t>
            </w:r>
          </w:p>
          <w:p w:rsidR="00440A84" w:rsidRPr="0016278F" w:rsidRDefault="00440A84" w:rsidP="0016278F">
            <w:pPr>
              <w:pStyle w:val="afc"/>
              <w:shd w:val="clear" w:color="auto" w:fill="FFFFFF"/>
              <w:spacing w:before="0" w:beforeAutospacing="0" w:after="0"/>
              <w:ind w:firstLine="0"/>
            </w:pPr>
            <w:r w:rsidRPr="0016278F">
              <w:t>-учиться</w:t>
            </w:r>
            <w:r w:rsidR="00685CB7">
              <w:t xml:space="preserve"> </w:t>
            </w:r>
            <w:r w:rsidRPr="0016278F">
              <w:t>критично</w:t>
            </w:r>
            <w:r w:rsidR="00685CB7">
              <w:t xml:space="preserve"> </w:t>
            </w:r>
            <w:r w:rsidRPr="0016278F">
              <w:t>о</w:t>
            </w:r>
            <w:r w:rsidRPr="0016278F">
              <w:t>т</w:t>
            </w:r>
            <w:r w:rsidRPr="0016278F">
              <w:t>носиться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своему</w:t>
            </w:r>
            <w:r w:rsidR="00685CB7">
              <w:t xml:space="preserve"> </w:t>
            </w:r>
            <w:r w:rsidRPr="0016278F">
              <w:t>мн</w:t>
            </w:r>
            <w:r w:rsidRPr="0016278F">
              <w:t>е</w:t>
            </w:r>
            <w:r w:rsidRPr="0016278F">
              <w:t>нию,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достоинством</w:t>
            </w:r>
            <w:r w:rsidR="00685CB7">
              <w:t xml:space="preserve"> </w:t>
            </w:r>
            <w:r w:rsidRPr="0016278F">
              <w:t>признавать</w:t>
            </w:r>
            <w:r w:rsidR="00685CB7">
              <w:t xml:space="preserve"> </w:t>
            </w:r>
            <w:r w:rsidRPr="0016278F">
              <w:t>ошибо</w:t>
            </w:r>
            <w:r w:rsidRPr="0016278F">
              <w:t>ч</w:t>
            </w:r>
            <w:r w:rsidRPr="0016278F">
              <w:t>ность</w:t>
            </w:r>
            <w:r w:rsidR="00685CB7">
              <w:t xml:space="preserve"> </w:t>
            </w:r>
            <w:r w:rsidRPr="0016278F">
              <w:t>своего</w:t>
            </w:r>
            <w:r w:rsidR="00685CB7">
              <w:t xml:space="preserve"> </w:t>
            </w:r>
            <w:r w:rsidRPr="0016278F">
              <w:t>мнения</w:t>
            </w:r>
            <w:r w:rsidR="00685CB7">
              <w:t xml:space="preserve"> </w:t>
            </w:r>
            <w:r w:rsidRPr="0016278F">
              <w:t>(если</w:t>
            </w:r>
            <w:r w:rsidR="00685CB7">
              <w:t xml:space="preserve"> </w:t>
            </w:r>
            <w:r w:rsidRPr="0016278F">
              <w:t>оно</w:t>
            </w:r>
            <w:r w:rsidR="00685CB7">
              <w:t xml:space="preserve"> </w:t>
            </w:r>
            <w:r w:rsidRPr="0016278F">
              <w:t>таково)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ко</w:t>
            </w:r>
            <w:r w:rsidRPr="0016278F">
              <w:t>р</w:t>
            </w:r>
            <w:r w:rsidRPr="0016278F">
              <w:t>ре</w:t>
            </w:r>
            <w:r w:rsidRPr="0016278F">
              <w:t>к</w:t>
            </w:r>
            <w:r w:rsidRPr="0016278F">
              <w:t>тировать</w:t>
            </w:r>
            <w:r w:rsidR="00685CB7">
              <w:t xml:space="preserve"> </w:t>
            </w:r>
            <w:r w:rsidRPr="0016278F">
              <w:t>его;</w:t>
            </w:r>
          </w:p>
          <w:p w:rsidR="00440A84" w:rsidRPr="0016278F" w:rsidRDefault="00440A84" w:rsidP="0016278F">
            <w:pPr>
              <w:pStyle w:val="afc"/>
              <w:shd w:val="clear" w:color="auto" w:fill="FFFFFF"/>
              <w:spacing w:before="0" w:beforeAutospacing="0" w:after="0"/>
              <w:ind w:firstLine="0"/>
            </w:pPr>
            <w:r w:rsidRPr="0016278F">
              <w:t>-понимая</w:t>
            </w:r>
            <w:r w:rsidR="00685CB7">
              <w:t xml:space="preserve"> </w:t>
            </w:r>
            <w:r w:rsidRPr="0016278F">
              <w:t>позицию</w:t>
            </w:r>
            <w:r w:rsidR="00685CB7">
              <w:t xml:space="preserve"> </w:t>
            </w:r>
            <w:r w:rsidRPr="0016278F">
              <w:t>др</w:t>
            </w:r>
            <w:r w:rsidRPr="0016278F">
              <w:t>у</w:t>
            </w:r>
            <w:r w:rsidRPr="0016278F">
              <w:t>гого,</w:t>
            </w:r>
            <w:r w:rsidR="00685CB7">
              <w:t xml:space="preserve"> </w:t>
            </w:r>
            <w:r w:rsidRPr="0016278F">
              <w:t>различа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его</w:t>
            </w:r>
            <w:r w:rsidR="00685CB7">
              <w:t xml:space="preserve"> </w:t>
            </w:r>
            <w:r w:rsidRPr="0016278F">
              <w:t>речи:</w:t>
            </w:r>
            <w:r w:rsidR="00685CB7">
              <w:t xml:space="preserve"> </w:t>
            </w:r>
            <w:r w:rsidRPr="0016278F">
              <w:t>мнение</w:t>
            </w:r>
            <w:r w:rsidR="00685CB7">
              <w:t xml:space="preserve"> </w:t>
            </w:r>
            <w:r w:rsidRPr="0016278F">
              <w:t>(точку</w:t>
            </w:r>
            <w:r w:rsidR="00685CB7">
              <w:t xml:space="preserve"> </w:t>
            </w:r>
            <w:r w:rsidRPr="0016278F">
              <w:t>зрения),</w:t>
            </w:r>
            <w:r w:rsidR="00685CB7">
              <w:t xml:space="preserve"> </w:t>
            </w:r>
            <w:r w:rsidRPr="0016278F">
              <w:t>доказател</w:t>
            </w:r>
            <w:r w:rsidRPr="0016278F">
              <w:t>ь</w:t>
            </w:r>
            <w:r w:rsidRPr="0016278F">
              <w:t>ство</w:t>
            </w:r>
            <w:r w:rsidR="00685CB7">
              <w:t xml:space="preserve"> </w:t>
            </w:r>
            <w:r w:rsidRPr="0016278F">
              <w:t>(аргументы),</w:t>
            </w:r>
            <w:r w:rsidR="00685CB7">
              <w:t xml:space="preserve"> </w:t>
            </w:r>
            <w:r w:rsidRPr="0016278F">
              <w:t>факты;</w:t>
            </w:r>
            <w:r w:rsidR="00685CB7">
              <w:t xml:space="preserve"> </w:t>
            </w:r>
            <w:r w:rsidRPr="0016278F">
              <w:t>г</w:t>
            </w:r>
            <w:r w:rsidRPr="0016278F">
              <w:t>и</w:t>
            </w:r>
            <w:r w:rsidRPr="0016278F">
              <w:t>потезы,</w:t>
            </w:r>
            <w:r w:rsidR="00685CB7">
              <w:t xml:space="preserve"> </w:t>
            </w:r>
            <w:r w:rsidRPr="0016278F">
              <w:t>аксиомы,</w:t>
            </w:r>
            <w:r w:rsidR="00685CB7">
              <w:t xml:space="preserve"> </w:t>
            </w:r>
            <w:r w:rsidRPr="0016278F">
              <w:t>те</w:t>
            </w:r>
            <w:r w:rsidRPr="0016278F">
              <w:t>о</w:t>
            </w:r>
            <w:r w:rsidRPr="0016278F">
              <w:t>рии;</w:t>
            </w:r>
          </w:p>
          <w:p w:rsidR="00440A84" w:rsidRPr="0016278F" w:rsidRDefault="00440A84" w:rsidP="0016278F">
            <w:pPr>
              <w:pStyle w:val="afc"/>
              <w:shd w:val="clear" w:color="auto" w:fill="FFFFFF"/>
              <w:spacing w:before="0" w:beforeAutospacing="0" w:after="0"/>
              <w:ind w:firstLine="0"/>
            </w:pPr>
            <w:r w:rsidRPr="0016278F">
              <w:t>-уметь</w:t>
            </w:r>
            <w:r w:rsidR="00685CB7">
              <w:t xml:space="preserve"> </w:t>
            </w:r>
            <w:r w:rsidRPr="0016278F">
              <w:t>взглянуть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с</w:t>
            </w:r>
            <w:r w:rsidRPr="0016278F">
              <w:t>и</w:t>
            </w:r>
            <w:r w:rsidRPr="0016278F">
              <w:t>туацию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иной</w:t>
            </w:r>
            <w:r w:rsidR="00685CB7">
              <w:t xml:space="preserve"> </w:t>
            </w:r>
            <w:r w:rsidRPr="0016278F">
              <w:t>п</w:t>
            </w:r>
            <w:r w:rsidRPr="0016278F">
              <w:t>о</w:t>
            </w:r>
            <w:r w:rsidRPr="0016278F">
              <w:t>зиц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оговариваться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людьми</w:t>
            </w:r>
            <w:r w:rsidR="00685CB7">
              <w:t xml:space="preserve"> </w:t>
            </w:r>
            <w:r w:rsidRPr="0016278F">
              <w:t>иных</w:t>
            </w:r>
            <w:r w:rsidR="00685CB7">
              <w:t xml:space="preserve"> </w:t>
            </w:r>
            <w:r w:rsidRPr="0016278F">
              <w:t>поз</w:t>
            </w:r>
            <w:r w:rsidRPr="0016278F">
              <w:t>и</w:t>
            </w:r>
            <w:r w:rsidRPr="0016278F">
              <w:t>ций.</w:t>
            </w:r>
          </w:p>
        </w:tc>
      </w:tr>
      <w:tr w:rsidR="00440A84" w:rsidRPr="0016278F" w:rsidTr="002A5F34">
        <w:trPr>
          <w:trHeight w:val="223"/>
        </w:trPr>
        <w:tc>
          <w:tcPr>
            <w:tcW w:w="10134" w:type="dxa"/>
            <w:gridSpan w:val="4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b/>
              </w:rPr>
            </w:pPr>
            <w:r w:rsidRPr="0016278F">
              <w:rPr>
                <w:b/>
              </w:rPr>
              <w:t>Физика</w:t>
            </w:r>
          </w:p>
        </w:tc>
      </w:tr>
      <w:tr w:rsidR="00440A84" w:rsidRPr="0016278F" w:rsidTr="002A5F34">
        <w:trPr>
          <w:trHeight w:val="3818"/>
        </w:trPr>
        <w:tc>
          <w:tcPr>
            <w:tcW w:w="2518" w:type="dxa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Осознание</w:t>
            </w:r>
            <w:r w:rsidR="00685CB7">
              <w:t xml:space="preserve"> </w:t>
            </w:r>
            <w:r w:rsidRPr="0016278F">
              <w:t>необх</w:t>
            </w:r>
            <w:r w:rsidRPr="0016278F">
              <w:t>о</w:t>
            </w:r>
            <w:r w:rsidRPr="0016278F">
              <w:t>димости</w:t>
            </w:r>
            <w:r w:rsidR="00685CB7">
              <w:t xml:space="preserve"> </w:t>
            </w:r>
            <w:r w:rsidRPr="0016278F">
              <w:t>пр</w:t>
            </w:r>
            <w:r w:rsidRPr="0016278F">
              <w:t>и</w:t>
            </w:r>
            <w:r w:rsidRPr="0016278F">
              <w:t>менения</w:t>
            </w:r>
            <w:r w:rsidR="00685CB7">
              <w:t xml:space="preserve"> </w:t>
            </w:r>
            <w:r w:rsidRPr="0016278F">
              <w:t>дост</w:t>
            </w:r>
            <w:r w:rsidRPr="0016278F">
              <w:t>и</w:t>
            </w:r>
            <w:r w:rsidRPr="0016278F">
              <w:t>жений</w:t>
            </w:r>
            <w:r w:rsidR="00685CB7">
              <w:t xml:space="preserve"> </w:t>
            </w:r>
            <w:r w:rsidRPr="0016278F">
              <w:t>физик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ехнологий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рац</w:t>
            </w:r>
            <w:r w:rsidRPr="0016278F">
              <w:t>и</w:t>
            </w:r>
            <w:r w:rsidRPr="0016278F">
              <w:t>онального</w:t>
            </w:r>
            <w:r w:rsidR="00685CB7">
              <w:t xml:space="preserve"> </w:t>
            </w:r>
            <w:r w:rsidRPr="0016278F">
              <w:t>природ</w:t>
            </w:r>
            <w:r w:rsidRPr="0016278F">
              <w:t>о</w:t>
            </w:r>
            <w:r w:rsidRPr="0016278F">
              <w:t>польз</w:t>
            </w:r>
            <w:r w:rsidRPr="0016278F">
              <w:t>о</w:t>
            </w:r>
            <w:r w:rsidRPr="0016278F">
              <w:t>вания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формирование</w:t>
            </w:r>
            <w:r w:rsidR="00685CB7">
              <w:t xml:space="preserve"> </w:t>
            </w:r>
            <w:r w:rsidRPr="0016278F">
              <w:t>п</w:t>
            </w:r>
            <w:r w:rsidRPr="0016278F">
              <w:t>о</w:t>
            </w:r>
            <w:r w:rsidRPr="0016278F">
              <w:t>знавательных</w:t>
            </w:r>
            <w:r w:rsidR="00685CB7">
              <w:t xml:space="preserve"> </w:t>
            </w:r>
            <w:r w:rsidRPr="0016278F">
              <w:t>интер</w:t>
            </w:r>
            <w:r w:rsidRPr="0016278F">
              <w:t>е</w:t>
            </w:r>
            <w:r w:rsidRPr="0016278F">
              <w:t>сов,</w:t>
            </w:r>
            <w:r w:rsidR="00685CB7">
              <w:t xml:space="preserve"> </w:t>
            </w:r>
            <w:r w:rsidRPr="0016278F">
              <w:t>интеллектуал</w:t>
            </w:r>
            <w:r w:rsidRPr="0016278F">
              <w:t>ь</w:t>
            </w:r>
            <w:r w:rsidRPr="0016278F">
              <w:t>ны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ворческих</w:t>
            </w:r>
            <w:r w:rsidR="00685CB7">
              <w:t xml:space="preserve"> </w:t>
            </w:r>
            <w:r w:rsidRPr="0016278F">
              <w:t>способностей;</w:t>
            </w:r>
            <w:r w:rsidR="00685CB7">
              <w:t xml:space="preserve"> 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отношение</w:t>
            </w:r>
            <w:r w:rsidR="00685CB7">
              <w:t xml:space="preserve"> </w:t>
            </w:r>
            <w:r w:rsidRPr="0016278F">
              <w:t>физике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соста</w:t>
            </w:r>
            <w:r w:rsidRPr="0016278F">
              <w:t>в</w:t>
            </w:r>
            <w:r w:rsidRPr="0016278F">
              <w:t>ляющей</w:t>
            </w:r>
            <w:r w:rsidR="00685CB7">
              <w:t xml:space="preserve"> </w:t>
            </w:r>
            <w:r w:rsidRPr="0016278F">
              <w:t>общечелов</w:t>
            </w:r>
            <w:r w:rsidRPr="0016278F">
              <w:t>е</w:t>
            </w:r>
            <w:r w:rsidRPr="0016278F">
              <w:t>ческой</w:t>
            </w:r>
            <w:r w:rsidR="00685CB7">
              <w:t xml:space="preserve"> </w:t>
            </w:r>
            <w:r w:rsidRPr="0016278F">
              <w:t>культуры.</w:t>
            </w:r>
          </w:p>
        </w:tc>
        <w:tc>
          <w:tcPr>
            <w:tcW w:w="2410" w:type="dxa"/>
            <w:shd w:val="clear" w:color="auto" w:fill="auto"/>
          </w:tcPr>
          <w:p w:rsidR="00440A84" w:rsidRPr="00640F8D" w:rsidRDefault="00440A84" w:rsidP="0016278F">
            <w:pPr>
              <w:pStyle w:val="c30c55"/>
              <w:spacing w:before="0" w:beforeAutospacing="0" w:after="0" w:afterAutospacing="0"/>
              <w:ind w:left="52" w:right="44"/>
              <w:jc w:val="both"/>
              <w:rPr>
                <w:rStyle w:val="c3"/>
                <w:sz w:val="23"/>
                <w:szCs w:val="23"/>
              </w:rPr>
            </w:pPr>
            <w:r w:rsidRPr="00640F8D">
              <w:rPr>
                <w:rStyle w:val="c3"/>
                <w:sz w:val="23"/>
                <w:szCs w:val="23"/>
              </w:rPr>
              <w:t>-Постановка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уче</w:t>
            </w:r>
            <w:r w:rsidRPr="00640F8D">
              <w:rPr>
                <w:rStyle w:val="c3"/>
                <w:sz w:val="23"/>
                <w:szCs w:val="23"/>
              </w:rPr>
              <w:t>б</w:t>
            </w:r>
            <w:r w:rsidRPr="00640F8D">
              <w:rPr>
                <w:rStyle w:val="c3"/>
                <w:sz w:val="23"/>
                <w:szCs w:val="23"/>
              </w:rPr>
              <w:t>ной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задачи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на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основе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с</w:t>
            </w:r>
            <w:r w:rsidRPr="00640F8D">
              <w:rPr>
                <w:rStyle w:val="c3"/>
                <w:sz w:val="23"/>
                <w:szCs w:val="23"/>
              </w:rPr>
              <w:t>о</w:t>
            </w:r>
            <w:r w:rsidRPr="00640F8D">
              <w:rPr>
                <w:rStyle w:val="c3"/>
                <w:sz w:val="23"/>
                <w:szCs w:val="23"/>
              </w:rPr>
              <w:t>отнесения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т</w:t>
            </w:r>
            <w:r w:rsidRPr="00640F8D">
              <w:rPr>
                <w:rStyle w:val="c3"/>
                <w:sz w:val="23"/>
                <w:szCs w:val="23"/>
              </w:rPr>
              <w:t>о</w:t>
            </w:r>
            <w:r w:rsidRPr="00640F8D">
              <w:rPr>
                <w:rStyle w:val="c3"/>
                <w:sz w:val="23"/>
                <w:szCs w:val="23"/>
              </w:rPr>
              <w:t>го,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что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известно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и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усвоено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обучающимися,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и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того,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что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еще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неи</w:t>
            </w:r>
            <w:r w:rsidRPr="00640F8D">
              <w:rPr>
                <w:rStyle w:val="c3"/>
                <w:sz w:val="23"/>
                <w:szCs w:val="23"/>
              </w:rPr>
              <w:t>з</w:t>
            </w:r>
            <w:r w:rsidRPr="00640F8D">
              <w:rPr>
                <w:rStyle w:val="c3"/>
                <w:sz w:val="23"/>
                <w:szCs w:val="23"/>
              </w:rPr>
              <w:t>вес</w:t>
            </w:r>
            <w:r w:rsidRPr="00640F8D">
              <w:rPr>
                <w:rStyle w:val="c3"/>
                <w:sz w:val="23"/>
                <w:szCs w:val="23"/>
              </w:rPr>
              <w:t>т</w:t>
            </w:r>
            <w:r w:rsidRPr="00640F8D">
              <w:rPr>
                <w:rStyle w:val="c3"/>
                <w:sz w:val="23"/>
                <w:szCs w:val="23"/>
              </w:rPr>
              <w:t>но;</w:t>
            </w:r>
          </w:p>
          <w:p w:rsidR="00440A84" w:rsidRPr="00640F8D" w:rsidRDefault="00440A84" w:rsidP="0016278F">
            <w:pPr>
              <w:pStyle w:val="c30c55"/>
              <w:spacing w:before="0" w:beforeAutospacing="0" w:after="0" w:afterAutospacing="0"/>
              <w:ind w:left="52" w:right="44"/>
              <w:jc w:val="both"/>
              <w:rPr>
                <w:rStyle w:val="c3"/>
                <w:sz w:val="23"/>
                <w:szCs w:val="23"/>
              </w:rPr>
            </w:pPr>
            <w:r w:rsidRPr="00640F8D">
              <w:rPr>
                <w:rStyle w:val="c3"/>
                <w:sz w:val="23"/>
                <w:szCs w:val="23"/>
              </w:rPr>
              <w:t>-составление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пл</w:t>
            </w:r>
            <w:r w:rsidRPr="00640F8D">
              <w:rPr>
                <w:rStyle w:val="c3"/>
                <w:sz w:val="23"/>
                <w:szCs w:val="23"/>
              </w:rPr>
              <w:t>а</w:t>
            </w:r>
            <w:r w:rsidRPr="00640F8D">
              <w:rPr>
                <w:rStyle w:val="c3"/>
                <w:sz w:val="23"/>
                <w:szCs w:val="23"/>
              </w:rPr>
              <w:t>на,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последовател</w:t>
            </w:r>
            <w:r w:rsidRPr="00640F8D">
              <w:rPr>
                <w:rStyle w:val="c3"/>
                <w:sz w:val="23"/>
                <w:szCs w:val="23"/>
              </w:rPr>
              <w:t>ь</w:t>
            </w:r>
            <w:r w:rsidRPr="00640F8D">
              <w:rPr>
                <w:rStyle w:val="c3"/>
                <w:sz w:val="23"/>
                <w:szCs w:val="23"/>
              </w:rPr>
              <w:t>ности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действий;</w:t>
            </w:r>
          </w:p>
          <w:p w:rsidR="00440A84" w:rsidRPr="00640F8D" w:rsidRDefault="007F79D3" w:rsidP="0016278F">
            <w:pPr>
              <w:pStyle w:val="c30c55"/>
              <w:spacing w:before="0" w:beforeAutospacing="0" w:after="0" w:afterAutospacing="0"/>
              <w:ind w:left="52" w:right="44"/>
              <w:jc w:val="both"/>
              <w:rPr>
                <w:rStyle w:val="c3"/>
                <w:sz w:val="23"/>
                <w:szCs w:val="23"/>
              </w:rPr>
            </w:pPr>
            <w:r w:rsidRPr="00640F8D">
              <w:rPr>
                <w:rStyle w:val="c3"/>
                <w:sz w:val="23"/>
                <w:szCs w:val="23"/>
              </w:rPr>
              <w:t>-</w:t>
            </w:r>
            <w:r w:rsidR="00440A84" w:rsidRPr="00640F8D">
              <w:rPr>
                <w:rStyle w:val="c3"/>
                <w:sz w:val="23"/>
                <w:szCs w:val="23"/>
              </w:rPr>
              <w:t>определение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посл</w:t>
            </w:r>
            <w:r w:rsidR="00440A84" w:rsidRPr="00640F8D">
              <w:rPr>
                <w:rStyle w:val="c3"/>
                <w:sz w:val="23"/>
                <w:szCs w:val="23"/>
              </w:rPr>
              <w:t>е</w:t>
            </w:r>
            <w:r w:rsidR="00440A84" w:rsidRPr="00640F8D">
              <w:rPr>
                <w:rStyle w:val="c3"/>
                <w:sz w:val="23"/>
                <w:szCs w:val="23"/>
              </w:rPr>
              <w:t>довательности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пр</w:t>
            </w:r>
            <w:r w:rsidR="00440A84" w:rsidRPr="00640F8D">
              <w:rPr>
                <w:rStyle w:val="c3"/>
                <w:sz w:val="23"/>
                <w:szCs w:val="23"/>
              </w:rPr>
              <w:t>о</w:t>
            </w:r>
            <w:r w:rsidR="00440A84" w:rsidRPr="00640F8D">
              <w:rPr>
                <w:rStyle w:val="c3"/>
                <w:sz w:val="23"/>
                <w:szCs w:val="23"/>
              </w:rPr>
              <w:t>межуточных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ц</w:t>
            </w:r>
            <w:r w:rsidR="00440A84" w:rsidRPr="00640F8D">
              <w:rPr>
                <w:rStyle w:val="c3"/>
                <w:sz w:val="23"/>
                <w:szCs w:val="23"/>
              </w:rPr>
              <w:t>е</w:t>
            </w:r>
            <w:r w:rsidR="00440A84" w:rsidRPr="00640F8D">
              <w:rPr>
                <w:rStyle w:val="c3"/>
                <w:sz w:val="23"/>
                <w:szCs w:val="23"/>
              </w:rPr>
              <w:t>лей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;</w:t>
            </w:r>
          </w:p>
          <w:p w:rsidR="00440A84" w:rsidRPr="00640F8D" w:rsidRDefault="007F79D3" w:rsidP="0016278F">
            <w:pPr>
              <w:pStyle w:val="c30c55"/>
              <w:spacing w:before="0" w:beforeAutospacing="0" w:after="0" w:afterAutospacing="0"/>
              <w:ind w:left="52" w:right="44"/>
              <w:jc w:val="both"/>
              <w:rPr>
                <w:rStyle w:val="c3"/>
                <w:sz w:val="23"/>
                <w:szCs w:val="23"/>
              </w:rPr>
            </w:pPr>
            <w:r w:rsidRPr="00640F8D">
              <w:rPr>
                <w:rStyle w:val="c3"/>
                <w:sz w:val="23"/>
                <w:szCs w:val="23"/>
              </w:rPr>
              <w:t>-</w:t>
            </w:r>
            <w:r w:rsidR="00440A84" w:rsidRPr="00640F8D">
              <w:rPr>
                <w:rStyle w:val="c3"/>
                <w:sz w:val="23"/>
                <w:szCs w:val="23"/>
              </w:rPr>
              <w:t>предвосхищение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р</w:t>
            </w:r>
            <w:r w:rsidR="00440A84" w:rsidRPr="00640F8D">
              <w:rPr>
                <w:rStyle w:val="c3"/>
                <w:sz w:val="23"/>
                <w:szCs w:val="23"/>
              </w:rPr>
              <w:t>е</w:t>
            </w:r>
            <w:r w:rsidR="00440A84" w:rsidRPr="00640F8D">
              <w:rPr>
                <w:rStyle w:val="c3"/>
                <w:sz w:val="23"/>
                <w:szCs w:val="23"/>
              </w:rPr>
              <w:t>зультата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и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уро</w:t>
            </w:r>
            <w:r w:rsidR="00440A84" w:rsidRPr="00640F8D">
              <w:rPr>
                <w:rStyle w:val="c3"/>
                <w:sz w:val="23"/>
                <w:szCs w:val="23"/>
              </w:rPr>
              <w:t>в</w:t>
            </w:r>
            <w:r w:rsidR="00440A84" w:rsidRPr="00640F8D">
              <w:rPr>
                <w:rStyle w:val="c3"/>
                <w:sz w:val="23"/>
                <w:szCs w:val="23"/>
              </w:rPr>
              <w:t>ня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усвоения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его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вр</w:t>
            </w:r>
            <w:r w:rsidR="00440A84" w:rsidRPr="00640F8D">
              <w:rPr>
                <w:rStyle w:val="c3"/>
                <w:sz w:val="23"/>
                <w:szCs w:val="23"/>
              </w:rPr>
              <w:t>е</w:t>
            </w:r>
            <w:r w:rsidR="00440A84" w:rsidRPr="00640F8D">
              <w:rPr>
                <w:rStyle w:val="c3"/>
                <w:sz w:val="23"/>
                <w:szCs w:val="23"/>
              </w:rPr>
              <w:lastRenderedPageBreak/>
              <w:t>менных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характер</w:t>
            </w:r>
            <w:r w:rsidR="00440A84" w:rsidRPr="00640F8D">
              <w:rPr>
                <w:rStyle w:val="c3"/>
                <w:sz w:val="23"/>
                <w:szCs w:val="23"/>
              </w:rPr>
              <w:t>и</w:t>
            </w:r>
            <w:r w:rsidR="00440A84" w:rsidRPr="00640F8D">
              <w:rPr>
                <w:rStyle w:val="c3"/>
                <w:sz w:val="23"/>
                <w:szCs w:val="23"/>
              </w:rPr>
              <w:t>стик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с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заданным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эт</w:t>
            </w:r>
            <w:r w:rsidR="00440A84" w:rsidRPr="00640F8D">
              <w:rPr>
                <w:rStyle w:val="c3"/>
                <w:sz w:val="23"/>
                <w:szCs w:val="23"/>
              </w:rPr>
              <w:t>а</w:t>
            </w:r>
            <w:r w:rsidR="00440A84" w:rsidRPr="00640F8D">
              <w:rPr>
                <w:rStyle w:val="c3"/>
                <w:sz w:val="23"/>
                <w:szCs w:val="23"/>
              </w:rPr>
              <w:t>лоном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с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целью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обн</w:t>
            </w:r>
            <w:r w:rsidR="00440A84" w:rsidRPr="00640F8D">
              <w:rPr>
                <w:rStyle w:val="c3"/>
                <w:sz w:val="23"/>
                <w:szCs w:val="23"/>
              </w:rPr>
              <w:t>а</w:t>
            </w:r>
            <w:r w:rsidR="00440A84" w:rsidRPr="00640F8D">
              <w:rPr>
                <w:rStyle w:val="c3"/>
                <w:sz w:val="23"/>
                <w:szCs w:val="23"/>
              </w:rPr>
              <w:t>ружения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отклон</w:t>
            </w:r>
            <w:r w:rsidR="00440A84" w:rsidRPr="00640F8D">
              <w:rPr>
                <w:rStyle w:val="c3"/>
                <w:sz w:val="23"/>
                <w:szCs w:val="23"/>
              </w:rPr>
              <w:t>е</w:t>
            </w:r>
            <w:r w:rsidR="00440A84" w:rsidRPr="00640F8D">
              <w:rPr>
                <w:rStyle w:val="c3"/>
                <w:sz w:val="23"/>
                <w:szCs w:val="23"/>
              </w:rPr>
              <w:t>ний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и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отличий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от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этал</w:t>
            </w:r>
            <w:r w:rsidR="00440A84" w:rsidRPr="00640F8D">
              <w:rPr>
                <w:rStyle w:val="c3"/>
                <w:sz w:val="23"/>
                <w:szCs w:val="23"/>
              </w:rPr>
              <w:t>о</w:t>
            </w:r>
            <w:r w:rsidR="00440A84" w:rsidRPr="00640F8D">
              <w:rPr>
                <w:rStyle w:val="c3"/>
                <w:sz w:val="23"/>
                <w:szCs w:val="23"/>
              </w:rPr>
              <w:t>на;</w:t>
            </w:r>
          </w:p>
          <w:p w:rsidR="00440A84" w:rsidRPr="00640F8D" w:rsidRDefault="007F79D3" w:rsidP="0016278F">
            <w:pPr>
              <w:pStyle w:val="c30c55"/>
              <w:spacing w:before="0" w:beforeAutospacing="0" w:after="0" w:afterAutospacing="0"/>
              <w:ind w:left="52" w:right="44"/>
              <w:jc w:val="both"/>
              <w:rPr>
                <w:sz w:val="23"/>
                <w:szCs w:val="23"/>
              </w:rPr>
            </w:pPr>
            <w:r w:rsidRPr="00640F8D">
              <w:rPr>
                <w:rStyle w:val="c3"/>
                <w:sz w:val="23"/>
                <w:szCs w:val="23"/>
              </w:rPr>
              <w:t>-</w:t>
            </w:r>
            <w:r w:rsidR="00440A84" w:rsidRPr="00640F8D">
              <w:rPr>
                <w:rStyle w:val="c3"/>
                <w:sz w:val="23"/>
                <w:szCs w:val="23"/>
              </w:rPr>
              <w:t>контроль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в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форме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сличения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способа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действия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и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его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р</w:t>
            </w:r>
            <w:r w:rsidR="00440A84" w:rsidRPr="00640F8D">
              <w:rPr>
                <w:rStyle w:val="c3"/>
                <w:sz w:val="23"/>
                <w:szCs w:val="23"/>
              </w:rPr>
              <w:t>е</w:t>
            </w:r>
            <w:r w:rsidR="00440A84" w:rsidRPr="00640F8D">
              <w:rPr>
                <w:rStyle w:val="c3"/>
                <w:sz w:val="23"/>
                <w:szCs w:val="23"/>
              </w:rPr>
              <w:t>зультата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и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внесение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необходимых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д</w:t>
            </w:r>
            <w:r w:rsidR="00440A84" w:rsidRPr="00640F8D">
              <w:rPr>
                <w:rStyle w:val="c3"/>
                <w:sz w:val="23"/>
                <w:szCs w:val="23"/>
              </w:rPr>
              <w:t>о</w:t>
            </w:r>
            <w:r w:rsidR="00440A84" w:rsidRPr="00640F8D">
              <w:rPr>
                <w:rStyle w:val="c3"/>
                <w:sz w:val="23"/>
                <w:szCs w:val="23"/>
              </w:rPr>
              <w:t>полнений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и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корре</w:t>
            </w:r>
            <w:r w:rsidR="00440A84" w:rsidRPr="00640F8D">
              <w:rPr>
                <w:rStyle w:val="c3"/>
                <w:sz w:val="23"/>
                <w:szCs w:val="23"/>
              </w:rPr>
              <w:t>к</w:t>
            </w:r>
            <w:r w:rsidR="00440A84" w:rsidRPr="00640F8D">
              <w:rPr>
                <w:rStyle w:val="c3"/>
                <w:sz w:val="23"/>
                <w:szCs w:val="23"/>
              </w:rPr>
              <w:t>тив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в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план,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и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способ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действия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в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сл</w:t>
            </w:r>
            <w:r w:rsidR="00440A84" w:rsidRPr="00640F8D">
              <w:rPr>
                <w:rStyle w:val="c3"/>
                <w:sz w:val="23"/>
                <w:szCs w:val="23"/>
              </w:rPr>
              <w:t>у</w:t>
            </w:r>
            <w:r w:rsidR="00440A84" w:rsidRPr="00640F8D">
              <w:rPr>
                <w:rStyle w:val="c3"/>
                <w:sz w:val="23"/>
                <w:szCs w:val="23"/>
              </w:rPr>
              <w:t>чае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расхождения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от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="00440A84" w:rsidRPr="00640F8D">
              <w:rPr>
                <w:rStyle w:val="c3"/>
                <w:sz w:val="23"/>
                <w:szCs w:val="23"/>
              </w:rPr>
              <w:t>эт</w:t>
            </w:r>
            <w:r w:rsidR="00440A84" w:rsidRPr="00640F8D">
              <w:rPr>
                <w:rStyle w:val="c3"/>
                <w:sz w:val="23"/>
                <w:szCs w:val="23"/>
              </w:rPr>
              <w:t>а</w:t>
            </w:r>
            <w:r w:rsidR="00440A84" w:rsidRPr="00640F8D">
              <w:rPr>
                <w:rStyle w:val="c3"/>
                <w:sz w:val="23"/>
                <w:szCs w:val="23"/>
              </w:rPr>
              <w:t>лона.</w:t>
            </w:r>
          </w:p>
        </w:tc>
        <w:tc>
          <w:tcPr>
            <w:tcW w:w="2446" w:type="dxa"/>
            <w:shd w:val="clear" w:color="auto" w:fill="auto"/>
          </w:tcPr>
          <w:p w:rsidR="00440A84" w:rsidRPr="00640F8D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sz w:val="23"/>
                <w:szCs w:val="23"/>
              </w:rPr>
            </w:pPr>
            <w:r w:rsidRPr="00640F8D">
              <w:rPr>
                <w:sz w:val="23"/>
                <w:szCs w:val="23"/>
              </w:rPr>
              <w:lastRenderedPageBreak/>
              <w:t>-Приобретение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опыта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применения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научных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методов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познания,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наблюдения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физич</w:t>
            </w:r>
            <w:r w:rsidRPr="00640F8D">
              <w:rPr>
                <w:sz w:val="23"/>
                <w:szCs w:val="23"/>
              </w:rPr>
              <w:t>е</w:t>
            </w:r>
            <w:r w:rsidRPr="00640F8D">
              <w:rPr>
                <w:sz w:val="23"/>
                <w:szCs w:val="23"/>
              </w:rPr>
              <w:t>ских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явлений,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пров</w:t>
            </w:r>
            <w:r w:rsidRPr="00640F8D">
              <w:rPr>
                <w:sz w:val="23"/>
                <w:szCs w:val="23"/>
              </w:rPr>
              <w:t>е</w:t>
            </w:r>
            <w:r w:rsidRPr="00640F8D">
              <w:rPr>
                <w:sz w:val="23"/>
                <w:szCs w:val="23"/>
              </w:rPr>
              <w:t>дения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опытов,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пр</w:t>
            </w:r>
            <w:r w:rsidRPr="00640F8D">
              <w:rPr>
                <w:sz w:val="23"/>
                <w:szCs w:val="23"/>
              </w:rPr>
              <w:t>о</w:t>
            </w:r>
            <w:r w:rsidRPr="00640F8D">
              <w:rPr>
                <w:sz w:val="23"/>
                <w:szCs w:val="23"/>
              </w:rPr>
              <w:t>стых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экспериментал</w:t>
            </w:r>
            <w:r w:rsidRPr="00640F8D">
              <w:rPr>
                <w:sz w:val="23"/>
                <w:szCs w:val="23"/>
              </w:rPr>
              <w:t>ь</w:t>
            </w:r>
            <w:r w:rsidRPr="00640F8D">
              <w:rPr>
                <w:sz w:val="23"/>
                <w:szCs w:val="23"/>
              </w:rPr>
              <w:t>ных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исследов</w:t>
            </w:r>
            <w:r w:rsidRPr="00640F8D">
              <w:rPr>
                <w:sz w:val="23"/>
                <w:szCs w:val="23"/>
              </w:rPr>
              <w:t>а</w:t>
            </w:r>
            <w:r w:rsidRPr="00640F8D">
              <w:rPr>
                <w:sz w:val="23"/>
                <w:szCs w:val="23"/>
              </w:rPr>
              <w:t>ний;</w:t>
            </w:r>
          </w:p>
          <w:p w:rsidR="00440A84" w:rsidRPr="00640F8D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sz w:val="23"/>
                <w:szCs w:val="23"/>
              </w:rPr>
            </w:pPr>
            <w:r w:rsidRPr="00640F8D">
              <w:rPr>
                <w:sz w:val="23"/>
                <w:szCs w:val="23"/>
              </w:rPr>
              <w:t>-овладение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адеква</w:t>
            </w:r>
            <w:r w:rsidRPr="00640F8D">
              <w:rPr>
                <w:sz w:val="23"/>
                <w:szCs w:val="23"/>
              </w:rPr>
              <w:t>т</w:t>
            </w:r>
            <w:r w:rsidRPr="00640F8D">
              <w:rPr>
                <w:sz w:val="23"/>
                <w:szCs w:val="23"/>
              </w:rPr>
              <w:t>ным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способам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р</w:t>
            </w:r>
            <w:r w:rsidRPr="00640F8D">
              <w:rPr>
                <w:sz w:val="23"/>
                <w:szCs w:val="23"/>
              </w:rPr>
              <w:t>е</w:t>
            </w:r>
            <w:r w:rsidRPr="00640F8D">
              <w:rPr>
                <w:sz w:val="23"/>
                <w:szCs w:val="23"/>
              </w:rPr>
              <w:t>шения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теор</w:t>
            </w:r>
            <w:r w:rsidRPr="00640F8D">
              <w:rPr>
                <w:sz w:val="23"/>
                <w:szCs w:val="23"/>
              </w:rPr>
              <w:t>е</w:t>
            </w:r>
            <w:r w:rsidRPr="00640F8D">
              <w:rPr>
                <w:sz w:val="23"/>
                <w:szCs w:val="23"/>
              </w:rPr>
              <w:t>тических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экспериментал</w:t>
            </w:r>
            <w:r w:rsidRPr="00640F8D">
              <w:rPr>
                <w:sz w:val="23"/>
                <w:szCs w:val="23"/>
              </w:rPr>
              <w:t>ь</w:t>
            </w:r>
            <w:r w:rsidRPr="00640F8D">
              <w:rPr>
                <w:sz w:val="23"/>
                <w:szCs w:val="23"/>
              </w:rPr>
              <w:t>ных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задач;</w:t>
            </w:r>
          </w:p>
          <w:p w:rsidR="00440A84" w:rsidRPr="00640F8D" w:rsidRDefault="00440A84" w:rsidP="0016278F">
            <w:pPr>
              <w:pStyle w:val="c30c55"/>
              <w:spacing w:before="0" w:beforeAutospacing="0" w:after="0" w:afterAutospacing="0"/>
              <w:ind w:left="34" w:right="44"/>
              <w:jc w:val="both"/>
              <w:rPr>
                <w:rStyle w:val="c3"/>
                <w:sz w:val="23"/>
                <w:szCs w:val="23"/>
              </w:rPr>
            </w:pPr>
            <w:r w:rsidRPr="00640F8D">
              <w:rPr>
                <w:rStyle w:val="c3"/>
                <w:sz w:val="23"/>
                <w:szCs w:val="23"/>
              </w:rPr>
              <w:t>-формирование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ум</w:t>
            </w:r>
            <w:r w:rsidRPr="00640F8D">
              <w:rPr>
                <w:rStyle w:val="c3"/>
                <w:sz w:val="23"/>
                <w:szCs w:val="23"/>
              </w:rPr>
              <w:t>е</w:t>
            </w:r>
            <w:r w:rsidRPr="00640F8D">
              <w:rPr>
                <w:rStyle w:val="c3"/>
                <w:sz w:val="23"/>
                <w:szCs w:val="23"/>
              </w:rPr>
              <w:t>ний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восприн</w:t>
            </w:r>
            <w:r w:rsidRPr="00640F8D">
              <w:rPr>
                <w:rStyle w:val="c3"/>
                <w:sz w:val="23"/>
                <w:szCs w:val="23"/>
              </w:rPr>
              <w:t>и</w:t>
            </w:r>
            <w:r w:rsidRPr="00640F8D">
              <w:rPr>
                <w:rStyle w:val="c3"/>
                <w:sz w:val="23"/>
                <w:szCs w:val="23"/>
              </w:rPr>
              <w:t>мать,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перерабатывать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lastRenderedPageBreak/>
              <w:t>предъявлять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инфо</w:t>
            </w:r>
            <w:r w:rsidRPr="00640F8D">
              <w:rPr>
                <w:rStyle w:val="c3"/>
                <w:sz w:val="23"/>
                <w:szCs w:val="23"/>
              </w:rPr>
              <w:t>р</w:t>
            </w:r>
            <w:r w:rsidRPr="00640F8D">
              <w:rPr>
                <w:rStyle w:val="c3"/>
                <w:sz w:val="23"/>
                <w:szCs w:val="23"/>
              </w:rPr>
              <w:t>мацию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в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сл</w:t>
            </w:r>
            <w:r w:rsidRPr="00640F8D">
              <w:rPr>
                <w:rStyle w:val="c3"/>
                <w:sz w:val="23"/>
                <w:szCs w:val="23"/>
              </w:rPr>
              <w:t>о</w:t>
            </w:r>
            <w:r w:rsidRPr="00640F8D">
              <w:rPr>
                <w:rStyle w:val="c3"/>
                <w:sz w:val="23"/>
                <w:szCs w:val="23"/>
              </w:rPr>
              <w:t>весной,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образной,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символ</w:t>
            </w:r>
            <w:r w:rsidRPr="00640F8D">
              <w:rPr>
                <w:rStyle w:val="c3"/>
                <w:sz w:val="23"/>
                <w:szCs w:val="23"/>
              </w:rPr>
              <w:t>и</w:t>
            </w:r>
            <w:r w:rsidRPr="00640F8D">
              <w:rPr>
                <w:rStyle w:val="c3"/>
                <w:sz w:val="23"/>
                <w:szCs w:val="23"/>
              </w:rPr>
              <w:t>ческой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формах,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ан</w:t>
            </w:r>
            <w:r w:rsidRPr="00640F8D">
              <w:rPr>
                <w:rStyle w:val="c3"/>
                <w:sz w:val="23"/>
                <w:szCs w:val="23"/>
              </w:rPr>
              <w:t>а</w:t>
            </w:r>
            <w:r w:rsidRPr="00640F8D">
              <w:rPr>
                <w:rStyle w:val="c3"/>
                <w:sz w:val="23"/>
                <w:szCs w:val="23"/>
              </w:rPr>
              <w:t>лизировать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и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перер</w:t>
            </w:r>
            <w:r w:rsidRPr="00640F8D">
              <w:rPr>
                <w:rStyle w:val="c3"/>
                <w:sz w:val="23"/>
                <w:szCs w:val="23"/>
              </w:rPr>
              <w:t>а</w:t>
            </w:r>
            <w:r w:rsidRPr="00640F8D">
              <w:rPr>
                <w:rStyle w:val="c3"/>
                <w:sz w:val="23"/>
                <w:szCs w:val="23"/>
              </w:rPr>
              <w:t>батывать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получе</w:t>
            </w:r>
            <w:r w:rsidRPr="00640F8D">
              <w:rPr>
                <w:rStyle w:val="c3"/>
                <w:sz w:val="23"/>
                <w:szCs w:val="23"/>
              </w:rPr>
              <w:t>н</w:t>
            </w:r>
            <w:r w:rsidRPr="00640F8D">
              <w:rPr>
                <w:rStyle w:val="c3"/>
                <w:sz w:val="23"/>
                <w:szCs w:val="23"/>
              </w:rPr>
              <w:t>ную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информацию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в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соответствии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с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п</w:t>
            </w:r>
            <w:r w:rsidRPr="00640F8D">
              <w:rPr>
                <w:rStyle w:val="c3"/>
                <w:sz w:val="23"/>
                <w:szCs w:val="23"/>
              </w:rPr>
              <w:t>о</w:t>
            </w:r>
            <w:r w:rsidRPr="00640F8D">
              <w:rPr>
                <w:rStyle w:val="c3"/>
                <w:sz w:val="23"/>
                <w:szCs w:val="23"/>
              </w:rPr>
              <w:t>ставленными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задач</w:t>
            </w:r>
            <w:r w:rsidRPr="00640F8D">
              <w:rPr>
                <w:rStyle w:val="c3"/>
                <w:sz w:val="23"/>
                <w:szCs w:val="23"/>
              </w:rPr>
              <w:t>а</w:t>
            </w:r>
            <w:r w:rsidRPr="00640F8D">
              <w:rPr>
                <w:rStyle w:val="c3"/>
                <w:sz w:val="23"/>
                <w:szCs w:val="23"/>
              </w:rPr>
              <w:t>ми;</w:t>
            </w:r>
          </w:p>
          <w:p w:rsidR="00440A84" w:rsidRPr="00640F8D" w:rsidRDefault="00440A84" w:rsidP="0016278F">
            <w:pPr>
              <w:pStyle w:val="c30c55"/>
              <w:spacing w:before="0" w:beforeAutospacing="0" w:after="0" w:afterAutospacing="0"/>
              <w:ind w:left="52" w:right="44"/>
              <w:jc w:val="both"/>
              <w:rPr>
                <w:sz w:val="23"/>
                <w:szCs w:val="23"/>
              </w:rPr>
            </w:pPr>
            <w:r w:rsidRPr="00640F8D">
              <w:rPr>
                <w:rStyle w:val="c3"/>
                <w:sz w:val="23"/>
                <w:szCs w:val="23"/>
              </w:rPr>
              <w:t>-выделять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осно</w:t>
            </w:r>
            <w:r w:rsidRPr="00640F8D">
              <w:rPr>
                <w:rStyle w:val="c3"/>
                <w:sz w:val="23"/>
                <w:szCs w:val="23"/>
              </w:rPr>
              <w:t>в</w:t>
            </w:r>
            <w:r w:rsidRPr="00640F8D">
              <w:rPr>
                <w:rStyle w:val="c3"/>
                <w:sz w:val="23"/>
                <w:szCs w:val="23"/>
              </w:rPr>
              <w:t>ное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содержание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проч</w:t>
            </w:r>
            <w:r w:rsidRPr="00640F8D">
              <w:rPr>
                <w:rStyle w:val="c3"/>
                <w:sz w:val="23"/>
                <w:szCs w:val="23"/>
              </w:rPr>
              <w:t>и</w:t>
            </w:r>
            <w:r w:rsidRPr="00640F8D">
              <w:rPr>
                <w:rStyle w:val="c3"/>
                <w:sz w:val="23"/>
                <w:szCs w:val="23"/>
              </w:rPr>
              <w:t>танного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текста,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находить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ответы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на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поставленные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вопр</w:t>
            </w:r>
            <w:r w:rsidRPr="00640F8D">
              <w:rPr>
                <w:rStyle w:val="c3"/>
                <w:sz w:val="23"/>
                <w:szCs w:val="23"/>
              </w:rPr>
              <w:t>о</w:t>
            </w:r>
            <w:r w:rsidRPr="00640F8D">
              <w:rPr>
                <w:rStyle w:val="c3"/>
                <w:sz w:val="23"/>
                <w:szCs w:val="23"/>
              </w:rPr>
              <w:t>сы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и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излагать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его;</w:t>
            </w:r>
          </w:p>
          <w:p w:rsidR="00440A84" w:rsidRPr="00640F8D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sz w:val="23"/>
                <w:szCs w:val="23"/>
              </w:rPr>
            </w:pPr>
            <w:r w:rsidRPr="00640F8D">
              <w:rPr>
                <w:rStyle w:val="c3"/>
                <w:sz w:val="23"/>
                <w:szCs w:val="23"/>
              </w:rPr>
              <w:t>-выделять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т</w:t>
            </w:r>
            <w:r w:rsidRPr="00640F8D">
              <w:rPr>
                <w:rStyle w:val="c3"/>
                <w:sz w:val="23"/>
                <w:szCs w:val="23"/>
              </w:rPr>
              <w:t>и</w:t>
            </w:r>
            <w:r w:rsidRPr="00640F8D">
              <w:rPr>
                <w:rStyle w:val="c3"/>
                <w:sz w:val="23"/>
                <w:szCs w:val="23"/>
              </w:rPr>
              <w:t>пы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задач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и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находить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способы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их</w:t>
            </w:r>
            <w:r w:rsidR="00685CB7">
              <w:rPr>
                <w:rStyle w:val="c3"/>
                <w:sz w:val="23"/>
                <w:szCs w:val="23"/>
              </w:rPr>
              <w:t xml:space="preserve"> </w:t>
            </w:r>
            <w:r w:rsidRPr="00640F8D">
              <w:rPr>
                <w:rStyle w:val="c3"/>
                <w:sz w:val="23"/>
                <w:szCs w:val="23"/>
              </w:rPr>
              <w:t>решения.</w:t>
            </w:r>
          </w:p>
        </w:tc>
        <w:tc>
          <w:tcPr>
            <w:tcW w:w="2760" w:type="dxa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rStyle w:val="c3"/>
              </w:rPr>
            </w:pPr>
            <w:r w:rsidRPr="0016278F">
              <w:rPr>
                <w:rStyle w:val="c3"/>
              </w:rPr>
              <w:lastRenderedPageBreak/>
              <w:t>-Умен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дост</w:t>
            </w:r>
            <w:r w:rsidRPr="0016278F">
              <w:rPr>
                <w:rStyle w:val="c3"/>
              </w:rPr>
              <w:t>а</w:t>
            </w:r>
            <w:r w:rsidRPr="0016278F">
              <w:rPr>
                <w:rStyle w:val="c3"/>
              </w:rPr>
              <w:t>точной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олнотой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то</w:t>
            </w:r>
            <w:r w:rsidRPr="0016278F">
              <w:rPr>
                <w:rStyle w:val="c3"/>
              </w:rPr>
              <w:t>ч</w:t>
            </w:r>
            <w:r w:rsidRPr="0016278F">
              <w:rPr>
                <w:rStyle w:val="c3"/>
              </w:rPr>
              <w:t>ностью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выражать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во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мысл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в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оо</w:t>
            </w:r>
            <w:r w:rsidRPr="0016278F">
              <w:rPr>
                <w:rStyle w:val="c3"/>
              </w:rPr>
              <w:t>т</w:t>
            </w:r>
            <w:r w:rsidRPr="0016278F">
              <w:rPr>
                <w:rStyle w:val="c3"/>
              </w:rPr>
              <w:t>ветстви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задачам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условиям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коммун</w:t>
            </w:r>
            <w:r w:rsidRPr="0016278F">
              <w:rPr>
                <w:rStyle w:val="c3"/>
              </w:rPr>
              <w:t>и</w:t>
            </w:r>
            <w:r w:rsidRPr="0016278F">
              <w:rPr>
                <w:rStyle w:val="c3"/>
              </w:rPr>
              <w:t>кации;</w:t>
            </w:r>
            <w:r w:rsidR="00685CB7">
              <w:rPr>
                <w:rStyle w:val="c3"/>
              </w:rPr>
              <w:t xml:space="preserve"> 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rStyle w:val="c3"/>
              </w:rPr>
            </w:pPr>
            <w:r w:rsidRPr="0016278F">
              <w:rPr>
                <w:rStyle w:val="c3"/>
              </w:rPr>
              <w:t>-владен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монологич</w:t>
            </w:r>
            <w:r w:rsidRPr="0016278F">
              <w:rPr>
                <w:rStyle w:val="c3"/>
              </w:rPr>
              <w:t>е</w:t>
            </w:r>
            <w:r w:rsidRPr="0016278F">
              <w:rPr>
                <w:rStyle w:val="c3"/>
              </w:rPr>
              <w:t>ской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диалог</w:t>
            </w:r>
            <w:r w:rsidRPr="0016278F">
              <w:rPr>
                <w:rStyle w:val="c3"/>
              </w:rPr>
              <w:t>и</w:t>
            </w:r>
            <w:r w:rsidRPr="0016278F">
              <w:rPr>
                <w:rStyle w:val="c3"/>
              </w:rPr>
              <w:t>ческой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формам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речи</w:t>
            </w:r>
            <w:r w:rsidR="007F79D3" w:rsidRPr="0016278F">
              <w:rPr>
                <w:rStyle w:val="c3"/>
              </w:rPr>
              <w:t>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rStyle w:val="c3"/>
              </w:rPr>
            </w:pPr>
            <w:r w:rsidRPr="0016278F">
              <w:rPr>
                <w:rStyle w:val="c3"/>
              </w:rPr>
              <w:t>-овладен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умением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равильно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спол</w:t>
            </w:r>
            <w:r w:rsidRPr="0016278F">
              <w:rPr>
                <w:rStyle w:val="c3"/>
              </w:rPr>
              <w:t>ь</w:t>
            </w:r>
            <w:r w:rsidRPr="0016278F">
              <w:rPr>
                <w:rStyle w:val="c3"/>
              </w:rPr>
              <w:t>зовать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физическую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терминол</w:t>
            </w:r>
            <w:r w:rsidRPr="0016278F">
              <w:rPr>
                <w:rStyle w:val="c3"/>
              </w:rPr>
              <w:t>о</w:t>
            </w:r>
            <w:r w:rsidRPr="0016278F">
              <w:rPr>
                <w:rStyle w:val="c3"/>
              </w:rPr>
              <w:t>гию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rStyle w:val="c3"/>
              </w:rPr>
            </w:pPr>
            <w:r w:rsidRPr="0016278F">
              <w:rPr>
                <w:rStyle w:val="c3"/>
              </w:rPr>
              <w:t>-проводить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сследов</w:t>
            </w:r>
            <w:r w:rsidRPr="0016278F">
              <w:rPr>
                <w:rStyle w:val="c3"/>
              </w:rPr>
              <w:t>а</w:t>
            </w:r>
            <w:r w:rsidRPr="0016278F">
              <w:rPr>
                <w:rStyle w:val="c3"/>
              </w:rPr>
              <w:t>тельск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р</w:t>
            </w:r>
            <w:r w:rsidRPr="0016278F">
              <w:rPr>
                <w:rStyle w:val="c3"/>
              </w:rPr>
              <w:t>о</w:t>
            </w:r>
            <w:r w:rsidRPr="0016278F">
              <w:rPr>
                <w:rStyle w:val="c3"/>
              </w:rPr>
              <w:t>ектны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действия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арны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lastRenderedPageBreak/>
              <w:t>групповые;</w:t>
            </w:r>
          </w:p>
          <w:p w:rsidR="00440A84" w:rsidRPr="0016278F" w:rsidRDefault="00440A84" w:rsidP="0016278F">
            <w:pPr>
              <w:pStyle w:val="afc"/>
              <w:widowControl w:val="0"/>
              <w:spacing w:before="0" w:beforeAutospacing="0" w:after="0"/>
              <w:ind w:firstLine="0"/>
            </w:pPr>
            <w:r w:rsidRPr="0016278F">
              <w:rPr>
                <w:rStyle w:val="c3"/>
              </w:rPr>
              <w:t>-развит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пособн</w:t>
            </w:r>
            <w:r w:rsidRPr="0016278F">
              <w:rPr>
                <w:rStyle w:val="c3"/>
              </w:rPr>
              <w:t>о</w:t>
            </w:r>
            <w:r w:rsidRPr="0016278F">
              <w:rPr>
                <w:rStyle w:val="c3"/>
              </w:rPr>
              <w:t>ст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открыто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выражать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о</w:t>
            </w:r>
            <w:r w:rsidRPr="0016278F">
              <w:rPr>
                <w:rStyle w:val="c3"/>
              </w:rPr>
              <w:t>т</w:t>
            </w:r>
            <w:r w:rsidRPr="0016278F">
              <w:rPr>
                <w:rStyle w:val="c3"/>
              </w:rPr>
              <w:t>стаивать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вою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точку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зрения.</w:t>
            </w:r>
          </w:p>
        </w:tc>
      </w:tr>
      <w:tr w:rsidR="00440A84" w:rsidRPr="0016278F" w:rsidTr="002A5F34">
        <w:trPr>
          <w:trHeight w:val="245"/>
        </w:trPr>
        <w:tc>
          <w:tcPr>
            <w:tcW w:w="10134" w:type="dxa"/>
            <w:gridSpan w:val="4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b/>
              </w:rPr>
            </w:pPr>
            <w:r w:rsidRPr="0016278F">
              <w:rPr>
                <w:b/>
              </w:rPr>
              <w:lastRenderedPageBreak/>
              <w:t>Биология</w:t>
            </w:r>
          </w:p>
        </w:tc>
      </w:tr>
      <w:tr w:rsidR="00440A84" w:rsidRPr="0016278F" w:rsidTr="00F23799">
        <w:trPr>
          <w:trHeight w:val="273"/>
        </w:trPr>
        <w:tc>
          <w:tcPr>
            <w:tcW w:w="2518" w:type="dxa"/>
            <w:shd w:val="clear" w:color="auto" w:fill="auto"/>
          </w:tcPr>
          <w:p w:rsidR="00440A84" w:rsidRPr="0016278F" w:rsidRDefault="00440A84" w:rsidP="0016278F">
            <w:pPr>
              <w:shd w:val="clear" w:color="auto" w:fill="FFFFFF"/>
              <w:ind w:firstLine="0"/>
            </w:pPr>
            <w:r w:rsidRPr="0016278F">
              <w:rPr>
                <w:spacing w:val="-4"/>
              </w:rPr>
              <w:t>-</w:t>
            </w:r>
            <w:r w:rsidRPr="0016278F">
              <w:t>Формирование</w:t>
            </w:r>
            <w:r w:rsidR="00685CB7">
              <w:t xml:space="preserve"> </w:t>
            </w:r>
            <w:r w:rsidRPr="0016278F">
              <w:t>оц</w:t>
            </w:r>
            <w:r w:rsidRPr="0016278F">
              <w:t>е</w:t>
            </w:r>
            <w:r w:rsidRPr="0016278F">
              <w:t>ночного,</w:t>
            </w:r>
            <w:r w:rsidR="00685CB7">
              <w:t xml:space="preserve"> </w:t>
            </w:r>
            <w:r w:rsidRPr="0016278F">
              <w:t>эмоционал</w:t>
            </w:r>
            <w:r w:rsidRPr="0016278F">
              <w:t>ь</w:t>
            </w:r>
            <w:r w:rsidRPr="0016278F">
              <w:t>ного</w:t>
            </w:r>
            <w:r w:rsidR="00685CB7">
              <w:t xml:space="preserve"> </w:t>
            </w:r>
            <w:r w:rsidRPr="0016278F">
              <w:t>отношения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м</w:t>
            </w:r>
            <w:r w:rsidRPr="0016278F">
              <w:t>и</w:t>
            </w:r>
            <w:r w:rsidRPr="0016278F">
              <w:t>ру;</w:t>
            </w:r>
          </w:p>
          <w:p w:rsidR="00440A84" w:rsidRPr="0016278F" w:rsidRDefault="00440A84" w:rsidP="0016278F">
            <w:pPr>
              <w:shd w:val="clear" w:color="auto" w:fill="FFFFFF"/>
              <w:ind w:firstLine="0"/>
              <w:rPr>
                <w:spacing w:val="-4"/>
              </w:rPr>
            </w:pPr>
            <w:r w:rsidRPr="0016278F">
              <w:t>-формирование</w:t>
            </w:r>
            <w:r w:rsidR="00685CB7">
              <w:t xml:space="preserve"> </w:t>
            </w:r>
            <w:r w:rsidRPr="0016278F">
              <w:t>основ</w:t>
            </w:r>
            <w:r w:rsidR="00685CB7">
              <w:t xml:space="preserve"> </w:t>
            </w:r>
            <w:r w:rsidRPr="0016278F">
              <w:t>экологической</w:t>
            </w:r>
            <w:r w:rsidR="00685CB7">
              <w:t xml:space="preserve"> </w:t>
            </w:r>
            <w:r w:rsidRPr="0016278F">
              <w:t>гр</w:t>
            </w:r>
            <w:r w:rsidRPr="0016278F">
              <w:t>а</w:t>
            </w:r>
            <w:r w:rsidRPr="0016278F">
              <w:t>мотности,</w:t>
            </w:r>
            <w:r w:rsidR="00685CB7">
              <w:t xml:space="preserve"> </w:t>
            </w:r>
            <w:r w:rsidRPr="0016278F">
              <w:t>защиты</w:t>
            </w:r>
            <w:r w:rsidR="00685CB7">
              <w:t xml:space="preserve"> </w:t>
            </w:r>
            <w:r w:rsidRPr="0016278F">
              <w:t>здоровья</w:t>
            </w:r>
            <w:r w:rsidR="00685CB7">
              <w:t xml:space="preserve"> </w:t>
            </w:r>
            <w:r w:rsidRPr="0016278F">
              <w:t>людей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условиях</w:t>
            </w:r>
            <w:r w:rsidR="00685CB7">
              <w:t xml:space="preserve"> </w:t>
            </w:r>
            <w:r w:rsidRPr="0016278F">
              <w:t>быстр</w:t>
            </w:r>
            <w:r w:rsidRPr="0016278F">
              <w:t>о</w:t>
            </w:r>
            <w:r w:rsidRPr="0016278F">
              <w:t>го</w:t>
            </w:r>
            <w:r w:rsidR="00685CB7">
              <w:t xml:space="preserve"> </w:t>
            </w:r>
            <w:r w:rsidRPr="0016278F">
              <w:t>изменения</w:t>
            </w:r>
            <w:r w:rsidR="00685CB7">
              <w:t xml:space="preserve"> </w:t>
            </w:r>
            <w:r w:rsidRPr="0016278F">
              <w:t>экологич</w:t>
            </w:r>
            <w:r w:rsidRPr="0016278F">
              <w:t>е</w:t>
            </w:r>
            <w:r w:rsidRPr="0016278F">
              <w:t>ского</w:t>
            </w:r>
            <w:r w:rsidR="00685CB7">
              <w:t xml:space="preserve"> </w:t>
            </w:r>
            <w:r w:rsidRPr="0016278F">
              <w:t>качества</w:t>
            </w:r>
            <w:r w:rsidR="00685CB7">
              <w:t xml:space="preserve"> </w:t>
            </w:r>
            <w:r w:rsidRPr="0016278F">
              <w:t>окр</w:t>
            </w:r>
            <w:r w:rsidRPr="0016278F">
              <w:t>у</w:t>
            </w:r>
            <w:r w:rsidRPr="0016278F">
              <w:t>жающей</w:t>
            </w:r>
            <w:r w:rsidR="00685CB7">
              <w:t xml:space="preserve"> </w:t>
            </w:r>
            <w:r w:rsidRPr="0016278F">
              <w:t>среды;</w:t>
            </w:r>
          </w:p>
          <w:p w:rsidR="00440A84" w:rsidRPr="0016278F" w:rsidRDefault="00440A84" w:rsidP="0016278F">
            <w:pPr>
              <w:shd w:val="clear" w:color="auto" w:fill="FFFFFF"/>
              <w:ind w:firstLine="0"/>
              <w:rPr>
                <w:spacing w:val="-4"/>
              </w:rPr>
            </w:pPr>
            <w:r w:rsidRPr="0016278F">
              <w:rPr>
                <w:spacing w:val="-4"/>
              </w:rPr>
              <w:t>-понимание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возраст</w:t>
            </w:r>
            <w:r w:rsidRPr="0016278F">
              <w:rPr>
                <w:spacing w:val="-4"/>
              </w:rPr>
              <w:t>а</w:t>
            </w:r>
            <w:r w:rsidRPr="0016278F">
              <w:rPr>
                <w:spacing w:val="-4"/>
              </w:rPr>
              <w:t>ющей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рол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естестве</w:t>
            </w:r>
            <w:r w:rsidRPr="0016278F">
              <w:rPr>
                <w:spacing w:val="-4"/>
              </w:rPr>
              <w:t>н</w:t>
            </w:r>
            <w:r w:rsidRPr="0016278F">
              <w:rPr>
                <w:spacing w:val="-4"/>
              </w:rPr>
              <w:t>ных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наук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научных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исследований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в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совр</w:t>
            </w:r>
            <w:r w:rsidRPr="0016278F">
              <w:rPr>
                <w:spacing w:val="-4"/>
              </w:rPr>
              <w:t>е</w:t>
            </w:r>
            <w:r w:rsidRPr="0016278F">
              <w:rPr>
                <w:spacing w:val="-4"/>
              </w:rPr>
              <w:t>менном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мире,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знач</w:t>
            </w:r>
            <w:r w:rsidRPr="0016278F">
              <w:rPr>
                <w:spacing w:val="-4"/>
              </w:rPr>
              <w:t>и</w:t>
            </w:r>
            <w:r w:rsidRPr="0016278F">
              <w:rPr>
                <w:spacing w:val="-4"/>
              </w:rPr>
              <w:t>мост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международн</w:t>
            </w:r>
            <w:r w:rsidRPr="0016278F">
              <w:rPr>
                <w:spacing w:val="-4"/>
              </w:rPr>
              <w:t>о</w:t>
            </w:r>
            <w:r w:rsidRPr="0016278F">
              <w:rPr>
                <w:spacing w:val="-4"/>
              </w:rPr>
              <w:t>го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научного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сотрудн</w:t>
            </w:r>
            <w:r w:rsidRPr="0016278F">
              <w:rPr>
                <w:spacing w:val="-4"/>
              </w:rPr>
              <w:t>и</w:t>
            </w:r>
            <w:r w:rsidRPr="0016278F">
              <w:rPr>
                <w:spacing w:val="-4"/>
              </w:rPr>
              <w:t>чества;</w:t>
            </w:r>
          </w:p>
          <w:p w:rsidR="00440A84" w:rsidRPr="0016278F" w:rsidRDefault="00440A84" w:rsidP="0016278F">
            <w:pPr>
              <w:shd w:val="clear" w:color="auto" w:fill="FFFFFF"/>
              <w:ind w:firstLine="0"/>
            </w:pPr>
            <w:r w:rsidRPr="0016278F">
              <w:rPr>
                <w:rStyle w:val="c4c3"/>
              </w:rPr>
              <w:t>-формирование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нра</w:t>
            </w:r>
            <w:r w:rsidRPr="0016278F">
              <w:rPr>
                <w:rStyle w:val="c4c3"/>
              </w:rPr>
              <w:t>в</w:t>
            </w:r>
            <w:r w:rsidRPr="0016278F">
              <w:rPr>
                <w:rStyle w:val="c4c3"/>
              </w:rPr>
              <w:t>ственных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ценн</w:t>
            </w:r>
            <w:r w:rsidRPr="0016278F">
              <w:rPr>
                <w:rStyle w:val="c4c3"/>
              </w:rPr>
              <w:t>о</w:t>
            </w:r>
            <w:r w:rsidRPr="0016278F">
              <w:rPr>
                <w:rStyle w:val="c4c3"/>
              </w:rPr>
              <w:t>стей: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це</w:t>
            </w:r>
            <w:r w:rsidRPr="0016278F">
              <w:rPr>
                <w:rStyle w:val="c4c3"/>
              </w:rPr>
              <w:t>н</w:t>
            </w:r>
            <w:r w:rsidRPr="0016278F">
              <w:rPr>
                <w:rStyle w:val="c4c3"/>
              </w:rPr>
              <w:t>ности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жизни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во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всех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её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проявлен</w:t>
            </w:r>
            <w:r w:rsidRPr="0016278F">
              <w:rPr>
                <w:rStyle w:val="c4c3"/>
              </w:rPr>
              <w:t>и</w:t>
            </w:r>
            <w:r w:rsidRPr="0016278F">
              <w:rPr>
                <w:rStyle w:val="c4c3"/>
              </w:rPr>
              <w:t>ях,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включая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поним</w:t>
            </w:r>
            <w:r w:rsidRPr="0016278F">
              <w:rPr>
                <w:rStyle w:val="c4c3"/>
              </w:rPr>
              <w:t>а</w:t>
            </w:r>
            <w:r w:rsidRPr="0016278F">
              <w:rPr>
                <w:rStyle w:val="c4c3"/>
              </w:rPr>
              <w:t>ние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самоценности,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ун</w:t>
            </w:r>
            <w:r w:rsidRPr="0016278F">
              <w:rPr>
                <w:rStyle w:val="c4c3"/>
              </w:rPr>
              <w:t>и</w:t>
            </w:r>
            <w:r w:rsidRPr="0016278F">
              <w:rPr>
                <w:rStyle w:val="c4c3"/>
              </w:rPr>
              <w:t>кальности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и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неповт</w:t>
            </w:r>
            <w:r w:rsidRPr="0016278F">
              <w:rPr>
                <w:rStyle w:val="c4c3"/>
              </w:rPr>
              <w:t>о</w:t>
            </w:r>
            <w:r w:rsidRPr="0016278F">
              <w:rPr>
                <w:rStyle w:val="c4c3"/>
              </w:rPr>
              <w:t>римости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всех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ж</w:t>
            </w:r>
            <w:r w:rsidRPr="0016278F">
              <w:rPr>
                <w:rStyle w:val="c4c3"/>
              </w:rPr>
              <w:t>и</w:t>
            </w:r>
            <w:r w:rsidRPr="0016278F">
              <w:rPr>
                <w:rStyle w:val="c4c3"/>
              </w:rPr>
              <w:t>вых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об</w:t>
            </w:r>
            <w:r w:rsidRPr="0016278F">
              <w:rPr>
                <w:rStyle w:val="c4c3"/>
              </w:rPr>
              <w:t>ъ</w:t>
            </w:r>
            <w:r w:rsidRPr="0016278F">
              <w:rPr>
                <w:rStyle w:val="c4c3"/>
              </w:rPr>
              <w:t>ектов,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в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том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числе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и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челов</w:t>
            </w:r>
            <w:r w:rsidRPr="0016278F">
              <w:rPr>
                <w:rStyle w:val="c4c3"/>
              </w:rPr>
              <w:t>е</w:t>
            </w:r>
            <w:r w:rsidRPr="0016278F">
              <w:rPr>
                <w:rStyle w:val="c4c3"/>
              </w:rPr>
              <w:t>ка.</w:t>
            </w:r>
          </w:p>
        </w:tc>
        <w:tc>
          <w:tcPr>
            <w:tcW w:w="2410" w:type="dxa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Определение</w:t>
            </w:r>
            <w:r w:rsidR="00685CB7">
              <w:t xml:space="preserve"> </w:t>
            </w:r>
            <w:r w:rsidRPr="0016278F">
              <w:t>ум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самосто</w:t>
            </w:r>
            <w:r w:rsidRPr="0016278F">
              <w:t>я</w:t>
            </w:r>
            <w:r w:rsidRPr="0016278F">
              <w:t>тельно</w:t>
            </w:r>
            <w:r w:rsidR="00685CB7">
              <w:t xml:space="preserve"> </w:t>
            </w:r>
            <w:r w:rsidRPr="0016278F">
              <w:t>выделя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форм</w:t>
            </w:r>
            <w:r w:rsidRPr="0016278F">
              <w:t>у</w:t>
            </w:r>
            <w:r w:rsidRPr="0016278F">
              <w:t>лировать</w:t>
            </w:r>
            <w:r w:rsidR="00685CB7">
              <w:t xml:space="preserve"> </w:t>
            </w:r>
            <w:r w:rsidRPr="0016278F">
              <w:t>ц</w:t>
            </w:r>
            <w:r w:rsidRPr="0016278F">
              <w:t>е</w:t>
            </w:r>
            <w:r w:rsidRPr="0016278F">
              <w:t>ли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производить</w:t>
            </w:r>
            <w:r w:rsidR="00685CB7">
              <w:t xml:space="preserve"> </w:t>
            </w:r>
            <w:r w:rsidRPr="0016278F">
              <w:t>п</w:t>
            </w:r>
            <w:r w:rsidRPr="0016278F">
              <w:t>о</w:t>
            </w:r>
            <w:r w:rsidRPr="0016278F">
              <w:t>иск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владение</w:t>
            </w:r>
            <w:r w:rsidR="00685CB7">
              <w:t xml:space="preserve"> </w:t>
            </w:r>
            <w:r w:rsidRPr="0016278F">
              <w:t>необх</w:t>
            </w:r>
            <w:r w:rsidRPr="0016278F">
              <w:t>о</w:t>
            </w:r>
            <w:r w:rsidRPr="0016278F">
              <w:t>димой</w:t>
            </w:r>
            <w:r w:rsidR="00685CB7">
              <w:t xml:space="preserve"> </w:t>
            </w:r>
            <w:r w:rsidRPr="0016278F">
              <w:t>и</w:t>
            </w:r>
            <w:r w:rsidRPr="0016278F">
              <w:t>н</w:t>
            </w:r>
            <w:r w:rsidRPr="0016278F">
              <w:t>формацией.</w:t>
            </w:r>
          </w:p>
        </w:tc>
        <w:tc>
          <w:tcPr>
            <w:tcW w:w="2446" w:type="dxa"/>
            <w:shd w:val="clear" w:color="auto" w:fill="auto"/>
          </w:tcPr>
          <w:p w:rsidR="00440A84" w:rsidRPr="00640F8D" w:rsidRDefault="007F79D3" w:rsidP="00640F8D">
            <w:pPr>
              <w:shd w:val="clear" w:color="auto" w:fill="FFFFFF"/>
              <w:ind w:firstLine="0"/>
              <w:jc w:val="left"/>
              <w:rPr>
                <w:sz w:val="22"/>
                <w:szCs w:val="22"/>
              </w:rPr>
            </w:pPr>
            <w:r w:rsidRPr="0016278F">
              <w:t>-</w:t>
            </w:r>
            <w:r w:rsidR="00440A84" w:rsidRPr="00640F8D">
              <w:rPr>
                <w:sz w:val="22"/>
                <w:szCs w:val="22"/>
              </w:rPr>
              <w:t>Знакомство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целос</w:t>
            </w:r>
            <w:r w:rsidR="00440A84" w:rsidRPr="00640F8D">
              <w:rPr>
                <w:sz w:val="22"/>
                <w:szCs w:val="22"/>
              </w:rPr>
              <w:t>т</w:t>
            </w:r>
            <w:r w:rsidR="00440A84" w:rsidRPr="00640F8D">
              <w:rPr>
                <w:sz w:val="22"/>
                <w:szCs w:val="22"/>
              </w:rPr>
              <w:t>ной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картиной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мира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(умение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объя</w:t>
            </w:r>
            <w:r w:rsidR="00440A84" w:rsidRPr="00640F8D">
              <w:rPr>
                <w:sz w:val="22"/>
                <w:szCs w:val="22"/>
              </w:rPr>
              <w:t>с</w:t>
            </w:r>
            <w:r w:rsidR="00440A84" w:rsidRPr="00640F8D">
              <w:rPr>
                <w:sz w:val="22"/>
                <w:szCs w:val="22"/>
              </w:rPr>
              <w:t>нять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мир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биолог</w:t>
            </w:r>
            <w:r w:rsidR="00440A84" w:rsidRPr="00640F8D">
              <w:rPr>
                <w:sz w:val="22"/>
                <w:szCs w:val="22"/>
              </w:rPr>
              <w:t>и</w:t>
            </w:r>
            <w:r w:rsidR="00440A84" w:rsidRPr="00640F8D">
              <w:rPr>
                <w:sz w:val="22"/>
                <w:szCs w:val="22"/>
              </w:rPr>
              <w:t>ческой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точки</w:t>
            </w:r>
            <w:r w:rsidR="00685CB7">
              <w:rPr>
                <w:sz w:val="22"/>
                <w:szCs w:val="22"/>
              </w:rPr>
              <w:t xml:space="preserve"> </w:t>
            </w:r>
            <w:r w:rsidR="00440A84" w:rsidRPr="00640F8D">
              <w:rPr>
                <w:sz w:val="22"/>
                <w:szCs w:val="22"/>
              </w:rPr>
              <w:t>зр</w:t>
            </w:r>
            <w:r w:rsidR="00440A84" w:rsidRPr="00640F8D">
              <w:rPr>
                <w:sz w:val="22"/>
                <w:szCs w:val="22"/>
              </w:rPr>
              <w:t>е</w:t>
            </w:r>
            <w:r w:rsidR="00440A84" w:rsidRPr="00640F8D">
              <w:rPr>
                <w:sz w:val="22"/>
                <w:szCs w:val="22"/>
              </w:rPr>
              <w:t>ния)</w:t>
            </w:r>
            <w:r w:rsidRPr="00640F8D">
              <w:rPr>
                <w:sz w:val="22"/>
                <w:szCs w:val="22"/>
              </w:rPr>
              <w:t>;</w:t>
            </w:r>
          </w:p>
          <w:p w:rsidR="00440A84" w:rsidRPr="00640F8D" w:rsidRDefault="007F79D3" w:rsidP="00640F8D">
            <w:pPr>
              <w:shd w:val="clear" w:color="auto" w:fill="FFFFFF"/>
              <w:ind w:firstLine="0"/>
              <w:jc w:val="left"/>
              <w:rPr>
                <w:sz w:val="22"/>
                <w:szCs w:val="22"/>
              </w:rPr>
            </w:pPr>
            <w:r w:rsidRPr="00640F8D">
              <w:rPr>
                <w:sz w:val="22"/>
                <w:szCs w:val="22"/>
              </w:rPr>
              <w:t>-</w:t>
            </w:r>
            <w:r w:rsidR="00440A84" w:rsidRPr="00640F8D">
              <w:rPr>
                <w:spacing w:val="-4"/>
                <w:sz w:val="22"/>
                <w:szCs w:val="22"/>
              </w:rPr>
              <w:t>овладени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="00440A84" w:rsidRPr="00640F8D">
              <w:rPr>
                <w:spacing w:val="-4"/>
                <w:sz w:val="22"/>
                <w:szCs w:val="22"/>
              </w:rPr>
              <w:t>умениям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="00440A84" w:rsidRPr="00640F8D">
              <w:rPr>
                <w:spacing w:val="-4"/>
                <w:sz w:val="22"/>
                <w:szCs w:val="22"/>
              </w:rPr>
              <w:t>формулировать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="00440A84" w:rsidRPr="00640F8D">
              <w:rPr>
                <w:spacing w:val="-4"/>
                <w:sz w:val="22"/>
                <w:szCs w:val="22"/>
              </w:rPr>
              <w:t>гипот</w:t>
            </w:r>
            <w:r w:rsidR="00440A84" w:rsidRPr="00640F8D">
              <w:rPr>
                <w:spacing w:val="-4"/>
                <w:sz w:val="22"/>
                <w:szCs w:val="22"/>
              </w:rPr>
              <w:t>е</w:t>
            </w:r>
            <w:r w:rsidR="00440A84" w:rsidRPr="00640F8D">
              <w:rPr>
                <w:spacing w:val="-4"/>
                <w:sz w:val="22"/>
                <w:szCs w:val="22"/>
              </w:rPr>
              <w:t>зы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="00440A84" w:rsidRPr="00640F8D">
              <w:rPr>
                <w:spacing w:val="-4"/>
                <w:sz w:val="22"/>
                <w:szCs w:val="22"/>
              </w:rPr>
              <w:t>конструиро</w:t>
            </w:r>
            <w:r w:rsidRPr="00640F8D">
              <w:rPr>
                <w:spacing w:val="-4"/>
                <w:sz w:val="22"/>
                <w:szCs w:val="22"/>
              </w:rPr>
              <w:t>вать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="00440A84" w:rsidRPr="00640F8D">
              <w:rPr>
                <w:spacing w:val="-4"/>
                <w:sz w:val="22"/>
                <w:szCs w:val="22"/>
              </w:rPr>
              <w:t>проводить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="00440A84" w:rsidRPr="00640F8D">
              <w:rPr>
                <w:spacing w:val="-4"/>
                <w:sz w:val="22"/>
                <w:szCs w:val="22"/>
              </w:rPr>
              <w:t>экспериме</w:t>
            </w:r>
            <w:r w:rsidR="00440A84" w:rsidRPr="00640F8D">
              <w:rPr>
                <w:spacing w:val="-4"/>
                <w:sz w:val="22"/>
                <w:szCs w:val="22"/>
              </w:rPr>
              <w:t>н</w:t>
            </w:r>
            <w:r w:rsidR="00440A84" w:rsidRPr="00640F8D">
              <w:rPr>
                <w:spacing w:val="-4"/>
                <w:sz w:val="22"/>
                <w:szCs w:val="22"/>
              </w:rPr>
              <w:t>ты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="00440A84" w:rsidRPr="00640F8D">
              <w:rPr>
                <w:spacing w:val="-4"/>
                <w:sz w:val="22"/>
                <w:szCs w:val="22"/>
              </w:rPr>
              <w:t>оценивать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="00440A84" w:rsidRPr="00640F8D">
              <w:rPr>
                <w:spacing w:val="-4"/>
                <w:sz w:val="22"/>
                <w:szCs w:val="22"/>
              </w:rPr>
              <w:t>получе</w:t>
            </w:r>
            <w:r w:rsidR="00440A84" w:rsidRPr="00640F8D">
              <w:rPr>
                <w:spacing w:val="-4"/>
                <w:sz w:val="22"/>
                <w:szCs w:val="22"/>
              </w:rPr>
              <w:t>н</w:t>
            </w:r>
            <w:r w:rsidR="00440A84" w:rsidRPr="00640F8D">
              <w:rPr>
                <w:spacing w:val="-4"/>
                <w:sz w:val="22"/>
                <w:szCs w:val="22"/>
              </w:rPr>
              <w:t>ны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="00440A84" w:rsidRPr="00640F8D">
              <w:rPr>
                <w:spacing w:val="-4"/>
                <w:sz w:val="22"/>
                <w:szCs w:val="22"/>
              </w:rPr>
              <w:t>результ</w:t>
            </w:r>
            <w:r w:rsidR="00440A84" w:rsidRPr="00640F8D">
              <w:rPr>
                <w:spacing w:val="-4"/>
                <w:sz w:val="22"/>
                <w:szCs w:val="22"/>
              </w:rPr>
              <w:t>а</w:t>
            </w:r>
            <w:r w:rsidR="00440A84" w:rsidRPr="00640F8D">
              <w:rPr>
                <w:spacing w:val="-4"/>
                <w:sz w:val="22"/>
                <w:szCs w:val="22"/>
              </w:rPr>
              <w:t>ты;</w:t>
            </w:r>
          </w:p>
          <w:p w:rsidR="00440A84" w:rsidRPr="00640F8D" w:rsidRDefault="00440A84" w:rsidP="00640F8D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left"/>
              <w:rPr>
                <w:spacing w:val="-4"/>
                <w:sz w:val="22"/>
                <w:szCs w:val="22"/>
              </w:rPr>
            </w:pPr>
            <w:r w:rsidRPr="00640F8D">
              <w:rPr>
                <w:spacing w:val="-4"/>
                <w:sz w:val="22"/>
                <w:szCs w:val="22"/>
              </w:rPr>
              <w:t>-формировани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ум</w:t>
            </w:r>
            <w:r w:rsidRPr="00640F8D">
              <w:rPr>
                <w:spacing w:val="-4"/>
                <w:sz w:val="22"/>
                <w:szCs w:val="22"/>
              </w:rPr>
              <w:t>е</w:t>
            </w:r>
            <w:r w:rsidRPr="00640F8D">
              <w:rPr>
                <w:spacing w:val="-4"/>
                <w:sz w:val="22"/>
                <w:szCs w:val="22"/>
              </w:rPr>
              <w:t>ни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безопасного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эффе</w:t>
            </w:r>
            <w:r w:rsidRPr="00640F8D">
              <w:rPr>
                <w:spacing w:val="-4"/>
                <w:sz w:val="22"/>
                <w:szCs w:val="22"/>
              </w:rPr>
              <w:t>к</w:t>
            </w:r>
            <w:r w:rsidRPr="00640F8D">
              <w:rPr>
                <w:spacing w:val="-4"/>
                <w:sz w:val="22"/>
                <w:szCs w:val="22"/>
              </w:rPr>
              <w:t>тивного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Pr="00640F8D">
              <w:rPr>
                <w:spacing w:val="-4"/>
                <w:sz w:val="22"/>
                <w:szCs w:val="22"/>
              </w:rPr>
              <w:t>с</w:t>
            </w:r>
            <w:r w:rsidRPr="00640F8D">
              <w:rPr>
                <w:spacing w:val="-4"/>
                <w:sz w:val="22"/>
                <w:szCs w:val="22"/>
              </w:rPr>
              <w:t>пользования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лабораторного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боруд</w:t>
            </w:r>
            <w:r w:rsidRPr="00640F8D">
              <w:rPr>
                <w:spacing w:val="-4"/>
                <w:sz w:val="22"/>
                <w:szCs w:val="22"/>
              </w:rPr>
              <w:t>о</w:t>
            </w:r>
            <w:r w:rsidRPr="00640F8D">
              <w:rPr>
                <w:spacing w:val="-4"/>
                <w:sz w:val="22"/>
                <w:szCs w:val="22"/>
              </w:rPr>
              <w:t>вания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роведения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то</w:t>
            </w:r>
            <w:r w:rsidRPr="00640F8D">
              <w:rPr>
                <w:spacing w:val="-4"/>
                <w:sz w:val="22"/>
                <w:szCs w:val="22"/>
              </w:rPr>
              <w:t>ч</w:t>
            </w:r>
            <w:r w:rsidRPr="00640F8D">
              <w:rPr>
                <w:spacing w:val="-4"/>
                <w:sz w:val="22"/>
                <w:szCs w:val="22"/>
              </w:rPr>
              <w:t>ны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змерени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аде</w:t>
            </w:r>
            <w:r w:rsidRPr="00640F8D">
              <w:rPr>
                <w:spacing w:val="-4"/>
                <w:sz w:val="22"/>
                <w:szCs w:val="22"/>
              </w:rPr>
              <w:t>к</w:t>
            </w:r>
            <w:r w:rsidRPr="00640F8D">
              <w:rPr>
                <w:spacing w:val="-4"/>
                <w:sz w:val="22"/>
                <w:szCs w:val="22"/>
              </w:rPr>
              <w:t>ватно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ценк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олуче</w:t>
            </w:r>
            <w:r w:rsidRPr="00640F8D">
              <w:rPr>
                <w:spacing w:val="-4"/>
                <w:sz w:val="22"/>
                <w:szCs w:val="22"/>
              </w:rPr>
              <w:t>н</w:t>
            </w:r>
            <w:r w:rsidRPr="00640F8D">
              <w:rPr>
                <w:spacing w:val="-4"/>
                <w:sz w:val="22"/>
                <w:szCs w:val="22"/>
              </w:rPr>
              <w:t>ны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результ</w:t>
            </w:r>
            <w:r w:rsidRPr="00640F8D">
              <w:rPr>
                <w:spacing w:val="-4"/>
                <w:sz w:val="22"/>
                <w:szCs w:val="22"/>
              </w:rPr>
              <w:t>а</w:t>
            </w:r>
            <w:r w:rsidRPr="00640F8D">
              <w:rPr>
                <w:spacing w:val="-4"/>
                <w:sz w:val="22"/>
                <w:szCs w:val="22"/>
              </w:rPr>
              <w:t>тов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</w:p>
          <w:p w:rsidR="00440A84" w:rsidRPr="00640F8D" w:rsidRDefault="00440A84" w:rsidP="00640F8D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left"/>
              <w:rPr>
                <w:spacing w:val="-4"/>
                <w:sz w:val="22"/>
                <w:szCs w:val="22"/>
              </w:rPr>
            </w:pPr>
            <w:r w:rsidRPr="00640F8D">
              <w:rPr>
                <w:spacing w:val="-4"/>
                <w:sz w:val="22"/>
                <w:szCs w:val="22"/>
              </w:rPr>
              <w:t>-представления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нау</w:t>
            </w:r>
            <w:r w:rsidRPr="00640F8D">
              <w:rPr>
                <w:spacing w:val="-4"/>
                <w:sz w:val="22"/>
                <w:szCs w:val="22"/>
              </w:rPr>
              <w:t>ч</w:t>
            </w:r>
            <w:r w:rsidRPr="00640F8D">
              <w:rPr>
                <w:spacing w:val="-4"/>
                <w:sz w:val="22"/>
                <w:szCs w:val="22"/>
              </w:rPr>
              <w:t>но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боснованны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аргуме</w:t>
            </w:r>
            <w:r w:rsidRPr="00640F8D">
              <w:rPr>
                <w:spacing w:val="-4"/>
                <w:sz w:val="22"/>
                <w:szCs w:val="22"/>
              </w:rPr>
              <w:t>н</w:t>
            </w:r>
            <w:r w:rsidRPr="00640F8D">
              <w:rPr>
                <w:spacing w:val="-4"/>
                <w:sz w:val="22"/>
                <w:szCs w:val="22"/>
              </w:rPr>
              <w:t>тов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свои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действий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</w:t>
            </w:r>
            <w:r w:rsidRPr="00640F8D">
              <w:rPr>
                <w:spacing w:val="-4"/>
                <w:sz w:val="22"/>
                <w:szCs w:val="22"/>
              </w:rPr>
              <w:t>с</w:t>
            </w:r>
            <w:r w:rsidRPr="00640F8D">
              <w:rPr>
                <w:spacing w:val="-4"/>
                <w:sz w:val="22"/>
                <w:szCs w:val="22"/>
              </w:rPr>
              <w:t>нованны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на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межпре</w:t>
            </w:r>
            <w:r w:rsidRPr="00640F8D">
              <w:rPr>
                <w:spacing w:val="-4"/>
                <w:sz w:val="22"/>
                <w:szCs w:val="22"/>
              </w:rPr>
              <w:t>д</w:t>
            </w:r>
            <w:r w:rsidRPr="00640F8D">
              <w:rPr>
                <w:spacing w:val="-4"/>
                <w:sz w:val="22"/>
                <w:szCs w:val="22"/>
              </w:rPr>
              <w:t>метном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анализ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уче</w:t>
            </w:r>
            <w:r w:rsidRPr="00640F8D">
              <w:rPr>
                <w:spacing w:val="-4"/>
                <w:sz w:val="22"/>
                <w:szCs w:val="22"/>
              </w:rPr>
              <w:t>б</w:t>
            </w:r>
            <w:r w:rsidRPr="00640F8D">
              <w:rPr>
                <w:spacing w:val="-4"/>
                <w:sz w:val="22"/>
                <w:szCs w:val="22"/>
              </w:rPr>
              <w:t>ны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задач;</w:t>
            </w:r>
          </w:p>
          <w:p w:rsidR="00440A84" w:rsidRPr="00640F8D" w:rsidRDefault="00440A84" w:rsidP="00640F8D">
            <w:pPr>
              <w:ind w:firstLine="0"/>
              <w:jc w:val="left"/>
              <w:rPr>
                <w:sz w:val="22"/>
                <w:szCs w:val="22"/>
              </w:rPr>
            </w:pPr>
            <w:r w:rsidRPr="00640F8D">
              <w:rPr>
                <w:spacing w:val="-4"/>
                <w:sz w:val="22"/>
                <w:szCs w:val="22"/>
              </w:rPr>
              <w:t>-</w:t>
            </w:r>
            <w:r w:rsidRPr="00640F8D">
              <w:rPr>
                <w:sz w:val="22"/>
                <w:szCs w:val="22"/>
              </w:rPr>
              <w:t>у</w:t>
            </w:r>
            <w:r w:rsidRPr="00640F8D">
              <w:rPr>
                <w:rStyle w:val="c4c3"/>
                <w:sz w:val="22"/>
                <w:szCs w:val="22"/>
              </w:rPr>
              <w:t>мени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характериз</w:t>
            </w:r>
            <w:r w:rsidRPr="00640F8D">
              <w:rPr>
                <w:rStyle w:val="c4c3"/>
                <w:sz w:val="22"/>
                <w:szCs w:val="22"/>
              </w:rPr>
              <w:t>о</w:t>
            </w:r>
            <w:r w:rsidRPr="00640F8D">
              <w:rPr>
                <w:rStyle w:val="c4c3"/>
                <w:sz w:val="22"/>
                <w:szCs w:val="22"/>
              </w:rPr>
              <w:t>вать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объекты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ж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Pr="00640F8D">
              <w:rPr>
                <w:rStyle w:val="c4c3"/>
                <w:sz w:val="22"/>
                <w:szCs w:val="22"/>
              </w:rPr>
              <w:t>вой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природы,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законы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ген</w:t>
            </w:r>
            <w:r w:rsidRPr="00640F8D">
              <w:rPr>
                <w:rStyle w:val="c4c3"/>
                <w:sz w:val="22"/>
                <w:szCs w:val="22"/>
              </w:rPr>
              <w:t>е</w:t>
            </w:r>
            <w:r w:rsidRPr="00640F8D">
              <w:rPr>
                <w:rStyle w:val="c4c3"/>
                <w:sz w:val="22"/>
                <w:szCs w:val="22"/>
              </w:rPr>
              <w:t>тики,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физиол</w:t>
            </w:r>
            <w:r w:rsidRPr="00640F8D">
              <w:rPr>
                <w:rStyle w:val="c4c3"/>
                <w:sz w:val="22"/>
                <w:szCs w:val="22"/>
              </w:rPr>
              <w:t>о</w:t>
            </w:r>
            <w:r w:rsidRPr="00640F8D">
              <w:rPr>
                <w:rStyle w:val="c4c3"/>
                <w:sz w:val="22"/>
                <w:szCs w:val="22"/>
              </w:rPr>
              <w:t>гически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популяционны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пр</w:t>
            </w:r>
            <w:r w:rsidRPr="00640F8D">
              <w:rPr>
                <w:rStyle w:val="c4c3"/>
                <w:sz w:val="22"/>
                <w:szCs w:val="22"/>
              </w:rPr>
              <w:t>о</w:t>
            </w:r>
            <w:r w:rsidRPr="00640F8D">
              <w:rPr>
                <w:rStyle w:val="c4c3"/>
                <w:sz w:val="22"/>
                <w:szCs w:val="22"/>
              </w:rPr>
              <w:t>цессы;</w:t>
            </w:r>
          </w:p>
          <w:p w:rsidR="00440A84" w:rsidRPr="00640F8D" w:rsidRDefault="00440A84" w:rsidP="00640F8D">
            <w:pPr>
              <w:ind w:left="34" w:right="44" w:firstLine="0"/>
              <w:jc w:val="left"/>
              <w:rPr>
                <w:sz w:val="22"/>
                <w:szCs w:val="22"/>
              </w:rPr>
            </w:pPr>
            <w:r w:rsidRPr="00640F8D">
              <w:rPr>
                <w:rStyle w:val="c4c3"/>
                <w:sz w:val="22"/>
                <w:szCs w:val="22"/>
              </w:rPr>
              <w:t>-умени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объяснять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биологически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пон</w:t>
            </w:r>
            <w:r w:rsidRPr="00640F8D">
              <w:rPr>
                <w:rStyle w:val="c4c3"/>
                <w:sz w:val="22"/>
                <w:szCs w:val="22"/>
              </w:rPr>
              <w:t>я</w:t>
            </w:r>
            <w:r w:rsidRPr="00640F8D">
              <w:rPr>
                <w:rStyle w:val="c4c3"/>
                <w:sz w:val="22"/>
                <w:szCs w:val="22"/>
              </w:rPr>
              <w:t>тия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те</w:t>
            </w:r>
            <w:r w:rsidRPr="00640F8D">
              <w:rPr>
                <w:rStyle w:val="c4c3"/>
                <w:sz w:val="22"/>
                <w:szCs w:val="22"/>
              </w:rPr>
              <w:t>р</w:t>
            </w:r>
            <w:r w:rsidRPr="00640F8D">
              <w:rPr>
                <w:rStyle w:val="c4c3"/>
                <w:sz w:val="22"/>
                <w:szCs w:val="22"/>
              </w:rPr>
              <w:t>мины;</w:t>
            </w:r>
          </w:p>
          <w:p w:rsidR="00440A84" w:rsidRPr="00640F8D" w:rsidRDefault="00440A84" w:rsidP="00640F8D">
            <w:pPr>
              <w:ind w:left="52" w:right="44" w:firstLine="0"/>
              <w:jc w:val="left"/>
              <w:rPr>
                <w:sz w:val="22"/>
                <w:szCs w:val="22"/>
              </w:rPr>
            </w:pPr>
            <w:r w:rsidRPr="00640F8D">
              <w:rPr>
                <w:rStyle w:val="c4c3"/>
                <w:sz w:val="22"/>
                <w:szCs w:val="22"/>
              </w:rPr>
              <w:t>-умени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классифиц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Pr="00640F8D">
              <w:rPr>
                <w:rStyle w:val="c4c3"/>
                <w:sz w:val="22"/>
                <w:szCs w:val="22"/>
              </w:rPr>
              <w:t>ровать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систематиз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Pr="00640F8D">
              <w:rPr>
                <w:rStyle w:val="c4c3"/>
                <w:sz w:val="22"/>
                <w:szCs w:val="22"/>
              </w:rPr>
              <w:t>ровать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объекты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живой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пр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Pr="00640F8D">
              <w:rPr>
                <w:rStyle w:val="c4c3"/>
                <w:sz w:val="22"/>
                <w:szCs w:val="22"/>
              </w:rPr>
              <w:t>роды;</w:t>
            </w:r>
          </w:p>
          <w:p w:rsidR="00440A84" w:rsidRPr="00640F8D" w:rsidRDefault="00440A84" w:rsidP="00640F8D">
            <w:pPr>
              <w:ind w:left="52" w:right="44" w:firstLine="0"/>
              <w:jc w:val="left"/>
              <w:rPr>
                <w:sz w:val="22"/>
                <w:szCs w:val="22"/>
              </w:rPr>
            </w:pPr>
            <w:r w:rsidRPr="00640F8D">
              <w:rPr>
                <w:rStyle w:val="c4c3"/>
                <w:sz w:val="22"/>
                <w:szCs w:val="22"/>
              </w:rPr>
              <w:t>-овладевать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метод</w:t>
            </w:r>
            <w:r w:rsidRPr="00640F8D">
              <w:rPr>
                <w:rStyle w:val="c4c3"/>
                <w:sz w:val="22"/>
                <w:szCs w:val="22"/>
              </w:rPr>
              <w:t>а</w:t>
            </w:r>
            <w:r w:rsidRPr="00640F8D">
              <w:rPr>
                <w:rStyle w:val="c4c3"/>
                <w:sz w:val="22"/>
                <w:szCs w:val="22"/>
              </w:rPr>
              <w:t>ми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научного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позн</w:t>
            </w:r>
            <w:r w:rsidRPr="00640F8D">
              <w:rPr>
                <w:rStyle w:val="c4c3"/>
                <w:sz w:val="22"/>
                <w:szCs w:val="22"/>
              </w:rPr>
              <w:t>а</w:t>
            </w:r>
            <w:r w:rsidRPr="00640F8D">
              <w:rPr>
                <w:rStyle w:val="c4c3"/>
                <w:sz w:val="22"/>
                <w:szCs w:val="22"/>
              </w:rPr>
              <w:t>ния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живого;</w:t>
            </w:r>
          </w:p>
          <w:p w:rsidR="00440A84" w:rsidRPr="00640F8D" w:rsidRDefault="00440A84" w:rsidP="00640F8D">
            <w:pPr>
              <w:ind w:left="52" w:right="44" w:firstLine="0"/>
              <w:jc w:val="left"/>
              <w:rPr>
                <w:sz w:val="22"/>
                <w:szCs w:val="22"/>
              </w:rPr>
            </w:pPr>
            <w:r w:rsidRPr="00640F8D">
              <w:rPr>
                <w:rStyle w:val="c4c3"/>
                <w:sz w:val="22"/>
                <w:szCs w:val="22"/>
              </w:rPr>
              <w:lastRenderedPageBreak/>
              <w:t>-понимание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необх</w:t>
            </w:r>
            <w:r w:rsidRPr="00640F8D">
              <w:rPr>
                <w:rStyle w:val="c4c3"/>
                <w:sz w:val="22"/>
                <w:szCs w:val="22"/>
              </w:rPr>
              <w:t>о</w:t>
            </w:r>
            <w:r w:rsidRPr="00640F8D">
              <w:rPr>
                <w:rStyle w:val="c4c3"/>
                <w:sz w:val="22"/>
                <w:szCs w:val="22"/>
              </w:rPr>
              <w:t>димости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зд</w:t>
            </w:r>
            <w:r w:rsidRPr="00640F8D">
              <w:rPr>
                <w:rStyle w:val="c4c3"/>
                <w:sz w:val="22"/>
                <w:szCs w:val="22"/>
              </w:rPr>
              <w:t>о</w:t>
            </w:r>
            <w:r w:rsidRPr="00640F8D">
              <w:rPr>
                <w:rStyle w:val="c4c3"/>
                <w:sz w:val="22"/>
                <w:szCs w:val="22"/>
              </w:rPr>
              <w:t>рового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образа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жизни</w:t>
            </w:r>
          </w:p>
          <w:p w:rsidR="00440A84" w:rsidRPr="0016278F" w:rsidRDefault="00440A84" w:rsidP="00640F8D">
            <w:pPr>
              <w:ind w:left="52" w:right="44" w:firstLine="0"/>
              <w:jc w:val="left"/>
            </w:pPr>
            <w:r w:rsidRPr="00640F8D">
              <w:rPr>
                <w:rStyle w:val="c4c3"/>
                <w:sz w:val="22"/>
                <w:szCs w:val="22"/>
              </w:rPr>
              <w:t>и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соблюдения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гиги</w:t>
            </w:r>
            <w:r w:rsidRPr="00640F8D">
              <w:rPr>
                <w:rStyle w:val="c4c3"/>
                <w:sz w:val="22"/>
                <w:szCs w:val="22"/>
              </w:rPr>
              <w:t>е</w:t>
            </w:r>
            <w:r w:rsidRPr="00640F8D">
              <w:rPr>
                <w:rStyle w:val="c4c3"/>
                <w:sz w:val="22"/>
                <w:szCs w:val="22"/>
              </w:rPr>
              <w:t>нических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правил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и</w:t>
            </w:r>
            <w:r w:rsidR="00685CB7">
              <w:rPr>
                <w:rStyle w:val="c4c3"/>
                <w:sz w:val="22"/>
                <w:szCs w:val="22"/>
              </w:rPr>
              <w:t xml:space="preserve"> </w:t>
            </w:r>
            <w:r w:rsidRPr="00640F8D">
              <w:rPr>
                <w:rStyle w:val="c4c3"/>
                <w:sz w:val="22"/>
                <w:szCs w:val="22"/>
              </w:rPr>
              <w:t>норм.</w:t>
            </w:r>
          </w:p>
        </w:tc>
        <w:tc>
          <w:tcPr>
            <w:tcW w:w="2760" w:type="dxa"/>
            <w:shd w:val="clear" w:color="auto" w:fill="auto"/>
          </w:tcPr>
          <w:p w:rsidR="00440A84" w:rsidRPr="0016278F" w:rsidRDefault="00440A84" w:rsidP="0016278F">
            <w:pPr>
              <w:ind w:firstLine="0"/>
            </w:pPr>
            <w:r w:rsidRPr="0016278F">
              <w:rPr>
                <w:rStyle w:val="c4c3"/>
              </w:rPr>
              <w:lastRenderedPageBreak/>
              <w:t>-Правильное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использ</w:t>
            </w:r>
            <w:r w:rsidRPr="0016278F">
              <w:rPr>
                <w:rStyle w:val="c4c3"/>
              </w:rPr>
              <w:t>о</w:t>
            </w:r>
            <w:r w:rsidRPr="0016278F">
              <w:rPr>
                <w:rStyle w:val="c4c3"/>
              </w:rPr>
              <w:t>вание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биологической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терминологии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и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симв</w:t>
            </w:r>
            <w:r w:rsidRPr="0016278F">
              <w:rPr>
                <w:rStyle w:val="c4c3"/>
              </w:rPr>
              <w:t>о</w:t>
            </w:r>
            <w:r w:rsidRPr="0016278F">
              <w:rPr>
                <w:rStyle w:val="c4c3"/>
              </w:rPr>
              <w:t>лики;</w:t>
            </w:r>
          </w:p>
          <w:p w:rsidR="00440A84" w:rsidRPr="0016278F" w:rsidRDefault="00440A84" w:rsidP="0016278F">
            <w:pPr>
              <w:ind w:firstLine="0"/>
            </w:pPr>
            <w:r w:rsidRPr="0016278F">
              <w:rPr>
                <w:rStyle w:val="c4c3"/>
              </w:rPr>
              <w:t>-исследовательские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и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проектные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действия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парные,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групповые;</w:t>
            </w:r>
          </w:p>
          <w:p w:rsidR="00440A84" w:rsidRPr="0016278F" w:rsidRDefault="00440A84" w:rsidP="0016278F">
            <w:pPr>
              <w:ind w:right="44" w:firstLine="0"/>
            </w:pPr>
            <w:r w:rsidRPr="0016278F">
              <w:rPr>
                <w:rStyle w:val="c4c3"/>
              </w:rPr>
              <w:t>-развитие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потребн</w:t>
            </w:r>
            <w:r w:rsidRPr="0016278F">
              <w:rPr>
                <w:rStyle w:val="c4c3"/>
              </w:rPr>
              <w:t>о</w:t>
            </w:r>
            <w:r w:rsidRPr="0016278F">
              <w:rPr>
                <w:rStyle w:val="c4c3"/>
              </w:rPr>
              <w:t>сти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вести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диалог,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выслуш</w:t>
            </w:r>
            <w:r w:rsidRPr="0016278F">
              <w:rPr>
                <w:rStyle w:val="c4c3"/>
              </w:rPr>
              <w:t>и</w:t>
            </w:r>
            <w:r w:rsidRPr="0016278F">
              <w:rPr>
                <w:rStyle w:val="c4c3"/>
              </w:rPr>
              <w:t>вать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мнение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оппонента,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участвовать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в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диску</w:t>
            </w:r>
            <w:r w:rsidRPr="0016278F">
              <w:rPr>
                <w:rStyle w:val="c4c3"/>
              </w:rPr>
              <w:t>с</w:t>
            </w:r>
            <w:r w:rsidRPr="0016278F">
              <w:rPr>
                <w:rStyle w:val="c4c3"/>
              </w:rPr>
              <w:t>сии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rStyle w:val="c4c3"/>
              </w:rPr>
            </w:pPr>
            <w:r w:rsidRPr="0016278F">
              <w:rPr>
                <w:rStyle w:val="c4c3"/>
              </w:rPr>
              <w:t>-развитие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сп</w:t>
            </w:r>
            <w:r w:rsidRPr="0016278F">
              <w:rPr>
                <w:rStyle w:val="c4c3"/>
              </w:rPr>
              <w:t>о</w:t>
            </w:r>
            <w:r w:rsidRPr="0016278F">
              <w:rPr>
                <w:rStyle w:val="c4c3"/>
              </w:rPr>
              <w:t>собностей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открыто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выражать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и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а</w:t>
            </w:r>
            <w:r w:rsidRPr="0016278F">
              <w:rPr>
                <w:rStyle w:val="c4c3"/>
              </w:rPr>
              <w:t>р</w:t>
            </w:r>
            <w:r w:rsidRPr="0016278F">
              <w:rPr>
                <w:rStyle w:val="c4c3"/>
              </w:rPr>
              <w:t>гументировано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отста</w:t>
            </w:r>
            <w:r w:rsidRPr="0016278F">
              <w:rPr>
                <w:rStyle w:val="c4c3"/>
              </w:rPr>
              <w:t>и</w:t>
            </w:r>
            <w:r w:rsidRPr="0016278F">
              <w:rPr>
                <w:rStyle w:val="c4c3"/>
              </w:rPr>
              <w:t>вать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свою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точку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зрения;</w:t>
            </w:r>
          </w:p>
          <w:p w:rsidR="00440A84" w:rsidRPr="0016278F" w:rsidRDefault="00440A84" w:rsidP="0016278F">
            <w:pPr>
              <w:ind w:left="-3" w:right="44" w:firstLine="0"/>
              <w:rPr>
                <w:rStyle w:val="c4c3"/>
              </w:rPr>
            </w:pPr>
            <w:r w:rsidRPr="0016278F">
              <w:rPr>
                <w:rStyle w:val="c4c3"/>
              </w:rPr>
              <w:t>-анализ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объектов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с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ц</w:t>
            </w:r>
            <w:r w:rsidRPr="0016278F">
              <w:rPr>
                <w:rStyle w:val="c4c3"/>
              </w:rPr>
              <w:t>е</w:t>
            </w:r>
            <w:r w:rsidRPr="0016278F">
              <w:rPr>
                <w:rStyle w:val="c4c3"/>
              </w:rPr>
              <w:t>лью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выделения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призн</w:t>
            </w:r>
            <w:r w:rsidRPr="0016278F">
              <w:rPr>
                <w:rStyle w:val="c4c3"/>
              </w:rPr>
              <w:t>а</w:t>
            </w:r>
            <w:r w:rsidRPr="0016278F">
              <w:rPr>
                <w:rStyle w:val="c4c3"/>
              </w:rPr>
              <w:t>ков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синтез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как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соста</w:t>
            </w:r>
            <w:r w:rsidRPr="0016278F">
              <w:rPr>
                <w:rStyle w:val="c4c3"/>
              </w:rPr>
              <w:t>в</w:t>
            </w:r>
            <w:r w:rsidRPr="0016278F">
              <w:rPr>
                <w:rStyle w:val="c4c3"/>
              </w:rPr>
              <w:t>ление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целого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из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частей,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в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том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числе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самосто</w:t>
            </w:r>
            <w:r w:rsidRPr="0016278F">
              <w:rPr>
                <w:rStyle w:val="c4c3"/>
              </w:rPr>
              <w:t>я</w:t>
            </w:r>
            <w:r w:rsidRPr="0016278F">
              <w:rPr>
                <w:rStyle w:val="c4c3"/>
              </w:rPr>
              <w:t>тельное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достр</w:t>
            </w:r>
            <w:r w:rsidRPr="0016278F">
              <w:rPr>
                <w:rStyle w:val="c4c3"/>
              </w:rPr>
              <w:t>а</w:t>
            </w:r>
            <w:r w:rsidRPr="0016278F">
              <w:rPr>
                <w:rStyle w:val="c4c3"/>
              </w:rPr>
              <w:t>ивание,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восполнение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недост</w:t>
            </w:r>
            <w:r w:rsidRPr="0016278F">
              <w:rPr>
                <w:rStyle w:val="c4c3"/>
              </w:rPr>
              <w:t>а</w:t>
            </w:r>
            <w:r w:rsidRPr="0016278F">
              <w:rPr>
                <w:rStyle w:val="c4c3"/>
              </w:rPr>
              <w:t>ющих</w:t>
            </w:r>
            <w:r w:rsidR="00685CB7">
              <w:rPr>
                <w:rStyle w:val="c4c3"/>
              </w:rPr>
              <w:t xml:space="preserve"> </w:t>
            </w:r>
            <w:r w:rsidRPr="0016278F">
              <w:rPr>
                <w:rStyle w:val="c4c3"/>
              </w:rPr>
              <w:t>комп</w:t>
            </w:r>
            <w:r w:rsidRPr="0016278F">
              <w:rPr>
                <w:rStyle w:val="c4c3"/>
              </w:rPr>
              <w:t>о</w:t>
            </w:r>
            <w:r w:rsidRPr="0016278F">
              <w:rPr>
                <w:rStyle w:val="c4c3"/>
              </w:rPr>
              <w:t>нентов;</w:t>
            </w:r>
          </w:p>
          <w:p w:rsidR="00440A84" w:rsidRPr="0016278F" w:rsidRDefault="007F79D3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rPr>
                <w:rStyle w:val="c4c3"/>
              </w:rPr>
              <w:t>-</w:t>
            </w:r>
            <w:r w:rsidR="00440A84" w:rsidRPr="0016278F">
              <w:rPr>
                <w:rStyle w:val="c4c3"/>
              </w:rPr>
              <w:t>выбор</w:t>
            </w:r>
            <w:r w:rsidR="00685CB7">
              <w:rPr>
                <w:rStyle w:val="c4c3"/>
              </w:rPr>
              <w:t xml:space="preserve"> </w:t>
            </w:r>
            <w:r w:rsidR="00440A84" w:rsidRPr="0016278F">
              <w:rPr>
                <w:rStyle w:val="c4c3"/>
              </w:rPr>
              <w:t>оснований</w:t>
            </w:r>
            <w:r w:rsidR="00685CB7">
              <w:rPr>
                <w:rStyle w:val="c4c3"/>
              </w:rPr>
              <w:t xml:space="preserve"> </w:t>
            </w:r>
            <w:r w:rsidR="00440A84" w:rsidRPr="0016278F">
              <w:rPr>
                <w:rStyle w:val="c4c3"/>
              </w:rPr>
              <w:t>и</w:t>
            </w:r>
            <w:r w:rsidR="00685CB7">
              <w:rPr>
                <w:rStyle w:val="c4c3"/>
              </w:rPr>
              <w:t xml:space="preserve"> </w:t>
            </w:r>
            <w:r w:rsidR="00440A84" w:rsidRPr="0016278F">
              <w:rPr>
                <w:rStyle w:val="c4c3"/>
              </w:rPr>
              <w:t>критериев</w:t>
            </w:r>
            <w:r w:rsidR="00685CB7">
              <w:rPr>
                <w:rStyle w:val="c4c3"/>
              </w:rPr>
              <w:t xml:space="preserve"> </w:t>
            </w:r>
            <w:r w:rsidR="00440A84" w:rsidRPr="0016278F">
              <w:rPr>
                <w:rStyle w:val="c4c3"/>
              </w:rPr>
              <w:t>для</w:t>
            </w:r>
            <w:r w:rsidR="00685CB7">
              <w:rPr>
                <w:rStyle w:val="c4c3"/>
              </w:rPr>
              <w:t xml:space="preserve"> </w:t>
            </w:r>
            <w:r w:rsidR="00440A84" w:rsidRPr="0016278F">
              <w:rPr>
                <w:rStyle w:val="c4c3"/>
              </w:rPr>
              <w:t>сравн</w:t>
            </w:r>
            <w:r w:rsidR="00440A84" w:rsidRPr="0016278F">
              <w:rPr>
                <w:rStyle w:val="c4c3"/>
              </w:rPr>
              <w:t>е</w:t>
            </w:r>
            <w:r w:rsidR="00440A84" w:rsidRPr="0016278F">
              <w:rPr>
                <w:rStyle w:val="c4c3"/>
              </w:rPr>
              <w:t>ния.</w:t>
            </w:r>
          </w:p>
        </w:tc>
      </w:tr>
      <w:tr w:rsidR="00440A84" w:rsidRPr="0016278F" w:rsidTr="002A5F34">
        <w:trPr>
          <w:trHeight w:val="154"/>
        </w:trPr>
        <w:tc>
          <w:tcPr>
            <w:tcW w:w="10134" w:type="dxa"/>
            <w:gridSpan w:val="4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b/>
              </w:rPr>
            </w:pPr>
            <w:r w:rsidRPr="0016278F">
              <w:rPr>
                <w:b/>
              </w:rPr>
              <w:lastRenderedPageBreak/>
              <w:t>Химия</w:t>
            </w:r>
          </w:p>
        </w:tc>
      </w:tr>
      <w:tr w:rsidR="00440A84" w:rsidRPr="0016278F" w:rsidTr="002A5F34">
        <w:trPr>
          <w:trHeight w:val="154"/>
        </w:trPr>
        <w:tc>
          <w:tcPr>
            <w:tcW w:w="2518" w:type="dxa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Оценивать</w:t>
            </w:r>
            <w:r w:rsidR="00685CB7">
              <w:t xml:space="preserve"> </w:t>
            </w:r>
            <w:r w:rsidRPr="0016278F">
              <w:t>роль</w:t>
            </w:r>
            <w:r w:rsidR="00685CB7">
              <w:t xml:space="preserve"> </w:t>
            </w:r>
            <w:r w:rsidRPr="0016278F">
              <w:t>х</w:t>
            </w:r>
            <w:r w:rsidRPr="0016278F">
              <w:t>и</w:t>
            </w:r>
            <w:r w:rsidRPr="0016278F">
              <w:t>ми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ешении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временных</w:t>
            </w:r>
            <w:r w:rsidR="00685CB7">
              <w:t xml:space="preserve"> </w:t>
            </w:r>
            <w:r w:rsidRPr="0016278F">
              <w:t>эколог</w:t>
            </w:r>
            <w:r w:rsidRPr="0016278F">
              <w:t>и</w:t>
            </w:r>
            <w:r w:rsidRPr="0016278F">
              <w:t>ческих</w:t>
            </w:r>
            <w:r w:rsidR="00685CB7">
              <w:t xml:space="preserve"> </w:t>
            </w:r>
            <w:r w:rsidRPr="0016278F">
              <w:t>пр</w:t>
            </w:r>
            <w:r w:rsidRPr="0016278F">
              <w:t>о</w:t>
            </w:r>
            <w:r w:rsidRPr="0016278F">
              <w:t>блем,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том</w:t>
            </w:r>
            <w:r w:rsidR="00685CB7">
              <w:t xml:space="preserve"> </w:t>
            </w:r>
            <w:r w:rsidRPr="0016278F">
              <w:t>числ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едотвращ</w:t>
            </w:r>
            <w:r w:rsidRPr="0016278F">
              <w:t>е</w:t>
            </w:r>
            <w:r w:rsidRPr="0016278F">
              <w:t>нии</w:t>
            </w:r>
            <w:r w:rsidR="00685CB7">
              <w:t xml:space="preserve"> </w:t>
            </w:r>
            <w:r w:rsidRPr="0016278F">
              <w:t>те</w:t>
            </w:r>
            <w:r w:rsidRPr="0016278F">
              <w:t>х</w:t>
            </w:r>
            <w:r w:rsidRPr="0016278F">
              <w:t>ногенны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экологических</w:t>
            </w:r>
            <w:r w:rsidR="00685CB7">
              <w:t xml:space="preserve"> </w:t>
            </w:r>
            <w:r w:rsidRPr="0016278F">
              <w:t>кат</w:t>
            </w:r>
            <w:r w:rsidRPr="0016278F">
              <w:t>а</w:t>
            </w:r>
            <w:r w:rsidRPr="0016278F">
              <w:t>строф;</w:t>
            </w:r>
          </w:p>
          <w:p w:rsidR="00440A84" w:rsidRPr="0016278F" w:rsidRDefault="00440A84" w:rsidP="0016278F">
            <w:pPr>
              <w:shd w:val="clear" w:color="auto" w:fill="FFFFFF"/>
              <w:ind w:firstLine="0"/>
            </w:pPr>
            <w:r w:rsidRPr="0016278F">
              <w:rPr>
                <w:spacing w:val="-4"/>
              </w:rPr>
              <w:t>-овладение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научным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подходом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к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решению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разли</w:t>
            </w:r>
            <w:r w:rsidRPr="0016278F">
              <w:rPr>
                <w:spacing w:val="-4"/>
              </w:rPr>
              <w:t>ч</w:t>
            </w:r>
            <w:r w:rsidRPr="0016278F">
              <w:rPr>
                <w:spacing w:val="-4"/>
              </w:rPr>
              <w:t>ных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задач;</w:t>
            </w:r>
          </w:p>
          <w:p w:rsidR="00440A84" w:rsidRPr="0016278F" w:rsidRDefault="00440A84" w:rsidP="0016278F">
            <w:pPr>
              <w:shd w:val="clear" w:color="auto" w:fill="FFFFFF"/>
              <w:ind w:firstLine="0"/>
            </w:pPr>
            <w:r w:rsidRPr="0016278F">
              <w:rPr>
                <w:spacing w:val="-4"/>
              </w:rPr>
              <w:t>-воспитание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отве</w:t>
            </w:r>
            <w:r w:rsidRPr="0016278F">
              <w:rPr>
                <w:spacing w:val="-4"/>
              </w:rPr>
              <w:t>т</w:t>
            </w:r>
            <w:r w:rsidRPr="0016278F">
              <w:rPr>
                <w:spacing w:val="-4"/>
              </w:rPr>
              <w:t>ственного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бере</w:t>
            </w:r>
            <w:r w:rsidRPr="0016278F">
              <w:rPr>
                <w:spacing w:val="-4"/>
              </w:rPr>
              <w:t>ж</w:t>
            </w:r>
            <w:r w:rsidRPr="0016278F">
              <w:rPr>
                <w:spacing w:val="-4"/>
              </w:rPr>
              <w:t>ного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отношения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к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окруж</w:t>
            </w:r>
            <w:r w:rsidRPr="0016278F">
              <w:rPr>
                <w:spacing w:val="-4"/>
              </w:rPr>
              <w:t>а</w:t>
            </w:r>
            <w:r w:rsidRPr="0016278F">
              <w:rPr>
                <w:spacing w:val="-4"/>
              </w:rPr>
              <w:t>ющей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среде.</w:t>
            </w:r>
          </w:p>
        </w:tc>
        <w:tc>
          <w:tcPr>
            <w:tcW w:w="2410" w:type="dxa"/>
            <w:shd w:val="clear" w:color="auto" w:fill="auto"/>
          </w:tcPr>
          <w:p w:rsidR="00440A84" w:rsidRPr="00640F8D" w:rsidRDefault="00440A84" w:rsidP="0016278F">
            <w:pPr>
              <w:shd w:val="clear" w:color="auto" w:fill="FFFFFF"/>
              <w:ind w:firstLine="0"/>
              <w:rPr>
                <w:spacing w:val="-4"/>
                <w:sz w:val="23"/>
                <w:szCs w:val="23"/>
              </w:rPr>
            </w:pPr>
            <w:r w:rsidRPr="00640F8D">
              <w:rPr>
                <w:spacing w:val="-4"/>
                <w:sz w:val="23"/>
                <w:szCs w:val="23"/>
              </w:rPr>
              <w:t>-Формирование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ум</w:t>
            </w:r>
            <w:r w:rsidRPr="00640F8D">
              <w:rPr>
                <w:spacing w:val="-4"/>
                <w:sz w:val="23"/>
                <w:szCs w:val="23"/>
              </w:rPr>
              <w:t>е</w:t>
            </w:r>
            <w:r w:rsidRPr="00640F8D">
              <w:rPr>
                <w:spacing w:val="-4"/>
                <w:sz w:val="23"/>
                <w:szCs w:val="23"/>
              </w:rPr>
              <w:t>ния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ставить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перед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с</w:t>
            </w:r>
            <w:r w:rsidRPr="00640F8D">
              <w:rPr>
                <w:spacing w:val="-4"/>
                <w:sz w:val="23"/>
                <w:szCs w:val="23"/>
              </w:rPr>
              <w:t>о</w:t>
            </w:r>
            <w:r w:rsidRPr="00640F8D">
              <w:rPr>
                <w:spacing w:val="-4"/>
                <w:sz w:val="23"/>
                <w:szCs w:val="23"/>
              </w:rPr>
              <w:t>бой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цели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и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опред</w:t>
            </w:r>
            <w:r w:rsidRPr="00640F8D">
              <w:rPr>
                <w:spacing w:val="-4"/>
                <w:sz w:val="23"/>
                <w:szCs w:val="23"/>
              </w:rPr>
              <w:t>е</w:t>
            </w:r>
            <w:r w:rsidRPr="00640F8D">
              <w:rPr>
                <w:spacing w:val="-4"/>
                <w:sz w:val="23"/>
                <w:szCs w:val="23"/>
              </w:rPr>
              <w:t>лять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задачи,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решение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кот</w:t>
            </w:r>
            <w:r w:rsidRPr="00640F8D">
              <w:rPr>
                <w:spacing w:val="-4"/>
                <w:sz w:val="23"/>
                <w:szCs w:val="23"/>
              </w:rPr>
              <w:t>о</w:t>
            </w:r>
            <w:r w:rsidRPr="00640F8D">
              <w:rPr>
                <w:spacing w:val="-4"/>
                <w:sz w:val="23"/>
                <w:szCs w:val="23"/>
              </w:rPr>
              <w:t>рых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необходимо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для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д</w:t>
            </w:r>
            <w:r w:rsidRPr="00640F8D">
              <w:rPr>
                <w:spacing w:val="-4"/>
                <w:sz w:val="23"/>
                <w:szCs w:val="23"/>
              </w:rPr>
              <w:t>о</w:t>
            </w:r>
            <w:r w:rsidRPr="00640F8D">
              <w:rPr>
                <w:spacing w:val="-4"/>
                <w:sz w:val="23"/>
                <w:szCs w:val="23"/>
              </w:rPr>
              <w:t>стижения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цели;</w:t>
            </w:r>
          </w:p>
          <w:p w:rsidR="00440A84" w:rsidRPr="00640F8D" w:rsidRDefault="00440A84" w:rsidP="0016278F">
            <w:pPr>
              <w:shd w:val="clear" w:color="auto" w:fill="FFFFFF"/>
              <w:ind w:firstLine="0"/>
              <w:rPr>
                <w:spacing w:val="-4"/>
                <w:sz w:val="23"/>
                <w:szCs w:val="23"/>
              </w:rPr>
            </w:pPr>
            <w:r w:rsidRPr="00640F8D">
              <w:rPr>
                <w:spacing w:val="-4"/>
                <w:sz w:val="23"/>
                <w:szCs w:val="23"/>
              </w:rPr>
              <w:t>-планировать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послед</w:t>
            </w:r>
            <w:r w:rsidRPr="00640F8D">
              <w:rPr>
                <w:spacing w:val="-4"/>
                <w:sz w:val="23"/>
                <w:szCs w:val="23"/>
              </w:rPr>
              <w:t>о</w:t>
            </w:r>
            <w:r w:rsidRPr="00640F8D">
              <w:rPr>
                <w:spacing w:val="-4"/>
                <w:sz w:val="23"/>
                <w:szCs w:val="23"/>
              </w:rPr>
              <w:t>вательные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де</w:t>
            </w:r>
            <w:r w:rsidRPr="00640F8D">
              <w:rPr>
                <w:spacing w:val="-4"/>
                <w:sz w:val="23"/>
                <w:szCs w:val="23"/>
              </w:rPr>
              <w:t>й</w:t>
            </w:r>
            <w:r w:rsidRPr="00640F8D">
              <w:rPr>
                <w:spacing w:val="-4"/>
                <w:sz w:val="23"/>
                <w:szCs w:val="23"/>
              </w:rPr>
              <w:t>ствия,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прогнозировать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р</w:t>
            </w:r>
            <w:r w:rsidRPr="00640F8D">
              <w:rPr>
                <w:spacing w:val="-4"/>
                <w:sz w:val="23"/>
                <w:szCs w:val="23"/>
              </w:rPr>
              <w:t>е</w:t>
            </w:r>
            <w:r w:rsidRPr="00640F8D">
              <w:rPr>
                <w:spacing w:val="-4"/>
                <w:sz w:val="23"/>
                <w:szCs w:val="23"/>
              </w:rPr>
              <w:t>зультаты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работы,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ан</w:t>
            </w:r>
            <w:r w:rsidRPr="00640F8D">
              <w:rPr>
                <w:spacing w:val="-4"/>
                <w:sz w:val="23"/>
                <w:szCs w:val="23"/>
              </w:rPr>
              <w:t>а</w:t>
            </w:r>
            <w:r w:rsidRPr="00640F8D">
              <w:rPr>
                <w:spacing w:val="-4"/>
                <w:sz w:val="23"/>
                <w:szCs w:val="23"/>
              </w:rPr>
              <w:t>лизировать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итоги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де</w:t>
            </w:r>
            <w:r w:rsidRPr="00640F8D">
              <w:rPr>
                <w:spacing w:val="-4"/>
                <w:sz w:val="23"/>
                <w:szCs w:val="23"/>
              </w:rPr>
              <w:t>я</w:t>
            </w:r>
            <w:r w:rsidRPr="00640F8D">
              <w:rPr>
                <w:spacing w:val="-4"/>
                <w:sz w:val="23"/>
                <w:szCs w:val="23"/>
              </w:rPr>
              <w:t>тельности,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делать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в</w:t>
            </w:r>
            <w:r w:rsidRPr="00640F8D">
              <w:rPr>
                <w:spacing w:val="-4"/>
                <w:sz w:val="23"/>
                <w:szCs w:val="23"/>
              </w:rPr>
              <w:t>ы</w:t>
            </w:r>
            <w:r w:rsidRPr="00640F8D">
              <w:rPr>
                <w:spacing w:val="-4"/>
                <w:sz w:val="23"/>
                <w:szCs w:val="23"/>
              </w:rPr>
              <w:t>воды,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вносить</w:t>
            </w:r>
            <w:r w:rsidR="00685CB7">
              <w:rPr>
                <w:spacing w:val="-4"/>
                <w:sz w:val="23"/>
                <w:szCs w:val="23"/>
              </w:rPr>
              <w:t xml:space="preserve"> </w:t>
            </w:r>
            <w:r w:rsidRPr="00640F8D">
              <w:rPr>
                <w:spacing w:val="-4"/>
                <w:sz w:val="23"/>
                <w:szCs w:val="23"/>
              </w:rPr>
              <w:t>корре</w:t>
            </w:r>
            <w:r w:rsidRPr="00640F8D">
              <w:rPr>
                <w:spacing w:val="-4"/>
                <w:sz w:val="23"/>
                <w:szCs w:val="23"/>
              </w:rPr>
              <w:t>к</w:t>
            </w:r>
            <w:r w:rsidRPr="00640F8D">
              <w:rPr>
                <w:spacing w:val="-4"/>
                <w:sz w:val="23"/>
                <w:szCs w:val="23"/>
              </w:rPr>
              <w:t>тивы;</w:t>
            </w:r>
          </w:p>
          <w:p w:rsidR="00440A84" w:rsidRPr="00640F8D" w:rsidRDefault="00440A84" w:rsidP="0016278F">
            <w:pPr>
              <w:shd w:val="clear" w:color="auto" w:fill="FFFFFF"/>
              <w:ind w:firstLine="0"/>
              <w:rPr>
                <w:sz w:val="23"/>
                <w:szCs w:val="23"/>
              </w:rPr>
            </w:pPr>
            <w:r w:rsidRPr="00640F8D">
              <w:rPr>
                <w:sz w:val="23"/>
                <w:szCs w:val="23"/>
              </w:rPr>
              <w:t>-овладение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умением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сопоставлять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эксп</w:t>
            </w:r>
            <w:r w:rsidRPr="00640F8D">
              <w:rPr>
                <w:sz w:val="23"/>
                <w:szCs w:val="23"/>
              </w:rPr>
              <w:t>е</w:t>
            </w:r>
            <w:r w:rsidRPr="00640F8D">
              <w:rPr>
                <w:sz w:val="23"/>
                <w:szCs w:val="23"/>
              </w:rPr>
              <w:t>риментальные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те</w:t>
            </w:r>
            <w:r w:rsidRPr="00640F8D">
              <w:rPr>
                <w:sz w:val="23"/>
                <w:szCs w:val="23"/>
              </w:rPr>
              <w:t>о</w:t>
            </w:r>
            <w:r w:rsidRPr="00640F8D">
              <w:rPr>
                <w:sz w:val="23"/>
                <w:szCs w:val="23"/>
              </w:rPr>
              <w:t>рет</w:t>
            </w:r>
            <w:r w:rsidRPr="00640F8D">
              <w:rPr>
                <w:sz w:val="23"/>
                <w:szCs w:val="23"/>
              </w:rPr>
              <w:t>и</w:t>
            </w:r>
            <w:r w:rsidRPr="00640F8D">
              <w:rPr>
                <w:sz w:val="23"/>
                <w:szCs w:val="23"/>
              </w:rPr>
              <w:t>ческие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знания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с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объективным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реал</w:t>
            </w:r>
            <w:r w:rsidRPr="00640F8D">
              <w:rPr>
                <w:sz w:val="23"/>
                <w:szCs w:val="23"/>
              </w:rPr>
              <w:t>и</w:t>
            </w:r>
            <w:r w:rsidRPr="00640F8D">
              <w:rPr>
                <w:sz w:val="23"/>
                <w:szCs w:val="23"/>
              </w:rPr>
              <w:t>ям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жизни.</w:t>
            </w:r>
          </w:p>
        </w:tc>
        <w:tc>
          <w:tcPr>
            <w:tcW w:w="2446" w:type="dxa"/>
            <w:shd w:val="clear" w:color="auto" w:fill="auto"/>
          </w:tcPr>
          <w:p w:rsidR="00440A84" w:rsidRPr="00640F8D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sz w:val="23"/>
                <w:szCs w:val="23"/>
              </w:rPr>
            </w:pPr>
            <w:r w:rsidRPr="00640F8D">
              <w:rPr>
                <w:sz w:val="23"/>
                <w:szCs w:val="23"/>
              </w:rPr>
              <w:t>-Формирование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пе</w:t>
            </w:r>
            <w:r w:rsidRPr="00640F8D">
              <w:rPr>
                <w:sz w:val="23"/>
                <w:szCs w:val="23"/>
              </w:rPr>
              <w:t>р</w:t>
            </w:r>
            <w:r w:rsidRPr="00640F8D">
              <w:rPr>
                <w:sz w:val="23"/>
                <w:szCs w:val="23"/>
              </w:rPr>
              <w:t>воначальных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систем</w:t>
            </w:r>
            <w:r w:rsidRPr="00640F8D">
              <w:rPr>
                <w:sz w:val="23"/>
                <w:szCs w:val="23"/>
              </w:rPr>
              <w:t>а</w:t>
            </w:r>
            <w:r w:rsidRPr="00640F8D">
              <w:rPr>
                <w:sz w:val="23"/>
                <w:szCs w:val="23"/>
              </w:rPr>
              <w:t>тизированных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пре</w:t>
            </w:r>
            <w:r w:rsidRPr="00640F8D">
              <w:rPr>
                <w:sz w:val="23"/>
                <w:szCs w:val="23"/>
              </w:rPr>
              <w:t>д</w:t>
            </w:r>
            <w:r w:rsidRPr="00640F8D">
              <w:rPr>
                <w:sz w:val="23"/>
                <w:szCs w:val="23"/>
              </w:rPr>
              <w:t>ставлений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о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вещ</w:t>
            </w:r>
            <w:r w:rsidRPr="00640F8D">
              <w:rPr>
                <w:sz w:val="23"/>
                <w:szCs w:val="23"/>
              </w:rPr>
              <w:t>е</w:t>
            </w:r>
            <w:r w:rsidRPr="00640F8D">
              <w:rPr>
                <w:sz w:val="23"/>
                <w:szCs w:val="23"/>
              </w:rPr>
              <w:t>ствах;</w:t>
            </w:r>
            <w:r w:rsidR="00685CB7">
              <w:rPr>
                <w:sz w:val="23"/>
                <w:szCs w:val="23"/>
              </w:rPr>
              <w:t xml:space="preserve"> </w:t>
            </w:r>
          </w:p>
          <w:p w:rsidR="00440A84" w:rsidRPr="00640F8D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sz w:val="23"/>
                <w:szCs w:val="23"/>
              </w:rPr>
            </w:pPr>
            <w:r w:rsidRPr="00640F8D">
              <w:rPr>
                <w:sz w:val="23"/>
                <w:szCs w:val="23"/>
              </w:rPr>
              <w:t>-формирование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ум</w:t>
            </w:r>
            <w:r w:rsidRPr="00640F8D">
              <w:rPr>
                <w:sz w:val="23"/>
                <w:szCs w:val="23"/>
              </w:rPr>
              <w:t>е</w:t>
            </w:r>
            <w:r w:rsidRPr="00640F8D">
              <w:rPr>
                <w:sz w:val="23"/>
                <w:szCs w:val="23"/>
              </w:rPr>
              <w:t>ний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устана</w:t>
            </w:r>
            <w:r w:rsidRPr="00640F8D">
              <w:rPr>
                <w:sz w:val="23"/>
                <w:szCs w:val="23"/>
              </w:rPr>
              <w:t>в</w:t>
            </w:r>
            <w:r w:rsidRPr="00640F8D">
              <w:rPr>
                <w:sz w:val="23"/>
                <w:szCs w:val="23"/>
              </w:rPr>
              <w:t>ливать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связ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ме</w:t>
            </w:r>
            <w:r w:rsidRPr="00640F8D">
              <w:rPr>
                <w:sz w:val="23"/>
                <w:szCs w:val="23"/>
              </w:rPr>
              <w:t>ж</w:t>
            </w:r>
            <w:r w:rsidRPr="00640F8D">
              <w:rPr>
                <w:sz w:val="23"/>
                <w:szCs w:val="23"/>
              </w:rPr>
              <w:t>ду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реально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наблюдаемым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хим</w:t>
            </w:r>
            <w:r w:rsidRPr="00640F8D">
              <w:rPr>
                <w:sz w:val="23"/>
                <w:szCs w:val="23"/>
              </w:rPr>
              <w:t>и</w:t>
            </w:r>
            <w:r w:rsidRPr="00640F8D">
              <w:rPr>
                <w:sz w:val="23"/>
                <w:szCs w:val="23"/>
              </w:rPr>
              <w:t>ческим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явлени</w:t>
            </w:r>
            <w:r w:rsidRPr="00640F8D">
              <w:rPr>
                <w:sz w:val="23"/>
                <w:szCs w:val="23"/>
              </w:rPr>
              <w:t>я</w:t>
            </w:r>
            <w:r w:rsidRPr="00640F8D">
              <w:rPr>
                <w:sz w:val="23"/>
                <w:szCs w:val="23"/>
              </w:rPr>
              <w:t>м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процессами,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происх</w:t>
            </w:r>
            <w:r w:rsidRPr="00640F8D">
              <w:rPr>
                <w:sz w:val="23"/>
                <w:szCs w:val="23"/>
              </w:rPr>
              <w:t>о</w:t>
            </w:r>
            <w:r w:rsidRPr="00640F8D">
              <w:rPr>
                <w:sz w:val="23"/>
                <w:szCs w:val="23"/>
              </w:rPr>
              <w:t>дящим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в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микр</w:t>
            </w:r>
            <w:r w:rsidRPr="00640F8D">
              <w:rPr>
                <w:sz w:val="23"/>
                <w:szCs w:val="23"/>
              </w:rPr>
              <w:t>о</w:t>
            </w:r>
            <w:r w:rsidRPr="00640F8D">
              <w:rPr>
                <w:sz w:val="23"/>
                <w:szCs w:val="23"/>
              </w:rPr>
              <w:t>мире;</w:t>
            </w:r>
          </w:p>
          <w:p w:rsidR="00440A84" w:rsidRPr="00640F8D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sz w:val="23"/>
                <w:szCs w:val="23"/>
              </w:rPr>
            </w:pPr>
            <w:r w:rsidRPr="00640F8D">
              <w:rPr>
                <w:sz w:val="23"/>
                <w:szCs w:val="23"/>
              </w:rPr>
              <w:t>-объяснять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причины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многообразия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в</w:t>
            </w:r>
            <w:r w:rsidRPr="00640F8D">
              <w:rPr>
                <w:sz w:val="23"/>
                <w:szCs w:val="23"/>
              </w:rPr>
              <w:t>е</w:t>
            </w:r>
            <w:r w:rsidRPr="00640F8D">
              <w:rPr>
                <w:sz w:val="23"/>
                <w:szCs w:val="23"/>
              </w:rPr>
              <w:t>ществ,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завис</w:t>
            </w:r>
            <w:r w:rsidRPr="00640F8D">
              <w:rPr>
                <w:sz w:val="23"/>
                <w:szCs w:val="23"/>
              </w:rPr>
              <w:t>и</w:t>
            </w:r>
            <w:r w:rsidRPr="00640F8D">
              <w:rPr>
                <w:sz w:val="23"/>
                <w:szCs w:val="23"/>
              </w:rPr>
              <w:t>мость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их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свойств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от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состава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строения,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а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также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з</w:t>
            </w:r>
            <w:r w:rsidRPr="00640F8D">
              <w:rPr>
                <w:sz w:val="23"/>
                <w:szCs w:val="23"/>
              </w:rPr>
              <w:t>а</w:t>
            </w:r>
            <w:r w:rsidRPr="00640F8D">
              <w:rPr>
                <w:sz w:val="23"/>
                <w:szCs w:val="23"/>
              </w:rPr>
              <w:t>висимость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примен</w:t>
            </w:r>
            <w:r w:rsidRPr="00640F8D">
              <w:rPr>
                <w:sz w:val="23"/>
                <w:szCs w:val="23"/>
              </w:rPr>
              <w:t>е</w:t>
            </w:r>
            <w:r w:rsidRPr="00640F8D">
              <w:rPr>
                <w:sz w:val="23"/>
                <w:szCs w:val="23"/>
              </w:rPr>
              <w:t>ния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веществ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от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их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свойств.</w:t>
            </w:r>
          </w:p>
        </w:tc>
        <w:tc>
          <w:tcPr>
            <w:tcW w:w="2760" w:type="dxa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Овладение</w:t>
            </w:r>
            <w:r w:rsidR="00685CB7">
              <w:t xml:space="preserve"> </w:t>
            </w:r>
            <w:r w:rsidRPr="0016278F">
              <w:t>ум</w:t>
            </w:r>
            <w:r w:rsidRPr="0016278F">
              <w:t>е</w:t>
            </w:r>
            <w:r w:rsidRPr="0016278F">
              <w:t>нием</w:t>
            </w:r>
            <w:r w:rsidR="00685CB7">
              <w:t xml:space="preserve"> </w:t>
            </w:r>
            <w:r w:rsidRPr="0016278F">
              <w:t>правильно</w:t>
            </w:r>
            <w:r w:rsidR="00685CB7">
              <w:t xml:space="preserve"> </w:t>
            </w:r>
            <w:r w:rsidRPr="0016278F">
              <w:t>испол</w:t>
            </w:r>
            <w:r w:rsidRPr="0016278F">
              <w:t>ь</w:t>
            </w:r>
            <w:r w:rsidRPr="0016278F">
              <w:t>зовать</w:t>
            </w:r>
            <w:r w:rsidR="00685CB7">
              <w:t xml:space="preserve"> </w:t>
            </w:r>
            <w:r w:rsidRPr="0016278F">
              <w:t>химическую</w:t>
            </w:r>
            <w:r w:rsidR="00685CB7">
              <w:t xml:space="preserve"> </w:t>
            </w:r>
            <w:r w:rsidRPr="0016278F">
              <w:t>терминол</w:t>
            </w:r>
            <w:r w:rsidRPr="0016278F">
              <w:t>о</w:t>
            </w:r>
            <w:r w:rsidRPr="0016278F">
              <w:t>гию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имволику;</w:t>
            </w:r>
            <w:r w:rsidR="00685CB7">
              <w:t xml:space="preserve"> </w:t>
            </w:r>
            <w:r w:rsidRPr="0016278F">
              <w:t>па</w:t>
            </w:r>
            <w:r w:rsidRPr="0016278F">
              <w:t>р</w:t>
            </w:r>
            <w:r w:rsidRPr="0016278F">
              <w:t>ны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групп</w:t>
            </w:r>
            <w:r w:rsidRPr="0016278F">
              <w:t>о</w:t>
            </w:r>
            <w:r w:rsidRPr="0016278F">
              <w:t>вые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проводить</w:t>
            </w:r>
            <w:r w:rsidR="00685CB7">
              <w:t xml:space="preserve"> </w:t>
            </w:r>
            <w:r w:rsidRPr="0016278F">
              <w:t>исследов</w:t>
            </w:r>
            <w:r w:rsidRPr="0016278F">
              <w:t>а</w:t>
            </w:r>
            <w:r w:rsidRPr="0016278F">
              <w:t>тельски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</w:t>
            </w:r>
            <w:r w:rsidRPr="0016278F">
              <w:t>о</w:t>
            </w:r>
            <w:r w:rsidRPr="0016278F">
              <w:t>ектные</w:t>
            </w:r>
            <w:r w:rsidR="00685CB7">
              <w:t xml:space="preserve"> </w:t>
            </w:r>
            <w:r w:rsidRPr="0016278F">
              <w:t>раб</w:t>
            </w:r>
            <w:r w:rsidRPr="0016278F">
              <w:t>о</w:t>
            </w:r>
            <w:r w:rsidRPr="0016278F">
              <w:t>ты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развитие</w:t>
            </w:r>
            <w:r w:rsidR="00685CB7">
              <w:t xml:space="preserve"> </w:t>
            </w:r>
            <w:r w:rsidRPr="0016278F">
              <w:t>потребн</w:t>
            </w:r>
            <w:r w:rsidRPr="0016278F">
              <w:t>о</w:t>
            </w:r>
            <w:r w:rsidRPr="0016278F">
              <w:t>сти</w:t>
            </w:r>
            <w:r w:rsidR="00685CB7">
              <w:t xml:space="preserve"> </w:t>
            </w:r>
            <w:r w:rsidRPr="0016278F">
              <w:t>вести</w:t>
            </w:r>
            <w:r w:rsidR="00685CB7">
              <w:t xml:space="preserve"> </w:t>
            </w:r>
            <w:r w:rsidRPr="0016278F">
              <w:t>диалог,</w:t>
            </w:r>
            <w:r w:rsidR="00685CB7">
              <w:t xml:space="preserve"> </w:t>
            </w:r>
            <w:r w:rsidRPr="0016278F">
              <w:t>выслуш</w:t>
            </w:r>
            <w:r w:rsidRPr="0016278F">
              <w:t>и</w:t>
            </w:r>
            <w:r w:rsidRPr="0016278F">
              <w:t>вать</w:t>
            </w:r>
            <w:r w:rsidR="00685CB7">
              <w:t xml:space="preserve"> </w:t>
            </w:r>
            <w:r w:rsidRPr="0016278F">
              <w:t>мнение</w:t>
            </w:r>
            <w:r w:rsidR="00685CB7">
              <w:t xml:space="preserve"> </w:t>
            </w:r>
            <w:r w:rsidRPr="0016278F">
              <w:t>оппонента,</w:t>
            </w:r>
            <w:r w:rsidR="00685CB7">
              <w:t xml:space="preserve"> </w:t>
            </w:r>
            <w:r w:rsidRPr="0016278F">
              <w:t>участвова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диску</w:t>
            </w:r>
            <w:r w:rsidRPr="0016278F">
              <w:t>с</w:t>
            </w:r>
            <w:r w:rsidRPr="0016278F">
              <w:t>сии;</w:t>
            </w:r>
            <w:r w:rsidR="00685CB7">
              <w:t xml:space="preserve"> </w:t>
            </w:r>
            <w:r w:rsidRPr="0016278F">
              <w:t>развитие</w:t>
            </w:r>
            <w:r w:rsidR="00685CB7">
              <w:t xml:space="preserve"> </w:t>
            </w:r>
            <w:r w:rsidRPr="0016278F">
              <w:t>способн</w:t>
            </w:r>
            <w:r w:rsidRPr="0016278F">
              <w:t>о</w:t>
            </w:r>
            <w:r w:rsidRPr="0016278F">
              <w:t>сти</w:t>
            </w:r>
            <w:r w:rsidR="00685CB7">
              <w:t xml:space="preserve"> </w:t>
            </w:r>
            <w:r w:rsidRPr="0016278F">
              <w:t>откр</w:t>
            </w:r>
            <w:r w:rsidRPr="0016278F">
              <w:t>ы</w:t>
            </w:r>
            <w:r w:rsidRPr="0016278F">
              <w:t>то</w:t>
            </w:r>
            <w:r w:rsidR="00685CB7">
              <w:t xml:space="preserve"> </w:t>
            </w:r>
            <w:r w:rsidRPr="0016278F">
              <w:t>выража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аргументировано</w:t>
            </w:r>
            <w:r w:rsidR="00685CB7">
              <w:t xml:space="preserve"> </w:t>
            </w:r>
            <w:r w:rsidRPr="0016278F">
              <w:t>отст</w:t>
            </w:r>
            <w:r w:rsidRPr="0016278F">
              <w:t>а</w:t>
            </w:r>
            <w:r w:rsidRPr="0016278F">
              <w:t>ивать</w:t>
            </w:r>
            <w:r w:rsidR="00685CB7">
              <w:t xml:space="preserve"> </w:t>
            </w:r>
            <w:r w:rsidRPr="0016278F">
              <w:t>свою</w:t>
            </w:r>
            <w:r w:rsidR="00685CB7">
              <w:t xml:space="preserve"> </w:t>
            </w:r>
            <w:r w:rsidRPr="0016278F">
              <w:t>точку</w:t>
            </w:r>
            <w:r w:rsidR="00685CB7">
              <w:t xml:space="preserve"> </w:t>
            </w:r>
            <w:r w:rsidRPr="0016278F">
              <w:t>зр</w:t>
            </w:r>
            <w:r w:rsidRPr="0016278F">
              <w:t>е</w:t>
            </w:r>
            <w:r w:rsidRPr="0016278F">
              <w:t>ния.</w:t>
            </w:r>
          </w:p>
        </w:tc>
      </w:tr>
      <w:tr w:rsidR="00440A84" w:rsidRPr="0016278F" w:rsidTr="002A5F34">
        <w:trPr>
          <w:trHeight w:val="154"/>
        </w:trPr>
        <w:tc>
          <w:tcPr>
            <w:tcW w:w="10134" w:type="dxa"/>
            <w:gridSpan w:val="4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b/>
              </w:rPr>
            </w:pPr>
            <w:r w:rsidRPr="0016278F">
              <w:rPr>
                <w:b/>
              </w:rPr>
              <w:t>Изобразительное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искусство,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музыка</w:t>
            </w:r>
          </w:p>
        </w:tc>
      </w:tr>
      <w:tr w:rsidR="00440A84" w:rsidRPr="0016278F" w:rsidTr="002A5F34">
        <w:trPr>
          <w:trHeight w:val="154"/>
        </w:trPr>
        <w:tc>
          <w:tcPr>
            <w:tcW w:w="2518" w:type="dxa"/>
            <w:shd w:val="clear" w:color="auto" w:fill="auto"/>
          </w:tcPr>
          <w:p w:rsidR="00440A84" w:rsidRPr="00640F8D" w:rsidRDefault="00440A84" w:rsidP="0016278F">
            <w:pPr>
              <w:shd w:val="clear" w:color="auto" w:fill="FFFFFF"/>
              <w:ind w:firstLine="0"/>
              <w:rPr>
                <w:sz w:val="22"/>
                <w:szCs w:val="22"/>
              </w:rPr>
            </w:pPr>
            <w:r w:rsidRPr="00640F8D">
              <w:rPr>
                <w:spacing w:val="-4"/>
                <w:sz w:val="22"/>
                <w:szCs w:val="22"/>
              </w:rPr>
              <w:t>-</w:t>
            </w:r>
            <w:r w:rsidRPr="00640F8D">
              <w:rPr>
                <w:sz w:val="22"/>
                <w:szCs w:val="22"/>
              </w:rPr>
              <w:t>Осозн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знач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скус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творч</w:t>
            </w:r>
            <w:r w:rsidRPr="00640F8D">
              <w:rPr>
                <w:sz w:val="22"/>
                <w:szCs w:val="22"/>
              </w:rPr>
              <w:t>е</w:t>
            </w:r>
            <w:r w:rsidRPr="00640F8D">
              <w:rPr>
                <w:sz w:val="22"/>
                <w:szCs w:val="22"/>
              </w:rPr>
              <w:t>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лич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кул</w:t>
            </w:r>
            <w:r w:rsidRPr="00640F8D">
              <w:rPr>
                <w:sz w:val="22"/>
                <w:szCs w:val="22"/>
              </w:rPr>
              <w:t>ь</w:t>
            </w:r>
            <w:r w:rsidRPr="00640F8D">
              <w:rPr>
                <w:sz w:val="22"/>
                <w:szCs w:val="22"/>
              </w:rPr>
              <w:t>тур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самоидентифик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личност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разви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э</w:t>
            </w:r>
            <w:r w:rsidRPr="00640F8D">
              <w:rPr>
                <w:sz w:val="22"/>
                <w:szCs w:val="22"/>
              </w:rPr>
              <w:t>с</w:t>
            </w:r>
            <w:r w:rsidRPr="00640F8D">
              <w:rPr>
                <w:sz w:val="22"/>
                <w:szCs w:val="22"/>
              </w:rPr>
              <w:t>тетиче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вкус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х</w:t>
            </w:r>
            <w:r w:rsidRPr="00640F8D">
              <w:rPr>
                <w:sz w:val="22"/>
                <w:szCs w:val="22"/>
              </w:rPr>
              <w:t>у</w:t>
            </w:r>
            <w:r w:rsidRPr="00640F8D">
              <w:rPr>
                <w:sz w:val="22"/>
                <w:szCs w:val="22"/>
              </w:rPr>
              <w:t>дожествен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мышл</w:t>
            </w:r>
            <w:r w:rsidRPr="00640F8D">
              <w:rPr>
                <w:sz w:val="22"/>
                <w:szCs w:val="22"/>
              </w:rPr>
              <w:t>е</w:t>
            </w:r>
            <w:r w:rsidRPr="00640F8D">
              <w:rPr>
                <w:sz w:val="22"/>
                <w:szCs w:val="22"/>
              </w:rPr>
              <w:t>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обуча</w:t>
            </w:r>
            <w:r w:rsidRPr="00640F8D">
              <w:rPr>
                <w:sz w:val="22"/>
                <w:szCs w:val="22"/>
              </w:rPr>
              <w:t>ю</w:t>
            </w:r>
            <w:r w:rsidRPr="00640F8D">
              <w:rPr>
                <w:sz w:val="22"/>
                <w:szCs w:val="22"/>
              </w:rPr>
              <w:t>щихся;</w:t>
            </w:r>
          </w:p>
          <w:p w:rsidR="00440A84" w:rsidRPr="00640F8D" w:rsidRDefault="00440A84" w:rsidP="0016278F">
            <w:pPr>
              <w:shd w:val="clear" w:color="auto" w:fill="FFFFFF"/>
              <w:ind w:firstLine="0"/>
              <w:rPr>
                <w:sz w:val="22"/>
                <w:szCs w:val="22"/>
              </w:rPr>
            </w:pPr>
            <w:r w:rsidRPr="00640F8D">
              <w:rPr>
                <w:spacing w:val="-4"/>
                <w:sz w:val="22"/>
                <w:szCs w:val="22"/>
              </w:rPr>
              <w:t>-развити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сп</w:t>
            </w:r>
            <w:r w:rsidRPr="00640F8D">
              <w:rPr>
                <w:spacing w:val="-4"/>
                <w:sz w:val="22"/>
                <w:szCs w:val="22"/>
              </w:rPr>
              <w:t>о</w:t>
            </w:r>
            <w:r w:rsidRPr="00640F8D">
              <w:rPr>
                <w:spacing w:val="-4"/>
                <w:sz w:val="22"/>
                <w:szCs w:val="22"/>
              </w:rPr>
              <w:t>собност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воспринимать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эстет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Pr="00640F8D">
              <w:rPr>
                <w:spacing w:val="-4"/>
                <w:sz w:val="22"/>
                <w:szCs w:val="22"/>
              </w:rPr>
              <w:t>ку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риродны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бъе</w:t>
            </w:r>
            <w:r w:rsidRPr="00640F8D">
              <w:rPr>
                <w:spacing w:val="-4"/>
                <w:sz w:val="22"/>
                <w:szCs w:val="22"/>
              </w:rPr>
              <w:t>к</w:t>
            </w:r>
            <w:r w:rsidRPr="00640F8D">
              <w:rPr>
                <w:spacing w:val="-4"/>
                <w:sz w:val="22"/>
                <w:szCs w:val="22"/>
              </w:rPr>
              <w:t>тов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сопереживать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м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чу</w:t>
            </w:r>
            <w:r w:rsidRPr="00640F8D">
              <w:rPr>
                <w:spacing w:val="-4"/>
                <w:sz w:val="22"/>
                <w:szCs w:val="22"/>
              </w:rPr>
              <w:t>в</w:t>
            </w:r>
            <w:r w:rsidRPr="00640F8D">
              <w:rPr>
                <w:spacing w:val="-4"/>
                <w:sz w:val="22"/>
                <w:szCs w:val="22"/>
              </w:rPr>
              <w:t>стве</w:t>
            </w:r>
            <w:r w:rsidRPr="00640F8D">
              <w:rPr>
                <w:spacing w:val="-4"/>
                <w:sz w:val="22"/>
                <w:szCs w:val="22"/>
              </w:rPr>
              <w:t>н</w:t>
            </w:r>
            <w:r w:rsidRPr="00640F8D">
              <w:rPr>
                <w:spacing w:val="-4"/>
                <w:sz w:val="22"/>
                <w:szCs w:val="22"/>
              </w:rPr>
              <w:t>но-эмоционально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ценивать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гармони</w:t>
            </w:r>
            <w:r w:rsidRPr="00640F8D">
              <w:rPr>
                <w:spacing w:val="-4"/>
                <w:sz w:val="22"/>
                <w:szCs w:val="22"/>
              </w:rPr>
              <w:t>ч</w:t>
            </w:r>
            <w:r w:rsidRPr="00640F8D">
              <w:rPr>
                <w:spacing w:val="-4"/>
                <w:sz w:val="22"/>
                <w:szCs w:val="22"/>
              </w:rPr>
              <w:t>ность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взаимоотношени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ч</w:t>
            </w:r>
            <w:r w:rsidRPr="00640F8D">
              <w:rPr>
                <w:spacing w:val="-4"/>
                <w:sz w:val="22"/>
                <w:szCs w:val="22"/>
              </w:rPr>
              <w:t>е</w:t>
            </w:r>
            <w:r w:rsidRPr="00640F8D">
              <w:rPr>
                <w:spacing w:val="-4"/>
                <w:sz w:val="22"/>
                <w:szCs w:val="22"/>
              </w:rPr>
              <w:t>ловека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с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риродо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выражать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сво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тнош</w:t>
            </w:r>
            <w:r w:rsidRPr="00640F8D">
              <w:rPr>
                <w:spacing w:val="-4"/>
                <w:sz w:val="22"/>
                <w:szCs w:val="22"/>
              </w:rPr>
              <w:t>е</w:t>
            </w:r>
            <w:r w:rsidRPr="00640F8D">
              <w:rPr>
                <w:spacing w:val="-4"/>
                <w:sz w:val="22"/>
                <w:szCs w:val="22"/>
              </w:rPr>
              <w:t>ни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художестве</w:t>
            </w:r>
            <w:r w:rsidRPr="00640F8D">
              <w:rPr>
                <w:spacing w:val="-4"/>
                <w:sz w:val="22"/>
                <w:szCs w:val="22"/>
              </w:rPr>
              <w:t>н</w:t>
            </w:r>
            <w:r w:rsidRPr="00640F8D">
              <w:rPr>
                <w:spacing w:val="-4"/>
                <w:sz w:val="22"/>
                <w:szCs w:val="22"/>
              </w:rPr>
              <w:t>ным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средствами;</w:t>
            </w:r>
          </w:p>
          <w:p w:rsidR="00440A84" w:rsidRPr="00640F8D" w:rsidRDefault="00440A84" w:rsidP="0016278F">
            <w:pPr>
              <w:shd w:val="clear" w:color="auto" w:fill="FFFFFF"/>
              <w:ind w:firstLine="0"/>
              <w:rPr>
                <w:sz w:val="22"/>
                <w:szCs w:val="22"/>
              </w:rPr>
            </w:pPr>
            <w:r w:rsidRPr="00640F8D">
              <w:rPr>
                <w:spacing w:val="-4"/>
                <w:sz w:val="22"/>
                <w:szCs w:val="22"/>
              </w:rPr>
              <w:t>-развити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ндивидуал</w:t>
            </w:r>
            <w:r w:rsidRPr="00640F8D">
              <w:rPr>
                <w:spacing w:val="-4"/>
                <w:sz w:val="22"/>
                <w:szCs w:val="22"/>
              </w:rPr>
              <w:t>ь</w:t>
            </w:r>
            <w:r w:rsidRPr="00640F8D">
              <w:rPr>
                <w:spacing w:val="-4"/>
                <w:sz w:val="22"/>
                <w:szCs w:val="22"/>
              </w:rPr>
              <w:t>ны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творчески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спосо</w:t>
            </w:r>
            <w:r w:rsidRPr="00640F8D">
              <w:rPr>
                <w:spacing w:val="-4"/>
                <w:sz w:val="22"/>
                <w:szCs w:val="22"/>
              </w:rPr>
              <w:t>б</w:t>
            </w:r>
            <w:r w:rsidRPr="00640F8D">
              <w:rPr>
                <w:spacing w:val="-4"/>
                <w:sz w:val="22"/>
                <w:szCs w:val="22"/>
              </w:rPr>
              <w:t>носте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буч</w:t>
            </w:r>
            <w:r w:rsidRPr="00640F8D">
              <w:rPr>
                <w:spacing w:val="-4"/>
                <w:sz w:val="22"/>
                <w:szCs w:val="22"/>
              </w:rPr>
              <w:t>а</w:t>
            </w:r>
            <w:r w:rsidRPr="00640F8D">
              <w:rPr>
                <w:spacing w:val="-4"/>
                <w:sz w:val="22"/>
                <w:szCs w:val="22"/>
              </w:rPr>
              <w:t>ющихся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</w:p>
          <w:p w:rsidR="00440A84" w:rsidRPr="00640F8D" w:rsidRDefault="00440A84" w:rsidP="0016278F">
            <w:pPr>
              <w:shd w:val="clear" w:color="auto" w:fill="FFFFFF"/>
              <w:ind w:firstLine="0"/>
              <w:rPr>
                <w:sz w:val="22"/>
                <w:szCs w:val="22"/>
              </w:rPr>
            </w:pPr>
            <w:r w:rsidRPr="00640F8D">
              <w:rPr>
                <w:spacing w:val="-4"/>
                <w:sz w:val="22"/>
                <w:szCs w:val="22"/>
              </w:rPr>
              <w:t>-формировани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устойч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Pr="00640F8D">
              <w:rPr>
                <w:spacing w:val="-4"/>
                <w:sz w:val="22"/>
                <w:szCs w:val="22"/>
              </w:rPr>
              <w:t>вого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нтереса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к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творч</w:t>
            </w:r>
            <w:r w:rsidRPr="00640F8D">
              <w:rPr>
                <w:spacing w:val="-4"/>
                <w:sz w:val="22"/>
                <w:szCs w:val="22"/>
              </w:rPr>
              <w:t>е</w:t>
            </w:r>
            <w:r w:rsidRPr="00640F8D">
              <w:rPr>
                <w:spacing w:val="-4"/>
                <w:sz w:val="22"/>
                <w:szCs w:val="22"/>
              </w:rPr>
              <w:t>ско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деятельн</w:t>
            </w:r>
            <w:r w:rsidRPr="00640F8D">
              <w:rPr>
                <w:spacing w:val="-4"/>
                <w:sz w:val="22"/>
                <w:szCs w:val="22"/>
              </w:rPr>
              <w:t>о</w:t>
            </w:r>
            <w:r w:rsidRPr="00640F8D">
              <w:rPr>
                <w:spacing w:val="-4"/>
                <w:sz w:val="22"/>
                <w:szCs w:val="22"/>
              </w:rPr>
              <w:t>сти;</w:t>
            </w:r>
          </w:p>
          <w:p w:rsidR="00440A84" w:rsidRPr="0016278F" w:rsidRDefault="00440A84" w:rsidP="00640F8D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40F8D">
              <w:rPr>
                <w:spacing w:val="-4"/>
                <w:sz w:val="22"/>
                <w:szCs w:val="22"/>
              </w:rPr>
              <w:t>-формировани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нт</w:t>
            </w:r>
            <w:r w:rsidRPr="00640F8D">
              <w:rPr>
                <w:spacing w:val="-4"/>
                <w:sz w:val="22"/>
                <w:szCs w:val="22"/>
              </w:rPr>
              <w:t>е</w:t>
            </w:r>
            <w:r w:rsidRPr="00640F8D">
              <w:rPr>
                <w:spacing w:val="-4"/>
                <w:sz w:val="22"/>
                <w:szCs w:val="22"/>
              </w:rPr>
              <w:t>реса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уважительного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тн</w:t>
            </w:r>
            <w:r w:rsidRPr="00640F8D">
              <w:rPr>
                <w:spacing w:val="-4"/>
                <w:sz w:val="22"/>
                <w:szCs w:val="22"/>
              </w:rPr>
              <w:t>о</w:t>
            </w:r>
            <w:r w:rsidRPr="00640F8D">
              <w:rPr>
                <w:spacing w:val="-4"/>
                <w:sz w:val="22"/>
                <w:szCs w:val="22"/>
              </w:rPr>
              <w:t>шения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к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культу</w:t>
            </w:r>
            <w:r w:rsidRPr="00640F8D">
              <w:rPr>
                <w:spacing w:val="-4"/>
                <w:sz w:val="22"/>
                <w:szCs w:val="22"/>
              </w:rPr>
              <w:t>р</w:t>
            </w:r>
            <w:r w:rsidRPr="00640F8D">
              <w:rPr>
                <w:spacing w:val="-4"/>
                <w:sz w:val="22"/>
                <w:szCs w:val="22"/>
              </w:rPr>
              <w:t>ному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наследию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це</w:t>
            </w:r>
            <w:r w:rsidRPr="00640F8D">
              <w:rPr>
                <w:spacing w:val="-4"/>
                <w:sz w:val="22"/>
                <w:szCs w:val="22"/>
              </w:rPr>
              <w:t>н</w:t>
            </w:r>
            <w:r w:rsidRPr="00640F8D">
              <w:rPr>
                <w:spacing w:val="-4"/>
                <w:sz w:val="22"/>
                <w:szCs w:val="22"/>
              </w:rPr>
              <w:t>ностям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народов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России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сокр</w:t>
            </w:r>
            <w:r w:rsidRPr="00640F8D">
              <w:rPr>
                <w:spacing w:val="-4"/>
                <w:sz w:val="22"/>
                <w:szCs w:val="22"/>
              </w:rPr>
              <w:t>о</w:t>
            </w:r>
            <w:r w:rsidRPr="00640F8D">
              <w:rPr>
                <w:spacing w:val="-4"/>
                <w:sz w:val="22"/>
                <w:szCs w:val="22"/>
              </w:rPr>
              <w:t>вищам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мирово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цивил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Pr="00640F8D">
              <w:rPr>
                <w:spacing w:val="-4"/>
                <w:sz w:val="22"/>
                <w:szCs w:val="22"/>
              </w:rPr>
              <w:t>зации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сохранению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lastRenderedPageBreak/>
              <w:t>пр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Pr="00640F8D">
              <w:rPr>
                <w:spacing w:val="-4"/>
                <w:sz w:val="22"/>
                <w:szCs w:val="22"/>
              </w:rPr>
              <w:t>умножению.</w:t>
            </w:r>
          </w:p>
        </w:tc>
        <w:tc>
          <w:tcPr>
            <w:tcW w:w="2410" w:type="dxa"/>
            <w:shd w:val="clear" w:color="auto" w:fill="auto"/>
          </w:tcPr>
          <w:p w:rsidR="00440A84" w:rsidRPr="0016278F" w:rsidRDefault="00440A84" w:rsidP="0016278F">
            <w:pPr>
              <w:shd w:val="clear" w:color="auto" w:fill="FFFFFF"/>
              <w:ind w:firstLine="0"/>
              <w:rPr>
                <w:spacing w:val="-4"/>
              </w:rPr>
            </w:pPr>
            <w:r w:rsidRPr="0016278F">
              <w:rPr>
                <w:spacing w:val="-4"/>
              </w:rPr>
              <w:lastRenderedPageBreak/>
              <w:t>-Совершенств</w:t>
            </w:r>
            <w:r w:rsidRPr="0016278F">
              <w:rPr>
                <w:spacing w:val="-4"/>
              </w:rPr>
              <w:t>о</w:t>
            </w:r>
            <w:r w:rsidRPr="0016278F">
              <w:rPr>
                <w:spacing w:val="-4"/>
              </w:rPr>
              <w:t>вание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методов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саморегул</w:t>
            </w:r>
            <w:r w:rsidRPr="0016278F">
              <w:rPr>
                <w:spacing w:val="-4"/>
              </w:rPr>
              <w:t>я</w:t>
            </w:r>
            <w:r w:rsidRPr="0016278F">
              <w:rPr>
                <w:spacing w:val="-4"/>
              </w:rPr>
              <w:t>ци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посредством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и</w:t>
            </w:r>
            <w:r w:rsidRPr="0016278F">
              <w:rPr>
                <w:spacing w:val="-4"/>
              </w:rPr>
              <w:t>с</w:t>
            </w:r>
            <w:r w:rsidRPr="0016278F">
              <w:rPr>
                <w:spacing w:val="-4"/>
              </w:rPr>
              <w:t>кусства;</w:t>
            </w:r>
          </w:p>
          <w:p w:rsidR="00440A84" w:rsidRPr="0016278F" w:rsidRDefault="00440A84" w:rsidP="0016278F">
            <w:pPr>
              <w:pStyle w:val="c30"/>
              <w:spacing w:before="0" w:beforeAutospacing="0" w:after="0" w:afterAutospacing="0"/>
              <w:ind w:right="44"/>
              <w:jc w:val="both"/>
              <w:rPr>
                <w:rStyle w:val="c3"/>
              </w:rPr>
            </w:pPr>
            <w:r w:rsidRPr="0016278F">
              <w:rPr>
                <w:rStyle w:val="c3"/>
              </w:rPr>
              <w:t>-целеполаган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как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формирован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з</w:t>
            </w:r>
            <w:r w:rsidRPr="0016278F">
              <w:rPr>
                <w:rStyle w:val="c3"/>
              </w:rPr>
              <w:t>а</w:t>
            </w:r>
            <w:r w:rsidRPr="0016278F">
              <w:rPr>
                <w:rStyle w:val="c3"/>
              </w:rPr>
              <w:t>мысла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ланиров</w:t>
            </w:r>
            <w:r w:rsidRPr="0016278F">
              <w:rPr>
                <w:rStyle w:val="c3"/>
              </w:rPr>
              <w:t>а</w:t>
            </w:r>
            <w:r w:rsidRPr="0016278F">
              <w:rPr>
                <w:rStyle w:val="c3"/>
              </w:rPr>
              <w:t>н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организаци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действий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в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оотве</w:t>
            </w:r>
            <w:r w:rsidRPr="0016278F">
              <w:rPr>
                <w:rStyle w:val="c3"/>
              </w:rPr>
              <w:t>т</w:t>
            </w:r>
            <w:r w:rsidRPr="0016278F">
              <w:rPr>
                <w:rStyle w:val="c3"/>
              </w:rPr>
              <w:t>стви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целью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ум</w:t>
            </w:r>
            <w:r w:rsidRPr="0016278F">
              <w:rPr>
                <w:rStyle w:val="c3"/>
              </w:rPr>
              <w:t>е</w:t>
            </w:r>
            <w:r w:rsidRPr="0016278F">
              <w:rPr>
                <w:rStyle w:val="c3"/>
              </w:rPr>
              <w:t>нию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контрол</w:t>
            </w:r>
            <w:r w:rsidRPr="0016278F">
              <w:rPr>
                <w:rStyle w:val="c3"/>
              </w:rPr>
              <w:t>и</w:t>
            </w:r>
            <w:r w:rsidRPr="0016278F">
              <w:rPr>
                <w:rStyle w:val="c3"/>
              </w:rPr>
              <w:t>ровать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оответств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в</w:t>
            </w:r>
            <w:r w:rsidRPr="0016278F">
              <w:rPr>
                <w:rStyle w:val="c3"/>
              </w:rPr>
              <w:t>ы</w:t>
            </w:r>
            <w:r w:rsidRPr="0016278F">
              <w:rPr>
                <w:rStyle w:val="c3"/>
              </w:rPr>
              <w:t>полняемых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действий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пос</w:t>
            </w:r>
            <w:r w:rsidRPr="0016278F">
              <w:rPr>
                <w:rStyle w:val="c3"/>
              </w:rPr>
              <w:t>о</w:t>
            </w:r>
            <w:r w:rsidRPr="0016278F">
              <w:rPr>
                <w:rStyle w:val="c3"/>
              </w:rPr>
              <w:t>бу;</w:t>
            </w:r>
          </w:p>
          <w:p w:rsidR="00440A84" w:rsidRPr="0016278F" w:rsidRDefault="00440A84" w:rsidP="0016278F">
            <w:pPr>
              <w:pStyle w:val="c30"/>
              <w:spacing w:before="0" w:beforeAutospacing="0" w:after="0" w:afterAutospacing="0"/>
              <w:ind w:right="44"/>
              <w:jc w:val="both"/>
              <w:rPr>
                <w:spacing w:val="-4"/>
              </w:rPr>
            </w:pPr>
            <w:r w:rsidRPr="0016278F">
              <w:rPr>
                <w:rStyle w:val="c3"/>
              </w:rPr>
              <w:t>-внесен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корре</w:t>
            </w:r>
            <w:r w:rsidRPr="0016278F">
              <w:rPr>
                <w:rStyle w:val="c3"/>
              </w:rPr>
              <w:t>к</w:t>
            </w:r>
            <w:r w:rsidRPr="0016278F">
              <w:rPr>
                <w:rStyle w:val="c3"/>
              </w:rPr>
              <w:t>тив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на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основ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редво</w:t>
            </w:r>
            <w:r w:rsidRPr="0016278F">
              <w:rPr>
                <w:rStyle w:val="c3"/>
              </w:rPr>
              <w:t>с</w:t>
            </w:r>
            <w:r w:rsidRPr="0016278F">
              <w:rPr>
                <w:rStyle w:val="c3"/>
              </w:rPr>
              <w:t>хищени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буд</w:t>
            </w:r>
            <w:r w:rsidRPr="0016278F">
              <w:rPr>
                <w:rStyle w:val="c3"/>
              </w:rPr>
              <w:t>у</w:t>
            </w:r>
            <w:r w:rsidRPr="0016278F">
              <w:rPr>
                <w:rStyle w:val="c3"/>
              </w:rPr>
              <w:t>щего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результата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его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</w:t>
            </w:r>
            <w:r w:rsidRPr="0016278F">
              <w:rPr>
                <w:rStyle w:val="c3"/>
              </w:rPr>
              <w:t>о</w:t>
            </w:r>
            <w:r w:rsidRPr="0016278F">
              <w:rPr>
                <w:rStyle w:val="c3"/>
              </w:rPr>
              <w:t>ответстви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замыслу.</w:t>
            </w:r>
          </w:p>
        </w:tc>
        <w:tc>
          <w:tcPr>
            <w:tcW w:w="2446" w:type="dxa"/>
            <w:shd w:val="clear" w:color="auto" w:fill="auto"/>
          </w:tcPr>
          <w:p w:rsidR="00440A84" w:rsidRPr="0016278F" w:rsidRDefault="00440A84" w:rsidP="0016278F">
            <w:pPr>
              <w:pStyle w:val="c30c50"/>
              <w:spacing w:before="0" w:beforeAutospacing="0" w:after="0" w:afterAutospacing="0"/>
              <w:ind w:right="44"/>
              <w:jc w:val="both"/>
            </w:pPr>
            <w:r w:rsidRPr="0016278F">
              <w:rPr>
                <w:rStyle w:val="c3"/>
              </w:rPr>
              <w:t>-Овладен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навык</w:t>
            </w:r>
            <w:r w:rsidRPr="0016278F">
              <w:rPr>
                <w:rStyle w:val="c3"/>
              </w:rPr>
              <w:t>а</w:t>
            </w:r>
            <w:r w:rsidRPr="0016278F">
              <w:rPr>
                <w:rStyle w:val="c3"/>
              </w:rPr>
              <w:t>м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оздани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роду</w:t>
            </w:r>
            <w:r w:rsidRPr="0016278F">
              <w:rPr>
                <w:rStyle w:val="c3"/>
              </w:rPr>
              <w:t>к</w:t>
            </w:r>
            <w:r w:rsidRPr="0016278F">
              <w:rPr>
                <w:rStyle w:val="c3"/>
              </w:rPr>
              <w:t>та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зобр</w:t>
            </w:r>
            <w:r w:rsidRPr="0016278F">
              <w:rPr>
                <w:rStyle w:val="c3"/>
              </w:rPr>
              <w:t>а</w:t>
            </w:r>
            <w:r w:rsidRPr="0016278F">
              <w:rPr>
                <w:rStyle w:val="c3"/>
              </w:rPr>
              <w:t>зительной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де</w:t>
            </w:r>
            <w:r w:rsidRPr="0016278F">
              <w:rPr>
                <w:rStyle w:val="c3"/>
              </w:rPr>
              <w:t>я</w:t>
            </w:r>
            <w:r w:rsidRPr="0016278F">
              <w:rPr>
                <w:rStyle w:val="c3"/>
              </w:rPr>
              <w:t>тельности;</w:t>
            </w:r>
          </w:p>
          <w:p w:rsidR="00440A84" w:rsidRPr="0016278F" w:rsidRDefault="00440A84" w:rsidP="0016278F">
            <w:pPr>
              <w:pStyle w:val="c53c81"/>
              <w:spacing w:before="0" w:beforeAutospacing="0" w:after="0" w:afterAutospacing="0"/>
              <w:jc w:val="both"/>
            </w:pPr>
            <w:r w:rsidRPr="0016278F">
              <w:rPr>
                <w:rStyle w:val="c3"/>
              </w:rPr>
              <w:t>-различен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о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мат</w:t>
            </w:r>
            <w:r w:rsidRPr="0016278F">
              <w:rPr>
                <w:rStyle w:val="c3"/>
              </w:rPr>
              <w:t>е</w:t>
            </w:r>
            <w:r w:rsidRPr="0016278F">
              <w:rPr>
                <w:rStyle w:val="c3"/>
              </w:rPr>
              <w:t>риалу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техник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</w:t>
            </w:r>
            <w:r w:rsidRPr="0016278F">
              <w:rPr>
                <w:rStyle w:val="c3"/>
              </w:rPr>
              <w:t>с</w:t>
            </w:r>
            <w:r w:rsidRPr="0016278F">
              <w:rPr>
                <w:rStyle w:val="c3"/>
              </w:rPr>
              <w:t>полнени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худож</w:t>
            </w:r>
            <w:r w:rsidRPr="0016278F">
              <w:rPr>
                <w:rStyle w:val="c3"/>
              </w:rPr>
              <w:t>е</w:t>
            </w:r>
            <w:r w:rsidRPr="0016278F">
              <w:rPr>
                <w:rStyle w:val="c3"/>
              </w:rPr>
              <w:t>ственных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роизвед</w:t>
            </w:r>
            <w:r w:rsidRPr="0016278F">
              <w:rPr>
                <w:rStyle w:val="c3"/>
              </w:rPr>
              <w:t>е</w:t>
            </w:r>
            <w:r w:rsidRPr="0016278F">
              <w:rPr>
                <w:rStyle w:val="c3"/>
              </w:rPr>
              <w:t>ний;</w:t>
            </w:r>
          </w:p>
          <w:p w:rsidR="00440A84" w:rsidRPr="0016278F" w:rsidRDefault="00440A84" w:rsidP="0016278F">
            <w:pPr>
              <w:pStyle w:val="c53c81c92"/>
              <w:spacing w:before="0" w:beforeAutospacing="0" w:after="0" w:afterAutospacing="0"/>
              <w:ind w:right="28"/>
              <w:jc w:val="both"/>
            </w:pPr>
            <w:r w:rsidRPr="0016278F">
              <w:rPr>
                <w:rStyle w:val="c3"/>
              </w:rPr>
              <w:t>-выявлен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в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рои</w:t>
            </w:r>
            <w:r w:rsidRPr="0016278F">
              <w:rPr>
                <w:rStyle w:val="c3"/>
              </w:rPr>
              <w:t>з</w:t>
            </w:r>
            <w:r w:rsidRPr="0016278F">
              <w:rPr>
                <w:rStyle w:val="c3"/>
              </w:rPr>
              <w:t>ведениях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ску</w:t>
            </w:r>
            <w:r w:rsidRPr="0016278F">
              <w:rPr>
                <w:rStyle w:val="c3"/>
              </w:rPr>
              <w:t>с</w:t>
            </w:r>
            <w:r w:rsidRPr="0016278F">
              <w:rPr>
                <w:rStyle w:val="c3"/>
              </w:rPr>
              <w:t>ства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вяз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конструкти</w:t>
            </w:r>
            <w:r w:rsidRPr="0016278F">
              <w:rPr>
                <w:rStyle w:val="c3"/>
              </w:rPr>
              <w:t>в</w:t>
            </w:r>
            <w:r w:rsidRPr="0016278F">
              <w:rPr>
                <w:rStyle w:val="c3"/>
              </w:rPr>
              <w:t>ных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зобразител</w:t>
            </w:r>
            <w:r w:rsidRPr="0016278F">
              <w:rPr>
                <w:rStyle w:val="c3"/>
              </w:rPr>
              <w:t>ь</w:t>
            </w:r>
            <w:r w:rsidRPr="0016278F">
              <w:rPr>
                <w:rStyle w:val="c3"/>
              </w:rPr>
              <w:t>ных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элементов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rPr>
                <w:rStyle w:val="c3"/>
              </w:rPr>
              <w:t>-передача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композ</w:t>
            </w:r>
            <w:r w:rsidRPr="0016278F">
              <w:rPr>
                <w:rStyle w:val="c3"/>
              </w:rPr>
              <w:t>и</w:t>
            </w:r>
            <w:r w:rsidRPr="0016278F">
              <w:rPr>
                <w:rStyle w:val="c3"/>
              </w:rPr>
              <w:t>ции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ритма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колор</w:t>
            </w:r>
            <w:r w:rsidRPr="0016278F">
              <w:rPr>
                <w:rStyle w:val="c3"/>
              </w:rPr>
              <w:t>и</w:t>
            </w:r>
            <w:r w:rsidRPr="0016278F">
              <w:rPr>
                <w:rStyle w:val="c3"/>
              </w:rPr>
              <w:t>та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зображен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эл</w:t>
            </w:r>
            <w:r w:rsidRPr="0016278F">
              <w:rPr>
                <w:rStyle w:val="c3"/>
              </w:rPr>
              <w:t>е</w:t>
            </w:r>
            <w:r w:rsidRPr="0016278F">
              <w:rPr>
                <w:rStyle w:val="c3"/>
              </w:rPr>
              <w:t>ментов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редм</w:t>
            </w:r>
            <w:r w:rsidRPr="0016278F">
              <w:rPr>
                <w:rStyle w:val="c3"/>
              </w:rPr>
              <w:t>е</w:t>
            </w:r>
            <w:r w:rsidRPr="0016278F">
              <w:rPr>
                <w:rStyle w:val="c3"/>
              </w:rPr>
              <w:t>тов.</w:t>
            </w:r>
          </w:p>
        </w:tc>
        <w:tc>
          <w:tcPr>
            <w:tcW w:w="2760" w:type="dxa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rStyle w:val="c3"/>
              </w:rPr>
            </w:pPr>
            <w:r w:rsidRPr="0016278F">
              <w:rPr>
                <w:rStyle w:val="c3"/>
              </w:rPr>
              <w:t>-Пение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драмат</w:t>
            </w:r>
            <w:r w:rsidRPr="0016278F">
              <w:rPr>
                <w:rStyle w:val="c3"/>
              </w:rPr>
              <w:t>и</w:t>
            </w:r>
            <w:r w:rsidRPr="0016278F">
              <w:rPr>
                <w:rStyle w:val="c3"/>
              </w:rPr>
              <w:t>зация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музыкально-пластическ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движения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мпровизация.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rStyle w:val="c3"/>
              </w:rPr>
            </w:pPr>
            <w:r w:rsidRPr="0016278F">
              <w:rPr>
                <w:rStyle w:val="c3"/>
              </w:rPr>
              <w:t>-Взаимодейств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в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р</w:t>
            </w:r>
            <w:r w:rsidRPr="0016278F">
              <w:rPr>
                <w:rStyle w:val="c3"/>
              </w:rPr>
              <w:t>о</w:t>
            </w:r>
            <w:r w:rsidRPr="0016278F">
              <w:rPr>
                <w:rStyle w:val="c3"/>
              </w:rPr>
              <w:t>цесс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ансамблевого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коллективного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вопл</w:t>
            </w:r>
            <w:r w:rsidRPr="0016278F">
              <w:rPr>
                <w:rStyle w:val="c3"/>
              </w:rPr>
              <w:t>о</w:t>
            </w:r>
            <w:r w:rsidRPr="0016278F">
              <w:rPr>
                <w:rStyle w:val="c3"/>
              </w:rPr>
              <w:t>щени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различных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худ</w:t>
            </w:r>
            <w:r w:rsidRPr="0016278F">
              <w:rPr>
                <w:rStyle w:val="c3"/>
              </w:rPr>
              <w:t>о</w:t>
            </w:r>
            <w:r w:rsidRPr="0016278F">
              <w:rPr>
                <w:rStyle w:val="c3"/>
              </w:rPr>
              <w:t>жественных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обр</w:t>
            </w:r>
            <w:r w:rsidRPr="0016278F">
              <w:rPr>
                <w:rStyle w:val="c3"/>
              </w:rPr>
              <w:t>а</w:t>
            </w:r>
            <w:r w:rsidRPr="0016278F">
              <w:rPr>
                <w:rStyle w:val="c3"/>
              </w:rPr>
              <w:t>зов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решен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художестве</w:t>
            </w:r>
            <w:r w:rsidRPr="0016278F">
              <w:rPr>
                <w:rStyle w:val="c3"/>
              </w:rPr>
              <w:t>н</w:t>
            </w:r>
            <w:r w:rsidRPr="0016278F">
              <w:rPr>
                <w:rStyle w:val="c3"/>
              </w:rPr>
              <w:t>но-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рактических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задач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rPr>
                <w:rStyle w:val="c3"/>
              </w:rPr>
              <w:t>-развити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эмпатии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ум</w:t>
            </w:r>
            <w:r w:rsidRPr="0016278F">
              <w:rPr>
                <w:rStyle w:val="c3"/>
              </w:rPr>
              <w:t>е</w:t>
            </w:r>
            <w:r w:rsidRPr="0016278F">
              <w:rPr>
                <w:rStyle w:val="c3"/>
              </w:rPr>
              <w:t>ни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выявлять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выраже</w:t>
            </w:r>
            <w:r w:rsidRPr="0016278F">
              <w:rPr>
                <w:rStyle w:val="c3"/>
              </w:rPr>
              <w:t>н</w:t>
            </w:r>
            <w:r w:rsidRPr="0016278F">
              <w:rPr>
                <w:rStyle w:val="c3"/>
              </w:rPr>
              <w:t>ны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в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музык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зобр</w:t>
            </w:r>
            <w:r w:rsidRPr="0016278F">
              <w:rPr>
                <w:rStyle w:val="c3"/>
              </w:rPr>
              <w:t>а</w:t>
            </w:r>
            <w:r w:rsidRPr="0016278F">
              <w:rPr>
                <w:rStyle w:val="c3"/>
              </w:rPr>
              <w:t>зительном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ску</w:t>
            </w:r>
            <w:r w:rsidRPr="0016278F">
              <w:rPr>
                <w:rStyle w:val="c3"/>
              </w:rPr>
              <w:t>с</w:t>
            </w:r>
            <w:r w:rsidRPr="0016278F">
              <w:rPr>
                <w:rStyle w:val="c3"/>
              </w:rPr>
              <w:t>ств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настроения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чу</w:t>
            </w:r>
            <w:r w:rsidRPr="0016278F">
              <w:rPr>
                <w:rStyle w:val="c3"/>
              </w:rPr>
              <w:t>в</w:t>
            </w:r>
            <w:r w:rsidRPr="0016278F">
              <w:rPr>
                <w:rStyle w:val="c3"/>
              </w:rPr>
              <w:t>ства,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передавать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во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чувства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эмоции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на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основе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творческого</w:t>
            </w:r>
            <w:r w:rsidR="00685CB7">
              <w:rPr>
                <w:rStyle w:val="c3"/>
              </w:rPr>
              <w:t xml:space="preserve"> </w:t>
            </w:r>
            <w:r w:rsidRPr="0016278F">
              <w:rPr>
                <w:rStyle w:val="c3"/>
              </w:rPr>
              <w:t>самовыр</w:t>
            </w:r>
            <w:r w:rsidRPr="0016278F">
              <w:rPr>
                <w:rStyle w:val="c3"/>
              </w:rPr>
              <w:t>а</w:t>
            </w:r>
            <w:r w:rsidRPr="0016278F">
              <w:rPr>
                <w:rStyle w:val="c3"/>
              </w:rPr>
              <w:t>жения.</w:t>
            </w:r>
          </w:p>
        </w:tc>
      </w:tr>
      <w:tr w:rsidR="00440A84" w:rsidRPr="0016278F" w:rsidTr="002A5F34">
        <w:trPr>
          <w:trHeight w:val="154"/>
        </w:trPr>
        <w:tc>
          <w:tcPr>
            <w:tcW w:w="10134" w:type="dxa"/>
            <w:gridSpan w:val="4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b/>
              </w:rPr>
            </w:pPr>
            <w:r w:rsidRPr="0016278F">
              <w:rPr>
                <w:b/>
              </w:rPr>
              <w:lastRenderedPageBreak/>
              <w:t>Технология</w:t>
            </w:r>
          </w:p>
        </w:tc>
      </w:tr>
      <w:tr w:rsidR="00440A84" w:rsidRPr="0016278F" w:rsidTr="002A5F34">
        <w:trPr>
          <w:trHeight w:val="154"/>
        </w:trPr>
        <w:tc>
          <w:tcPr>
            <w:tcW w:w="2518" w:type="dxa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Формирование</w:t>
            </w:r>
            <w:r w:rsidR="00685CB7">
              <w:t xml:space="preserve"> </w:t>
            </w:r>
            <w:r w:rsidRPr="0016278F">
              <w:t>пре</w:t>
            </w:r>
            <w:r w:rsidRPr="0016278F">
              <w:t>д</w:t>
            </w:r>
            <w:r w:rsidRPr="0016278F">
              <w:t>ставления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мире</w:t>
            </w:r>
            <w:r w:rsidR="00685CB7">
              <w:t xml:space="preserve"> </w:t>
            </w:r>
            <w:r w:rsidRPr="0016278F">
              <w:t>профессий,</w:t>
            </w:r>
            <w:r w:rsidR="00685CB7">
              <w:t xml:space="preserve"> </w:t>
            </w:r>
            <w:r w:rsidRPr="0016278F">
              <w:t>св</w:t>
            </w:r>
            <w:r w:rsidRPr="0016278F">
              <w:t>я</w:t>
            </w:r>
            <w:r w:rsidRPr="0016278F">
              <w:t>занных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изучаемыми</w:t>
            </w:r>
            <w:r w:rsidR="00685CB7">
              <w:t xml:space="preserve"> </w:t>
            </w:r>
            <w:r w:rsidRPr="0016278F">
              <w:t>техн</w:t>
            </w:r>
            <w:r w:rsidRPr="0016278F">
              <w:t>о</w:t>
            </w:r>
            <w:r w:rsidRPr="0016278F">
              <w:t>логиями,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востр</w:t>
            </w:r>
            <w:r w:rsidRPr="0016278F">
              <w:t>е</w:t>
            </w:r>
            <w:r w:rsidRPr="0016278F">
              <w:t>бованности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рынке</w:t>
            </w:r>
            <w:r w:rsidR="00685CB7">
              <w:t xml:space="preserve"> </w:t>
            </w:r>
            <w:r w:rsidRPr="0016278F">
              <w:t>труда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spacing w:val="-4"/>
              </w:rPr>
            </w:pPr>
            <w:r w:rsidRPr="0016278F">
              <w:rPr>
                <w:spacing w:val="-4"/>
              </w:rPr>
              <w:t>-формирование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сп</w:t>
            </w:r>
            <w:r w:rsidRPr="0016278F">
              <w:rPr>
                <w:spacing w:val="-4"/>
              </w:rPr>
              <w:t>о</w:t>
            </w:r>
            <w:r w:rsidRPr="0016278F">
              <w:rPr>
                <w:spacing w:val="-4"/>
              </w:rPr>
              <w:t>собност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прид</w:t>
            </w:r>
            <w:r w:rsidRPr="0016278F">
              <w:rPr>
                <w:spacing w:val="-4"/>
              </w:rPr>
              <w:t>а</w:t>
            </w:r>
            <w:r w:rsidRPr="0016278F">
              <w:rPr>
                <w:spacing w:val="-4"/>
              </w:rPr>
              <w:t>вать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экологическую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направленность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л</w:t>
            </w:r>
            <w:r w:rsidRPr="0016278F">
              <w:rPr>
                <w:spacing w:val="-4"/>
              </w:rPr>
              <w:t>ю</w:t>
            </w:r>
            <w:r w:rsidRPr="0016278F">
              <w:rPr>
                <w:spacing w:val="-4"/>
              </w:rPr>
              <w:t>бой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деятельности,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прое</w:t>
            </w:r>
            <w:r w:rsidRPr="0016278F">
              <w:rPr>
                <w:spacing w:val="-4"/>
              </w:rPr>
              <w:t>к</w:t>
            </w:r>
            <w:r w:rsidRPr="0016278F">
              <w:rPr>
                <w:spacing w:val="-4"/>
              </w:rPr>
              <w:t>ту;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демонстрировать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эк</w:t>
            </w:r>
            <w:r w:rsidRPr="0016278F">
              <w:rPr>
                <w:spacing w:val="-4"/>
              </w:rPr>
              <w:t>о</w:t>
            </w:r>
            <w:r w:rsidRPr="0016278F">
              <w:rPr>
                <w:spacing w:val="-4"/>
              </w:rPr>
              <w:t>логическое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мы</w:t>
            </w:r>
            <w:r w:rsidRPr="0016278F">
              <w:rPr>
                <w:spacing w:val="-4"/>
              </w:rPr>
              <w:t>ш</w:t>
            </w:r>
            <w:r w:rsidRPr="0016278F">
              <w:rPr>
                <w:spacing w:val="-4"/>
              </w:rPr>
              <w:t>ление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в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разных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формах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де</w:t>
            </w:r>
            <w:r w:rsidRPr="0016278F">
              <w:rPr>
                <w:spacing w:val="-4"/>
              </w:rPr>
              <w:t>я</w:t>
            </w:r>
            <w:r w:rsidRPr="0016278F">
              <w:rPr>
                <w:spacing w:val="-4"/>
              </w:rPr>
              <w:t>тельн</w:t>
            </w:r>
            <w:r w:rsidRPr="0016278F">
              <w:rPr>
                <w:spacing w:val="-4"/>
              </w:rPr>
              <w:t>о</w:t>
            </w:r>
            <w:r w:rsidRPr="0016278F">
              <w:rPr>
                <w:spacing w:val="-4"/>
              </w:rPr>
              <w:t>сти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rPr>
                <w:spacing w:val="-4"/>
              </w:rPr>
              <w:t>-стремление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к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профе</w:t>
            </w:r>
            <w:r w:rsidRPr="0016278F">
              <w:rPr>
                <w:spacing w:val="-4"/>
              </w:rPr>
              <w:t>с</w:t>
            </w:r>
            <w:r w:rsidRPr="0016278F">
              <w:rPr>
                <w:spacing w:val="-4"/>
              </w:rPr>
              <w:t>сиональному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сам</w:t>
            </w:r>
            <w:r w:rsidRPr="0016278F">
              <w:rPr>
                <w:spacing w:val="-4"/>
              </w:rPr>
              <w:t>о</w:t>
            </w:r>
            <w:r w:rsidRPr="0016278F">
              <w:rPr>
                <w:spacing w:val="-4"/>
              </w:rPr>
              <w:t>опред</w:t>
            </w:r>
            <w:r w:rsidRPr="0016278F">
              <w:rPr>
                <w:spacing w:val="-4"/>
              </w:rPr>
              <w:t>е</w:t>
            </w:r>
            <w:r w:rsidRPr="0016278F">
              <w:rPr>
                <w:spacing w:val="-4"/>
              </w:rPr>
              <w:t>лению.</w:t>
            </w:r>
          </w:p>
        </w:tc>
        <w:tc>
          <w:tcPr>
            <w:tcW w:w="2410" w:type="dxa"/>
            <w:shd w:val="clear" w:color="auto" w:fill="auto"/>
          </w:tcPr>
          <w:p w:rsidR="00440A84" w:rsidRPr="0016278F" w:rsidRDefault="00440A84" w:rsidP="0016278F">
            <w:pPr>
              <w:shd w:val="clear" w:color="auto" w:fill="FFFFFF"/>
              <w:ind w:firstLine="0"/>
            </w:pPr>
            <w:r w:rsidRPr="0016278F">
              <w:t>-Овладение</w:t>
            </w:r>
            <w:r w:rsidR="00685CB7">
              <w:t xml:space="preserve"> </w:t>
            </w:r>
            <w:r w:rsidRPr="0016278F">
              <w:t>метод</w:t>
            </w:r>
            <w:r w:rsidRPr="0016278F">
              <w:t>а</w:t>
            </w:r>
            <w:r w:rsidRPr="0016278F">
              <w:t>ми</w:t>
            </w:r>
            <w:r w:rsidR="00685CB7">
              <w:t xml:space="preserve"> </w:t>
            </w:r>
            <w:r w:rsidRPr="0016278F">
              <w:t>учебно-исследовател</w:t>
            </w:r>
            <w:r w:rsidRPr="0016278F">
              <w:t>ь</w:t>
            </w:r>
            <w:r w:rsidRPr="0016278F">
              <w:t>ск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оектной</w:t>
            </w:r>
            <w:r w:rsidR="00685CB7">
              <w:t xml:space="preserve"> </w:t>
            </w:r>
            <w:r w:rsidRPr="0016278F">
              <w:t>деятел</w:t>
            </w:r>
            <w:r w:rsidRPr="0016278F">
              <w:t>ь</w:t>
            </w:r>
            <w:r w:rsidRPr="0016278F">
              <w:t>ности,</w:t>
            </w:r>
            <w:r w:rsidR="00685CB7">
              <w:t xml:space="preserve"> </w:t>
            </w:r>
            <w:r w:rsidRPr="0016278F">
              <w:t>решения</w:t>
            </w:r>
            <w:r w:rsidR="00685CB7">
              <w:t xml:space="preserve"> </w:t>
            </w:r>
            <w:r w:rsidRPr="0016278F">
              <w:t>творческих</w:t>
            </w:r>
            <w:r w:rsidR="00685CB7">
              <w:t xml:space="preserve"> </w:t>
            </w:r>
            <w:r w:rsidRPr="0016278F">
              <w:t>з</w:t>
            </w:r>
            <w:r w:rsidRPr="0016278F">
              <w:t>а</w:t>
            </w:r>
            <w:r w:rsidRPr="0016278F">
              <w:t>дач,</w:t>
            </w:r>
            <w:r w:rsidR="00685CB7">
              <w:t xml:space="preserve"> </w:t>
            </w:r>
            <w:r w:rsidRPr="0016278F">
              <w:t>моделирования,</w:t>
            </w:r>
            <w:r w:rsidR="00685CB7">
              <w:t xml:space="preserve"> </w:t>
            </w:r>
            <w:r w:rsidRPr="0016278F">
              <w:t>ко</w:t>
            </w:r>
            <w:r w:rsidRPr="0016278F">
              <w:t>н</w:t>
            </w:r>
            <w:r w:rsidRPr="0016278F">
              <w:t>струирова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эст</w:t>
            </w:r>
            <w:r w:rsidRPr="0016278F">
              <w:t>е</w:t>
            </w:r>
            <w:r w:rsidRPr="0016278F">
              <w:t>тического</w:t>
            </w:r>
            <w:r w:rsidR="00685CB7">
              <w:t xml:space="preserve"> </w:t>
            </w:r>
            <w:r w:rsidRPr="0016278F">
              <w:t>оформл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изд</w:t>
            </w:r>
            <w:r w:rsidRPr="0016278F">
              <w:t>е</w:t>
            </w:r>
            <w:r w:rsidRPr="0016278F">
              <w:t>лий;</w:t>
            </w:r>
          </w:p>
          <w:p w:rsidR="00440A84" w:rsidRPr="0016278F" w:rsidRDefault="00440A84" w:rsidP="0016278F">
            <w:pPr>
              <w:shd w:val="clear" w:color="auto" w:fill="FFFFFF"/>
              <w:ind w:firstLine="0"/>
              <w:rPr>
                <w:spacing w:val="-4"/>
              </w:rPr>
            </w:pPr>
            <w:r w:rsidRPr="0016278F">
              <w:t>-формирование</w:t>
            </w:r>
            <w:r w:rsidR="00685CB7">
              <w:t xml:space="preserve"> </w:t>
            </w:r>
            <w:r w:rsidRPr="0016278F">
              <w:t>навыков</w:t>
            </w:r>
            <w:r w:rsidR="00685CB7">
              <w:t xml:space="preserve"> </w:t>
            </w:r>
            <w:r w:rsidRPr="0016278F">
              <w:t>алгоритм</w:t>
            </w:r>
            <w:r w:rsidRPr="0016278F">
              <w:t>и</w:t>
            </w:r>
            <w:r w:rsidRPr="0016278F">
              <w:t>зированного</w:t>
            </w:r>
            <w:r w:rsidR="00685CB7">
              <w:t xml:space="preserve"> </w:t>
            </w:r>
            <w:r w:rsidRPr="0016278F">
              <w:t>план</w:t>
            </w:r>
            <w:r w:rsidRPr="0016278F">
              <w:t>и</w:t>
            </w:r>
            <w:r w:rsidRPr="0016278F">
              <w:t>ров</w:t>
            </w:r>
            <w:r w:rsidRPr="0016278F">
              <w:t>а</w:t>
            </w:r>
            <w:r w:rsidRPr="0016278F">
              <w:t>ния</w:t>
            </w:r>
            <w:r w:rsidR="00685CB7">
              <w:t xml:space="preserve"> </w:t>
            </w:r>
            <w:r w:rsidRPr="0016278F">
              <w:t>процесса</w:t>
            </w:r>
            <w:r w:rsidR="00685CB7">
              <w:t xml:space="preserve"> </w:t>
            </w:r>
            <w:r w:rsidRPr="0016278F">
              <w:t>познавател</w:t>
            </w:r>
            <w:r w:rsidRPr="0016278F">
              <w:t>ь</w:t>
            </w:r>
            <w:r w:rsidRPr="0016278F">
              <w:t>но-трудовой</w:t>
            </w:r>
            <w:r w:rsidR="00685CB7">
              <w:t xml:space="preserve"> </w:t>
            </w:r>
            <w:r w:rsidRPr="0016278F">
              <w:t>деятельн</w:t>
            </w:r>
            <w:r w:rsidRPr="0016278F">
              <w:t>о</w:t>
            </w:r>
            <w:r w:rsidRPr="0016278F">
              <w:t>сти.</w:t>
            </w:r>
          </w:p>
        </w:tc>
        <w:tc>
          <w:tcPr>
            <w:tcW w:w="2446" w:type="dxa"/>
            <w:shd w:val="clear" w:color="auto" w:fill="auto"/>
          </w:tcPr>
          <w:p w:rsidR="00440A84" w:rsidRPr="00640F8D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sz w:val="22"/>
                <w:szCs w:val="22"/>
              </w:rPr>
            </w:pPr>
            <w:r w:rsidRPr="00640F8D">
              <w:rPr>
                <w:sz w:val="22"/>
                <w:szCs w:val="22"/>
              </w:rPr>
              <w:t>-Формиро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ум</w:t>
            </w:r>
            <w:r w:rsidRPr="00640F8D">
              <w:rPr>
                <w:sz w:val="22"/>
                <w:szCs w:val="22"/>
              </w:rPr>
              <w:t>е</w:t>
            </w:r>
            <w:r w:rsidRPr="00640F8D">
              <w:rPr>
                <w:sz w:val="22"/>
                <w:szCs w:val="22"/>
              </w:rPr>
              <w:t>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устанавли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вз</w:t>
            </w:r>
            <w:r w:rsidRPr="00640F8D">
              <w:rPr>
                <w:sz w:val="22"/>
                <w:szCs w:val="22"/>
              </w:rPr>
              <w:t>а</w:t>
            </w:r>
            <w:r w:rsidRPr="00640F8D">
              <w:rPr>
                <w:sz w:val="22"/>
                <w:szCs w:val="22"/>
              </w:rPr>
              <w:t>им</w:t>
            </w:r>
            <w:r w:rsidRPr="00640F8D">
              <w:rPr>
                <w:sz w:val="22"/>
                <w:szCs w:val="22"/>
              </w:rPr>
              <w:t>о</w:t>
            </w:r>
            <w:r w:rsidRPr="00640F8D">
              <w:rPr>
                <w:sz w:val="22"/>
                <w:szCs w:val="22"/>
              </w:rPr>
              <w:t>связ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зна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раз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учеб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ре</w:t>
            </w:r>
            <w:r w:rsidRPr="00640F8D">
              <w:rPr>
                <w:sz w:val="22"/>
                <w:szCs w:val="22"/>
              </w:rPr>
              <w:t>д</w:t>
            </w:r>
            <w:r w:rsidRPr="00640F8D">
              <w:rPr>
                <w:sz w:val="22"/>
                <w:szCs w:val="22"/>
              </w:rPr>
              <w:t>мет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реш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риклад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учеб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з</w:t>
            </w:r>
            <w:r w:rsidRPr="00640F8D">
              <w:rPr>
                <w:sz w:val="22"/>
                <w:szCs w:val="22"/>
              </w:rPr>
              <w:t>а</w:t>
            </w:r>
            <w:r w:rsidRPr="00640F8D">
              <w:rPr>
                <w:sz w:val="22"/>
                <w:szCs w:val="22"/>
              </w:rPr>
              <w:t>дач;</w:t>
            </w:r>
          </w:p>
          <w:p w:rsidR="00440A84" w:rsidRPr="00640F8D" w:rsidRDefault="00440A84" w:rsidP="0016278F">
            <w:pPr>
              <w:shd w:val="clear" w:color="auto" w:fill="FFFFFF"/>
              <w:ind w:firstLine="0"/>
              <w:rPr>
                <w:sz w:val="22"/>
                <w:szCs w:val="22"/>
              </w:rPr>
            </w:pPr>
            <w:r w:rsidRPr="00640F8D">
              <w:rPr>
                <w:spacing w:val="-4"/>
                <w:sz w:val="22"/>
                <w:szCs w:val="22"/>
              </w:rPr>
              <w:t>-развити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нновацио</w:t>
            </w:r>
            <w:r w:rsidRPr="00640F8D">
              <w:rPr>
                <w:spacing w:val="-4"/>
                <w:sz w:val="22"/>
                <w:szCs w:val="22"/>
              </w:rPr>
              <w:t>н</w:t>
            </w:r>
            <w:r w:rsidRPr="00640F8D">
              <w:rPr>
                <w:spacing w:val="-4"/>
                <w:sz w:val="22"/>
                <w:szCs w:val="22"/>
              </w:rPr>
              <w:t>но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творческо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де</w:t>
            </w:r>
            <w:r w:rsidRPr="00640F8D">
              <w:rPr>
                <w:spacing w:val="-4"/>
                <w:sz w:val="22"/>
                <w:szCs w:val="22"/>
              </w:rPr>
              <w:t>я</w:t>
            </w:r>
            <w:r w:rsidRPr="00640F8D">
              <w:rPr>
                <w:spacing w:val="-4"/>
                <w:sz w:val="22"/>
                <w:szCs w:val="22"/>
              </w:rPr>
              <w:t>тельност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буча</w:t>
            </w:r>
            <w:r w:rsidRPr="00640F8D">
              <w:rPr>
                <w:spacing w:val="-4"/>
                <w:sz w:val="22"/>
                <w:szCs w:val="22"/>
              </w:rPr>
              <w:t>ю</w:t>
            </w:r>
            <w:r w:rsidRPr="00640F8D">
              <w:rPr>
                <w:spacing w:val="-4"/>
                <w:sz w:val="22"/>
                <w:szCs w:val="22"/>
              </w:rPr>
              <w:t>щихся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в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роцесс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решения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рикладны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учебны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з</w:t>
            </w:r>
            <w:r w:rsidRPr="00640F8D">
              <w:rPr>
                <w:spacing w:val="-4"/>
                <w:sz w:val="22"/>
                <w:szCs w:val="22"/>
              </w:rPr>
              <w:t>а</w:t>
            </w:r>
            <w:r w:rsidRPr="00640F8D">
              <w:rPr>
                <w:spacing w:val="-4"/>
                <w:sz w:val="22"/>
                <w:szCs w:val="22"/>
              </w:rPr>
              <w:t>дач;</w:t>
            </w:r>
          </w:p>
          <w:p w:rsidR="00440A84" w:rsidRPr="00640F8D" w:rsidRDefault="00440A84" w:rsidP="0016278F">
            <w:pPr>
              <w:shd w:val="clear" w:color="auto" w:fill="FFFFFF"/>
              <w:ind w:firstLine="0"/>
              <w:rPr>
                <w:sz w:val="22"/>
                <w:szCs w:val="22"/>
              </w:rPr>
            </w:pPr>
            <w:r w:rsidRPr="00640F8D">
              <w:rPr>
                <w:spacing w:val="-4"/>
                <w:sz w:val="22"/>
                <w:szCs w:val="22"/>
              </w:rPr>
              <w:t>-активно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спользов</w:t>
            </w:r>
            <w:r w:rsidRPr="00640F8D">
              <w:rPr>
                <w:spacing w:val="-4"/>
                <w:sz w:val="22"/>
                <w:szCs w:val="22"/>
              </w:rPr>
              <w:t>а</w:t>
            </w:r>
            <w:r w:rsidRPr="00640F8D">
              <w:rPr>
                <w:spacing w:val="-4"/>
                <w:sz w:val="22"/>
                <w:szCs w:val="22"/>
              </w:rPr>
              <w:t>ни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знаний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ол</w:t>
            </w:r>
            <w:r w:rsidRPr="00640F8D">
              <w:rPr>
                <w:spacing w:val="-4"/>
                <w:sz w:val="22"/>
                <w:szCs w:val="22"/>
              </w:rPr>
              <w:t>у</w:t>
            </w:r>
            <w:r w:rsidRPr="00640F8D">
              <w:rPr>
                <w:spacing w:val="-4"/>
                <w:sz w:val="22"/>
                <w:szCs w:val="22"/>
              </w:rPr>
              <w:t>ченны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р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з</w:t>
            </w:r>
            <w:r w:rsidRPr="00640F8D">
              <w:rPr>
                <w:spacing w:val="-4"/>
                <w:sz w:val="22"/>
                <w:szCs w:val="22"/>
              </w:rPr>
              <w:t>у</w:t>
            </w:r>
            <w:r w:rsidRPr="00640F8D">
              <w:rPr>
                <w:spacing w:val="-4"/>
                <w:sz w:val="22"/>
                <w:szCs w:val="22"/>
              </w:rPr>
              <w:t>чени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други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учебны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редметов,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сформированны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ун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Pr="00640F8D">
              <w:rPr>
                <w:spacing w:val="-4"/>
                <w:sz w:val="22"/>
                <w:szCs w:val="22"/>
              </w:rPr>
              <w:t>версальны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учебны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действий;</w:t>
            </w:r>
          </w:p>
          <w:p w:rsidR="00440A84" w:rsidRPr="00640F8D" w:rsidRDefault="00440A84" w:rsidP="0016278F">
            <w:pPr>
              <w:shd w:val="clear" w:color="auto" w:fill="FFFFFF"/>
              <w:ind w:firstLine="0"/>
              <w:rPr>
                <w:sz w:val="22"/>
                <w:szCs w:val="22"/>
              </w:rPr>
            </w:pPr>
            <w:r w:rsidRPr="00640F8D">
              <w:rPr>
                <w:spacing w:val="-4"/>
                <w:sz w:val="22"/>
                <w:szCs w:val="22"/>
              </w:rPr>
              <w:t>-совершенствов</w:t>
            </w:r>
            <w:r w:rsidRPr="00640F8D">
              <w:rPr>
                <w:spacing w:val="-4"/>
                <w:sz w:val="22"/>
                <w:szCs w:val="22"/>
              </w:rPr>
              <w:t>а</w:t>
            </w:r>
            <w:r w:rsidRPr="00640F8D">
              <w:rPr>
                <w:spacing w:val="-4"/>
                <w:sz w:val="22"/>
                <w:szCs w:val="22"/>
              </w:rPr>
              <w:t>ни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умени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в</w:t>
            </w:r>
            <w:r w:rsidRPr="00640F8D">
              <w:rPr>
                <w:spacing w:val="-4"/>
                <w:sz w:val="22"/>
                <w:szCs w:val="22"/>
              </w:rPr>
              <w:t>ы</w:t>
            </w:r>
            <w:r w:rsidRPr="00640F8D">
              <w:rPr>
                <w:spacing w:val="-4"/>
                <w:sz w:val="22"/>
                <w:szCs w:val="22"/>
              </w:rPr>
              <w:t>полнения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учебно-исследовательско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роектно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деятельн</w:t>
            </w:r>
            <w:r w:rsidRPr="00640F8D">
              <w:rPr>
                <w:spacing w:val="-4"/>
                <w:sz w:val="22"/>
                <w:szCs w:val="22"/>
              </w:rPr>
              <w:t>о</w:t>
            </w:r>
            <w:r w:rsidRPr="00640F8D">
              <w:rPr>
                <w:spacing w:val="-4"/>
                <w:sz w:val="22"/>
                <w:szCs w:val="22"/>
              </w:rPr>
              <w:t>сти;</w:t>
            </w:r>
          </w:p>
          <w:p w:rsidR="00440A84" w:rsidRPr="00640F8D" w:rsidRDefault="00440A84" w:rsidP="0016278F">
            <w:pPr>
              <w:shd w:val="clear" w:color="auto" w:fill="FFFFFF"/>
              <w:ind w:firstLine="0"/>
              <w:rPr>
                <w:spacing w:val="-4"/>
                <w:sz w:val="22"/>
                <w:szCs w:val="22"/>
              </w:rPr>
            </w:pPr>
            <w:r w:rsidRPr="00640F8D">
              <w:rPr>
                <w:spacing w:val="-4"/>
                <w:sz w:val="22"/>
                <w:szCs w:val="22"/>
              </w:rPr>
              <w:t>-формировани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ре</w:t>
            </w:r>
            <w:r w:rsidRPr="00640F8D">
              <w:rPr>
                <w:spacing w:val="-4"/>
                <w:sz w:val="22"/>
                <w:szCs w:val="22"/>
              </w:rPr>
              <w:t>д</w:t>
            </w:r>
            <w:r w:rsidRPr="00640F8D">
              <w:rPr>
                <w:spacing w:val="-4"/>
                <w:sz w:val="22"/>
                <w:szCs w:val="22"/>
              </w:rPr>
              <w:t>ставлений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социал</w:t>
            </w:r>
            <w:r w:rsidRPr="00640F8D">
              <w:rPr>
                <w:spacing w:val="-4"/>
                <w:sz w:val="22"/>
                <w:szCs w:val="22"/>
              </w:rPr>
              <w:t>ь</w:t>
            </w:r>
            <w:r w:rsidRPr="00640F8D">
              <w:rPr>
                <w:spacing w:val="-4"/>
                <w:sz w:val="22"/>
                <w:szCs w:val="22"/>
              </w:rPr>
              <w:t>ны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этически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а</w:t>
            </w:r>
            <w:r w:rsidRPr="00640F8D">
              <w:rPr>
                <w:spacing w:val="-4"/>
                <w:sz w:val="22"/>
                <w:szCs w:val="22"/>
              </w:rPr>
              <w:t>с</w:t>
            </w:r>
            <w:r w:rsidRPr="00640F8D">
              <w:rPr>
                <w:spacing w:val="-4"/>
                <w:sz w:val="22"/>
                <w:szCs w:val="22"/>
              </w:rPr>
              <w:t>пекта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научно-технического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р</w:t>
            </w:r>
            <w:r w:rsidRPr="00640F8D">
              <w:rPr>
                <w:spacing w:val="-4"/>
                <w:sz w:val="22"/>
                <w:szCs w:val="22"/>
              </w:rPr>
              <w:t>о</w:t>
            </w:r>
            <w:r w:rsidRPr="00640F8D">
              <w:rPr>
                <w:spacing w:val="-4"/>
                <w:sz w:val="22"/>
                <w:szCs w:val="22"/>
              </w:rPr>
              <w:t>гресса;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</w:p>
          <w:p w:rsidR="00440A84" w:rsidRPr="00640F8D" w:rsidRDefault="00440A84" w:rsidP="0016278F">
            <w:pPr>
              <w:shd w:val="clear" w:color="auto" w:fill="FFFFFF"/>
              <w:ind w:firstLine="0"/>
              <w:rPr>
                <w:spacing w:val="-4"/>
                <w:sz w:val="22"/>
                <w:szCs w:val="22"/>
              </w:rPr>
            </w:pPr>
            <w:r w:rsidRPr="00640F8D">
              <w:rPr>
                <w:spacing w:val="-4"/>
                <w:sz w:val="22"/>
                <w:szCs w:val="22"/>
              </w:rPr>
              <w:t>-самостоятельная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орг</w:t>
            </w:r>
            <w:r w:rsidRPr="00640F8D">
              <w:rPr>
                <w:spacing w:val="-4"/>
                <w:sz w:val="22"/>
                <w:szCs w:val="22"/>
              </w:rPr>
              <w:t>а</w:t>
            </w:r>
            <w:r w:rsidRPr="00640F8D">
              <w:rPr>
                <w:spacing w:val="-4"/>
                <w:sz w:val="22"/>
                <w:szCs w:val="22"/>
              </w:rPr>
              <w:t>низация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выполн</w:t>
            </w:r>
            <w:r w:rsidRPr="00640F8D">
              <w:rPr>
                <w:spacing w:val="-4"/>
                <w:sz w:val="22"/>
                <w:szCs w:val="22"/>
              </w:rPr>
              <w:t>е</w:t>
            </w:r>
            <w:r w:rsidRPr="00640F8D">
              <w:rPr>
                <w:spacing w:val="-4"/>
                <w:sz w:val="22"/>
                <w:szCs w:val="22"/>
              </w:rPr>
              <w:t>ние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различны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тво</w:t>
            </w:r>
            <w:r w:rsidRPr="00640F8D">
              <w:rPr>
                <w:spacing w:val="-4"/>
                <w:sz w:val="22"/>
                <w:szCs w:val="22"/>
              </w:rPr>
              <w:t>р</w:t>
            </w:r>
            <w:r w:rsidRPr="00640F8D">
              <w:rPr>
                <w:spacing w:val="-4"/>
                <w:sz w:val="22"/>
                <w:szCs w:val="22"/>
              </w:rPr>
              <w:t>ческих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работ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по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созданию</w:t>
            </w:r>
            <w:r w:rsidR="00685CB7">
              <w:rPr>
                <w:spacing w:val="-4"/>
                <w:sz w:val="22"/>
                <w:szCs w:val="22"/>
              </w:rPr>
              <w:t xml:space="preserve"> </w:t>
            </w:r>
            <w:r w:rsidRPr="00640F8D">
              <w:rPr>
                <w:spacing w:val="-4"/>
                <w:sz w:val="22"/>
                <w:szCs w:val="22"/>
              </w:rPr>
              <w:t>и</w:t>
            </w:r>
            <w:r w:rsidRPr="00640F8D">
              <w:rPr>
                <w:spacing w:val="-4"/>
                <w:sz w:val="22"/>
                <w:szCs w:val="22"/>
              </w:rPr>
              <w:t>з</w:t>
            </w:r>
            <w:r w:rsidRPr="00640F8D">
              <w:rPr>
                <w:spacing w:val="-4"/>
                <w:sz w:val="22"/>
                <w:szCs w:val="22"/>
              </w:rPr>
              <w:t>делий;</w:t>
            </w:r>
          </w:p>
          <w:p w:rsidR="00440A84" w:rsidRPr="0016278F" w:rsidRDefault="00440A84" w:rsidP="0016278F">
            <w:pPr>
              <w:shd w:val="clear" w:color="auto" w:fill="FFFFFF"/>
              <w:ind w:firstLine="0"/>
            </w:pPr>
            <w:r w:rsidRPr="00640F8D">
              <w:rPr>
                <w:sz w:val="22"/>
                <w:szCs w:val="22"/>
              </w:rPr>
              <w:t>-соблюд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норм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равил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бе</w:t>
            </w:r>
            <w:r w:rsidRPr="00640F8D">
              <w:rPr>
                <w:sz w:val="22"/>
                <w:szCs w:val="22"/>
              </w:rPr>
              <w:t>з</w:t>
            </w:r>
            <w:r w:rsidRPr="00640F8D">
              <w:rPr>
                <w:sz w:val="22"/>
                <w:szCs w:val="22"/>
              </w:rPr>
              <w:t>опас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познав</w:t>
            </w:r>
            <w:r w:rsidRPr="00640F8D">
              <w:rPr>
                <w:sz w:val="22"/>
                <w:szCs w:val="22"/>
              </w:rPr>
              <w:t>а</w:t>
            </w:r>
            <w:r w:rsidRPr="00640F8D">
              <w:rPr>
                <w:sz w:val="22"/>
                <w:szCs w:val="22"/>
              </w:rPr>
              <w:t>тельно-трудо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40F8D">
              <w:rPr>
                <w:sz w:val="22"/>
                <w:szCs w:val="22"/>
              </w:rPr>
              <w:t>деятельн</w:t>
            </w:r>
            <w:r w:rsidRPr="00640F8D">
              <w:rPr>
                <w:sz w:val="22"/>
                <w:szCs w:val="22"/>
              </w:rPr>
              <w:t>о</w:t>
            </w:r>
            <w:r w:rsidRPr="00640F8D">
              <w:rPr>
                <w:sz w:val="22"/>
                <w:szCs w:val="22"/>
              </w:rPr>
              <w:t>сти.</w:t>
            </w:r>
          </w:p>
        </w:tc>
        <w:tc>
          <w:tcPr>
            <w:tcW w:w="2760" w:type="dxa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Овладение</w:t>
            </w:r>
            <w:r w:rsidR="00685CB7">
              <w:t xml:space="preserve"> </w:t>
            </w:r>
            <w:r w:rsidRPr="0016278F">
              <w:t>особенн</w:t>
            </w:r>
            <w:r w:rsidRPr="0016278F">
              <w:t>о</w:t>
            </w:r>
            <w:r w:rsidRPr="0016278F">
              <w:t>стями</w:t>
            </w:r>
            <w:r w:rsidR="00685CB7">
              <w:t xml:space="preserve"> </w:t>
            </w:r>
            <w:r w:rsidRPr="0016278F">
              <w:t>работы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группе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выполнения</w:t>
            </w:r>
            <w:r w:rsidR="00685CB7">
              <w:t xml:space="preserve"> </w:t>
            </w:r>
            <w:r w:rsidRPr="0016278F">
              <w:t>проекта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учетом</w:t>
            </w:r>
            <w:r w:rsidR="00685CB7">
              <w:t xml:space="preserve"> </w:t>
            </w:r>
            <w:r w:rsidRPr="0016278F">
              <w:t>общности</w:t>
            </w:r>
            <w:r w:rsidR="00685CB7">
              <w:t xml:space="preserve"> </w:t>
            </w:r>
            <w:r w:rsidRPr="0016278F">
              <w:t>и</w:t>
            </w:r>
            <w:r w:rsidRPr="0016278F">
              <w:t>н</w:t>
            </w:r>
            <w:r w:rsidRPr="0016278F">
              <w:t>тересов;</w:t>
            </w:r>
            <w:r w:rsidR="00685CB7">
              <w:t xml:space="preserve"> </w:t>
            </w:r>
            <w:r w:rsidRPr="0016278F">
              <w:t>навыками</w:t>
            </w:r>
            <w:r w:rsidR="00685CB7">
              <w:t xml:space="preserve"> </w:t>
            </w:r>
            <w:r w:rsidRPr="0016278F">
              <w:t>оформления</w:t>
            </w:r>
            <w:r w:rsidR="00685CB7">
              <w:t xml:space="preserve"> </w:t>
            </w:r>
            <w:r w:rsidRPr="0016278F">
              <w:t>коммун</w:t>
            </w:r>
            <w:r w:rsidRPr="0016278F">
              <w:t>и</w:t>
            </w:r>
            <w:r w:rsidRPr="0016278F">
              <w:t>кацион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ехнолог</w:t>
            </w:r>
            <w:r w:rsidRPr="0016278F">
              <w:t>и</w:t>
            </w:r>
            <w:r w:rsidRPr="0016278F">
              <w:t>ческой</w:t>
            </w:r>
            <w:r w:rsidR="00685CB7">
              <w:t xml:space="preserve"> </w:t>
            </w:r>
            <w:r w:rsidRPr="0016278F">
              <w:t>докуме</w:t>
            </w:r>
            <w:r w:rsidRPr="0016278F">
              <w:t>н</w:t>
            </w:r>
            <w:r w:rsidRPr="0016278F">
              <w:t>тации;</w:t>
            </w:r>
            <w:r w:rsidR="00685CB7">
              <w:t xml:space="preserve"> </w:t>
            </w:r>
            <w:r w:rsidRPr="0016278F">
              <w:t>навыками</w:t>
            </w:r>
            <w:r w:rsidR="00685CB7">
              <w:t xml:space="preserve"> </w:t>
            </w:r>
            <w:r w:rsidRPr="0016278F">
              <w:t>пу</w:t>
            </w:r>
            <w:r w:rsidRPr="0016278F">
              <w:t>б</w:t>
            </w:r>
            <w:r w:rsidRPr="0016278F">
              <w:t>личной</w:t>
            </w:r>
            <w:r w:rsidR="00685CB7">
              <w:t xml:space="preserve"> </w:t>
            </w:r>
            <w:r w:rsidRPr="0016278F">
              <w:t>презентац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защиты</w:t>
            </w:r>
            <w:r w:rsidR="00685CB7">
              <w:t xml:space="preserve"> </w:t>
            </w:r>
            <w:r w:rsidRPr="0016278F">
              <w:t>проекта</w:t>
            </w:r>
            <w:r w:rsidR="00685CB7">
              <w:t xml:space="preserve"> </w:t>
            </w:r>
            <w:r w:rsidRPr="0016278F">
              <w:t>изделия,</w:t>
            </w:r>
            <w:r w:rsidR="00685CB7">
              <w:t xml:space="preserve"> </w:t>
            </w:r>
            <w:r w:rsidRPr="0016278F">
              <w:t>пр</w:t>
            </w:r>
            <w:r w:rsidRPr="0016278F">
              <w:t>о</w:t>
            </w:r>
            <w:r w:rsidRPr="0016278F">
              <w:t>дукта</w:t>
            </w:r>
            <w:r w:rsidR="00685CB7">
              <w:t xml:space="preserve"> </w:t>
            </w:r>
            <w:r w:rsidRPr="0016278F">
              <w:t>труда</w:t>
            </w:r>
            <w:r w:rsidR="00685CB7">
              <w:t xml:space="preserve"> </w:t>
            </w:r>
            <w:r w:rsidRPr="0016278F">
              <w:t>или</w:t>
            </w:r>
            <w:r w:rsidR="00685CB7">
              <w:t xml:space="preserve"> </w:t>
            </w:r>
            <w:r w:rsidRPr="0016278F">
              <w:t>услуги.</w:t>
            </w:r>
          </w:p>
        </w:tc>
      </w:tr>
      <w:tr w:rsidR="00440A84" w:rsidRPr="0016278F" w:rsidTr="002A5F34">
        <w:trPr>
          <w:trHeight w:val="154"/>
        </w:trPr>
        <w:tc>
          <w:tcPr>
            <w:tcW w:w="10134" w:type="dxa"/>
            <w:gridSpan w:val="4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b/>
              </w:rPr>
            </w:pPr>
            <w:r w:rsidRPr="0016278F">
              <w:rPr>
                <w:b/>
              </w:rPr>
              <w:t>Физическая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культура,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ОБЖ</w:t>
            </w:r>
          </w:p>
        </w:tc>
      </w:tr>
      <w:tr w:rsidR="00440A84" w:rsidRPr="0016278F" w:rsidTr="002A5F34">
        <w:trPr>
          <w:trHeight w:val="154"/>
        </w:trPr>
        <w:tc>
          <w:tcPr>
            <w:tcW w:w="2518" w:type="dxa"/>
            <w:shd w:val="clear" w:color="auto" w:fill="auto"/>
          </w:tcPr>
          <w:p w:rsidR="00440A84" w:rsidRPr="0016278F" w:rsidRDefault="00440A84" w:rsidP="0016278F">
            <w:pPr>
              <w:shd w:val="clear" w:color="auto" w:fill="FFFFFF"/>
              <w:ind w:firstLine="0"/>
            </w:pPr>
            <w:r w:rsidRPr="0016278F">
              <w:rPr>
                <w:spacing w:val="-4"/>
              </w:rPr>
              <w:t>-Физическое,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эмоци</w:t>
            </w:r>
            <w:r w:rsidRPr="0016278F">
              <w:rPr>
                <w:spacing w:val="-4"/>
              </w:rPr>
              <w:t>о</w:t>
            </w:r>
            <w:r w:rsidRPr="0016278F">
              <w:rPr>
                <w:spacing w:val="-4"/>
              </w:rPr>
              <w:t>нальное,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интеллект</w:t>
            </w:r>
            <w:r w:rsidRPr="0016278F">
              <w:rPr>
                <w:spacing w:val="-4"/>
              </w:rPr>
              <w:t>у</w:t>
            </w:r>
            <w:r w:rsidRPr="0016278F">
              <w:rPr>
                <w:spacing w:val="-4"/>
              </w:rPr>
              <w:t>альное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с</w:t>
            </w:r>
            <w:r w:rsidRPr="0016278F">
              <w:rPr>
                <w:spacing w:val="-4"/>
              </w:rPr>
              <w:t>о</w:t>
            </w:r>
            <w:r w:rsidRPr="0016278F">
              <w:rPr>
                <w:spacing w:val="-4"/>
              </w:rPr>
              <w:t>циальное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развитие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личност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обучающи</w:t>
            </w:r>
            <w:r w:rsidRPr="0016278F">
              <w:rPr>
                <w:spacing w:val="-4"/>
              </w:rPr>
              <w:t>х</w:t>
            </w:r>
            <w:r w:rsidRPr="0016278F">
              <w:rPr>
                <w:spacing w:val="-4"/>
              </w:rPr>
              <w:t>ся;</w:t>
            </w:r>
          </w:p>
          <w:p w:rsidR="00440A84" w:rsidRPr="0016278F" w:rsidRDefault="00440A84" w:rsidP="0016278F">
            <w:pPr>
              <w:shd w:val="clear" w:color="auto" w:fill="FFFFFF"/>
              <w:ind w:firstLine="0"/>
            </w:pPr>
            <w:r w:rsidRPr="0016278F">
              <w:rPr>
                <w:spacing w:val="-4"/>
              </w:rPr>
              <w:t>-формирование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ра</w:t>
            </w:r>
            <w:r w:rsidRPr="0016278F">
              <w:rPr>
                <w:spacing w:val="-4"/>
              </w:rPr>
              <w:t>з</w:t>
            </w:r>
            <w:r w:rsidRPr="0016278F">
              <w:rPr>
                <w:spacing w:val="-4"/>
              </w:rPr>
              <w:t>витие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установок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а</w:t>
            </w:r>
            <w:r w:rsidRPr="0016278F">
              <w:rPr>
                <w:spacing w:val="-4"/>
              </w:rPr>
              <w:t>к</w:t>
            </w:r>
            <w:r w:rsidRPr="0016278F">
              <w:rPr>
                <w:spacing w:val="-4"/>
              </w:rPr>
              <w:t>тивного,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экологич</w:t>
            </w:r>
            <w:r w:rsidRPr="0016278F">
              <w:rPr>
                <w:spacing w:val="-4"/>
              </w:rPr>
              <w:t>е</w:t>
            </w:r>
            <w:r w:rsidRPr="0016278F">
              <w:rPr>
                <w:spacing w:val="-4"/>
              </w:rPr>
              <w:t>ск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целесообразного,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зд</w:t>
            </w:r>
            <w:r w:rsidRPr="0016278F">
              <w:rPr>
                <w:spacing w:val="-4"/>
              </w:rPr>
              <w:t>о</w:t>
            </w:r>
            <w:r w:rsidRPr="0016278F">
              <w:rPr>
                <w:spacing w:val="-4"/>
              </w:rPr>
              <w:t>рового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безопа</w:t>
            </w:r>
            <w:r w:rsidRPr="0016278F">
              <w:rPr>
                <w:spacing w:val="-4"/>
              </w:rPr>
              <w:t>с</w:t>
            </w:r>
            <w:r w:rsidRPr="0016278F">
              <w:rPr>
                <w:spacing w:val="-4"/>
              </w:rPr>
              <w:t>ного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образа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жизни;</w:t>
            </w:r>
          </w:p>
          <w:p w:rsidR="00440A84" w:rsidRPr="0016278F" w:rsidRDefault="00440A84" w:rsidP="0016278F">
            <w:pPr>
              <w:shd w:val="clear" w:color="auto" w:fill="FFFFFF"/>
              <w:ind w:firstLine="0"/>
              <w:rPr>
                <w:spacing w:val="-4"/>
              </w:rPr>
            </w:pPr>
            <w:r w:rsidRPr="0016278F">
              <w:rPr>
                <w:spacing w:val="-4"/>
              </w:rPr>
              <w:t>-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понимание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личной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общественной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знач</w:t>
            </w:r>
            <w:r w:rsidRPr="0016278F">
              <w:rPr>
                <w:spacing w:val="-4"/>
              </w:rPr>
              <w:t>и</w:t>
            </w:r>
            <w:r w:rsidRPr="0016278F">
              <w:rPr>
                <w:spacing w:val="-4"/>
              </w:rPr>
              <w:t>мост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с</w:t>
            </w:r>
            <w:r w:rsidRPr="0016278F">
              <w:rPr>
                <w:spacing w:val="-4"/>
              </w:rPr>
              <w:t>о</w:t>
            </w:r>
            <w:r w:rsidRPr="0016278F">
              <w:rPr>
                <w:spacing w:val="-4"/>
              </w:rPr>
              <w:t>временной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культуры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безопасн</w:t>
            </w:r>
            <w:r w:rsidRPr="0016278F">
              <w:rPr>
                <w:spacing w:val="-4"/>
              </w:rPr>
              <w:t>о</w:t>
            </w:r>
            <w:r w:rsidRPr="0016278F">
              <w:rPr>
                <w:spacing w:val="-4"/>
              </w:rPr>
              <w:t>ст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жизнедеятельн</w:t>
            </w:r>
            <w:r w:rsidRPr="0016278F">
              <w:rPr>
                <w:spacing w:val="-4"/>
              </w:rPr>
              <w:t>о</w:t>
            </w:r>
            <w:r w:rsidRPr="0016278F">
              <w:rPr>
                <w:spacing w:val="-4"/>
              </w:rPr>
              <w:lastRenderedPageBreak/>
              <w:t>ст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овл</w:t>
            </w:r>
            <w:r w:rsidRPr="0016278F">
              <w:rPr>
                <w:spacing w:val="-4"/>
              </w:rPr>
              <w:t>а</w:t>
            </w:r>
            <w:r w:rsidRPr="0016278F">
              <w:rPr>
                <w:spacing w:val="-4"/>
              </w:rPr>
              <w:t>дение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его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основами;</w:t>
            </w:r>
          </w:p>
          <w:p w:rsidR="00440A84" w:rsidRPr="0016278F" w:rsidRDefault="00440A84" w:rsidP="0016278F">
            <w:pPr>
              <w:shd w:val="clear" w:color="auto" w:fill="FFFFFF"/>
              <w:ind w:firstLine="0"/>
              <w:rPr>
                <w:spacing w:val="-4"/>
              </w:rPr>
            </w:pPr>
            <w:r w:rsidRPr="0016278F">
              <w:rPr>
                <w:spacing w:val="-4"/>
              </w:rPr>
              <w:t>-понимание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рол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гос</w:t>
            </w:r>
            <w:r w:rsidRPr="0016278F">
              <w:rPr>
                <w:spacing w:val="-4"/>
              </w:rPr>
              <w:t>у</w:t>
            </w:r>
            <w:r w:rsidRPr="0016278F">
              <w:rPr>
                <w:spacing w:val="-4"/>
              </w:rPr>
              <w:t>дарства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действу</w:t>
            </w:r>
            <w:r w:rsidRPr="0016278F">
              <w:rPr>
                <w:spacing w:val="-4"/>
              </w:rPr>
              <w:t>ю</w:t>
            </w:r>
            <w:r w:rsidRPr="0016278F">
              <w:rPr>
                <w:spacing w:val="-4"/>
              </w:rPr>
              <w:t>щего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законод</w:t>
            </w:r>
            <w:r w:rsidRPr="0016278F">
              <w:rPr>
                <w:spacing w:val="-4"/>
              </w:rPr>
              <w:t>а</w:t>
            </w:r>
            <w:r w:rsidRPr="0016278F">
              <w:rPr>
                <w:spacing w:val="-4"/>
              </w:rPr>
              <w:t>тельства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в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обеспечени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наци</w:t>
            </w:r>
            <w:r w:rsidRPr="0016278F">
              <w:rPr>
                <w:spacing w:val="-4"/>
              </w:rPr>
              <w:t>о</w:t>
            </w:r>
            <w:r w:rsidRPr="0016278F">
              <w:rPr>
                <w:spacing w:val="-4"/>
              </w:rPr>
              <w:t>нальной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безопасност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защиты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насел</w:t>
            </w:r>
            <w:r w:rsidRPr="0016278F">
              <w:rPr>
                <w:spacing w:val="-4"/>
              </w:rPr>
              <w:t>е</w:t>
            </w:r>
            <w:r w:rsidRPr="0016278F">
              <w:rPr>
                <w:spacing w:val="-4"/>
              </w:rPr>
              <w:t>ния;</w:t>
            </w:r>
            <w:r w:rsidR="00685CB7">
              <w:rPr>
                <w:spacing w:val="-4"/>
              </w:rPr>
              <w:t xml:space="preserve"> 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rPr>
                <w:spacing w:val="-4"/>
              </w:rPr>
              <w:t>-формирование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п</w:t>
            </w:r>
            <w:r w:rsidRPr="0016278F">
              <w:rPr>
                <w:spacing w:val="-4"/>
              </w:rPr>
              <w:t>о</w:t>
            </w:r>
            <w:r w:rsidRPr="0016278F">
              <w:rPr>
                <w:spacing w:val="-4"/>
              </w:rPr>
              <w:t>требност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в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систем</w:t>
            </w:r>
            <w:r w:rsidRPr="0016278F">
              <w:rPr>
                <w:spacing w:val="-4"/>
              </w:rPr>
              <w:t>а</w:t>
            </w:r>
            <w:r w:rsidRPr="0016278F">
              <w:rPr>
                <w:spacing w:val="-4"/>
              </w:rPr>
              <w:t>тическом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участи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в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фи</w:t>
            </w:r>
            <w:r w:rsidRPr="0016278F">
              <w:rPr>
                <w:spacing w:val="-4"/>
              </w:rPr>
              <w:t>з</w:t>
            </w:r>
            <w:r w:rsidRPr="0016278F">
              <w:rPr>
                <w:spacing w:val="-4"/>
              </w:rPr>
              <w:t>культурно-спортивных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оздор</w:t>
            </w:r>
            <w:r w:rsidRPr="0016278F">
              <w:rPr>
                <w:spacing w:val="-4"/>
              </w:rPr>
              <w:t>о</w:t>
            </w:r>
            <w:r w:rsidRPr="0016278F">
              <w:rPr>
                <w:spacing w:val="-4"/>
              </w:rPr>
              <w:t>вительных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меропри</w:t>
            </w:r>
            <w:r w:rsidRPr="0016278F">
              <w:rPr>
                <w:spacing w:val="-4"/>
              </w:rPr>
              <w:t>я</w:t>
            </w:r>
            <w:r w:rsidRPr="0016278F">
              <w:rPr>
                <w:spacing w:val="-4"/>
              </w:rPr>
              <w:t>тиях;</w:t>
            </w:r>
          </w:p>
        </w:tc>
        <w:tc>
          <w:tcPr>
            <w:tcW w:w="2410" w:type="dxa"/>
            <w:shd w:val="clear" w:color="auto" w:fill="auto"/>
          </w:tcPr>
          <w:p w:rsidR="00440A84" w:rsidRPr="00640F8D" w:rsidRDefault="00440A84" w:rsidP="0016278F">
            <w:pPr>
              <w:ind w:firstLine="0"/>
              <w:rPr>
                <w:sz w:val="23"/>
                <w:szCs w:val="23"/>
              </w:rPr>
            </w:pPr>
            <w:r w:rsidRPr="00640F8D">
              <w:rPr>
                <w:sz w:val="23"/>
                <w:szCs w:val="23"/>
              </w:rPr>
              <w:lastRenderedPageBreak/>
              <w:t>-Овладение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умением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осущест</w:t>
            </w:r>
            <w:r w:rsidRPr="00640F8D">
              <w:rPr>
                <w:sz w:val="23"/>
                <w:szCs w:val="23"/>
              </w:rPr>
              <w:t>в</w:t>
            </w:r>
            <w:r w:rsidRPr="00640F8D">
              <w:rPr>
                <w:sz w:val="23"/>
                <w:szCs w:val="23"/>
              </w:rPr>
              <w:t>лять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поиск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информаци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по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в</w:t>
            </w:r>
            <w:r w:rsidRPr="00640F8D">
              <w:rPr>
                <w:sz w:val="23"/>
                <w:szCs w:val="23"/>
              </w:rPr>
              <w:t>о</w:t>
            </w:r>
            <w:r w:rsidRPr="00640F8D">
              <w:rPr>
                <w:sz w:val="23"/>
                <w:szCs w:val="23"/>
              </w:rPr>
              <w:t>просам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развития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с</w:t>
            </w:r>
            <w:r w:rsidRPr="00640F8D">
              <w:rPr>
                <w:sz w:val="23"/>
                <w:szCs w:val="23"/>
              </w:rPr>
              <w:t>о</w:t>
            </w:r>
            <w:r w:rsidRPr="00640F8D">
              <w:rPr>
                <w:sz w:val="23"/>
                <w:szCs w:val="23"/>
              </w:rPr>
              <w:t>временных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оздоров</w:t>
            </w:r>
            <w:r w:rsidRPr="00640F8D">
              <w:rPr>
                <w:sz w:val="23"/>
                <w:szCs w:val="23"/>
              </w:rPr>
              <w:t>и</w:t>
            </w:r>
            <w:r w:rsidRPr="00640F8D">
              <w:rPr>
                <w:sz w:val="23"/>
                <w:szCs w:val="23"/>
              </w:rPr>
              <w:t>тельных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систем,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обобщать,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анализир</w:t>
            </w:r>
            <w:r w:rsidRPr="00640F8D">
              <w:rPr>
                <w:sz w:val="23"/>
                <w:szCs w:val="23"/>
              </w:rPr>
              <w:t>о</w:t>
            </w:r>
            <w:r w:rsidRPr="00640F8D">
              <w:rPr>
                <w:sz w:val="23"/>
                <w:szCs w:val="23"/>
              </w:rPr>
              <w:t>вать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творческ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применять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получе</w:t>
            </w:r>
            <w:r w:rsidRPr="00640F8D">
              <w:rPr>
                <w:sz w:val="23"/>
                <w:szCs w:val="23"/>
              </w:rPr>
              <w:t>н</w:t>
            </w:r>
            <w:r w:rsidRPr="00640F8D">
              <w:rPr>
                <w:sz w:val="23"/>
                <w:szCs w:val="23"/>
              </w:rPr>
              <w:t>ные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знания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пр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зан</w:t>
            </w:r>
            <w:r w:rsidRPr="00640F8D">
              <w:rPr>
                <w:sz w:val="23"/>
                <w:szCs w:val="23"/>
              </w:rPr>
              <w:t>я</w:t>
            </w:r>
            <w:r w:rsidRPr="00640F8D">
              <w:rPr>
                <w:sz w:val="23"/>
                <w:szCs w:val="23"/>
              </w:rPr>
              <w:t>тиях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спо</w:t>
            </w:r>
            <w:r w:rsidRPr="00640F8D">
              <w:rPr>
                <w:sz w:val="23"/>
                <w:szCs w:val="23"/>
              </w:rPr>
              <w:t>р</w:t>
            </w:r>
            <w:r w:rsidRPr="00640F8D">
              <w:rPr>
                <w:sz w:val="23"/>
                <w:szCs w:val="23"/>
              </w:rPr>
              <w:t>том.</w:t>
            </w:r>
          </w:p>
          <w:p w:rsidR="00440A84" w:rsidRPr="00640F8D" w:rsidRDefault="00440A84" w:rsidP="0016278F">
            <w:pPr>
              <w:ind w:firstLine="0"/>
              <w:rPr>
                <w:sz w:val="23"/>
                <w:szCs w:val="23"/>
              </w:rPr>
            </w:pPr>
            <w:r w:rsidRPr="00640F8D">
              <w:rPr>
                <w:sz w:val="23"/>
                <w:szCs w:val="23"/>
              </w:rPr>
              <w:t>-Овладение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умением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достато</w:t>
            </w:r>
            <w:r w:rsidRPr="00640F8D">
              <w:rPr>
                <w:sz w:val="23"/>
                <w:szCs w:val="23"/>
              </w:rPr>
              <w:t>ч</w:t>
            </w:r>
            <w:r w:rsidRPr="00640F8D">
              <w:rPr>
                <w:sz w:val="23"/>
                <w:szCs w:val="23"/>
              </w:rPr>
              <w:t>но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полно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точно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формулир</w:t>
            </w:r>
            <w:r w:rsidRPr="00640F8D">
              <w:rPr>
                <w:sz w:val="23"/>
                <w:szCs w:val="23"/>
              </w:rPr>
              <w:t>о</w:t>
            </w:r>
            <w:r w:rsidRPr="00640F8D">
              <w:rPr>
                <w:sz w:val="23"/>
                <w:szCs w:val="23"/>
              </w:rPr>
              <w:t>вать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цель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задач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со</w:t>
            </w:r>
            <w:r w:rsidRPr="00640F8D">
              <w:rPr>
                <w:sz w:val="23"/>
                <w:szCs w:val="23"/>
              </w:rPr>
              <w:t>в</w:t>
            </w:r>
            <w:r w:rsidRPr="00640F8D">
              <w:rPr>
                <w:sz w:val="23"/>
                <w:szCs w:val="23"/>
              </w:rPr>
              <w:t>местных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с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друг</w:t>
            </w:r>
            <w:r w:rsidRPr="00640F8D">
              <w:rPr>
                <w:sz w:val="23"/>
                <w:szCs w:val="23"/>
              </w:rPr>
              <w:t>и</w:t>
            </w:r>
            <w:r w:rsidRPr="00640F8D">
              <w:rPr>
                <w:sz w:val="23"/>
                <w:szCs w:val="23"/>
              </w:rPr>
              <w:t>м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детьм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занятий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фи</w:t>
            </w:r>
            <w:r w:rsidRPr="00640F8D">
              <w:rPr>
                <w:sz w:val="23"/>
                <w:szCs w:val="23"/>
              </w:rPr>
              <w:t>з</w:t>
            </w:r>
            <w:r w:rsidRPr="00640F8D">
              <w:rPr>
                <w:sz w:val="23"/>
                <w:szCs w:val="23"/>
              </w:rPr>
              <w:lastRenderedPageBreak/>
              <w:t>культу</w:t>
            </w:r>
            <w:r w:rsidRPr="00640F8D">
              <w:rPr>
                <w:sz w:val="23"/>
                <w:szCs w:val="23"/>
              </w:rPr>
              <w:t>р</w:t>
            </w:r>
            <w:r w:rsidRPr="00640F8D">
              <w:rPr>
                <w:sz w:val="23"/>
                <w:szCs w:val="23"/>
              </w:rPr>
              <w:t>но-оздоровительной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спортивно-оздоровительной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де</w:t>
            </w:r>
            <w:r w:rsidRPr="00640F8D">
              <w:rPr>
                <w:sz w:val="23"/>
                <w:szCs w:val="23"/>
              </w:rPr>
              <w:t>я</w:t>
            </w:r>
            <w:r w:rsidRPr="00640F8D">
              <w:rPr>
                <w:sz w:val="23"/>
                <w:szCs w:val="23"/>
              </w:rPr>
              <w:t>тельностью.</w:t>
            </w:r>
          </w:p>
          <w:p w:rsidR="00440A84" w:rsidRPr="0016278F" w:rsidRDefault="00440A84" w:rsidP="0016278F">
            <w:pPr>
              <w:ind w:firstLine="0"/>
            </w:pPr>
            <w:r w:rsidRPr="00640F8D">
              <w:rPr>
                <w:sz w:val="23"/>
                <w:szCs w:val="23"/>
              </w:rPr>
              <w:t>-Овладение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ум</w:t>
            </w:r>
            <w:r w:rsidRPr="00640F8D">
              <w:rPr>
                <w:sz w:val="23"/>
                <w:szCs w:val="23"/>
              </w:rPr>
              <w:t>е</w:t>
            </w:r>
            <w:r w:rsidRPr="00640F8D">
              <w:rPr>
                <w:sz w:val="23"/>
                <w:szCs w:val="23"/>
              </w:rPr>
              <w:t>нием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оценивать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ситуацию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оперативно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прин</w:t>
            </w:r>
            <w:r w:rsidRPr="00640F8D">
              <w:rPr>
                <w:sz w:val="23"/>
                <w:szCs w:val="23"/>
              </w:rPr>
              <w:t>и</w:t>
            </w:r>
            <w:r w:rsidRPr="00640F8D">
              <w:rPr>
                <w:sz w:val="23"/>
                <w:szCs w:val="23"/>
              </w:rPr>
              <w:t>мать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решения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,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нах</w:t>
            </w:r>
            <w:r w:rsidRPr="00640F8D">
              <w:rPr>
                <w:sz w:val="23"/>
                <w:szCs w:val="23"/>
              </w:rPr>
              <w:t>о</w:t>
            </w:r>
            <w:r w:rsidRPr="00640F8D">
              <w:rPr>
                <w:sz w:val="23"/>
                <w:szCs w:val="23"/>
              </w:rPr>
              <w:t>дить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адекватные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сп</w:t>
            </w:r>
            <w:r w:rsidRPr="00640F8D">
              <w:rPr>
                <w:sz w:val="23"/>
                <w:szCs w:val="23"/>
              </w:rPr>
              <w:t>о</w:t>
            </w:r>
            <w:r w:rsidRPr="00640F8D">
              <w:rPr>
                <w:sz w:val="23"/>
                <w:szCs w:val="23"/>
              </w:rPr>
              <w:t>собы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поведения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взаимодействия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с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партнерам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во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время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учебной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и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игровой</w:t>
            </w:r>
            <w:r w:rsidR="00685CB7">
              <w:rPr>
                <w:sz w:val="23"/>
                <w:szCs w:val="23"/>
              </w:rPr>
              <w:t xml:space="preserve"> </w:t>
            </w:r>
            <w:r w:rsidRPr="00640F8D">
              <w:rPr>
                <w:sz w:val="23"/>
                <w:szCs w:val="23"/>
              </w:rPr>
              <w:t>де</w:t>
            </w:r>
            <w:r w:rsidRPr="00640F8D">
              <w:rPr>
                <w:sz w:val="23"/>
                <w:szCs w:val="23"/>
              </w:rPr>
              <w:t>я</w:t>
            </w:r>
            <w:r w:rsidRPr="00640F8D">
              <w:rPr>
                <w:sz w:val="23"/>
                <w:szCs w:val="23"/>
              </w:rPr>
              <w:t>тельности.</w:t>
            </w:r>
          </w:p>
        </w:tc>
        <w:tc>
          <w:tcPr>
            <w:tcW w:w="2446" w:type="dxa"/>
            <w:shd w:val="clear" w:color="auto" w:fill="auto"/>
          </w:tcPr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spacing w:val="-4"/>
              </w:rPr>
            </w:pPr>
            <w:r w:rsidRPr="0016278F">
              <w:rPr>
                <w:spacing w:val="-4"/>
              </w:rPr>
              <w:lastRenderedPageBreak/>
              <w:t>-Развитие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двигател</w:t>
            </w:r>
            <w:r w:rsidRPr="0016278F">
              <w:rPr>
                <w:spacing w:val="-4"/>
              </w:rPr>
              <w:t>ь</w:t>
            </w:r>
            <w:r w:rsidRPr="0016278F">
              <w:rPr>
                <w:spacing w:val="-4"/>
              </w:rPr>
              <w:t>ной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активност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об</w:t>
            </w:r>
            <w:r w:rsidRPr="0016278F">
              <w:rPr>
                <w:spacing w:val="-4"/>
              </w:rPr>
              <w:t>у</w:t>
            </w:r>
            <w:r w:rsidRPr="0016278F">
              <w:rPr>
                <w:spacing w:val="-4"/>
              </w:rPr>
              <w:t>чающихся,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достиж</w:t>
            </w:r>
            <w:r w:rsidRPr="0016278F">
              <w:rPr>
                <w:spacing w:val="-4"/>
              </w:rPr>
              <w:t>е</w:t>
            </w:r>
            <w:r w:rsidRPr="0016278F">
              <w:rPr>
                <w:spacing w:val="-4"/>
              </w:rPr>
              <w:t>ние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положительной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динамик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в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разв</w:t>
            </w:r>
            <w:r w:rsidRPr="0016278F">
              <w:rPr>
                <w:spacing w:val="-4"/>
              </w:rPr>
              <w:t>и</w:t>
            </w:r>
            <w:r w:rsidRPr="0016278F">
              <w:rPr>
                <w:spacing w:val="-4"/>
              </w:rPr>
              <w:t>ти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основных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ф</w:t>
            </w:r>
            <w:r w:rsidRPr="0016278F">
              <w:rPr>
                <w:spacing w:val="-4"/>
              </w:rPr>
              <w:t>и</w:t>
            </w:r>
            <w:r w:rsidRPr="0016278F">
              <w:rPr>
                <w:spacing w:val="-4"/>
              </w:rPr>
              <w:t>зических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качеств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показателях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физической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подг</w:t>
            </w:r>
            <w:r w:rsidRPr="0016278F">
              <w:rPr>
                <w:spacing w:val="-4"/>
              </w:rPr>
              <w:t>о</w:t>
            </w:r>
            <w:r w:rsidRPr="0016278F">
              <w:rPr>
                <w:spacing w:val="-4"/>
              </w:rPr>
              <w:t>товленности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spacing w:val="-4"/>
              </w:rPr>
            </w:pPr>
            <w:r w:rsidRPr="0016278F">
              <w:rPr>
                <w:spacing w:val="-4"/>
              </w:rPr>
              <w:t>-овладение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компле</w:t>
            </w:r>
            <w:r w:rsidRPr="0016278F">
              <w:rPr>
                <w:spacing w:val="-4"/>
              </w:rPr>
              <w:t>к</w:t>
            </w:r>
            <w:r w:rsidRPr="0016278F">
              <w:rPr>
                <w:spacing w:val="-4"/>
              </w:rPr>
              <w:t>сом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упражнений,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п</w:t>
            </w:r>
            <w:r w:rsidRPr="0016278F">
              <w:rPr>
                <w:spacing w:val="-4"/>
              </w:rPr>
              <w:t>о</w:t>
            </w:r>
            <w:r w:rsidRPr="0016278F">
              <w:rPr>
                <w:spacing w:val="-4"/>
              </w:rPr>
              <w:t>движным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и</w:t>
            </w:r>
            <w:r w:rsidRPr="0016278F">
              <w:rPr>
                <w:spacing w:val="-4"/>
              </w:rPr>
              <w:t>г</w:t>
            </w:r>
            <w:r w:rsidRPr="0016278F">
              <w:rPr>
                <w:spacing w:val="-4"/>
              </w:rPr>
              <w:t>рами,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навыками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соревнов</w:t>
            </w:r>
            <w:r w:rsidRPr="0016278F">
              <w:rPr>
                <w:spacing w:val="-4"/>
              </w:rPr>
              <w:t>а</w:t>
            </w:r>
            <w:r w:rsidRPr="0016278F">
              <w:rPr>
                <w:spacing w:val="-4"/>
              </w:rPr>
              <w:t>тельной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деятел</w:t>
            </w:r>
            <w:r w:rsidRPr="0016278F">
              <w:rPr>
                <w:spacing w:val="-4"/>
              </w:rPr>
              <w:t>ь</w:t>
            </w:r>
            <w:r w:rsidRPr="0016278F">
              <w:rPr>
                <w:spacing w:val="-4"/>
              </w:rPr>
              <w:t>ности,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измерения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показат</w:t>
            </w:r>
            <w:r w:rsidRPr="0016278F">
              <w:rPr>
                <w:spacing w:val="-4"/>
              </w:rPr>
              <w:t>е</w:t>
            </w:r>
            <w:r w:rsidRPr="0016278F">
              <w:rPr>
                <w:spacing w:val="-4"/>
              </w:rPr>
              <w:t>лей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физического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ра</w:t>
            </w:r>
            <w:r w:rsidRPr="0016278F">
              <w:rPr>
                <w:spacing w:val="-4"/>
              </w:rPr>
              <w:t>з</w:t>
            </w:r>
            <w:r w:rsidRPr="0016278F">
              <w:rPr>
                <w:spacing w:val="-4"/>
              </w:rPr>
              <w:lastRenderedPageBreak/>
              <w:t>вития,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занятием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спо</w:t>
            </w:r>
            <w:r w:rsidRPr="0016278F">
              <w:rPr>
                <w:spacing w:val="-4"/>
              </w:rPr>
              <w:t>р</w:t>
            </w:r>
            <w:r w:rsidRPr="0016278F">
              <w:rPr>
                <w:spacing w:val="-4"/>
              </w:rPr>
              <w:t>том;</w:t>
            </w:r>
          </w:p>
          <w:p w:rsidR="00440A84" w:rsidRPr="0016278F" w:rsidRDefault="00440A8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16278F">
              <w:t>-умение</w:t>
            </w:r>
            <w:r w:rsidR="00685CB7">
              <w:t xml:space="preserve"> </w:t>
            </w:r>
            <w:r w:rsidRPr="0016278F">
              <w:t>оказать</w:t>
            </w:r>
            <w:r w:rsidR="00685CB7">
              <w:t xml:space="preserve"> </w:t>
            </w:r>
            <w:r w:rsidRPr="0016278F">
              <w:t>первую</w:t>
            </w:r>
            <w:r w:rsidR="00685CB7">
              <w:t xml:space="preserve"> </w:t>
            </w:r>
            <w:r w:rsidRPr="0016278F">
              <w:t>помощь</w:t>
            </w:r>
            <w:r w:rsidR="00685CB7">
              <w:t xml:space="preserve"> </w:t>
            </w:r>
            <w:r w:rsidRPr="0016278F">
              <w:t>п</w:t>
            </w:r>
            <w:r w:rsidRPr="0016278F">
              <w:t>о</w:t>
            </w:r>
            <w:r w:rsidRPr="0016278F">
              <w:t>страдавшим;</w:t>
            </w:r>
            <w:r w:rsidR="00685CB7">
              <w:t xml:space="preserve"> </w:t>
            </w:r>
            <w:r w:rsidRPr="0016278F">
              <w:t>предв</w:t>
            </w:r>
            <w:r w:rsidRPr="0016278F">
              <w:t>и</w:t>
            </w:r>
            <w:r w:rsidRPr="0016278F">
              <w:t>деть</w:t>
            </w:r>
            <w:r w:rsidR="00685CB7">
              <w:t xml:space="preserve"> </w:t>
            </w:r>
            <w:r w:rsidRPr="0016278F">
              <w:t>возникнов</w:t>
            </w:r>
            <w:r w:rsidRPr="0016278F">
              <w:t>е</w:t>
            </w:r>
            <w:r w:rsidRPr="0016278F">
              <w:t>ние</w:t>
            </w:r>
            <w:r w:rsidR="00685CB7">
              <w:t xml:space="preserve"> </w:t>
            </w:r>
            <w:r w:rsidRPr="0016278F">
              <w:t>опасных</w:t>
            </w:r>
            <w:r w:rsidR="00685CB7">
              <w:t xml:space="preserve"> </w:t>
            </w:r>
            <w:r w:rsidRPr="0016278F">
              <w:t>ситу</w:t>
            </w:r>
            <w:r w:rsidRPr="0016278F">
              <w:t>а</w:t>
            </w:r>
            <w:r w:rsidRPr="0016278F">
              <w:t>ций.</w:t>
            </w:r>
          </w:p>
        </w:tc>
        <w:tc>
          <w:tcPr>
            <w:tcW w:w="2760" w:type="dxa"/>
            <w:shd w:val="clear" w:color="auto" w:fill="auto"/>
          </w:tcPr>
          <w:p w:rsidR="00440A84" w:rsidRPr="0016278F" w:rsidRDefault="00440A84" w:rsidP="0016278F">
            <w:pPr>
              <w:ind w:firstLine="0"/>
            </w:pPr>
            <w:r w:rsidRPr="0016278F">
              <w:lastRenderedPageBreak/>
              <w:t>Овладение</w:t>
            </w:r>
            <w:r w:rsidR="00685CB7">
              <w:t xml:space="preserve"> </w:t>
            </w:r>
            <w:r w:rsidRPr="0016278F">
              <w:t>сп</w:t>
            </w:r>
            <w:r w:rsidRPr="0016278F">
              <w:t>о</w:t>
            </w:r>
            <w:r w:rsidRPr="0016278F">
              <w:t>собами</w:t>
            </w:r>
            <w:r w:rsidR="00685CB7">
              <w:t xml:space="preserve"> </w:t>
            </w:r>
            <w:r w:rsidRPr="0016278F">
              <w:t>взаимодействия,</w:t>
            </w:r>
            <w:r w:rsidR="00685CB7">
              <w:t xml:space="preserve"> </w:t>
            </w:r>
            <w:r w:rsidRPr="0016278F">
              <w:t>орие</w:t>
            </w:r>
            <w:r w:rsidRPr="0016278F">
              <w:t>н</w:t>
            </w:r>
            <w:r w:rsidRPr="0016278F">
              <w:t>тации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партнера,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трудничество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кооп</w:t>
            </w:r>
            <w:r w:rsidRPr="0016278F">
              <w:t>е</w:t>
            </w:r>
            <w:r w:rsidRPr="0016278F">
              <w:t>рац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игровых</w:t>
            </w:r>
            <w:r w:rsidR="00685CB7">
              <w:t xml:space="preserve"> </w:t>
            </w:r>
            <w:r w:rsidRPr="0016278F">
              <w:t>в</w:t>
            </w:r>
            <w:r w:rsidRPr="0016278F">
              <w:t>и</w:t>
            </w:r>
            <w:r w:rsidRPr="0016278F">
              <w:t>дах</w:t>
            </w:r>
            <w:r w:rsidR="00685CB7">
              <w:t xml:space="preserve"> </w:t>
            </w:r>
            <w:r w:rsidRPr="0016278F">
              <w:t>спорта.</w:t>
            </w:r>
          </w:p>
        </w:tc>
      </w:tr>
    </w:tbl>
    <w:p w:rsidR="00BB77FE" w:rsidRPr="00BB77FE" w:rsidRDefault="00BB77FE" w:rsidP="0016278F">
      <w:pPr>
        <w:pStyle w:val="afc"/>
        <w:widowControl w:val="0"/>
        <w:tabs>
          <w:tab w:val="left" w:pos="567"/>
        </w:tabs>
        <w:spacing w:before="0" w:beforeAutospacing="0" w:after="0"/>
        <w:rPr>
          <w:sz w:val="18"/>
          <w:szCs w:val="18"/>
        </w:rPr>
      </w:pPr>
    </w:p>
    <w:p w:rsidR="00BB77FE" w:rsidRPr="00BB77FE" w:rsidRDefault="00BB77FE" w:rsidP="0016278F">
      <w:pPr>
        <w:pStyle w:val="afc"/>
        <w:widowControl w:val="0"/>
        <w:tabs>
          <w:tab w:val="left" w:pos="567"/>
        </w:tabs>
        <w:spacing w:before="0" w:beforeAutospacing="0" w:after="0"/>
        <w:rPr>
          <w:b/>
        </w:rPr>
      </w:pPr>
      <w:r w:rsidRPr="00BB77FE">
        <w:rPr>
          <w:b/>
        </w:rPr>
        <w:t>Связь</w:t>
      </w:r>
      <w:r w:rsidR="00685CB7">
        <w:rPr>
          <w:b/>
        </w:rPr>
        <w:t xml:space="preserve"> </w:t>
      </w:r>
      <w:r w:rsidRPr="00BB77FE">
        <w:rPr>
          <w:b/>
        </w:rPr>
        <w:t>универсальных</w:t>
      </w:r>
      <w:r w:rsidR="00685CB7">
        <w:rPr>
          <w:b/>
        </w:rPr>
        <w:t xml:space="preserve"> </w:t>
      </w:r>
      <w:r w:rsidRPr="00BB77FE">
        <w:rPr>
          <w:b/>
        </w:rPr>
        <w:t>учебных</w:t>
      </w:r>
      <w:r w:rsidR="00685CB7">
        <w:rPr>
          <w:b/>
        </w:rPr>
        <w:t xml:space="preserve"> </w:t>
      </w:r>
      <w:r w:rsidRPr="00BB77FE">
        <w:rPr>
          <w:b/>
        </w:rPr>
        <w:t>действий</w:t>
      </w:r>
      <w:r w:rsidR="00685CB7">
        <w:rPr>
          <w:b/>
        </w:rPr>
        <w:t xml:space="preserve"> </w:t>
      </w:r>
      <w:r w:rsidRPr="00BB77FE">
        <w:rPr>
          <w:b/>
        </w:rPr>
        <w:t>с</w:t>
      </w:r>
      <w:r w:rsidR="00685CB7">
        <w:rPr>
          <w:b/>
        </w:rPr>
        <w:t xml:space="preserve"> </w:t>
      </w:r>
      <w:r w:rsidRPr="00BB77FE">
        <w:rPr>
          <w:b/>
        </w:rPr>
        <w:t>внеурочной</w:t>
      </w:r>
      <w:r w:rsidR="00685CB7">
        <w:rPr>
          <w:b/>
        </w:rPr>
        <w:t xml:space="preserve"> </w:t>
      </w:r>
      <w:r w:rsidRPr="00BB77FE">
        <w:rPr>
          <w:b/>
        </w:rPr>
        <w:t>и</w:t>
      </w:r>
      <w:r w:rsidR="00685CB7">
        <w:rPr>
          <w:b/>
        </w:rPr>
        <w:t xml:space="preserve"> </w:t>
      </w:r>
      <w:r w:rsidRPr="00BB77FE">
        <w:rPr>
          <w:b/>
        </w:rPr>
        <w:t>внешкольной</w:t>
      </w:r>
      <w:r w:rsidR="00685CB7">
        <w:rPr>
          <w:b/>
        </w:rPr>
        <w:t xml:space="preserve"> </w:t>
      </w:r>
      <w:r w:rsidRPr="00BB77FE">
        <w:rPr>
          <w:b/>
        </w:rPr>
        <w:t>деятельностью</w:t>
      </w:r>
    </w:p>
    <w:p w:rsidR="00BB77FE" w:rsidRDefault="00BB77FE" w:rsidP="0016278F">
      <w:pPr>
        <w:pStyle w:val="afc"/>
        <w:widowControl w:val="0"/>
        <w:tabs>
          <w:tab w:val="left" w:pos="567"/>
        </w:tabs>
        <w:spacing w:before="0" w:beforeAutospacing="0" w:after="0"/>
      </w:pPr>
      <w:r>
        <w:t>Школа</w:t>
      </w:r>
      <w:r w:rsidR="00685CB7">
        <w:t xml:space="preserve"> </w:t>
      </w:r>
      <w:r>
        <w:t>предоставляет</w:t>
      </w:r>
      <w:r w:rsidR="00685CB7">
        <w:t xml:space="preserve"> </w:t>
      </w:r>
      <w:r>
        <w:t>обучающимся</w:t>
      </w:r>
      <w:r w:rsidR="00685CB7">
        <w:t xml:space="preserve"> </w:t>
      </w:r>
      <w:r>
        <w:t>возможность</w:t>
      </w:r>
      <w:r w:rsidR="00685CB7">
        <w:t xml:space="preserve"> </w:t>
      </w:r>
      <w:r>
        <w:t>выбора</w:t>
      </w:r>
      <w:r w:rsidR="00685CB7">
        <w:t xml:space="preserve"> </w:t>
      </w:r>
      <w:r>
        <w:t>широкого</w:t>
      </w:r>
      <w:r w:rsidR="00685CB7">
        <w:t xml:space="preserve"> </w:t>
      </w:r>
      <w:r>
        <w:t>спектра</w:t>
      </w:r>
      <w:r w:rsidR="00685CB7">
        <w:t xml:space="preserve"> </w:t>
      </w:r>
      <w:r>
        <w:t>занятий,</w:t>
      </w:r>
      <w:r w:rsidR="00685CB7">
        <w:t xml:space="preserve"> </w:t>
      </w:r>
      <w:r>
        <w:t>напра</w:t>
      </w:r>
      <w:r>
        <w:t>в</w:t>
      </w:r>
      <w:r>
        <w:t>ленных</w:t>
      </w:r>
      <w:r w:rsidR="00685CB7">
        <w:t xml:space="preserve"> </w:t>
      </w:r>
      <w:r>
        <w:t>на</w:t>
      </w:r>
      <w:r w:rsidR="00685CB7">
        <w:t xml:space="preserve"> </w:t>
      </w:r>
      <w:r>
        <w:t>их</w:t>
      </w:r>
      <w:r w:rsidR="00685CB7">
        <w:t xml:space="preserve"> </w:t>
      </w:r>
      <w:r>
        <w:t>развитие</w:t>
      </w:r>
      <w:r w:rsidR="00685CB7">
        <w:t xml:space="preserve"> </w:t>
      </w:r>
      <w:r>
        <w:t>в</w:t>
      </w:r>
      <w:r w:rsidR="00685CB7">
        <w:t xml:space="preserve"> </w:t>
      </w:r>
      <w:r>
        <w:t>таких</w:t>
      </w:r>
      <w:r w:rsidR="00685CB7">
        <w:t xml:space="preserve"> </w:t>
      </w:r>
      <w:r>
        <w:t>формах,</w:t>
      </w:r>
      <w:r w:rsidR="00685CB7">
        <w:t xml:space="preserve"> </w:t>
      </w:r>
      <w:r>
        <w:t>как</w:t>
      </w:r>
      <w:r w:rsidR="00685CB7">
        <w:t xml:space="preserve"> </w:t>
      </w:r>
      <w:r>
        <w:t>кружки,</w:t>
      </w:r>
      <w:r w:rsidR="00685CB7">
        <w:t xml:space="preserve"> </w:t>
      </w:r>
      <w:r>
        <w:t>художественные</w:t>
      </w:r>
      <w:r w:rsidR="00685CB7">
        <w:t xml:space="preserve"> </w:t>
      </w:r>
      <w:r>
        <w:t>студии,</w:t>
      </w:r>
      <w:r w:rsidR="00685CB7">
        <w:t xml:space="preserve"> </w:t>
      </w:r>
      <w:r>
        <w:t>спортивные</w:t>
      </w:r>
      <w:r w:rsidR="00685CB7">
        <w:t xml:space="preserve"> </w:t>
      </w:r>
      <w:r>
        <w:t>клубы</w:t>
      </w:r>
      <w:r w:rsidR="00685CB7">
        <w:t xml:space="preserve"> </w:t>
      </w:r>
      <w:r>
        <w:t>и</w:t>
      </w:r>
      <w:r w:rsidR="00685CB7">
        <w:t xml:space="preserve"> </w:t>
      </w:r>
      <w:r>
        <w:t>се</w:t>
      </w:r>
      <w:r>
        <w:t>к</w:t>
      </w:r>
      <w:r>
        <w:t>ции,</w:t>
      </w:r>
      <w:r w:rsidR="00685CB7">
        <w:t xml:space="preserve"> </w:t>
      </w:r>
      <w:r>
        <w:t>клубные</w:t>
      </w:r>
      <w:r w:rsidR="00685CB7">
        <w:t xml:space="preserve"> </w:t>
      </w:r>
      <w:r>
        <w:t>часы;</w:t>
      </w:r>
      <w:r w:rsidR="00685CB7">
        <w:t xml:space="preserve"> </w:t>
      </w:r>
      <w:r>
        <w:t>юношеские</w:t>
      </w:r>
      <w:r w:rsidR="00685CB7">
        <w:t xml:space="preserve"> </w:t>
      </w:r>
      <w:r>
        <w:t>организации,</w:t>
      </w:r>
      <w:r w:rsidR="00685CB7">
        <w:t xml:space="preserve"> </w:t>
      </w:r>
      <w:r>
        <w:t>краеведческая</w:t>
      </w:r>
      <w:r w:rsidR="00685CB7">
        <w:t xml:space="preserve"> </w:t>
      </w:r>
      <w:r>
        <w:t>работа,</w:t>
      </w:r>
      <w:r w:rsidR="00685CB7">
        <w:t xml:space="preserve"> </w:t>
      </w:r>
      <w:r>
        <w:t>экскурсии,</w:t>
      </w:r>
      <w:r w:rsidR="00685CB7">
        <w:t xml:space="preserve"> </w:t>
      </w:r>
      <w:r>
        <w:t>научно-практические</w:t>
      </w:r>
      <w:r w:rsidR="00685CB7">
        <w:t xml:space="preserve"> </w:t>
      </w:r>
      <w:r>
        <w:t>конференции,</w:t>
      </w:r>
      <w:r w:rsidR="00685CB7">
        <w:t xml:space="preserve"> </w:t>
      </w:r>
      <w:r>
        <w:t>школьные</w:t>
      </w:r>
      <w:r w:rsidR="00685CB7">
        <w:t xml:space="preserve"> </w:t>
      </w:r>
      <w:r>
        <w:t>научные</w:t>
      </w:r>
      <w:r w:rsidR="00685CB7">
        <w:t xml:space="preserve"> </w:t>
      </w:r>
      <w:r>
        <w:t>общества,</w:t>
      </w:r>
      <w:r w:rsidR="00685CB7">
        <w:t xml:space="preserve"> </w:t>
      </w:r>
      <w:r>
        <w:t>олимпиады,</w:t>
      </w:r>
      <w:r w:rsidR="00685CB7">
        <w:t xml:space="preserve"> </w:t>
      </w:r>
      <w:r>
        <w:t>общественно-полезные</w:t>
      </w:r>
      <w:r w:rsidR="00685CB7">
        <w:t xml:space="preserve"> </w:t>
      </w:r>
      <w:r>
        <w:t>пра</w:t>
      </w:r>
      <w:r>
        <w:t>к</w:t>
      </w:r>
      <w:r>
        <w:t>тики,</w:t>
      </w:r>
      <w:r w:rsidR="00685CB7">
        <w:t xml:space="preserve"> </w:t>
      </w:r>
      <w:r>
        <w:t>военно-патриотические</w:t>
      </w:r>
      <w:r w:rsidR="00685CB7">
        <w:t xml:space="preserve"> </w:t>
      </w:r>
      <w:r>
        <w:t>объединения</w:t>
      </w:r>
      <w:r w:rsidR="00685CB7">
        <w:t xml:space="preserve"> </w:t>
      </w:r>
      <w:r>
        <w:t>и</w:t>
      </w:r>
      <w:r w:rsidR="00685CB7">
        <w:t xml:space="preserve"> </w:t>
      </w:r>
      <w:r>
        <w:t>т.д.</w:t>
      </w:r>
    </w:p>
    <w:p w:rsidR="00CE1CD1" w:rsidRDefault="00BB77FE" w:rsidP="00CE1CD1">
      <w:pPr>
        <w:pStyle w:val="afc"/>
        <w:widowControl w:val="0"/>
        <w:tabs>
          <w:tab w:val="left" w:pos="567"/>
        </w:tabs>
        <w:spacing w:before="0" w:beforeAutospacing="0" w:after="0"/>
      </w:pPr>
      <w:r>
        <w:t>При</w:t>
      </w:r>
      <w:r w:rsidR="00685CB7">
        <w:t xml:space="preserve"> </w:t>
      </w:r>
      <w:r>
        <w:t>организации</w:t>
      </w:r>
      <w:r w:rsidR="00685CB7">
        <w:t xml:space="preserve"> </w:t>
      </w:r>
      <w:r>
        <w:t>внеурочной</w:t>
      </w:r>
      <w:r w:rsidR="00685CB7">
        <w:t xml:space="preserve"> </w:t>
      </w:r>
      <w:r>
        <w:t>деятельности</w:t>
      </w:r>
      <w:r w:rsidR="00685CB7">
        <w:t xml:space="preserve"> </w:t>
      </w:r>
      <w:r>
        <w:t>обучающихся</w:t>
      </w:r>
      <w:r w:rsidR="00685CB7">
        <w:t xml:space="preserve"> </w:t>
      </w:r>
      <w:r>
        <w:t>школой</w:t>
      </w:r>
      <w:r w:rsidR="00685CB7">
        <w:t xml:space="preserve"> </w:t>
      </w:r>
      <w:r>
        <w:t>используются</w:t>
      </w:r>
      <w:r w:rsidR="00685CB7">
        <w:t xml:space="preserve"> </w:t>
      </w:r>
      <w:r>
        <w:t>возможн</w:t>
      </w:r>
      <w:r>
        <w:t>о</w:t>
      </w:r>
      <w:r>
        <w:t>сти</w:t>
      </w:r>
      <w:r w:rsidR="00CE1CD1">
        <w:t>:</w:t>
      </w:r>
    </w:p>
    <w:p w:rsidR="00CE1CD1" w:rsidRPr="00946756" w:rsidRDefault="00BB77FE" w:rsidP="00946756">
      <w:pPr>
        <w:pStyle w:val="afc"/>
        <w:widowControl w:val="0"/>
        <w:numPr>
          <w:ilvl w:val="1"/>
          <w:numId w:val="336"/>
        </w:numPr>
        <w:spacing w:before="0" w:beforeAutospacing="0" w:after="0"/>
        <w:ind w:left="426" w:hanging="426"/>
      </w:pPr>
      <w:r w:rsidRPr="00946756">
        <w:t>образовательных</w:t>
      </w:r>
      <w:r w:rsidR="00685CB7">
        <w:t xml:space="preserve"> </w:t>
      </w:r>
      <w:r w:rsidRPr="00946756">
        <w:t>учреждений</w:t>
      </w:r>
      <w:r w:rsidR="00685CB7">
        <w:t xml:space="preserve"> </w:t>
      </w:r>
      <w:r w:rsidRPr="00946756">
        <w:t>дополнительного</w:t>
      </w:r>
      <w:r w:rsidR="00685CB7">
        <w:t xml:space="preserve"> </w:t>
      </w:r>
      <w:r w:rsidRPr="00946756">
        <w:t>образования:</w:t>
      </w:r>
      <w:r w:rsidR="00685CB7">
        <w:t xml:space="preserve"> </w:t>
      </w:r>
      <w:r w:rsidR="00946756" w:rsidRPr="00946756">
        <w:t>МБУ</w:t>
      </w:r>
      <w:r w:rsidR="00685CB7">
        <w:t xml:space="preserve"> </w:t>
      </w:r>
      <w:r w:rsidR="00946756" w:rsidRPr="00946756">
        <w:t>«Ядринский</w:t>
      </w:r>
      <w:r w:rsidR="00685CB7">
        <w:t xml:space="preserve"> </w:t>
      </w:r>
      <w:r w:rsidR="00946756" w:rsidRPr="00946756">
        <w:t>районный</w:t>
      </w:r>
      <w:r w:rsidR="00685CB7">
        <w:t xml:space="preserve"> </w:t>
      </w:r>
      <w:r w:rsidR="00946756" w:rsidRPr="00946756">
        <w:t>Дом</w:t>
      </w:r>
      <w:r w:rsidR="00685CB7">
        <w:t xml:space="preserve"> </w:t>
      </w:r>
      <w:r w:rsidR="00946756" w:rsidRPr="00946756">
        <w:t>детского</w:t>
      </w:r>
      <w:r w:rsidR="00685CB7">
        <w:t xml:space="preserve"> </w:t>
      </w:r>
      <w:r w:rsidR="00946756" w:rsidRPr="00946756">
        <w:t>творчества»</w:t>
      </w:r>
      <w:r w:rsidR="00CE1CD1" w:rsidRPr="00946756">
        <w:t>,</w:t>
      </w:r>
      <w:r w:rsidR="00685CB7">
        <w:t xml:space="preserve"> </w:t>
      </w:r>
      <w:r w:rsidR="00CE1CD1" w:rsidRPr="00946756">
        <w:t>МАО</w:t>
      </w:r>
      <w:r w:rsidR="00685CB7">
        <w:t xml:space="preserve"> </w:t>
      </w:r>
      <w:r w:rsidR="00CE1CD1" w:rsidRPr="00946756">
        <w:t>ДО</w:t>
      </w:r>
      <w:r w:rsidR="00685CB7">
        <w:t xml:space="preserve"> </w:t>
      </w:r>
      <w:r w:rsidR="00CE1CD1" w:rsidRPr="00946756">
        <w:t>«ДЮСШ</w:t>
      </w:r>
      <w:r w:rsidR="00685CB7">
        <w:t xml:space="preserve"> </w:t>
      </w:r>
      <w:r w:rsidR="00CE1CD1" w:rsidRPr="00946756">
        <w:t>«ФСК</w:t>
      </w:r>
      <w:r w:rsidR="00685CB7">
        <w:t xml:space="preserve"> </w:t>
      </w:r>
      <w:r w:rsidR="00CE1CD1" w:rsidRPr="00946756">
        <w:t>«Присурье»,</w:t>
      </w:r>
      <w:r w:rsidR="00685CB7">
        <w:t xml:space="preserve"> </w:t>
      </w:r>
      <w:r w:rsidR="00CE1CD1" w:rsidRPr="00946756">
        <w:t>МБУ</w:t>
      </w:r>
      <w:r w:rsidR="00685CB7">
        <w:t xml:space="preserve"> </w:t>
      </w:r>
      <w:r w:rsidR="00CE1CD1" w:rsidRPr="00946756">
        <w:t>ДО</w:t>
      </w:r>
      <w:r w:rsidR="00685CB7">
        <w:t xml:space="preserve"> </w:t>
      </w:r>
      <w:r w:rsidR="00CE1CD1" w:rsidRPr="00946756">
        <w:t>«Ядринская</w:t>
      </w:r>
      <w:r w:rsidR="00685CB7">
        <w:t xml:space="preserve"> </w:t>
      </w:r>
      <w:r w:rsidR="00CE1CD1" w:rsidRPr="00946756">
        <w:t>районная</w:t>
      </w:r>
      <w:r w:rsidR="00685CB7">
        <w:t xml:space="preserve"> </w:t>
      </w:r>
      <w:r w:rsidR="00CE1CD1" w:rsidRPr="00946756">
        <w:t>де</w:t>
      </w:r>
      <w:r w:rsidR="00CE1CD1" w:rsidRPr="00946756">
        <w:t>т</w:t>
      </w:r>
      <w:r w:rsidR="00CE1CD1" w:rsidRPr="00946756">
        <w:t>ская</w:t>
      </w:r>
      <w:r w:rsidR="00685CB7">
        <w:t xml:space="preserve"> </w:t>
      </w:r>
      <w:r w:rsidR="00CE1CD1" w:rsidRPr="00946756">
        <w:t>школа</w:t>
      </w:r>
      <w:r w:rsidR="00685CB7">
        <w:t xml:space="preserve"> </w:t>
      </w:r>
      <w:r w:rsidR="00CE1CD1" w:rsidRPr="00946756">
        <w:t>и</w:t>
      </w:r>
      <w:r w:rsidR="00CE1CD1" w:rsidRPr="00946756">
        <w:t>с</w:t>
      </w:r>
      <w:r w:rsidR="00CE1CD1" w:rsidRPr="00946756">
        <w:t>кусств</w:t>
      </w:r>
      <w:r w:rsidR="00685CB7">
        <w:t xml:space="preserve"> </w:t>
      </w:r>
      <w:r w:rsidR="00CE1CD1" w:rsidRPr="00946756">
        <w:t>им.А.В.Асламаса»</w:t>
      </w:r>
      <w:r w:rsidR="00685CB7">
        <w:t xml:space="preserve"> </w:t>
      </w:r>
    </w:p>
    <w:p w:rsidR="00CE1CD1" w:rsidRPr="00946756" w:rsidRDefault="00CE1CD1" w:rsidP="00D703FC">
      <w:pPr>
        <w:numPr>
          <w:ilvl w:val="1"/>
          <w:numId w:val="336"/>
        </w:numPr>
        <w:ind w:left="426" w:right="-1" w:hanging="426"/>
      </w:pPr>
      <w:r w:rsidRPr="00946756">
        <w:t>школьное</w:t>
      </w:r>
      <w:r w:rsidR="00685CB7">
        <w:t xml:space="preserve"> </w:t>
      </w:r>
      <w:r w:rsidRPr="00946756">
        <w:t>образовательное</w:t>
      </w:r>
      <w:r w:rsidR="00685CB7">
        <w:t xml:space="preserve"> </w:t>
      </w:r>
      <w:r w:rsidRPr="00946756">
        <w:t>пространство:</w:t>
      </w:r>
      <w:r w:rsidR="00685CB7">
        <w:t xml:space="preserve"> </w:t>
      </w:r>
      <w:r w:rsidRPr="00946756">
        <w:t>Центр</w:t>
      </w:r>
      <w:r w:rsidR="00685CB7">
        <w:t xml:space="preserve"> </w:t>
      </w:r>
      <w:r w:rsidRPr="00946756">
        <w:t>внешкольной</w:t>
      </w:r>
      <w:r w:rsidR="00685CB7">
        <w:t xml:space="preserve"> </w:t>
      </w:r>
      <w:r w:rsidRPr="00946756">
        <w:t>работы,</w:t>
      </w:r>
      <w:r w:rsidR="00685CB7">
        <w:t xml:space="preserve"> </w:t>
      </w:r>
      <w:r w:rsidRPr="00946756">
        <w:t>медиацентр,</w:t>
      </w:r>
      <w:r w:rsidR="00685CB7">
        <w:t xml:space="preserve"> </w:t>
      </w:r>
      <w:r w:rsidRPr="00946756">
        <w:t>школьная</w:t>
      </w:r>
      <w:r w:rsidR="00685CB7">
        <w:t xml:space="preserve"> </w:t>
      </w:r>
      <w:r w:rsidRPr="00946756">
        <w:t>библиотека,</w:t>
      </w:r>
      <w:r w:rsidR="00685CB7">
        <w:t xml:space="preserve"> </w:t>
      </w:r>
      <w:r w:rsidRPr="00946756">
        <w:t>учебные</w:t>
      </w:r>
      <w:r w:rsidR="00685CB7">
        <w:t xml:space="preserve"> </w:t>
      </w:r>
      <w:r w:rsidRPr="00946756">
        <w:t>классы.</w:t>
      </w:r>
    </w:p>
    <w:p w:rsidR="00CE1CD1" w:rsidRPr="00946756" w:rsidRDefault="00CE1CD1" w:rsidP="00D703FC">
      <w:pPr>
        <w:numPr>
          <w:ilvl w:val="1"/>
          <w:numId w:val="336"/>
        </w:numPr>
        <w:ind w:left="426" w:right="-1" w:hanging="426"/>
      </w:pPr>
      <w:r w:rsidRPr="00946756">
        <w:t>культурно-образовательное</w:t>
      </w:r>
      <w:r w:rsidR="00685CB7">
        <w:t xml:space="preserve"> </w:t>
      </w:r>
      <w:r w:rsidRPr="00946756">
        <w:t>пространство</w:t>
      </w:r>
      <w:r w:rsidR="00685CB7">
        <w:t xml:space="preserve"> </w:t>
      </w:r>
      <w:r w:rsidRPr="00946756">
        <w:t>г.</w:t>
      </w:r>
      <w:r w:rsidR="00685CB7">
        <w:t xml:space="preserve"> </w:t>
      </w:r>
      <w:r w:rsidRPr="00946756">
        <w:t>Ядрина:</w:t>
      </w:r>
      <w:r w:rsidR="00685CB7">
        <w:t xml:space="preserve"> </w:t>
      </w:r>
      <w:r w:rsidR="00946756" w:rsidRPr="00946756">
        <w:rPr>
          <w:bCs/>
        </w:rPr>
        <w:t>МАУ</w:t>
      </w:r>
      <w:r w:rsidR="00685CB7">
        <w:rPr>
          <w:bCs/>
        </w:rPr>
        <w:t xml:space="preserve"> </w:t>
      </w:r>
      <w:r w:rsidR="00946756" w:rsidRPr="00946756">
        <w:rPr>
          <w:bCs/>
        </w:rPr>
        <w:t>"Централизованная</w:t>
      </w:r>
      <w:r w:rsidR="00685CB7">
        <w:rPr>
          <w:bCs/>
        </w:rPr>
        <w:t xml:space="preserve"> </w:t>
      </w:r>
      <w:r w:rsidR="00946756" w:rsidRPr="00946756">
        <w:rPr>
          <w:bCs/>
        </w:rPr>
        <w:t>клубная</w:t>
      </w:r>
      <w:r w:rsidR="00685CB7">
        <w:rPr>
          <w:bCs/>
        </w:rPr>
        <w:t xml:space="preserve"> </w:t>
      </w:r>
      <w:r w:rsidR="00946756" w:rsidRPr="00946756">
        <w:rPr>
          <w:bCs/>
        </w:rPr>
        <w:t>сист</w:t>
      </w:r>
      <w:r w:rsidR="00946756" w:rsidRPr="00946756">
        <w:rPr>
          <w:bCs/>
        </w:rPr>
        <w:t>е</w:t>
      </w:r>
      <w:r w:rsidR="00946756" w:rsidRPr="00946756">
        <w:rPr>
          <w:bCs/>
        </w:rPr>
        <w:t>ма"Ядринского</w:t>
      </w:r>
      <w:r w:rsidR="00685CB7">
        <w:rPr>
          <w:bCs/>
        </w:rPr>
        <w:t xml:space="preserve"> </w:t>
      </w:r>
      <w:r w:rsidR="00946756" w:rsidRPr="00946756">
        <w:rPr>
          <w:bCs/>
        </w:rPr>
        <w:t>района</w:t>
      </w:r>
      <w:r w:rsidRPr="00946756">
        <w:t>,</w:t>
      </w:r>
      <w:r w:rsidR="00685CB7">
        <w:t xml:space="preserve"> </w:t>
      </w:r>
      <w:r w:rsidRPr="00946756">
        <w:t>музеи</w:t>
      </w:r>
      <w:r w:rsidR="00685CB7">
        <w:t xml:space="preserve"> </w:t>
      </w:r>
      <w:r w:rsidRPr="00946756">
        <w:t>г.Ядрина:</w:t>
      </w:r>
      <w:r w:rsidR="00685CB7">
        <w:t xml:space="preserve"> </w:t>
      </w:r>
      <w:r w:rsidRPr="00946756">
        <w:t>ядринский</w:t>
      </w:r>
      <w:r w:rsidR="00685CB7">
        <w:t xml:space="preserve"> </w:t>
      </w:r>
      <w:r w:rsidRPr="00946756">
        <w:t>дом-музей</w:t>
      </w:r>
      <w:r w:rsidR="00685CB7">
        <w:t xml:space="preserve"> </w:t>
      </w:r>
      <w:r w:rsidRPr="00946756">
        <w:t>им.</w:t>
      </w:r>
      <w:r w:rsidR="00685CB7">
        <w:t xml:space="preserve"> </w:t>
      </w:r>
      <w:r w:rsidRPr="00946756">
        <w:t>Народного</w:t>
      </w:r>
      <w:r w:rsidR="00685CB7">
        <w:t xml:space="preserve"> </w:t>
      </w:r>
      <w:r w:rsidRPr="00946756">
        <w:t>артиста</w:t>
      </w:r>
      <w:r w:rsidR="00685CB7">
        <w:t xml:space="preserve"> </w:t>
      </w:r>
      <w:r w:rsidRPr="00946756">
        <w:t>СССР</w:t>
      </w:r>
      <w:r w:rsidR="00685CB7">
        <w:t xml:space="preserve"> </w:t>
      </w:r>
      <w:r w:rsidRPr="00946756">
        <w:t>Н.Д.Мордвинова,</w:t>
      </w:r>
      <w:r w:rsidR="00685CB7">
        <w:t xml:space="preserve"> </w:t>
      </w:r>
      <w:r w:rsidRPr="00946756">
        <w:t>Ядринский</w:t>
      </w:r>
      <w:r w:rsidR="00685CB7">
        <w:t xml:space="preserve"> </w:t>
      </w:r>
      <w:r w:rsidR="009C2A2B" w:rsidRPr="00946756">
        <w:t>районный</w:t>
      </w:r>
      <w:r w:rsidR="00685CB7">
        <w:t xml:space="preserve"> </w:t>
      </w:r>
      <w:r w:rsidR="009C2A2B" w:rsidRPr="00946756">
        <w:t>художественно-</w:t>
      </w:r>
      <w:r w:rsidRPr="00946756">
        <w:t>краеведческ</w:t>
      </w:r>
      <w:r w:rsidR="00946756" w:rsidRPr="00946756">
        <w:t>ий</w:t>
      </w:r>
      <w:r w:rsidR="00685CB7">
        <w:t xml:space="preserve"> </w:t>
      </w:r>
      <w:r w:rsidR="00946756" w:rsidRPr="00946756">
        <w:t>музей,</w:t>
      </w:r>
      <w:r w:rsidR="00685CB7">
        <w:t xml:space="preserve"> </w:t>
      </w:r>
      <w:r w:rsidR="00946756" w:rsidRPr="00946756">
        <w:t>музей</w:t>
      </w:r>
      <w:r w:rsidR="00685CB7">
        <w:t xml:space="preserve"> </w:t>
      </w:r>
      <w:r w:rsidR="00946756" w:rsidRPr="00946756">
        <w:t>Воинской</w:t>
      </w:r>
      <w:r w:rsidR="00685CB7">
        <w:t xml:space="preserve"> </w:t>
      </w:r>
      <w:r w:rsidR="00946756" w:rsidRPr="00946756">
        <w:t>Славы.</w:t>
      </w:r>
    </w:p>
    <w:p w:rsidR="00085699" w:rsidRPr="0016278F" w:rsidRDefault="00CE1CD1" w:rsidP="0016278F">
      <w:pPr>
        <w:pStyle w:val="afc"/>
        <w:widowControl w:val="0"/>
        <w:tabs>
          <w:tab w:val="left" w:pos="567"/>
        </w:tabs>
        <w:spacing w:before="0" w:beforeAutospacing="0" w:after="0"/>
        <w:rPr>
          <w:bCs/>
          <w:iCs/>
        </w:rPr>
      </w:pPr>
      <w:r>
        <w:rPr>
          <w:bCs/>
          <w:iCs/>
        </w:rPr>
        <w:t>В</w:t>
      </w:r>
      <w:r w:rsidR="00085699" w:rsidRPr="0016278F">
        <w:rPr>
          <w:bCs/>
          <w:iCs/>
        </w:rPr>
        <w:t>неурочная</w:t>
      </w:r>
      <w:r w:rsidR="00685CB7">
        <w:rPr>
          <w:bCs/>
          <w:iCs/>
        </w:rPr>
        <w:t xml:space="preserve"> </w:t>
      </w:r>
      <w:r w:rsidR="00085699" w:rsidRPr="0016278F">
        <w:rPr>
          <w:bCs/>
          <w:iCs/>
        </w:rPr>
        <w:t>деятельность</w:t>
      </w:r>
      <w:r w:rsidR="00685CB7">
        <w:rPr>
          <w:bCs/>
          <w:iCs/>
        </w:rPr>
        <w:t xml:space="preserve"> </w:t>
      </w:r>
      <w:r w:rsidR="00085699" w:rsidRPr="0016278F">
        <w:rPr>
          <w:bCs/>
          <w:iCs/>
        </w:rPr>
        <w:t>организована</w:t>
      </w:r>
      <w:r w:rsidR="00685CB7">
        <w:rPr>
          <w:bCs/>
          <w:iCs/>
        </w:rPr>
        <w:t xml:space="preserve"> </w:t>
      </w:r>
      <w:r w:rsidR="00085699" w:rsidRPr="0016278F">
        <w:rPr>
          <w:bCs/>
          <w:iCs/>
        </w:rPr>
        <w:t>в</w:t>
      </w:r>
      <w:r w:rsidR="00685CB7">
        <w:rPr>
          <w:bCs/>
          <w:iCs/>
        </w:rPr>
        <w:t xml:space="preserve"> </w:t>
      </w:r>
      <w:r w:rsidR="00C63226" w:rsidRPr="0016278F">
        <w:rPr>
          <w:bCs/>
          <w:iCs/>
        </w:rPr>
        <w:t>МАОУ</w:t>
      </w:r>
      <w:r w:rsidR="00685CB7">
        <w:rPr>
          <w:bCs/>
          <w:iCs/>
        </w:rPr>
        <w:t xml:space="preserve"> </w:t>
      </w:r>
      <w:r w:rsidR="00085699" w:rsidRPr="0016278F">
        <w:rPr>
          <w:bCs/>
          <w:iCs/>
        </w:rPr>
        <w:t>СОШ</w:t>
      </w:r>
      <w:r w:rsidR="00685CB7">
        <w:rPr>
          <w:bCs/>
          <w:iCs/>
        </w:rPr>
        <w:t xml:space="preserve"> </w:t>
      </w:r>
      <w:r w:rsidR="009A77E7" w:rsidRPr="0016278F">
        <w:rPr>
          <w:bCs/>
          <w:iCs/>
        </w:rPr>
        <w:t>№3</w:t>
      </w:r>
      <w:r w:rsidR="00685CB7">
        <w:rPr>
          <w:bCs/>
          <w:iCs/>
        </w:rPr>
        <w:t xml:space="preserve"> </w:t>
      </w:r>
      <w:r w:rsidR="00085699" w:rsidRPr="0016278F">
        <w:rPr>
          <w:bCs/>
          <w:iCs/>
        </w:rPr>
        <w:t>г.</w:t>
      </w:r>
      <w:r w:rsidR="00685CB7">
        <w:rPr>
          <w:bCs/>
          <w:iCs/>
        </w:rPr>
        <w:t xml:space="preserve"> </w:t>
      </w:r>
      <w:r w:rsidR="00085699" w:rsidRPr="0016278F">
        <w:rPr>
          <w:bCs/>
          <w:iCs/>
        </w:rPr>
        <w:t>Ядрина</w:t>
      </w:r>
      <w:r w:rsidR="00685CB7">
        <w:rPr>
          <w:bCs/>
          <w:iCs/>
        </w:rPr>
        <w:t xml:space="preserve"> </w:t>
      </w:r>
      <w:r w:rsidR="00085699" w:rsidRPr="0016278F">
        <w:rPr>
          <w:bCs/>
          <w:iCs/>
        </w:rPr>
        <w:t>в</w:t>
      </w:r>
      <w:r w:rsidR="00685CB7">
        <w:rPr>
          <w:bCs/>
          <w:iCs/>
        </w:rPr>
        <w:t xml:space="preserve"> </w:t>
      </w:r>
      <w:r w:rsidR="00085699" w:rsidRPr="0016278F">
        <w:rPr>
          <w:bCs/>
          <w:iCs/>
        </w:rPr>
        <w:t>соответствии</w:t>
      </w:r>
      <w:r w:rsidR="00685CB7">
        <w:rPr>
          <w:bCs/>
          <w:iCs/>
        </w:rPr>
        <w:t xml:space="preserve"> </w:t>
      </w:r>
      <w:r w:rsidR="00085699" w:rsidRPr="0016278F">
        <w:rPr>
          <w:bCs/>
          <w:iCs/>
        </w:rPr>
        <w:t>с</w:t>
      </w:r>
      <w:r w:rsidR="00685CB7">
        <w:rPr>
          <w:bCs/>
          <w:iCs/>
        </w:rPr>
        <w:t xml:space="preserve"> </w:t>
      </w:r>
      <w:r w:rsidR="006F4A61" w:rsidRPr="0016278F">
        <w:rPr>
          <w:bCs/>
          <w:iCs/>
        </w:rPr>
        <w:t>ФГОС</w:t>
      </w:r>
      <w:r w:rsidR="00685CB7">
        <w:rPr>
          <w:bCs/>
          <w:iCs/>
        </w:rPr>
        <w:t xml:space="preserve"> </w:t>
      </w:r>
      <w:r w:rsidR="006F4A61" w:rsidRPr="0016278F">
        <w:rPr>
          <w:bCs/>
          <w:iCs/>
        </w:rPr>
        <w:t>ООО</w:t>
      </w:r>
      <w:r w:rsidR="00685CB7">
        <w:rPr>
          <w:bCs/>
          <w:iCs/>
        </w:rPr>
        <w:t xml:space="preserve"> </w:t>
      </w:r>
      <w:r w:rsidR="00085699" w:rsidRPr="0016278F">
        <w:rPr>
          <w:bCs/>
          <w:iCs/>
        </w:rPr>
        <w:t>по</w:t>
      </w:r>
      <w:r w:rsidR="00685CB7">
        <w:rPr>
          <w:bCs/>
          <w:iCs/>
        </w:rPr>
        <w:t xml:space="preserve"> </w:t>
      </w:r>
      <w:r w:rsidR="00085699" w:rsidRPr="0016278F">
        <w:rPr>
          <w:bCs/>
          <w:iCs/>
        </w:rPr>
        <w:t>направлениям</w:t>
      </w:r>
      <w:r w:rsidR="00685CB7">
        <w:t xml:space="preserve"> </w:t>
      </w:r>
      <w:r w:rsidR="00832640" w:rsidRPr="0016278F">
        <w:rPr>
          <w:bCs/>
          <w:iCs/>
        </w:rPr>
        <w:t>развития</w:t>
      </w:r>
      <w:r w:rsidR="00685CB7">
        <w:rPr>
          <w:bCs/>
          <w:iCs/>
        </w:rPr>
        <w:t xml:space="preserve"> </w:t>
      </w:r>
      <w:r w:rsidR="00832640" w:rsidRPr="0016278F">
        <w:rPr>
          <w:bCs/>
          <w:iCs/>
        </w:rPr>
        <w:t>личности</w:t>
      </w:r>
      <w:r w:rsidR="00085699" w:rsidRPr="0016278F">
        <w:rPr>
          <w:bCs/>
          <w:iCs/>
        </w:rPr>
        <w:t>:</w:t>
      </w:r>
    </w:p>
    <w:p w:rsidR="00085699" w:rsidRPr="0016278F" w:rsidRDefault="00085699" w:rsidP="00D703FC">
      <w:pPr>
        <w:pStyle w:val="afc"/>
        <w:widowControl w:val="0"/>
        <w:numPr>
          <w:ilvl w:val="0"/>
          <w:numId w:val="105"/>
        </w:numPr>
        <w:tabs>
          <w:tab w:val="clear" w:pos="720"/>
        </w:tabs>
        <w:spacing w:before="0" w:beforeAutospacing="0" w:after="0"/>
        <w:ind w:left="426" w:hanging="426"/>
        <w:rPr>
          <w:bCs/>
          <w:iCs/>
        </w:rPr>
      </w:pPr>
      <w:r w:rsidRPr="0016278F">
        <w:rPr>
          <w:bCs/>
          <w:iCs/>
        </w:rPr>
        <w:t>общеинтеллектуальное,</w:t>
      </w:r>
    </w:p>
    <w:p w:rsidR="00085699" w:rsidRPr="0016278F" w:rsidRDefault="00085699" w:rsidP="00D703FC">
      <w:pPr>
        <w:pStyle w:val="afc"/>
        <w:widowControl w:val="0"/>
        <w:numPr>
          <w:ilvl w:val="0"/>
          <w:numId w:val="105"/>
        </w:numPr>
        <w:tabs>
          <w:tab w:val="clear" w:pos="720"/>
        </w:tabs>
        <w:spacing w:before="0" w:beforeAutospacing="0" w:after="0"/>
        <w:ind w:left="426" w:hanging="426"/>
        <w:rPr>
          <w:bCs/>
          <w:iCs/>
        </w:rPr>
      </w:pPr>
      <w:r w:rsidRPr="0016278F">
        <w:rPr>
          <w:bCs/>
          <w:iCs/>
        </w:rPr>
        <w:t>общекультурное,</w:t>
      </w:r>
    </w:p>
    <w:p w:rsidR="00085699" w:rsidRPr="0016278F" w:rsidRDefault="00085699" w:rsidP="00D703FC">
      <w:pPr>
        <w:pStyle w:val="afc"/>
        <w:widowControl w:val="0"/>
        <w:numPr>
          <w:ilvl w:val="0"/>
          <w:numId w:val="105"/>
        </w:numPr>
        <w:tabs>
          <w:tab w:val="clear" w:pos="720"/>
        </w:tabs>
        <w:spacing w:before="0" w:beforeAutospacing="0" w:after="0"/>
        <w:ind w:left="426" w:hanging="426"/>
        <w:rPr>
          <w:bCs/>
          <w:iCs/>
        </w:rPr>
      </w:pPr>
      <w:r w:rsidRPr="0016278F">
        <w:rPr>
          <w:bCs/>
          <w:iCs/>
        </w:rPr>
        <w:t>спортивно-оздоровительное,</w:t>
      </w:r>
    </w:p>
    <w:p w:rsidR="00085699" w:rsidRPr="0016278F" w:rsidRDefault="00085699" w:rsidP="00D703FC">
      <w:pPr>
        <w:pStyle w:val="afc"/>
        <w:widowControl w:val="0"/>
        <w:numPr>
          <w:ilvl w:val="0"/>
          <w:numId w:val="105"/>
        </w:numPr>
        <w:tabs>
          <w:tab w:val="clear" w:pos="720"/>
        </w:tabs>
        <w:spacing w:before="0" w:beforeAutospacing="0" w:after="0"/>
        <w:ind w:left="426" w:hanging="426"/>
        <w:rPr>
          <w:bCs/>
          <w:iCs/>
        </w:rPr>
      </w:pPr>
      <w:r w:rsidRPr="0016278F">
        <w:rPr>
          <w:bCs/>
          <w:iCs/>
        </w:rPr>
        <w:t>духовно-нравственное,</w:t>
      </w:r>
    </w:p>
    <w:p w:rsidR="00F65153" w:rsidRPr="0016278F" w:rsidRDefault="00085699" w:rsidP="00D703FC">
      <w:pPr>
        <w:pStyle w:val="afc"/>
        <w:widowControl w:val="0"/>
        <w:numPr>
          <w:ilvl w:val="0"/>
          <w:numId w:val="105"/>
        </w:numPr>
        <w:tabs>
          <w:tab w:val="clear" w:pos="720"/>
        </w:tabs>
        <w:spacing w:before="0" w:beforeAutospacing="0" w:after="0"/>
        <w:ind w:left="426" w:hanging="426"/>
        <w:rPr>
          <w:bCs/>
          <w:iCs/>
        </w:rPr>
      </w:pPr>
      <w:r w:rsidRPr="0016278F">
        <w:rPr>
          <w:bCs/>
          <w:iCs/>
        </w:rPr>
        <w:t>социальное.</w:t>
      </w:r>
    </w:p>
    <w:p w:rsidR="002211FF" w:rsidRPr="0016278F" w:rsidRDefault="002211FF" w:rsidP="0016278F">
      <w:pPr>
        <w:pStyle w:val="Normal"/>
        <w:suppressAutoHyphens w:val="0"/>
        <w:ind w:firstLine="709"/>
        <w:jc w:val="both"/>
        <w:rPr>
          <w:rFonts w:cs="Times New Roman"/>
          <w:color w:val="auto"/>
        </w:rPr>
      </w:pPr>
      <w:r w:rsidRPr="0016278F">
        <w:rPr>
          <w:rFonts w:cs="Times New Roman"/>
          <w:color w:val="auto"/>
        </w:rPr>
        <w:t>Содержание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деятельност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обучающихся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во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внеурочное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время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направлено</w:t>
      </w:r>
      <w:r w:rsidR="00685CB7">
        <w:rPr>
          <w:rFonts w:cs="Times New Roman"/>
          <w:color w:val="auto"/>
        </w:rPr>
        <w:t xml:space="preserve"> </w:t>
      </w:r>
      <w:r w:rsidR="00CE1CD1">
        <w:rPr>
          <w:rFonts w:cs="Times New Roman"/>
          <w:color w:val="auto"/>
        </w:rPr>
        <w:t>на</w:t>
      </w:r>
      <w:r w:rsidRPr="0016278F">
        <w:rPr>
          <w:rFonts w:cs="Times New Roman"/>
          <w:color w:val="auto"/>
        </w:rPr>
        <w:t>:</w:t>
      </w:r>
    </w:p>
    <w:p w:rsidR="002211FF" w:rsidRPr="0016278F" w:rsidRDefault="002211FF" w:rsidP="00D703FC">
      <w:pPr>
        <w:pStyle w:val="Normal"/>
        <w:numPr>
          <w:ilvl w:val="0"/>
          <w:numId w:val="131"/>
        </w:numPr>
        <w:tabs>
          <w:tab w:val="clear" w:pos="0"/>
        </w:tabs>
        <w:suppressAutoHyphens w:val="0"/>
        <w:ind w:left="426" w:hanging="426"/>
        <w:jc w:val="both"/>
        <w:rPr>
          <w:rFonts w:cs="Times New Roman"/>
          <w:color w:val="auto"/>
        </w:rPr>
      </w:pPr>
      <w:r w:rsidRPr="0016278F">
        <w:rPr>
          <w:rFonts w:cs="Times New Roman"/>
          <w:color w:val="auto"/>
        </w:rPr>
        <w:t>осознание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уникальност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своей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личности,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которая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обладает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индивидуальным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особенностями,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определенным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интересами,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привязанностям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ценностями;</w:t>
      </w:r>
    </w:p>
    <w:p w:rsidR="002211FF" w:rsidRPr="0016278F" w:rsidRDefault="002211FF" w:rsidP="00D703FC">
      <w:pPr>
        <w:pStyle w:val="Normal"/>
        <w:numPr>
          <w:ilvl w:val="0"/>
          <w:numId w:val="131"/>
        </w:numPr>
        <w:tabs>
          <w:tab w:val="clear" w:pos="0"/>
        </w:tabs>
        <w:suppressAutoHyphens w:val="0"/>
        <w:ind w:left="426" w:hanging="426"/>
        <w:jc w:val="both"/>
        <w:rPr>
          <w:rFonts w:cs="Times New Roman"/>
          <w:color w:val="auto"/>
        </w:rPr>
      </w:pPr>
      <w:r w:rsidRPr="0016278F">
        <w:rPr>
          <w:rFonts w:cs="Times New Roman"/>
          <w:color w:val="auto"/>
        </w:rPr>
        <w:t>умение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давать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оценку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своим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действиям;</w:t>
      </w:r>
    </w:p>
    <w:p w:rsidR="002211FF" w:rsidRPr="0016278F" w:rsidRDefault="002211FF" w:rsidP="00D703FC">
      <w:pPr>
        <w:pStyle w:val="Normal"/>
        <w:numPr>
          <w:ilvl w:val="0"/>
          <w:numId w:val="131"/>
        </w:numPr>
        <w:tabs>
          <w:tab w:val="clear" w:pos="0"/>
        </w:tabs>
        <w:suppressAutoHyphens w:val="0"/>
        <w:ind w:left="426" w:hanging="426"/>
        <w:jc w:val="both"/>
        <w:rPr>
          <w:rFonts w:cs="Times New Roman"/>
          <w:color w:val="auto"/>
        </w:rPr>
      </w:pPr>
      <w:r w:rsidRPr="0016278F">
        <w:rPr>
          <w:rFonts w:cs="Times New Roman"/>
          <w:color w:val="auto"/>
        </w:rPr>
        <w:t>ориентация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в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человеческих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качествах,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осознание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значимост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таких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нравственных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к</w:t>
      </w:r>
      <w:r w:rsidRPr="0016278F">
        <w:rPr>
          <w:rFonts w:cs="Times New Roman"/>
          <w:color w:val="auto"/>
        </w:rPr>
        <w:t>а</w:t>
      </w:r>
      <w:r w:rsidRPr="0016278F">
        <w:rPr>
          <w:rFonts w:cs="Times New Roman"/>
          <w:color w:val="auto"/>
        </w:rPr>
        <w:t>тегорий,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как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добро,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красота,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истина;</w:t>
      </w:r>
    </w:p>
    <w:p w:rsidR="002211FF" w:rsidRPr="0016278F" w:rsidRDefault="002211FF" w:rsidP="00D703FC">
      <w:pPr>
        <w:pStyle w:val="Normal"/>
        <w:numPr>
          <w:ilvl w:val="0"/>
          <w:numId w:val="131"/>
        </w:numPr>
        <w:tabs>
          <w:tab w:val="clear" w:pos="0"/>
        </w:tabs>
        <w:suppressAutoHyphens w:val="0"/>
        <w:ind w:left="426" w:hanging="426"/>
        <w:jc w:val="both"/>
        <w:rPr>
          <w:rFonts w:cs="Times New Roman"/>
          <w:color w:val="auto"/>
        </w:rPr>
      </w:pPr>
      <w:r w:rsidRPr="0016278F">
        <w:rPr>
          <w:rFonts w:cs="Times New Roman"/>
          <w:color w:val="auto"/>
        </w:rPr>
        <w:t>осознание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себя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гражданином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(знание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своих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основных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обязанностей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прав,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умением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действ</w:t>
      </w:r>
      <w:r w:rsidRPr="0016278F">
        <w:rPr>
          <w:rFonts w:cs="Times New Roman"/>
          <w:color w:val="auto"/>
        </w:rPr>
        <w:t>о</w:t>
      </w:r>
      <w:r w:rsidRPr="0016278F">
        <w:rPr>
          <w:rFonts w:cs="Times New Roman"/>
          <w:color w:val="auto"/>
        </w:rPr>
        <w:t>вать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в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группе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на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благо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группы,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ставить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для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себя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запреты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др.);</w:t>
      </w:r>
    </w:p>
    <w:p w:rsidR="002211FF" w:rsidRPr="0016278F" w:rsidRDefault="002211FF" w:rsidP="00D703FC">
      <w:pPr>
        <w:pStyle w:val="Normal"/>
        <w:numPr>
          <w:ilvl w:val="0"/>
          <w:numId w:val="131"/>
        </w:numPr>
        <w:tabs>
          <w:tab w:val="clear" w:pos="0"/>
        </w:tabs>
        <w:suppressAutoHyphens w:val="0"/>
        <w:ind w:left="426" w:hanging="426"/>
        <w:jc w:val="both"/>
        <w:rPr>
          <w:rFonts w:cs="Times New Roman"/>
          <w:color w:val="auto"/>
        </w:rPr>
      </w:pPr>
      <w:r w:rsidRPr="0016278F">
        <w:rPr>
          <w:rFonts w:cs="Times New Roman"/>
          <w:color w:val="auto"/>
        </w:rPr>
        <w:t>умение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выражать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собственное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мнение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т.д.</w:t>
      </w:r>
    </w:p>
    <w:p w:rsidR="00A2592F" w:rsidRPr="0016278F" w:rsidRDefault="00A2592F" w:rsidP="0016278F">
      <w:pPr>
        <w:pStyle w:val="Normal"/>
        <w:suppressAutoHyphens w:val="0"/>
        <w:ind w:firstLine="709"/>
        <w:jc w:val="both"/>
        <w:rPr>
          <w:rFonts w:cs="Times New Roman"/>
          <w:color w:val="auto"/>
        </w:rPr>
      </w:pPr>
      <w:r w:rsidRPr="0016278F">
        <w:rPr>
          <w:rFonts w:cs="Times New Roman"/>
          <w:color w:val="auto"/>
        </w:rPr>
        <w:t>Для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успешной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деятельност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по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развитию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УУД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школа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предоставляет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обучающимся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возмо</w:t>
      </w:r>
      <w:r w:rsidRPr="0016278F">
        <w:rPr>
          <w:rFonts w:cs="Times New Roman"/>
          <w:color w:val="auto"/>
        </w:rPr>
        <w:t>ж</w:t>
      </w:r>
      <w:r w:rsidRPr="0016278F">
        <w:rPr>
          <w:rFonts w:cs="Times New Roman"/>
          <w:color w:val="auto"/>
        </w:rPr>
        <w:t>ность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выбора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широкого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спектра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занятий,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направленных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на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их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развитие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в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разноо</w:t>
      </w:r>
      <w:r w:rsidRPr="0016278F">
        <w:rPr>
          <w:rFonts w:cs="Times New Roman"/>
          <w:color w:val="auto"/>
        </w:rPr>
        <w:t>б</w:t>
      </w:r>
      <w:r w:rsidRPr="0016278F">
        <w:rPr>
          <w:rFonts w:cs="Times New Roman"/>
          <w:color w:val="auto"/>
        </w:rPr>
        <w:t>разных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формах:</w:t>
      </w:r>
    </w:p>
    <w:p w:rsidR="00A2592F" w:rsidRPr="0016278F" w:rsidRDefault="00A2592F" w:rsidP="00D703FC">
      <w:pPr>
        <w:pStyle w:val="Normal"/>
        <w:numPr>
          <w:ilvl w:val="0"/>
          <w:numId w:val="134"/>
        </w:numPr>
        <w:suppressAutoHyphens w:val="0"/>
        <w:ind w:left="426"/>
        <w:jc w:val="both"/>
        <w:rPr>
          <w:rFonts w:cs="Times New Roman"/>
          <w:color w:val="auto"/>
        </w:rPr>
      </w:pPr>
      <w:r w:rsidRPr="0016278F">
        <w:rPr>
          <w:rFonts w:cs="Times New Roman"/>
          <w:color w:val="auto"/>
        </w:rPr>
        <w:t>урок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одновозрастные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разновозрастные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(старшеклассник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проводят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урок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в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младших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кла</w:t>
      </w:r>
      <w:r w:rsidRPr="0016278F">
        <w:rPr>
          <w:rFonts w:cs="Times New Roman"/>
          <w:color w:val="auto"/>
        </w:rPr>
        <w:t>с</w:t>
      </w:r>
      <w:r w:rsidRPr="0016278F">
        <w:rPr>
          <w:rFonts w:cs="Times New Roman"/>
          <w:color w:val="auto"/>
        </w:rPr>
        <w:t>сах);</w:t>
      </w:r>
    </w:p>
    <w:p w:rsidR="00A2592F" w:rsidRPr="0016278F" w:rsidRDefault="00A2592F" w:rsidP="00D703FC">
      <w:pPr>
        <w:pStyle w:val="Normal"/>
        <w:numPr>
          <w:ilvl w:val="0"/>
          <w:numId w:val="134"/>
        </w:numPr>
        <w:suppressAutoHyphens w:val="0"/>
        <w:ind w:left="426"/>
        <w:jc w:val="both"/>
        <w:rPr>
          <w:rFonts w:cs="Times New Roman"/>
          <w:color w:val="auto"/>
        </w:rPr>
      </w:pPr>
      <w:r w:rsidRPr="0016278F">
        <w:rPr>
          <w:rFonts w:cs="Times New Roman"/>
          <w:color w:val="auto"/>
        </w:rPr>
        <w:t>кружки,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секции,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круглые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столы,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диспуты,</w:t>
      </w:r>
    </w:p>
    <w:p w:rsidR="00A2592F" w:rsidRPr="0016278F" w:rsidRDefault="00A2592F" w:rsidP="00D703FC">
      <w:pPr>
        <w:pStyle w:val="Normal"/>
        <w:numPr>
          <w:ilvl w:val="0"/>
          <w:numId w:val="134"/>
        </w:numPr>
        <w:suppressAutoHyphens w:val="0"/>
        <w:ind w:left="426"/>
        <w:jc w:val="both"/>
        <w:rPr>
          <w:rFonts w:cs="Times New Roman"/>
          <w:color w:val="auto"/>
        </w:rPr>
      </w:pPr>
      <w:r w:rsidRPr="0016278F">
        <w:rPr>
          <w:rFonts w:cs="Times New Roman"/>
          <w:color w:val="auto"/>
        </w:rPr>
        <w:t>науно-практические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конференци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в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рамках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школьного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научного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общества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НОУ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«Эрудит»;</w:t>
      </w:r>
    </w:p>
    <w:p w:rsidR="00A2592F" w:rsidRPr="0016278F" w:rsidRDefault="00A2592F" w:rsidP="00D703FC">
      <w:pPr>
        <w:pStyle w:val="Normal"/>
        <w:numPr>
          <w:ilvl w:val="0"/>
          <w:numId w:val="134"/>
        </w:numPr>
        <w:suppressAutoHyphens w:val="0"/>
        <w:ind w:left="426"/>
        <w:jc w:val="both"/>
        <w:rPr>
          <w:rFonts w:cs="Times New Roman"/>
          <w:color w:val="auto"/>
        </w:rPr>
      </w:pPr>
      <w:r w:rsidRPr="0016278F">
        <w:rPr>
          <w:rFonts w:cs="Times New Roman"/>
          <w:color w:val="auto"/>
        </w:rPr>
        <w:t>учебные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лаборатории,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практик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в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рамках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проектной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деятельности;</w:t>
      </w:r>
    </w:p>
    <w:p w:rsidR="00A2592F" w:rsidRPr="0016278F" w:rsidRDefault="00A2592F" w:rsidP="00D703FC">
      <w:pPr>
        <w:pStyle w:val="Normal"/>
        <w:numPr>
          <w:ilvl w:val="0"/>
          <w:numId w:val="134"/>
        </w:numPr>
        <w:suppressAutoHyphens w:val="0"/>
        <w:ind w:left="426"/>
        <w:jc w:val="both"/>
        <w:rPr>
          <w:rFonts w:cs="Times New Roman"/>
          <w:color w:val="auto"/>
        </w:rPr>
      </w:pPr>
      <w:r w:rsidRPr="0016278F">
        <w:rPr>
          <w:rFonts w:cs="Times New Roman"/>
          <w:color w:val="auto"/>
        </w:rPr>
        <w:t>психологические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занятия,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тренинг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с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использованием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ресурсов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сенсорной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комнаты,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кабинета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психологической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разгрузки;</w:t>
      </w:r>
    </w:p>
    <w:p w:rsidR="00A2592F" w:rsidRPr="0016278F" w:rsidRDefault="00A2592F" w:rsidP="00D703FC">
      <w:pPr>
        <w:pStyle w:val="Normal"/>
        <w:numPr>
          <w:ilvl w:val="0"/>
          <w:numId w:val="134"/>
        </w:numPr>
        <w:suppressAutoHyphens w:val="0"/>
        <w:ind w:left="426"/>
        <w:jc w:val="both"/>
        <w:rPr>
          <w:rFonts w:cs="Times New Roman"/>
          <w:color w:val="auto"/>
        </w:rPr>
      </w:pPr>
      <w:r w:rsidRPr="0016278F">
        <w:rPr>
          <w:rFonts w:cs="Times New Roman"/>
          <w:color w:val="auto"/>
        </w:rPr>
        <w:lastRenderedPageBreak/>
        <w:t>олимпиады,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соревнования,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поисковые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нау</w:t>
      </w:r>
      <w:r w:rsidRPr="0016278F">
        <w:rPr>
          <w:rFonts w:cs="Times New Roman"/>
          <w:color w:val="auto"/>
        </w:rPr>
        <w:t>ч</w:t>
      </w:r>
      <w:r w:rsidRPr="0016278F">
        <w:rPr>
          <w:rFonts w:cs="Times New Roman"/>
          <w:color w:val="auto"/>
        </w:rPr>
        <w:t>ные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исследования,</w:t>
      </w:r>
    </w:p>
    <w:p w:rsidR="00A2592F" w:rsidRPr="0016278F" w:rsidRDefault="00A2592F" w:rsidP="00D703FC">
      <w:pPr>
        <w:pStyle w:val="Normal"/>
        <w:numPr>
          <w:ilvl w:val="0"/>
          <w:numId w:val="134"/>
        </w:numPr>
        <w:suppressAutoHyphens w:val="0"/>
        <w:ind w:left="426"/>
        <w:jc w:val="both"/>
        <w:rPr>
          <w:rFonts w:cs="Times New Roman"/>
          <w:color w:val="auto"/>
        </w:rPr>
      </w:pPr>
      <w:r w:rsidRPr="0016278F">
        <w:rPr>
          <w:rFonts w:cs="Times New Roman"/>
          <w:color w:val="auto"/>
        </w:rPr>
        <w:t>тематические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экскурси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(краеведческого,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исследовательского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характера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пр.)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не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только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в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пред</w:t>
      </w:r>
      <w:r w:rsidRPr="0016278F">
        <w:rPr>
          <w:rFonts w:cs="Times New Roman"/>
          <w:color w:val="auto"/>
        </w:rPr>
        <w:t>е</w:t>
      </w:r>
      <w:r w:rsidRPr="0016278F">
        <w:rPr>
          <w:rFonts w:cs="Times New Roman"/>
          <w:color w:val="auto"/>
        </w:rPr>
        <w:t>лах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г.Ядрина,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но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Ядринского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района,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г.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Чебоксары.</w:t>
      </w:r>
    </w:p>
    <w:p w:rsidR="00A2592F" w:rsidRPr="0016278F" w:rsidRDefault="00A2592F" w:rsidP="00D703FC">
      <w:pPr>
        <w:pStyle w:val="Normal"/>
        <w:numPr>
          <w:ilvl w:val="0"/>
          <w:numId w:val="134"/>
        </w:numPr>
        <w:suppressAutoHyphens w:val="0"/>
        <w:ind w:left="426"/>
        <w:jc w:val="both"/>
        <w:rPr>
          <w:rFonts w:cs="Times New Roman"/>
          <w:color w:val="auto"/>
        </w:rPr>
      </w:pPr>
      <w:r w:rsidRPr="0016278F">
        <w:rPr>
          <w:rFonts w:cs="Times New Roman"/>
          <w:color w:val="auto"/>
        </w:rPr>
        <w:t>о</w:t>
      </w:r>
      <w:r w:rsidRPr="0016278F">
        <w:rPr>
          <w:rFonts w:cs="Times New Roman"/>
          <w:color w:val="auto"/>
        </w:rPr>
        <w:t>б</w:t>
      </w:r>
      <w:r w:rsidRPr="0016278F">
        <w:rPr>
          <w:rFonts w:cs="Times New Roman"/>
          <w:color w:val="auto"/>
        </w:rPr>
        <w:t>щественно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полезные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практик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и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т.</w:t>
      </w:r>
      <w:r w:rsidR="00685CB7">
        <w:rPr>
          <w:rFonts w:cs="Times New Roman"/>
          <w:color w:val="auto"/>
        </w:rPr>
        <w:t xml:space="preserve"> </w:t>
      </w:r>
      <w:r w:rsidRPr="0016278F">
        <w:rPr>
          <w:rFonts w:cs="Times New Roman"/>
          <w:color w:val="auto"/>
        </w:rPr>
        <w:t>д.</w:t>
      </w:r>
    </w:p>
    <w:p w:rsidR="00A2592F" w:rsidRPr="0016278F" w:rsidRDefault="00A2592F" w:rsidP="0016278F">
      <w:pPr>
        <w:pStyle w:val="Normal"/>
        <w:suppressAutoHyphens w:val="0"/>
        <w:ind w:firstLine="709"/>
        <w:jc w:val="both"/>
        <w:rPr>
          <w:rFonts w:cs="Times New Roman"/>
        </w:rPr>
      </w:pPr>
      <w:r w:rsidRPr="0016278F">
        <w:rPr>
          <w:rFonts w:cs="Times New Roman"/>
        </w:rPr>
        <w:t>Постепенно</w:t>
      </w:r>
      <w:r w:rsidR="00685CB7">
        <w:rPr>
          <w:rFonts w:cs="Times New Roman"/>
        </w:rPr>
        <w:t xml:space="preserve"> </w:t>
      </w:r>
      <w:r w:rsidRPr="0016278F">
        <w:rPr>
          <w:rFonts w:cs="Times New Roman"/>
        </w:rPr>
        <w:t>расширяются</w:t>
      </w:r>
      <w:r w:rsidR="00685CB7">
        <w:rPr>
          <w:rFonts w:cs="Times New Roman"/>
        </w:rPr>
        <w:t xml:space="preserve"> </w:t>
      </w:r>
      <w:r w:rsidRPr="0016278F">
        <w:rPr>
          <w:rFonts w:cs="Times New Roman"/>
        </w:rPr>
        <w:t>возможности</w:t>
      </w:r>
      <w:r w:rsidR="00685CB7">
        <w:rPr>
          <w:rFonts w:cs="Times New Roman"/>
        </w:rPr>
        <w:t xml:space="preserve"> </w:t>
      </w:r>
      <w:r w:rsidRPr="0016278F">
        <w:rPr>
          <w:rFonts w:cs="Times New Roman"/>
        </w:rPr>
        <w:t>обучающихся</w:t>
      </w:r>
      <w:r w:rsidR="00685CB7">
        <w:rPr>
          <w:rFonts w:cs="Times New Roman"/>
        </w:rPr>
        <w:t xml:space="preserve"> </w:t>
      </w:r>
      <w:r w:rsidRPr="0016278F">
        <w:rPr>
          <w:rFonts w:cs="Times New Roman"/>
        </w:rPr>
        <w:t>осуществлять</w:t>
      </w:r>
      <w:r w:rsidR="00685CB7">
        <w:rPr>
          <w:rFonts w:cs="Times New Roman"/>
        </w:rPr>
        <w:t xml:space="preserve"> </w:t>
      </w:r>
      <w:r w:rsidRPr="0016278F">
        <w:rPr>
          <w:rFonts w:cs="Times New Roman"/>
        </w:rPr>
        <w:t>выбор</w:t>
      </w:r>
      <w:r w:rsidR="00685CB7">
        <w:rPr>
          <w:rFonts w:cs="Times New Roman"/>
        </w:rPr>
        <w:t xml:space="preserve"> </w:t>
      </w:r>
      <w:r w:rsidRPr="0016278F">
        <w:rPr>
          <w:rFonts w:cs="Times New Roman"/>
        </w:rPr>
        <w:t>уровня</w:t>
      </w:r>
      <w:r w:rsidR="00685CB7">
        <w:rPr>
          <w:rFonts w:cs="Times New Roman"/>
        </w:rPr>
        <w:t xml:space="preserve"> </w:t>
      </w:r>
      <w:r w:rsidRPr="0016278F">
        <w:rPr>
          <w:rFonts w:cs="Times New Roman"/>
        </w:rPr>
        <w:t>и</w:t>
      </w:r>
      <w:r w:rsidR="00685CB7">
        <w:rPr>
          <w:rFonts w:cs="Times New Roman"/>
        </w:rPr>
        <w:t xml:space="preserve"> </w:t>
      </w:r>
      <w:r w:rsidRPr="0016278F">
        <w:rPr>
          <w:rFonts w:cs="Times New Roman"/>
        </w:rPr>
        <w:t>характера</w:t>
      </w:r>
      <w:r w:rsidR="00685CB7">
        <w:rPr>
          <w:rFonts w:cs="Times New Roman"/>
        </w:rPr>
        <w:t xml:space="preserve"> </w:t>
      </w:r>
      <w:r w:rsidRPr="0016278F">
        <w:rPr>
          <w:rFonts w:cs="Times New Roman"/>
        </w:rPr>
        <w:t>самостоятельной</w:t>
      </w:r>
      <w:r w:rsidR="00685CB7">
        <w:rPr>
          <w:rFonts w:cs="Times New Roman"/>
        </w:rPr>
        <w:t xml:space="preserve"> </w:t>
      </w:r>
      <w:r w:rsidRPr="0016278F">
        <w:rPr>
          <w:rFonts w:cs="Times New Roman"/>
        </w:rPr>
        <w:t>р</w:t>
      </w:r>
      <w:r w:rsidRPr="0016278F">
        <w:rPr>
          <w:rFonts w:cs="Times New Roman"/>
        </w:rPr>
        <w:t>а</w:t>
      </w:r>
      <w:r w:rsidRPr="0016278F">
        <w:rPr>
          <w:rFonts w:cs="Times New Roman"/>
        </w:rPr>
        <w:t>боты.</w:t>
      </w:r>
      <w:r w:rsidR="00685CB7">
        <w:rPr>
          <w:rFonts w:cs="Times New Roman"/>
        </w:rPr>
        <w:t xml:space="preserve"> </w:t>
      </w:r>
    </w:p>
    <w:p w:rsidR="0092520D" w:rsidRPr="0016278F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r w:rsidRPr="0016278F">
        <w:t>В</w:t>
      </w:r>
      <w:r w:rsidR="00685CB7">
        <w:t xml:space="preserve"> </w:t>
      </w:r>
      <w:r w:rsidRPr="0016278F">
        <w:t>результате</w:t>
      </w:r>
      <w:r w:rsidR="00685CB7">
        <w:t xml:space="preserve"> </w:t>
      </w:r>
      <w:r w:rsidRPr="0016278F">
        <w:t>изучения</w:t>
      </w:r>
      <w:r w:rsidR="00685CB7">
        <w:t xml:space="preserve"> </w:t>
      </w:r>
      <w:r w:rsidRPr="0016278F">
        <w:t>базов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полнительных</w:t>
      </w:r>
      <w:r w:rsidR="00685CB7">
        <w:t xml:space="preserve"> </w:t>
      </w:r>
      <w:r w:rsidRPr="0016278F">
        <w:t>учебных</w:t>
      </w:r>
      <w:r w:rsidR="00685CB7">
        <w:t xml:space="preserve"> </w:t>
      </w:r>
      <w:r w:rsidRPr="0016278F">
        <w:t>предметов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такж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ходе</w:t>
      </w:r>
      <w:r w:rsidR="00685CB7">
        <w:t xml:space="preserve"> </w:t>
      </w:r>
      <w:r w:rsidRPr="0016278F">
        <w:t>внеуро</w:t>
      </w:r>
      <w:r w:rsidRPr="0016278F">
        <w:t>ч</w:t>
      </w:r>
      <w:r w:rsidRPr="0016278F">
        <w:t>н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выпускников</w:t>
      </w:r>
      <w:r w:rsidR="00685CB7">
        <w:t xml:space="preserve"> </w:t>
      </w:r>
      <w:r w:rsidRPr="0016278F">
        <w:t>основной</w:t>
      </w:r>
      <w:r w:rsidR="00685CB7">
        <w:t xml:space="preserve"> </w:t>
      </w:r>
      <w:r w:rsidRPr="0016278F">
        <w:t>школы</w:t>
      </w:r>
      <w:r w:rsidR="00685CB7">
        <w:t xml:space="preserve"> </w:t>
      </w:r>
      <w:r w:rsidRPr="0016278F">
        <w:t>будут</w:t>
      </w:r>
      <w:r w:rsidR="00685CB7">
        <w:t xml:space="preserve"> </w:t>
      </w:r>
      <w:r w:rsidRPr="0016278F">
        <w:t>сформированы</w:t>
      </w:r>
      <w:r w:rsidR="00685CB7">
        <w:t xml:space="preserve"> </w:t>
      </w:r>
      <w:r w:rsidRPr="0016278F">
        <w:t>познавательные,</w:t>
      </w:r>
      <w:r w:rsidR="00685CB7">
        <w:t xml:space="preserve"> </w:t>
      </w:r>
      <w:r w:rsidRPr="0016278F">
        <w:t>коммуник</w:t>
      </w:r>
      <w:r w:rsidRPr="0016278F">
        <w:t>а</w:t>
      </w:r>
      <w:r w:rsidRPr="0016278F">
        <w:t>тивны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гулятивные</w:t>
      </w:r>
      <w:r w:rsidR="00685CB7">
        <w:t xml:space="preserve"> </w:t>
      </w:r>
      <w:r w:rsidRPr="0016278F">
        <w:t>УУД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основа</w:t>
      </w:r>
      <w:r w:rsidR="00685CB7">
        <w:t xml:space="preserve"> </w:t>
      </w:r>
      <w:r w:rsidRPr="0016278F">
        <w:t>учебного</w:t>
      </w:r>
      <w:r w:rsidR="00685CB7">
        <w:t xml:space="preserve"> </w:t>
      </w:r>
      <w:r w:rsidRPr="0016278F">
        <w:t>сотрудничеств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мения</w:t>
      </w:r>
      <w:r w:rsidR="00685CB7">
        <w:t xml:space="preserve"> </w:t>
      </w:r>
      <w:r w:rsidRPr="0016278F">
        <w:t>учить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щ</w:t>
      </w:r>
      <w:r w:rsidRPr="0016278F">
        <w:t>е</w:t>
      </w:r>
      <w:r w:rsidRPr="0016278F">
        <w:t>нии.</w:t>
      </w:r>
      <w:r w:rsidR="00685CB7">
        <w:t xml:space="preserve"> </w:t>
      </w:r>
    </w:p>
    <w:p w:rsidR="0092520D" w:rsidRPr="002C102C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sz w:val="18"/>
          <w:szCs w:val="18"/>
        </w:rPr>
      </w:pPr>
    </w:p>
    <w:p w:rsidR="0092520D" w:rsidRPr="0016278F" w:rsidRDefault="0092520D" w:rsidP="00F04E2E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outlineLvl w:val="2"/>
        <w:rPr>
          <w:b/>
        </w:rPr>
      </w:pPr>
      <w:bookmarkStart w:id="110" w:name="_Toc496862429"/>
      <w:bookmarkStart w:id="111" w:name="_Toc3283014"/>
      <w:r w:rsidRPr="0016278F">
        <w:rPr>
          <w:b/>
        </w:rPr>
        <w:t>2.1.4.</w:t>
      </w:r>
      <w:r w:rsidR="00685CB7">
        <w:rPr>
          <w:b/>
        </w:rPr>
        <w:t xml:space="preserve"> </w:t>
      </w:r>
      <w:r w:rsidRPr="0016278F">
        <w:rPr>
          <w:b/>
        </w:rPr>
        <w:t>Типовые</w:t>
      </w:r>
      <w:r w:rsidR="00685CB7">
        <w:rPr>
          <w:b/>
        </w:rPr>
        <w:t xml:space="preserve"> </w:t>
      </w:r>
      <w:r w:rsidRPr="0016278F">
        <w:rPr>
          <w:b/>
        </w:rPr>
        <w:t>задачи</w:t>
      </w:r>
      <w:r w:rsidR="00685CB7">
        <w:rPr>
          <w:b/>
        </w:rPr>
        <w:t xml:space="preserve"> </w:t>
      </w:r>
      <w:r w:rsidRPr="0016278F">
        <w:rPr>
          <w:b/>
        </w:rPr>
        <w:t>применения</w:t>
      </w:r>
      <w:r w:rsidR="00685CB7">
        <w:rPr>
          <w:b/>
        </w:rPr>
        <w:t xml:space="preserve"> </w:t>
      </w:r>
      <w:r w:rsidRPr="0016278F">
        <w:rPr>
          <w:b/>
        </w:rPr>
        <w:t>универсальных</w:t>
      </w:r>
      <w:r w:rsidR="00685CB7">
        <w:rPr>
          <w:b/>
        </w:rPr>
        <w:t xml:space="preserve"> </w:t>
      </w:r>
      <w:r w:rsidRPr="0016278F">
        <w:rPr>
          <w:b/>
        </w:rPr>
        <w:t>учебных</w:t>
      </w:r>
      <w:r w:rsidR="00685CB7">
        <w:rPr>
          <w:b/>
        </w:rPr>
        <w:t xml:space="preserve"> </w:t>
      </w:r>
      <w:r w:rsidRPr="0016278F">
        <w:rPr>
          <w:b/>
        </w:rPr>
        <w:t>действий</w:t>
      </w:r>
      <w:bookmarkEnd w:id="110"/>
      <w:bookmarkEnd w:id="111"/>
    </w:p>
    <w:p w:rsidR="002B536C" w:rsidRPr="002C102C" w:rsidRDefault="002B536C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bCs/>
          <w:sz w:val="18"/>
          <w:szCs w:val="18"/>
        </w:rPr>
      </w:pPr>
    </w:p>
    <w:p w:rsidR="002C102C" w:rsidRDefault="002C102C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r w:rsidRPr="002C102C">
        <w:rPr>
          <w:b/>
        </w:rPr>
        <w:t>Типовая</w:t>
      </w:r>
      <w:r w:rsidR="00685CB7">
        <w:rPr>
          <w:b/>
        </w:rPr>
        <w:t xml:space="preserve"> </w:t>
      </w:r>
      <w:r w:rsidRPr="002C102C">
        <w:rPr>
          <w:b/>
        </w:rPr>
        <w:t>задача</w:t>
      </w:r>
      <w:r w:rsidR="00685CB7">
        <w:t xml:space="preserve"> </w:t>
      </w:r>
      <w:r>
        <w:t>-</w:t>
      </w:r>
      <w:r w:rsidR="00685CB7">
        <w:t xml:space="preserve"> </w:t>
      </w:r>
      <w:r>
        <w:t>это</w:t>
      </w:r>
      <w:r w:rsidR="00685CB7">
        <w:t xml:space="preserve"> </w:t>
      </w:r>
      <w:r>
        <w:t>такое</w:t>
      </w:r>
      <w:r w:rsidR="00685CB7">
        <w:t xml:space="preserve"> </w:t>
      </w:r>
      <w:r>
        <w:t>универсальное</w:t>
      </w:r>
      <w:r w:rsidR="00685CB7">
        <w:t xml:space="preserve"> </w:t>
      </w:r>
      <w:r>
        <w:t>учебное</w:t>
      </w:r>
      <w:r w:rsidR="00685CB7">
        <w:t xml:space="preserve"> </w:t>
      </w:r>
      <w:r>
        <w:t>задание,</w:t>
      </w:r>
      <w:r w:rsidR="00685CB7">
        <w:t xml:space="preserve"> </w:t>
      </w:r>
      <w:r>
        <w:t>которое</w:t>
      </w:r>
      <w:r w:rsidR="00685CB7">
        <w:t xml:space="preserve"> </w:t>
      </w:r>
      <w:r>
        <w:t>может</w:t>
      </w:r>
      <w:r w:rsidR="00685CB7">
        <w:t xml:space="preserve"> </w:t>
      </w:r>
      <w:r>
        <w:t>применяться</w:t>
      </w:r>
      <w:r w:rsidR="00685CB7">
        <w:t xml:space="preserve"> </w:t>
      </w:r>
      <w:r>
        <w:t>при</w:t>
      </w:r>
      <w:r w:rsidR="00685CB7">
        <w:t xml:space="preserve"> </w:t>
      </w:r>
      <w:r>
        <w:t>изучении</w:t>
      </w:r>
      <w:r w:rsidR="00685CB7">
        <w:t xml:space="preserve"> </w:t>
      </w:r>
      <w:r>
        <w:t>любого</w:t>
      </w:r>
      <w:r w:rsidR="00685CB7">
        <w:t xml:space="preserve"> </w:t>
      </w:r>
      <w:r>
        <w:t>учебного</w:t>
      </w:r>
      <w:r w:rsidR="00685CB7">
        <w:t xml:space="preserve"> </w:t>
      </w:r>
      <w:r>
        <w:t>предмета,</w:t>
      </w:r>
      <w:r w:rsidR="00685CB7">
        <w:t xml:space="preserve"> </w:t>
      </w:r>
      <w:r>
        <w:t>направленное</w:t>
      </w:r>
      <w:r w:rsidR="00685CB7">
        <w:t xml:space="preserve"> </w:t>
      </w:r>
      <w:r>
        <w:t>на</w:t>
      </w:r>
      <w:r w:rsidR="00685CB7">
        <w:t xml:space="preserve"> </w:t>
      </w:r>
      <w:r>
        <w:t>освоение</w:t>
      </w:r>
      <w:r w:rsidR="00685CB7">
        <w:t xml:space="preserve"> </w:t>
      </w:r>
      <w:r>
        <w:t>или</w:t>
      </w:r>
      <w:r w:rsidR="00685CB7">
        <w:t xml:space="preserve"> </w:t>
      </w:r>
      <w:r>
        <w:t>оценку</w:t>
      </w:r>
      <w:r w:rsidR="00685CB7">
        <w:t xml:space="preserve"> </w:t>
      </w:r>
      <w:r>
        <w:t>конкретного</w:t>
      </w:r>
      <w:r w:rsidR="00685CB7">
        <w:t xml:space="preserve"> </w:t>
      </w:r>
      <w:r>
        <w:t>УУД,</w:t>
      </w:r>
      <w:r w:rsidR="00685CB7">
        <w:t xml:space="preserve"> </w:t>
      </w:r>
      <w:r>
        <w:t>п</w:t>
      </w:r>
      <w:r>
        <w:t>о</w:t>
      </w:r>
      <w:r>
        <w:t>средством</w:t>
      </w:r>
      <w:r w:rsidR="00685CB7">
        <w:t xml:space="preserve"> </w:t>
      </w:r>
      <w:r>
        <w:t>выполнения</w:t>
      </w:r>
      <w:r w:rsidR="00685CB7">
        <w:t xml:space="preserve"> </w:t>
      </w:r>
      <w:r>
        <w:t>определенного</w:t>
      </w:r>
      <w:r w:rsidR="00685CB7">
        <w:t xml:space="preserve"> </w:t>
      </w:r>
      <w:r>
        <w:t>алгоритма</w:t>
      </w:r>
      <w:r w:rsidR="00685CB7">
        <w:t xml:space="preserve"> </w:t>
      </w:r>
      <w:r>
        <w:t>учебных</w:t>
      </w:r>
      <w:r w:rsidR="00685CB7">
        <w:t xml:space="preserve"> </w:t>
      </w:r>
      <w:r>
        <w:t>действий.</w:t>
      </w:r>
    </w:p>
    <w:p w:rsidR="002C102C" w:rsidRDefault="002C102C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r>
        <w:t>Задачи</w:t>
      </w:r>
      <w:r w:rsidR="00685CB7">
        <w:t xml:space="preserve"> </w:t>
      </w:r>
      <w:r>
        <w:t>на</w:t>
      </w:r>
      <w:r w:rsidR="00685CB7">
        <w:t xml:space="preserve"> </w:t>
      </w:r>
      <w:r>
        <w:t>применение</w:t>
      </w:r>
      <w:r w:rsidR="00685CB7">
        <w:t xml:space="preserve"> </w:t>
      </w:r>
      <w:r>
        <w:t>УУД</w:t>
      </w:r>
      <w:r w:rsidR="00685CB7">
        <w:t xml:space="preserve"> </w:t>
      </w:r>
      <w:r>
        <w:t>могут</w:t>
      </w:r>
      <w:r w:rsidR="00685CB7">
        <w:t xml:space="preserve"> </w:t>
      </w:r>
      <w:r>
        <w:t>строиться</w:t>
      </w:r>
      <w:r w:rsidR="00685CB7">
        <w:t xml:space="preserve"> </w:t>
      </w:r>
      <w:r>
        <w:t>как</w:t>
      </w:r>
      <w:r w:rsidR="00685CB7">
        <w:t xml:space="preserve"> </w:t>
      </w:r>
      <w:r>
        <w:t>на</w:t>
      </w:r>
      <w:r w:rsidR="00685CB7">
        <w:t xml:space="preserve"> </w:t>
      </w:r>
      <w:r>
        <w:t>материале</w:t>
      </w:r>
      <w:r w:rsidR="00685CB7">
        <w:t xml:space="preserve"> </w:t>
      </w:r>
      <w:r>
        <w:t>учебных</w:t>
      </w:r>
      <w:r w:rsidR="00685CB7">
        <w:t xml:space="preserve"> </w:t>
      </w:r>
      <w:r>
        <w:t>предметов,</w:t>
      </w:r>
      <w:r w:rsidR="00685CB7">
        <w:t xml:space="preserve"> </w:t>
      </w:r>
      <w:r>
        <w:t>так</w:t>
      </w:r>
      <w:r w:rsidR="00685CB7">
        <w:t xml:space="preserve"> </w:t>
      </w:r>
      <w:r>
        <w:t>и</w:t>
      </w:r>
      <w:r w:rsidR="00685CB7">
        <w:t xml:space="preserve"> </w:t>
      </w:r>
      <w:r>
        <w:t>на</w:t>
      </w:r>
      <w:r w:rsidR="00685CB7">
        <w:t xml:space="preserve"> </w:t>
      </w:r>
      <w:r>
        <w:t>практических</w:t>
      </w:r>
      <w:r w:rsidR="00685CB7">
        <w:t xml:space="preserve"> </w:t>
      </w:r>
      <w:r>
        <w:t>ситуациях,</w:t>
      </w:r>
      <w:r w:rsidR="00685CB7">
        <w:t xml:space="preserve"> </w:t>
      </w:r>
      <w:r>
        <w:t>встречающихся</w:t>
      </w:r>
      <w:r w:rsidR="00685CB7">
        <w:t xml:space="preserve"> </w:t>
      </w:r>
      <w:r>
        <w:t>в</w:t>
      </w:r>
      <w:r w:rsidR="00685CB7">
        <w:t xml:space="preserve"> </w:t>
      </w:r>
      <w:r>
        <w:t>жизни</w:t>
      </w:r>
      <w:r w:rsidR="00685CB7">
        <w:t xml:space="preserve"> </w:t>
      </w:r>
      <w:r>
        <w:t>обучающегося</w:t>
      </w:r>
      <w:r w:rsidR="00685CB7">
        <w:t xml:space="preserve"> </w:t>
      </w:r>
      <w:r>
        <w:t>и</w:t>
      </w:r>
      <w:r w:rsidR="00685CB7">
        <w:t xml:space="preserve"> </w:t>
      </w:r>
      <w:r>
        <w:t>имеющих</w:t>
      </w:r>
      <w:r w:rsidR="00685CB7">
        <w:t xml:space="preserve"> </w:t>
      </w:r>
      <w:r>
        <w:t>для</w:t>
      </w:r>
      <w:r w:rsidR="00685CB7">
        <w:t xml:space="preserve"> </w:t>
      </w:r>
      <w:r>
        <w:t>него</w:t>
      </w:r>
      <w:r w:rsidR="00685CB7">
        <w:t xml:space="preserve"> </w:t>
      </w:r>
      <w:r>
        <w:t>значение</w:t>
      </w:r>
      <w:r w:rsidR="00685CB7">
        <w:t xml:space="preserve"> </w:t>
      </w:r>
      <w:r>
        <w:t>(эк</w:t>
      </w:r>
      <w:r>
        <w:t>о</w:t>
      </w:r>
      <w:r>
        <w:t>логия,</w:t>
      </w:r>
      <w:r w:rsidR="00685CB7">
        <w:t xml:space="preserve"> </w:t>
      </w:r>
      <w:r>
        <w:t>молодежные</w:t>
      </w:r>
      <w:r w:rsidR="00685CB7">
        <w:t xml:space="preserve"> </w:t>
      </w:r>
      <w:r>
        <w:t>субкультуры,</w:t>
      </w:r>
      <w:r w:rsidR="00685CB7">
        <w:t xml:space="preserve"> </w:t>
      </w:r>
      <w:r>
        <w:t>бытовые</w:t>
      </w:r>
      <w:r w:rsidR="00685CB7">
        <w:t xml:space="preserve"> </w:t>
      </w:r>
      <w:r>
        <w:t>практико-ориентированные</w:t>
      </w:r>
      <w:r w:rsidR="00685CB7">
        <w:t xml:space="preserve"> </w:t>
      </w:r>
      <w:r>
        <w:t>ситуации,</w:t>
      </w:r>
      <w:r w:rsidR="00685CB7">
        <w:t xml:space="preserve"> </w:t>
      </w:r>
      <w:r>
        <w:t>логистика</w:t>
      </w:r>
      <w:r w:rsidR="00685CB7">
        <w:t xml:space="preserve"> </w:t>
      </w:r>
      <w:r>
        <w:t>и</w:t>
      </w:r>
      <w:r w:rsidR="00685CB7">
        <w:t xml:space="preserve"> </w:t>
      </w:r>
      <w:r>
        <w:t>др.).</w:t>
      </w:r>
    </w:p>
    <w:p w:rsidR="002C102C" w:rsidRDefault="002C102C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r>
        <w:t>Различаются</w:t>
      </w:r>
      <w:r w:rsidR="00685CB7">
        <w:t xml:space="preserve"> </w:t>
      </w:r>
      <w:r>
        <w:t>два</w:t>
      </w:r>
      <w:r w:rsidR="00685CB7">
        <w:t xml:space="preserve"> </w:t>
      </w:r>
      <w:r>
        <w:t>типа</w:t>
      </w:r>
      <w:r w:rsidR="00685CB7">
        <w:t xml:space="preserve"> </w:t>
      </w:r>
      <w:r>
        <w:t>заданий,</w:t>
      </w:r>
      <w:r w:rsidR="00685CB7">
        <w:t xml:space="preserve"> </w:t>
      </w:r>
      <w:r>
        <w:t>связанных</w:t>
      </w:r>
      <w:r w:rsidR="00685CB7">
        <w:t xml:space="preserve"> </w:t>
      </w:r>
      <w:r>
        <w:t>с</w:t>
      </w:r>
      <w:r w:rsidR="00685CB7">
        <w:t xml:space="preserve"> </w:t>
      </w:r>
      <w:r>
        <w:t>УУД:</w:t>
      </w:r>
    </w:p>
    <w:p w:rsidR="002C102C" w:rsidRDefault="002C102C" w:rsidP="00D703FC">
      <w:pPr>
        <w:pStyle w:val="afc"/>
        <w:widowControl w:val="0"/>
        <w:numPr>
          <w:ilvl w:val="0"/>
          <w:numId w:val="337"/>
        </w:numPr>
        <w:spacing w:before="0" w:beforeAutospacing="0" w:after="0"/>
        <w:ind w:left="284" w:hanging="284"/>
      </w:pPr>
      <w:r>
        <w:t>задания,</w:t>
      </w:r>
      <w:r w:rsidR="00685CB7">
        <w:t xml:space="preserve"> </w:t>
      </w:r>
      <w:r>
        <w:t>позволяющие</w:t>
      </w:r>
      <w:r w:rsidR="00685CB7">
        <w:t xml:space="preserve"> </w:t>
      </w:r>
      <w:r>
        <w:t>в</w:t>
      </w:r>
      <w:r w:rsidR="00685CB7">
        <w:t xml:space="preserve"> </w:t>
      </w:r>
      <w:r>
        <w:t>рамках</w:t>
      </w:r>
      <w:r w:rsidR="00685CB7">
        <w:t xml:space="preserve"> </w:t>
      </w:r>
      <w:r>
        <w:t>образовательного</w:t>
      </w:r>
      <w:r w:rsidR="00685CB7">
        <w:t xml:space="preserve"> </w:t>
      </w:r>
      <w:r>
        <w:t>процесса</w:t>
      </w:r>
      <w:r w:rsidR="00685CB7">
        <w:t xml:space="preserve"> </w:t>
      </w:r>
      <w:r>
        <w:t>сформировать</w:t>
      </w:r>
      <w:r w:rsidR="00685CB7">
        <w:t xml:space="preserve"> </w:t>
      </w:r>
      <w:r>
        <w:t>УУД;</w:t>
      </w:r>
    </w:p>
    <w:p w:rsidR="002C102C" w:rsidRDefault="002C102C" w:rsidP="00D703FC">
      <w:pPr>
        <w:pStyle w:val="afc"/>
        <w:widowControl w:val="0"/>
        <w:numPr>
          <w:ilvl w:val="0"/>
          <w:numId w:val="337"/>
        </w:numPr>
        <w:spacing w:before="0" w:beforeAutospacing="0" w:after="0"/>
        <w:ind w:left="284" w:hanging="284"/>
      </w:pPr>
      <w:r>
        <w:t>задания,</w:t>
      </w:r>
      <w:r w:rsidR="00685CB7">
        <w:t xml:space="preserve"> </w:t>
      </w:r>
      <w:r>
        <w:t>позволяющие</w:t>
      </w:r>
      <w:r w:rsidR="00685CB7">
        <w:t xml:space="preserve"> </w:t>
      </w:r>
      <w:r>
        <w:t>диагностировать</w:t>
      </w:r>
      <w:r w:rsidR="00685CB7">
        <w:t xml:space="preserve"> </w:t>
      </w:r>
      <w:r>
        <w:t>уровень</w:t>
      </w:r>
      <w:r w:rsidR="00685CB7">
        <w:t xml:space="preserve"> </w:t>
      </w:r>
      <w:r>
        <w:t>сформир</w:t>
      </w:r>
      <w:r>
        <w:t>о</w:t>
      </w:r>
      <w:r>
        <w:t>ванности</w:t>
      </w:r>
      <w:r w:rsidR="00685CB7">
        <w:t xml:space="preserve"> </w:t>
      </w:r>
      <w:r>
        <w:t>УУД.</w:t>
      </w:r>
    </w:p>
    <w:p w:rsidR="002C102C" w:rsidRDefault="002C102C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r>
        <w:t>В</w:t>
      </w:r>
      <w:r w:rsidR="00685CB7">
        <w:t xml:space="preserve"> </w:t>
      </w:r>
      <w:r>
        <w:t>первом</w:t>
      </w:r>
      <w:r w:rsidR="00685CB7">
        <w:t xml:space="preserve"> </w:t>
      </w:r>
      <w:r>
        <w:t>случае</w:t>
      </w:r>
      <w:r w:rsidR="00685CB7">
        <w:t xml:space="preserve"> </w:t>
      </w:r>
      <w:r>
        <w:t>задание</w:t>
      </w:r>
      <w:r w:rsidR="00685CB7">
        <w:t xml:space="preserve"> </w:t>
      </w:r>
      <w:r>
        <w:t>может</w:t>
      </w:r>
      <w:r w:rsidR="00685CB7">
        <w:t xml:space="preserve"> </w:t>
      </w:r>
      <w:r>
        <w:t>быть</w:t>
      </w:r>
      <w:r w:rsidR="00685CB7">
        <w:t xml:space="preserve"> </w:t>
      </w:r>
      <w:r>
        <w:t>направлено</w:t>
      </w:r>
      <w:r w:rsidR="00685CB7">
        <w:t xml:space="preserve"> </w:t>
      </w:r>
      <w:r>
        <w:t>на</w:t>
      </w:r>
      <w:r w:rsidR="00685CB7">
        <w:t xml:space="preserve"> </w:t>
      </w:r>
      <w:r>
        <w:t>формирование</w:t>
      </w:r>
      <w:r w:rsidR="00685CB7">
        <w:t xml:space="preserve"> </w:t>
      </w:r>
      <w:r>
        <w:t>целой</w:t>
      </w:r>
      <w:r w:rsidR="00685CB7">
        <w:t xml:space="preserve"> </w:t>
      </w:r>
      <w:r>
        <w:t>группы</w:t>
      </w:r>
      <w:r w:rsidR="00685CB7">
        <w:t xml:space="preserve"> </w:t>
      </w:r>
      <w:r>
        <w:t>связанных</w:t>
      </w:r>
      <w:r w:rsidR="00685CB7">
        <w:t xml:space="preserve"> </w:t>
      </w:r>
      <w:r>
        <w:t>друг</w:t>
      </w:r>
      <w:r w:rsidR="00685CB7">
        <w:t xml:space="preserve"> </w:t>
      </w:r>
      <w:r>
        <w:t>с</w:t>
      </w:r>
      <w:r w:rsidR="00685CB7">
        <w:t xml:space="preserve"> </w:t>
      </w:r>
      <w:r>
        <w:t>другом</w:t>
      </w:r>
      <w:r w:rsidR="00685CB7">
        <w:t xml:space="preserve"> </w:t>
      </w:r>
      <w:r>
        <w:t>универсальных</w:t>
      </w:r>
      <w:r w:rsidR="00685CB7">
        <w:t xml:space="preserve"> </w:t>
      </w:r>
      <w:r>
        <w:t>учебных</w:t>
      </w:r>
      <w:r w:rsidR="00685CB7">
        <w:t xml:space="preserve"> </w:t>
      </w:r>
      <w:r>
        <w:t>действий.</w:t>
      </w:r>
      <w:r w:rsidR="00685CB7">
        <w:t xml:space="preserve"> </w:t>
      </w:r>
      <w:r>
        <w:t>Действия</w:t>
      </w:r>
      <w:r w:rsidR="00685CB7">
        <w:t xml:space="preserve"> </w:t>
      </w:r>
      <w:r>
        <w:t>могут</w:t>
      </w:r>
      <w:r w:rsidR="00685CB7">
        <w:t xml:space="preserve"> </w:t>
      </w:r>
      <w:r>
        <w:t>относиться</w:t>
      </w:r>
      <w:r w:rsidR="00685CB7">
        <w:t xml:space="preserve"> </w:t>
      </w:r>
      <w:r>
        <w:t>как</w:t>
      </w:r>
      <w:r w:rsidR="00685CB7">
        <w:t xml:space="preserve"> </w:t>
      </w:r>
      <w:r>
        <w:t>к</w:t>
      </w:r>
      <w:r w:rsidR="00685CB7">
        <w:t xml:space="preserve"> </w:t>
      </w:r>
      <w:r>
        <w:t>одной</w:t>
      </w:r>
      <w:r w:rsidR="00685CB7">
        <w:t xml:space="preserve"> </w:t>
      </w:r>
      <w:r>
        <w:t>категории</w:t>
      </w:r>
      <w:r w:rsidR="00685CB7">
        <w:t xml:space="preserve"> </w:t>
      </w:r>
      <w:r>
        <w:t>(например,</w:t>
      </w:r>
      <w:r w:rsidR="00685CB7">
        <w:t xml:space="preserve"> </w:t>
      </w:r>
      <w:r>
        <w:t>регулятивные),</w:t>
      </w:r>
      <w:r w:rsidR="00685CB7">
        <w:t xml:space="preserve"> </w:t>
      </w:r>
      <w:r>
        <w:t>так</w:t>
      </w:r>
      <w:r w:rsidR="00685CB7">
        <w:t xml:space="preserve"> </w:t>
      </w:r>
      <w:r>
        <w:t>и</w:t>
      </w:r>
      <w:r w:rsidR="00685CB7">
        <w:t xml:space="preserve"> </w:t>
      </w:r>
      <w:r>
        <w:t>к</w:t>
      </w:r>
      <w:r w:rsidR="00685CB7">
        <w:t xml:space="preserve"> </w:t>
      </w:r>
      <w:r>
        <w:t>разным.</w:t>
      </w:r>
    </w:p>
    <w:p w:rsidR="002C102C" w:rsidRDefault="002C102C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r>
        <w:t>Во</w:t>
      </w:r>
      <w:r w:rsidR="00685CB7">
        <w:t xml:space="preserve"> </w:t>
      </w:r>
      <w:r>
        <w:t>втором</w:t>
      </w:r>
      <w:r w:rsidR="00685CB7">
        <w:t xml:space="preserve"> </w:t>
      </w:r>
      <w:r>
        <w:t>случае</w:t>
      </w:r>
      <w:r w:rsidR="00685CB7">
        <w:t xml:space="preserve"> </w:t>
      </w:r>
      <w:r>
        <w:t>задание</w:t>
      </w:r>
      <w:r w:rsidR="00685CB7">
        <w:t xml:space="preserve"> </w:t>
      </w:r>
      <w:r>
        <w:t>может</w:t>
      </w:r>
      <w:r w:rsidR="00685CB7">
        <w:t xml:space="preserve"> </w:t>
      </w:r>
      <w:r>
        <w:t>быть</w:t>
      </w:r>
      <w:r w:rsidR="00685CB7">
        <w:t xml:space="preserve"> </w:t>
      </w:r>
      <w:r>
        <w:t>сконструировано</w:t>
      </w:r>
      <w:r w:rsidR="00685CB7">
        <w:t xml:space="preserve"> </w:t>
      </w:r>
      <w:r>
        <w:t>таким</w:t>
      </w:r>
      <w:r w:rsidR="00685CB7">
        <w:t xml:space="preserve"> </w:t>
      </w:r>
      <w:r>
        <w:t>образом,</w:t>
      </w:r>
      <w:r w:rsidR="00685CB7">
        <w:t xml:space="preserve"> </w:t>
      </w:r>
      <w:r>
        <w:t>чтобы</w:t>
      </w:r>
      <w:r w:rsidR="00685CB7">
        <w:t xml:space="preserve"> </w:t>
      </w:r>
      <w:r>
        <w:t>проявлять</w:t>
      </w:r>
      <w:r w:rsidR="00685CB7">
        <w:t xml:space="preserve"> </w:t>
      </w:r>
      <w:r>
        <w:t>сп</w:t>
      </w:r>
      <w:r>
        <w:t>о</w:t>
      </w:r>
      <w:r>
        <w:t>собность</w:t>
      </w:r>
      <w:r w:rsidR="00685CB7">
        <w:t xml:space="preserve"> </w:t>
      </w:r>
      <w:r>
        <w:t>учащегося</w:t>
      </w:r>
      <w:r w:rsidR="00685CB7">
        <w:t xml:space="preserve"> </w:t>
      </w:r>
      <w:r>
        <w:t>применять</w:t>
      </w:r>
      <w:r w:rsidR="00685CB7">
        <w:t xml:space="preserve"> </w:t>
      </w:r>
      <w:r>
        <w:t>какое-то</w:t>
      </w:r>
      <w:r w:rsidR="00685CB7">
        <w:t xml:space="preserve"> </w:t>
      </w:r>
      <w:r>
        <w:t>конкретное</w:t>
      </w:r>
      <w:r w:rsidR="00685CB7">
        <w:t xml:space="preserve"> </w:t>
      </w:r>
      <w:r>
        <w:t>универсал</w:t>
      </w:r>
      <w:r>
        <w:t>ь</w:t>
      </w:r>
      <w:r>
        <w:t>ное</w:t>
      </w:r>
      <w:r w:rsidR="00685CB7">
        <w:t xml:space="preserve"> </w:t>
      </w:r>
      <w:r>
        <w:t>учебное</w:t>
      </w:r>
      <w:r w:rsidR="00685CB7">
        <w:t xml:space="preserve"> </w:t>
      </w:r>
      <w:r>
        <w:t>действие.</w:t>
      </w:r>
    </w:p>
    <w:p w:rsidR="002C102C" w:rsidRDefault="002C102C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r>
        <w:t>В</w:t>
      </w:r>
      <w:r w:rsidR="00685CB7">
        <w:t xml:space="preserve"> </w:t>
      </w:r>
      <w:r>
        <w:t>основной</w:t>
      </w:r>
      <w:r w:rsidR="00685CB7">
        <w:t xml:space="preserve"> </w:t>
      </w:r>
      <w:r>
        <w:t>школе</w:t>
      </w:r>
      <w:r w:rsidR="00685CB7">
        <w:t xml:space="preserve"> </w:t>
      </w:r>
      <w:r>
        <w:t>возможно</w:t>
      </w:r>
      <w:r w:rsidR="00685CB7">
        <w:t xml:space="preserve"> </w:t>
      </w:r>
      <w:r>
        <w:t>использовать</w:t>
      </w:r>
      <w:r w:rsidR="00685CB7">
        <w:t xml:space="preserve"> </w:t>
      </w:r>
      <w:r>
        <w:t>в</w:t>
      </w:r>
      <w:r w:rsidR="00685CB7">
        <w:t xml:space="preserve"> </w:t>
      </w:r>
      <w:r>
        <w:t>том</w:t>
      </w:r>
      <w:r w:rsidR="00685CB7">
        <w:t xml:space="preserve"> </w:t>
      </w:r>
      <w:r>
        <w:t>числе</w:t>
      </w:r>
      <w:r w:rsidR="00685CB7">
        <w:t xml:space="preserve"> </w:t>
      </w:r>
      <w:r>
        <w:t>следующие</w:t>
      </w:r>
      <w:r w:rsidR="00685CB7">
        <w:t xml:space="preserve"> </w:t>
      </w:r>
      <w:r>
        <w:t>типы</w:t>
      </w:r>
      <w:r w:rsidR="00685CB7">
        <w:t xml:space="preserve"> </w:t>
      </w:r>
      <w:r>
        <w:t>задач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68"/>
        <w:gridCol w:w="3568"/>
        <w:gridCol w:w="3569"/>
      </w:tblGrid>
      <w:tr w:rsidR="00640F8D" w:rsidRPr="008D74A9" w:rsidTr="008D74A9">
        <w:tc>
          <w:tcPr>
            <w:tcW w:w="3568" w:type="dxa"/>
            <w:shd w:val="clear" w:color="auto" w:fill="auto"/>
          </w:tcPr>
          <w:p w:rsidR="00640F8D" w:rsidRPr="008D74A9" w:rsidRDefault="00640F8D" w:rsidP="008D74A9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b/>
              </w:rPr>
            </w:pPr>
            <w:r w:rsidRPr="008D74A9">
              <w:rPr>
                <w:b/>
              </w:rPr>
              <w:t>Задачи,</w:t>
            </w:r>
            <w:r w:rsidR="00685CB7">
              <w:rPr>
                <w:b/>
              </w:rPr>
              <w:t xml:space="preserve"> </w:t>
            </w:r>
            <w:r w:rsidRPr="008D74A9">
              <w:rPr>
                <w:b/>
              </w:rPr>
              <w:t>формирующие</w:t>
            </w:r>
            <w:r w:rsidR="00685CB7">
              <w:rPr>
                <w:b/>
              </w:rPr>
              <w:t xml:space="preserve"> </w:t>
            </w:r>
            <w:r w:rsidRPr="008D74A9">
              <w:rPr>
                <w:b/>
              </w:rPr>
              <w:t>ко</w:t>
            </w:r>
            <w:r w:rsidRPr="008D74A9">
              <w:rPr>
                <w:b/>
              </w:rPr>
              <w:t>м</w:t>
            </w:r>
            <w:r w:rsidRPr="008D74A9">
              <w:rPr>
                <w:b/>
              </w:rPr>
              <w:t>муникативные</w:t>
            </w:r>
            <w:r w:rsidR="00685CB7">
              <w:rPr>
                <w:b/>
              </w:rPr>
              <w:t xml:space="preserve"> </w:t>
            </w:r>
            <w:r w:rsidRPr="008D74A9">
              <w:rPr>
                <w:b/>
              </w:rPr>
              <w:t>УУД</w:t>
            </w:r>
          </w:p>
        </w:tc>
        <w:tc>
          <w:tcPr>
            <w:tcW w:w="3568" w:type="dxa"/>
            <w:shd w:val="clear" w:color="auto" w:fill="auto"/>
          </w:tcPr>
          <w:p w:rsidR="00640F8D" w:rsidRPr="008D74A9" w:rsidRDefault="00640F8D" w:rsidP="008D74A9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b/>
              </w:rPr>
            </w:pPr>
            <w:r w:rsidRPr="008D74A9">
              <w:rPr>
                <w:b/>
              </w:rPr>
              <w:t>Задачи,</w:t>
            </w:r>
            <w:r w:rsidR="00685CB7">
              <w:rPr>
                <w:b/>
              </w:rPr>
              <w:t xml:space="preserve"> </w:t>
            </w:r>
            <w:r w:rsidRPr="008D74A9">
              <w:rPr>
                <w:b/>
              </w:rPr>
              <w:t>формирующие</w:t>
            </w:r>
            <w:r w:rsidR="00685CB7">
              <w:rPr>
                <w:b/>
              </w:rPr>
              <w:t xml:space="preserve"> </w:t>
            </w:r>
            <w:r w:rsidRPr="008D74A9">
              <w:rPr>
                <w:b/>
              </w:rPr>
              <w:t>позн</w:t>
            </w:r>
            <w:r w:rsidRPr="008D74A9">
              <w:rPr>
                <w:b/>
              </w:rPr>
              <w:t>а</w:t>
            </w:r>
            <w:r w:rsidRPr="008D74A9">
              <w:rPr>
                <w:b/>
              </w:rPr>
              <w:t>вательные</w:t>
            </w:r>
            <w:r w:rsidR="00685CB7">
              <w:rPr>
                <w:b/>
              </w:rPr>
              <w:t xml:space="preserve"> </w:t>
            </w:r>
            <w:r w:rsidRPr="008D74A9">
              <w:rPr>
                <w:b/>
              </w:rPr>
              <w:t>УУД</w:t>
            </w:r>
          </w:p>
        </w:tc>
        <w:tc>
          <w:tcPr>
            <w:tcW w:w="3569" w:type="dxa"/>
            <w:shd w:val="clear" w:color="auto" w:fill="auto"/>
          </w:tcPr>
          <w:p w:rsidR="00640F8D" w:rsidRPr="008D74A9" w:rsidRDefault="00640F8D" w:rsidP="008D74A9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b/>
              </w:rPr>
            </w:pPr>
            <w:r w:rsidRPr="008D74A9">
              <w:rPr>
                <w:b/>
              </w:rPr>
              <w:t>Задачи,</w:t>
            </w:r>
            <w:r w:rsidR="00685CB7">
              <w:rPr>
                <w:b/>
              </w:rPr>
              <w:t xml:space="preserve"> </w:t>
            </w:r>
            <w:r w:rsidRPr="008D74A9">
              <w:rPr>
                <w:b/>
              </w:rPr>
              <w:t>формирующие</w:t>
            </w:r>
            <w:r w:rsidR="00685CB7">
              <w:rPr>
                <w:b/>
              </w:rPr>
              <w:t xml:space="preserve"> </w:t>
            </w:r>
            <w:r w:rsidRPr="008D74A9">
              <w:rPr>
                <w:b/>
              </w:rPr>
              <w:t>рег</w:t>
            </w:r>
            <w:r w:rsidRPr="008D74A9">
              <w:rPr>
                <w:b/>
              </w:rPr>
              <w:t>у</w:t>
            </w:r>
            <w:r w:rsidRPr="008D74A9">
              <w:rPr>
                <w:b/>
              </w:rPr>
              <w:t>лятивные</w:t>
            </w:r>
            <w:r w:rsidR="00685CB7">
              <w:rPr>
                <w:b/>
              </w:rPr>
              <w:t xml:space="preserve"> </w:t>
            </w:r>
            <w:r w:rsidRPr="008D74A9">
              <w:rPr>
                <w:b/>
              </w:rPr>
              <w:t>УУД</w:t>
            </w:r>
          </w:p>
        </w:tc>
      </w:tr>
      <w:tr w:rsidR="00640F8D" w:rsidTr="008D74A9">
        <w:tc>
          <w:tcPr>
            <w:tcW w:w="3568" w:type="dxa"/>
            <w:shd w:val="clear" w:color="auto" w:fill="auto"/>
          </w:tcPr>
          <w:p w:rsidR="00640F8D" w:rsidRDefault="00640F8D" w:rsidP="00D703FC">
            <w:pPr>
              <w:pStyle w:val="afc"/>
              <w:widowControl w:val="0"/>
              <w:numPr>
                <w:ilvl w:val="0"/>
                <w:numId w:val="338"/>
              </w:numPr>
              <w:spacing w:before="0" w:beforeAutospacing="0" w:after="0"/>
              <w:ind w:left="284" w:hanging="284"/>
            </w:pPr>
            <w:r>
              <w:t>на</w:t>
            </w:r>
            <w:r w:rsidR="00685CB7">
              <w:t xml:space="preserve"> </w:t>
            </w:r>
            <w:r>
              <w:t>учет</w:t>
            </w:r>
            <w:r w:rsidR="00685CB7">
              <w:t xml:space="preserve"> </w:t>
            </w:r>
            <w:r>
              <w:t>позиции</w:t>
            </w:r>
            <w:r w:rsidR="00685CB7">
              <w:t xml:space="preserve"> </w:t>
            </w:r>
            <w:r>
              <w:t>партнера;</w:t>
            </w:r>
          </w:p>
          <w:p w:rsidR="00640F8D" w:rsidRDefault="00640F8D" w:rsidP="00D703FC">
            <w:pPr>
              <w:pStyle w:val="afc"/>
              <w:widowControl w:val="0"/>
              <w:numPr>
                <w:ilvl w:val="0"/>
                <w:numId w:val="338"/>
              </w:numPr>
              <w:spacing w:before="0" w:beforeAutospacing="0" w:after="0"/>
              <w:ind w:left="284" w:hanging="284"/>
            </w:pPr>
            <w:r>
              <w:t>на</w:t>
            </w:r>
            <w:r w:rsidR="00685CB7">
              <w:t xml:space="preserve"> </w:t>
            </w:r>
            <w:r>
              <w:t>организацию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осущест</w:t>
            </w:r>
            <w:r>
              <w:t>в</w:t>
            </w:r>
            <w:r>
              <w:t>ление</w:t>
            </w:r>
            <w:r w:rsidR="00685CB7">
              <w:t xml:space="preserve"> </w:t>
            </w:r>
            <w:r>
              <w:t>сотрудничества;</w:t>
            </w:r>
          </w:p>
          <w:p w:rsidR="00640F8D" w:rsidRDefault="00640F8D" w:rsidP="00D703FC">
            <w:pPr>
              <w:pStyle w:val="afc"/>
              <w:widowControl w:val="0"/>
              <w:numPr>
                <w:ilvl w:val="0"/>
                <w:numId w:val="338"/>
              </w:numPr>
              <w:spacing w:before="0" w:beforeAutospacing="0" w:after="0"/>
              <w:ind w:left="284" w:hanging="284"/>
            </w:pPr>
            <w:r>
              <w:t>на</w:t>
            </w:r>
            <w:r w:rsidR="00685CB7">
              <w:t xml:space="preserve"> </w:t>
            </w:r>
            <w:r>
              <w:t>передачу</w:t>
            </w:r>
            <w:r w:rsidR="00685CB7">
              <w:t xml:space="preserve"> </w:t>
            </w:r>
            <w:r>
              <w:t>информации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отображение</w:t>
            </w:r>
            <w:r w:rsidR="00685CB7">
              <w:t xml:space="preserve"> </w:t>
            </w:r>
            <w:r>
              <w:t>предметного</w:t>
            </w:r>
            <w:r w:rsidR="00685CB7">
              <w:t xml:space="preserve"> </w:t>
            </w:r>
            <w:r>
              <w:t>содержания;</w:t>
            </w:r>
          </w:p>
          <w:p w:rsidR="00640F8D" w:rsidRDefault="00640F8D" w:rsidP="00D703FC">
            <w:pPr>
              <w:pStyle w:val="afc"/>
              <w:widowControl w:val="0"/>
              <w:numPr>
                <w:ilvl w:val="0"/>
                <w:numId w:val="338"/>
              </w:numPr>
              <w:spacing w:before="0" w:beforeAutospacing="0" w:after="0"/>
              <w:ind w:left="284" w:hanging="284"/>
            </w:pPr>
            <w:r>
              <w:t>тренинги</w:t>
            </w:r>
            <w:r w:rsidR="00685CB7">
              <w:t xml:space="preserve"> </w:t>
            </w:r>
            <w:r>
              <w:t>коммуникативных</w:t>
            </w:r>
            <w:r w:rsidR="00685CB7">
              <w:t xml:space="preserve"> </w:t>
            </w:r>
            <w:r>
              <w:t>навыков;</w:t>
            </w:r>
          </w:p>
          <w:p w:rsidR="00640F8D" w:rsidRDefault="00640F8D" w:rsidP="00D703FC">
            <w:pPr>
              <w:pStyle w:val="afc"/>
              <w:widowControl w:val="0"/>
              <w:numPr>
                <w:ilvl w:val="0"/>
                <w:numId w:val="338"/>
              </w:numPr>
              <w:spacing w:before="0" w:beforeAutospacing="0" w:after="0"/>
              <w:ind w:left="284" w:hanging="284"/>
            </w:pPr>
            <w:r>
              <w:t>ролевые</w:t>
            </w:r>
            <w:r w:rsidR="00685CB7">
              <w:t xml:space="preserve"> </w:t>
            </w:r>
            <w:r>
              <w:t>игры.</w:t>
            </w:r>
          </w:p>
        </w:tc>
        <w:tc>
          <w:tcPr>
            <w:tcW w:w="3568" w:type="dxa"/>
            <w:shd w:val="clear" w:color="auto" w:fill="auto"/>
          </w:tcPr>
          <w:p w:rsidR="00640F8D" w:rsidRDefault="00640F8D" w:rsidP="00D703FC">
            <w:pPr>
              <w:pStyle w:val="afc"/>
              <w:widowControl w:val="0"/>
              <w:numPr>
                <w:ilvl w:val="0"/>
                <w:numId w:val="339"/>
              </w:numPr>
              <w:spacing w:before="0" w:beforeAutospacing="0" w:after="0"/>
              <w:ind w:left="284" w:hanging="284"/>
            </w:pPr>
            <w:r>
              <w:t>проекты</w:t>
            </w:r>
            <w:r w:rsidR="00685CB7">
              <w:t xml:space="preserve"> </w:t>
            </w:r>
            <w:r>
              <w:t>на</w:t>
            </w:r>
            <w:r w:rsidR="00685CB7">
              <w:t xml:space="preserve"> </w:t>
            </w:r>
            <w:r>
              <w:t>выстраивание</w:t>
            </w:r>
            <w:r w:rsidR="00685CB7">
              <w:t xml:space="preserve"> </w:t>
            </w:r>
            <w:r>
              <w:t>стратегии</w:t>
            </w:r>
            <w:r w:rsidR="00685CB7">
              <w:t xml:space="preserve"> </w:t>
            </w:r>
            <w:r>
              <w:t>поиска</w:t>
            </w:r>
            <w:r w:rsidR="00685CB7">
              <w:t xml:space="preserve"> </w:t>
            </w:r>
            <w:r>
              <w:t>решения</w:t>
            </w:r>
            <w:r w:rsidR="00685CB7">
              <w:t xml:space="preserve"> </w:t>
            </w:r>
            <w:r>
              <w:t>задач;</w:t>
            </w:r>
          </w:p>
          <w:p w:rsidR="00640F8D" w:rsidRDefault="00640F8D" w:rsidP="00D703FC">
            <w:pPr>
              <w:pStyle w:val="afc"/>
              <w:widowControl w:val="0"/>
              <w:numPr>
                <w:ilvl w:val="0"/>
                <w:numId w:val="339"/>
              </w:numPr>
              <w:spacing w:before="0" w:beforeAutospacing="0" w:after="0"/>
              <w:ind w:left="284" w:hanging="284"/>
            </w:pPr>
            <w:r>
              <w:t>задачи</w:t>
            </w:r>
            <w:r w:rsidR="00685CB7">
              <w:t xml:space="preserve"> </w:t>
            </w:r>
            <w:r>
              <w:t>на</w:t>
            </w:r>
            <w:r w:rsidR="00685CB7">
              <w:t xml:space="preserve"> </w:t>
            </w:r>
            <w:r>
              <w:t>сериацию,</w:t>
            </w:r>
            <w:r w:rsidR="00685CB7">
              <w:t xml:space="preserve"> </w:t>
            </w:r>
            <w:r>
              <w:t>сравн</w:t>
            </w:r>
            <w:r>
              <w:t>е</w:t>
            </w:r>
            <w:r>
              <w:t>ние,</w:t>
            </w:r>
            <w:r w:rsidR="00685CB7">
              <w:t xml:space="preserve"> </w:t>
            </w:r>
            <w:r>
              <w:t>оценивание;</w:t>
            </w:r>
          </w:p>
          <w:p w:rsidR="00640F8D" w:rsidRDefault="00640F8D" w:rsidP="00D703FC">
            <w:pPr>
              <w:pStyle w:val="afc"/>
              <w:widowControl w:val="0"/>
              <w:numPr>
                <w:ilvl w:val="0"/>
                <w:numId w:val="339"/>
              </w:numPr>
              <w:spacing w:before="0" w:beforeAutospacing="0" w:after="0"/>
              <w:ind w:left="284" w:hanging="284"/>
            </w:pPr>
            <w:r>
              <w:t>проведение</w:t>
            </w:r>
            <w:r w:rsidR="00685CB7">
              <w:t xml:space="preserve"> </w:t>
            </w:r>
            <w:r>
              <w:t>эмпирического</w:t>
            </w:r>
            <w:r w:rsidR="00685CB7">
              <w:t xml:space="preserve"> </w:t>
            </w:r>
            <w:r>
              <w:t>исследования;</w:t>
            </w:r>
          </w:p>
          <w:p w:rsidR="00640F8D" w:rsidRDefault="00640F8D" w:rsidP="00D703FC">
            <w:pPr>
              <w:pStyle w:val="afc"/>
              <w:widowControl w:val="0"/>
              <w:numPr>
                <w:ilvl w:val="0"/>
                <w:numId w:val="339"/>
              </w:numPr>
              <w:spacing w:before="0" w:beforeAutospacing="0" w:after="0"/>
              <w:ind w:left="284" w:hanging="284"/>
            </w:pPr>
            <w:r>
              <w:t>проведение</w:t>
            </w:r>
            <w:r w:rsidR="00685CB7">
              <w:t xml:space="preserve"> </w:t>
            </w:r>
            <w:r>
              <w:t>теоретического</w:t>
            </w:r>
            <w:r w:rsidR="00685CB7">
              <w:t xml:space="preserve"> </w:t>
            </w:r>
            <w:r>
              <w:t>исследования;</w:t>
            </w:r>
          </w:p>
          <w:p w:rsidR="00640F8D" w:rsidRDefault="00640F8D" w:rsidP="00D703FC">
            <w:pPr>
              <w:pStyle w:val="afc"/>
              <w:widowControl w:val="0"/>
              <w:numPr>
                <w:ilvl w:val="0"/>
                <w:numId w:val="339"/>
              </w:numPr>
              <w:spacing w:before="0" w:beforeAutospacing="0" w:after="0"/>
              <w:ind w:left="284" w:hanging="284"/>
            </w:pPr>
            <w:r>
              <w:t>смысловое</w:t>
            </w:r>
            <w:r w:rsidR="00685CB7">
              <w:t xml:space="preserve"> </w:t>
            </w:r>
            <w:r>
              <w:t>чтение.</w:t>
            </w:r>
          </w:p>
        </w:tc>
        <w:tc>
          <w:tcPr>
            <w:tcW w:w="3569" w:type="dxa"/>
            <w:shd w:val="clear" w:color="auto" w:fill="auto"/>
          </w:tcPr>
          <w:p w:rsidR="00640F8D" w:rsidRDefault="00640F8D" w:rsidP="00D703FC">
            <w:pPr>
              <w:pStyle w:val="afc"/>
              <w:widowControl w:val="0"/>
              <w:numPr>
                <w:ilvl w:val="0"/>
                <w:numId w:val="340"/>
              </w:numPr>
              <w:spacing w:before="0" w:beforeAutospacing="0" w:after="0"/>
              <w:ind w:left="284" w:hanging="284"/>
            </w:pPr>
            <w:r>
              <w:t>на</w:t>
            </w:r>
            <w:r w:rsidR="00685CB7">
              <w:t xml:space="preserve"> </w:t>
            </w:r>
            <w:r>
              <w:t>планирование;</w:t>
            </w:r>
          </w:p>
          <w:p w:rsidR="00640F8D" w:rsidRDefault="00640F8D" w:rsidP="00D703FC">
            <w:pPr>
              <w:pStyle w:val="afc"/>
              <w:widowControl w:val="0"/>
              <w:numPr>
                <w:ilvl w:val="0"/>
                <w:numId w:val="340"/>
              </w:numPr>
              <w:spacing w:before="0" w:beforeAutospacing="0" w:after="0"/>
              <w:ind w:left="284" w:hanging="284"/>
            </w:pPr>
            <w:r>
              <w:t>на</w:t>
            </w:r>
            <w:r w:rsidR="00685CB7">
              <w:t xml:space="preserve"> </w:t>
            </w:r>
            <w:r>
              <w:t>ориентировку</w:t>
            </w:r>
            <w:r w:rsidR="00685CB7">
              <w:t xml:space="preserve"> </w:t>
            </w:r>
            <w:r>
              <w:t>в</w:t>
            </w:r>
            <w:r w:rsidR="00685CB7">
              <w:t xml:space="preserve"> </w:t>
            </w:r>
            <w:r>
              <w:t>ситуации;</w:t>
            </w:r>
          </w:p>
          <w:p w:rsidR="00640F8D" w:rsidRDefault="00640F8D" w:rsidP="00D703FC">
            <w:pPr>
              <w:pStyle w:val="afc"/>
              <w:widowControl w:val="0"/>
              <w:numPr>
                <w:ilvl w:val="0"/>
                <w:numId w:val="340"/>
              </w:numPr>
              <w:spacing w:before="0" w:beforeAutospacing="0" w:after="0"/>
              <w:ind w:left="284" w:hanging="284"/>
            </w:pPr>
            <w:r>
              <w:t>на</w:t>
            </w:r>
            <w:r w:rsidR="00685CB7">
              <w:t xml:space="preserve"> </w:t>
            </w:r>
            <w:r>
              <w:t>прогнозирование;</w:t>
            </w:r>
          </w:p>
          <w:p w:rsidR="00640F8D" w:rsidRDefault="00640F8D" w:rsidP="00D703FC">
            <w:pPr>
              <w:pStyle w:val="afc"/>
              <w:widowControl w:val="0"/>
              <w:numPr>
                <w:ilvl w:val="0"/>
                <w:numId w:val="340"/>
              </w:numPr>
              <w:spacing w:before="0" w:beforeAutospacing="0" w:after="0"/>
              <w:ind w:left="284" w:hanging="284"/>
            </w:pPr>
            <w:r>
              <w:t>на</w:t>
            </w:r>
            <w:r w:rsidR="00685CB7">
              <w:t xml:space="preserve"> </w:t>
            </w:r>
            <w:r>
              <w:t>целеполагание;</w:t>
            </w:r>
          </w:p>
          <w:p w:rsidR="00640F8D" w:rsidRDefault="00640F8D" w:rsidP="00D703FC">
            <w:pPr>
              <w:pStyle w:val="afc"/>
              <w:widowControl w:val="0"/>
              <w:numPr>
                <w:ilvl w:val="0"/>
                <w:numId w:val="340"/>
              </w:numPr>
              <w:spacing w:before="0" w:beforeAutospacing="0" w:after="0"/>
              <w:ind w:left="284" w:hanging="284"/>
            </w:pPr>
            <w:r>
              <w:t>на</w:t>
            </w:r>
            <w:r w:rsidR="00685CB7">
              <w:t xml:space="preserve"> </w:t>
            </w:r>
            <w:r>
              <w:t>принятие</w:t>
            </w:r>
            <w:r w:rsidR="00685CB7">
              <w:t xml:space="preserve"> </w:t>
            </w:r>
            <w:r>
              <w:t>решения;</w:t>
            </w:r>
          </w:p>
          <w:p w:rsidR="00640F8D" w:rsidRPr="008D74A9" w:rsidRDefault="00640F8D" w:rsidP="00D703FC">
            <w:pPr>
              <w:pStyle w:val="afc"/>
              <w:widowControl w:val="0"/>
              <w:numPr>
                <w:ilvl w:val="0"/>
                <w:numId w:val="340"/>
              </w:numPr>
              <w:spacing w:before="0" w:beforeAutospacing="0" w:after="0"/>
              <w:ind w:left="284" w:hanging="284"/>
              <w:rPr>
                <w:bCs/>
              </w:rPr>
            </w:pPr>
            <w:r>
              <w:t>на</w:t>
            </w:r>
            <w:r w:rsidR="00685CB7">
              <w:t xml:space="preserve"> </w:t>
            </w:r>
            <w:r>
              <w:t>сам</w:t>
            </w:r>
            <w:r>
              <w:t>о</w:t>
            </w:r>
            <w:r>
              <w:t>контроль.</w:t>
            </w:r>
          </w:p>
          <w:p w:rsidR="00640F8D" w:rsidRDefault="00640F8D" w:rsidP="008D74A9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</w:p>
        </w:tc>
      </w:tr>
    </w:tbl>
    <w:p w:rsidR="00315B84" w:rsidRDefault="00315B84" w:rsidP="00315B84">
      <w:pPr>
        <w:pStyle w:val="3f3"/>
        <w:shd w:val="clear" w:color="auto" w:fill="auto"/>
        <w:spacing w:line="240" w:lineRule="auto"/>
        <w:jc w:val="center"/>
        <w:rPr>
          <w:b/>
          <w:sz w:val="18"/>
          <w:szCs w:val="18"/>
        </w:rPr>
      </w:pPr>
    </w:p>
    <w:p w:rsidR="00A65776" w:rsidRPr="009E18C2" w:rsidRDefault="00A65776" w:rsidP="00A65776">
      <w:pPr>
        <w:pStyle w:val="3f3"/>
        <w:shd w:val="clear" w:color="auto" w:fill="auto"/>
        <w:tabs>
          <w:tab w:val="left" w:pos="221"/>
        </w:tabs>
        <w:spacing w:line="240" w:lineRule="auto"/>
        <w:jc w:val="center"/>
        <w:rPr>
          <w:b/>
          <w:sz w:val="24"/>
          <w:szCs w:val="24"/>
        </w:rPr>
      </w:pPr>
      <w:r w:rsidRPr="009E18C2">
        <w:rPr>
          <w:b/>
          <w:sz w:val="24"/>
          <w:szCs w:val="24"/>
        </w:rPr>
        <w:t>Типовые</w:t>
      </w:r>
      <w:r w:rsidR="00685CB7">
        <w:rPr>
          <w:b/>
          <w:sz w:val="24"/>
          <w:szCs w:val="24"/>
        </w:rPr>
        <w:t xml:space="preserve"> </w:t>
      </w:r>
      <w:r w:rsidRPr="009E18C2">
        <w:rPr>
          <w:b/>
          <w:sz w:val="24"/>
          <w:szCs w:val="24"/>
        </w:rPr>
        <w:t>задачи</w:t>
      </w:r>
      <w:r w:rsidR="00685CB7">
        <w:rPr>
          <w:b/>
          <w:sz w:val="24"/>
          <w:szCs w:val="24"/>
        </w:rPr>
        <w:t xml:space="preserve"> </w:t>
      </w:r>
      <w:r w:rsidRPr="009E18C2">
        <w:rPr>
          <w:b/>
          <w:sz w:val="24"/>
          <w:szCs w:val="24"/>
        </w:rPr>
        <w:t>развития</w:t>
      </w:r>
      <w:r w:rsidR="00685CB7">
        <w:rPr>
          <w:b/>
          <w:sz w:val="24"/>
          <w:szCs w:val="24"/>
        </w:rPr>
        <w:t xml:space="preserve"> </w:t>
      </w:r>
      <w:r w:rsidRPr="009E18C2">
        <w:rPr>
          <w:b/>
          <w:sz w:val="24"/>
          <w:szCs w:val="24"/>
        </w:rPr>
        <w:t>УУД</w:t>
      </w:r>
    </w:p>
    <w:p w:rsidR="00A65776" w:rsidRPr="000E3F3D" w:rsidRDefault="00A65776" w:rsidP="00A65776">
      <w:pPr>
        <w:pStyle w:val="3f3"/>
        <w:shd w:val="clear" w:color="auto" w:fill="auto"/>
        <w:spacing w:line="240" w:lineRule="auto"/>
        <w:jc w:val="center"/>
        <w:rPr>
          <w:sz w:val="18"/>
          <w:szCs w:val="18"/>
        </w:rPr>
      </w:pPr>
    </w:p>
    <w:tbl>
      <w:tblPr>
        <w:tblW w:w="106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52"/>
        <w:gridCol w:w="3547"/>
        <w:gridCol w:w="3552"/>
      </w:tblGrid>
      <w:tr w:rsidR="00A65776" w:rsidRPr="008D74A9" w:rsidTr="008D74A9">
        <w:trPr>
          <w:trHeight w:val="20"/>
        </w:trPr>
        <w:tc>
          <w:tcPr>
            <w:tcW w:w="3552" w:type="dxa"/>
            <w:shd w:val="clear" w:color="auto" w:fill="auto"/>
          </w:tcPr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center"/>
              <w:rPr>
                <w:rFonts w:eastAsia="Calibri"/>
                <w:b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b/>
                <w:sz w:val="22"/>
                <w:szCs w:val="22"/>
                <w:lang w:eastAsia="ru-RU"/>
              </w:rPr>
              <w:t>5-6</w:t>
            </w:r>
            <w:r w:rsidR="00685CB7">
              <w:rPr>
                <w:rStyle w:val="0pt2"/>
                <w:rFonts w:eastAsia="Calibri"/>
                <w:b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b/>
                <w:sz w:val="22"/>
                <w:szCs w:val="22"/>
                <w:lang w:eastAsia="ru-RU"/>
              </w:rPr>
              <w:t>класс</w:t>
            </w:r>
          </w:p>
        </w:tc>
        <w:tc>
          <w:tcPr>
            <w:tcW w:w="3547" w:type="dxa"/>
            <w:shd w:val="clear" w:color="auto" w:fill="auto"/>
          </w:tcPr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center"/>
              <w:rPr>
                <w:rFonts w:eastAsia="Calibri"/>
                <w:b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b/>
                <w:sz w:val="22"/>
                <w:szCs w:val="22"/>
                <w:lang w:eastAsia="ru-RU"/>
              </w:rPr>
              <w:t>7-8</w:t>
            </w:r>
            <w:r w:rsidR="00685CB7">
              <w:rPr>
                <w:rStyle w:val="0pt2"/>
                <w:rFonts w:eastAsia="Calibri"/>
                <w:b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b/>
                <w:sz w:val="22"/>
                <w:szCs w:val="22"/>
                <w:lang w:eastAsia="ru-RU"/>
              </w:rPr>
              <w:t>класс</w:t>
            </w:r>
          </w:p>
        </w:tc>
        <w:tc>
          <w:tcPr>
            <w:tcW w:w="3552" w:type="dxa"/>
            <w:shd w:val="clear" w:color="auto" w:fill="auto"/>
          </w:tcPr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center"/>
              <w:rPr>
                <w:rFonts w:eastAsia="Calibri"/>
                <w:b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b/>
                <w:sz w:val="22"/>
                <w:szCs w:val="22"/>
                <w:lang w:eastAsia="ru-RU"/>
              </w:rPr>
              <w:t>9</w:t>
            </w:r>
            <w:r w:rsidR="00685CB7">
              <w:rPr>
                <w:rStyle w:val="0pt2"/>
                <w:rFonts w:eastAsia="Calibri"/>
                <w:b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b/>
                <w:sz w:val="22"/>
                <w:szCs w:val="22"/>
                <w:lang w:eastAsia="ru-RU"/>
              </w:rPr>
              <w:t>класс</w:t>
            </w:r>
          </w:p>
        </w:tc>
      </w:tr>
      <w:tr w:rsidR="00A65776" w:rsidRPr="008D74A9" w:rsidTr="008D74A9">
        <w:trPr>
          <w:trHeight w:val="20"/>
        </w:trPr>
        <w:tc>
          <w:tcPr>
            <w:tcW w:w="10651" w:type="dxa"/>
            <w:gridSpan w:val="3"/>
            <w:shd w:val="clear" w:color="auto" w:fill="auto"/>
          </w:tcPr>
          <w:p w:rsidR="00A65776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center"/>
              <w:rPr>
                <w:rFonts w:eastAsia="Calibri"/>
                <w:b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Для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диагностики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и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формирования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личностных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универсальных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учебных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действий</w:t>
            </w:r>
          </w:p>
        </w:tc>
      </w:tr>
      <w:tr w:rsidR="00A65776" w:rsidRPr="008D74A9" w:rsidTr="008D74A9">
        <w:trPr>
          <w:trHeight w:val="20"/>
        </w:trPr>
        <w:tc>
          <w:tcPr>
            <w:tcW w:w="3552" w:type="dxa"/>
            <w:shd w:val="clear" w:color="auto" w:fill="auto"/>
          </w:tcPr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злож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форме...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во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мн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е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ие...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(понимание)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айд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еобычный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пособ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озв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ляющий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Ранжируй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...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бо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уйте...</w:t>
            </w:r>
          </w:p>
        </w:tc>
        <w:tc>
          <w:tcPr>
            <w:tcW w:w="3547" w:type="dxa"/>
            <w:shd w:val="clear" w:color="auto" w:fill="auto"/>
          </w:tcPr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едлож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овую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(свою)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класс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фикацию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…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бъясн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ичины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ого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что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едлож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овый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(иной)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ар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ант.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айд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еобычный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пособ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озв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ляющий…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пределите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како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з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решений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я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ляется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птимальным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для.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ыскаж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критическо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ужд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е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и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…</w:t>
            </w:r>
          </w:p>
        </w:tc>
        <w:tc>
          <w:tcPr>
            <w:tcW w:w="3552" w:type="dxa"/>
            <w:shd w:val="clear" w:color="auto" w:fill="auto"/>
          </w:tcPr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едлож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овый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(иной)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ар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ант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.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Разработай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лан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озв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ляющий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(препя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твующий)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айд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еобычный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пособ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озв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ляющий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предел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озможны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крит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е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рии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ценки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ыскаж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критическо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ужд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е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и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...</w:t>
            </w:r>
          </w:p>
        </w:tc>
      </w:tr>
      <w:tr w:rsidR="00A65776" w:rsidRPr="008D74A9" w:rsidTr="008D74A9">
        <w:trPr>
          <w:trHeight w:val="20"/>
        </w:trPr>
        <w:tc>
          <w:tcPr>
            <w:tcW w:w="10651" w:type="dxa"/>
            <w:gridSpan w:val="3"/>
            <w:shd w:val="clear" w:color="auto" w:fill="auto"/>
          </w:tcPr>
          <w:p w:rsidR="00A65776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center"/>
              <w:rPr>
                <w:rFonts w:eastAsia="Calibri"/>
                <w:b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Для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диагностики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и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формирования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регулятивных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универсальных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учебных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действий</w:t>
            </w:r>
          </w:p>
        </w:tc>
      </w:tr>
      <w:tr w:rsidR="00A65776" w:rsidRPr="008D74A9" w:rsidTr="008D74A9">
        <w:trPr>
          <w:trHeight w:val="20"/>
        </w:trPr>
        <w:tc>
          <w:tcPr>
            <w:tcW w:w="3552" w:type="dxa"/>
            <w:shd w:val="clear" w:color="auto" w:fill="auto"/>
          </w:tcPr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брисуй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бщих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че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р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ах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шаги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еобходимы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для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ого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чт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бы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едлож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пособ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озволя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ю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lastRenderedPageBreak/>
              <w:t>щий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апиш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озможный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(наиболе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ероятный)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ценарий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развития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окаж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вязи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которые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кот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рые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а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аш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згляд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уществ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у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ют...</w:t>
            </w:r>
          </w:p>
        </w:tc>
        <w:tc>
          <w:tcPr>
            <w:tcW w:w="3547" w:type="dxa"/>
            <w:shd w:val="clear" w:color="auto" w:fill="auto"/>
          </w:tcPr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lastRenderedPageBreak/>
              <w:t>Обрисуй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бщих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чертах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ш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а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ги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еобходимы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для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ого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чт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бы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едлож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пособ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озволя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ю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lastRenderedPageBreak/>
              <w:t>щий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овед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езентацию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оставь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еречень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сновных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войств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характеризующихс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очки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зрения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цен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значимость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для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цен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озможности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для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окаж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вязи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которы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а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аш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згляд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уществуют...</w:t>
            </w:r>
          </w:p>
        </w:tc>
        <w:tc>
          <w:tcPr>
            <w:tcW w:w="3552" w:type="dxa"/>
            <w:shd w:val="clear" w:color="auto" w:fill="auto"/>
          </w:tcPr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lastRenderedPageBreak/>
              <w:t>Обрисуй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бщих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че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р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ах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шаги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еобходимы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для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ого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чт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бы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острой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огноз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ра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з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ития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lastRenderedPageBreak/>
              <w:t>Излож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нач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(переформулиру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й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е)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дею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ом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что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едлож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пособ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озволя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ю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щий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овед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(разработайте)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экспер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мент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одтверждающий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что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оанализируй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труктуру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.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о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ч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ки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зрения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оставь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еречень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сновных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войств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характеризующих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очки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зрения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ыяв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инципы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лежащи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ове.</w:t>
            </w:r>
          </w:p>
        </w:tc>
      </w:tr>
      <w:tr w:rsidR="00A65776" w:rsidRPr="008D74A9" w:rsidTr="008D74A9">
        <w:trPr>
          <w:trHeight w:val="20"/>
        </w:trPr>
        <w:tc>
          <w:tcPr>
            <w:tcW w:w="10651" w:type="dxa"/>
            <w:gridSpan w:val="3"/>
            <w:shd w:val="clear" w:color="auto" w:fill="auto"/>
          </w:tcPr>
          <w:p w:rsidR="00A65776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center"/>
              <w:rPr>
                <w:rFonts w:eastAsia="Calibri"/>
                <w:b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lastRenderedPageBreak/>
              <w:t>Для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диагностики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и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формирования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познавательных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универсальных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учебных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действий</w:t>
            </w:r>
          </w:p>
        </w:tc>
      </w:tr>
      <w:tr w:rsidR="00A65776" w:rsidRPr="008D74A9" w:rsidTr="008D74A9">
        <w:trPr>
          <w:trHeight w:val="20"/>
        </w:trPr>
        <w:tc>
          <w:tcPr>
            <w:tcW w:w="3552" w:type="dxa"/>
            <w:shd w:val="clear" w:color="auto" w:fill="auto"/>
          </w:tcPr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азов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сновны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ч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а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ти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группируй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мес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се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злож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форм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е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к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та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бъясн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ичины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ого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что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равните...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а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затем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боснуйте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Раскрой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собенности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острой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классификациюна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сн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ании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айд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екс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(мод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е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ли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хем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.п.)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о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что...</w:t>
            </w:r>
          </w:p>
        </w:tc>
        <w:tc>
          <w:tcPr>
            <w:tcW w:w="3547" w:type="dxa"/>
            <w:shd w:val="clear" w:color="auto" w:fill="auto"/>
          </w:tcPr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оставь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писок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онятий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каса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ю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щихся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Располож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пределенном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рядке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злож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форм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екста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зобраз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нформацию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граф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чески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делай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эскиз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рисунка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(схемы)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который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оказывает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равн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...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а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затем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боснуйте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Рассчитай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а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сновании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да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ых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Раскрой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собенности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айд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екс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(модели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х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е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ме)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овед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экспертизу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осто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я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ия…</w:t>
            </w:r>
          </w:p>
        </w:tc>
        <w:tc>
          <w:tcPr>
            <w:tcW w:w="3552" w:type="dxa"/>
            <w:shd w:val="clear" w:color="auto" w:fill="auto"/>
          </w:tcPr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очитай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амосто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я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ельно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злож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форм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екста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спомн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апишите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зобраз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нформацию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.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граф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чески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равн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...и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...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а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затем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босну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й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е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Раскрой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собенности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айд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екс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(мод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е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ли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хем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.п.)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о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что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равн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очки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зрения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.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.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а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...</w:t>
            </w:r>
          </w:p>
          <w:p w:rsidR="00A65776" w:rsidRPr="008D74A9" w:rsidRDefault="00A65776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овед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экспертизу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осто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я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ия...</w:t>
            </w:r>
          </w:p>
        </w:tc>
      </w:tr>
      <w:tr w:rsidR="000E3F3D" w:rsidRPr="008D74A9" w:rsidTr="008D74A9">
        <w:trPr>
          <w:trHeight w:val="20"/>
        </w:trPr>
        <w:tc>
          <w:tcPr>
            <w:tcW w:w="10651" w:type="dxa"/>
            <w:gridSpan w:val="3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center"/>
              <w:rPr>
                <w:rStyle w:val="0pt2"/>
                <w:rFonts w:eastAsia="Calibri"/>
                <w:b/>
                <w:sz w:val="22"/>
                <w:szCs w:val="22"/>
                <w:lang w:eastAsia="ru-RU"/>
              </w:rPr>
            </w:pP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Для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диагностики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и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формирования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коммуникативных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универсальных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учебных</w:t>
            </w:r>
            <w:r w:rsidR="00685CB7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Fonts w:eastAsia="Calibri"/>
                <w:b/>
                <w:color w:val="000000"/>
                <w:spacing w:val="-2"/>
                <w:sz w:val="22"/>
                <w:szCs w:val="22"/>
                <w:lang w:eastAsia="ru-RU"/>
              </w:rPr>
              <w:t>действий</w:t>
            </w:r>
          </w:p>
        </w:tc>
      </w:tr>
      <w:tr w:rsidR="000E3F3D" w:rsidRPr="008D74A9" w:rsidTr="008D74A9">
        <w:trPr>
          <w:trHeight w:val="20"/>
        </w:trPr>
        <w:tc>
          <w:tcPr>
            <w:tcW w:w="3552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ивед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имер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ого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что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(как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где)...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идумай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гру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кот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рая…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злож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форм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во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мнение.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(понимание)…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озьм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нтервью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у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…</w:t>
            </w:r>
          </w:p>
        </w:tc>
        <w:tc>
          <w:tcPr>
            <w:tcW w:w="3547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ивед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имер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ого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что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(как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где)…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идумай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гру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кот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рая…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овед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езент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а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цию…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ыскаж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критическо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ужд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е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и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…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окомментируй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ложени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ом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что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…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злож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форм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во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мнение.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(понимание)…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бъясните…</w:t>
            </w:r>
          </w:p>
        </w:tc>
        <w:tc>
          <w:tcPr>
            <w:tcW w:w="3552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ивед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имер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ого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что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(как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где)…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идумай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гру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кот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рая…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овед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езент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а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цию…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ыскаж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критическо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ужд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е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ни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…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rFonts w:eastAsia="Calibri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рокомментируй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п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ложени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о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том,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что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…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Fonts w:eastAsia="Calibri"/>
                <w:color w:val="000000"/>
                <w:sz w:val="22"/>
                <w:szCs w:val="22"/>
                <w:lang w:eastAsia="ru-RU"/>
              </w:rPr>
            </w:pP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Изложит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в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форм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сво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мнение</w:t>
            </w:r>
            <w:r w:rsidR="00685CB7">
              <w:rPr>
                <w:rStyle w:val="0pt2"/>
                <w:rFonts w:eastAsia="Calibri"/>
                <w:sz w:val="22"/>
                <w:szCs w:val="22"/>
                <w:lang w:eastAsia="ru-RU"/>
              </w:rPr>
              <w:t xml:space="preserve"> </w:t>
            </w:r>
            <w:r w:rsidRPr="008D74A9">
              <w:rPr>
                <w:rStyle w:val="0pt2"/>
                <w:rFonts w:eastAsia="Calibri"/>
                <w:sz w:val="22"/>
                <w:szCs w:val="22"/>
                <w:lang w:eastAsia="ru-RU"/>
              </w:rPr>
              <w:t>(понимание)…</w:t>
            </w:r>
          </w:p>
        </w:tc>
      </w:tr>
    </w:tbl>
    <w:p w:rsidR="004B1F16" w:rsidRPr="000E3F3D" w:rsidRDefault="004B1F16" w:rsidP="004B1F16">
      <w:pPr>
        <w:rPr>
          <w:vanish/>
          <w:sz w:val="18"/>
          <w:szCs w:val="18"/>
        </w:rPr>
      </w:pPr>
    </w:p>
    <w:p w:rsidR="000E3F3D" w:rsidRPr="009E18C2" w:rsidRDefault="000E3F3D" w:rsidP="000E3F3D">
      <w:pPr>
        <w:pStyle w:val="3f3"/>
        <w:shd w:val="clear" w:color="auto" w:fill="auto"/>
        <w:spacing w:line="240" w:lineRule="auto"/>
        <w:ind w:firstLine="708"/>
        <w:rPr>
          <w:sz w:val="24"/>
          <w:szCs w:val="24"/>
        </w:rPr>
      </w:pPr>
      <w:r w:rsidRPr="009E18C2">
        <w:rPr>
          <w:sz w:val="24"/>
          <w:szCs w:val="24"/>
        </w:rPr>
        <w:t>Развитию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регулятивных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УУД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способствует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также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использование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учебном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процессе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системы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таких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индивидуальных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или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групповых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учебных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заданий,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которые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наделяют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учащихся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функциями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организации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их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выполнения: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планирования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этапов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выполнения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работы,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отслеживания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продв</w:t>
      </w:r>
      <w:r w:rsidRPr="009E18C2">
        <w:rPr>
          <w:sz w:val="24"/>
          <w:szCs w:val="24"/>
        </w:rPr>
        <w:t>и</w:t>
      </w:r>
      <w:r w:rsidRPr="009E18C2">
        <w:rPr>
          <w:sz w:val="24"/>
          <w:szCs w:val="24"/>
        </w:rPr>
        <w:t>жения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выполнении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задания,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соблюдения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графика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подготовки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предоставления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материалов,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поиска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необх</w:t>
      </w:r>
      <w:r w:rsidRPr="009E18C2">
        <w:rPr>
          <w:sz w:val="24"/>
          <w:szCs w:val="24"/>
        </w:rPr>
        <w:t>о</w:t>
      </w:r>
      <w:r w:rsidRPr="009E18C2">
        <w:rPr>
          <w:sz w:val="24"/>
          <w:szCs w:val="24"/>
        </w:rPr>
        <w:t>димых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ресурсов,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распределения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обязанностей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контроля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качества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выполнения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работы,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при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миним</w:t>
      </w:r>
      <w:r w:rsidRPr="009E18C2">
        <w:rPr>
          <w:sz w:val="24"/>
          <w:szCs w:val="24"/>
        </w:rPr>
        <w:t>и</w:t>
      </w:r>
      <w:r w:rsidRPr="009E18C2">
        <w:rPr>
          <w:sz w:val="24"/>
          <w:szCs w:val="24"/>
        </w:rPr>
        <w:t>зации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пошагового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контроля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со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стороны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учителя.</w:t>
      </w:r>
    </w:p>
    <w:p w:rsidR="000E3F3D" w:rsidRPr="009E18C2" w:rsidRDefault="000E3F3D" w:rsidP="000E3F3D">
      <w:pPr>
        <w:pStyle w:val="3f3"/>
        <w:shd w:val="clear" w:color="auto" w:fill="auto"/>
        <w:spacing w:line="240" w:lineRule="auto"/>
        <w:rPr>
          <w:sz w:val="24"/>
          <w:szCs w:val="24"/>
        </w:rPr>
      </w:pPr>
      <w:r w:rsidRPr="009E18C2">
        <w:rPr>
          <w:sz w:val="24"/>
          <w:szCs w:val="24"/>
        </w:rPr>
        <w:t>Распределение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материала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типовых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задач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по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различным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предметам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не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является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жестким,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начальное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освоение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одних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тех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же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УУД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закрепление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освоенного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может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происходить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ходе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зан</w:t>
      </w:r>
      <w:r w:rsidRPr="009E18C2">
        <w:rPr>
          <w:sz w:val="24"/>
          <w:szCs w:val="24"/>
        </w:rPr>
        <w:t>я</w:t>
      </w:r>
      <w:r w:rsidRPr="009E18C2">
        <w:rPr>
          <w:sz w:val="24"/>
          <w:szCs w:val="24"/>
        </w:rPr>
        <w:t>тий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по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разным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предметам.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Распределение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типовых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задач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внутри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предмета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направлено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достижение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б</w:t>
      </w:r>
      <w:r w:rsidRPr="009E18C2">
        <w:rPr>
          <w:sz w:val="24"/>
          <w:szCs w:val="24"/>
        </w:rPr>
        <w:t>а</w:t>
      </w:r>
      <w:r w:rsidRPr="009E18C2">
        <w:rPr>
          <w:sz w:val="24"/>
          <w:szCs w:val="24"/>
        </w:rPr>
        <w:t>ланса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между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временем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освоения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временем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использования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соответствующих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действий.</w:t>
      </w:r>
    </w:p>
    <w:p w:rsidR="00F4582E" w:rsidRDefault="000E3F3D" w:rsidP="000E3F3D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r w:rsidRPr="009E18C2">
        <w:t>Задачи</w:t>
      </w:r>
      <w:r w:rsidR="00685CB7">
        <w:t xml:space="preserve"> </w:t>
      </w:r>
      <w:r w:rsidRPr="009E18C2">
        <w:t>на</w:t>
      </w:r>
      <w:r w:rsidR="00685CB7">
        <w:t xml:space="preserve"> </w:t>
      </w:r>
      <w:r w:rsidRPr="009E18C2">
        <w:t>применение</w:t>
      </w:r>
      <w:r w:rsidR="00685CB7">
        <w:t xml:space="preserve"> </w:t>
      </w:r>
      <w:r w:rsidRPr="009E18C2">
        <w:t>УУД</w:t>
      </w:r>
      <w:r w:rsidR="00685CB7">
        <w:t xml:space="preserve"> </w:t>
      </w:r>
      <w:r w:rsidRPr="009E18C2">
        <w:t>могут</w:t>
      </w:r>
      <w:r w:rsidR="00685CB7">
        <w:t xml:space="preserve"> </w:t>
      </w:r>
      <w:r w:rsidRPr="009E18C2">
        <w:t>носить</w:t>
      </w:r>
      <w:r w:rsidR="00685CB7">
        <w:t xml:space="preserve"> </w:t>
      </w:r>
      <w:r w:rsidRPr="009E18C2">
        <w:t>как</w:t>
      </w:r>
      <w:r w:rsidR="00685CB7">
        <w:t xml:space="preserve"> </w:t>
      </w:r>
      <w:r w:rsidRPr="009E18C2">
        <w:t>открытый,</w:t>
      </w:r>
      <w:r w:rsidR="00685CB7">
        <w:t xml:space="preserve"> </w:t>
      </w:r>
      <w:r w:rsidRPr="009E18C2">
        <w:t>так</w:t>
      </w:r>
      <w:r w:rsidR="00685CB7">
        <w:t xml:space="preserve"> </w:t>
      </w:r>
      <w:r w:rsidRPr="009E18C2">
        <w:t>и</w:t>
      </w:r>
      <w:r w:rsidR="00685CB7">
        <w:t xml:space="preserve"> </w:t>
      </w:r>
      <w:r w:rsidRPr="009E18C2">
        <w:t>закрытый</w:t>
      </w:r>
      <w:r w:rsidR="00685CB7">
        <w:t xml:space="preserve"> </w:t>
      </w:r>
      <w:r w:rsidRPr="009E18C2">
        <w:t>характер.</w:t>
      </w:r>
      <w:r w:rsidR="00685CB7">
        <w:t xml:space="preserve"> </w:t>
      </w:r>
      <w:r w:rsidRPr="009E18C2">
        <w:t>При</w:t>
      </w:r>
      <w:r w:rsidR="00685CB7">
        <w:t xml:space="preserve"> </w:t>
      </w:r>
      <w:r w:rsidRPr="009E18C2">
        <w:t>работе</w:t>
      </w:r>
      <w:r w:rsidR="00685CB7">
        <w:t xml:space="preserve"> </w:t>
      </w:r>
      <w:r w:rsidRPr="009E18C2">
        <w:t>с</w:t>
      </w:r>
      <w:r w:rsidR="00685CB7">
        <w:t xml:space="preserve"> </w:t>
      </w:r>
      <w:r w:rsidRPr="009E18C2">
        <w:t>задачами</w:t>
      </w:r>
      <w:r w:rsidR="00685CB7">
        <w:t xml:space="preserve"> </w:t>
      </w:r>
      <w:r w:rsidRPr="009E18C2">
        <w:t>на</w:t>
      </w:r>
      <w:r w:rsidR="00685CB7">
        <w:t xml:space="preserve"> </w:t>
      </w:r>
      <w:r w:rsidRPr="009E18C2">
        <w:t>применение</w:t>
      </w:r>
      <w:r w:rsidR="00685CB7">
        <w:t xml:space="preserve"> </w:t>
      </w:r>
      <w:r w:rsidRPr="009E18C2">
        <w:t>УУД</w:t>
      </w:r>
      <w:r w:rsidR="00685CB7">
        <w:t xml:space="preserve"> </w:t>
      </w:r>
      <w:r w:rsidRPr="009E18C2">
        <w:t>для</w:t>
      </w:r>
      <w:r w:rsidR="00685CB7">
        <w:t xml:space="preserve"> </w:t>
      </w:r>
      <w:r w:rsidRPr="009E18C2">
        <w:t>оценивания</w:t>
      </w:r>
      <w:r w:rsidR="00685CB7">
        <w:t xml:space="preserve"> </w:t>
      </w:r>
      <w:r w:rsidRPr="009E18C2">
        <w:t>результативности</w:t>
      </w:r>
      <w:r w:rsidR="00685CB7">
        <w:t xml:space="preserve"> </w:t>
      </w:r>
      <w:r w:rsidRPr="009E18C2">
        <w:t>возможно</w:t>
      </w:r>
      <w:r w:rsidR="00685CB7">
        <w:t xml:space="preserve"> </w:t>
      </w:r>
      <w:r w:rsidRPr="009E18C2">
        <w:t>практиковать</w:t>
      </w:r>
      <w:r w:rsidR="00685CB7">
        <w:t xml:space="preserve"> </w:t>
      </w:r>
      <w:r w:rsidRPr="009E18C2">
        <w:t>технол</w:t>
      </w:r>
      <w:r w:rsidRPr="009E18C2">
        <w:t>о</w:t>
      </w:r>
      <w:r w:rsidRPr="009E18C2">
        <w:t>гии</w:t>
      </w:r>
      <w:r w:rsidR="00685CB7">
        <w:t xml:space="preserve"> </w:t>
      </w:r>
      <w:r w:rsidRPr="009E18C2">
        <w:t>«формирующего</w:t>
      </w:r>
      <w:r w:rsidR="00685CB7">
        <w:t xml:space="preserve"> </w:t>
      </w:r>
      <w:r w:rsidRPr="009E18C2">
        <w:t>оценивания»,</w:t>
      </w:r>
      <w:r w:rsidR="00685CB7">
        <w:t xml:space="preserve"> </w:t>
      </w:r>
      <w:r w:rsidRPr="009E18C2">
        <w:t>в</w:t>
      </w:r>
      <w:r w:rsidR="00685CB7">
        <w:t xml:space="preserve"> </w:t>
      </w:r>
      <w:r w:rsidRPr="009E18C2">
        <w:t>том</w:t>
      </w:r>
      <w:r w:rsidR="00685CB7">
        <w:t xml:space="preserve"> </w:t>
      </w:r>
      <w:r w:rsidRPr="009E18C2">
        <w:t>числе</w:t>
      </w:r>
      <w:r w:rsidR="00685CB7">
        <w:t xml:space="preserve"> </w:t>
      </w:r>
      <w:r w:rsidRPr="009E18C2">
        <w:t>бинарную</w:t>
      </w:r>
      <w:r w:rsidR="00685CB7">
        <w:t xml:space="preserve"> </w:t>
      </w:r>
      <w:r w:rsidRPr="009E18C2">
        <w:t>и</w:t>
      </w:r>
      <w:r w:rsidR="00685CB7">
        <w:t xml:space="preserve"> </w:t>
      </w:r>
      <w:r w:rsidRPr="009E18C2">
        <w:t>критериальную</w:t>
      </w:r>
      <w:r w:rsidR="00685CB7">
        <w:t xml:space="preserve"> </w:t>
      </w:r>
      <w:r w:rsidRPr="009E18C2">
        <w:t>оценки.</w:t>
      </w:r>
    </w:p>
    <w:p w:rsidR="000E3F3D" w:rsidRPr="00F23799" w:rsidRDefault="000E3F3D" w:rsidP="000E3F3D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sz w:val="16"/>
          <w:szCs w:val="16"/>
        </w:rPr>
      </w:pPr>
    </w:p>
    <w:p w:rsidR="0092520D" w:rsidRPr="0016278F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outlineLvl w:val="2"/>
        <w:rPr>
          <w:b/>
        </w:rPr>
      </w:pPr>
      <w:bookmarkStart w:id="112" w:name="_Toc496862430"/>
      <w:bookmarkStart w:id="113" w:name="_Toc3283015"/>
      <w:r w:rsidRPr="0016278F">
        <w:rPr>
          <w:b/>
        </w:rPr>
        <w:t>2.1.5.</w:t>
      </w:r>
      <w:r w:rsidR="00685CB7">
        <w:rPr>
          <w:b/>
        </w:rPr>
        <w:t xml:space="preserve"> </w:t>
      </w:r>
      <w:r w:rsidRPr="0016278F">
        <w:rPr>
          <w:b/>
        </w:rPr>
        <w:t>Описание</w:t>
      </w:r>
      <w:r w:rsidR="00685CB7">
        <w:rPr>
          <w:b/>
        </w:rPr>
        <w:t xml:space="preserve"> </w:t>
      </w:r>
      <w:r w:rsidRPr="0016278F">
        <w:rPr>
          <w:b/>
        </w:rPr>
        <w:t>особенностей,</w:t>
      </w:r>
      <w:r w:rsidR="00685CB7">
        <w:rPr>
          <w:b/>
        </w:rPr>
        <w:t xml:space="preserve"> </w:t>
      </w:r>
      <w:r w:rsidRPr="0016278F">
        <w:rPr>
          <w:b/>
        </w:rPr>
        <w:t>основных</w:t>
      </w:r>
      <w:r w:rsidR="00685CB7">
        <w:rPr>
          <w:b/>
        </w:rPr>
        <w:t xml:space="preserve"> </w:t>
      </w:r>
      <w:r w:rsidRPr="0016278F">
        <w:rPr>
          <w:b/>
        </w:rPr>
        <w:t>направлений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планируемых</w:t>
      </w:r>
      <w:r w:rsidR="00685CB7">
        <w:rPr>
          <w:b/>
        </w:rPr>
        <w:t xml:space="preserve"> </w:t>
      </w:r>
      <w:r w:rsidRPr="0016278F">
        <w:rPr>
          <w:b/>
        </w:rPr>
        <w:t>результатов</w:t>
      </w:r>
      <w:r w:rsidR="00685CB7">
        <w:rPr>
          <w:b/>
        </w:rPr>
        <w:t xml:space="preserve"> </w:t>
      </w:r>
      <w:r w:rsidRPr="0016278F">
        <w:rPr>
          <w:b/>
        </w:rPr>
        <w:t>уче</w:t>
      </w:r>
      <w:r w:rsidRPr="0016278F">
        <w:rPr>
          <w:b/>
        </w:rPr>
        <w:t>б</w:t>
      </w:r>
      <w:r w:rsidRPr="0016278F">
        <w:rPr>
          <w:b/>
        </w:rPr>
        <w:t>но-исследовательской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проектной</w:t>
      </w:r>
      <w:r w:rsidR="00685CB7">
        <w:rPr>
          <w:b/>
        </w:rPr>
        <w:t xml:space="preserve"> </w:t>
      </w:r>
      <w:r w:rsidRPr="0016278F">
        <w:rPr>
          <w:b/>
        </w:rPr>
        <w:t>деятельности</w:t>
      </w:r>
      <w:r w:rsidR="00685CB7">
        <w:rPr>
          <w:b/>
        </w:rPr>
        <w:t xml:space="preserve"> </w:t>
      </w:r>
      <w:r w:rsidRPr="0016278F">
        <w:rPr>
          <w:b/>
        </w:rPr>
        <w:t>обучающихся</w:t>
      </w:r>
      <w:r w:rsidR="00685CB7">
        <w:rPr>
          <w:b/>
        </w:rPr>
        <w:t xml:space="preserve"> </w:t>
      </w:r>
      <w:r w:rsidRPr="0016278F">
        <w:rPr>
          <w:b/>
        </w:rPr>
        <w:t>(исследовательское,</w:t>
      </w:r>
      <w:r w:rsidR="00685CB7">
        <w:rPr>
          <w:b/>
        </w:rPr>
        <w:t xml:space="preserve"> </w:t>
      </w:r>
      <w:r w:rsidRPr="0016278F">
        <w:rPr>
          <w:b/>
        </w:rPr>
        <w:t>инжене</w:t>
      </w:r>
      <w:r w:rsidRPr="0016278F">
        <w:rPr>
          <w:b/>
        </w:rPr>
        <w:t>р</w:t>
      </w:r>
      <w:r w:rsidRPr="0016278F">
        <w:rPr>
          <w:b/>
        </w:rPr>
        <w:t>ное,</w:t>
      </w:r>
      <w:r w:rsidR="00685CB7">
        <w:rPr>
          <w:b/>
        </w:rPr>
        <w:t xml:space="preserve"> </w:t>
      </w:r>
      <w:r w:rsidRPr="0016278F">
        <w:rPr>
          <w:b/>
        </w:rPr>
        <w:t>прикладное,</w:t>
      </w:r>
      <w:r w:rsidR="00685CB7">
        <w:rPr>
          <w:b/>
        </w:rPr>
        <w:t xml:space="preserve"> </w:t>
      </w:r>
      <w:r w:rsidRPr="0016278F">
        <w:rPr>
          <w:b/>
        </w:rPr>
        <w:t>информационное,</w:t>
      </w:r>
      <w:r w:rsidR="00685CB7">
        <w:rPr>
          <w:b/>
        </w:rPr>
        <w:t xml:space="preserve"> </w:t>
      </w:r>
      <w:r w:rsidRPr="0016278F">
        <w:rPr>
          <w:b/>
        </w:rPr>
        <w:t>социальное,</w:t>
      </w:r>
      <w:r w:rsidR="00685CB7">
        <w:rPr>
          <w:b/>
        </w:rPr>
        <w:t xml:space="preserve"> </w:t>
      </w:r>
      <w:r w:rsidRPr="0016278F">
        <w:rPr>
          <w:b/>
        </w:rPr>
        <w:t>игровое,</w:t>
      </w:r>
      <w:r w:rsidR="00685CB7">
        <w:rPr>
          <w:b/>
        </w:rPr>
        <w:t xml:space="preserve"> </w:t>
      </w:r>
      <w:r w:rsidRPr="0016278F">
        <w:rPr>
          <w:b/>
        </w:rPr>
        <w:t>творческое</w:t>
      </w:r>
      <w:r w:rsidR="00685CB7">
        <w:rPr>
          <w:b/>
        </w:rPr>
        <w:t xml:space="preserve"> </w:t>
      </w:r>
      <w:r w:rsidRPr="0016278F">
        <w:rPr>
          <w:b/>
        </w:rPr>
        <w:t>направление</w:t>
      </w:r>
      <w:r w:rsidR="00685CB7">
        <w:rPr>
          <w:b/>
        </w:rPr>
        <w:t xml:space="preserve"> </w:t>
      </w:r>
      <w:r w:rsidRPr="0016278F">
        <w:rPr>
          <w:b/>
        </w:rPr>
        <w:t>проектов)</w:t>
      </w:r>
      <w:r w:rsidR="00685CB7">
        <w:rPr>
          <w:b/>
        </w:rPr>
        <w:t xml:space="preserve"> </w:t>
      </w:r>
      <w:r w:rsidRPr="0016278F">
        <w:rPr>
          <w:b/>
        </w:rPr>
        <w:t>в</w:t>
      </w:r>
      <w:r w:rsidR="00685CB7">
        <w:rPr>
          <w:b/>
        </w:rPr>
        <w:t xml:space="preserve"> </w:t>
      </w:r>
      <w:r w:rsidRPr="0016278F">
        <w:rPr>
          <w:b/>
        </w:rPr>
        <w:t>ра</w:t>
      </w:r>
      <w:r w:rsidRPr="0016278F">
        <w:rPr>
          <w:b/>
        </w:rPr>
        <w:t>м</w:t>
      </w:r>
      <w:r w:rsidRPr="0016278F">
        <w:rPr>
          <w:b/>
        </w:rPr>
        <w:lastRenderedPageBreak/>
        <w:t>ках</w:t>
      </w:r>
      <w:r w:rsidR="00685CB7">
        <w:rPr>
          <w:b/>
        </w:rPr>
        <w:t xml:space="preserve"> </w:t>
      </w:r>
      <w:r w:rsidRPr="0016278F">
        <w:rPr>
          <w:b/>
        </w:rPr>
        <w:t>урочной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внеурочной</w:t>
      </w:r>
      <w:r w:rsidR="00685CB7">
        <w:rPr>
          <w:b/>
        </w:rPr>
        <w:t xml:space="preserve"> </w:t>
      </w:r>
      <w:r w:rsidRPr="0016278F">
        <w:rPr>
          <w:b/>
        </w:rPr>
        <w:t>деятельности</w:t>
      </w:r>
      <w:r w:rsidR="00685CB7">
        <w:rPr>
          <w:b/>
        </w:rPr>
        <w:t xml:space="preserve"> </w:t>
      </w:r>
      <w:r w:rsidRPr="0016278F">
        <w:rPr>
          <w:b/>
        </w:rPr>
        <w:t>по</w:t>
      </w:r>
      <w:r w:rsidR="00685CB7">
        <w:rPr>
          <w:b/>
        </w:rPr>
        <w:t xml:space="preserve"> </w:t>
      </w:r>
      <w:r w:rsidRPr="0016278F">
        <w:rPr>
          <w:b/>
        </w:rPr>
        <w:t>каждому</w:t>
      </w:r>
      <w:r w:rsidR="00685CB7">
        <w:rPr>
          <w:b/>
        </w:rPr>
        <w:t xml:space="preserve"> </w:t>
      </w:r>
      <w:r w:rsidRPr="0016278F">
        <w:rPr>
          <w:b/>
        </w:rPr>
        <w:t>из</w:t>
      </w:r>
      <w:r w:rsidR="00685CB7">
        <w:rPr>
          <w:b/>
        </w:rPr>
        <w:t xml:space="preserve"> </w:t>
      </w:r>
      <w:r w:rsidRPr="0016278F">
        <w:rPr>
          <w:b/>
        </w:rPr>
        <w:t>направлений,</w:t>
      </w:r>
      <w:r w:rsidR="00685CB7">
        <w:rPr>
          <w:b/>
        </w:rPr>
        <w:t xml:space="preserve"> </w:t>
      </w:r>
      <w:r w:rsidRPr="0016278F">
        <w:rPr>
          <w:b/>
        </w:rPr>
        <w:t>а</w:t>
      </w:r>
      <w:r w:rsidR="00685CB7">
        <w:rPr>
          <w:b/>
        </w:rPr>
        <w:t xml:space="preserve"> </w:t>
      </w:r>
      <w:r w:rsidRPr="0016278F">
        <w:rPr>
          <w:b/>
        </w:rPr>
        <w:t>также</w:t>
      </w:r>
      <w:r w:rsidR="00685CB7">
        <w:rPr>
          <w:b/>
        </w:rPr>
        <w:t xml:space="preserve"> </w:t>
      </w:r>
      <w:r w:rsidRPr="0016278F">
        <w:rPr>
          <w:b/>
        </w:rPr>
        <w:t>особенностей</w:t>
      </w:r>
      <w:r w:rsidR="00685CB7">
        <w:rPr>
          <w:b/>
        </w:rPr>
        <w:t xml:space="preserve"> </w:t>
      </w:r>
      <w:r w:rsidRPr="0016278F">
        <w:rPr>
          <w:b/>
        </w:rPr>
        <w:t>форм</w:t>
      </w:r>
      <w:r w:rsidRPr="0016278F">
        <w:rPr>
          <w:b/>
        </w:rPr>
        <w:t>и</w:t>
      </w:r>
      <w:r w:rsidRPr="0016278F">
        <w:rPr>
          <w:b/>
        </w:rPr>
        <w:t>рования</w:t>
      </w:r>
      <w:r w:rsidR="00685CB7">
        <w:rPr>
          <w:b/>
        </w:rPr>
        <w:t xml:space="preserve"> </w:t>
      </w:r>
      <w:r w:rsidRPr="0016278F">
        <w:rPr>
          <w:b/>
        </w:rPr>
        <w:t>ИКТ-компетенций</w:t>
      </w:r>
      <w:bookmarkEnd w:id="112"/>
      <w:bookmarkEnd w:id="113"/>
    </w:p>
    <w:p w:rsidR="00363578" w:rsidRPr="000E3F3D" w:rsidRDefault="00363578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sz w:val="18"/>
          <w:szCs w:val="18"/>
        </w:rPr>
      </w:pPr>
    </w:p>
    <w:p w:rsidR="000E3F3D" w:rsidRPr="000E3F3D" w:rsidRDefault="000E3F3D" w:rsidP="000E3F3D">
      <w:pPr>
        <w:autoSpaceDE w:val="0"/>
        <w:autoSpaceDN w:val="0"/>
        <w:adjustRightInd w:val="0"/>
        <w:rPr>
          <w:bCs/>
          <w:lang w:val="x-none"/>
        </w:rPr>
      </w:pPr>
      <w:r w:rsidRPr="000E3F3D">
        <w:rPr>
          <w:bCs/>
          <w:lang w:val="x-none"/>
        </w:rPr>
        <w:t>Одним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з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утей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формировани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УУД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в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основной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школе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являетс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включение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обучающихс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в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учебно-исследовательскую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роектную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деятельность,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котора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может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осуществлятьс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в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рамках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реализаци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рограммы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учебно-исследовательской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роектной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деятельности.</w:t>
      </w:r>
    </w:p>
    <w:p w:rsidR="000E3F3D" w:rsidRPr="000E3F3D" w:rsidRDefault="000E3F3D" w:rsidP="000E3F3D">
      <w:pPr>
        <w:autoSpaceDE w:val="0"/>
        <w:autoSpaceDN w:val="0"/>
        <w:adjustRightInd w:val="0"/>
        <w:rPr>
          <w:bCs/>
          <w:lang w:val="x-none"/>
        </w:rPr>
      </w:pPr>
      <w:r w:rsidRPr="000E3F3D">
        <w:rPr>
          <w:bCs/>
          <w:lang w:val="x-none"/>
        </w:rPr>
        <w:t>Учебно-исследовательска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роектна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деятельность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меет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ряд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особенностей:</w:t>
      </w:r>
    </w:p>
    <w:p w:rsidR="000E3F3D" w:rsidRPr="000E3F3D" w:rsidRDefault="000E3F3D" w:rsidP="00D703FC">
      <w:pPr>
        <w:numPr>
          <w:ilvl w:val="0"/>
          <w:numId w:val="341"/>
        </w:numPr>
        <w:autoSpaceDE w:val="0"/>
        <w:autoSpaceDN w:val="0"/>
        <w:adjustRightInd w:val="0"/>
        <w:rPr>
          <w:bCs/>
          <w:lang w:val="x-none"/>
        </w:rPr>
      </w:pPr>
      <w:r w:rsidRPr="000E3F3D">
        <w:rPr>
          <w:bCs/>
          <w:lang w:val="x-none"/>
        </w:rPr>
        <w:t>цел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задач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этих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видов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деятельност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обучающихс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определяютс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как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х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личностными,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так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социальным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мотивами.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Это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означает,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что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така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деятельность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должна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быть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направлена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не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только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на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овышение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компетентност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одростков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в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редметной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област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определённых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учебных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дисциплин,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на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развитие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х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способностей,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но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на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создание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родукта,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меющего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значимость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дл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других;</w:t>
      </w:r>
    </w:p>
    <w:p w:rsidR="000E3F3D" w:rsidRPr="000E3F3D" w:rsidRDefault="000E3F3D" w:rsidP="00D703FC">
      <w:pPr>
        <w:numPr>
          <w:ilvl w:val="0"/>
          <w:numId w:val="341"/>
        </w:numPr>
        <w:autoSpaceDE w:val="0"/>
        <w:autoSpaceDN w:val="0"/>
        <w:adjustRightInd w:val="0"/>
        <w:rPr>
          <w:bCs/>
          <w:lang w:val="x-none"/>
        </w:rPr>
      </w:pPr>
      <w:r w:rsidRPr="000E3F3D">
        <w:rPr>
          <w:bCs/>
          <w:lang w:val="x-none"/>
        </w:rPr>
        <w:t>учебно-исследовательска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роектна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деятельность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должна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быть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организована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таким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образом,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чтобы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обучающиес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смогл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реализовать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сво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отребност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в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общени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со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значимыми,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референтным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группам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одноклассников,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учителей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т.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д.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Стро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различного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рода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отношени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входе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целенаправленной,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оисковой,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творческой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родуктивной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деятельности,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одростк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овладевают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нормам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взаимоотношений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с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разным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людьми,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умениям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ереходить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от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одного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вида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общени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к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другому,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риобретают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навык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ндивидуальной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самостоятельной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работы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сотрудничества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в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коллективе;</w:t>
      </w:r>
    </w:p>
    <w:p w:rsidR="000E3F3D" w:rsidRPr="000E3F3D" w:rsidRDefault="000E3F3D" w:rsidP="00D703FC">
      <w:pPr>
        <w:numPr>
          <w:ilvl w:val="0"/>
          <w:numId w:val="341"/>
        </w:numPr>
        <w:autoSpaceDE w:val="0"/>
        <w:autoSpaceDN w:val="0"/>
        <w:adjustRightInd w:val="0"/>
        <w:rPr>
          <w:bCs/>
          <w:lang w:val="x-none"/>
        </w:rPr>
      </w:pPr>
      <w:r w:rsidRPr="000E3F3D">
        <w:rPr>
          <w:bCs/>
          <w:lang w:val="x-none"/>
        </w:rPr>
        <w:t>организаци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учебно-исследовательских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роектных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работ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школьников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обеспечивает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сочетание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различных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видов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ознавательной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деятельности.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В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этих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видах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деятельност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могут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быть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востребованы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рактическ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любые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способност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одростков,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реализованы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личные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ристрасти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к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тому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л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ному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виду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деятельности.</w:t>
      </w:r>
    </w:p>
    <w:p w:rsidR="000E3F3D" w:rsidRPr="000E3F3D" w:rsidRDefault="000E3F3D" w:rsidP="00D703FC">
      <w:pPr>
        <w:numPr>
          <w:ilvl w:val="0"/>
          <w:numId w:val="341"/>
        </w:numPr>
        <w:autoSpaceDE w:val="0"/>
        <w:autoSpaceDN w:val="0"/>
        <w:adjustRightInd w:val="0"/>
        <w:rPr>
          <w:bCs/>
          <w:lang w:val="x-none"/>
        </w:rPr>
      </w:pPr>
      <w:r>
        <w:t>учебно-исследовательская</w:t>
      </w:r>
      <w:r w:rsidR="00685CB7">
        <w:t xml:space="preserve"> </w:t>
      </w:r>
      <w:r>
        <w:t>и</w:t>
      </w:r>
      <w:r w:rsidR="00685CB7">
        <w:t xml:space="preserve"> </w:t>
      </w:r>
      <w:r>
        <w:t>проектная</w:t>
      </w:r>
      <w:r w:rsidR="00685CB7">
        <w:t xml:space="preserve"> </w:t>
      </w:r>
      <w:r>
        <w:t>деятельность</w:t>
      </w:r>
      <w:r w:rsidR="00685CB7">
        <w:t xml:space="preserve"> </w:t>
      </w:r>
      <w:r>
        <w:t>предполагает:</w:t>
      </w:r>
    </w:p>
    <w:p w:rsidR="000E3F3D" w:rsidRDefault="000E3F3D" w:rsidP="00D703FC">
      <w:pPr>
        <w:numPr>
          <w:ilvl w:val="0"/>
          <w:numId w:val="330"/>
        </w:numPr>
        <w:autoSpaceDE w:val="0"/>
        <w:autoSpaceDN w:val="0"/>
        <w:adjustRightInd w:val="0"/>
        <w:ind w:left="390" w:firstLine="0"/>
      </w:pPr>
      <w:r>
        <w:t>практически</w:t>
      </w:r>
      <w:r w:rsidR="00685CB7">
        <w:t xml:space="preserve"> </w:t>
      </w:r>
      <w:r>
        <w:t>значимые</w:t>
      </w:r>
      <w:r w:rsidR="00685CB7">
        <w:t xml:space="preserve"> </w:t>
      </w:r>
      <w:r>
        <w:t>цели</w:t>
      </w:r>
      <w:r w:rsidR="00685CB7">
        <w:t xml:space="preserve"> </w:t>
      </w:r>
      <w:r>
        <w:t>и</w:t>
      </w:r>
      <w:r w:rsidR="00685CB7">
        <w:t xml:space="preserve"> </w:t>
      </w:r>
      <w:r>
        <w:t>задачи;</w:t>
      </w:r>
    </w:p>
    <w:p w:rsidR="000E3F3D" w:rsidRDefault="000E3F3D" w:rsidP="00D703FC">
      <w:pPr>
        <w:numPr>
          <w:ilvl w:val="0"/>
          <w:numId w:val="330"/>
        </w:numPr>
        <w:autoSpaceDE w:val="0"/>
        <w:autoSpaceDN w:val="0"/>
        <w:adjustRightInd w:val="0"/>
        <w:ind w:left="390" w:firstLine="0"/>
      </w:pPr>
      <w:r>
        <w:t>структуру</w:t>
      </w:r>
      <w:r w:rsidR="00685CB7">
        <w:t xml:space="preserve"> </w:t>
      </w:r>
      <w:r>
        <w:t>проектной</w:t>
      </w:r>
      <w:r w:rsidR="00685CB7">
        <w:t xml:space="preserve"> </w:t>
      </w:r>
      <w:r>
        <w:t>и</w:t>
      </w:r>
      <w:r w:rsidR="00685CB7">
        <w:t xml:space="preserve"> </w:t>
      </w:r>
      <w:r>
        <w:t>учебно-исследовательской</w:t>
      </w:r>
      <w:r w:rsidR="00685CB7">
        <w:t xml:space="preserve"> </w:t>
      </w:r>
      <w:r>
        <w:t>деятельности,</w:t>
      </w:r>
      <w:r w:rsidR="00685CB7">
        <w:t xml:space="preserve"> </w:t>
      </w:r>
      <w:r>
        <w:t>которая</w:t>
      </w:r>
      <w:r w:rsidR="00685CB7">
        <w:t xml:space="preserve"> </w:t>
      </w:r>
      <w:r>
        <w:t>включает</w:t>
      </w:r>
      <w:r w:rsidR="00685CB7">
        <w:t xml:space="preserve"> </w:t>
      </w:r>
      <w:r>
        <w:t>общие</w:t>
      </w:r>
      <w:r w:rsidR="00685CB7">
        <w:t xml:space="preserve"> </w:t>
      </w:r>
      <w:r>
        <w:t>компоненты:</w:t>
      </w:r>
    </w:p>
    <w:p w:rsidR="000E3F3D" w:rsidRDefault="000E3F3D" w:rsidP="00D703FC">
      <w:pPr>
        <w:numPr>
          <w:ilvl w:val="0"/>
          <w:numId w:val="342"/>
        </w:numPr>
        <w:autoSpaceDE w:val="0"/>
        <w:autoSpaceDN w:val="0"/>
        <w:adjustRightInd w:val="0"/>
      </w:pPr>
      <w:r>
        <w:t>анализ</w:t>
      </w:r>
      <w:r w:rsidR="00685CB7">
        <w:t xml:space="preserve"> </w:t>
      </w:r>
      <w:r>
        <w:t>актуальности</w:t>
      </w:r>
      <w:r w:rsidR="00685CB7">
        <w:t xml:space="preserve"> </w:t>
      </w:r>
      <w:r>
        <w:t>проводимого</w:t>
      </w:r>
      <w:r w:rsidR="00685CB7">
        <w:t xml:space="preserve"> </w:t>
      </w:r>
      <w:r>
        <w:t>исследования;</w:t>
      </w:r>
      <w:r w:rsidR="00685CB7">
        <w:t xml:space="preserve"> </w:t>
      </w:r>
      <w:r>
        <w:t>целеполагание,</w:t>
      </w:r>
      <w:r w:rsidR="00685CB7">
        <w:t xml:space="preserve"> </w:t>
      </w:r>
      <w:r>
        <w:t>формулировку</w:t>
      </w:r>
      <w:r w:rsidR="00685CB7">
        <w:t xml:space="preserve"> </w:t>
      </w:r>
      <w:r>
        <w:t>задач,</w:t>
      </w:r>
      <w:r w:rsidR="00685CB7">
        <w:t xml:space="preserve"> </w:t>
      </w:r>
      <w:r>
        <w:t>к</w:t>
      </w:r>
      <w:r>
        <w:t>о</w:t>
      </w:r>
      <w:r>
        <w:t>торые</w:t>
      </w:r>
      <w:r w:rsidR="00685CB7">
        <w:t xml:space="preserve"> </w:t>
      </w:r>
      <w:r>
        <w:t>следует</w:t>
      </w:r>
      <w:r w:rsidR="00685CB7">
        <w:t xml:space="preserve"> </w:t>
      </w:r>
      <w:r>
        <w:t>решить;</w:t>
      </w:r>
    </w:p>
    <w:p w:rsidR="000E3F3D" w:rsidRDefault="000E3F3D" w:rsidP="00D703FC">
      <w:pPr>
        <w:numPr>
          <w:ilvl w:val="0"/>
          <w:numId w:val="342"/>
        </w:numPr>
        <w:autoSpaceDE w:val="0"/>
        <w:autoSpaceDN w:val="0"/>
        <w:adjustRightInd w:val="0"/>
      </w:pPr>
      <w:r>
        <w:t>выбор</w:t>
      </w:r>
      <w:r w:rsidR="00685CB7">
        <w:t xml:space="preserve"> </w:t>
      </w:r>
      <w:r>
        <w:t>средств</w:t>
      </w:r>
      <w:r w:rsidR="00685CB7">
        <w:t xml:space="preserve"> </w:t>
      </w:r>
      <w:r>
        <w:t>и</w:t>
      </w:r>
      <w:r w:rsidR="00685CB7">
        <w:t xml:space="preserve"> </w:t>
      </w:r>
      <w:r>
        <w:t>методов,</w:t>
      </w:r>
      <w:r w:rsidR="00685CB7">
        <w:t xml:space="preserve"> </w:t>
      </w:r>
      <w:r>
        <w:t>адекватных</w:t>
      </w:r>
      <w:r w:rsidR="00685CB7">
        <w:t xml:space="preserve"> </w:t>
      </w:r>
      <w:r>
        <w:t>поставленным</w:t>
      </w:r>
      <w:r w:rsidR="00685CB7">
        <w:t xml:space="preserve"> </w:t>
      </w:r>
      <w:r>
        <w:t>целям;</w:t>
      </w:r>
    </w:p>
    <w:p w:rsidR="000E3F3D" w:rsidRDefault="000E3F3D" w:rsidP="00D703FC">
      <w:pPr>
        <w:numPr>
          <w:ilvl w:val="0"/>
          <w:numId w:val="342"/>
        </w:numPr>
        <w:autoSpaceDE w:val="0"/>
        <w:autoSpaceDN w:val="0"/>
        <w:adjustRightInd w:val="0"/>
      </w:pPr>
      <w:r>
        <w:t>планирование,</w:t>
      </w:r>
      <w:r w:rsidR="00685CB7">
        <w:t xml:space="preserve"> </w:t>
      </w:r>
      <w:r>
        <w:t>определение</w:t>
      </w:r>
      <w:r w:rsidR="00685CB7">
        <w:t xml:space="preserve"> </w:t>
      </w:r>
      <w:r>
        <w:t>последовательности</w:t>
      </w:r>
      <w:r w:rsidR="00685CB7">
        <w:t xml:space="preserve"> </w:t>
      </w:r>
      <w:r>
        <w:t>и</w:t>
      </w:r>
      <w:r w:rsidR="00685CB7">
        <w:t xml:space="preserve"> </w:t>
      </w:r>
      <w:r>
        <w:t>сроков</w:t>
      </w:r>
      <w:r w:rsidR="00685CB7">
        <w:t xml:space="preserve"> </w:t>
      </w:r>
      <w:r>
        <w:t>работ;</w:t>
      </w:r>
    </w:p>
    <w:p w:rsidR="000E3F3D" w:rsidRDefault="000E3F3D" w:rsidP="00D703FC">
      <w:pPr>
        <w:numPr>
          <w:ilvl w:val="0"/>
          <w:numId w:val="342"/>
        </w:numPr>
        <w:autoSpaceDE w:val="0"/>
        <w:autoSpaceDN w:val="0"/>
        <w:adjustRightInd w:val="0"/>
      </w:pPr>
      <w:r>
        <w:t>проведение</w:t>
      </w:r>
      <w:r w:rsidR="00685CB7">
        <w:t xml:space="preserve"> </w:t>
      </w:r>
      <w:r>
        <w:t>проектных</w:t>
      </w:r>
      <w:r w:rsidR="00685CB7">
        <w:t xml:space="preserve"> </w:t>
      </w:r>
      <w:r>
        <w:t>работ</w:t>
      </w:r>
      <w:r w:rsidR="00685CB7">
        <w:t xml:space="preserve"> </w:t>
      </w:r>
      <w:r>
        <w:t>или</w:t>
      </w:r>
      <w:r w:rsidR="00685CB7">
        <w:t xml:space="preserve"> </w:t>
      </w:r>
      <w:r>
        <w:t>исследования;</w:t>
      </w:r>
    </w:p>
    <w:p w:rsidR="000E3F3D" w:rsidRDefault="000E3F3D" w:rsidP="00D703FC">
      <w:pPr>
        <w:numPr>
          <w:ilvl w:val="0"/>
          <w:numId w:val="342"/>
        </w:numPr>
        <w:autoSpaceDE w:val="0"/>
        <w:autoSpaceDN w:val="0"/>
        <w:adjustRightInd w:val="0"/>
      </w:pPr>
      <w:r>
        <w:t>оформление</w:t>
      </w:r>
      <w:r w:rsidR="00685CB7">
        <w:t xml:space="preserve"> </w:t>
      </w:r>
      <w:r>
        <w:t>результатов</w:t>
      </w:r>
      <w:r w:rsidR="00685CB7">
        <w:t xml:space="preserve"> </w:t>
      </w:r>
      <w:r>
        <w:t>работ</w:t>
      </w:r>
      <w:r w:rsidR="00685CB7">
        <w:t xml:space="preserve"> </w:t>
      </w:r>
      <w:r>
        <w:t>в</w:t>
      </w:r>
      <w:r w:rsidR="00685CB7">
        <w:t xml:space="preserve"> </w:t>
      </w:r>
      <w:r>
        <w:t>соответствии</w:t>
      </w:r>
      <w:r w:rsidR="00685CB7">
        <w:t xml:space="preserve"> </w:t>
      </w:r>
      <w:r>
        <w:t>с</w:t>
      </w:r>
      <w:r w:rsidR="00685CB7">
        <w:t xml:space="preserve"> </w:t>
      </w:r>
      <w:r>
        <w:t>замыслом</w:t>
      </w:r>
      <w:r w:rsidR="00685CB7">
        <w:t xml:space="preserve"> </w:t>
      </w:r>
      <w:r>
        <w:t>проекта</w:t>
      </w:r>
      <w:r w:rsidR="00685CB7">
        <w:t xml:space="preserve"> </w:t>
      </w:r>
      <w:r>
        <w:t>или</w:t>
      </w:r>
      <w:r w:rsidR="00685CB7">
        <w:t xml:space="preserve"> </w:t>
      </w:r>
      <w:r>
        <w:t>целями</w:t>
      </w:r>
      <w:r w:rsidR="00685CB7">
        <w:t xml:space="preserve"> </w:t>
      </w:r>
      <w:r>
        <w:t>исследов</w:t>
      </w:r>
      <w:r>
        <w:t>а</w:t>
      </w:r>
      <w:r>
        <w:t>ния;</w:t>
      </w:r>
    </w:p>
    <w:p w:rsidR="000E3F3D" w:rsidRDefault="000E3F3D" w:rsidP="00D703FC">
      <w:pPr>
        <w:numPr>
          <w:ilvl w:val="0"/>
          <w:numId w:val="342"/>
        </w:numPr>
        <w:autoSpaceDE w:val="0"/>
        <w:autoSpaceDN w:val="0"/>
        <w:adjustRightInd w:val="0"/>
      </w:pPr>
      <w:r>
        <w:t>представление</w:t>
      </w:r>
      <w:r w:rsidR="00685CB7">
        <w:t xml:space="preserve"> </w:t>
      </w:r>
      <w:r>
        <w:t>результатов</w:t>
      </w:r>
      <w:r w:rsidR="00685CB7">
        <w:t xml:space="preserve"> </w:t>
      </w:r>
      <w:r>
        <w:t>в</w:t>
      </w:r>
      <w:r w:rsidR="00685CB7">
        <w:t xml:space="preserve"> </w:t>
      </w:r>
      <w:r>
        <w:t>соответствующем</w:t>
      </w:r>
      <w:r w:rsidR="00685CB7">
        <w:t xml:space="preserve"> </w:t>
      </w:r>
      <w:r>
        <w:t>использованию</w:t>
      </w:r>
      <w:r w:rsidR="00685CB7">
        <w:t xml:space="preserve"> </w:t>
      </w:r>
      <w:r>
        <w:t>виде;</w:t>
      </w:r>
    </w:p>
    <w:p w:rsidR="000E3F3D" w:rsidRDefault="000E3F3D" w:rsidP="00D703FC">
      <w:pPr>
        <w:numPr>
          <w:ilvl w:val="0"/>
          <w:numId w:val="330"/>
        </w:numPr>
        <w:autoSpaceDE w:val="0"/>
        <w:autoSpaceDN w:val="0"/>
        <w:adjustRightInd w:val="0"/>
        <w:ind w:left="390" w:firstLine="0"/>
      </w:pPr>
      <w:r>
        <w:t>компетентность</w:t>
      </w:r>
      <w:r w:rsidR="00685CB7">
        <w:t xml:space="preserve"> </w:t>
      </w:r>
      <w:r>
        <w:t>в</w:t>
      </w:r>
      <w:r w:rsidR="00685CB7">
        <w:t xml:space="preserve"> </w:t>
      </w:r>
      <w:r>
        <w:t>выбранной</w:t>
      </w:r>
      <w:r w:rsidR="00685CB7">
        <w:t xml:space="preserve"> </w:t>
      </w:r>
      <w:r>
        <w:t>сфере</w:t>
      </w:r>
      <w:r w:rsidR="00685CB7">
        <w:t xml:space="preserve"> </w:t>
      </w:r>
      <w:r>
        <w:t>исследования,</w:t>
      </w:r>
      <w:r w:rsidR="00685CB7">
        <w:t xml:space="preserve"> </w:t>
      </w:r>
      <w:r>
        <w:t>творческую</w:t>
      </w:r>
      <w:r w:rsidR="00685CB7">
        <w:t xml:space="preserve"> </w:t>
      </w:r>
      <w:r>
        <w:t>активность,</w:t>
      </w:r>
      <w:r w:rsidR="00685CB7">
        <w:t xml:space="preserve"> </w:t>
      </w:r>
      <w:r>
        <w:t>собранность,</w:t>
      </w:r>
      <w:r w:rsidR="00685CB7">
        <w:t xml:space="preserve"> </w:t>
      </w:r>
      <w:r>
        <w:t>акк</w:t>
      </w:r>
      <w:r>
        <w:t>у</w:t>
      </w:r>
      <w:r>
        <w:t>ратность,</w:t>
      </w:r>
      <w:r w:rsidR="00685CB7">
        <w:t xml:space="preserve"> </w:t>
      </w:r>
      <w:r>
        <w:t>целеустремленность,</w:t>
      </w:r>
      <w:r w:rsidR="00685CB7">
        <w:t xml:space="preserve"> </w:t>
      </w:r>
      <w:r>
        <w:t>высокую</w:t>
      </w:r>
      <w:r w:rsidR="00685CB7">
        <w:t xml:space="preserve"> </w:t>
      </w:r>
      <w:r>
        <w:t>мотивацию.</w:t>
      </w:r>
    </w:p>
    <w:p w:rsidR="000E3F3D" w:rsidRDefault="000E3F3D" w:rsidP="000E3F3D">
      <w:pPr>
        <w:autoSpaceDE w:val="0"/>
        <w:autoSpaceDN w:val="0"/>
        <w:adjustRightInd w:val="0"/>
      </w:pPr>
      <w:r w:rsidRPr="000E3F3D">
        <w:rPr>
          <w:b/>
        </w:rPr>
        <w:t>Специфика</w:t>
      </w:r>
      <w:r w:rsidR="00685CB7">
        <w:rPr>
          <w:b/>
        </w:rPr>
        <w:t xml:space="preserve"> </w:t>
      </w:r>
      <w:r w:rsidRPr="000E3F3D">
        <w:rPr>
          <w:b/>
        </w:rPr>
        <w:t>проектной</w:t>
      </w:r>
      <w:r w:rsidR="00685CB7">
        <w:rPr>
          <w:b/>
        </w:rPr>
        <w:t xml:space="preserve"> </w:t>
      </w:r>
      <w:r w:rsidRPr="000E3F3D">
        <w:rPr>
          <w:b/>
        </w:rPr>
        <w:t>деятельности</w:t>
      </w:r>
      <w:r w:rsidR="00685CB7">
        <w:t xml:space="preserve"> </w:t>
      </w:r>
      <w:r>
        <w:t>обучающихся</w:t>
      </w:r>
      <w:r w:rsidR="00685CB7">
        <w:t xml:space="preserve"> </w:t>
      </w:r>
      <w:r>
        <w:t>в</w:t>
      </w:r>
      <w:r w:rsidR="00685CB7">
        <w:t xml:space="preserve"> </w:t>
      </w:r>
      <w:r>
        <w:t>значительной</w:t>
      </w:r>
      <w:r w:rsidR="00685CB7">
        <w:t xml:space="preserve"> </w:t>
      </w:r>
      <w:r>
        <w:t>степени</w:t>
      </w:r>
      <w:r w:rsidR="00685CB7">
        <w:t xml:space="preserve"> </w:t>
      </w:r>
      <w:r>
        <w:t>связана</w:t>
      </w:r>
      <w:r w:rsidR="00685CB7">
        <w:t xml:space="preserve"> </w:t>
      </w:r>
      <w:r>
        <w:t>с</w:t>
      </w:r>
      <w:r w:rsidR="00685CB7">
        <w:t xml:space="preserve"> </w:t>
      </w:r>
      <w:r>
        <w:t>орие</w:t>
      </w:r>
      <w:r>
        <w:t>н</w:t>
      </w:r>
      <w:r>
        <w:t>тацией</w:t>
      </w:r>
      <w:r w:rsidR="00685CB7">
        <w:t xml:space="preserve"> </w:t>
      </w:r>
      <w:r>
        <w:t>на</w:t>
      </w:r>
      <w:r w:rsidR="00685CB7">
        <w:t xml:space="preserve"> </w:t>
      </w:r>
      <w:r>
        <w:t>получение</w:t>
      </w:r>
      <w:r w:rsidR="00685CB7">
        <w:t xml:space="preserve"> </w:t>
      </w:r>
      <w:r>
        <w:t>проектного</w:t>
      </w:r>
      <w:r w:rsidR="00685CB7">
        <w:t xml:space="preserve"> </w:t>
      </w:r>
      <w:r>
        <w:t>результата,</w:t>
      </w:r>
      <w:r w:rsidR="00685CB7">
        <w:t xml:space="preserve"> </w:t>
      </w:r>
      <w:r>
        <w:t>обеспечивающего</w:t>
      </w:r>
      <w:r w:rsidR="00685CB7">
        <w:t xml:space="preserve"> </w:t>
      </w:r>
      <w:r>
        <w:t>решение</w:t>
      </w:r>
      <w:r w:rsidR="00685CB7">
        <w:t xml:space="preserve"> </w:t>
      </w:r>
      <w:r>
        <w:t>прикладной</w:t>
      </w:r>
      <w:r w:rsidR="00685CB7">
        <w:t xml:space="preserve"> </w:t>
      </w:r>
      <w:r>
        <w:t>задачи</w:t>
      </w:r>
      <w:r w:rsidR="00685CB7">
        <w:t xml:space="preserve"> </w:t>
      </w:r>
      <w:r>
        <w:t>и</w:t>
      </w:r>
      <w:r w:rsidR="00685CB7">
        <w:t xml:space="preserve"> </w:t>
      </w:r>
      <w:r>
        <w:t>име</w:t>
      </w:r>
      <w:r>
        <w:t>ю</w:t>
      </w:r>
      <w:r>
        <w:t>щего</w:t>
      </w:r>
      <w:r w:rsidR="00685CB7">
        <w:t xml:space="preserve"> </w:t>
      </w:r>
      <w:r>
        <w:t>конкретное</w:t>
      </w:r>
      <w:r w:rsidR="00685CB7">
        <w:t xml:space="preserve"> </w:t>
      </w:r>
      <w:r>
        <w:t>выражение.</w:t>
      </w:r>
      <w:r w:rsidR="00685CB7">
        <w:t xml:space="preserve"> </w:t>
      </w:r>
      <w:r>
        <w:t>Проектная</w:t>
      </w:r>
      <w:r w:rsidR="00685CB7">
        <w:t xml:space="preserve"> </w:t>
      </w:r>
      <w:r>
        <w:t>деятельность</w:t>
      </w:r>
      <w:r w:rsidR="00685CB7">
        <w:t xml:space="preserve"> </w:t>
      </w:r>
      <w:r>
        <w:t>обучающегося</w:t>
      </w:r>
      <w:r w:rsidR="00685CB7">
        <w:t xml:space="preserve"> </w:t>
      </w:r>
      <w:r>
        <w:t>рассматривается</w:t>
      </w:r>
      <w:r w:rsidR="00685CB7">
        <w:t xml:space="preserve"> </w:t>
      </w:r>
      <w:r>
        <w:t>с</w:t>
      </w:r>
      <w:r w:rsidR="00685CB7">
        <w:t xml:space="preserve"> </w:t>
      </w:r>
      <w:r>
        <w:t>н</w:t>
      </w:r>
      <w:r>
        <w:t>е</w:t>
      </w:r>
      <w:r>
        <w:t>скольких</w:t>
      </w:r>
      <w:r w:rsidR="00685CB7">
        <w:t xml:space="preserve"> </w:t>
      </w:r>
      <w:r>
        <w:t>сторон:</w:t>
      </w:r>
      <w:r w:rsidR="00685CB7">
        <w:t xml:space="preserve"> </w:t>
      </w:r>
      <w:r>
        <w:t>продукт</w:t>
      </w:r>
      <w:r w:rsidR="00685CB7">
        <w:t xml:space="preserve"> </w:t>
      </w:r>
      <w:r>
        <w:t>как</w:t>
      </w:r>
      <w:r w:rsidR="00685CB7">
        <w:t xml:space="preserve"> </w:t>
      </w:r>
      <w:r>
        <w:t>материализованный</w:t>
      </w:r>
      <w:r w:rsidR="00685CB7">
        <w:t xml:space="preserve"> </w:t>
      </w:r>
      <w:r>
        <w:t>результат,</w:t>
      </w:r>
      <w:r w:rsidR="00685CB7">
        <w:t xml:space="preserve"> </w:t>
      </w:r>
      <w:r>
        <w:t>процесс</w:t>
      </w:r>
      <w:r w:rsidR="00685CB7">
        <w:t xml:space="preserve"> </w:t>
      </w:r>
      <w:r>
        <w:t>как</w:t>
      </w:r>
      <w:r w:rsidR="00685CB7">
        <w:t xml:space="preserve"> </w:t>
      </w:r>
      <w:r>
        <w:t>работа</w:t>
      </w:r>
      <w:r w:rsidR="00685CB7">
        <w:t xml:space="preserve"> </w:t>
      </w:r>
      <w:r>
        <w:t>по</w:t>
      </w:r>
      <w:r w:rsidR="00685CB7">
        <w:t xml:space="preserve"> </w:t>
      </w:r>
      <w:r>
        <w:t>выполнению</w:t>
      </w:r>
      <w:r w:rsidR="00685CB7">
        <w:t xml:space="preserve"> </w:t>
      </w:r>
      <w:r>
        <w:t>проекта,</w:t>
      </w:r>
      <w:r w:rsidR="00685CB7">
        <w:t xml:space="preserve"> </w:t>
      </w:r>
      <w:r>
        <w:t>з</w:t>
      </w:r>
      <w:r>
        <w:t>а</w:t>
      </w:r>
      <w:r>
        <w:t>щита</w:t>
      </w:r>
      <w:r w:rsidR="00685CB7">
        <w:t xml:space="preserve"> </w:t>
      </w:r>
      <w:r>
        <w:t>проекта</w:t>
      </w:r>
      <w:r w:rsidR="00685CB7">
        <w:t xml:space="preserve"> </w:t>
      </w:r>
      <w:r>
        <w:t>как</w:t>
      </w:r>
      <w:r w:rsidR="00685CB7">
        <w:t xml:space="preserve"> </w:t>
      </w:r>
      <w:r>
        <w:t>иллюстрация</w:t>
      </w:r>
      <w:r w:rsidR="00685CB7">
        <w:t xml:space="preserve"> </w:t>
      </w:r>
      <w:r>
        <w:t>образовательного</w:t>
      </w:r>
      <w:r w:rsidR="00685CB7">
        <w:t xml:space="preserve"> </w:t>
      </w:r>
      <w:r>
        <w:t>достижения</w:t>
      </w:r>
      <w:r w:rsidR="00685CB7">
        <w:t xml:space="preserve"> </w:t>
      </w:r>
      <w:r>
        <w:t>обучающегося</w:t>
      </w:r>
      <w:r w:rsidR="00685CB7">
        <w:t xml:space="preserve"> </w:t>
      </w:r>
      <w:r>
        <w:t>и</w:t>
      </w:r>
      <w:r w:rsidR="00685CB7">
        <w:t xml:space="preserve"> </w:t>
      </w:r>
      <w:r>
        <w:t>ориентирована</w:t>
      </w:r>
      <w:r w:rsidR="00685CB7">
        <w:t xml:space="preserve"> </w:t>
      </w:r>
      <w:r>
        <w:t>на</w:t>
      </w:r>
      <w:r w:rsidR="00685CB7">
        <w:t xml:space="preserve"> </w:t>
      </w:r>
      <w:r>
        <w:t>форм</w:t>
      </w:r>
      <w:r>
        <w:t>и</w:t>
      </w:r>
      <w:r>
        <w:t>рование</w:t>
      </w:r>
      <w:r w:rsidR="00685CB7">
        <w:t xml:space="preserve"> </w:t>
      </w:r>
      <w:r>
        <w:t>и</w:t>
      </w:r>
      <w:r w:rsidR="00685CB7">
        <w:t xml:space="preserve"> </w:t>
      </w:r>
      <w:r>
        <w:t>развитие</w:t>
      </w:r>
      <w:r w:rsidR="00685CB7">
        <w:t xml:space="preserve"> </w:t>
      </w:r>
      <w:r>
        <w:t>метапредметных</w:t>
      </w:r>
      <w:r w:rsidR="00685CB7">
        <w:t xml:space="preserve"> </w:t>
      </w:r>
      <w:r>
        <w:t>и</w:t>
      </w:r>
      <w:r w:rsidR="00685CB7">
        <w:t xml:space="preserve"> </w:t>
      </w:r>
      <w:r>
        <w:t>личностных</w:t>
      </w:r>
      <w:r w:rsidR="00685CB7">
        <w:t xml:space="preserve"> </w:t>
      </w:r>
      <w:r>
        <w:t>результатов</w:t>
      </w:r>
      <w:r w:rsidR="00685CB7">
        <w:t xml:space="preserve"> </w:t>
      </w:r>
      <w:r>
        <w:t>обучающихся.</w:t>
      </w:r>
    </w:p>
    <w:p w:rsidR="000E3F3D" w:rsidRPr="000E3F3D" w:rsidRDefault="000E3F3D" w:rsidP="000E3F3D">
      <w:pPr>
        <w:autoSpaceDE w:val="0"/>
        <w:autoSpaceDN w:val="0"/>
        <w:adjustRightInd w:val="0"/>
        <w:rPr>
          <w:bCs/>
          <w:lang w:val="x-none"/>
        </w:rPr>
      </w:pPr>
      <w:r w:rsidRPr="000E3F3D">
        <w:rPr>
          <w:b/>
        </w:rPr>
        <w:t>Особенностью</w:t>
      </w:r>
      <w:r w:rsidR="00685CB7">
        <w:rPr>
          <w:b/>
        </w:rPr>
        <w:t xml:space="preserve"> </w:t>
      </w:r>
      <w:r w:rsidRPr="000E3F3D">
        <w:rPr>
          <w:b/>
        </w:rPr>
        <w:t>учебно-исследовательской</w:t>
      </w:r>
      <w:r w:rsidR="00685CB7">
        <w:rPr>
          <w:b/>
        </w:rPr>
        <w:t xml:space="preserve"> </w:t>
      </w:r>
      <w:r w:rsidRPr="000E3F3D">
        <w:rPr>
          <w:b/>
        </w:rPr>
        <w:t>деятельности</w:t>
      </w:r>
      <w:r w:rsidR="00685CB7">
        <w:t xml:space="preserve"> </w:t>
      </w:r>
      <w:r>
        <w:t>является</w:t>
      </w:r>
      <w:r w:rsidR="00685CB7">
        <w:t xml:space="preserve"> </w:t>
      </w:r>
      <w:r>
        <w:t>«приращение»</w:t>
      </w:r>
      <w:r w:rsidR="00685CB7">
        <w:t xml:space="preserve"> </w:t>
      </w:r>
      <w:r>
        <w:t>в</w:t>
      </w:r>
      <w:r w:rsidR="00685CB7">
        <w:t xml:space="preserve"> </w:t>
      </w:r>
      <w:r>
        <w:t>комп</w:t>
      </w:r>
      <w:r>
        <w:t>е</w:t>
      </w:r>
      <w:r>
        <w:t>тенциях</w:t>
      </w:r>
      <w:r w:rsidR="00685CB7">
        <w:t xml:space="preserve"> </w:t>
      </w:r>
      <w:r>
        <w:t>обучающегося.</w:t>
      </w:r>
      <w:r w:rsidR="00685CB7">
        <w:t xml:space="preserve"> </w:t>
      </w:r>
      <w:r>
        <w:t>Ценность</w:t>
      </w:r>
      <w:r w:rsidR="00685CB7">
        <w:t xml:space="preserve"> </w:t>
      </w:r>
      <w:r>
        <w:t>учебно-исследовательской</w:t>
      </w:r>
      <w:r w:rsidR="00685CB7">
        <w:t xml:space="preserve"> </w:t>
      </w:r>
      <w:r>
        <w:t>работы</w:t>
      </w:r>
      <w:r w:rsidR="00685CB7">
        <w:t xml:space="preserve"> </w:t>
      </w:r>
      <w:r>
        <w:t>определяется</w:t>
      </w:r>
      <w:r w:rsidR="00685CB7">
        <w:t xml:space="preserve"> </w:t>
      </w:r>
      <w:r>
        <w:t>возможностью</w:t>
      </w:r>
      <w:r w:rsidR="00685CB7">
        <w:t xml:space="preserve"> </w:t>
      </w:r>
      <w:r>
        <w:t>обучающихся</w:t>
      </w:r>
      <w:r w:rsidR="00685CB7">
        <w:t xml:space="preserve"> </w:t>
      </w:r>
      <w:r>
        <w:t>посмотреть</w:t>
      </w:r>
      <w:r w:rsidR="00685CB7">
        <w:t xml:space="preserve"> </w:t>
      </w:r>
      <w:r>
        <w:t>на</w:t>
      </w:r>
      <w:r w:rsidR="00685CB7">
        <w:t xml:space="preserve"> </w:t>
      </w:r>
      <w:r>
        <w:t>различные</w:t>
      </w:r>
      <w:r w:rsidR="00685CB7">
        <w:t xml:space="preserve"> </w:t>
      </w:r>
      <w:r>
        <w:t>проблемы</w:t>
      </w:r>
      <w:r w:rsidR="00685CB7">
        <w:t xml:space="preserve"> </w:t>
      </w:r>
      <w:r>
        <w:t>с</w:t>
      </w:r>
      <w:r w:rsidR="00685CB7">
        <w:t xml:space="preserve"> </w:t>
      </w:r>
      <w:r>
        <w:t>позиции</w:t>
      </w:r>
      <w:r w:rsidR="00685CB7">
        <w:t xml:space="preserve"> </w:t>
      </w:r>
      <w:r>
        <w:t>ученых,</w:t>
      </w:r>
      <w:r w:rsidR="00685CB7">
        <w:t xml:space="preserve"> </w:t>
      </w:r>
      <w:r>
        <w:t>занимающихся</w:t>
      </w:r>
      <w:r w:rsidR="00685CB7">
        <w:t xml:space="preserve"> </w:t>
      </w:r>
      <w:r>
        <w:t>научным</w:t>
      </w:r>
      <w:r w:rsidR="00685CB7">
        <w:t xml:space="preserve"> </w:t>
      </w:r>
      <w:r>
        <w:t>иссл</w:t>
      </w:r>
      <w:r>
        <w:t>е</w:t>
      </w:r>
      <w:r>
        <w:t>дован</w:t>
      </w:r>
      <w:r>
        <w:t>и</w:t>
      </w:r>
      <w:r>
        <w:t>ем.</w:t>
      </w:r>
      <w:r w:rsidR="00685CB7">
        <w:t xml:space="preserve"> </w:t>
      </w:r>
      <w:r>
        <w:t>Итогами</w:t>
      </w:r>
      <w:r w:rsidR="00685CB7">
        <w:t xml:space="preserve"> </w:t>
      </w:r>
      <w:r>
        <w:t>проектной</w:t>
      </w:r>
      <w:r w:rsidR="00685CB7">
        <w:t xml:space="preserve"> </w:t>
      </w:r>
      <w:r>
        <w:t>и</w:t>
      </w:r>
      <w:r w:rsidR="00685CB7">
        <w:t xml:space="preserve"> </w:t>
      </w:r>
      <w:r>
        <w:t>учебно-исследовательской</w:t>
      </w:r>
      <w:r w:rsidR="00685CB7">
        <w:t xml:space="preserve"> </w:t>
      </w:r>
      <w:r>
        <w:t>деятельности</w:t>
      </w:r>
      <w:r w:rsidR="00685CB7">
        <w:t xml:space="preserve"> </w:t>
      </w:r>
      <w:r>
        <w:t>следует</w:t>
      </w:r>
      <w:r w:rsidR="00685CB7">
        <w:t xml:space="preserve"> </w:t>
      </w:r>
      <w:r>
        <w:t>считать</w:t>
      </w:r>
      <w:r w:rsidR="00685CB7">
        <w:t xml:space="preserve"> </w:t>
      </w:r>
      <w:r>
        <w:t>не</w:t>
      </w:r>
      <w:r w:rsidR="00685CB7">
        <w:t xml:space="preserve"> </w:t>
      </w:r>
      <w:r>
        <w:t>столько</w:t>
      </w:r>
      <w:r w:rsidR="00685CB7">
        <w:t xml:space="preserve"> </w:t>
      </w:r>
      <w:r>
        <w:t>предметные</w:t>
      </w:r>
      <w:r w:rsidR="00685CB7">
        <w:t xml:space="preserve"> </w:t>
      </w:r>
      <w:r>
        <w:t>результаты,</w:t>
      </w:r>
      <w:r w:rsidR="00685CB7">
        <w:t xml:space="preserve"> </w:t>
      </w:r>
      <w:r>
        <w:t>сколько</w:t>
      </w:r>
      <w:r w:rsidR="00685CB7">
        <w:t xml:space="preserve"> </w:t>
      </w:r>
      <w:r>
        <w:t>интеллектуальное,</w:t>
      </w:r>
      <w:r w:rsidR="00685CB7">
        <w:t xml:space="preserve"> </w:t>
      </w:r>
      <w:r>
        <w:t>личностное</w:t>
      </w:r>
      <w:r w:rsidR="00685CB7">
        <w:t xml:space="preserve"> </w:t>
      </w:r>
      <w:r>
        <w:t>развитие</w:t>
      </w:r>
      <w:r w:rsidR="00685CB7">
        <w:t xml:space="preserve"> </w:t>
      </w:r>
      <w:r>
        <w:t>школьников,</w:t>
      </w:r>
      <w:r w:rsidR="00685CB7">
        <w:t xml:space="preserve"> </w:t>
      </w:r>
      <w:r>
        <w:t>рост</w:t>
      </w:r>
      <w:r w:rsidR="00685CB7">
        <w:t xml:space="preserve"> </w:t>
      </w:r>
      <w:r>
        <w:t>их</w:t>
      </w:r>
      <w:r w:rsidR="00685CB7">
        <w:t xml:space="preserve"> </w:t>
      </w:r>
      <w:r>
        <w:t>ко</w:t>
      </w:r>
      <w:r>
        <w:t>м</w:t>
      </w:r>
      <w:r>
        <w:t>петен</w:t>
      </w:r>
      <w:r>
        <w:t>т</w:t>
      </w:r>
      <w:r>
        <w:t>ности</w:t>
      </w:r>
      <w:r w:rsidR="00685CB7">
        <w:t xml:space="preserve"> </w:t>
      </w:r>
      <w:r>
        <w:t>в</w:t>
      </w:r>
      <w:r w:rsidR="00685CB7">
        <w:t xml:space="preserve"> </w:t>
      </w:r>
      <w:r>
        <w:t>выбранной</w:t>
      </w:r>
      <w:r w:rsidR="00685CB7">
        <w:t xml:space="preserve"> </w:t>
      </w:r>
      <w:r>
        <w:t>для</w:t>
      </w:r>
      <w:r w:rsidR="00685CB7">
        <w:t xml:space="preserve"> </w:t>
      </w:r>
      <w:r>
        <w:t>исследования</w:t>
      </w:r>
      <w:r w:rsidR="00685CB7">
        <w:t xml:space="preserve"> </w:t>
      </w:r>
      <w:r>
        <w:t>или</w:t>
      </w:r>
      <w:r w:rsidR="00685CB7">
        <w:t xml:space="preserve"> </w:t>
      </w:r>
      <w:r>
        <w:t>проекта</w:t>
      </w:r>
      <w:r w:rsidR="00685CB7">
        <w:t xml:space="preserve"> </w:t>
      </w:r>
      <w:r>
        <w:t>сфере,</w:t>
      </w:r>
      <w:r w:rsidR="00685CB7">
        <w:t xml:space="preserve"> </w:t>
      </w:r>
      <w:r>
        <w:t>формирование</w:t>
      </w:r>
      <w:r w:rsidR="00685CB7">
        <w:t xml:space="preserve"> </w:t>
      </w:r>
      <w:r>
        <w:t>умения</w:t>
      </w:r>
      <w:r w:rsidR="00685CB7">
        <w:t xml:space="preserve"> </w:t>
      </w:r>
      <w:r>
        <w:t>сотрудничать</w:t>
      </w:r>
      <w:r w:rsidR="00685CB7">
        <w:t xml:space="preserve"> </w:t>
      </w:r>
      <w:r>
        <w:t>в</w:t>
      </w:r>
      <w:r w:rsidR="00685CB7">
        <w:t xml:space="preserve"> </w:t>
      </w:r>
      <w:r>
        <w:t>коллективе</w:t>
      </w:r>
      <w:r w:rsidR="00685CB7">
        <w:t xml:space="preserve"> </w:t>
      </w:r>
      <w:r>
        <w:t>и</w:t>
      </w:r>
      <w:r w:rsidR="00685CB7">
        <w:t xml:space="preserve"> </w:t>
      </w:r>
      <w:r>
        <w:t>самостоятельно</w:t>
      </w:r>
      <w:r w:rsidR="00685CB7">
        <w:t xml:space="preserve"> </w:t>
      </w:r>
      <w:r>
        <w:t>работать,</w:t>
      </w:r>
      <w:r w:rsidR="00685CB7">
        <w:t xml:space="preserve"> </w:t>
      </w:r>
      <w:r>
        <w:t>уяснение</w:t>
      </w:r>
      <w:r w:rsidR="00685CB7">
        <w:t xml:space="preserve"> </w:t>
      </w:r>
      <w:r>
        <w:t>сущности</w:t>
      </w:r>
      <w:r w:rsidR="00685CB7">
        <w:t xml:space="preserve"> </w:t>
      </w:r>
      <w:r>
        <w:t>творческой</w:t>
      </w:r>
      <w:r w:rsidR="00685CB7">
        <w:t xml:space="preserve"> </w:t>
      </w:r>
      <w:r>
        <w:t>исследовательской</w:t>
      </w:r>
      <w:r w:rsidR="00685CB7">
        <w:t xml:space="preserve"> </w:t>
      </w:r>
      <w:r>
        <w:t>и</w:t>
      </w:r>
      <w:r w:rsidR="00685CB7">
        <w:t xml:space="preserve"> </w:t>
      </w:r>
      <w:r>
        <w:t>пр</w:t>
      </w:r>
      <w:r>
        <w:t>о</w:t>
      </w:r>
      <w:r>
        <w:t>ектной</w:t>
      </w:r>
      <w:r w:rsidR="00685CB7">
        <w:t xml:space="preserve"> </w:t>
      </w:r>
      <w:r>
        <w:t>работы,</w:t>
      </w:r>
      <w:r w:rsidR="00685CB7">
        <w:t xml:space="preserve"> </w:t>
      </w:r>
      <w:r>
        <w:t>которая</w:t>
      </w:r>
      <w:r w:rsidR="00685CB7">
        <w:t xml:space="preserve"> </w:t>
      </w:r>
      <w:r>
        <w:t>рассматривается</w:t>
      </w:r>
      <w:r w:rsidR="00685CB7">
        <w:t xml:space="preserve"> </w:t>
      </w:r>
      <w:r>
        <w:t>как</w:t>
      </w:r>
      <w:r w:rsidR="00685CB7">
        <w:t xml:space="preserve"> </w:t>
      </w:r>
      <w:r>
        <w:t>показатель</w:t>
      </w:r>
      <w:r w:rsidR="00685CB7">
        <w:t xml:space="preserve"> </w:t>
      </w:r>
      <w:r>
        <w:t>успешности</w:t>
      </w:r>
      <w:r w:rsidR="00685CB7">
        <w:t xml:space="preserve"> </w:t>
      </w:r>
      <w:r>
        <w:t>(неуспешности)</w:t>
      </w:r>
      <w:r w:rsidR="00685CB7">
        <w:t xml:space="preserve"> </w:t>
      </w:r>
      <w:r>
        <w:t>исследовател</w:t>
      </w:r>
      <w:r>
        <w:t>ь</w:t>
      </w:r>
      <w:r>
        <w:t>ской</w:t>
      </w:r>
      <w:r w:rsidR="00685CB7">
        <w:t xml:space="preserve"> </w:t>
      </w:r>
      <w:r>
        <w:t>де</w:t>
      </w:r>
      <w:r>
        <w:t>я</w:t>
      </w:r>
      <w:r>
        <w:t>тельности.</w:t>
      </w:r>
    </w:p>
    <w:p w:rsidR="000E3F3D" w:rsidRPr="000E3F3D" w:rsidRDefault="000E3F3D" w:rsidP="000E3F3D">
      <w:pPr>
        <w:autoSpaceDE w:val="0"/>
        <w:autoSpaceDN w:val="0"/>
        <w:adjustRightInd w:val="0"/>
        <w:rPr>
          <w:bCs/>
          <w:lang w:val="x-none"/>
        </w:rPr>
      </w:pPr>
      <w:r w:rsidRPr="000E3F3D">
        <w:rPr>
          <w:bCs/>
          <w:lang w:val="x-none"/>
        </w:rPr>
        <w:t>Итогам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роектной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учебно-исследовательской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деятельност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следует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считать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не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столько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редметные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результаты,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сколько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нтеллектуальное,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личностное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развитие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школьников,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рост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х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компетентност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в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выбранной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дл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сследовани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л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роекта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сфере,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формирование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умени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сотрудничать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в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коллективе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самостоятельно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работать,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уяснение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сущност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творческой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lastRenderedPageBreak/>
        <w:t>исследовательской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роектной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работы,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котора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рассматриваетс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как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оказатель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успешности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(неуспешности)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исследовательской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деятельности.</w:t>
      </w:r>
    </w:p>
    <w:p w:rsidR="000E3F3D" w:rsidRPr="000E3F3D" w:rsidRDefault="000E3F3D" w:rsidP="000E3F3D">
      <w:pPr>
        <w:autoSpaceDE w:val="0"/>
        <w:autoSpaceDN w:val="0"/>
        <w:adjustRightInd w:val="0"/>
        <w:rPr>
          <w:bCs/>
          <w:lang w:val="x-none"/>
        </w:rPr>
      </w:pPr>
      <w:r w:rsidRPr="000E3F3D">
        <w:rPr>
          <w:bCs/>
          <w:lang w:val="x-none"/>
        </w:rPr>
        <w:t>Проектна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работа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роводится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в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форме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защиты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учебного</w:t>
      </w:r>
      <w:r w:rsidR="00685CB7">
        <w:rPr>
          <w:bCs/>
          <w:lang w:val="x-none"/>
        </w:rPr>
        <w:t xml:space="preserve"> </w:t>
      </w:r>
      <w:r w:rsidRPr="000E3F3D">
        <w:rPr>
          <w:bCs/>
          <w:lang w:val="x-none"/>
        </w:rPr>
        <w:t>проекта.</w:t>
      </w:r>
    </w:p>
    <w:p w:rsidR="000E3F3D" w:rsidRPr="00F23799" w:rsidRDefault="000E3F3D" w:rsidP="000E3F3D">
      <w:pPr>
        <w:autoSpaceDE w:val="0"/>
        <w:autoSpaceDN w:val="0"/>
        <w:adjustRightInd w:val="0"/>
        <w:rPr>
          <w:bCs/>
          <w:sz w:val="16"/>
          <w:szCs w:val="16"/>
          <w:lang w:val="x-none"/>
        </w:rPr>
      </w:pPr>
    </w:p>
    <w:p w:rsidR="000E3F3D" w:rsidRPr="000E3F3D" w:rsidRDefault="000E3F3D" w:rsidP="000E3F3D">
      <w:pPr>
        <w:autoSpaceDE w:val="0"/>
        <w:autoSpaceDN w:val="0"/>
        <w:adjustRightInd w:val="0"/>
        <w:rPr>
          <w:b/>
          <w:bCs/>
          <w:lang w:val="x-none"/>
        </w:rPr>
      </w:pPr>
      <w:r w:rsidRPr="000E3F3D">
        <w:rPr>
          <w:b/>
          <w:bCs/>
          <w:lang w:val="x-none"/>
        </w:rPr>
        <w:t>Направления</w:t>
      </w:r>
      <w:r w:rsidR="00685CB7">
        <w:rPr>
          <w:b/>
          <w:bCs/>
          <w:lang w:val="x-none"/>
        </w:rPr>
        <w:t xml:space="preserve"> </w:t>
      </w:r>
      <w:r w:rsidRPr="000E3F3D">
        <w:rPr>
          <w:b/>
          <w:bCs/>
          <w:lang w:val="x-none"/>
        </w:rPr>
        <w:t>учебно-исследовательской</w:t>
      </w:r>
      <w:r w:rsidR="00685CB7">
        <w:rPr>
          <w:b/>
          <w:bCs/>
          <w:lang w:val="x-none"/>
        </w:rPr>
        <w:t xml:space="preserve"> </w:t>
      </w:r>
      <w:r w:rsidRPr="000E3F3D">
        <w:rPr>
          <w:b/>
          <w:bCs/>
          <w:lang w:val="x-none"/>
        </w:rPr>
        <w:t>и</w:t>
      </w:r>
      <w:r w:rsidR="00685CB7">
        <w:rPr>
          <w:b/>
          <w:bCs/>
          <w:lang w:val="x-none"/>
        </w:rPr>
        <w:t xml:space="preserve"> </w:t>
      </w:r>
      <w:r w:rsidRPr="000E3F3D">
        <w:rPr>
          <w:b/>
          <w:bCs/>
          <w:lang w:val="x-none"/>
        </w:rPr>
        <w:t>проектной</w:t>
      </w:r>
      <w:r w:rsidR="00685CB7">
        <w:rPr>
          <w:b/>
          <w:bCs/>
          <w:lang w:val="x-none"/>
        </w:rPr>
        <w:t xml:space="preserve"> </w:t>
      </w:r>
      <w:r w:rsidRPr="000E3F3D">
        <w:rPr>
          <w:b/>
          <w:bCs/>
          <w:lang w:val="x-none"/>
        </w:rPr>
        <w:t>деятельности</w:t>
      </w:r>
      <w:r w:rsidR="00685CB7">
        <w:rPr>
          <w:b/>
          <w:bCs/>
          <w:lang w:val="x-none"/>
        </w:rPr>
        <w:t xml:space="preserve"> </w:t>
      </w:r>
      <w:r w:rsidRPr="000E3F3D">
        <w:rPr>
          <w:b/>
          <w:bCs/>
          <w:lang w:val="x-none"/>
        </w:rPr>
        <w:t>и</w:t>
      </w:r>
      <w:r w:rsidR="00685CB7">
        <w:rPr>
          <w:b/>
          <w:bCs/>
          <w:lang w:val="x-none"/>
        </w:rPr>
        <w:t xml:space="preserve"> </w:t>
      </w:r>
    </w:p>
    <w:p w:rsidR="000E3F3D" w:rsidRPr="000E3F3D" w:rsidRDefault="000E3F3D" w:rsidP="000E3F3D">
      <w:pPr>
        <w:autoSpaceDE w:val="0"/>
        <w:autoSpaceDN w:val="0"/>
        <w:adjustRightInd w:val="0"/>
        <w:rPr>
          <w:b/>
          <w:bCs/>
        </w:rPr>
      </w:pPr>
      <w:r w:rsidRPr="000E3F3D">
        <w:rPr>
          <w:b/>
          <w:bCs/>
          <w:lang w:val="x-none"/>
        </w:rPr>
        <w:t>формы</w:t>
      </w:r>
      <w:r w:rsidR="00685CB7">
        <w:rPr>
          <w:b/>
          <w:bCs/>
          <w:lang w:val="x-none"/>
        </w:rPr>
        <w:t xml:space="preserve"> </w:t>
      </w:r>
      <w:r w:rsidRPr="000E3F3D">
        <w:rPr>
          <w:b/>
          <w:bCs/>
        </w:rPr>
        <w:t>организации</w:t>
      </w:r>
      <w:r w:rsidR="00685CB7">
        <w:rPr>
          <w:b/>
          <w:bCs/>
        </w:rPr>
        <w:t xml:space="preserve"> </w:t>
      </w:r>
      <w:r w:rsidRPr="000E3F3D">
        <w:rPr>
          <w:b/>
          <w:bCs/>
        </w:rPr>
        <w:t>деятельн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62"/>
        <w:gridCol w:w="2508"/>
        <w:gridCol w:w="1984"/>
        <w:gridCol w:w="3544"/>
      </w:tblGrid>
      <w:tr w:rsidR="000E3F3D" w:rsidRPr="008D74A9" w:rsidTr="008D74A9">
        <w:trPr>
          <w:trHeight w:val="20"/>
        </w:trPr>
        <w:tc>
          <w:tcPr>
            <w:tcW w:w="2562" w:type="dxa"/>
            <w:vMerge w:val="restart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b/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b/>
                <w:sz w:val="24"/>
                <w:szCs w:val="24"/>
                <w:lang w:eastAsia="ru-RU"/>
              </w:rPr>
              <w:t>Направление</w:t>
            </w:r>
            <w:r w:rsidR="00685CB7">
              <w:rPr>
                <w:rStyle w:val="0pt2"/>
                <w:b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b/>
                <w:sz w:val="24"/>
                <w:szCs w:val="24"/>
                <w:lang w:eastAsia="ru-RU"/>
              </w:rPr>
              <w:t>уче</w:t>
            </w:r>
            <w:r w:rsidRPr="008D74A9">
              <w:rPr>
                <w:rStyle w:val="0pt2"/>
                <w:b/>
                <w:sz w:val="24"/>
                <w:szCs w:val="24"/>
                <w:lang w:eastAsia="ru-RU"/>
              </w:rPr>
              <w:t>б</w:t>
            </w:r>
            <w:r w:rsidRPr="008D74A9">
              <w:rPr>
                <w:rStyle w:val="0pt2"/>
                <w:b/>
                <w:sz w:val="24"/>
                <w:szCs w:val="24"/>
                <w:lang w:eastAsia="ru-RU"/>
              </w:rPr>
              <w:t>но-исследовательской</w:t>
            </w:r>
            <w:r w:rsidR="00685CB7">
              <w:rPr>
                <w:rStyle w:val="0pt2"/>
                <w:b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b/>
                <w:sz w:val="24"/>
                <w:szCs w:val="24"/>
                <w:lang w:eastAsia="ru-RU"/>
              </w:rPr>
              <w:t>и</w:t>
            </w:r>
            <w:r w:rsidR="00685CB7">
              <w:rPr>
                <w:rStyle w:val="0pt2"/>
                <w:b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b/>
                <w:sz w:val="24"/>
                <w:szCs w:val="24"/>
                <w:lang w:eastAsia="ru-RU"/>
              </w:rPr>
              <w:t>проектной</w:t>
            </w:r>
            <w:r w:rsidR="00685CB7">
              <w:rPr>
                <w:rStyle w:val="0pt2"/>
                <w:b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b/>
                <w:sz w:val="24"/>
                <w:szCs w:val="24"/>
                <w:lang w:eastAsia="ru-RU"/>
              </w:rPr>
              <w:t>деятел</w:t>
            </w:r>
            <w:r w:rsidRPr="008D74A9">
              <w:rPr>
                <w:rStyle w:val="0pt2"/>
                <w:b/>
                <w:sz w:val="24"/>
                <w:szCs w:val="24"/>
                <w:lang w:eastAsia="ru-RU"/>
              </w:rPr>
              <w:t>ь</w:t>
            </w:r>
            <w:r w:rsidRPr="008D74A9">
              <w:rPr>
                <w:rStyle w:val="0pt2"/>
                <w:b/>
                <w:sz w:val="24"/>
                <w:szCs w:val="24"/>
                <w:lang w:eastAsia="ru-RU"/>
              </w:rPr>
              <w:t>ности</w:t>
            </w:r>
          </w:p>
        </w:tc>
        <w:tc>
          <w:tcPr>
            <w:tcW w:w="8036" w:type="dxa"/>
            <w:gridSpan w:val="3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center"/>
              <w:rPr>
                <w:b/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b/>
                <w:sz w:val="24"/>
                <w:szCs w:val="24"/>
                <w:lang w:eastAsia="ru-RU"/>
              </w:rPr>
              <w:t>Формы</w:t>
            </w:r>
            <w:r w:rsidR="00685CB7">
              <w:rPr>
                <w:rStyle w:val="0pt2"/>
                <w:b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b/>
                <w:sz w:val="24"/>
                <w:szCs w:val="24"/>
                <w:lang w:eastAsia="ru-RU"/>
              </w:rPr>
              <w:t>организации</w:t>
            </w:r>
            <w:r w:rsidR="00685CB7">
              <w:rPr>
                <w:rStyle w:val="0pt2"/>
                <w:b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b/>
                <w:sz w:val="24"/>
                <w:szCs w:val="24"/>
                <w:lang w:eastAsia="ru-RU"/>
              </w:rPr>
              <w:t>деятельности</w:t>
            </w:r>
          </w:p>
        </w:tc>
      </w:tr>
      <w:tr w:rsidR="000E3F3D" w:rsidRPr="006338C7" w:rsidTr="008D74A9">
        <w:trPr>
          <w:trHeight w:val="20"/>
        </w:trPr>
        <w:tc>
          <w:tcPr>
            <w:tcW w:w="2562" w:type="dxa"/>
            <w:vMerge/>
            <w:shd w:val="clear" w:color="auto" w:fill="auto"/>
          </w:tcPr>
          <w:p w:rsidR="000E3F3D" w:rsidRPr="006338C7" w:rsidRDefault="000E3F3D" w:rsidP="008D74A9">
            <w:pPr>
              <w:ind w:firstLine="0"/>
            </w:pPr>
          </w:p>
        </w:tc>
        <w:tc>
          <w:tcPr>
            <w:tcW w:w="2508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center"/>
              <w:rPr>
                <w:b/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b/>
                <w:sz w:val="24"/>
                <w:szCs w:val="24"/>
                <w:lang w:eastAsia="ru-RU"/>
              </w:rPr>
              <w:t>урочная</w:t>
            </w:r>
          </w:p>
        </w:tc>
        <w:tc>
          <w:tcPr>
            <w:tcW w:w="1984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center"/>
              <w:rPr>
                <w:b/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b/>
                <w:sz w:val="24"/>
                <w:szCs w:val="24"/>
                <w:lang w:eastAsia="ru-RU"/>
              </w:rPr>
              <w:t>внеурочная</w:t>
            </w:r>
          </w:p>
        </w:tc>
        <w:tc>
          <w:tcPr>
            <w:tcW w:w="3544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center"/>
              <w:rPr>
                <w:b/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b/>
                <w:sz w:val="24"/>
                <w:szCs w:val="24"/>
                <w:lang w:eastAsia="ru-RU"/>
              </w:rPr>
              <w:t>урочная,</w:t>
            </w:r>
            <w:r w:rsidR="00685CB7">
              <w:rPr>
                <w:rStyle w:val="0pt2"/>
                <w:b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b/>
                <w:sz w:val="24"/>
                <w:szCs w:val="24"/>
                <w:lang w:eastAsia="ru-RU"/>
              </w:rPr>
              <w:t>внеурочная</w:t>
            </w:r>
          </w:p>
        </w:tc>
      </w:tr>
      <w:tr w:rsidR="000E3F3D" w:rsidRPr="006338C7" w:rsidTr="008D74A9">
        <w:trPr>
          <w:trHeight w:val="106"/>
        </w:trPr>
        <w:tc>
          <w:tcPr>
            <w:tcW w:w="2562" w:type="dxa"/>
            <w:vMerge/>
            <w:shd w:val="clear" w:color="auto" w:fill="auto"/>
          </w:tcPr>
          <w:p w:rsidR="000E3F3D" w:rsidRPr="006338C7" w:rsidRDefault="000E3F3D" w:rsidP="008D74A9">
            <w:pPr>
              <w:ind w:firstLine="0"/>
            </w:pPr>
          </w:p>
        </w:tc>
        <w:tc>
          <w:tcPr>
            <w:tcW w:w="4492" w:type="dxa"/>
            <w:gridSpan w:val="2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center"/>
              <w:rPr>
                <w:b/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b/>
                <w:sz w:val="24"/>
                <w:szCs w:val="24"/>
                <w:lang w:eastAsia="ru-RU"/>
              </w:rPr>
              <w:t>Учебно-исследовательская</w:t>
            </w:r>
            <w:r w:rsidR="00685CB7">
              <w:rPr>
                <w:rStyle w:val="0pt2"/>
                <w:b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b/>
                <w:sz w:val="24"/>
                <w:szCs w:val="24"/>
                <w:lang w:eastAsia="ru-RU"/>
              </w:rPr>
              <w:t>деятел</w:t>
            </w:r>
            <w:r w:rsidRPr="008D74A9">
              <w:rPr>
                <w:rStyle w:val="0pt2"/>
                <w:b/>
                <w:sz w:val="24"/>
                <w:szCs w:val="24"/>
                <w:lang w:eastAsia="ru-RU"/>
              </w:rPr>
              <w:t>ь</w:t>
            </w:r>
            <w:r w:rsidRPr="008D74A9">
              <w:rPr>
                <w:rStyle w:val="0pt2"/>
                <w:b/>
                <w:sz w:val="24"/>
                <w:szCs w:val="24"/>
                <w:lang w:eastAsia="ru-RU"/>
              </w:rPr>
              <w:t>ность</w:t>
            </w:r>
          </w:p>
        </w:tc>
        <w:tc>
          <w:tcPr>
            <w:tcW w:w="3544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center"/>
              <w:rPr>
                <w:b/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b/>
                <w:sz w:val="24"/>
                <w:szCs w:val="24"/>
                <w:lang w:eastAsia="ru-RU"/>
              </w:rPr>
              <w:t>Проектная</w:t>
            </w:r>
            <w:r w:rsidR="00685CB7">
              <w:rPr>
                <w:rStyle w:val="0pt2"/>
                <w:b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b/>
                <w:sz w:val="24"/>
                <w:szCs w:val="24"/>
                <w:lang w:eastAsia="ru-RU"/>
              </w:rPr>
              <w:t>деятельность</w:t>
            </w:r>
          </w:p>
        </w:tc>
      </w:tr>
      <w:tr w:rsidR="000E3F3D" w:rsidRPr="006338C7" w:rsidTr="008D74A9">
        <w:trPr>
          <w:trHeight w:val="20"/>
        </w:trPr>
        <w:tc>
          <w:tcPr>
            <w:tcW w:w="2562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Исследов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а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тельское</w:t>
            </w:r>
          </w:p>
        </w:tc>
        <w:tc>
          <w:tcPr>
            <w:tcW w:w="2508" w:type="dxa"/>
            <w:shd w:val="clear" w:color="auto" w:fill="auto"/>
          </w:tcPr>
          <w:p w:rsidR="00AD6F9F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урок-исследов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а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ние,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урок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открытых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мы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с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лей,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урок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«Патент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на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о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т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крытие»,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домашнее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задание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и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с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следовательского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х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а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ракт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е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ра</w:t>
            </w:r>
          </w:p>
        </w:tc>
        <w:tc>
          <w:tcPr>
            <w:tcW w:w="1984" w:type="dxa"/>
            <w:shd w:val="clear" w:color="auto" w:fill="auto"/>
          </w:tcPr>
          <w:p w:rsidR="000E3F3D" w:rsidRPr="00F23799" w:rsidRDefault="000E3F3D" w:rsidP="00F23799">
            <w:pPr>
              <w:pStyle w:val="3f3"/>
              <w:shd w:val="clear" w:color="auto" w:fill="auto"/>
              <w:spacing w:line="240" w:lineRule="auto"/>
              <w:ind w:firstLine="0"/>
              <w:rPr>
                <w:color w:val="000000"/>
                <w:sz w:val="22"/>
                <w:szCs w:val="22"/>
                <w:lang w:eastAsia="ru-RU"/>
              </w:rPr>
            </w:pPr>
            <w:r w:rsidRPr="00F23799">
              <w:rPr>
                <w:rStyle w:val="0pt2"/>
                <w:sz w:val="22"/>
                <w:szCs w:val="22"/>
                <w:lang w:eastAsia="ru-RU"/>
              </w:rPr>
              <w:t>Исследовател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ь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ская</w:t>
            </w:r>
            <w:r w:rsidR="00685CB7">
              <w:rPr>
                <w:rStyle w:val="0pt2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практика</w:t>
            </w:r>
            <w:r w:rsidR="00685CB7">
              <w:rPr>
                <w:rStyle w:val="0pt2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обуча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ю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щихся,</w:t>
            </w:r>
            <w:r w:rsidR="00685CB7">
              <w:rPr>
                <w:rStyle w:val="0pt2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участие</w:t>
            </w:r>
            <w:r w:rsidR="00685CB7">
              <w:rPr>
                <w:rStyle w:val="0pt2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обучающихся</w:t>
            </w:r>
            <w:r w:rsidR="00685CB7">
              <w:rPr>
                <w:rStyle w:val="0pt2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в</w:t>
            </w:r>
            <w:r w:rsidR="00685CB7">
              <w:rPr>
                <w:rStyle w:val="0pt2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конференциях,</w:t>
            </w:r>
            <w:r w:rsidR="00685CB7">
              <w:rPr>
                <w:rStyle w:val="0pt2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ученическое</w:t>
            </w:r>
            <w:r w:rsidR="00685CB7">
              <w:rPr>
                <w:rStyle w:val="0pt2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нау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ч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но-</w:t>
            </w:r>
            <w:r w:rsidR="00685CB7">
              <w:rPr>
                <w:rStyle w:val="0pt2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исследовател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ь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ское</w:t>
            </w:r>
            <w:r w:rsidR="00685CB7">
              <w:rPr>
                <w:rStyle w:val="0pt2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общ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е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ство</w:t>
            </w:r>
          </w:p>
        </w:tc>
        <w:tc>
          <w:tcPr>
            <w:tcW w:w="3544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Выполнение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и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защита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проекта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Решение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практических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задач,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проведение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исследов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а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ний</w:t>
            </w:r>
          </w:p>
        </w:tc>
      </w:tr>
      <w:tr w:rsidR="000E3F3D" w:rsidRPr="006338C7" w:rsidTr="008D74A9">
        <w:trPr>
          <w:trHeight w:val="20"/>
        </w:trPr>
        <w:tc>
          <w:tcPr>
            <w:tcW w:w="2562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Инженерное</w:t>
            </w:r>
          </w:p>
        </w:tc>
        <w:tc>
          <w:tcPr>
            <w:tcW w:w="2508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урок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изобретател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ь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ства,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учебный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экспер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и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мент,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самостоятельная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р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а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бота,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лабораторная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р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а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бота</w:t>
            </w:r>
          </w:p>
        </w:tc>
        <w:tc>
          <w:tcPr>
            <w:tcW w:w="1984" w:type="dxa"/>
            <w:shd w:val="clear" w:color="auto" w:fill="auto"/>
          </w:tcPr>
          <w:p w:rsidR="000E3F3D" w:rsidRPr="00F23799" w:rsidRDefault="00AD6F9F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2"/>
                <w:szCs w:val="22"/>
                <w:lang w:eastAsia="ru-RU"/>
              </w:rPr>
            </w:pPr>
            <w:r w:rsidRPr="00F23799">
              <w:rPr>
                <w:rStyle w:val="0pt2"/>
                <w:sz w:val="22"/>
                <w:szCs w:val="22"/>
                <w:lang w:eastAsia="ru-RU"/>
              </w:rPr>
              <w:t>ф</w:t>
            </w:r>
            <w:r w:rsidR="000E3F3D" w:rsidRPr="00F23799">
              <w:rPr>
                <w:rStyle w:val="0pt2"/>
                <w:sz w:val="22"/>
                <w:szCs w:val="22"/>
                <w:lang w:eastAsia="ru-RU"/>
              </w:rPr>
              <w:t>акультативные</w:t>
            </w:r>
            <w:r w:rsidR="00685CB7">
              <w:rPr>
                <w:rStyle w:val="0pt2"/>
                <w:sz w:val="22"/>
                <w:szCs w:val="22"/>
                <w:lang w:eastAsia="ru-RU"/>
              </w:rPr>
              <w:t xml:space="preserve"> </w:t>
            </w:r>
            <w:r w:rsidR="000E3F3D" w:rsidRPr="00F23799">
              <w:rPr>
                <w:rStyle w:val="0pt2"/>
                <w:sz w:val="22"/>
                <w:szCs w:val="22"/>
                <w:lang w:eastAsia="ru-RU"/>
              </w:rPr>
              <w:t>занятия,</w:t>
            </w:r>
            <w:r w:rsidR="00685CB7">
              <w:rPr>
                <w:rStyle w:val="0pt2"/>
                <w:sz w:val="22"/>
                <w:szCs w:val="22"/>
                <w:lang w:eastAsia="ru-RU"/>
              </w:rPr>
              <w:t xml:space="preserve"> </w:t>
            </w:r>
            <w:r w:rsidR="000E3F3D" w:rsidRPr="00F23799">
              <w:rPr>
                <w:rStyle w:val="0pt2"/>
                <w:sz w:val="22"/>
                <w:szCs w:val="22"/>
                <w:lang w:eastAsia="ru-RU"/>
              </w:rPr>
              <w:t>предпол</w:t>
            </w:r>
            <w:r w:rsidR="000E3F3D" w:rsidRPr="00F23799">
              <w:rPr>
                <w:rStyle w:val="0pt2"/>
                <w:sz w:val="22"/>
                <w:szCs w:val="22"/>
                <w:lang w:eastAsia="ru-RU"/>
              </w:rPr>
              <w:t>а</w:t>
            </w:r>
            <w:r w:rsidR="000E3F3D" w:rsidRPr="00F23799">
              <w:rPr>
                <w:rStyle w:val="0pt2"/>
                <w:sz w:val="22"/>
                <w:szCs w:val="22"/>
                <w:lang w:eastAsia="ru-RU"/>
              </w:rPr>
              <w:t>гающие</w:t>
            </w:r>
            <w:r w:rsidR="00685CB7">
              <w:rPr>
                <w:rStyle w:val="0pt2"/>
                <w:sz w:val="22"/>
                <w:szCs w:val="22"/>
                <w:lang w:eastAsia="ru-RU"/>
              </w:rPr>
              <w:t xml:space="preserve"> </w:t>
            </w:r>
            <w:r w:rsidR="000E3F3D" w:rsidRPr="00F23799">
              <w:rPr>
                <w:rStyle w:val="0pt2"/>
                <w:sz w:val="22"/>
                <w:szCs w:val="22"/>
                <w:lang w:eastAsia="ru-RU"/>
              </w:rPr>
              <w:t>углубле</w:t>
            </w:r>
            <w:r w:rsidR="000E3F3D" w:rsidRPr="00F23799">
              <w:rPr>
                <w:rStyle w:val="0pt2"/>
                <w:sz w:val="22"/>
                <w:szCs w:val="22"/>
                <w:lang w:eastAsia="ru-RU"/>
              </w:rPr>
              <w:t>н</w:t>
            </w:r>
            <w:r w:rsidR="000E3F3D" w:rsidRPr="00F23799">
              <w:rPr>
                <w:rStyle w:val="0pt2"/>
                <w:sz w:val="22"/>
                <w:szCs w:val="22"/>
                <w:lang w:eastAsia="ru-RU"/>
              </w:rPr>
              <w:t>ное</w:t>
            </w:r>
            <w:r w:rsidR="00685CB7">
              <w:rPr>
                <w:rStyle w:val="0pt2"/>
                <w:sz w:val="22"/>
                <w:szCs w:val="22"/>
                <w:lang w:eastAsia="ru-RU"/>
              </w:rPr>
              <w:t xml:space="preserve"> </w:t>
            </w:r>
            <w:r w:rsidR="000E3F3D" w:rsidRPr="00F23799">
              <w:rPr>
                <w:rStyle w:val="0pt2"/>
                <w:sz w:val="22"/>
                <w:szCs w:val="22"/>
                <w:lang w:eastAsia="ru-RU"/>
              </w:rPr>
              <w:t>изучение</w:t>
            </w:r>
            <w:r w:rsidR="00685CB7">
              <w:rPr>
                <w:rStyle w:val="0pt2"/>
                <w:sz w:val="22"/>
                <w:szCs w:val="22"/>
                <w:lang w:eastAsia="ru-RU"/>
              </w:rPr>
              <w:t xml:space="preserve"> </w:t>
            </w:r>
            <w:r w:rsidR="000E3F3D" w:rsidRPr="00F23799">
              <w:rPr>
                <w:rStyle w:val="0pt2"/>
                <w:sz w:val="22"/>
                <w:szCs w:val="22"/>
                <w:lang w:eastAsia="ru-RU"/>
              </w:rPr>
              <w:t>предмета</w:t>
            </w:r>
          </w:p>
          <w:p w:rsidR="000E3F3D" w:rsidRPr="00F2379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2"/>
                <w:szCs w:val="22"/>
                <w:lang w:eastAsia="ru-RU"/>
              </w:rPr>
            </w:pPr>
            <w:r w:rsidRPr="00F23799">
              <w:rPr>
                <w:rStyle w:val="0pt2"/>
                <w:sz w:val="22"/>
                <w:szCs w:val="22"/>
                <w:lang w:eastAsia="ru-RU"/>
              </w:rPr>
              <w:t>олимпиада,</w:t>
            </w:r>
          </w:p>
          <w:p w:rsidR="000E3F3D" w:rsidRPr="00F2379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2"/>
                <w:szCs w:val="22"/>
                <w:lang w:eastAsia="ru-RU"/>
              </w:rPr>
            </w:pPr>
            <w:r w:rsidRPr="00F23799">
              <w:rPr>
                <w:rStyle w:val="0pt2"/>
                <w:sz w:val="22"/>
                <w:szCs w:val="22"/>
                <w:lang w:eastAsia="ru-RU"/>
              </w:rPr>
              <w:t>интеллектуал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ь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ный</w:t>
            </w:r>
            <w:r w:rsidR="00685CB7">
              <w:rPr>
                <w:rStyle w:val="0pt2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м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а</w:t>
            </w:r>
            <w:r w:rsidRPr="00F23799">
              <w:rPr>
                <w:rStyle w:val="0pt2"/>
                <w:sz w:val="22"/>
                <w:szCs w:val="22"/>
                <w:lang w:eastAsia="ru-RU"/>
              </w:rPr>
              <w:t>рафон</w:t>
            </w:r>
          </w:p>
        </w:tc>
        <w:tc>
          <w:tcPr>
            <w:tcW w:w="3544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Выполнение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и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защита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проекта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Решение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практических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задач,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проведение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исследов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а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ний</w:t>
            </w:r>
          </w:p>
        </w:tc>
      </w:tr>
      <w:tr w:rsidR="000E3F3D" w:rsidRPr="006338C7" w:rsidTr="008D74A9">
        <w:trPr>
          <w:trHeight w:val="20"/>
        </w:trPr>
        <w:tc>
          <w:tcPr>
            <w:tcW w:w="2562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Информац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и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онное</w:t>
            </w:r>
          </w:p>
        </w:tc>
        <w:tc>
          <w:tcPr>
            <w:tcW w:w="2508" w:type="dxa"/>
            <w:shd w:val="clear" w:color="auto" w:fill="auto"/>
          </w:tcPr>
          <w:p w:rsidR="00AD6F9F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rPr>
                <w:rStyle w:val="0pt2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урок-рассказ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об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уч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ё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ных,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доклады</w:t>
            </w:r>
          </w:p>
        </w:tc>
        <w:tc>
          <w:tcPr>
            <w:tcW w:w="1984" w:type="dxa"/>
            <w:shd w:val="clear" w:color="auto" w:fill="auto"/>
          </w:tcPr>
          <w:p w:rsidR="000E3F3D" w:rsidRPr="006338C7" w:rsidRDefault="000E3F3D" w:rsidP="008D74A9">
            <w:pPr>
              <w:ind w:firstLine="0"/>
            </w:pPr>
          </w:p>
        </w:tc>
        <w:tc>
          <w:tcPr>
            <w:tcW w:w="3544" w:type="dxa"/>
            <w:shd w:val="clear" w:color="auto" w:fill="auto"/>
          </w:tcPr>
          <w:p w:rsidR="00AD6F9F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rStyle w:val="0pt2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Выполнение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и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защита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проекта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</w:p>
          <w:p w:rsidR="000E3F3D" w:rsidRPr="008D74A9" w:rsidRDefault="000E3F3D" w:rsidP="00F2379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Результаты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опроса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обществе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н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ного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мнения,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обобщение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выск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а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зываний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ра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з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личных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авторов.</w:t>
            </w:r>
          </w:p>
        </w:tc>
      </w:tr>
      <w:tr w:rsidR="000E3F3D" w:rsidRPr="006338C7" w:rsidTr="008D74A9">
        <w:trPr>
          <w:trHeight w:val="20"/>
        </w:trPr>
        <w:tc>
          <w:tcPr>
            <w:tcW w:w="2562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Прикладное</w:t>
            </w:r>
          </w:p>
        </w:tc>
        <w:tc>
          <w:tcPr>
            <w:tcW w:w="2508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урок-лаборатория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урок-экспертиза</w:t>
            </w:r>
          </w:p>
        </w:tc>
        <w:tc>
          <w:tcPr>
            <w:tcW w:w="1984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участие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в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пре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д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метной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неделе</w:t>
            </w:r>
          </w:p>
        </w:tc>
        <w:tc>
          <w:tcPr>
            <w:tcW w:w="3544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Выполнение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и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защита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проекта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Изготовление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игрушек,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поделок,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плакатов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для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детей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детского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с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а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да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(дома)</w:t>
            </w:r>
          </w:p>
        </w:tc>
      </w:tr>
      <w:tr w:rsidR="000E3F3D" w:rsidRPr="006338C7" w:rsidTr="008D74A9">
        <w:trPr>
          <w:trHeight w:val="20"/>
        </w:trPr>
        <w:tc>
          <w:tcPr>
            <w:tcW w:w="2562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Социальное</w:t>
            </w:r>
          </w:p>
        </w:tc>
        <w:tc>
          <w:tcPr>
            <w:tcW w:w="2508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урок—творческий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о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т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чёт</w:t>
            </w:r>
          </w:p>
        </w:tc>
        <w:tc>
          <w:tcPr>
            <w:tcW w:w="1984" w:type="dxa"/>
            <w:shd w:val="clear" w:color="auto" w:fill="auto"/>
          </w:tcPr>
          <w:p w:rsidR="000E3F3D" w:rsidRPr="008D74A9" w:rsidRDefault="00AD6F9F" w:rsidP="008D74A9">
            <w:pPr>
              <w:pStyle w:val="3f3"/>
              <w:shd w:val="clear" w:color="auto" w:fill="auto"/>
              <w:spacing w:line="240" w:lineRule="auto"/>
              <w:ind w:firstLine="0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О</w:t>
            </w:r>
            <w:r w:rsidR="000E3F3D" w:rsidRPr="008D74A9">
              <w:rPr>
                <w:rStyle w:val="0pt2"/>
                <w:sz w:val="24"/>
                <w:szCs w:val="24"/>
                <w:lang w:eastAsia="ru-RU"/>
              </w:rPr>
              <w:t>бразовательные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="000E3F3D" w:rsidRPr="008D74A9">
              <w:rPr>
                <w:rStyle w:val="0pt2"/>
                <w:sz w:val="24"/>
                <w:szCs w:val="24"/>
                <w:lang w:eastAsia="ru-RU"/>
              </w:rPr>
              <w:t>эк</w:t>
            </w:r>
            <w:r w:rsidR="000E3F3D" w:rsidRPr="008D74A9">
              <w:rPr>
                <w:rStyle w:val="0pt2"/>
                <w:sz w:val="24"/>
                <w:szCs w:val="24"/>
                <w:lang w:eastAsia="ru-RU"/>
              </w:rPr>
              <w:t>с</w:t>
            </w:r>
            <w:r w:rsidR="000E3F3D" w:rsidRPr="008D74A9">
              <w:rPr>
                <w:rStyle w:val="0pt2"/>
                <w:sz w:val="24"/>
                <w:szCs w:val="24"/>
                <w:lang w:eastAsia="ru-RU"/>
              </w:rPr>
              <w:t>педиции</w:t>
            </w:r>
          </w:p>
        </w:tc>
        <w:tc>
          <w:tcPr>
            <w:tcW w:w="3544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Выполнение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и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защита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проекта</w:t>
            </w:r>
          </w:p>
          <w:p w:rsidR="000E3F3D" w:rsidRPr="008D74A9" w:rsidRDefault="000E3F3D" w:rsidP="00F2379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Помощь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социально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незащищё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н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ным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членам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общ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е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ства</w:t>
            </w:r>
            <w:r w:rsidR="00AD6F9F" w:rsidRPr="008D74A9">
              <w:rPr>
                <w:rStyle w:val="0pt2"/>
                <w:sz w:val="24"/>
                <w:szCs w:val="24"/>
                <w:lang w:eastAsia="ru-RU"/>
              </w:rPr>
              <w:t>: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концерт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для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ветер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а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нов</w:t>
            </w:r>
            <w:r w:rsidR="00AD6F9F" w:rsidRPr="008D74A9">
              <w:rPr>
                <w:rStyle w:val="0pt2"/>
                <w:sz w:val="24"/>
                <w:szCs w:val="24"/>
                <w:lang w:eastAsia="ru-RU"/>
              </w:rPr>
              <w:t>;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акции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по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уборке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территории,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пропаганде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здор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о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вого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образа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жизни,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помощь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ч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а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сто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болеющим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одноклассн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и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кам.</w:t>
            </w:r>
          </w:p>
        </w:tc>
      </w:tr>
      <w:tr w:rsidR="000E3F3D" w:rsidRPr="006338C7" w:rsidTr="008D74A9">
        <w:trPr>
          <w:trHeight w:val="20"/>
        </w:trPr>
        <w:tc>
          <w:tcPr>
            <w:tcW w:w="2562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Игровое</w:t>
            </w:r>
          </w:p>
        </w:tc>
        <w:tc>
          <w:tcPr>
            <w:tcW w:w="2508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урок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-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творческий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о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т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чёт</w:t>
            </w:r>
          </w:p>
        </w:tc>
        <w:tc>
          <w:tcPr>
            <w:tcW w:w="1984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конкурсы</w:t>
            </w:r>
          </w:p>
        </w:tc>
        <w:tc>
          <w:tcPr>
            <w:tcW w:w="3544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Выполнение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и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защита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проекта</w:t>
            </w:r>
          </w:p>
          <w:p w:rsidR="000E3F3D" w:rsidRPr="008D74A9" w:rsidRDefault="000E3F3D" w:rsidP="00F2379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Организация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мероприятия</w:t>
            </w:r>
            <w:r w:rsidR="00AD6F9F" w:rsidRPr="008D74A9">
              <w:rPr>
                <w:rStyle w:val="0pt2"/>
                <w:sz w:val="24"/>
                <w:szCs w:val="24"/>
                <w:lang w:eastAsia="ru-RU"/>
              </w:rPr>
              <w:t>: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и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г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ры,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состязания,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викторины,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эк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с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курсии</w:t>
            </w:r>
          </w:p>
        </w:tc>
      </w:tr>
      <w:tr w:rsidR="000E3F3D" w:rsidRPr="006338C7" w:rsidTr="008D74A9">
        <w:trPr>
          <w:trHeight w:val="20"/>
        </w:trPr>
        <w:tc>
          <w:tcPr>
            <w:tcW w:w="2562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Творческое</w:t>
            </w:r>
          </w:p>
        </w:tc>
        <w:tc>
          <w:tcPr>
            <w:tcW w:w="2508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инсцен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и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ровка</w:t>
            </w:r>
          </w:p>
        </w:tc>
        <w:tc>
          <w:tcPr>
            <w:tcW w:w="1984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конкурсы,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тво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р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ческие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отчеты,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выставки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дост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и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жений</w:t>
            </w:r>
          </w:p>
        </w:tc>
        <w:tc>
          <w:tcPr>
            <w:tcW w:w="3544" w:type="dxa"/>
            <w:shd w:val="clear" w:color="auto" w:fill="auto"/>
          </w:tcPr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Выполнение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и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защита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проекта</w:t>
            </w:r>
          </w:p>
          <w:p w:rsidR="000E3F3D" w:rsidRPr="008D74A9" w:rsidRDefault="000E3F3D" w:rsidP="008D74A9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D74A9">
              <w:rPr>
                <w:rStyle w:val="0pt2"/>
                <w:sz w:val="24"/>
                <w:szCs w:val="24"/>
                <w:lang w:eastAsia="ru-RU"/>
              </w:rPr>
              <w:t>Проявление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и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развитие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худож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е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ственных,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музыкальных,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сцен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и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ческих</w:t>
            </w:r>
            <w:r w:rsidR="00685CB7">
              <w:rPr>
                <w:rStyle w:val="0pt2"/>
                <w:sz w:val="24"/>
                <w:szCs w:val="24"/>
                <w:lang w:eastAsia="ru-RU"/>
              </w:rPr>
              <w:t xml:space="preserve"> 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т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а</w:t>
            </w:r>
            <w:r w:rsidRPr="008D74A9">
              <w:rPr>
                <w:rStyle w:val="0pt2"/>
                <w:sz w:val="24"/>
                <w:szCs w:val="24"/>
                <w:lang w:eastAsia="ru-RU"/>
              </w:rPr>
              <w:t>лантов</w:t>
            </w:r>
          </w:p>
        </w:tc>
      </w:tr>
    </w:tbl>
    <w:p w:rsidR="000E3F3D" w:rsidRPr="00AD6F9F" w:rsidRDefault="000E3F3D" w:rsidP="000E3F3D">
      <w:pPr>
        <w:autoSpaceDE w:val="0"/>
        <w:autoSpaceDN w:val="0"/>
        <w:adjustRightInd w:val="0"/>
        <w:ind w:firstLine="0"/>
        <w:rPr>
          <w:bCs/>
          <w:sz w:val="18"/>
          <w:szCs w:val="18"/>
        </w:rPr>
      </w:pPr>
    </w:p>
    <w:p w:rsidR="00AD6F9F" w:rsidRPr="009E18C2" w:rsidRDefault="00AD6F9F" w:rsidP="00AD6F9F">
      <w:pPr>
        <w:pStyle w:val="212"/>
        <w:shd w:val="clear" w:color="auto" w:fill="auto"/>
        <w:spacing w:line="240" w:lineRule="auto"/>
        <w:rPr>
          <w:sz w:val="24"/>
          <w:szCs w:val="24"/>
        </w:rPr>
      </w:pPr>
      <w:r w:rsidRPr="009E18C2">
        <w:rPr>
          <w:sz w:val="24"/>
          <w:szCs w:val="24"/>
        </w:rPr>
        <w:t>Среди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возможных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форм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представления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результатов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проектной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деятельности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можно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выделить</w:t>
      </w:r>
      <w:r w:rsidR="00685CB7">
        <w:rPr>
          <w:sz w:val="24"/>
          <w:szCs w:val="24"/>
        </w:rPr>
        <w:t xml:space="preserve"> </w:t>
      </w:r>
      <w:r w:rsidRPr="009E18C2">
        <w:rPr>
          <w:sz w:val="24"/>
          <w:szCs w:val="24"/>
        </w:rPr>
        <w:t>следующие:</w:t>
      </w:r>
    </w:p>
    <w:p w:rsidR="00AD6F9F" w:rsidRPr="00AD6F9F" w:rsidRDefault="00AD6F9F" w:rsidP="00D703FC">
      <w:pPr>
        <w:pStyle w:val="811"/>
        <w:numPr>
          <w:ilvl w:val="0"/>
          <w:numId w:val="343"/>
        </w:numPr>
        <w:shd w:val="clear" w:color="auto" w:fill="auto"/>
        <w:spacing w:line="240" w:lineRule="auto"/>
        <w:ind w:left="426" w:hanging="360"/>
        <w:rPr>
          <w:b w:val="0"/>
          <w:sz w:val="24"/>
          <w:szCs w:val="24"/>
        </w:rPr>
      </w:pPr>
      <w:r w:rsidRPr="00AD6F9F">
        <w:rPr>
          <w:b w:val="0"/>
          <w:sz w:val="24"/>
          <w:szCs w:val="24"/>
        </w:rPr>
        <w:t>макеты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модели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рабочие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установки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схемы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план-карты;</w:t>
      </w:r>
    </w:p>
    <w:p w:rsidR="00AD6F9F" w:rsidRPr="00AD6F9F" w:rsidRDefault="00AD6F9F" w:rsidP="00D703FC">
      <w:pPr>
        <w:pStyle w:val="811"/>
        <w:numPr>
          <w:ilvl w:val="0"/>
          <w:numId w:val="343"/>
        </w:numPr>
        <w:shd w:val="clear" w:color="auto" w:fill="auto"/>
        <w:spacing w:line="240" w:lineRule="auto"/>
        <w:ind w:left="426" w:hanging="360"/>
        <w:rPr>
          <w:b w:val="0"/>
          <w:sz w:val="24"/>
          <w:szCs w:val="24"/>
        </w:rPr>
      </w:pPr>
      <w:r w:rsidRPr="00AD6F9F">
        <w:rPr>
          <w:b w:val="0"/>
          <w:sz w:val="24"/>
          <w:szCs w:val="24"/>
        </w:rPr>
        <w:t>постеры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презентации;</w:t>
      </w:r>
    </w:p>
    <w:p w:rsidR="00AD6F9F" w:rsidRPr="00AD6F9F" w:rsidRDefault="00AD6F9F" w:rsidP="00D703FC">
      <w:pPr>
        <w:pStyle w:val="811"/>
        <w:numPr>
          <w:ilvl w:val="0"/>
          <w:numId w:val="343"/>
        </w:numPr>
        <w:shd w:val="clear" w:color="auto" w:fill="auto"/>
        <w:spacing w:line="240" w:lineRule="auto"/>
        <w:ind w:left="426" w:hanging="360"/>
        <w:rPr>
          <w:b w:val="0"/>
          <w:sz w:val="24"/>
          <w:szCs w:val="24"/>
        </w:rPr>
      </w:pPr>
      <w:r w:rsidRPr="00AD6F9F">
        <w:rPr>
          <w:b w:val="0"/>
          <w:sz w:val="24"/>
          <w:szCs w:val="24"/>
        </w:rPr>
        <w:t>альбомы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буклеты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брошюры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книги;</w:t>
      </w:r>
    </w:p>
    <w:p w:rsidR="00AD6F9F" w:rsidRPr="00AD6F9F" w:rsidRDefault="00AD6F9F" w:rsidP="00D703FC">
      <w:pPr>
        <w:pStyle w:val="811"/>
        <w:numPr>
          <w:ilvl w:val="0"/>
          <w:numId w:val="343"/>
        </w:numPr>
        <w:shd w:val="clear" w:color="auto" w:fill="auto"/>
        <w:spacing w:line="240" w:lineRule="auto"/>
        <w:ind w:left="426" w:hanging="360"/>
        <w:rPr>
          <w:b w:val="0"/>
          <w:sz w:val="24"/>
          <w:szCs w:val="24"/>
        </w:rPr>
      </w:pPr>
      <w:r w:rsidRPr="00AD6F9F">
        <w:rPr>
          <w:b w:val="0"/>
          <w:sz w:val="24"/>
          <w:szCs w:val="24"/>
        </w:rPr>
        <w:t>реконструкци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событий;</w:t>
      </w:r>
    </w:p>
    <w:p w:rsidR="00AD6F9F" w:rsidRPr="00AD6F9F" w:rsidRDefault="00AD6F9F" w:rsidP="00D703FC">
      <w:pPr>
        <w:pStyle w:val="811"/>
        <w:numPr>
          <w:ilvl w:val="0"/>
          <w:numId w:val="343"/>
        </w:numPr>
        <w:shd w:val="clear" w:color="auto" w:fill="auto"/>
        <w:spacing w:line="240" w:lineRule="auto"/>
        <w:ind w:left="426" w:hanging="360"/>
        <w:rPr>
          <w:b w:val="0"/>
          <w:sz w:val="24"/>
          <w:szCs w:val="24"/>
        </w:rPr>
      </w:pPr>
      <w:r w:rsidRPr="00AD6F9F">
        <w:rPr>
          <w:b w:val="0"/>
          <w:sz w:val="24"/>
          <w:szCs w:val="24"/>
        </w:rPr>
        <w:t>эссе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рассказы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стихи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рисунки;</w:t>
      </w:r>
    </w:p>
    <w:p w:rsidR="00AD6F9F" w:rsidRPr="00AD6F9F" w:rsidRDefault="00AD6F9F" w:rsidP="00D703FC">
      <w:pPr>
        <w:pStyle w:val="811"/>
        <w:numPr>
          <w:ilvl w:val="0"/>
          <w:numId w:val="343"/>
        </w:numPr>
        <w:shd w:val="clear" w:color="auto" w:fill="auto"/>
        <w:spacing w:line="240" w:lineRule="auto"/>
        <w:ind w:left="426" w:hanging="360"/>
        <w:rPr>
          <w:b w:val="0"/>
          <w:sz w:val="24"/>
          <w:szCs w:val="24"/>
        </w:rPr>
      </w:pPr>
      <w:r w:rsidRPr="00AD6F9F">
        <w:rPr>
          <w:b w:val="0"/>
          <w:sz w:val="24"/>
          <w:szCs w:val="24"/>
        </w:rPr>
        <w:lastRenderedPageBreak/>
        <w:t>результаты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исследовательских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экспедиций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обработк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архивов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мемуаров;</w:t>
      </w:r>
    </w:p>
    <w:p w:rsidR="00AD6F9F" w:rsidRPr="00AD6F9F" w:rsidRDefault="00AD6F9F" w:rsidP="00D703FC">
      <w:pPr>
        <w:pStyle w:val="811"/>
        <w:numPr>
          <w:ilvl w:val="0"/>
          <w:numId w:val="343"/>
        </w:numPr>
        <w:shd w:val="clear" w:color="auto" w:fill="auto"/>
        <w:spacing w:line="240" w:lineRule="auto"/>
        <w:ind w:left="426" w:hanging="360"/>
        <w:rPr>
          <w:b w:val="0"/>
          <w:sz w:val="24"/>
          <w:szCs w:val="24"/>
        </w:rPr>
      </w:pPr>
      <w:r w:rsidRPr="00AD6F9F">
        <w:rPr>
          <w:b w:val="0"/>
          <w:sz w:val="24"/>
          <w:szCs w:val="24"/>
        </w:rPr>
        <w:t>документальные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фильмы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мультфильмы;</w:t>
      </w:r>
    </w:p>
    <w:p w:rsidR="00AD6F9F" w:rsidRPr="00AD6F9F" w:rsidRDefault="00AD6F9F" w:rsidP="00D703FC">
      <w:pPr>
        <w:pStyle w:val="811"/>
        <w:numPr>
          <w:ilvl w:val="0"/>
          <w:numId w:val="343"/>
        </w:numPr>
        <w:shd w:val="clear" w:color="auto" w:fill="auto"/>
        <w:spacing w:line="240" w:lineRule="auto"/>
        <w:ind w:left="426" w:hanging="360"/>
        <w:rPr>
          <w:b w:val="0"/>
          <w:sz w:val="24"/>
          <w:szCs w:val="24"/>
        </w:rPr>
      </w:pPr>
      <w:r w:rsidRPr="00AD6F9F">
        <w:rPr>
          <w:b w:val="0"/>
          <w:sz w:val="24"/>
          <w:szCs w:val="24"/>
        </w:rPr>
        <w:t>выставки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игры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тематические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вечера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концерты;</w:t>
      </w:r>
    </w:p>
    <w:p w:rsidR="00AD6F9F" w:rsidRPr="00AD6F9F" w:rsidRDefault="00AD6F9F" w:rsidP="00D703FC">
      <w:pPr>
        <w:pStyle w:val="811"/>
        <w:numPr>
          <w:ilvl w:val="0"/>
          <w:numId w:val="343"/>
        </w:numPr>
        <w:shd w:val="clear" w:color="auto" w:fill="auto"/>
        <w:spacing w:line="240" w:lineRule="auto"/>
        <w:ind w:left="426" w:hanging="360"/>
        <w:rPr>
          <w:b w:val="0"/>
          <w:sz w:val="24"/>
          <w:szCs w:val="24"/>
        </w:rPr>
      </w:pPr>
      <w:r w:rsidRPr="00AD6F9F">
        <w:rPr>
          <w:b w:val="0"/>
          <w:sz w:val="24"/>
          <w:szCs w:val="24"/>
        </w:rPr>
        <w:t>сценари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мероприятий;</w:t>
      </w:r>
    </w:p>
    <w:p w:rsidR="00AD6F9F" w:rsidRPr="00AD6F9F" w:rsidRDefault="00AD6F9F" w:rsidP="00D703FC">
      <w:pPr>
        <w:pStyle w:val="811"/>
        <w:numPr>
          <w:ilvl w:val="0"/>
          <w:numId w:val="343"/>
        </w:numPr>
        <w:shd w:val="clear" w:color="auto" w:fill="auto"/>
        <w:spacing w:line="240" w:lineRule="auto"/>
        <w:ind w:left="426" w:hanging="360"/>
        <w:rPr>
          <w:b w:val="0"/>
          <w:sz w:val="24"/>
          <w:szCs w:val="24"/>
        </w:rPr>
      </w:pPr>
      <w:r w:rsidRPr="00AD6F9F">
        <w:rPr>
          <w:b w:val="0"/>
          <w:sz w:val="24"/>
          <w:szCs w:val="24"/>
        </w:rPr>
        <w:t>веб-сайты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программное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обеспечение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компакт-диск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(ил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другие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цифровые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носители)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др.</w:t>
      </w:r>
    </w:p>
    <w:p w:rsidR="00AD6F9F" w:rsidRPr="00AD6F9F" w:rsidRDefault="00AD6F9F" w:rsidP="00AD6F9F">
      <w:pPr>
        <w:pStyle w:val="811"/>
        <w:shd w:val="clear" w:color="auto" w:fill="auto"/>
        <w:spacing w:line="240" w:lineRule="auto"/>
        <w:ind w:firstLine="709"/>
        <w:rPr>
          <w:b w:val="0"/>
          <w:sz w:val="24"/>
          <w:szCs w:val="24"/>
        </w:rPr>
      </w:pPr>
      <w:r w:rsidRPr="00AD6F9F">
        <w:rPr>
          <w:b w:val="0"/>
          <w:sz w:val="24"/>
          <w:szCs w:val="24"/>
        </w:rPr>
        <w:t>Результаты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также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могут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быть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представлены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ходе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проведения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конференций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семинаров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круглых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столов.</w:t>
      </w:r>
    </w:p>
    <w:p w:rsidR="00AD6F9F" w:rsidRDefault="00AD6F9F" w:rsidP="00AD6F9F">
      <w:pPr>
        <w:pStyle w:val="811"/>
        <w:shd w:val="clear" w:color="auto" w:fill="auto"/>
        <w:spacing w:line="240" w:lineRule="auto"/>
        <w:ind w:firstLine="709"/>
        <w:jc w:val="left"/>
        <w:rPr>
          <w:b w:val="0"/>
          <w:sz w:val="24"/>
          <w:szCs w:val="24"/>
        </w:rPr>
      </w:pPr>
      <w:r w:rsidRPr="00AD6F9F">
        <w:rPr>
          <w:b w:val="0"/>
          <w:sz w:val="24"/>
          <w:szCs w:val="24"/>
        </w:rPr>
        <w:t>Итог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учебно-исследовательской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деятельност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могут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быть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представлены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виде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статей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обз</w:t>
      </w:r>
      <w:r w:rsidRPr="00AD6F9F">
        <w:rPr>
          <w:b w:val="0"/>
          <w:sz w:val="24"/>
          <w:szCs w:val="24"/>
        </w:rPr>
        <w:t>о</w:t>
      </w:r>
      <w:r w:rsidRPr="00AD6F9F">
        <w:rPr>
          <w:b w:val="0"/>
          <w:sz w:val="24"/>
          <w:szCs w:val="24"/>
        </w:rPr>
        <w:t>ров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отчетов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заключений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по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итогам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исследований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проводимых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рамках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исследовательских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эксп</w:t>
      </w:r>
      <w:r w:rsidRPr="00AD6F9F">
        <w:rPr>
          <w:b w:val="0"/>
          <w:sz w:val="24"/>
          <w:szCs w:val="24"/>
        </w:rPr>
        <w:t>е</w:t>
      </w:r>
      <w:r w:rsidRPr="00AD6F9F">
        <w:rPr>
          <w:b w:val="0"/>
          <w:sz w:val="24"/>
          <w:szCs w:val="24"/>
        </w:rPr>
        <w:t>диций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обработк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архивов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мемуаров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исследований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по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различным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предметным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о</w:t>
      </w:r>
      <w:r w:rsidRPr="00AD6F9F">
        <w:rPr>
          <w:b w:val="0"/>
          <w:sz w:val="24"/>
          <w:szCs w:val="24"/>
        </w:rPr>
        <w:t>б</w:t>
      </w:r>
      <w:r w:rsidRPr="00AD6F9F">
        <w:rPr>
          <w:b w:val="0"/>
          <w:sz w:val="24"/>
          <w:szCs w:val="24"/>
        </w:rPr>
        <w:t>ластям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а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также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виде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прототипов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моделей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образцов.</w:t>
      </w:r>
    </w:p>
    <w:p w:rsidR="00AD6F9F" w:rsidRDefault="00AD6F9F" w:rsidP="00AD6F9F">
      <w:pPr>
        <w:pStyle w:val="811"/>
        <w:shd w:val="clear" w:color="auto" w:fill="auto"/>
        <w:spacing w:line="240" w:lineRule="auto"/>
        <w:ind w:firstLine="709"/>
        <w:rPr>
          <w:b w:val="0"/>
          <w:sz w:val="24"/>
          <w:szCs w:val="24"/>
        </w:rPr>
      </w:pPr>
      <w:r w:rsidRPr="00AD6F9F">
        <w:rPr>
          <w:b w:val="0"/>
          <w:sz w:val="24"/>
          <w:szCs w:val="24"/>
        </w:rPr>
        <w:t>Типология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форм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организаци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проектной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деятельност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(проектов)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обучающихся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по:</w:t>
      </w:r>
    </w:p>
    <w:p w:rsidR="00AD6F9F" w:rsidRDefault="00AD6F9F" w:rsidP="00D703FC">
      <w:pPr>
        <w:pStyle w:val="811"/>
        <w:numPr>
          <w:ilvl w:val="0"/>
          <w:numId w:val="344"/>
        </w:numPr>
        <w:shd w:val="clear" w:color="auto" w:fill="auto"/>
        <w:spacing w:line="240" w:lineRule="auto"/>
        <w:ind w:left="426" w:hanging="426"/>
        <w:rPr>
          <w:b w:val="0"/>
          <w:sz w:val="24"/>
          <w:szCs w:val="24"/>
        </w:rPr>
      </w:pPr>
      <w:r w:rsidRPr="00AD6F9F">
        <w:rPr>
          <w:b w:val="0"/>
          <w:sz w:val="24"/>
          <w:szCs w:val="24"/>
        </w:rPr>
        <w:t>содержанию: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монопредметный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метапредметный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относящийся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к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област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знаний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(нескольким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о</w:t>
      </w:r>
      <w:r w:rsidRPr="00AD6F9F">
        <w:rPr>
          <w:b w:val="0"/>
          <w:sz w:val="24"/>
          <w:szCs w:val="24"/>
        </w:rPr>
        <w:t>б</w:t>
      </w:r>
      <w:r w:rsidRPr="00AD6F9F">
        <w:rPr>
          <w:b w:val="0"/>
          <w:sz w:val="24"/>
          <w:szCs w:val="24"/>
        </w:rPr>
        <w:t>ластям)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относящийся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к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област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деятельност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пр.;</w:t>
      </w:r>
    </w:p>
    <w:p w:rsidR="00AD6F9F" w:rsidRDefault="00AD6F9F" w:rsidP="00D703FC">
      <w:pPr>
        <w:pStyle w:val="811"/>
        <w:numPr>
          <w:ilvl w:val="0"/>
          <w:numId w:val="344"/>
        </w:numPr>
        <w:shd w:val="clear" w:color="auto" w:fill="auto"/>
        <w:spacing w:line="240" w:lineRule="auto"/>
        <w:ind w:left="426" w:hanging="426"/>
        <w:rPr>
          <w:b w:val="0"/>
          <w:sz w:val="24"/>
          <w:szCs w:val="24"/>
        </w:rPr>
      </w:pPr>
      <w:r w:rsidRPr="00AD6F9F">
        <w:rPr>
          <w:b w:val="0"/>
          <w:sz w:val="24"/>
          <w:szCs w:val="24"/>
        </w:rPr>
        <w:t>количеству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участников: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индивидуальный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парный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малогрупповой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(до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5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человек)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гру</w:t>
      </w:r>
      <w:r w:rsidRPr="00AD6F9F">
        <w:rPr>
          <w:b w:val="0"/>
          <w:sz w:val="24"/>
          <w:szCs w:val="24"/>
        </w:rPr>
        <w:t>п</w:t>
      </w:r>
      <w:r w:rsidRPr="00AD6F9F">
        <w:rPr>
          <w:b w:val="0"/>
          <w:sz w:val="24"/>
          <w:szCs w:val="24"/>
        </w:rPr>
        <w:t>повой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(до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15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человек)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коллективный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(класс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более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рамках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школы)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муниципальный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городской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всеро</w:t>
      </w:r>
      <w:r w:rsidRPr="00AD6F9F">
        <w:rPr>
          <w:b w:val="0"/>
          <w:sz w:val="24"/>
          <w:szCs w:val="24"/>
        </w:rPr>
        <w:t>с</w:t>
      </w:r>
      <w:r w:rsidRPr="00AD6F9F">
        <w:rPr>
          <w:b w:val="0"/>
          <w:sz w:val="24"/>
          <w:szCs w:val="24"/>
        </w:rPr>
        <w:t>сийский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международный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сетевой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(в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рамках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сложившейся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партнѐрской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сети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том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числе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И</w:t>
      </w:r>
      <w:r w:rsidRPr="00AD6F9F">
        <w:rPr>
          <w:b w:val="0"/>
          <w:sz w:val="24"/>
          <w:szCs w:val="24"/>
        </w:rPr>
        <w:t>н</w:t>
      </w:r>
      <w:r w:rsidRPr="00AD6F9F">
        <w:rPr>
          <w:b w:val="0"/>
          <w:sz w:val="24"/>
          <w:szCs w:val="24"/>
        </w:rPr>
        <w:t>тернете);</w:t>
      </w:r>
    </w:p>
    <w:p w:rsidR="00AD6F9F" w:rsidRDefault="00AD6F9F" w:rsidP="00D703FC">
      <w:pPr>
        <w:pStyle w:val="811"/>
        <w:numPr>
          <w:ilvl w:val="0"/>
          <w:numId w:val="344"/>
        </w:numPr>
        <w:shd w:val="clear" w:color="auto" w:fill="auto"/>
        <w:spacing w:line="240" w:lineRule="auto"/>
        <w:ind w:left="426" w:hanging="426"/>
        <w:rPr>
          <w:b w:val="0"/>
          <w:sz w:val="24"/>
          <w:szCs w:val="24"/>
        </w:rPr>
      </w:pPr>
      <w:r w:rsidRPr="00AD6F9F">
        <w:rPr>
          <w:b w:val="0"/>
          <w:sz w:val="24"/>
          <w:szCs w:val="24"/>
        </w:rPr>
        <w:t>длительност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(продолжительности)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проекта: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от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проекта-урока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до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вертикального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многолетнего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проекта;</w:t>
      </w:r>
    </w:p>
    <w:p w:rsidR="00AD6F9F" w:rsidRPr="00AD6F9F" w:rsidRDefault="00AD6F9F" w:rsidP="00D703FC">
      <w:pPr>
        <w:pStyle w:val="811"/>
        <w:numPr>
          <w:ilvl w:val="0"/>
          <w:numId w:val="344"/>
        </w:numPr>
        <w:shd w:val="clear" w:color="auto" w:fill="auto"/>
        <w:spacing w:line="240" w:lineRule="auto"/>
        <w:ind w:left="426" w:hanging="426"/>
        <w:rPr>
          <w:b w:val="0"/>
          <w:sz w:val="24"/>
          <w:szCs w:val="24"/>
        </w:rPr>
      </w:pPr>
      <w:r w:rsidRPr="00AD6F9F">
        <w:rPr>
          <w:b w:val="0"/>
          <w:sz w:val="24"/>
          <w:szCs w:val="24"/>
        </w:rPr>
        <w:t>дидактической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цели: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ознакомление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обучающихся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с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методам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технологиям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проектной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де</w:t>
      </w:r>
      <w:r w:rsidRPr="00AD6F9F">
        <w:rPr>
          <w:b w:val="0"/>
          <w:sz w:val="24"/>
          <w:szCs w:val="24"/>
        </w:rPr>
        <w:t>я</w:t>
      </w:r>
      <w:r w:rsidRPr="00AD6F9F">
        <w:rPr>
          <w:b w:val="0"/>
          <w:sz w:val="24"/>
          <w:szCs w:val="24"/>
        </w:rPr>
        <w:t>тельности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обеспечение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индивидуализаци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дифференциаци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обучения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поддержка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мотиваци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об</w:t>
      </w:r>
      <w:r w:rsidRPr="00AD6F9F">
        <w:rPr>
          <w:b w:val="0"/>
          <w:sz w:val="24"/>
          <w:szCs w:val="24"/>
        </w:rPr>
        <w:t>у</w:t>
      </w:r>
      <w:r w:rsidRPr="00AD6F9F">
        <w:rPr>
          <w:b w:val="0"/>
          <w:sz w:val="24"/>
          <w:szCs w:val="24"/>
        </w:rPr>
        <w:t>чении,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реализация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потенциала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личност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AD6F9F">
        <w:rPr>
          <w:b w:val="0"/>
          <w:sz w:val="24"/>
          <w:szCs w:val="24"/>
        </w:rPr>
        <w:t>пр.</w:t>
      </w:r>
    </w:p>
    <w:p w:rsidR="00AD6F9F" w:rsidRPr="000E3F3D" w:rsidRDefault="00AD6F9F" w:rsidP="00AD6F9F">
      <w:pPr>
        <w:autoSpaceDE w:val="0"/>
        <w:autoSpaceDN w:val="0"/>
        <w:adjustRightInd w:val="0"/>
        <w:rPr>
          <w:bCs/>
        </w:rPr>
      </w:pPr>
      <w:r w:rsidRPr="00AD6F9F">
        <w:t>Особое</w:t>
      </w:r>
      <w:r w:rsidR="00685CB7">
        <w:t xml:space="preserve"> </w:t>
      </w:r>
      <w:r w:rsidRPr="00AD6F9F">
        <w:t>значение</w:t>
      </w:r>
      <w:r w:rsidR="00685CB7">
        <w:t xml:space="preserve"> </w:t>
      </w:r>
      <w:r w:rsidRPr="00AD6F9F">
        <w:t>для</w:t>
      </w:r>
      <w:r w:rsidR="00685CB7">
        <w:t xml:space="preserve"> </w:t>
      </w:r>
      <w:r w:rsidRPr="00AD6F9F">
        <w:t>развития</w:t>
      </w:r>
      <w:r w:rsidR="00685CB7">
        <w:t xml:space="preserve"> </w:t>
      </w:r>
      <w:r w:rsidRPr="00AD6F9F">
        <w:t>УУД</w:t>
      </w:r>
      <w:r w:rsidR="00685CB7">
        <w:t xml:space="preserve"> </w:t>
      </w:r>
      <w:r w:rsidRPr="00AD6F9F">
        <w:t>в</w:t>
      </w:r>
      <w:r w:rsidR="00685CB7">
        <w:t xml:space="preserve"> </w:t>
      </w:r>
      <w:r w:rsidRPr="00AD6F9F">
        <w:t>основной</w:t>
      </w:r>
      <w:r w:rsidR="00685CB7">
        <w:t xml:space="preserve"> </w:t>
      </w:r>
      <w:r w:rsidRPr="00AD6F9F">
        <w:t>школе</w:t>
      </w:r>
      <w:r w:rsidR="00685CB7">
        <w:t xml:space="preserve"> </w:t>
      </w:r>
      <w:r w:rsidRPr="00AD6F9F">
        <w:t>имеет</w:t>
      </w:r>
      <w:r w:rsidR="00685CB7">
        <w:t xml:space="preserve"> </w:t>
      </w:r>
      <w:r w:rsidRPr="00AD6F9F">
        <w:t>индивидуальный</w:t>
      </w:r>
      <w:r w:rsidR="00685CB7">
        <w:t xml:space="preserve"> </w:t>
      </w:r>
      <w:r w:rsidRPr="00AD6F9F">
        <w:t>проект,</w:t>
      </w:r>
      <w:r w:rsidR="00685CB7">
        <w:t xml:space="preserve"> </w:t>
      </w:r>
      <w:r w:rsidRPr="00AD6F9F">
        <w:t>пре</w:t>
      </w:r>
      <w:r w:rsidRPr="00AD6F9F">
        <w:t>д</w:t>
      </w:r>
      <w:r w:rsidRPr="00AD6F9F">
        <w:t>ставляющий</w:t>
      </w:r>
      <w:r w:rsidR="00685CB7">
        <w:t xml:space="preserve"> </w:t>
      </w:r>
      <w:r w:rsidRPr="00AD6F9F">
        <w:t>собой</w:t>
      </w:r>
      <w:r w:rsidR="00685CB7">
        <w:t xml:space="preserve"> </w:t>
      </w:r>
      <w:r w:rsidRPr="00AD6F9F">
        <w:t>самостоятельную</w:t>
      </w:r>
      <w:r w:rsidR="00685CB7">
        <w:t xml:space="preserve"> </w:t>
      </w:r>
      <w:r w:rsidRPr="00AD6F9F">
        <w:t>работу,</w:t>
      </w:r>
      <w:r w:rsidR="00685CB7">
        <w:t xml:space="preserve"> </w:t>
      </w:r>
      <w:r w:rsidRPr="00AD6F9F">
        <w:t>осуществляемую</w:t>
      </w:r>
      <w:r w:rsidR="00685CB7">
        <w:t xml:space="preserve"> </w:t>
      </w:r>
      <w:r w:rsidRPr="00AD6F9F">
        <w:t>обучающимся</w:t>
      </w:r>
      <w:r w:rsidR="00685CB7">
        <w:t xml:space="preserve"> </w:t>
      </w:r>
      <w:r w:rsidRPr="00AD6F9F">
        <w:t>на</w:t>
      </w:r>
      <w:r w:rsidR="00685CB7">
        <w:t xml:space="preserve"> </w:t>
      </w:r>
      <w:r w:rsidRPr="00AD6F9F">
        <w:t>протяжении</w:t>
      </w:r>
      <w:r w:rsidR="00685CB7">
        <w:t xml:space="preserve"> </w:t>
      </w:r>
      <w:r w:rsidRPr="00AD6F9F">
        <w:t>дл</w:t>
      </w:r>
      <w:r w:rsidRPr="00AD6F9F">
        <w:t>и</w:t>
      </w:r>
      <w:r w:rsidRPr="00AD6F9F">
        <w:t>тельного</w:t>
      </w:r>
      <w:r w:rsidR="00685CB7">
        <w:t xml:space="preserve"> </w:t>
      </w:r>
      <w:r w:rsidRPr="00AD6F9F">
        <w:t>периода,</w:t>
      </w:r>
      <w:r w:rsidR="00685CB7">
        <w:t xml:space="preserve"> </w:t>
      </w:r>
      <w:r w:rsidRPr="00AD6F9F">
        <w:t>возможно</w:t>
      </w:r>
      <w:r w:rsidR="00685CB7">
        <w:t xml:space="preserve"> </w:t>
      </w:r>
      <w:r w:rsidRPr="00AD6F9F">
        <w:t>в</w:t>
      </w:r>
      <w:r w:rsidR="00685CB7">
        <w:t xml:space="preserve"> </w:t>
      </w:r>
      <w:r w:rsidRPr="00AD6F9F">
        <w:t>течение</w:t>
      </w:r>
      <w:r w:rsidR="00685CB7">
        <w:t xml:space="preserve"> </w:t>
      </w:r>
      <w:r w:rsidRPr="00AD6F9F">
        <w:t>всего</w:t>
      </w:r>
      <w:r w:rsidR="00685CB7">
        <w:t xml:space="preserve"> </w:t>
      </w:r>
      <w:r w:rsidRPr="00AD6F9F">
        <w:t>учебного</w:t>
      </w:r>
      <w:r w:rsidR="00685CB7">
        <w:t xml:space="preserve"> </w:t>
      </w:r>
      <w:r w:rsidRPr="00AD6F9F">
        <w:t>года.</w:t>
      </w:r>
      <w:r w:rsidR="00685CB7">
        <w:t xml:space="preserve"> </w:t>
      </w:r>
      <w:r w:rsidRPr="00AD6F9F">
        <w:t>В</w:t>
      </w:r>
      <w:r w:rsidR="00685CB7">
        <w:t xml:space="preserve"> </w:t>
      </w:r>
      <w:r w:rsidRPr="00AD6F9F">
        <w:t>ходе</w:t>
      </w:r>
      <w:r w:rsidR="00685CB7">
        <w:t xml:space="preserve"> </w:t>
      </w:r>
      <w:r w:rsidRPr="00AD6F9F">
        <w:t>такой</w:t>
      </w:r>
      <w:r w:rsidR="00685CB7">
        <w:t xml:space="preserve"> </w:t>
      </w:r>
      <w:r w:rsidRPr="00AD6F9F">
        <w:t>работы</w:t>
      </w:r>
      <w:r w:rsidR="00685CB7">
        <w:t xml:space="preserve"> </w:t>
      </w:r>
      <w:r w:rsidRPr="00AD6F9F">
        <w:t>подросток</w:t>
      </w:r>
      <w:r w:rsidR="00685CB7">
        <w:t xml:space="preserve"> </w:t>
      </w:r>
      <w:r w:rsidRPr="00AD6F9F">
        <w:t>—</w:t>
      </w:r>
      <w:r w:rsidR="00685CB7">
        <w:t xml:space="preserve"> </w:t>
      </w:r>
      <w:r w:rsidRPr="00AD6F9F">
        <w:t>автор</w:t>
      </w:r>
      <w:r w:rsidR="00685CB7">
        <w:t xml:space="preserve"> </w:t>
      </w:r>
      <w:r w:rsidRPr="00AD6F9F">
        <w:t>проекта</w:t>
      </w:r>
      <w:r w:rsidR="00685CB7">
        <w:t xml:space="preserve"> </w:t>
      </w:r>
      <w:r w:rsidRPr="00AD6F9F">
        <w:t>—</w:t>
      </w:r>
      <w:r w:rsidR="00685CB7">
        <w:t xml:space="preserve"> </w:t>
      </w:r>
      <w:r w:rsidRPr="00AD6F9F">
        <w:t>самостоятельно</w:t>
      </w:r>
      <w:r w:rsidR="00685CB7">
        <w:t xml:space="preserve"> </w:t>
      </w:r>
      <w:r w:rsidRPr="00AD6F9F">
        <w:t>или</w:t>
      </w:r>
      <w:r w:rsidR="00685CB7">
        <w:t xml:space="preserve"> </w:t>
      </w:r>
      <w:r w:rsidRPr="00AD6F9F">
        <w:t>с</w:t>
      </w:r>
      <w:r w:rsidR="00685CB7">
        <w:t xml:space="preserve"> </w:t>
      </w:r>
      <w:r w:rsidRPr="00AD6F9F">
        <w:t>небольшой</w:t>
      </w:r>
      <w:r w:rsidR="00685CB7">
        <w:t xml:space="preserve"> </w:t>
      </w:r>
      <w:r w:rsidRPr="009E18C2">
        <w:t>помощью</w:t>
      </w:r>
      <w:r w:rsidR="00685CB7">
        <w:t xml:space="preserve"> </w:t>
      </w:r>
      <w:r w:rsidRPr="009E18C2">
        <w:t>педагога</w:t>
      </w:r>
      <w:r w:rsidR="00685CB7">
        <w:t xml:space="preserve"> </w:t>
      </w:r>
      <w:r w:rsidRPr="009E18C2">
        <w:t>получает</w:t>
      </w:r>
      <w:r w:rsidR="00685CB7">
        <w:t xml:space="preserve"> </w:t>
      </w:r>
      <w:r w:rsidRPr="009E18C2">
        <w:t>возможность</w:t>
      </w:r>
      <w:r w:rsidR="00685CB7">
        <w:t xml:space="preserve"> </w:t>
      </w:r>
      <w:r w:rsidRPr="009E18C2">
        <w:t>научиться</w:t>
      </w:r>
      <w:r w:rsidR="00685CB7">
        <w:t xml:space="preserve"> </w:t>
      </w:r>
      <w:r w:rsidRPr="009E18C2">
        <w:t>планировать</w:t>
      </w:r>
      <w:r w:rsidR="00685CB7">
        <w:t xml:space="preserve"> </w:t>
      </w:r>
      <w:r w:rsidRPr="009E18C2">
        <w:t>и</w:t>
      </w:r>
      <w:r w:rsidR="00685CB7">
        <w:t xml:space="preserve"> </w:t>
      </w:r>
      <w:r w:rsidRPr="009E18C2">
        <w:t>работать</w:t>
      </w:r>
      <w:r w:rsidR="00685CB7">
        <w:t xml:space="preserve"> </w:t>
      </w:r>
      <w:r w:rsidRPr="009E18C2">
        <w:t>по</w:t>
      </w:r>
      <w:r w:rsidR="00685CB7">
        <w:t xml:space="preserve"> </w:t>
      </w:r>
      <w:r w:rsidRPr="009E18C2">
        <w:t>плану</w:t>
      </w:r>
      <w:r w:rsidR="00685CB7">
        <w:t xml:space="preserve"> </w:t>
      </w:r>
      <w:r w:rsidRPr="009E18C2">
        <w:t>—</w:t>
      </w:r>
      <w:r w:rsidR="00685CB7">
        <w:t xml:space="preserve"> </w:t>
      </w:r>
      <w:r w:rsidRPr="009E18C2">
        <w:t>это</w:t>
      </w:r>
      <w:r w:rsidR="00685CB7">
        <w:t xml:space="preserve"> </w:t>
      </w:r>
      <w:r w:rsidRPr="009E18C2">
        <w:t>один</w:t>
      </w:r>
      <w:r w:rsidR="00685CB7">
        <w:t xml:space="preserve"> </w:t>
      </w:r>
      <w:r w:rsidRPr="009E18C2">
        <w:t>из</w:t>
      </w:r>
      <w:r w:rsidR="00685CB7">
        <w:t xml:space="preserve"> </w:t>
      </w:r>
      <w:r w:rsidRPr="009E18C2">
        <w:t>важнейших</w:t>
      </w:r>
      <w:r w:rsidR="00685CB7">
        <w:t xml:space="preserve"> </w:t>
      </w:r>
      <w:r w:rsidRPr="009E18C2">
        <w:t>не</w:t>
      </w:r>
      <w:r w:rsidR="00685CB7">
        <w:t xml:space="preserve"> </w:t>
      </w:r>
      <w:r w:rsidRPr="009E18C2">
        <w:t>только</w:t>
      </w:r>
      <w:r w:rsidR="00685CB7">
        <w:t xml:space="preserve"> </w:t>
      </w:r>
      <w:r w:rsidRPr="009E18C2">
        <w:t>учебных,</w:t>
      </w:r>
      <w:r w:rsidR="00685CB7">
        <w:t xml:space="preserve"> </w:t>
      </w:r>
      <w:r w:rsidRPr="009E18C2">
        <w:t>но</w:t>
      </w:r>
      <w:r w:rsidR="00685CB7">
        <w:t xml:space="preserve"> </w:t>
      </w:r>
      <w:r w:rsidRPr="009E18C2">
        <w:t>и</w:t>
      </w:r>
      <w:r w:rsidR="00685CB7">
        <w:t xml:space="preserve"> </w:t>
      </w:r>
      <w:r w:rsidRPr="009E18C2">
        <w:t>социальных</w:t>
      </w:r>
      <w:r w:rsidR="00685CB7">
        <w:t xml:space="preserve"> </w:t>
      </w:r>
      <w:r w:rsidRPr="009E18C2">
        <w:t>навыков,</w:t>
      </w:r>
      <w:r w:rsidR="00685CB7">
        <w:t xml:space="preserve"> </w:t>
      </w:r>
      <w:r w:rsidRPr="009E18C2">
        <w:t>которым</w:t>
      </w:r>
      <w:r w:rsidR="00685CB7">
        <w:t xml:space="preserve"> </w:t>
      </w:r>
      <w:r w:rsidRPr="009E18C2">
        <w:t>должен</w:t>
      </w:r>
      <w:r w:rsidR="00685CB7">
        <w:t xml:space="preserve"> </w:t>
      </w:r>
      <w:r w:rsidRPr="009E18C2">
        <w:t>овладеть</w:t>
      </w:r>
      <w:r w:rsidR="00685CB7">
        <w:t xml:space="preserve"> </w:t>
      </w:r>
      <w:r w:rsidRPr="009E18C2">
        <w:t>школьник.</w:t>
      </w:r>
    </w:p>
    <w:p w:rsidR="00AD6F9F" w:rsidRDefault="00AD6F9F" w:rsidP="0016278F">
      <w:pPr>
        <w:autoSpaceDE w:val="0"/>
        <w:autoSpaceDN w:val="0"/>
        <w:adjustRightInd w:val="0"/>
      </w:pPr>
      <w:r>
        <w:t>Для</w:t>
      </w:r>
      <w:r w:rsidR="00685CB7">
        <w:t xml:space="preserve"> </w:t>
      </w:r>
      <w:r>
        <w:t>успешного</w:t>
      </w:r>
      <w:r w:rsidR="00685CB7">
        <w:t xml:space="preserve"> </w:t>
      </w:r>
      <w:r>
        <w:t>осуществления</w:t>
      </w:r>
      <w:r w:rsidR="00685CB7">
        <w:t xml:space="preserve"> </w:t>
      </w:r>
      <w:r>
        <w:t>учебно-исследовательской</w:t>
      </w:r>
      <w:r w:rsidR="00685CB7">
        <w:t xml:space="preserve"> </w:t>
      </w:r>
      <w:r>
        <w:t>деятельности</w:t>
      </w:r>
      <w:r w:rsidR="00685CB7">
        <w:t xml:space="preserve"> </w:t>
      </w:r>
      <w:r>
        <w:t>обучающиеся</w:t>
      </w:r>
      <w:r w:rsidR="00685CB7">
        <w:t xml:space="preserve"> </w:t>
      </w:r>
      <w:r>
        <w:t>дол</w:t>
      </w:r>
      <w:r>
        <w:t>ж</w:t>
      </w:r>
      <w:r>
        <w:t>ны</w:t>
      </w:r>
      <w:r w:rsidR="00685CB7">
        <w:t xml:space="preserve"> </w:t>
      </w:r>
      <w:r>
        <w:t>овладеть</w:t>
      </w:r>
      <w:r w:rsidR="00685CB7">
        <w:t xml:space="preserve"> </w:t>
      </w:r>
      <w:r>
        <w:t>следующими</w:t>
      </w:r>
      <w:r w:rsidR="00685CB7">
        <w:t xml:space="preserve"> </w:t>
      </w:r>
      <w:r>
        <w:t>действиями:</w:t>
      </w:r>
    </w:p>
    <w:p w:rsidR="00AD6F9F" w:rsidRDefault="00AD6F9F" w:rsidP="00D703FC">
      <w:pPr>
        <w:numPr>
          <w:ilvl w:val="0"/>
          <w:numId w:val="345"/>
        </w:numPr>
        <w:autoSpaceDE w:val="0"/>
        <w:autoSpaceDN w:val="0"/>
        <w:adjustRightInd w:val="0"/>
        <w:ind w:left="426" w:hanging="426"/>
      </w:pPr>
      <w:r>
        <w:t>постановка</w:t>
      </w:r>
      <w:r w:rsidR="00685CB7">
        <w:t xml:space="preserve"> </w:t>
      </w:r>
      <w:r>
        <w:t>проблемы</w:t>
      </w:r>
      <w:r w:rsidR="00685CB7">
        <w:t xml:space="preserve"> </w:t>
      </w:r>
      <w:r>
        <w:t>и</w:t>
      </w:r>
      <w:r w:rsidR="00685CB7">
        <w:t xml:space="preserve"> </w:t>
      </w:r>
      <w:r>
        <w:t>аргументирование</w:t>
      </w:r>
      <w:r w:rsidR="00685CB7">
        <w:t xml:space="preserve"> </w:t>
      </w:r>
      <w:r>
        <w:t>еѐ</w:t>
      </w:r>
      <w:r w:rsidR="00685CB7">
        <w:t xml:space="preserve"> </w:t>
      </w:r>
      <w:r>
        <w:t>актуальности;</w:t>
      </w:r>
    </w:p>
    <w:p w:rsidR="00AD6F9F" w:rsidRDefault="00AD6F9F" w:rsidP="00D703FC">
      <w:pPr>
        <w:numPr>
          <w:ilvl w:val="0"/>
          <w:numId w:val="345"/>
        </w:numPr>
        <w:autoSpaceDE w:val="0"/>
        <w:autoSpaceDN w:val="0"/>
        <w:adjustRightInd w:val="0"/>
        <w:ind w:left="426" w:hanging="426"/>
      </w:pPr>
      <w:r>
        <w:t>формулировка</w:t>
      </w:r>
      <w:r w:rsidR="00685CB7">
        <w:t xml:space="preserve"> </w:t>
      </w:r>
      <w:r>
        <w:t>гипотезы</w:t>
      </w:r>
      <w:r w:rsidR="00685CB7">
        <w:t xml:space="preserve"> </w:t>
      </w:r>
      <w:r>
        <w:t>исследования</w:t>
      </w:r>
      <w:r w:rsidR="00685CB7">
        <w:t xml:space="preserve"> </w:t>
      </w:r>
      <w:r>
        <w:t>и</w:t>
      </w:r>
      <w:r w:rsidR="00685CB7">
        <w:t xml:space="preserve"> </w:t>
      </w:r>
      <w:r>
        <w:t>раскрытие</w:t>
      </w:r>
      <w:r w:rsidR="00685CB7">
        <w:t xml:space="preserve"> </w:t>
      </w:r>
      <w:r>
        <w:t>замысла</w:t>
      </w:r>
      <w:r w:rsidR="00685CB7">
        <w:t xml:space="preserve"> </w:t>
      </w:r>
      <w:r>
        <w:t>—</w:t>
      </w:r>
      <w:r w:rsidR="00685CB7">
        <w:t xml:space="preserve"> </w:t>
      </w:r>
      <w:r>
        <w:t>сущности</w:t>
      </w:r>
      <w:r w:rsidR="00685CB7">
        <w:t xml:space="preserve"> </w:t>
      </w:r>
      <w:r>
        <w:t>будущей</w:t>
      </w:r>
      <w:r w:rsidR="00685CB7">
        <w:t xml:space="preserve"> </w:t>
      </w:r>
      <w:r>
        <w:t>деятельн</w:t>
      </w:r>
      <w:r>
        <w:t>о</w:t>
      </w:r>
      <w:r>
        <w:t>сти;</w:t>
      </w:r>
    </w:p>
    <w:p w:rsidR="00AD6F9F" w:rsidRDefault="00AD6F9F" w:rsidP="00D703FC">
      <w:pPr>
        <w:numPr>
          <w:ilvl w:val="0"/>
          <w:numId w:val="345"/>
        </w:numPr>
        <w:autoSpaceDE w:val="0"/>
        <w:autoSpaceDN w:val="0"/>
        <w:adjustRightInd w:val="0"/>
        <w:ind w:left="426" w:hanging="426"/>
      </w:pPr>
      <w:r>
        <w:t>планирование</w:t>
      </w:r>
      <w:r w:rsidR="00685CB7">
        <w:t xml:space="preserve"> </w:t>
      </w:r>
      <w:r>
        <w:t>исследовател</w:t>
      </w:r>
      <w:r>
        <w:t>ь</w:t>
      </w:r>
      <w:r>
        <w:t>ских</w:t>
      </w:r>
      <w:r w:rsidR="00685CB7">
        <w:t xml:space="preserve"> </w:t>
      </w:r>
      <w:r>
        <w:t>работ</w:t>
      </w:r>
      <w:r w:rsidR="00685CB7">
        <w:t xml:space="preserve"> </w:t>
      </w:r>
      <w:r>
        <w:t>и</w:t>
      </w:r>
      <w:r w:rsidR="00685CB7">
        <w:t xml:space="preserve"> </w:t>
      </w:r>
      <w:r>
        <w:t>выбор</w:t>
      </w:r>
      <w:r w:rsidR="00685CB7">
        <w:t xml:space="preserve"> </w:t>
      </w:r>
      <w:r>
        <w:t>необходимого</w:t>
      </w:r>
      <w:r w:rsidR="00685CB7">
        <w:t xml:space="preserve"> </w:t>
      </w:r>
      <w:r>
        <w:t>инструментария;</w:t>
      </w:r>
    </w:p>
    <w:p w:rsidR="00AD6F9F" w:rsidRDefault="00AD6F9F" w:rsidP="00D703FC">
      <w:pPr>
        <w:numPr>
          <w:ilvl w:val="0"/>
          <w:numId w:val="345"/>
        </w:numPr>
        <w:autoSpaceDE w:val="0"/>
        <w:autoSpaceDN w:val="0"/>
        <w:adjustRightInd w:val="0"/>
        <w:ind w:left="426" w:hanging="426"/>
      </w:pPr>
      <w:r>
        <w:t>собственно</w:t>
      </w:r>
      <w:r w:rsidR="00685CB7">
        <w:t xml:space="preserve"> </w:t>
      </w:r>
      <w:r>
        <w:t>проведение</w:t>
      </w:r>
      <w:r w:rsidR="00685CB7">
        <w:t xml:space="preserve"> </w:t>
      </w:r>
      <w:r>
        <w:t>исследования</w:t>
      </w:r>
      <w:r w:rsidR="00685CB7">
        <w:t xml:space="preserve"> </w:t>
      </w:r>
      <w:r>
        <w:t>с</w:t>
      </w:r>
      <w:r w:rsidR="00685CB7">
        <w:t xml:space="preserve"> </w:t>
      </w:r>
      <w:r>
        <w:t>обязательным</w:t>
      </w:r>
      <w:r w:rsidR="00685CB7">
        <w:t xml:space="preserve"> </w:t>
      </w:r>
      <w:r>
        <w:t>поэтапным</w:t>
      </w:r>
      <w:r w:rsidR="00685CB7">
        <w:t xml:space="preserve"> </w:t>
      </w:r>
      <w:r>
        <w:t>контролем</w:t>
      </w:r>
      <w:r w:rsidR="00685CB7">
        <w:t xml:space="preserve"> </w:t>
      </w:r>
      <w:r>
        <w:t>и</w:t>
      </w:r>
      <w:r w:rsidR="00685CB7">
        <w:t xml:space="preserve"> </w:t>
      </w:r>
      <w:r>
        <w:t>коррекцией</w:t>
      </w:r>
      <w:r w:rsidR="00685CB7">
        <w:t xml:space="preserve"> </w:t>
      </w:r>
      <w:r>
        <w:t>р</w:t>
      </w:r>
      <w:r>
        <w:t>е</w:t>
      </w:r>
      <w:r>
        <w:t>зультатов</w:t>
      </w:r>
      <w:r w:rsidR="00685CB7">
        <w:t xml:space="preserve"> </w:t>
      </w:r>
      <w:r>
        <w:t>работ;</w:t>
      </w:r>
    </w:p>
    <w:p w:rsidR="00AD6F9F" w:rsidRDefault="00AD6F9F" w:rsidP="00D703FC">
      <w:pPr>
        <w:numPr>
          <w:ilvl w:val="0"/>
          <w:numId w:val="345"/>
        </w:numPr>
        <w:autoSpaceDE w:val="0"/>
        <w:autoSpaceDN w:val="0"/>
        <w:adjustRightInd w:val="0"/>
        <w:ind w:left="426" w:hanging="426"/>
      </w:pPr>
      <w:r>
        <w:t>оформление</w:t>
      </w:r>
      <w:r w:rsidR="00685CB7">
        <w:t xml:space="preserve"> </w:t>
      </w:r>
      <w:r>
        <w:t>результатов</w:t>
      </w:r>
      <w:r w:rsidR="00685CB7">
        <w:t xml:space="preserve"> </w:t>
      </w:r>
      <w:r>
        <w:t>учебно-исследовательской</w:t>
      </w:r>
      <w:r w:rsidR="00685CB7">
        <w:t xml:space="preserve"> </w:t>
      </w:r>
      <w:r>
        <w:t>деятельности</w:t>
      </w:r>
      <w:r w:rsidR="00685CB7">
        <w:t xml:space="preserve"> </w:t>
      </w:r>
      <w:r>
        <w:t>как</w:t>
      </w:r>
      <w:r w:rsidR="00685CB7">
        <w:t xml:space="preserve"> </w:t>
      </w:r>
      <w:r>
        <w:t>конечного</w:t>
      </w:r>
      <w:r w:rsidR="00685CB7">
        <w:t xml:space="preserve"> </w:t>
      </w:r>
      <w:r>
        <w:t>пр</w:t>
      </w:r>
      <w:r>
        <w:t>о</w:t>
      </w:r>
      <w:r>
        <w:t>дукта;</w:t>
      </w:r>
    </w:p>
    <w:p w:rsidR="000E3F3D" w:rsidRDefault="00AD6F9F" w:rsidP="00D703FC">
      <w:pPr>
        <w:numPr>
          <w:ilvl w:val="0"/>
          <w:numId w:val="345"/>
        </w:numPr>
        <w:autoSpaceDE w:val="0"/>
        <w:autoSpaceDN w:val="0"/>
        <w:adjustRightInd w:val="0"/>
        <w:ind w:left="426" w:hanging="426"/>
      </w:pPr>
      <w:r>
        <w:t>представление</w:t>
      </w:r>
      <w:r w:rsidR="00685CB7">
        <w:t xml:space="preserve"> </w:t>
      </w:r>
      <w:r>
        <w:t>результатов</w:t>
      </w:r>
      <w:r w:rsidR="00685CB7">
        <w:t xml:space="preserve"> </w:t>
      </w:r>
      <w:r>
        <w:t>исследования</w:t>
      </w:r>
      <w:r w:rsidR="00685CB7">
        <w:t xml:space="preserve"> </w:t>
      </w:r>
      <w:r>
        <w:t>широкому</w:t>
      </w:r>
      <w:r w:rsidR="00685CB7">
        <w:t xml:space="preserve"> </w:t>
      </w:r>
      <w:r>
        <w:t>кругу</w:t>
      </w:r>
      <w:r w:rsidR="00685CB7">
        <w:t xml:space="preserve"> </w:t>
      </w:r>
      <w:r>
        <w:t>заинтересованных</w:t>
      </w:r>
      <w:r w:rsidR="00685CB7">
        <w:t xml:space="preserve"> </w:t>
      </w:r>
      <w:r>
        <w:t>лиц</w:t>
      </w:r>
      <w:r w:rsidR="00685CB7">
        <w:t xml:space="preserve"> </w:t>
      </w:r>
      <w:r>
        <w:t>для</w:t>
      </w:r>
      <w:r w:rsidR="00685CB7">
        <w:t xml:space="preserve"> </w:t>
      </w:r>
      <w:r>
        <w:t>обсужд</w:t>
      </w:r>
      <w:r>
        <w:t>е</w:t>
      </w:r>
      <w:r>
        <w:t>ния</w:t>
      </w:r>
      <w:r w:rsidR="00685CB7">
        <w:t xml:space="preserve"> </w:t>
      </w:r>
      <w:r>
        <w:t>и</w:t>
      </w:r>
      <w:r w:rsidR="00685CB7">
        <w:t xml:space="preserve"> </w:t>
      </w:r>
      <w:r>
        <w:t>во</w:t>
      </w:r>
      <w:r>
        <w:t>з</w:t>
      </w:r>
      <w:r>
        <w:t>можного</w:t>
      </w:r>
      <w:r w:rsidR="00685CB7">
        <w:t xml:space="preserve"> </w:t>
      </w:r>
      <w:r>
        <w:t>дальнейшего</w:t>
      </w:r>
      <w:r w:rsidR="00685CB7">
        <w:t xml:space="preserve"> </w:t>
      </w:r>
      <w:r>
        <w:t>практического</w:t>
      </w:r>
      <w:r w:rsidR="00685CB7">
        <w:t xml:space="preserve"> </w:t>
      </w:r>
      <w:r>
        <w:t>использования.</w:t>
      </w:r>
    </w:p>
    <w:p w:rsidR="0092520D" w:rsidRPr="00F23799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sz w:val="16"/>
          <w:szCs w:val="16"/>
        </w:rPr>
      </w:pPr>
    </w:p>
    <w:p w:rsidR="0092520D" w:rsidRPr="0016278F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outlineLvl w:val="2"/>
        <w:rPr>
          <w:b/>
        </w:rPr>
      </w:pPr>
      <w:bookmarkStart w:id="114" w:name="_Toc496862431"/>
      <w:bookmarkStart w:id="115" w:name="_Toc3283016"/>
      <w:r w:rsidRPr="0016278F">
        <w:rPr>
          <w:b/>
        </w:rPr>
        <w:t>2.1.6.</w:t>
      </w:r>
      <w:r w:rsidR="00685CB7">
        <w:rPr>
          <w:b/>
        </w:rPr>
        <w:t xml:space="preserve"> </w:t>
      </w:r>
      <w:r w:rsidRPr="0016278F">
        <w:rPr>
          <w:b/>
        </w:rPr>
        <w:t>Описание</w:t>
      </w:r>
      <w:r w:rsidR="00685CB7">
        <w:rPr>
          <w:b/>
        </w:rPr>
        <w:t xml:space="preserve"> </w:t>
      </w:r>
      <w:r w:rsidRPr="0016278F">
        <w:rPr>
          <w:b/>
        </w:rPr>
        <w:t>содержания,</w:t>
      </w:r>
      <w:r w:rsidR="00685CB7">
        <w:rPr>
          <w:b/>
        </w:rPr>
        <w:t xml:space="preserve"> </w:t>
      </w:r>
      <w:r w:rsidRPr="0016278F">
        <w:rPr>
          <w:b/>
        </w:rPr>
        <w:t>видов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форм</w:t>
      </w:r>
      <w:r w:rsidR="00685CB7">
        <w:rPr>
          <w:b/>
        </w:rPr>
        <w:t xml:space="preserve"> </w:t>
      </w:r>
      <w:r w:rsidRPr="0016278F">
        <w:rPr>
          <w:b/>
        </w:rPr>
        <w:t>организации</w:t>
      </w:r>
      <w:r w:rsidR="00685CB7">
        <w:rPr>
          <w:b/>
        </w:rPr>
        <w:t xml:space="preserve"> </w:t>
      </w:r>
      <w:r w:rsidRPr="0016278F">
        <w:rPr>
          <w:b/>
        </w:rPr>
        <w:t>учебной</w:t>
      </w:r>
      <w:r w:rsidR="00685CB7">
        <w:rPr>
          <w:b/>
        </w:rPr>
        <w:t xml:space="preserve"> </w:t>
      </w:r>
      <w:r w:rsidRPr="0016278F">
        <w:rPr>
          <w:b/>
        </w:rPr>
        <w:t>деятельности</w:t>
      </w:r>
      <w:r w:rsidR="00685CB7">
        <w:rPr>
          <w:b/>
        </w:rPr>
        <w:t xml:space="preserve"> </w:t>
      </w:r>
      <w:r w:rsidRPr="0016278F">
        <w:rPr>
          <w:b/>
        </w:rPr>
        <w:t>по</w:t>
      </w:r>
      <w:r w:rsidR="00685CB7">
        <w:rPr>
          <w:b/>
        </w:rPr>
        <w:t xml:space="preserve"> </w:t>
      </w:r>
      <w:r w:rsidRPr="0016278F">
        <w:rPr>
          <w:b/>
        </w:rPr>
        <w:t>разв</w:t>
      </w:r>
      <w:r w:rsidRPr="0016278F">
        <w:rPr>
          <w:b/>
        </w:rPr>
        <w:t>и</w:t>
      </w:r>
      <w:r w:rsidRPr="0016278F">
        <w:rPr>
          <w:b/>
        </w:rPr>
        <w:t>тию</w:t>
      </w:r>
      <w:r w:rsidR="00685CB7">
        <w:rPr>
          <w:b/>
        </w:rPr>
        <w:t xml:space="preserve"> </w:t>
      </w:r>
      <w:r w:rsidRPr="0016278F">
        <w:rPr>
          <w:b/>
        </w:rPr>
        <w:t>информационно-коммуникационных</w:t>
      </w:r>
      <w:r w:rsidR="00685CB7">
        <w:rPr>
          <w:b/>
        </w:rPr>
        <w:t xml:space="preserve"> </w:t>
      </w:r>
      <w:r w:rsidRPr="0016278F">
        <w:rPr>
          <w:b/>
        </w:rPr>
        <w:t>технологий</w:t>
      </w:r>
      <w:bookmarkEnd w:id="114"/>
      <w:bookmarkEnd w:id="115"/>
    </w:p>
    <w:p w:rsidR="002B536C" w:rsidRPr="009C562B" w:rsidRDefault="002B536C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sz w:val="18"/>
          <w:szCs w:val="18"/>
        </w:rPr>
      </w:pPr>
    </w:p>
    <w:p w:rsidR="00F977B4" w:rsidRPr="0016278F" w:rsidRDefault="00F977B4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r w:rsidRPr="0016278F">
        <w:t>Образовательная</w:t>
      </w:r>
      <w:r w:rsidR="00685CB7">
        <w:t xml:space="preserve"> </w:t>
      </w:r>
      <w:r w:rsidRPr="0016278F">
        <w:t>среда</w:t>
      </w:r>
      <w:r w:rsidR="00685CB7">
        <w:t xml:space="preserve"> </w:t>
      </w:r>
      <w:r w:rsidRPr="0016278F">
        <w:t>основной</w:t>
      </w:r>
      <w:r w:rsidR="00685CB7">
        <w:t xml:space="preserve"> </w:t>
      </w:r>
      <w:r w:rsidRPr="0016278F">
        <w:t>школы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временных</w:t>
      </w:r>
      <w:r w:rsidR="00685CB7">
        <w:t xml:space="preserve"> </w:t>
      </w:r>
      <w:r w:rsidRPr="0016278F">
        <w:t>условиях</w:t>
      </w:r>
      <w:r w:rsidR="00685CB7">
        <w:t xml:space="preserve"> </w:t>
      </w:r>
      <w:r w:rsidRPr="0016278F">
        <w:t>сформирован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ра</w:t>
      </w:r>
      <w:r w:rsidRPr="0016278F">
        <w:t>з</w:t>
      </w:r>
      <w:r w:rsidRPr="0016278F">
        <w:t>нообразных</w:t>
      </w:r>
      <w:r w:rsidR="00685CB7">
        <w:t xml:space="preserve"> </w:t>
      </w:r>
      <w:r w:rsidRPr="0016278F">
        <w:t>информационно-образовательных</w:t>
      </w:r>
      <w:r w:rsidR="00685CB7">
        <w:t xml:space="preserve"> </w:t>
      </w:r>
      <w:r w:rsidRPr="0016278F">
        <w:t>ресурсов,</w:t>
      </w:r>
      <w:r w:rsidR="00685CB7">
        <w:t xml:space="preserve"> </w:t>
      </w:r>
      <w:r w:rsidRPr="0016278F">
        <w:t>современных</w:t>
      </w:r>
      <w:r w:rsidR="00685CB7">
        <w:t xml:space="preserve"> </w:t>
      </w:r>
      <w:r w:rsidRPr="0016278F">
        <w:t>информационно</w:t>
      </w:r>
      <w:r w:rsidR="001D025D" w:rsidRPr="0016278F">
        <w:t>-</w:t>
      </w:r>
      <w:r w:rsidRPr="0016278F">
        <w:t>телекоммуникационных</w:t>
      </w:r>
      <w:r w:rsidR="00685CB7">
        <w:t xml:space="preserve"> </w:t>
      </w:r>
      <w:r w:rsidRPr="0016278F">
        <w:t>средств,</w:t>
      </w:r>
      <w:r w:rsidR="00685CB7">
        <w:t xml:space="preserve"> </w:t>
      </w:r>
      <w:r w:rsidRPr="0016278F">
        <w:t>направленных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творческой,</w:t>
      </w:r>
      <w:r w:rsidR="00685CB7">
        <w:t xml:space="preserve"> </w:t>
      </w:r>
      <w:r w:rsidRPr="0016278F">
        <w:t>социально</w:t>
      </w:r>
      <w:r w:rsidR="00685CB7">
        <w:t xml:space="preserve"> </w:t>
      </w:r>
      <w:r w:rsidRPr="0016278F">
        <w:t>активной</w:t>
      </w:r>
      <w:r w:rsidR="00685CB7">
        <w:t xml:space="preserve"> </w:t>
      </w:r>
      <w:r w:rsidRPr="0016278F">
        <w:t>личности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также</w:t>
      </w:r>
      <w:r w:rsidR="00685CB7">
        <w:t xml:space="preserve"> </w:t>
      </w:r>
      <w:r w:rsidRPr="0016278F">
        <w:t>обеспечивает</w:t>
      </w:r>
      <w:r w:rsidR="00685CB7">
        <w:t xml:space="preserve"> </w:t>
      </w:r>
      <w:r w:rsidRPr="0016278F">
        <w:t>активную</w:t>
      </w:r>
      <w:r w:rsidR="00685CB7">
        <w:t xml:space="preserve"> </w:t>
      </w:r>
      <w:r w:rsidRPr="0016278F">
        <w:t>интеграцию</w:t>
      </w:r>
      <w:r w:rsidR="00685CB7">
        <w:t xml:space="preserve"> </w:t>
      </w:r>
      <w:r w:rsidRPr="0016278F">
        <w:t>информационных</w:t>
      </w:r>
      <w:r w:rsidR="00685CB7">
        <w:t xml:space="preserve"> </w:t>
      </w:r>
      <w:r w:rsidRPr="0016278F">
        <w:t>технологи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разовател</w:t>
      </w:r>
      <w:r w:rsidRPr="0016278F">
        <w:t>ь</w:t>
      </w:r>
      <w:r w:rsidRPr="0016278F">
        <w:t>ный</w:t>
      </w:r>
      <w:r w:rsidR="00685CB7">
        <w:t xml:space="preserve"> </w:t>
      </w:r>
      <w:r w:rsidRPr="0016278F">
        <w:t>процесс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здает</w:t>
      </w:r>
      <w:r w:rsidR="00685CB7">
        <w:t xml:space="preserve"> </w:t>
      </w:r>
      <w:r w:rsidRPr="0016278F">
        <w:t>условия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развитии</w:t>
      </w:r>
      <w:r w:rsidR="00685CB7">
        <w:t xml:space="preserve"> </w:t>
      </w:r>
      <w:r w:rsidRPr="0016278F">
        <w:t>информационной</w:t>
      </w:r>
      <w:r w:rsidR="00685CB7">
        <w:t xml:space="preserve"> </w:t>
      </w:r>
      <w:r w:rsidRPr="0016278F">
        <w:t>компетентности</w:t>
      </w:r>
      <w:r w:rsidR="00685CB7">
        <w:t xml:space="preserve"> </w:t>
      </w:r>
      <w:r w:rsidRPr="0016278F">
        <w:t>всех</w:t>
      </w:r>
      <w:r w:rsidR="00685CB7">
        <w:t xml:space="preserve"> </w:t>
      </w:r>
      <w:r w:rsidRPr="0016278F">
        <w:t>участн</w:t>
      </w:r>
      <w:r w:rsidRPr="0016278F">
        <w:t>и</w:t>
      </w:r>
      <w:r w:rsidRPr="0016278F">
        <w:t>ков</w:t>
      </w:r>
      <w:r w:rsidR="00685CB7">
        <w:t xml:space="preserve"> </w:t>
      </w:r>
      <w:r w:rsidRPr="0016278F">
        <w:t>этого</w:t>
      </w:r>
      <w:r w:rsidR="00685CB7">
        <w:t xml:space="preserve"> </w:t>
      </w:r>
      <w:r w:rsidRPr="0016278F">
        <w:t>процесса.</w:t>
      </w:r>
    </w:p>
    <w:p w:rsidR="00E82C7B" w:rsidRPr="0016278F" w:rsidRDefault="00E82C7B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r w:rsidRPr="0016278F">
        <w:t>В</w:t>
      </w:r>
      <w:r w:rsidR="00685CB7">
        <w:t xml:space="preserve"> </w:t>
      </w:r>
      <w:r w:rsidRPr="0016278F">
        <w:t>настоящее</w:t>
      </w:r>
      <w:r w:rsidR="00685CB7">
        <w:t xml:space="preserve"> </w:t>
      </w:r>
      <w:r w:rsidRPr="0016278F">
        <w:t>время</w:t>
      </w:r>
      <w:r w:rsidR="00685CB7">
        <w:t xml:space="preserve"> </w:t>
      </w:r>
      <w:r w:rsidRPr="0016278F">
        <w:t>значительно</w:t>
      </w:r>
      <w:r w:rsidR="00685CB7">
        <w:t xml:space="preserve"> </w:t>
      </w:r>
      <w:r w:rsidRPr="0016278F">
        <w:t>присутствие</w:t>
      </w:r>
      <w:r w:rsidR="00685CB7">
        <w:t xml:space="preserve"> </w:t>
      </w:r>
      <w:r w:rsidRPr="0016278F">
        <w:t>компьютер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нтернет-технологи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овс</w:t>
      </w:r>
      <w:r w:rsidRPr="0016278F">
        <w:t>е</w:t>
      </w:r>
      <w:r w:rsidRPr="0016278F">
        <w:t>дневн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обучающегося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ом</w:t>
      </w:r>
      <w:r w:rsidR="00685CB7">
        <w:t xml:space="preserve"> </w:t>
      </w:r>
      <w:r w:rsidRPr="0016278F">
        <w:t>числе</w:t>
      </w:r>
      <w:r w:rsidR="00685CB7">
        <w:t xml:space="preserve"> </w:t>
      </w:r>
      <w:r w:rsidRPr="0016278F">
        <w:t>вне</w:t>
      </w:r>
      <w:r w:rsidR="00685CB7">
        <w:t xml:space="preserve"> </w:t>
      </w:r>
      <w:r w:rsidRPr="0016278F">
        <w:t>времени</w:t>
      </w:r>
      <w:r w:rsidR="00685CB7">
        <w:t xml:space="preserve"> </w:t>
      </w:r>
      <w:r w:rsidRPr="0016278F">
        <w:t>нахожд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разовательной</w:t>
      </w:r>
      <w:r w:rsidR="00685CB7">
        <w:t xml:space="preserve"> </w:t>
      </w:r>
      <w:r w:rsidRPr="0016278F">
        <w:t>орг</w:t>
      </w:r>
      <w:r w:rsidRPr="0016278F">
        <w:t>а</w:t>
      </w:r>
      <w:r w:rsidRPr="0016278F">
        <w:t>низации.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этой</w:t>
      </w:r>
      <w:r w:rsidR="00685CB7">
        <w:t xml:space="preserve"> </w:t>
      </w:r>
      <w:r w:rsidRPr="0016278F">
        <w:t>связи</w:t>
      </w:r>
      <w:r w:rsidR="00685CB7">
        <w:t xml:space="preserve"> </w:t>
      </w:r>
      <w:r w:rsidRPr="0016278F">
        <w:t>обучающийся</w:t>
      </w:r>
      <w:r w:rsidR="00685CB7">
        <w:t xml:space="preserve"> </w:t>
      </w:r>
      <w:r w:rsidRPr="0016278F">
        <w:t>может</w:t>
      </w:r>
      <w:r w:rsidR="00685CB7">
        <w:t xml:space="preserve"> </w:t>
      </w:r>
      <w:r w:rsidRPr="0016278F">
        <w:t>обладать</w:t>
      </w:r>
      <w:r w:rsidR="00685CB7">
        <w:t xml:space="preserve"> </w:t>
      </w:r>
      <w:r w:rsidRPr="0016278F">
        <w:t>целым</w:t>
      </w:r>
      <w:r w:rsidR="00685CB7">
        <w:t xml:space="preserve"> </w:t>
      </w:r>
      <w:r w:rsidRPr="0016278F">
        <w:t>рядом</w:t>
      </w:r>
      <w:r w:rsidR="00685CB7">
        <w:t xml:space="preserve"> </w:t>
      </w:r>
      <w:r w:rsidRPr="0016278F">
        <w:t>ИКТ-компетентностей,</w:t>
      </w:r>
      <w:r w:rsidR="00685CB7">
        <w:t xml:space="preserve"> </w:t>
      </w:r>
      <w:r w:rsidRPr="0016278F">
        <w:t>получе</w:t>
      </w:r>
      <w:r w:rsidRPr="0016278F">
        <w:t>н</w:t>
      </w:r>
      <w:r w:rsidRPr="0016278F">
        <w:t>ных</w:t>
      </w:r>
      <w:r w:rsidR="00685CB7">
        <w:t xml:space="preserve"> </w:t>
      </w:r>
      <w:r w:rsidRPr="0016278F">
        <w:t>им</w:t>
      </w:r>
      <w:r w:rsidR="00685CB7">
        <w:t xml:space="preserve"> </w:t>
      </w:r>
      <w:r w:rsidRPr="0016278F">
        <w:t>вне</w:t>
      </w:r>
      <w:r w:rsidR="00685CB7">
        <w:t xml:space="preserve"> </w:t>
      </w:r>
      <w:r w:rsidR="00486637" w:rsidRPr="0016278F">
        <w:t>школы</w:t>
      </w:r>
      <w:r w:rsidRPr="0016278F">
        <w:t>.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этом</w:t>
      </w:r>
      <w:r w:rsidR="00685CB7">
        <w:t xml:space="preserve"> </w:t>
      </w:r>
      <w:r w:rsidRPr="0016278F">
        <w:t>контексте</w:t>
      </w:r>
      <w:r w:rsidR="00685CB7">
        <w:t xml:space="preserve"> </w:t>
      </w:r>
      <w:r w:rsidRPr="0016278F">
        <w:t>важным</w:t>
      </w:r>
      <w:r w:rsidR="00685CB7">
        <w:t xml:space="preserve"> </w:t>
      </w:r>
      <w:r w:rsidRPr="0016278F">
        <w:t>направлением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="00C63226" w:rsidRPr="0016278F">
        <w:t>МАОУ</w:t>
      </w:r>
      <w:r w:rsidR="00685CB7">
        <w:t xml:space="preserve"> </w:t>
      </w:r>
      <w:r w:rsidRPr="0016278F">
        <w:t>СОШ</w:t>
      </w:r>
      <w:r w:rsidR="00685CB7">
        <w:t xml:space="preserve"> </w:t>
      </w:r>
      <w:r w:rsidRPr="0016278F">
        <w:t>№3</w:t>
      </w:r>
      <w:r w:rsidR="00685CB7">
        <w:t xml:space="preserve"> </w:t>
      </w:r>
      <w:r w:rsidRPr="0016278F">
        <w:t>г.Ядрин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фере</w:t>
      </w:r>
      <w:r w:rsidR="00685CB7">
        <w:t xml:space="preserve"> </w:t>
      </w:r>
      <w:r w:rsidRPr="0016278F">
        <w:t>формирования</w:t>
      </w:r>
      <w:r w:rsidR="00685CB7">
        <w:t xml:space="preserve"> </w:t>
      </w:r>
      <w:r w:rsidRPr="0016278F">
        <w:t>ИКТ-компетенций</w:t>
      </w:r>
      <w:r w:rsidR="00685CB7">
        <w:t xml:space="preserve"> </w:t>
      </w:r>
      <w:r w:rsidRPr="0016278F">
        <w:t>становятся</w:t>
      </w:r>
      <w:r w:rsidR="00685CB7">
        <w:t xml:space="preserve"> </w:t>
      </w:r>
      <w:r w:rsidRPr="0016278F">
        <w:t>поддержк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азвитие</w:t>
      </w:r>
      <w:r w:rsidR="00685CB7">
        <w:t xml:space="preserve"> </w:t>
      </w:r>
      <w:r w:rsidRPr="0016278F">
        <w:t>обучающе</w:t>
      </w:r>
      <w:r w:rsidR="00CA3C0D" w:rsidRPr="0016278F">
        <w:t>г</w:t>
      </w:r>
      <w:r w:rsidR="00CA3C0D" w:rsidRPr="0016278F">
        <w:t>о</w:t>
      </w:r>
      <w:r w:rsidR="00CA3C0D" w:rsidRPr="0016278F">
        <w:t>ся.</w:t>
      </w:r>
    </w:p>
    <w:p w:rsidR="006338C7" w:rsidRDefault="00C63226" w:rsidP="00C23274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r w:rsidRPr="0016278F">
        <w:t>МАОУ</w:t>
      </w:r>
      <w:r w:rsidR="00685CB7">
        <w:t xml:space="preserve"> </w:t>
      </w:r>
      <w:r w:rsidR="00F977B4" w:rsidRPr="0016278F">
        <w:t>СОШ</w:t>
      </w:r>
      <w:r w:rsidR="00685CB7">
        <w:t xml:space="preserve"> </w:t>
      </w:r>
      <w:r w:rsidR="009A77E7" w:rsidRPr="0016278F">
        <w:t>№3</w:t>
      </w:r>
      <w:r w:rsidR="00685CB7">
        <w:t xml:space="preserve"> </w:t>
      </w:r>
      <w:r w:rsidR="00F977B4" w:rsidRPr="0016278F">
        <w:t>г.</w:t>
      </w:r>
      <w:r w:rsidR="00685CB7">
        <w:t xml:space="preserve"> </w:t>
      </w:r>
      <w:r w:rsidR="00F977B4" w:rsidRPr="0016278F">
        <w:t>Ядрина</w:t>
      </w:r>
      <w:r w:rsidR="00685CB7">
        <w:t xml:space="preserve"> </w:t>
      </w:r>
      <w:r w:rsidR="00F977B4" w:rsidRPr="0016278F">
        <w:t>ориентирована</w:t>
      </w:r>
      <w:r w:rsidR="00685CB7">
        <w:t xml:space="preserve"> </w:t>
      </w:r>
      <w:r w:rsidR="00F977B4" w:rsidRPr="0016278F">
        <w:t>на</w:t>
      </w:r>
      <w:r w:rsidR="00685CB7">
        <w:t xml:space="preserve"> </w:t>
      </w:r>
      <w:r w:rsidR="00F977B4" w:rsidRPr="0016278F">
        <w:t>уровень</w:t>
      </w:r>
      <w:r w:rsidR="00685CB7">
        <w:t xml:space="preserve"> </w:t>
      </w:r>
      <w:r w:rsidR="00F977B4" w:rsidRPr="0016278F">
        <w:t>полной</w:t>
      </w:r>
      <w:r w:rsidR="00685CB7">
        <w:t xml:space="preserve"> </w:t>
      </w:r>
      <w:r w:rsidR="00F977B4" w:rsidRPr="0016278F">
        <w:t>информатизации,</w:t>
      </w:r>
      <w:r w:rsidR="00685CB7">
        <w:t xml:space="preserve"> </w:t>
      </w:r>
      <w:r w:rsidR="00F977B4" w:rsidRPr="0016278F">
        <w:t>где</w:t>
      </w:r>
      <w:r w:rsidR="00685CB7">
        <w:t xml:space="preserve"> </w:t>
      </w:r>
      <w:r w:rsidR="00F977B4" w:rsidRPr="0016278F">
        <w:t>преподав</w:t>
      </w:r>
      <w:r w:rsidR="00F977B4" w:rsidRPr="0016278F">
        <w:t>а</w:t>
      </w:r>
      <w:r w:rsidR="00F977B4" w:rsidRPr="0016278F">
        <w:t>ние</w:t>
      </w:r>
      <w:r w:rsidR="00685CB7">
        <w:t xml:space="preserve"> </w:t>
      </w:r>
      <w:r w:rsidR="00F977B4" w:rsidRPr="0016278F">
        <w:t>всех</w:t>
      </w:r>
      <w:r w:rsidR="00685CB7">
        <w:t xml:space="preserve"> </w:t>
      </w:r>
      <w:r w:rsidR="00F977B4" w:rsidRPr="0016278F">
        <w:t>предметов</w:t>
      </w:r>
      <w:r w:rsidR="00685CB7">
        <w:t xml:space="preserve"> </w:t>
      </w:r>
      <w:r w:rsidR="00F977B4" w:rsidRPr="0016278F">
        <w:t>поддержано</w:t>
      </w:r>
      <w:r w:rsidR="00685CB7">
        <w:t xml:space="preserve"> </w:t>
      </w:r>
      <w:r w:rsidR="00F977B4" w:rsidRPr="0016278F">
        <w:t>средствами</w:t>
      </w:r>
      <w:r w:rsidR="00685CB7">
        <w:t xml:space="preserve"> </w:t>
      </w:r>
      <w:r w:rsidR="00F977B4" w:rsidRPr="0016278F">
        <w:t>ИКТ,</w:t>
      </w:r>
      <w:r w:rsidR="00685CB7">
        <w:t xml:space="preserve"> </w:t>
      </w:r>
      <w:r w:rsidR="00F977B4" w:rsidRPr="0016278F">
        <w:t>локальная</w:t>
      </w:r>
      <w:r w:rsidR="00685CB7">
        <w:t xml:space="preserve"> </w:t>
      </w:r>
      <w:r w:rsidR="00F977B4" w:rsidRPr="0016278F">
        <w:t>сеть</w:t>
      </w:r>
      <w:r w:rsidR="00685CB7">
        <w:t xml:space="preserve"> </w:t>
      </w:r>
      <w:r w:rsidR="00F977B4" w:rsidRPr="0016278F">
        <w:t>и</w:t>
      </w:r>
      <w:r w:rsidR="00685CB7">
        <w:t xml:space="preserve"> </w:t>
      </w:r>
      <w:r w:rsidR="00F977B4" w:rsidRPr="0016278F">
        <w:t>(контролируемый)</w:t>
      </w:r>
      <w:r w:rsidR="00685CB7">
        <w:t xml:space="preserve"> </w:t>
      </w:r>
      <w:r w:rsidR="00F977B4" w:rsidRPr="0016278F">
        <w:t>Интернет</w:t>
      </w:r>
      <w:r w:rsidR="00685CB7">
        <w:t xml:space="preserve"> </w:t>
      </w:r>
      <w:r w:rsidR="00F977B4" w:rsidRPr="0016278F">
        <w:t>д</w:t>
      </w:r>
      <w:r w:rsidR="00F977B4" w:rsidRPr="0016278F">
        <w:t>о</w:t>
      </w:r>
      <w:r w:rsidR="00F977B4" w:rsidRPr="0016278F">
        <w:t>ступны</w:t>
      </w:r>
      <w:r w:rsidR="00685CB7">
        <w:t xml:space="preserve"> </w:t>
      </w:r>
      <w:r w:rsidR="00F977B4" w:rsidRPr="0016278F">
        <w:t>в</w:t>
      </w:r>
      <w:r w:rsidR="00685CB7">
        <w:t xml:space="preserve"> </w:t>
      </w:r>
      <w:r w:rsidR="00F977B4" w:rsidRPr="0016278F">
        <w:t>помещениях,</w:t>
      </w:r>
      <w:r w:rsidR="00685CB7">
        <w:t xml:space="preserve"> </w:t>
      </w:r>
      <w:r w:rsidR="00F977B4" w:rsidRPr="0016278F">
        <w:t>где</w:t>
      </w:r>
      <w:r w:rsidR="00685CB7">
        <w:t xml:space="preserve"> </w:t>
      </w:r>
      <w:r w:rsidR="00F977B4" w:rsidRPr="0016278F">
        <w:t>идет</w:t>
      </w:r>
      <w:r w:rsidR="00685CB7">
        <w:t xml:space="preserve"> </w:t>
      </w:r>
      <w:r w:rsidR="00F977B4" w:rsidRPr="0016278F">
        <w:t>образовательный</w:t>
      </w:r>
      <w:r w:rsidR="00685CB7">
        <w:t xml:space="preserve"> </w:t>
      </w:r>
      <w:r w:rsidR="00F977B4" w:rsidRPr="0016278F">
        <w:t>процесс</w:t>
      </w:r>
      <w:r w:rsidR="009C562B">
        <w:t>.</w:t>
      </w:r>
      <w:r w:rsidR="00685CB7">
        <w:t xml:space="preserve"> </w:t>
      </w:r>
      <w:r w:rsidR="009C562B">
        <w:t>У</w:t>
      </w:r>
      <w:r w:rsidR="00F977B4" w:rsidRPr="0016278F">
        <w:t>чителя,</w:t>
      </w:r>
      <w:r w:rsidR="00685CB7">
        <w:t xml:space="preserve"> </w:t>
      </w:r>
      <w:r w:rsidR="00F977B4" w:rsidRPr="0016278F">
        <w:t>и</w:t>
      </w:r>
      <w:r w:rsidR="00685CB7">
        <w:t xml:space="preserve"> </w:t>
      </w:r>
      <w:r w:rsidR="00F977B4" w:rsidRPr="0016278F">
        <w:t>другие</w:t>
      </w:r>
      <w:r w:rsidR="00685CB7">
        <w:t xml:space="preserve"> </w:t>
      </w:r>
      <w:r w:rsidR="00F977B4" w:rsidRPr="0016278F">
        <w:t>работники</w:t>
      </w:r>
      <w:r w:rsidR="00685CB7">
        <w:t xml:space="preserve"> </w:t>
      </w:r>
      <w:r w:rsidR="00F977B4" w:rsidRPr="0016278F">
        <w:t>школы</w:t>
      </w:r>
      <w:r w:rsidR="00685CB7">
        <w:t xml:space="preserve"> </w:t>
      </w:r>
      <w:r w:rsidR="00F977B4" w:rsidRPr="0016278F">
        <w:t>обл</w:t>
      </w:r>
      <w:r w:rsidR="00F977B4" w:rsidRPr="0016278F">
        <w:t>а</w:t>
      </w:r>
      <w:r w:rsidR="00F977B4" w:rsidRPr="0016278F">
        <w:lastRenderedPageBreak/>
        <w:t>дают</w:t>
      </w:r>
      <w:r w:rsidR="00685CB7">
        <w:t xml:space="preserve"> </w:t>
      </w:r>
      <w:r w:rsidR="00F977B4" w:rsidRPr="0016278F">
        <w:t>необходимой</w:t>
      </w:r>
      <w:r w:rsidR="00685CB7">
        <w:t xml:space="preserve"> </w:t>
      </w:r>
      <w:r w:rsidR="00F977B4" w:rsidRPr="0016278F">
        <w:t>профессиональной</w:t>
      </w:r>
      <w:r w:rsidR="00685CB7">
        <w:t xml:space="preserve"> </w:t>
      </w:r>
      <w:r w:rsidR="00F977B4" w:rsidRPr="0016278F">
        <w:t>ИКТ-компетентностью</w:t>
      </w:r>
      <w:r w:rsidR="00C23274">
        <w:t>.</w:t>
      </w:r>
      <w:r w:rsidR="00685CB7">
        <w:t xml:space="preserve"> </w:t>
      </w:r>
      <w:r w:rsidR="00C23274">
        <w:t>О</w:t>
      </w:r>
      <w:r w:rsidR="00F977B4" w:rsidRPr="0016278F">
        <w:t>беспечены</w:t>
      </w:r>
      <w:r w:rsidR="00685CB7">
        <w:t xml:space="preserve"> </w:t>
      </w:r>
      <w:r w:rsidR="00F977B4" w:rsidRPr="0016278F">
        <w:t>технические</w:t>
      </w:r>
      <w:r w:rsidR="00685CB7">
        <w:t xml:space="preserve"> </w:t>
      </w:r>
      <w:r w:rsidR="00F977B4" w:rsidRPr="0016278F">
        <w:t>и</w:t>
      </w:r>
      <w:r w:rsidR="00685CB7">
        <w:t xml:space="preserve"> </w:t>
      </w:r>
      <w:r w:rsidR="00F977B4" w:rsidRPr="0016278F">
        <w:t>методич</w:t>
      </w:r>
      <w:r w:rsidR="00F977B4" w:rsidRPr="0016278F">
        <w:t>е</w:t>
      </w:r>
      <w:r w:rsidR="00C23274">
        <w:t>ские</w:t>
      </w:r>
      <w:r w:rsidR="00685CB7">
        <w:t xml:space="preserve"> </w:t>
      </w:r>
      <w:r w:rsidR="00C23274">
        <w:t>сервисы</w:t>
      </w:r>
      <w:r w:rsidR="006338C7" w:rsidRPr="005471AB">
        <w:rPr>
          <w:color w:val="000000"/>
        </w:rPr>
        <w:t>,</w:t>
      </w:r>
      <w:r w:rsidR="00685CB7">
        <w:rPr>
          <w:color w:val="000000"/>
        </w:rPr>
        <w:t xml:space="preserve"> </w:t>
      </w:r>
      <w:r w:rsidR="00C23274">
        <w:rPr>
          <w:color w:val="000000"/>
        </w:rPr>
        <w:t>позволяющие</w:t>
      </w:r>
      <w:r w:rsidR="00685CB7">
        <w:rPr>
          <w:color w:val="000000"/>
        </w:rPr>
        <w:t xml:space="preserve"> </w:t>
      </w:r>
      <w:r w:rsidR="006338C7" w:rsidRPr="005471AB">
        <w:rPr>
          <w:color w:val="000000"/>
        </w:rPr>
        <w:t>использова</w:t>
      </w:r>
      <w:r w:rsidR="00C23274">
        <w:rPr>
          <w:color w:val="000000"/>
        </w:rPr>
        <w:t>ть</w:t>
      </w:r>
      <w:r w:rsidR="00685CB7">
        <w:rPr>
          <w:color w:val="000000"/>
        </w:rPr>
        <w:t xml:space="preserve"> </w:t>
      </w:r>
      <w:r w:rsidR="006338C7" w:rsidRPr="005471AB">
        <w:rPr>
          <w:color w:val="000000"/>
        </w:rPr>
        <w:t>средств</w:t>
      </w:r>
      <w:r w:rsidR="00C23274">
        <w:rPr>
          <w:color w:val="000000"/>
        </w:rPr>
        <w:t>а</w:t>
      </w:r>
      <w:r w:rsidR="00685CB7">
        <w:rPr>
          <w:color w:val="000000"/>
        </w:rPr>
        <w:t xml:space="preserve"> </w:t>
      </w:r>
      <w:r w:rsidR="006338C7" w:rsidRPr="005471AB">
        <w:rPr>
          <w:color w:val="000000"/>
        </w:rPr>
        <w:t>ИКТ</w:t>
      </w:r>
      <w:r w:rsidR="00685CB7">
        <w:rPr>
          <w:color w:val="000000"/>
        </w:rPr>
        <w:t xml:space="preserve"> </w:t>
      </w:r>
      <w:r w:rsidR="006338C7" w:rsidRPr="005471AB">
        <w:rPr>
          <w:color w:val="000000"/>
        </w:rPr>
        <w:t>для</w:t>
      </w:r>
      <w:r w:rsidR="00685CB7">
        <w:rPr>
          <w:color w:val="000000"/>
        </w:rPr>
        <w:t xml:space="preserve"> </w:t>
      </w:r>
      <w:r w:rsidR="006338C7" w:rsidRPr="005471AB">
        <w:rPr>
          <w:color w:val="000000"/>
        </w:rPr>
        <w:t>решения</w:t>
      </w:r>
      <w:r w:rsidR="00685CB7">
        <w:rPr>
          <w:color w:val="000000"/>
        </w:rPr>
        <w:t xml:space="preserve"> </w:t>
      </w:r>
      <w:r w:rsidR="006338C7" w:rsidRPr="005471AB">
        <w:rPr>
          <w:color w:val="000000"/>
        </w:rPr>
        <w:t>задач</w:t>
      </w:r>
      <w:r w:rsidR="00685CB7">
        <w:rPr>
          <w:color w:val="000000"/>
        </w:rPr>
        <w:t xml:space="preserve"> </w:t>
      </w:r>
      <w:r w:rsidR="006338C7" w:rsidRPr="005471AB">
        <w:rPr>
          <w:color w:val="000000"/>
        </w:rPr>
        <w:t>индивидуализации</w:t>
      </w:r>
      <w:r w:rsidR="00685CB7">
        <w:rPr>
          <w:color w:val="000000"/>
        </w:rPr>
        <w:t xml:space="preserve"> </w:t>
      </w:r>
      <w:r w:rsidR="006338C7" w:rsidRPr="005471AB">
        <w:rPr>
          <w:color w:val="000000"/>
        </w:rPr>
        <w:t>уче</w:t>
      </w:r>
      <w:r w:rsidR="006338C7" w:rsidRPr="005471AB">
        <w:rPr>
          <w:color w:val="000000"/>
        </w:rPr>
        <w:t>б</w:t>
      </w:r>
      <w:r w:rsidR="006338C7" w:rsidRPr="005471AB">
        <w:rPr>
          <w:color w:val="000000"/>
        </w:rPr>
        <w:t>ного</w:t>
      </w:r>
      <w:r w:rsidR="00685CB7">
        <w:rPr>
          <w:color w:val="000000"/>
        </w:rPr>
        <w:t xml:space="preserve"> </w:t>
      </w:r>
      <w:r w:rsidR="006338C7" w:rsidRPr="005471AB">
        <w:rPr>
          <w:color w:val="000000"/>
        </w:rPr>
        <w:t>процесса.</w:t>
      </w:r>
    </w:p>
    <w:p w:rsidR="003F2D88" w:rsidRPr="0016278F" w:rsidRDefault="006338C7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r w:rsidRPr="0016278F">
        <w:t>При</w:t>
      </w:r>
      <w:r w:rsidR="00685CB7">
        <w:t xml:space="preserve"> </w:t>
      </w:r>
      <w:r w:rsidRPr="0016278F">
        <w:t>этих</w:t>
      </w:r>
      <w:r w:rsidR="00685CB7">
        <w:t xml:space="preserve"> </w:t>
      </w:r>
      <w:r w:rsidRPr="0016278F">
        <w:t>условиях</w:t>
      </w:r>
      <w:r w:rsidR="00685CB7">
        <w:t xml:space="preserve"> </w:t>
      </w:r>
      <w:r w:rsidRPr="0016278F">
        <w:t>идет</w:t>
      </w:r>
      <w:r w:rsidR="00685CB7">
        <w:t xml:space="preserve"> </w:t>
      </w:r>
      <w:r w:rsidRPr="0016278F">
        <w:t>трансформация</w:t>
      </w:r>
      <w:r w:rsidR="00685CB7">
        <w:t xml:space="preserve"> </w:t>
      </w:r>
      <w:r w:rsidRPr="0016278F">
        <w:t>уклада</w:t>
      </w:r>
      <w:r w:rsidR="00685CB7">
        <w:t xml:space="preserve"> </w:t>
      </w:r>
      <w:r w:rsidRPr="0016278F">
        <w:t>школ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разовательного</w:t>
      </w:r>
      <w:r w:rsidR="00685CB7">
        <w:t xml:space="preserve"> </w:t>
      </w:r>
      <w:r w:rsidRPr="0016278F">
        <w:t>процесса</w:t>
      </w:r>
      <w:r w:rsidR="00685CB7">
        <w:t xml:space="preserve"> </w:t>
      </w:r>
      <w:r w:rsidRPr="0016278F">
        <w:t>со</w:t>
      </w:r>
      <w:r w:rsidR="00685CB7">
        <w:t xml:space="preserve"> </w:t>
      </w:r>
      <w:r w:rsidRPr="0016278F">
        <w:t>все</w:t>
      </w:r>
      <w:r w:rsidR="00685CB7">
        <w:t xml:space="preserve"> </w:t>
      </w:r>
      <w:r w:rsidRPr="0016278F">
        <w:t>б</w:t>
      </w:r>
      <w:r w:rsidRPr="0016278F">
        <w:t>о</w:t>
      </w:r>
      <w:r w:rsidRPr="0016278F">
        <w:t>лее</w:t>
      </w:r>
      <w:r w:rsidR="00685CB7">
        <w:t xml:space="preserve"> </w:t>
      </w:r>
      <w:r w:rsidRPr="0016278F">
        <w:t>полной</w:t>
      </w:r>
      <w:r w:rsidR="00685CB7">
        <w:t xml:space="preserve"> </w:t>
      </w:r>
      <w:r w:rsidRPr="0016278F">
        <w:t>реализацией</w:t>
      </w:r>
      <w:r w:rsidR="00685CB7">
        <w:t xml:space="preserve"> </w:t>
      </w:r>
      <w:r w:rsidRPr="0016278F">
        <w:t>требований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езультатам</w:t>
      </w:r>
      <w:r w:rsidR="00685CB7">
        <w:t xml:space="preserve"> </w:t>
      </w:r>
      <w:r w:rsidRPr="0016278F">
        <w:t>освоения</w:t>
      </w:r>
      <w:r w:rsidR="00685CB7">
        <w:t xml:space="preserve"> </w:t>
      </w:r>
      <w:r w:rsidRPr="0016278F">
        <w:t>образовательной</w:t>
      </w:r>
      <w:r w:rsidR="00685CB7">
        <w:t xml:space="preserve"> </w:t>
      </w:r>
      <w:r w:rsidRPr="0016278F">
        <w:t>программы,</w:t>
      </w:r>
      <w:r w:rsidR="00685CB7">
        <w:t xml:space="preserve"> </w:t>
      </w:r>
      <w:r w:rsidRPr="0016278F">
        <w:t>задава</w:t>
      </w:r>
      <w:r w:rsidRPr="0016278F">
        <w:t>е</w:t>
      </w:r>
      <w:r w:rsidRPr="0016278F">
        <w:t>мым</w:t>
      </w:r>
      <w:r w:rsidR="00685CB7">
        <w:t xml:space="preserve"> </w:t>
      </w:r>
      <w:r w:rsidRPr="0016278F">
        <w:t>ФГОС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ом</w:t>
      </w:r>
      <w:r w:rsidR="00685CB7">
        <w:t xml:space="preserve"> </w:t>
      </w:r>
      <w:r w:rsidRPr="0016278F">
        <w:t>числе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направлении</w:t>
      </w:r>
      <w:r w:rsidR="00685CB7">
        <w:t xml:space="preserve"> </w:t>
      </w:r>
      <w:r w:rsidRPr="0016278F">
        <w:t>формирования</w:t>
      </w:r>
      <w:r w:rsidR="00685CB7">
        <w:t xml:space="preserve"> </w:t>
      </w:r>
      <w:r w:rsidRPr="0016278F">
        <w:t>ИКТ-компетентности</w:t>
      </w:r>
      <w:r w:rsidR="00685CB7">
        <w:t xml:space="preserve"> </w:t>
      </w:r>
      <w:r w:rsidRPr="0016278F">
        <w:t>обучающихся.</w:t>
      </w:r>
      <w:r w:rsidR="00685CB7">
        <w:t xml:space="preserve"> </w:t>
      </w:r>
      <w:r w:rsidR="00F977B4" w:rsidRPr="0016278F">
        <w:t>Фо</w:t>
      </w:r>
      <w:r w:rsidR="00F977B4" w:rsidRPr="0016278F">
        <w:t>р</w:t>
      </w:r>
      <w:r w:rsidR="00F977B4" w:rsidRPr="0016278F">
        <w:t>миров</w:t>
      </w:r>
      <w:r w:rsidR="00F977B4" w:rsidRPr="0016278F">
        <w:t>а</w:t>
      </w:r>
      <w:r w:rsidR="00F977B4" w:rsidRPr="0016278F">
        <w:t>ние</w:t>
      </w:r>
      <w:r w:rsidR="00685CB7">
        <w:t xml:space="preserve"> </w:t>
      </w:r>
      <w:r w:rsidR="00F977B4" w:rsidRPr="0016278F">
        <w:t>и</w:t>
      </w:r>
      <w:r w:rsidR="00685CB7">
        <w:t xml:space="preserve"> </w:t>
      </w:r>
      <w:r w:rsidR="00F977B4" w:rsidRPr="0016278F">
        <w:t>развитие</w:t>
      </w:r>
      <w:r w:rsidR="00685CB7">
        <w:t xml:space="preserve"> </w:t>
      </w:r>
      <w:r w:rsidR="00F977B4" w:rsidRPr="0016278F">
        <w:t>ИКТ-компетентности</w:t>
      </w:r>
      <w:r w:rsidR="00685CB7">
        <w:t xml:space="preserve"> </w:t>
      </w:r>
      <w:r w:rsidR="00F977B4" w:rsidRPr="0016278F">
        <w:t>обучающихся</w:t>
      </w:r>
      <w:r w:rsidR="00685CB7">
        <w:t xml:space="preserve"> </w:t>
      </w:r>
      <w:r w:rsidR="00F977B4" w:rsidRPr="0016278F">
        <w:t>включает</w:t>
      </w:r>
      <w:r w:rsidR="00685CB7">
        <w:t xml:space="preserve"> </w:t>
      </w:r>
      <w:r w:rsidR="00F977B4" w:rsidRPr="0016278F">
        <w:t>в</w:t>
      </w:r>
      <w:r w:rsidR="00685CB7">
        <w:t xml:space="preserve"> </w:t>
      </w:r>
      <w:r w:rsidR="00F977B4" w:rsidRPr="0016278F">
        <w:t>себя</w:t>
      </w:r>
      <w:r w:rsidR="00685CB7">
        <w:t xml:space="preserve"> </w:t>
      </w:r>
      <w:r w:rsidR="00F977B4" w:rsidRPr="0016278F">
        <w:t>становление</w:t>
      </w:r>
      <w:r w:rsidR="00685CB7">
        <w:t xml:space="preserve"> </w:t>
      </w:r>
      <w:r w:rsidR="00F977B4" w:rsidRPr="0016278F">
        <w:t>и</w:t>
      </w:r>
      <w:r w:rsidR="00685CB7">
        <w:t xml:space="preserve"> </w:t>
      </w:r>
      <w:r w:rsidR="00F977B4" w:rsidRPr="0016278F">
        <w:t>развитие</w:t>
      </w:r>
      <w:r w:rsidR="00685CB7">
        <w:t xml:space="preserve"> </w:t>
      </w:r>
      <w:r w:rsidR="00F977B4" w:rsidRPr="0016278F">
        <w:t>учебной</w:t>
      </w:r>
      <w:r w:rsidR="00685CB7">
        <w:t xml:space="preserve"> </w:t>
      </w:r>
      <w:r w:rsidR="00F977B4" w:rsidRPr="0016278F">
        <w:t>(общей</w:t>
      </w:r>
      <w:r w:rsidR="00685CB7">
        <w:t xml:space="preserve"> </w:t>
      </w:r>
      <w:r w:rsidR="00F977B4" w:rsidRPr="0016278F">
        <w:t>и</w:t>
      </w:r>
      <w:r w:rsidR="00685CB7">
        <w:t xml:space="preserve"> </w:t>
      </w:r>
      <w:r w:rsidR="00F977B4" w:rsidRPr="0016278F">
        <w:t>предметной)</w:t>
      </w:r>
      <w:r w:rsidR="00685CB7">
        <w:t xml:space="preserve"> </w:t>
      </w:r>
      <w:r w:rsidR="00F977B4" w:rsidRPr="0016278F">
        <w:t>и</w:t>
      </w:r>
      <w:r w:rsidR="00685CB7">
        <w:t xml:space="preserve"> </w:t>
      </w:r>
      <w:r w:rsidR="00F977B4" w:rsidRPr="0016278F">
        <w:t>общепользовательской</w:t>
      </w:r>
      <w:r w:rsidR="00685CB7">
        <w:t xml:space="preserve"> </w:t>
      </w:r>
      <w:r w:rsidR="00F977B4" w:rsidRPr="0016278F">
        <w:t>ИКТ-</w:t>
      </w:r>
      <w:r w:rsidR="00685CB7">
        <w:t xml:space="preserve"> </w:t>
      </w:r>
      <w:r w:rsidR="00F977B4" w:rsidRPr="0016278F">
        <w:t>компетентности,</w:t>
      </w:r>
      <w:r w:rsidR="00685CB7">
        <w:t xml:space="preserve"> </w:t>
      </w:r>
      <w:r w:rsidR="00F977B4" w:rsidRPr="0016278F">
        <w:t>в</w:t>
      </w:r>
      <w:r w:rsidR="00685CB7">
        <w:t xml:space="preserve"> </w:t>
      </w:r>
      <w:r w:rsidR="00F977B4" w:rsidRPr="0016278F">
        <w:t>том</w:t>
      </w:r>
      <w:r w:rsidR="00685CB7">
        <w:t xml:space="preserve"> </w:t>
      </w:r>
      <w:r w:rsidR="00F977B4" w:rsidRPr="0016278F">
        <w:t>числе:</w:t>
      </w:r>
      <w:r w:rsidR="00685CB7">
        <w:t xml:space="preserve"> </w:t>
      </w:r>
      <w:r w:rsidR="00F977B4" w:rsidRPr="0016278F">
        <w:t>спосо</w:t>
      </w:r>
      <w:r w:rsidR="00F977B4" w:rsidRPr="0016278F">
        <w:t>б</w:t>
      </w:r>
      <w:r w:rsidR="00F977B4" w:rsidRPr="0016278F">
        <w:t>ности</w:t>
      </w:r>
      <w:r w:rsidR="00685CB7">
        <w:t xml:space="preserve"> </w:t>
      </w:r>
      <w:r w:rsidR="00F977B4" w:rsidRPr="0016278F">
        <w:t>к</w:t>
      </w:r>
      <w:r w:rsidR="00685CB7">
        <w:t xml:space="preserve"> </w:t>
      </w:r>
      <w:r w:rsidR="00F977B4" w:rsidRPr="0016278F">
        <w:t>сотрудничеству</w:t>
      </w:r>
      <w:r w:rsidR="00685CB7">
        <w:t xml:space="preserve"> </w:t>
      </w:r>
      <w:r w:rsidR="00F977B4" w:rsidRPr="0016278F">
        <w:t>и</w:t>
      </w:r>
      <w:r w:rsidR="00685CB7">
        <w:t xml:space="preserve"> </w:t>
      </w:r>
      <w:r w:rsidR="00F977B4" w:rsidRPr="0016278F">
        <w:t>коммуникации,</w:t>
      </w:r>
      <w:r w:rsidR="00685CB7">
        <w:t xml:space="preserve"> </w:t>
      </w:r>
      <w:r w:rsidR="00F977B4" w:rsidRPr="0016278F">
        <w:t>к</w:t>
      </w:r>
      <w:r w:rsidR="00685CB7">
        <w:t xml:space="preserve"> </w:t>
      </w:r>
      <w:r w:rsidR="00F977B4" w:rsidRPr="0016278F">
        <w:t>самостоятельному</w:t>
      </w:r>
      <w:r w:rsidR="00685CB7">
        <w:t xml:space="preserve"> </w:t>
      </w:r>
      <w:r w:rsidR="00F977B4" w:rsidRPr="0016278F">
        <w:t>приобретению,</w:t>
      </w:r>
      <w:r w:rsidR="00685CB7">
        <w:t xml:space="preserve"> </w:t>
      </w:r>
      <w:r w:rsidR="00F977B4" w:rsidRPr="0016278F">
        <w:t>пополнению</w:t>
      </w:r>
      <w:r w:rsidR="00685CB7">
        <w:t xml:space="preserve"> </w:t>
      </w:r>
      <w:r w:rsidR="00F977B4" w:rsidRPr="0016278F">
        <w:t>и</w:t>
      </w:r>
      <w:r w:rsidR="00685CB7">
        <w:t xml:space="preserve"> </w:t>
      </w:r>
      <w:r w:rsidR="00F977B4" w:rsidRPr="0016278F">
        <w:t>инт</w:t>
      </w:r>
      <w:r w:rsidR="00F977B4" w:rsidRPr="0016278F">
        <w:t>е</w:t>
      </w:r>
      <w:r w:rsidR="00F977B4" w:rsidRPr="0016278F">
        <w:t>грации</w:t>
      </w:r>
      <w:r w:rsidR="00685CB7">
        <w:t xml:space="preserve"> </w:t>
      </w:r>
      <w:r w:rsidR="00F977B4" w:rsidRPr="0016278F">
        <w:t>знаний;</w:t>
      </w:r>
      <w:r w:rsidR="00685CB7">
        <w:t xml:space="preserve"> </w:t>
      </w:r>
      <w:r w:rsidR="00F977B4" w:rsidRPr="0016278F">
        <w:t>способности</w:t>
      </w:r>
      <w:r w:rsidR="00685CB7">
        <w:t xml:space="preserve"> </w:t>
      </w:r>
      <w:r w:rsidR="00F977B4" w:rsidRPr="0016278F">
        <w:t>к</w:t>
      </w:r>
      <w:r w:rsidR="00685CB7">
        <w:t xml:space="preserve"> </w:t>
      </w:r>
      <w:r w:rsidR="00F977B4" w:rsidRPr="0016278F">
        <w:t>решению</w:t>
      </w:r>
      <w:r w:rsidR="00685CB7">
        <w:t xml:space="preserve"> </w:t>
      </w:r>
      <w:r w:rsidR="00F977B4" w:rsidRPr="0016278F">
        <w:t>личностно</w:t>
      </w:r>
      <w:r w:rsidR="00685CB7">
        <w:t xml:space="preserve"> </w:t>
      </w:r>
      <w:r w:rsidR="00F977B4" w:rsidRPr="0016278F">
        <w:t>и</w:t>
      </w:r>
      <w:r w:rsidR="00685CB7">
        <w:t xml:space="preserve"> </w:t>
      </w:r>
      <w:r w:rsidR="00F977B4" w:rsidRPr="0016278F">
        <w:t>социально</w:t>
      </w:r>
      <w:r w:rsidR="00685CB7">
        <w:t xml:space="preserve"> </w:t>
      </w:r>
      <w:r w:rsidR="00F977B4" w:rsidRPr="0016278F">
        <w:t>значимых</w:t>
      </w:r>
      <w:r w:rsidR="00685CB7">
        <w:t xml:space="preserve"> </w:t>
      </w:r>
      <w:r w:rsidR="00F977B4" w:rsidRPr="0016278F">
        <w:t>проблем</w:t>
      </w:r>
      <w:r w:rsidR="00685CB7">
        <w:t xml:space="preserve"> </w:t>
      </w:r>
      <w:r w:rsidR="00F977B4" w:rsidRPr="0016278F">
        <w:t>и</w:t>
      </w:r>
      <w:r w:rsidR="00685CB7">
        <w:t xml:space="preserve"> </w:t>
      </w:r>
      <w:r w:rsidR="00F977B4" w:rsidRPr="0016278F">
        <w:t>воплощению</w:t>
      </w:r>
      <w:r w:rsidR="00685CB7">
        <w:t xml:space="preserve"> </w:t>
      </w:r>
      <w:r w:rsidR="00F977B4" w:rsidRPr="0016278F">
        <w:t>решений</w:t>
      </w:r>
      <w:r w:rsidR="00685CB7">
        <w:t xml:space="preserve"> </w:t>
      </w:r>
      <w:r w:rsidR="00F977B4" w:rsidRPr="0016278F">
        <w:t>в</w:t>
      </w:r>
      <w:r w:rsidR="00685CB7">
        <w:t xml:space="preserve"> </w:t>
      </w:r>
      <w:r w:rsidR="00F977B4" w:rsidRPr="0016278F">
        <w:t>прак</w:t>
      </w:r>
      <w:r w:rsidR="003F2D88" w:rsidRPr="0016278F">
        <w:t>т</w:t>
      </w:r>
      <w:r w:rsidR="003F2D88" w:rsidRPr="0016278F">
        <w:t>и</w:t>
      </w:r>
      <w:r w:rsidR="003F2D88" w:rsidRPr="0016278F">
        <w:t>ку</w:t>
      </w:r>
      <w:r w:rsidR="00685CB7">
        <w:t xml:space="preserve"> </w:t>
      </w:r>
      <w:r w:rsidR="003F2D88" w:rsidRPr="0016278F">
        <w:t>с</w:t>
      </w:r>
      <w:r w:rsidR="00685CB7">
        <w:t xml:space="preserve"> </w:t>
      </w:r>
      <w:r w:rsidR="003F2D88" w:rsidRPr="0016278F">
        <w:t>применением</w:t>
      </w:r>
      <w:r w:rsidR="00685CB7">
        <w:t xml:space="preserve"> </w:t>
      </w:r>
      <w:r w:rsidR="003F2D88" w:rsidRPr="0016278F">
        <w:t>средств</w:t>
      </w:r>
      <w:r w:rsidR="00685CB7">
        <w:t xml:space="preserve"> </w:t>
      </w:r>
      <w:r w:rsidR="003F2D88" w:rsidRPr="0016278F">
        <w:t>ИКТ.</w:t>
      </w:r>
    </w:p>
    <w:p w:rsidR="003F2D88" w:rsidRDefault="00F977B4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r w:rsidRPr="0016278F">
        <w:t>В</w:t>
      </w:r>
      <w:r w:rsidR="00685CB7">
        <w:t xml:space="preserve"> </w:t>
      </w:r>
      <w:r w:rsidRPr="0016278F">
        <w:t>ИКТ-компетентности</w:t>
      </w:r>
      <w:r w:rsidR="00685CB7">
        <w:t xml:space="preserve"> </w:t>
      </w:r>
      <w:r w:rsidRPr="0016278F">
        <w:t>выделяются</w:t>
      </w:r>
      <w:r w:rsidR="00685CB7">
        <w:t xml:space="preserve"> </w:t>
      </w:r>
      <w:r w:rsidRPr="0016278F">
        <w:t>элементы,</w:t>
      </w:r>
      <w:r w:rsidR="00685CB7">
        <w:t xml:space="preserve"> </w:t>
      </w:r>
      <w:r w:rsidRPr="0016278F">
        <w:t>которые</w:t>
      </w:r>
      <w:r w:rsidR="00685CB7">
        <w:t xml:space="preserve"> </w:t>
      </w:r>
      <w:r w:rsidRPr="0016278F">
        <w:t>формируютс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спользуют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</w:t>
      </w:r>
      <w:r w:rsidRPr="0016278F">
        <w:t>т</w:t>
      </w:r>
      <w:r w:rsidRPr="0016278F">
        <w:t>дельных</w:t>
      </w:r>
      <w:r w:rsidR="00685CB7">
        <w:t xml:space="preserve"> </w:t>
      </w:r>
      <w:r w:rsidRPr="0016278F">
        <w:t>предметах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интегративных</w:t>
      </w:r>
      <w:r w:rsidR="00685CB7">
        <w:t xml:space="preserve"> </w:t>
      </w:r>
      <w:r w:rsidRPr="0016278F">
        <w:t>межпредметных</w:t>
      </w:r>
      <w:r w:rsidR="00685CB7">
        <w:t xml:space="preserve"> </w:t>
      </w:r>
      <w:r w:rsidRPr="0016278F">
        <w:t>проектах,</w:t>
      </w:r>
      <w:r w:rsidR="00685CB7">
        <w:t xml:space="preserve"> </w:t>
      </w:r>
      <w:r w:rsidRPr="0016278F">
        <w:t>во</w:t>
      </w:r>
      <w:r w:rsidR="00685CB7">
        <w:t xml:space="preserve"> </w:t>
      </w:r>
      <w:r w:rsidRPr="0016278F">
        <w:t>внепредметной</w:t>
      </w:r>
      <w:r w:rsidR="00685CB7">
        <w:t xml:space="preserve"> </w:t>
      </w:r>
      <w:r w:rsidRPr="0016278F">
        <w:t>активности.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о</w:t>
      </w:r>
      <w:r w:rsidR="00685CB7">
        <w:t xml:space="preserve"> </w:t>
      </w:r>
      <w:r w:rsidRPr="0016278F">
        <w:t>же</w:t>
      </w:r>
      <w:r w:rsidR="00685CB7">
        <w:t xml:space="preserve"> </w:t>
      </w:r>
      <w:r w:rsidRPr="0016278F">
        <w:t>время</w:t>
      </w:r>
      <w:r w:rsidR="00685CB7">
        <w:t xml:space="preserve"> </w:t>
      </w:r>
      <w:r w:rsidRPr="0016278F">
        <w:t>освоение</w:t>
      </w:r>
      <w:r w:rsidR="00685CB7">
        <w:t xml:space="preserve"> </w:t>
      </w:r>
      <w:r w:rsidRPr="0016278F">
        <w:t>ИКТ-компентентност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мках</w:t>
      </w:r>
      <w:r w:rsidR="00685CB7">
        <w:t xml:space="preserve"> </w:t>
      </w:r>
      <w:r w:rsidRPr="0016278F">
        <w:t>отдельного</w:t>
      </w:r>
      <w:r w:rsidR="00685CB7">
        <w:t xml:space="preserve"> </w:t>
      </w:r>
      <w:r w:rsidRPr="0016278F">
        <w:t>предмета</w:t>
      </w:r>
      <w:r w:rsidR="00685CB7">
        <w:t xml:space="preserve"> </w:t>
      </w:r>
      <w:r w:rsidRPr="0016278F">
        <w:t>содействует</w:t>
      </w:r>
      <w:r w:rsidR="00685CB7">
        <w:t xml:space="preserve"> </w:t>
      </w:r>
      <w:r w:rsidRPr="0016278F">
        <w:t>формированию</w:t>
      </w:r>
      <w:r w:rsidR="00685CB7">
        <w:t xml:space="preserve"> </w:t>
      </w:r>
      <w:r w:rsidRPr="0016278F">
        <w:t>м</w:t>
      </w:r>
      <w:r w:rsidRPr="0016278F">
        <w:t>е</w:t>
      </w:r>
      <w:r w:rsidRPr="0016278F">
        <w:t>тапредметной</w:t>
      </w:r>
      <w:r w:rsidR="00685CB7">
        <w:t xml:space="preserve"> </w:t>
      </w:r>
      <w:r w:rsidRPr="0016278F">
        <w:t>ИКТ-компетентности,</w:t>
      </w:r>
      <w:r w:rsidR="00685CB7">
        <w:t xml:space="preserve"> </w:t>
      </w:r>
      <w:r w:rsidRPr="0016278F">
        <w:t>играет</w:t>
      </w:r>
      <w:r w:rsidR="00685CB7">
        <w:t xml:space="preserve"> </w:t>
      </w:r>
      <w:r w:rsidRPr="0016278F">
        <w:t>ключевую</w:t>
      </w:r>
      <w:r w:rsidR="00685CB7">
        <w:t xml:space="preserve"> </w:t>
      </w:r>
      <w:r w:rsidRPr="0016278F">
        <w:t>рол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формировании</w:t>
      </w:r>
      <w:r w:rsidR="00685CB7">
        <w:t xml:space="preserve"> </w:t>
      </w:r>
      <w:r w:rsidR="00744C1D" w:rsidRPr="0016278F">
        <w:t>УУД</w:t>
      </w:r>
      <w:r w:rsidRPr="0016278F">
        <w:t>:</w:t>
      </w:r>
    </w:p>
    <w:p w:rsidR="00C23274" w:rsidRPr="005471AB" w:rsidRDefault="00C23274" w:rsidP="00D703FC">
      <w:pPr>
        <w:numPr>
          <w:ilvl w:val="1"/>
          <w:numId w:val="346"/>
        </w:numPr>
        <w:autoSpaceDE w:val="0"/>
        <w:autoSpaceDN w:val="0"/>
        <w:adjustRightInd w:val="0"/>
        <w:ind w:left="426" w:hanging="426"/>
        <w:rPr>
          <w:color w:val="000000"/>
        </w:rPr>
      </w:pPr>
      <w:r w:rsidRPr="005471AB">
        <w:rPr>
          <w:b/>
          <w:bCs/>
          <w:color w:val="000000"/>
        </w:rPr>
        <w:t>Обращение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с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устройствами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ИКТ</w:t>
      </w:r>
      <w:r w:rsidR="00685CB7">
        <w:rPr>
          <w:b/>
          <w:bCs/>
          <w:color w:val="000000"/>
        </w:rPr>
        <w:t xml:space="preserve"> </w:t>
      </w:r>
      <w:r w:rsidRPr="005471AB">
        <w:rPr>
          <w:color w:val="000000"/>
        </w:rPr>
        <w:t>реализуется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рамках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предметов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Информатика»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Технол</w:t>
      </w:r>
      <w:r w:rsidRPr="005471AB">
        <w:rPr>
          <w:color w:val="000000"/>
        </w:rPr>
        <w:t>о</w:t>
      </w:r>
      <w:r w:rsidRPr="005471AB">
        <w:rPr>
          <w:color w:val="000000"/>
        </w:rPr>
        <w:t>гия».</w:t>
      </w:r>
    </w:p>
    <w:p w:rsidR="00C23274" w:rsidRPr="005471AB" w:rsidRDefault="00C23274" w:rsidP="00D703FC">
      <w:pPr>
        <w:numPr>
          <w:ilvl w:val="1"/>
          <w:numId w:val="346"/>
        </w:numPr>
        <w:autoSpaceDE w:val="0"/>
        <w:autoSpaceDN w:val="0"/>
        <w:adjustRightInd w:val="0"/>
        <w:ind w:left="426" w:hanging="426"/>
        <w:rPr>
          <w:color w:val="000000"/>
        </w:rPr>
      </w:pPr>
      <w:r w:rsidRPr="005471AB">
        <w:rPr>
          <w:b/>
          <w:bCs/>
          <w:color w:val="000000"/>
        </w:rPr>
        <w:t>Фиксация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изображений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и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звуков,</w:t>
      </w:r>
      <w:r w:rsidR="00685CB7">
        <w:rPr>
          <w:b/>
          <w:bCs/>
          <w:color w:val="000000"/>
        </w:rPr>
        <w:t xml:space="preserve"> </w:t>
      </w:r>
      <w:r w:rsidRPr="005471AB">
        <w:rPr>
          <w:color w:val="000000"/>
        </w:rPr>
        <w:t>результаты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достигаются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преимущественно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рамках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предм</w:t>
      </w:r>
      <w:r w:rsidRPr="005471AB">
        <w:rPr>
          <w:color w:val="000000"/>
        </w:rPr>
        <w:t>е</w:t>
      </w:r>
      <w:r w:rsidRPr="005471AB">
        <w:rPr>
          <w:color w:val="000000"/>
        </w:rPr>
        <w:t>тов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Искусство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Русский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язык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Иностранный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язык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Физическая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культура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Естествозн</w:t>
      </w:r>
      <w:r w:rsidRPr="005471AB">
        <w:rPr>
          <w:color w:val="000000"/>
        </w:rPr>
        <w:t>а</w:t>
      </w:r>
      <w:r w:rsidRPr="005471AB">
        <w:rPr>
          <w:color w:val="000000"/>
        </w:rPr>
        <w:t>ние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а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также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во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внеурочной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деятельности.</w:t>
      </w:r>
    </w:p>
    <w:p w:rsidR="00C23274" w:rsidRPr="005471AB" w:rsidRDefault="00C23274" w:rsidP="00D703FC">
      <w:pPr>
        <w:numPr>
          <w:ilvl w:val="1"/>
          <w:numId w:val="346"/>
        </w:numPr>
        <w:autoSpaceDE w:val="0"/>
        <w:autoSpaceDN w:val="0"/>
        <w:adjustRightInd w:val="0"/>
        <w:ind w:left="426" w:hanging="426"/>
        <w:rPr>
          <w:color w:val="000000"/>
        </w:rPr>
      </w:pPr>
      <w:r w:rsidRPr="005471AB">
        <w:rPr>
          <w:b/>
          <w:bCs/>
          <w:color w:val="000000"/>
        </w:rPr>
        <w:t>Создание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письменных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сообщений,</w:t>
      </w:r>
      <w:r w:rsidR="00685CB7">
        <w:rPr>
          <w:b/>
          <w:bCs/>
          <w:color w:val="000000"/>
        </w:rPr>
        <w:t xml:space="preserve"> </w:t>
      </w:r>
      <w:r w:rsidRPr="005471AB">
        <w:rPr>
          <w:color w:val="000000"/>
        </w:rPr>
        <w:t>результаты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достигаются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преимущественно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рамках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пре</w:t>
      </w:r>
      <w:r w:rsidRPr="005471AB">
        <w:rPr>
          <w:color w:val="000000"/>
        </w:rPr>
        <w:t>д</w:t>
      </w:r>
      <w:r w:rsidRPr="005471AB">
        <w:rPr>
          <w:color w:val="000000"/>
        </w:rPr>
        <w:t>метов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Русский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язык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Иностранный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язык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Литература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История».</w:t>
      </w:r>
    </w:p>
    <w:p w:rsidR="00C23274" w:rsidRPr="005471AB" w:rsidRDefault="00C23274" w:rsidP="00D703FC">
      <w:pPr>
        <w:numPr>
          <w:ilvl w:val="1"/>
          <w:numId w:val="346"/>
        </w:numPr>
        <w:autoSpaceDE w:val="0"/>
        <w:autoSpaceDN w:val="0"/>
        <w:adjustRightInd w:val="0"/>
        <w:ind w:left="426" w:hanging="426"/>
        <w:rPr>
          <w:color w:val="000000"/>
        </w:rPr>
      </w:pPr>
      <w:r w:rsidRPr="005471AB">
        <w:rPr>
          <w:b/>
          <w:bCs/>
          <w:color w:val="000000"/>
        </w:rPr>
        <w:t>Создание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графических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объектов</w:t>
      </w:r>
      <w:r w:rsidR="00685CB7">
        <w:rPr>
          <w:b/>
          <w:bCs/>
          <w:color w:val="000000"/>
        </w:rPr>
        <w:t xml:space="preserve"> </w:t>
      </w:r>
      <w:r w:rsidRPr="005471AB">
        <w:rPr>
          <w:color w:val="000000"/>
        </w:rPr>
        <w:t>результаты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достигаются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преимущественно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рамках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предм</w:t>
      </w:r>
      <w:r w:rsidRPr="005471AB">
        <w:rPr>
          <w:color w:val="000000"/>
        </w:rPr>
        <w:t>е</w:t>
      </w:r>
      <w:r w:rsidRPr="005471AB">
        <w:rPr>
          <w:color w:val="000000"/>
        </w:rPr>
        <w:t>тов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Технология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Обществознание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География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История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Математика».</w:t>
      </w:r>
    </w:p>
    <w:p w:rsidR="00C23274" w:rsidRPr="005471AB" w:rsidRDefault="00C23274" w:rsidP="00D703FC">
      <w:pPr>
        <w:numPr>
          <w:ilvl w:val="1"/>
          <w:numId w:val="346"/>
        </w:numPr>
        <w:autoSpaceDE w:val="0"/>
        <w:autoSpaceDN w:val="0"/>
        <w:adjustRightInd w:val="0"/>
        <w:ind w:left="426" w:hanging="426"/>
        <w:rPr>
          <w:color w:val="000000"/>
        </w:rPr>
      </w:pPr>
      <w:r w:rsidRPr="005471AB">
        <w:rPr>
          <w:b/>
          <w:bCs/>
          <w:color w:val="000000"/>
        </w:rPr>
        <w:t>Создание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музыкальных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и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звуковых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сообщений</w:t>
      </w:r>
      <w:r w:rsidR="00685CB7">
        <w:rPr>
          <w:b/>
          <w:bCs/>
          <w:color w:val="000000"/>
        </w:rPr>
        <w:t xml:space="preserve"> </w:t>
      </w:r>
      <w:r w:rsidRPr="005471AB">
        <w:rPr>
          <w:color w:val="000000"/>
        </w:rPr>
        <w:t>результаты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достигаются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преимущ</w:t>
      </w:r>
      <w:r w:rsidRPr="005471AB">
        <w:rPr>
          <w:color w:val="000000"/>
        </w:rPr>
        <w:t>е</w:t>
      </w:r>
      <w:r w:rsidRPr="005471AB">
        <w:rPr>
          <w:color w:val="000000"/>
        </w:rPr>
        <w:t>ственно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рамках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предмета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Искусство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а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также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во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внеурочной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деятельности.</w:t>
      </w:r>
    </w:p>
    <w:p w:rsidR="00C23274" w:rsidRPr="005471AB" w:rsidRDefault="00C23274" w:rsidP="00D703FC">
      <w:pPr>
        <w:numPr>
          <w:ilvl w:val="1"/>
          <w:numId w:val="346"/>
        </w:numPr>
        <w:autoSpaceDE w:val="0"/>
        <w:autoSpaceDN w:val="0"/>
        <w:adjustRightInd w:val="0"/>
        <w:ind w:left="426" w:hanging="426"/>
        <w:rPr>
          <w:color w:val="000000"/>
        </w:rPr>
      </w:pPr>
      <w:r w:rsidRPr="005471AB">
        <w:rPr>
          <w:b/>
          <w:bCs/>
          <w:color w:val="000000"/>
        </w:rPr>
        <w:t>Создание,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восприятие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и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использование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гипермедиасообщений</w:t>
      </w:r>
      <w:r w:rsidR="00685CB7">
        <w:rPr>
          <w:b/>
          <w:bCs/>
          <w:color w:val="000000"/>
        </w:rPr>
        <w:t xml:space="preserve"> </w:t>
      </w:r>
      <w:r w:rsidRPr="005471AB">
        <w:rPr>
          <w:color w:val="000000"/>
        </w:rPr>
        <w:t>результаты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достигаются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пр</w:t>
      </w:r>
      <w:r w:rsidRPr="005471AB">
        <w:rPr>
          <w:color w:val="000000"/>
        </w:rPr>
        <w:t>е</w:t>
      </w:r>
      <w:r w:rsidRPr="005471AB">
        <w:rPr>
          <w:color w:val="000000"/>
        </w:rPr>
        <w:t>имущественно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рамках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предметов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Технология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Литература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Русский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язык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Иностранный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язык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Искусство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могут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достигаться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при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изучении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других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предметов.</w:t>
      </w:r>
    </w:p>
    <w:p w:rsidR="00C23274" w:rsidRPr="005471AB" w:rsidRDefault="00C23274" w:rsidP="00D703FC">
      <w:pPr>
        <w:numPr>
          <w:ilvl w:val="1"/>
          <w:numId w:val="346"/>
        </w:numPr>
        <w:autoSpaceDE w:val="0"/>
        <w:autoSpaceDN w:val="0"/>
        <w:adjustRightInd w:val="0"/>
        <w:ind w:left="426" w:hanging="426"/>
        <w:rPr>
          <w:color w:val="000000"/>
        </w:rPr>
      </w:pPr>
      <w:r w:rsidRPr="005471AB">
        <w:rPr>
          <w:b/>
          <w:bCs/>
          <w:color w:val="000000"/>
        </w:rPr>
        <w:t>Коммуникация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и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социальное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взаимодействие</w:t>
      </w:r>
      <w:r w:rsidR="00685CB7">
        <w:rPr>
          <w:b/>
          <w:bCs/>
          <w:color w:val="000000"/>
        </w:rPr>
        <w:t xml:space="preserve"> </w:t>
      </w:r>
      <w:r w:rsidRPr="005471AB">
        <w:rPr>
          <w:color w:val="000000"/>
        </w:rPr>
        <w:t>результаты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достигаются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рамках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всех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предм</w:t>
      </w:r>
      <w:r w:rsidRPr="005471AB">
        <w:rPr>
          <w:color w:val="000000"/>
        </w:rPr>
        <w:t>е</w:t>
      </w:r>
      <w:r w:rsidRPr="005471AB">
        <w:rPr>
          <w:color w:val="000000"/>
        </w:rPr>
        <w:t>тов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а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также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во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внеурочной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деятельности.</w:t>
      </w:r>
    </w:p>
    <w:p w:rsidR="00C23274" w:rsidRPr="005471AB" w:rsidRDefault="00C23274" w:rsidP="00D703FC">
      <w:pPr>
        <w:numPr>
          <w:ilvl w:val="1"/>
          <w:numId w:val="346"/>
        </w:numPr>
        <w:autoSpaceDE w:val="0"/>
        <w:autoSpaceDN w:val="0"/>
        <w:adjustRightInd w:val="0"/>
        <w:ind w:left="426" w:hanging="426"/>
        <w:rPr>
          <w:color w:val="000000"/>
        </w:rPr>
      </w:pPr>
      <w:r w:rsidRPr="005471AB">
        <w:rPr>
          <w:b/>
          <w:bCs/>
          <w:color w:val="000000"/>
        </w:rPr>
        <w:t>Поиск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и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организация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хранения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информации</w:t>
      </w:r>
      <w:r w:rsidR="00685CB7">
        <w:rPr>
          <w:b/>
          <w:bCs/>
          <w:color w:val="000000"/>
        </w:rPr>
        <w:t xml:space="preserve"> </w:t>
      </w:r>
      <w:r w:rsidRPr="005471AB">
        <w:rPr>
          <w:color w:val="000000"/>
        </w:rPr>
        <w:t>результаты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достигаются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преимущественно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рамках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предметов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История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Литература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Технология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Информатика»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других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предм</w:t>
      </w:r>
      <w:r w:rsidRPr="005471AB">
        <w:rPr>
          <w:color w:val="000000"/>
        </w:rPr>
        <w:t>е</w:t>
      </w:r>
      <w:r w:rsidRPr="005471AB">
        <w:rPr>
          <w:color w:val="000000"/>
        </w:rPr>
        <w:t>тов.</w:t>
      </w:r>
    </w:p>
    <w:p w:rsidR="00C23274" w:rsidRPr="005471AB" w:rsidRDefault="00C23274" w:rsidP="00D703FC">
      <w:pPr>
        <w:numPr>
          <w:ilvl w:val="1"/>
          <w:numId w:val="346"/>
        </w:numPr>
        <w:autoSpaceDE w:val="0"/>
        <w:autoSpaceDN w:val="0"/>
        <w:adjustRightInd w:val="0"/>
        <w:ind w:left="426" w:hanging="426"/>
        <w:rPr>
          <w:color w:val="000000"/>
        </w:rPr>
      </w:pPr>
      <w:r w:rsidRPr="005471AB">
        <w:rPr>
          <w:b/>
          <w:bCs/>
          <w:color w:val="000000"/>
        </w:rPr>
        <w:t>Анализ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информации,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математическая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обработка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данных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в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исследовании</w:t>
      </w:r>
      <w:r w:rsidR="00685CB7">
        <w:rPr>
          <w:b/>
          <w:bCs/>
          <w:color w:val="000000"/>
        </w:rPr>
        <w:t xml:space="preserve"> </w:t>
      </w:r>
      <w:r w:rsidRPr="005471AB">
        <w:rPr>
          <w:color w:val="000000"/>
        </w:rPr>
        <w:t>результаты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дост</w:t>
      </w:r>
      <w:r w:rsidRPr="005471AB">
        <w:rPr>
          <w:color w:val="000000"/>
        </w:rPr>
        <w:t>и</w:t>
      </w:r>
      <w:r w:rsidRPr="005471AB">
        <w:rPr>
          <w:color w:val="000000"/>
        </w:rPr>
        <w:t>гаются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преимущественно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рамках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естественных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наук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предметов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Обществознание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Матем</w:t>
      </w:r>
      <w:r w:rsidRPr="005471AB">
        <w:rPr>
          <w:color w:val="000000"/>
        </w:rPr>
        <w:t>а</w:t>
      </w:r>
      <w:r w:rsidRPr="005471AB">
        <w:rPr>
          <w:color w:val="000000"/>
        </w:rPr>
        <w:t>тика».</w:t>
      </w:r>
    </w:p>
    <w:p w:rsidR="00C23274" w:rsidRPr="005471AB" w:rsidRDefault="00C23274" w:rsidP="00D703FC">
      <w:pPr>
        <w:numPr>
          <w:ilvl w:val="1"/>
          <w:numId w:val="346"/>
        </w:numPr>
        <w:autoSpaceDE w:val="0"/>
        <w:autoSpaceDN w:val="0"/>
        <w:adjustRightInd w:val="0"/>
        <w:ind w:left="426" w:hanging="426"/>
        <w:rPr>
          <w:color w:val="000000"/>
        </w:rPr>
      </w:pPr>
      <w:r w:rsidRPr="005471AB">
        <w:rPr>
          <w:b/>
          <w:bCs/>
          <w:color w:val="000000"/>
        </w:rPr>
        <w:t>Моделирование,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проектирование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и</w:t>
      </w:r>
      <w:r w:rsidR="00685CB7">
        <w:rPr>
          <w:b/>
          <w:bCs/>
          <w:color w:val="000000"/>
        </w:rPr>
        <w:t xml:space="preserve"> </w:t>
      </w:r>
      <w:r w:rsidRPr="005471AB">
        <w:rPr>
          <w:b/>
          <w:bCs/>
          <w:color w:val="000000"/>
        </w:rPr>
        <w:t>управление</w:t>
      </w:r>
      <w:r w:rsidR="00685CB7">
        <w:rPr>
          <w:b/>
          <w:bCs/>
          <w:color w:val="000000"/>
        </w:rPr>
        <w:t xml:space="preserve"> </w:t>
      </w:r>
      <w:r w:rsidRPr="005471AB">
        <w:rPr>
          <w:color w:val="000000"/>
        </w:rPr>
        <w:t>результаты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достигаются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преимущ</w:t>
      </w:r>
      <w:r w:rsidRPr="005471AB">
        <w:rPr>
          <w:color w:val="000000"/>
        </w:rPr>
        <w:t>е</w:t>
      </w:r>
      <w:r w:rsidRPr="005471AB">
        <w:rPr>
          <w:color w:val="000000"/>
        </w:rPr>
        <w:t>ственно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рамках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естественных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наук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предметов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Технология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Математика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Информатика»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«Общ</w:t>
      </w:r>
      <w:r w:rsidRPr="005471AB">
        <w:rPr>
          <w:color w:val="000000"/>
        </w:rPr>
        <w:t>е</w:t>
      </w:r>
      <w:r w:rsidRPr="005471AB">
        <w:rPr>
          <w:color w:val="000000"/>
        </w:rPr>
        <w:t>ствознание».</w:t>
      </w:r>
    </w:p>
    <w:p w:rsidR="00C23274" w:rsidRPr="0016278F" w:rsidRDefault="00C23274" w:rsidP="00C23274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r w:rsidRPr="005471AB">
        <w:rPr>
          <w:color w:val="000000"/>
        </w:rPr>
        <w:t>Эффективное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формирование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ИКТ-компетенции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обучающихся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обеспечивается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усилиями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кома</w:t>
      </w:r>
      <w:r w:rsidRPr="005471AB">
        <w:rPr>
          <w:color w:val="000000"/>
        </w:rPr>
        <w:t>н</w:t>
      </w:r>
      <w:r w:rsidRPr="005471AB">
        <w:rPr>
          <w:color w:val="000000"/>
        </w:rPr>
        <w:t>ды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учителей-предметников,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работающих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основной</w:t>
      </w:r>
      <w:r w:rsidR="00685CB7">
        <w:rPr>
          <w:color w:val="000000"/>
        </w:rPr>
        <w:t xml:space="preserve"> </w:t>
      </w:r>
      <w:r w:rsidRPr="005471AB">
        <w:rPr>
          <w:color w:val="000000"/>
        </w:rPr>
        <w:t>школе.</w:t>
      </w:r>
    </w:p>
    <w:p w:rsidR="001D025D" w:rsidRPr="0016278F" w:rsidRDefault="001D025D" w:rsidP="00F77278">
      <w:pPr>
        <w:pStyle w:val="afc"/>
        <w:widowControl w:val="0"/>
        <w:spacing w:before="0" w:beforeAutospacing="0" w:after="0"/>
        <w:ind w:firstLine="567"/>
      </w:pPr>
      <w:r w:rsidRPr="0016278F">
        <w:rPr>
          <w:b/>
        </w:rPr>
        <w:t>Основные</w:t>
      </w:r>
      <w:r w:rsidR="00685CB7">
        <w:rPr>
          <w:b/>
        </w:rPr>
        <w:t xml:space="preserve"> </w:t>
      </w:r>
      <w:r w:rsidRPr="0016278F">
        <w:rPr>
          <w:b/>
        </w:rPr>
        <w:t>формы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формирования</w:t>
      </w:r>
      <w:r w:rsidR="00685CB7">
        <w:t xml:space="preserve"> </w:t>
      </w:r>
      <w:r w:rsidRPr="0016278F">
        <w:t>ИКТ-компетентност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учебном</w:t>
      </w:r>
      <w:r w:rsidR="00685CB7">
        <w:t xml:space="preserve"> </w:t>
      </w:r>
      <w:r w:rsidRPr="0016278F">
        <w:t>процессе: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роках</w:t>
      </w:r>
      <w:r w:rsidR="00685CB7">
        <w:t xml:space="preserve"> </w:t>
      </w:r>
      <w:r w:rsidRPr="0016278F">
        <w:t>информатик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оследующим</w:t>
      </w:r>
      <w:r w:rsidR="00685CB7">
        <w:t xml:space="preserve"> </w:t>
      </w:r>
      <w:r w:rsidRPr="0016278F">
        <w:t>применением</w:t>
      </w:r>
      <w:r w:rsidR="00685CB7">
        <w:t xml:space="preserve"> </w:t>
      </w:r>
      <w:r w:rsidRPr="0016278F">
        <w:t>сформированных</w:t>
      </w:r>
      <w:r w:rsidR="00685CB7">
        <w:t xml:space="preserve"> </w:t>
      </w:r>
      <w:r w:rsidRPr="0016278F">
        <w:t>умени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учебном</w:t>
      </w:r>
      <w:r w:rsidR="00685CB7">
        <w:t xml:space="preserve"> </w:t>
      </w:r>
      <w:r w:rsidRPr="0016278F">
        <w:t>пр</w:t>
      </w:r>
      <w:r w:rsidRPr="0016278F">
        <w:t>о</w:t>
      </w:r>
      <w:r w:rsidRPr="0016278F">
        <w:t>цессе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рока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о</w:t>
      </w:r>
      <w:r w:rsidR="00685CB7">
        <w:t xml:space="preserve"> </w:t>
      </w:r>
      <w:r w:rsidRPr="0016278F">
        <w:t>внеурочной</w:t>
      </w:r>
      <w:r w:rsidR="00685CB7">
        <w:t xml:space="preserve"> </w:t>
      </w:r>
      <w:r w:rsidRPr="0016278F">
        <w:t>деятельности;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информатизации</w:t>
      </w:r>
      <w:r w:rsidR="00685CB7">
        <w:t xml:space="preserve"> </w:t>
      </w:r>
      <w:r w:rsidRPr="0016278F">
        <w:t>традиционных</w:t>
      </w:r>
      <w:r w:rsidR="00685CB7">
        <w:t xml:space="preserve"> </w:t>
      </w:r>
      <w:r w:rsidRPr="0016278F">
        <w:t>форм</w:t>
      </w:r>
      <w:r w:rsidR="00685CB7">
        <w:t xml:space="preserve"> </w:t>
      </w:r>
      <w:r w:rsidRPr="0016278F">
        <w:t>учебного</w:t>
      </w:r>
      <w:r w:rsidR="00685CB7">
        <w:t xml:space="preserve"> </w:t>
      </w:r>
      <w:r w:rsidRPr="0016278F">
        <w:t>проце</w:t>
      </w:r>
      <w:r w:rsidRPr="0016278F">
        <w:t>с</w:t>
      </w:r>
      <w:r w:rsidRPr="0016278F">
        <w:t>са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ом</w:t>
      </w:r>
      <w:r w:rsidR="00685CB7">
        <w:t xml:space="preserve"> </w:t>
      </w:r>
      <w:r w:rsidRPr="0016278F">
        <w:t>числе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участии</w:t>
      </w:r>
      <w:r w:rsidR="00685CB7">
        <w:t xml:space="preserve"> </w:t>
      </w:r>
      <w:r w:rsidRPr="0016278F">
        <w:t>школьников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оцессе</w:t>
      </w:r>
      <w:r w:rsidR="00685CB7">
        <w:t xml:space="preserve"> </w:t>
      </w:r>
      <w:r w:rsidRPr="0016278F">
        <w:t>информатизации</w:t>
      </w:r>
      <w:r w:rsidR="00685CB7">
        <w:t xml:space="preserve"> </w:t>
      </w:r>
      <w:r w:rsidRPr="0016278F">
        <w:t>(создание</w:t>
      </w:r>
      <w:r w:rsidR="00685CB7">
        <w:t xml:space="preserve"> </w:t>
      </w:r>
      <w:r w:rsidRPr="0016278F">
        <w:t>электронных</w:t>
      </w:r>
      <w:r w:rsidR="00685CB7">
        <w:t xml:space="preserve"> </w:t>
      </w:r>
      <w:r w:rsidRPr="0016278F">
        <w:t>пособий):</w:t>
      </w:r>
      <w:r w:rsidR="00685CB7">
        <w:t xml:space="preserve"> </w:t>
      </w:r>
      <w:r w:rsidRPr="0016278F">
        <w:t>тесты,</w:t>
      </w:r>
      <w:r w:rsidR="00685CB7">
        <w:t xml:space="preserve"> </w:t>
      </w:r>
      <w:r w:rsidRPr="0016278F">
        <w:t>виртуальные</w:t>
      </w:r>
      <w:r w:rsidR="00685CB7">
        <w:t xml:space="preserve"> </w:t>
      </w:r>
      <w:r w:rsidRPr="0016278F">
        <w:t>лаборатории,</w:t>
      </w:r>
      <w:r w:rsidR="00685CB7">
        <w:t xml:space="preserve"> </w:t>
      </w:r>
      <w:r w:rsidRPr="0016278F">
        <w:t>компьютерные</w:t>
      </w:r>
      <w:r w:rsidR="00685CB7">
        <w:t xml:space="preserve"> </w:t>
      </w:r>
      <w:r w:rsidRPr="0016278F">
        <w:t>модели,</w:t>
      </w:r>
      <w:r w:rsidR="00685CB7">
        <w:t xml:space="preserve"> </w:t>
      </w:r>
      <w:r w:rsidRPr="0016278F">
        <w:t>электронные</w:t>
      </w:r>
      <w:r w:rsidR="00685CB7">
        <w:t xml:space="preserve"> </w:t>
      </w:r>
      <w:r w:rsidRPr="0016278F">
        <w:t>плакаты,</w:t>
      </w:r>
      <w:r w:rsidR="00685CB7">
        <w:t xml:space="preserve"> </w:t>
      </w:r>
      <w:r w:rsidRPr="0016278F">
        <w:t>типовые</w:t>
      </w:r>
      <w:r w:rsidR="00685CB7">
        <w:t xml:space="preserve"> </w:t>
      </w:r>
      <w:r w:rsidRPr="0016278F">
        <w:t>задач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электронном</w:t>
      </w:r>
      <w:r w:rsidR="00685CB7">
        <w:t xml:space="preserve"> </w:t>
      </w:r>
      <w:r w:rsidRPr="0016278F">
        <w:t>представлении;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работ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пециализированных</w:t>
      </w:r>
      <w:r w:rsidR="00685CB7">
        <w:t xml:space="preserve"> </w:t>
      </w:r>
      <w:r w:rsidRPr="0016278F">
        <w:t>учебных</w:t>
      </w:r>
      <w:r w:rsidR="00685CB7">
        <w:t xml:space="preserve"> </w:t>
      </w:r>
      <w:r w:rsidRPr="0016278F">
        <w:t>средах;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работе</w:t>
      </w:r>
      <w:r w:rsidR="00685CB7">
        <w:t xml:space="preserve"> </w:t>
      </w:r>
      <w:r w:rsidRPr="0016278F">
        <w:t>над</w:t>
      </w:r>
      <w:r w:rsidR="00685CB7">
        <w:t xml:space="preserve"> </w:t>
      </w:r>
      <w:r w:rsidRPr="0016278F">
        <w:t>пр</w:t>
      </w:r>
      <w:r w:rsidRPr="0016278F">
        <w:t>о</w:t>
      </w:r>
      <w:r w:rsidRPr="0016278F">
        <w:t>ектам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чебными</w:t>
      </w:r>
      <w:r w:rsidR="00685CB7">
        <w:t xml:space="preserve"> </w:t>
      </w:r>
      <w:r w:rsidRPr="0016278F">
        <w:t>исследованиями:</w:t>
      </w:r>
      <w:r w:rsidR="00685CB7">
        <w:t xml:space="preserve"> </w:t>
      </w:r>
      <w:r w:rsidRPr="0016278F">
        <w:t>поиск</w:t>
      </w:r>
      <w:r w:rsidR="00685CB7">
        <w:t xml:space="preserve"> </w:t>
      </w:r>
      <w:r w:rsidRPr="0016278F">
        <w:t>информации,</w:t>
      </w:r>
      <w:r w:rsidR="00685CB7">
        <w:t xml:space="preserve"> </w:t>
      </w:r>
      <w:r w:rsidRPr="0016278F">
        <w:t>исследования,</w:t>
      </w:r>
      <w:r w:rsidR="00685CB7">
        <w:t xml:space="preserve"> </w:t>
      </w:r>
      <w:r w:rsidRPr="0016278F">
        <w:t>пр</w:t>
      </w:r>
      <w:r w:rsidRPr="0016278F">
        <w:t>о</w:t>
      </w:r>
      <w:r w:rsidRPr="0016278F">
        <w:t>ектирование,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ИКТ-проектов,</w:t>
      </w:r>
      <w:r w:rsidR="00685CB7">
        <w:t xml:space="preserve"> </w:t>
      </w:r>
      <w:r w:rsidRPr="0016278F">
        <w:t>оформление,</w:t>
      </w:r>
      <w:r w:rsidR="00685CB7">
        <w:t xml:space="preserve"> </w:t>
      </w:r>
      <w:r w:rsidRPr="0016278F">
        <w:t>презентации;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включен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учебный</w:t>
      </w:r>
      <w:r w:rsidR="00685CB7">
        <w:t xml:space="preserve"> </w:t>
      </w:r>
      <w:r w:rsidRPr="0016278F">
        <w:t>процесс</w:t>
      </w:r>
      <w:r w:rsidR="00685CB7">
        <w:t xml:space="preserve"> </w:t>
      </w:r>
      <w:r w:rsidRPr="0016278F">
        <w:t>элементов</w:t>
      </w:r>
      <w:r w:rsidR="00685CB7">
        <w:t xml:space="preserve"> </w:t>
      </w:r>
      <w:r w:rsidRPr="0016278F">
        <w:t>дистанцио</w:t>
      </w:r>
      <w:r w:rsidRPr="0016278F">
        <w:t>н</w:t>
      </w:r>
      <w:r w:rsidRPr="0016278F">
        <w:t>ного</w:t>
      </w:r>
      <w:r w:rsidR="00685CB7">
        <w:t xml:space="preserve"> </w:t>
      </w:r>
      <w:r w:rsidRPr="0016278F">
        <w:t>образования.</w:t>
      </w:r>
    </w:p>
    <w:p w:rsidR="001D025D" w:rsidRPr="0016278F" w:rsidRDefault="001D025D" w:rsidP="0016278F">
      <w:pPr>
        <w:pStyle w:val="afc"/>
        <w:widowControl w:val="0"/>
        <w:spacing w:before="0" w:beforeAutospacing="0" w:after="0"/>
      </w:pPr>
      <w:r w:rsidRPr="0016278F">
        <w:t>По</w:t>
      </w:r>
      <w:r w:rsidR="00685CB7">
        <w:t xml:space="preserve"> </w:t>
      </w:r>
      <w:r w:rsidRPr="0016278F">
        <w:t>отношению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оцессу</w:t>
      </w:r>
      <w:r w:rsidR="00685CB7">
        <w:t xml:space="preserve"> </w:t>
      </w:r>
      <w:r w:rsidRPr="0016278F">
        <w:t>формирования</w:t>
      </w:r>
      <w:r w:rsidR="00685CB7">
        <w:t xml:space="preserve"> </w:t>
      </w:r>
      <w:r w:rsidRPr="0016278F">
        <w:t>ИКТ-компетентности</w:t>
      </w:r>
      <w:r w:rsidR="00685CB7">
        <w:t xml:space="preserve"> </w:t>
      </w:r>
      <w:r w:rsidRPr="0016278F">
        <w:t>уроки</w:t>
      </w:r>
      <w:r w:rsidR="00685CB7">
        <w:t xml:space="preserve"> </w:t>
      </w:r>
      <w:r w:rsidRPr="0016278F">
        <w:t>информатики</w:t>
      </w:r>
      <w:r w:rsidR="00685CB7">
        <w:t xml:space="preserve"> </w:t>
      </w:r>
      <w:r w:rsidRPr="0016278F">
        <w:t>рассма</w:t>
      </w:r>
      <w:r w:rsidRPr="0016278F">
        <w:t>т</w:t>
      </w:r>
      <w:r w:rsidRPr="0016278F">
        <w:t>риваются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средство</w:t>
      </w:r>
      <w:r w:rsidR="00685CB7">
        <w:t xml:space="preserve"> </w:t>
      </w:r>
      <w:r w:rsidRPr="0016278F">
        <w:t>стартового</w:t>
      </w:r>
      <w:r w:rsidR="00685CB7">
        <w:t xml:space="preserve"> </w:t>
      </w:r>
      <w:r w:rsidRPr="0016278F">
        <w:t>освоения</w:t>
      </w:r>
      <w:r w:rsidR="00685CB7">
        <w:t xml:space="preserve"> </w:t>
      </w:r>
      <w:r w:rsidRPr="0016278F">
        <w:t>средств</w:t>
      </w:r>
      <w:r w:rsidR="00685CB7">
        <w:t xml:space="preserve"> </w:t>
      </w:r>
      <w:r w:rsidRPr="0016278F">
        <w:t>ИКТ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последующего</w:t>
      </w:r>
      <w:r w:rsidR="00685CB7">
        <w:t xml:space="preserve"> </w:t>
      </w:r>
      <w:r w:rsidRPr="0016278F">
        <w:t>применения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уче</w:t>
      </w:r>
      <w:r w:rsidRPr="0016278F">
        <w:t>б</w:t>
      </w:r>
      <w:r w:rsidRPr="0016278F">
        <w:t>ном</w:t>
      </w:r>
      <w:r w:rsidR="00685CB7">
        <w:t xml:space="preserve"> </w:t>
      </w:r>
      <w:r w:rsidRPr="0016278F">
        <w:t>процессе.</w:t>
      </w:r>
      <w:r w:rsidR="00685CB7">
        <w:t xml:space="preserve"> </w:t>
      </w:r>
      <w:r w:rsidRPr="0016278F">
        <w:t>Кроме</w:t>
      </w:r>
      <w:r w:rsidR="00685CB7">
        <w:t xml:space="preserve"> </w:t>
      </w:r>
      <w:r w:rsidRPr="0016278F">
        <w:t>того,</w:t>
      </w:r>
      <w:r w:rsidR="00685CB7">
        <w:t xml:space="preserve"> </w:t>
      </w:r>
      <w:r w:rsidRPr="0016278F">
        <w:t>уроки</w:t>
      </w:r>
      <w:r w:rsidR="00685CB7">
        <w:t xml:space="preserve"> </w:t>
      </w:r>
      <w:r w:rsidRPr="0016278F">
        <w:t>информатики</w:t>
      </w:r>
      <w:r w:rsidR="00685CB7">
        <w:t xml:space="preserve"> </w:t>
      </w:r>
      <w:r w:rsidRPr="0016278F">
        <w:t>призваны</w:t>
      </w:r>
      <w:r w:rsidR="00685CB7">
        <w:t xml:space="preserve"> </w:t>
      </w:r>
      <w:r w:rsidRPr="0016278F">
        <w:t>помочь</w:t>
      </w:r>
      <w:r w:rsidR="00685CB7">
        <w:t xml:space="preserve"> </w:t>
      </w:r>
      <w:r w:rsidRPr="0016278F">
        <w:t>школьникам</w:t>
      </w:r>
      <w:r w:rsidR="00685CB7">
        <w:t xml:space="preserve"> </w:t>
      </w:r>
      <w:r w:rsidRPr="0016278F">
        <w:t>перевести</w:t>
      </w:r>
      <w:r w:rsidR="00685CB7">
        <w:t xml:space="preserve"> </w:t>
      </w:r>
      <w:r w:rsidRPr="0016278F">
        <w:t>стихийно</w:t>
      </w:r>
      <w:r w:rsidR="00685CB7">
        <w:t xml:space="preserve"> </w:t>
      </w:r>
      <w:r w:rsidRPr="0016278F">
        <w:t>склад</w:t>
      </w:r>
      <w:r w:rsidRPr="0016278F">
        <w:t>ы</w:t>
      </w:r>
      <w:r w:rsidRPr="0016278F">
        <w:t>вавшиеся</w:t>
      </w:r>
      <w:r w:rsidR="00685CB7">
        <w:t xml:space="preserve"> </w:t>
      </w:r>
      <w:r w:rsidRPr="0016278F">
        <w:t>умения</w:t>
      </w:r>
      <w:r w:rsidR="00685CB7">
        <w:t xml:space="preserve"> </w:t>
      </w:r>
      <w:r w:rsidRPr="0016278F">
        <w:t>применения</w:t>
      </w:r>
      <w:r w:rsidR="00685CB7">
        <w:t xml:space="preserve"> </w:t>
      </w:r>
      <w:r w:rsidRPr="0016278F">
        <w:t>средств</w:t>
      </w:r>
      <w:r w:rsidR="00685CB7">
        <w:t xml:space="preserve"> </w:t>
      </w:r>
      <w:r w:rsidRPr="0016278F">
        <w:t>ИКТ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более</w:t>
      </w:r>
      <w:r w:rsidR="00685CB7">
        <w:t xml:space="preserve"> </w:t>
      </w:r>
      <w:r w:rsidRPr="0016278F">
        <w:t>высокий</w:t>
      </w:r>
      <w:r w:rsidR="00685CB7">
        <w:t xml:space="preserve"> </w:t>
      </w:r>
      <w:r w:rsidRPr="0016278F">
        <w:t>уровень.</w:t>
      </w:r>
    </w:p>
    <w:p w:rsidR="004E3D8F" w:rsidRPr="0016278F" w:rsidRDefault="004E3D8F" w:rsidP="00F77278">
      <w:pPr>
        <w:pStyle w:val="afc"/>
        <w:widowControl w:val="0"/>
        <w:spacing w:before="0" w:beforeAutospacing="0" w:after="0"/>
      </w:pPr>
      <w:r w:rsidRPr="0016278F">
        <w:rPr>
          <w:b/>
        </w:rPr>
        <w:t>Видами</w:t>
      </w:r>
      <w:r w:rsidR="00685CB7">
        <w:rPr>
          <w:b/>
        </w:rPr>
        <w:t xml:space="preserve"> </w:t>
      </w:r>
      <w:r w:rsidRPr="0016278F">
        <w:rPr>
          <w:b/>
        </w:rPr>
        <w:t>учебной</w:t>
      </w:r>
      <w:r w:rsidR="00685CB7">
        <w:rPr>
          <w:b/>
        </w:rPr>
        <w:t xml:space="preserve"> </w:t>
      </w:r>
      <w:r w:rsidRPr="0016278F">
        <w:rPr>
          <w:b/>
        </w:rPr>
        <w:t>деятельности</w:t>
      </w:r>
      <w:r w:rsidRPr="0016278F">
        <w:t>,</w:t>
      </w:r>
      <w:r w:rsidR="00685CB7">
        <w:t xml:space="preserve"> </w:t>
      </w:r>
      <w:r w:rsidRPr="0016278F">
        <w:t>обеспечивающими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ИКТ-компетенции</w:t>
      </w:r>
      <w:r w:rsidR="00685CB7">
        <w:t xml:space="preserve"> </w:t>
      </w:r>
      <w:r w:rsidRPr="0016278F">
        <w:t>обуч</w:t>
      </w:r>
      <w:r w:rsidRPr="0016278F">
        <w:t>а</w:t>
      </w:r>
      <w:r w:rsidRPr="0016278F">
        <w:t>ющихся,</w:t>
      </w:r>
      <w:r w:rsidR="00685CB7">
        <w:t xml:space="preserve"> </w:t>
      </w:r>
      <w:r w:rsidRPr="0016278F">
        <w:t>являются:</w:t>
      </w:r>
      <w:r w:rsidR="00685CB7">
        <w:t xml:space="preserve"> </w:t>
      </w:r>
      <w:r w:rsidRPr="0016278F">
        <w:t>выполняемые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роках,</w:t>
      </w:r>
      <w:r w:rsidR="00685CB7">
        <w:t xml:space="preserve"> </w:t>
      </w:r>
      <w:r w:rsidRPr="0016278F">
        <w:t>дом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мках</w:t>
      </w:r>
      <w:r w:rsidR="00685CB7">
        <w:t xml:space="preserve"> </w:t>
      </w:r>
      <w:r w:rsidRPr="0016278F">
        <w:t>внеурочн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задания,</w:t>
      </w:r>
      <w:r w:rsidR="00685CB7">
        <w:t xml:space="preserve"> </w:t>
      </w:r>
      <w:r w:rsidRPr="0016278F">
        <w:lastRenderedPageBreak/>
        <w:t>предполагающие</w:t>
      </w:r>
      <w:r w:rsidR="00685CB7">
        <w:t xml:space="preserve"> </w:t>
      </w:r>
      <w:r w:rsidRPr="0016278F">
        <w:t>использование</w:t>
      </w:r>
      <w:r w:rsidR="00685CB7">
        <w:t xml:space="preserve"> </w:t>
      </w:r>
      <w:r w:rsidRPr="0016278F">
        <w:t>электронных</w:t>
      </w:r>
      <w:r w:rsidR="00685CB7">
        <w:t xml:space="preserve"> </w:t>
      </w:r>
      <w:r w:rsidRPr="0016278F">
        <w:t>образовательных</w:t>
      </w:r>
      <w:r w:rsidR="00685CB7">
        <w:t xml:space="preserve"> </w:t>
      </w:r>
      <w:r w:rsidRPr="0016278F">
        <w:t>ресурсов;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дактиров</w:t>
      </w:r>
      <w:r w:rsidRPr="0016278F">
        <w:t>а</w:t>
      </w:r>
      <w:r w:rsidRPr="0016278F">
        <w:t>ние</w:t>
      </w:r>
      <w:r w:rsidR="00685CB7">
        <w:t xml:space="preserve"> </w:t>
      </w:r>
      <w:r w:rsidRPr="0016278F">
        <w:t>текстов;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дактирование</w:t>
      </w:r>
      <w:r w:rsidR="00685CB7">
        <w:t xml:space="preserve"> </w:t>
      </w:r>
      <w:r w:rsidRPr="0016278F">
        <w:t>электронных</w:t>
      </w:r>
      <w:r w:rsidR="00685CB7">
        <w:t xml:space="preserve"> </w:t>
      </w:r>
      <w:r w:rsidRPr="0016278F">
        <w:t>таблиц;</w:t>
      </w:r>
      <w:r w:rsidR="00685CB7">
        <w:t xml:space="preserve"> </w:t>
      </w:r>
      <w:r w:rsidRPr="0016278F">
        <w:t>использование</w:t>
      </w:r>
      <w:r w:rsidR="00685CB7">
        <w:t xml:space="preserve"> </w:t>
      </w:r>
      <w:r w:rsidRPr="0016278F">
        <w:t>средств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построения</w:t>
      </w:r>
      <w:r w:rsidR="00685CB7">
        <w:t xml:space="preserve"> </w:t>
      </w:r>
      <w:r w:rsidRPr="0016278F">
        <w:t>ди</w:t>
      </w:r>
      <w:r w:rsidRPr="0016278F">
        <w:t>а</w:t>
      </w:r>
      <w:r w:rsidRPr="0016278F">
        <w:t>грамм,</w:t>
      </w:r>
      <w:r w:rsidR="00685CB7">
        <w:t xml:space="preserve"> </w:t>
      </w:r>
      <w:r w:rsidRPr="0016278F">
        <w:t>графиков,</w:t>
      </w:r>
      <w:r w:rsidR="00685CB7">
        <w:t xml:space="preserve"> </w:t>
      </w:r>
      <w:r w:rsidRPr="0016278F">
        <w:t>блок-схем,</w:t>
      </w:r>
      <w:r w:rsidR="00685CB7">
        <w:t xml:space="preserve"> </w:t>
      </w:r>
      <w:r w:rsidRPr="0016278F">
        <w:t>других</w:t>
      </w:r>
      <w:r w:rsidR="00685CB7">
        <w:t xml:space="preserve"> </w:t>
      </w:r>
      <w:r w:rsidRPr="0016278F">
        <w:t>графических</w:t>
      </w:r>
      <w:r w:rsidR="00685CB7">
        <w:t xml:space="preserve"> </w:t>
      </w:r>
      <w:r w:rsidRPr="0016278F">
        <w:t>объектов;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дактирование</w:t>
      </w:r>
      <w:r w:rsidR="00685CB7">
        <w:t xml:space="preserve"> </w:t>
      </w:r>
      <w:r w:rsidRPr="0016278F">
        <w:t>пр</w:t>
      </w:r>
      <w:r w:rsidRPr="0016278F">
        <w:t>е</w:t>
      </w:r>
      <w:r w:rsidRPr="0016278F">
        <w:t>зентаций;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дактирование</w:t>
      </w:r>
      <w:r w:rsidR="00685CB7">
        <w:t xml:space="preserve"> </w:t>
      </w:r>
      <w:r w:rsidRPr="0016278F">
        <w:t>график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фото;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дактирование</w:t>
      </w:r>
      <w:r w:rsidR="00685CB7">
        <w:t xml:space="preserve"> </w:t>
      </w:r>
      <w:r w:rsidRPr="0016278F">
        <w:t>видео;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музыкал</w:t>
      </w:r>
      <w:r w:rsidRPr="0016278F">
        <w:t>ь</w:t>
      </w:r>
      <w:r w:rsidRPr="0016278F">
        <w:t>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вук</w:t>
      </w:r>
      <w:r w:rsidRPr="0016278F">
        <w:t>о</w:t>
      </w:r>
      <w:r w:rsidRPr="0016278F">
        <w:t>вых</w:t>
      </w:r>
      <w:r w:rsidR="00685CB7">
        <w:t xml:space="preserve"> </w:t>
      </w:r>
      <w:r w:rsidRPr="0016278F">
        <w:t>объектов;</w:t>
      </w:r>
      <w:r w:rsidR="00685CB7">
        <w:t xml:space="preserve"> </w:t>
      </w:r>
      <w:r w:rsidRPr="0016278F">
        <w:t>поиск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анализ</w:t>
      </w:r>
      <w:r w:rsidR="00685CB7">
        <w:t xml:space="preserve"> </w:t>
      </w:r>
      <w:r w:rsidRPr="0016278F">
        <w:t>информац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Интернете;</w:t>
      </w:r>
      <w:r w:rsidR="00685CB7">
        <w:t xml:space="preserve"> </w:t>
      </w:r>
      <w:r w:rsidRPr="0016278F">
        <w:t>моделирование,</w:t>
      </w:r>
      <w:r w:rsidR="00685CB7">
        <w:t xml:space="preserve"> </w:t>
      </w:r>
      <w:r w:rsidRPr="0016278F">
        <w:t>проектирова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правл</w:t>
      </w:r>
      <w:r w:rsidRPr="0016278F">
        <w:t>е</w:t>
      </w:r>
      <w:r w:rsidRPr="0016278F">
        <w:t>ние;</w:t>
      </w:r>
      <w:r w:rsidR="00685CB7">
        <w:t xml:space="preserve"> </w:t>
      </w:r>
      <w:r w:rsidRPr="0016278F">
        <w:t>математическая</w:t>
      </w:r>
      <w:r w:rsidR="00685CB7">
        <w:t xml:space="preserve"> </w:t>
      </w:r>
      <w:r w:rsidRPr="0016278F">
        <w:t>обработк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изуализация</w:t>
      </w:r>
      <w:r w:rsidR="00685CB7">
        <w:t xml:space="preserve"> </w:t>
      </w:r>
      <w:r w:rsidRPr="0016278F">
        <w:t>данных;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web-страниц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айтов;</w:t>
      </w:r>
      <w:r w:rsidR="00685CB7">
        <w:t xml:space="preserve"> </w:t>
      </w:r>
      <w:r w:rsidRPr="0016278F">
        <w:t>сетевая</w:t>
      </w:r>
      <w:r w:rsidR="00685CB7">
        <w:t xml:space="preserve"> </w:t>
      </w:r>
      <w:r w:rsidRPr="0016278F">
        <w:t>ко</w:t>
      </w:r>
      <w:r w:rsidRPr="0016278F">
        <w:t>м</w:t>
      </w:r>
      <w:r w:rsidRPr="0016278F">
        <w:t>муникация</w:t>
      </w:r>
      <w:r w:rsidR="00685CB7">
        <w:t xml:space="preserve"> </w:t>
      </w:r>
      <w:r w:rsidRPr="0016278F">
        <w:t>между</w:t>
      </w:r>
      <w:r w:rsidR="00685CB7">
        <w:t xml:space="preserve"> </w:t>
      </w:r>
      <w:r w:rsidRPr="0016278F">
        <w:t>ученикам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(или)</w:t>
      </w:r>
      <w:r w:rsidR="00685CB7">
        <w:t xml:space="preserve"> </w:t>
      </w:r>
      <w:r w:rsidRPr="0016278F">
        <w:t>учителем.</w:t>
      </w:r>
    </w:p>
    <w:p w:rsidR="00F77278" w:rsidRDefault="001D025D" w:rsidP="0016278F">
      <w:pPr>
        <w:pStyle w:val="afc"/>
        <w:widowControl w:val="0"/>
        <w:spacing w:before="0" w:beforeAutospacing="0" w:after="0"/>
      </w:pPr>
      <w:r w:rsidRPr="0016278F">
        <w:t>Большие</w:t>
      </w:r>
      <w:r w:rsidR="00685CB7">
        <w:t xml:space="preserve"> </w:t>
      </w:r>
      <w:r w:rsidRPr="0016278F">
        <w:t>возможности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формирования</w:t>
      </w:r>
      <w:r w:rsidR="00685CB7">
        <w:t xml:space="preserve"> </w:t>
      </w:r>
      <w:r w:rsidRPr="0016278F">
        <w:t>ИКТ-компетентности</w:t>
      </w:r>
      <w:r w:rsidR="00685CB7">
        <w:t xml:space="preserve"> </w:t>
      </w:r>
      <w:r w:rsidRPr="0016278F">
        <w:t>дают</w:t>
      </w:r>
      <w:r w:rsidR="00685CB7">
        <w:t xml:space="preserve"> </w:t>
      </w:r>
      <w:r w:rsidRPr="0016278F">
        <w:t>такие</w:t>
      </w:r>
      <w:r w:rsidR="00685CB7">
        <w:t xml:space="preserve"> </w:t>
      </w:r>
      <w:r w:rsidRPr="0016278F">
        <w:t>формы</w:t>
      </w:r>
      <w:r w:rsidR="00685CB7">
        <w:t xml:space="preserve"> </w:t>
      </w:r>
      <w:r w:rsidRPr="0016278F">
        <w:t>учебной</w:t>
      </w:r>
      <w:r w:rsidR="00685CB7">
        <w:rPr>
          <w:color w:val="C00000"/>
        </w:rPr>
        <w:t xml:space="preserve"> </w:t>
      </w:r>
      <w:r w:rsidRPr="0016278F">
        <w:t>дея</w:t>
      </w:r>
      <w:r w:rsidR="004E3D8F" w:rsidRPr="0016278F">
        <w:t>тельности,</w:t>
      </w:r>
      <w:r w:rsidR="00685CB7">
        <w:t xml:space="preserve"> </w:t>
      </w:r>
      <w:r w:rsidR="004E3D8F" w:rsidRPr="0016278F">
        <w:t>как</w:t>
      </w:r>
      <w:r w:rsidR="00685CB7">
        <w:t xml:space="preserve"> </w:t>
      </w:r>
      <w:r w:rsidRPr="0016278F">
        <w:t>проект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чебные</w:t>
      </w:r>
      <w:r w:rsidR="00685CB7">
        <w:t xml:space="preserve"> </w:t>
      </w:r>
      <w:r w:rsidRPr="0016278F">
        <w:t>исследования.</w:t>
      </w:r>
      <w:r w:rsidR="00685CB7">
        <w:t xml:space="preserve"> </w:t>
      </w:r>
      <w:r w:rsidRPr="0016278F">
        <w:t>Они</w:t>
      </w:r>
      <w:r w:rsidR="00685CB7">
        <w:t xml:space="preserve"> </w:t>
      </w:r>
      <w:r w:rsidRPr="0016278F">
        <w:t>проводят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сновном</w:t>
      </w:r>
      <w:r w:rsidR="00685CB7">
        <w:t xml:space="preserve"> </w:t>
      </w:r>
      <w:r w:rsidRPr="0016278F">
        <w:t>вне</w:t>
      </w:r>
      <w:r w:rsidR="00685CB7">
        <w:t xml:space="preserve"> </w:t>
      </w:r>
      <w:r w:rsidRPr="0016278F">
        <w:t>уроков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ко</w:t>
      </w:r>
      <w:r w:rsidRPr="0016278F">
        <w:t>м</w:t>
      </w:r>
      <w:r w:rsidRPr="0016278F">
        <w:t>пьютерах</w:t>
      </w:r>
      <w:r w:rsidR="00685CB7">
        <w:t xml:space="preserve"> </w:t>
      </w:r>
      <w:r w:rsidRPr="0016278F">
        <w:t>ОУ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рименением</w:t>
      </w:r>
      <w:r w:rsidR="00685CB7">
        <w:t xml:space="preserve"> </w:t>
      </w:r>
      <w:r w:rsidRPr="0016278F">
        <w:t>домашних</w:t>
      </w:r>
      <w:r w:rsidR="00685CB7">
        <w:t xml:space="preserve"> </w:t>
      </w:r>
      <w:r w:rsidRPr="0016278F">
        <w:t>компьютеров.</w:t>
      </w:r>
      <w:r w:rsidR="00685CB7">
        <w:t xml:space="preserve"> </w:t>
      </w:r>
    </w:p>
    <w:p w:rsidR="000961F1" w:rsidRPr="0016278F" w:rsidRDefault="000961F1" w:rsidP="0016278F">
      <w:pPr>
        <w:pStyle w:val="afc"/>
        <w:widowControl w:val="0"/>
        <w:spacing w:before="0" w:beforeAutospacing="0" w:after="0"/>
      </w:pPr>
      <w:r w:rsidRPr="0016278F">
        <w:rPr>
          <w:bCs/>
        </w:rPr>
        <w:t>Одним</w:t>
      </w:r>
      <w:r w:rsidR="00685CB7">
        <w:rPr>
          <w:bCs/>
        </w:rPr>
        <w:t xml:space="preserve"> </w:t>
      </w:r>
      <w:r w:rsidRPr="0016278F">
        <w:rPr>
          <w:bCs/>
        </w:rPr>
        <w:t>из</w:t>
      </w:r>
      <w:r w:rsidR="00685CB7">
        <w:rPr>
          <w:bCs/>
        </w:rPr>
        <w:t xml:space="preserve"> </w:t>
      </w:r>
      <w:r w:rsidRPr="0016278F">
        <w:rPr>
          <w:bCs/>
        </w:rPr>
        <w:t>важных</w:t>
      </w:r>
      <w:r w:rsidR="00685CB7">
        <w:rPr>
          <w:bCs/>
        </w:rPr>
        <w:t xml:space="preserve"> </w:t>
      </w:r>
      <w:r w:rsidRPr="0016278F">
        <w:rPr>
          <w:bCs/>
        </w:rPr>
        <w:t>направлений</w:t>
      </w:r>
      <w:r w:rsidR="00685CB7">
        <w:rPr>
          <w:bCs/>
        </w:rPr>
        <w:t xml:space="preserve"> </w:t>
      </w:r>
      <w:r w:rsidRPr="0016278F">
        <w:rPr>
          <w:bCs/>
        </w:rPr>
        <w:t>в</w:t>
      </w:r>
      <w:r w:rsidR="00685CB7">
        <w:rPr>
          <w:bCs/>
        </w:rPr>
        <w:t xml:space="preserve"> </w:t>
      </w:r>
      <w:r w:rsidR="00C63226" w:rsidRPr="0016278F">
        <w:rPr>
          <w:bCs/>
        </w:rPr>
        <w:t>МАОУ</w:t>
      </w:r>
      <w:r w:rsidR="00685CB7">
        <w:rPr>
          <w:bCs/>
        </w:rPr>
        <w:t xml:space="preserve"> </w:t>
      </w:r>
      <w:r w:rsidRPr="0016278F">
        <w:rPr>
          <w:bCs/>
        </w:rPr>
        <w:t>СОШ</w:t>
      </w:r>
      <w:r w:rsidR="00685CB7">
        <w:rPr>
          <w:bCs/>
        </w:rPr>
        <w:t xml:space="preserve"> </w:t>
      </w:r>
      <w:r w:rsidRPr="0016278F">
        <w:rPr>
          <w:bCs/>
        </w:rPr>
        <w:t>№3</w:t>
      </w:r>
      <w:r w:rsidR="00685CB7">
        <w:rPr>
          <w:bCs/>
        </w:rPr>
        <w:t xml:space="preserve"> </w:t>
      </w:r>
      <w:r w:rsidRPr="0016278F">
        <w:rPr>
          <w:bCs/>
        </w:rPr>
        <w:t>г.Ядрина</w:t>
      </w:r>
      <w:r w:rsidR="00685CB7">
        <w:rPr>
          <w:bCs/>
        </w:rPr>
        <w:t xml:space="preserve"> </w:t>
      </w:r>
      <w:r w:rsidRPr="0016278F">
        <w:rPr>
          <w:bCs/>
        </w:rPr>
        <w:t>в</w:t>
      </w:r>
      <w:r w:rsidR="00685CB7">
        <w:rPr>
          <w:bCs/>
        </w:rPr>
        <w:t xml:space="preserve"> </w:t>
      </w:r>
      <w:r w:rsidRPr="0016278F">
        <w:rPr>
          <w:bCs/>
        </w:rPr>
        <w:t>рамках</w:t>
      </w:r>
      <w:r w:rsidR="00685CB7">
        <w:rPr>
          <w:bCs/>
        </w:rPr>
        <w:t xml:space="preserve"> </w:t>
      </w:r>
      <w:r w:rsidRPr="0016278F">
        <w:rPr>
          <w:bCs/>
        </w:rPr>
        <w:t>развития</w:t>
      </w:r>
      <w:r w:rsidR="00685CB7">
        <w:rPr>
          <w:bCs/>
        </w:rPr>
        <w:t xml:space="preserve"> </w:t>
      </w:r>
      <w:r w:rsidRPr="0016278F">
        <w:rPr>
          <w:bCs/>
        </w:rPr>
        <w:t>ИКТ-компетенции</w:t>
      </w:r>
      <w:r w:rsidR="00685CB7">
        <w:rPr>
          <w:bCs/>
        </w:rPr>
        <w:t xml:space="preserve"> </w:t>
      </w:r>
      <w:r w:rsidRPr="0016278F">
        <w:rPr>
          <w:bCs/>
        </w:rPr>
        <w:t>обучающихся</w:t>
      </w:r>
      <w:r w:rsidR="00685CB7">
        <w:rPr>
          <w:bCs/>
        </w:rPr>
        <w:t xml:space="preserve"> </w:t>
      </w:r>
      <w:r w:rsidRPr="0016278F">
        <w:rPr>
          <w:bCs/>
        </w:rPr>
        <w:t>является</w:t>
      </w:r>
      <w:r w:rsidR="00685CB7">
        <w:rPr>
          <w:bCs/>
        </w:rPr>
        <w:t xml:space="preserve"> </w:t>
      </w:r>
      <w:r w:rsidRPr="0016278F">
        <w:rPr>
          <w:bCs/>
        </w:rPr>
        <w:t>использование</w:t>
      </w:r>
      <w:r w:rsidR="00685CB7">
        <w:rPr>
          <w:bCs/>
        </w:rPr>
        <w:t xml:space="preserve"> </w:t>
      </w:r>
      <w:r w:rsidRPr="0016278F">
        <w:rPr>
          <w:bCs/>
        </w:rPr>
        <w:t>в</w:t>
      </w:r>
      <w:r w:rsidR="00685CB7">
        <w:rPr>
          <w:bCs/>
        </w:rPr>
        <w:t xml:space="preserve"> </w:t>
      </w:r>
      <w:r w:rsidRPr="0016278F">
        <w:rPr>
          <w:bCs/>
        </w:rPr>
        <w:t>рамках</w:t>
      </w:r>
      <w:r w:rsidR="00685CB7">
        <w:rPr>
          <w:bCs/>
        </w:rPr>
        <w:t xml:space="preserve"> </w:t>
      </w:r>
      <w:r w:rsidRPr="0016278F">
        <w:rPr>
          <w:bCs/>
        </w:rPr>
        <w:t>вреурочной</w:t>
      </w:r>
      <w:r w:rsidR="00685CB7">
        <w:rPr>
          <w:bCs/>
        </w:rPr>
        <w:t xml:space="preserve"> </w:t>
      </w:r>
      <w:r w:rsidRPr="0016278F">
        <w:rPr>
          <w:bCs/>
        </w:rPr>
        <w:t>деятельности</w:t>
      </w:r>
      <w:r w:rsidR="00685CB7">
        <w:rPr>
          <w:bCs/>
        </w:rPr>
        <w:t xml:space="preserve"> </w:t>
      </w:r>
      <w:r w:rsidRPr="0016278F">
        <w:rPr>
          <w:b/>
          <w:bCs/>
        </w:rPr>
        <w:t>программы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«Робототехника».</w:t>
      </w:r>
      <w:r w:rsidR="00685CB7">
        <w:rPr>
          <w:bCs/>
        </w:rPr>
        <w:t xml:space="preserve"> </w:t>
      </w:r>
      <w:r w:rsidRPr="0016278F">
        <w:rPr>
          <w:bCs/>
        </w:rPr>
        <w:t>Эта</w:t>
      </w:r>
      <w:r w:rsidR="00685CB7">
        <w:rPr>
          <w:bCs/>
        </w:rPr>
        <w:t xml:space="preserve"> </w:t>
      </w:r>
      <w:r w:rsidRPr="0016278F">
        <w:rPr>
          <w:bCs/>
        </w:rPr>
        <w:t>программа</w:t>
      </w:r>
      <w:r w:rsidR="00685CB7">
        <w:rPr>
          <w:bCs/>
        </w:rPr>
        <w:t xml:space="preserve"> </w:t>
      </w:r>
      <w:r w:rsidRPr="0016278F">
        <w:rPr>
          <w:bCs/>
        </w:rPr>
        <w:t>нацелена</w:t>
      </w:r>
      <w:r w:rsidR="00685CB7">
        <w:rPr>
          <w:bCs/>
        </w:rPr>
        <w:t xml:space="preserve"> </w:t>
      </w:r>
      <w:r w:rsidRPr="0016278F">
        <w:rPr>
          <w:bCs/>
        </w:rPr>
        <w:t>на</w:t>
      </w:r>
      <w:r w:rsidR="00685CB7">
        <w:rPr>
          <w:bCs/>
        </w:rPr>
        <w:t xml:space="preserve"> </w:t>
      </w:r>
      <w:r w:rsidRPr="0016278F">
        <w:rPr>
          <w:bCs/>
        </w:rPr>
        <w:t>развитие</w:t>
      </w:r>
      <w:r w:rsidR="00685CB7">
        <w:rPr>
          <w:bCs/>
        </w:rPr>
        <w:t xml:space="preserve"> </w:t>
      </w:r>
      <w:r w:rsidRPr="0016278F">
        <w:rPr>
          <w:bCs/>
        </w:rPr>
        <w:t>у</w:t>
      </w:r>
      <w:r w:rsidR="00685CB7">
        <w:rPr>
          <w:bCs/>
        </w:rPr>
        <w:t xml:space="preserve"> </w:t>
      </w:r>
      <w:r w:rsidRPr="0016278F">
        <w:rPr>
          <w:bCs/>
        </w:rPr>
        <w:t>детей</w:t>
      </w:r>
      <w:r w:rsidR="00685CB7">
        <w:rPr>
          <w:bCs/>
        </w:rPr>
        <w:t xml:space="preserve"> </w:t>
      </w:r>
      <w:r w:rsidRPr="0016278F">
        <w:rPr>
          <w:bCs/>
        </w:rPr>
        <w:t>навыков</w:t>
      </w:r>
      <w:r w:rsidR="00685CB7">
        <w:rPr>
          <w:bCs/>
        </w:rPr>
        <w:t xml:space="preserve"> </w:t>
      </w:r>
      <w:r w:rsidRPr="0016278F">
        <w:rPr>
          <w:bCs/>
        </w:rPr>
        <w:t>технического</w:t>
      </w:r>
      <w:r w:rsidR="00685CB7">
        <w:rPr>
          <w:bCs/>
        </w:rPr>
        <w:t xml:space="preserve"> </w:t>
      </w:r>
      <w:r w:rsidRPr="0016278F">
        <w:rPr>
          <w:bCs/>
        </w:rPr>
        <w:t>конструир</w:t>
      </w:r>
      <w:r w:rsidRPr="0016278F">
        <w:rPr>
          <w:bCs/>
        </w:rPr>
        <w:t>о</w:t>
      </w:r>
      <w:r w:rsidRPr="0016278F">
        <w:rPr>
          <w:bCs/>
        </w:rPr>
        <w:t>вания</w:t>
      </w:r>
      <w:r w:rsidR="00685CB7">
        <w:rPr>
          <w:bCs/>
        </w:rPr>
        <w:t xml:space="preserve"> </w:t>
      </w:r>
      <w:r w:rsidRPr="0016278F">
        <w:rPr>
          <w:bCs/>
        </w:rPr>
        <w:t>с</w:t>
      </w:r>
      <w:r w:rsidR="00685CB7">
        <w:rPr>
          <w:bCs/>
        </w:rPr>
        <w:t xml:space="preserve"> </w:t>
      </w:r>
      <w:r w:rsidRPr="0016278F">
        <w:rPr>
          <w:bCs/>
        </w:rPr>
        <w:t>использованием</w:t>
      </w:r>
      <w:r w:rsidR="00685CB7">
        <w:rPr>
          <w:bCs/>
        </w:rPr>
        <w:t xml:space="preserve"> </w:t>
      </w:r>
      <w:r w:rsidRPr="0016278F">
        <w:rPr>
          <w:bCs/>
        </w:rPr>
        <w:t>конструкторов</w:t>
      </w:r>
      <w:r w:rsidR="00685CB7">
        <w:rPr>
          <w:bCs/>
        </w:rPr>
        <w:t xml:space="preserve"> </w:t>
      </w:r>
      <w:r w:rsidRPr="0016278F">
        <w:rPr>
          <w:bCs/>
          <w:lang w:val="en-US"/>
        </w:rPr>
        <w:t>LEGO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программирования</w:t>
      </w:r>
      <w:r w:rsidR="00685CB7">
        <w:rPr>
          <w:bCs/>
        </w:rPr>
        <w:t xml:space="preserve"> </w:t>
      </w:r>
      <w:r w:rsidRPr="0016278F">
        <w:rPr>
          <w:bCs/>
        </w:rPr>
        <w:t>в</w:t>
      </w:r>
      <w:r w:rsidR="00685CB7">
        <w:rPr>
          <w:bCs/>
        </w:rPr>
        <w:t xml:space="preserve"> </w:t>
      </w:r>
      <w:r w:rsidRPr="0016278F">
        <w:rPr>
          <w:bCs/>
        </w:rPr>
        <w:t>среде</w:t>
      </w:r>
      <w:r w:rsidR="00685CB7">
        <w:rPr>
          <w:bCs/>
        </w:rPr>
        <w:t xml:space="preserve"> </w:t>
      </w:r>
      <w:r w:rsidRPr="0016278F">
        <w:rPr>
          <w:bCs/>
          <w:lang w:val="en-US"/>
        </w:rPr>
        <w:t>LEGO</w:t>
      </w:r>
      <w:r w:rsidR="00685CB7">
        <w:rPr>
          <w:bCs/>
        </w:rPr>
        <w:t xml:space="preserve"> </w:t>
      </w:r>
      <w:r w:rsidRPr="0016278F">
        <w:rPr>
          <w:bCs/>
          <w:lang w:val="en-US"/>
        </w:rPr>
        <w:t>MINDSTORMS</w:t>
      </w:r>
      <w:r w:rsidR="00685CB7">
        <w:rPr>
          <w:bCs/>
        </w:rPr>
        <w:t xml:space="preserve"> </w:t>
      </w:r>
      <w:r w:rsidRPr="0016278F">
        <w:rPr>
          <w:bCs/>
          <w:lang w:val="en-US"/>
        </w:rPr>
        <w:t>Education</w:t>
      </w:r>
      <w:r w:rsidR="00685CB7">
        <w:rPr>
          <w:bCs/>
        </w:rPr>
        <w:t xml:space="preserve"> </w:t>
      </w:r>
      <w:r w:rsidRPr="0016278F">
        <w:rPr>
          <w:bCs/>
          <w:lang w:val="en-US"/>
        </w:rPr>
        <w:t>NXT</w:t>
      </w:r>
      <w:r w:rsidRPr="0016278F">
        <w:rPr>
          <w:bCs/>
        </w:rPr>
        <w:t>,</w:t>
      </w:r>
      <w:r w:rsidR="00685CB7">
        <w:rPr>
          <w:bCs/>
        </w:rPr>
        <w:t xml:space="preserve"> </w:t>
      </w:r>
      <w:r w:rsidRPr="0016278F">
        <w:rPr>
          <w:bCs/>
        </w:rPr>
        <w:t>а</w:t>
      </w:r>
      <w:r w:rsidR="00685CB7">
        <w:rPr>
          <w:bCs/>
        </w:rPr>
        <w:t xml:space="preserve"> </w:t>
      </w:r>
      <w:r w:rsidRPr="0016278F">
        <w:rPr>
          <w:bCs/>
        </w:rPr>
        <w:t>также</w:t>
      </w:r>
      <w:r w:rsidR="00685CB7">
        <w:rPr>
          <w:bCs/>
        </w:rPr>
        <w:t xml:space="preserve"> </w:t>
      </w:r>
      <w:r w:rsidRPr="0016278F">
        <w:rPr>
          <w:bCs/>
        </w:rPr>
        <w:t>расширения</w:t>
      </w:r>
      <w:r w:rsidR="00685CB7">
        <w:rPr>
          <w:bCs/>
        </w:rPr>
        <w:t xml:space="preserve"> </w:t>
      </w:r>
      <w:r w:rsidRPr="0016278F">
        <w:rPr>
          <w:bCs/>
        </w:rPr>
        <w:t>знаний</w:t>
      </w:r>
      <w:r w:rsidR="00685CB7">
        <w:rPr>
          <w:bCs/>
        </w:rPr>
        <w:t xml:space="preserve"> </w:t>
      </w:r>
      <w:r w:rsidRPr="0016278F">
        <w:rPr>
          <w:bCs/>
        </w:rPr>
        <w:t>в</w:t>
      </w:r>
      <w:r w:rsidR="00685CB7">
        <w:rPr>
          <w:bCs/>
        </w:rPr>
        <w:t xml:space="preserve"> </w:t>
      </w:r>
      <w:r w:rsidRPr="0016278F">
        <w:rPr>
          <w:bCs/>
        </w:rPr>
        <w:t>области</w:t>
      </w:r>
      <w:r w:rsidR="00685CB7">
        <w:rPr>
          <w:bCs/>
        </w:rPr>
        <w:t xml:space="preserve"> </w:t>
      </w:r>
      <w:r w:rsidRPr="0016278F">
        <w:rPr>
          <w:bCs/>
        </w:rPr>
        <w:t>технологии,</w:t>
      </w:r>
      <w:r w:rsidR="00685CB7">
        <w:rPr>
          <w:bCs/>
        </w:rPr>
        <w:t xml:space="preserve"> </w:t>
      </w:r>
      <w:r w:rsidRPr="0016278F">
        <w:rPr>
          <w:bCs/>
        </w:rPr>
        <w:t>экологии,</w:t>
      </w:r>
      <w:r w:rsidR="00685CB7">
        <w:rPr>
          <w:bCs/>
        </w:rPr>
        <w:t xml:space="preserve"> </w:t>
      </w:r>
      <w:r w:rsidRPr="0016278F">
        <w:rPr>
          <w:bCs/>
        </w:rPr>
        <w:t>информатики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ест</w:t>
      </w:r>
      <w:r w:rsidRPr="0016278F">
        <w:rPr>
          <w:bCs/>
        </w:rPr>
        <w:t>е</w:t>
      </w:r>
      <w:r w:rsidRPr="0016278F">
        <w:rPr>
          <w:bCs/>
        </w:rPr>
        <w:t>ственных</w:t>
      </w:r>
      <w:r w:rsidR="00685CB7">
        <w:rPr>
          <w:bCs/>
        </w:rPr>
        <w:t xml:space="preserve"> </w:t>
      </w:r>
      <w:r w:rsidRPr="0016278F">
        <w:rPr>
          <w:bCs/>
        </w:rPr>
        <w:t>наук.</w:t>
      </w:r>
      <w:r w:rsidR="00685CB7">
        <w:rPr>
          <w:bCs/>
        </w:rPr>
        <w:t xml:space="preserve"> </w:t>
      </w:r>
      <w:r w:rsidRPr="0016278F">
        <w:rPr>
          <w:bCs/>
        </w:rPr>
        <w:t>Дети</w:t>
      </w:r>
      <w:r w:rsidR="00685CB7">
        <w:rPr>
          <w:bCs/>
        </w:rPr>
        <w:t xml:space="preserve"> </w:t>
      </w:r>
      <w:r w:rsidRPr="0016278F">
        <w:rPr>
          <w:bCs/>
        </w:rPr>
        <w:t>создают</w:t>
      </w:r>
      <w:r w:rsidR="00685CB7">
        <w:rPr>
          <w:bCs/>
        </w:rPr>
        <w:t xml:space="preserve"> </w:t>
      </w:r>
      <w:r w:rsidRPr="0016278F">
        <w:rPr>
          <w:bCs/>
        </w:rPr>
        <w:t>собственные</w:t>
      </w:r>
      <w:r w:rsidR="00685CB7">
        <w:rPr>
          <w:bCs/>
        </w:rPr>
        <w:t xml:space="preserve"> </w:t>
      </w:r>
      <w:r w:rsidRPr="0016278F">
        <w:rPr>
          <w:bCs/>
        </w:rPr>
        <w:t>уникальные</w:t>
      </w:r>
      <w:r w:rsidR="00685CB7">
        <w:rPr>
          <w:bCs/>
        </w:rPr>
        <w:t xml:space="preserve"> </w:t>
      </w:r>
      <w:r w:rsidRPr="0016278F">
        <w:rPr>
          <w:bCs/>
        </w:rPr>
        <w:t>модели</w:t>
      </w:r>
      <w:r w:rsidR="00685CB7">
        <w:rPr>
          <w:bCs/>
        </w:rPr>
        <w:t xml:space="preserve"> </w:t>
      </w:r>
      <w:r w:rsidRPr="0016278F">
        <w:rPr>
          <w:bCs/>
        </w:rPr>
        <w:t>движущихся</w:t>
      </w:r>
      <w:r w:rsidR="00685CB7">
        <w:rPr>
          <w:bCs/>
        </w:rPr>
        <w:t xml:space="preserve"> </w:t>
      </w:r>
      <w:r w:rsidRPr="0016278F">
        <w:rPr>
          <w:bCs/>
        </w:rPr>
        <w:t>конструкций</w:t>
      </w:r>
      <w:r w:rsidR="00685CB7">
        <w:rPr>
          <w:bCs/>
        </w:rPr>
        <w:t xml:space="preserve"> </w:t>
      </w:r>
      <w:r w:rsidRPr="0016278F">
        <w:rPr>
          <w:bCs/>
        </w:rPr>
        <w:t>из</w:t>
      </w:r>
      <w:r w:rsidR="00685CB7">
        <w:rPr>
          <w:bCs/>
        </w:rPr>
        <w:t xml:space="preserve"> </w:t>
      </w:r>
      <w:r w:rsidRPr="0016278F">
        <w:rPr>
          <w:bCs/>
        </w:rPr>
        <w:t>дет</w:t>
      </w:r>
      <w:r w:rsidRPr="0016278F">
        <w:rPr>
          <w:bCs/>
        </w:rPr>
        <w:t>а</w:t>
      </w:r>
      <w:r w:rsidRPr="0016278F">
        <w:rPr>
          <w:bCs/>
        </w:rPr>
        <w:t>лей</w:t>
      </w:r>
      <w:r w:rsidR="00685CB7">
        <w:rPr>
          <w:bCs/>
        </w:rPr>
        <w:t xml:space="preserve"> </w:t>
      </w:r>
      <w:r w:rsidRPr="0016278F">
        <w:rPr>
          <w:bCs/>
        </w:rPr>
        <w:t>наборов</w:t>
      </w:r>
      <w:r w:rsidR="00685CB7">
        <w:rPr>
          <w:bCs/>
        </w:rPr>
        <w:t xml:space="preserve"> </w:t>
      </w:r>
      <w:r w:rsidRPr="0016278F">
        <w:rPr>
          <w:bCs/>
          <w:lang w:val="en-US"/>
        </w:rPr>
        <w:t>LEGO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программируют</w:t>
      </w:r>
      <w:r w:rsidR="00685CB7">
        <w:rPr>
          <w:bCs/>
        </w:rPr>
        <w:t xml:space="preserve"> </w:t>
      </w:r>
      <w:r w:rsidRPr="0016278F">
        <w:rPr>
          <w:bCs/>
        </w:rPr>
        <w:t>их,</w:t>
      </w:r>
      <w:r w:rsidR="00685CB7">
        <w:rPr>
          <w:bCs/>
        </w:rPr>
        <w:t xml:space="preserve"> </w:t>
      </w:r>
      <w:r w:rsidRPr="0016278F">
        <w:rPr>
          <w:bCs/>
        </w:rPr>
        <w:t>используя</w:t>
      </w:r>
      <w:r w:rsidR="00685CB7">
        <w:rPr>
          <w:bCs/>
        </w:rPr>
        <w:t xml:space="preserve"> </w:t>
      </w:r>
      <w:r w:rsidRPr="0016278F">
        <w:rPr>
          <w:bCs/>
        </w:rPr>
        <w:t>визуальные</w:t>
      </w:r>
      <w:r w:rsidR="00685CB7">
        <w:rPr>
          <w:bCs/>
        </w:rPr>
        <w:t xml:space="preserve"> </w:t>
      </w:r>
      <w:r w:rsidRPr="0016278F">
        <w:rPr>
          <w:bCs/>
        </w:rPr>
        <w:t>среды</w:t>
      </w:r>
      <w:r w:rsidR="00685CB7">
        <w:rPr>
          <w:bCs/>
        </w:rPr>
        <w:t xml:space="preserve"> </w:t>
      </w:r>
      <w:r w:rsidRPr="0016278F">
        <w:rPr>
          <w:bCs/>
        </w:rPr>
        <w:t>программирования,</w:t>
      </w:r>
      <w:r w:rsidR="00685CB7">
        <w:rPr>
          <w:bCs/>
        </w:rPr>
        <w:t xml:space="preserve"> </w:t>
      </w:r>
      <w:r w:rsidRPr="0016278F">
        <w:rPr>
          <w:bCs/>
        </w:rPr>
        <w:t>знак</w:t>
      </w:r>
      <w:r w:rsidRPr="0016278F">
        <w:rPr>
          <w:bCs/>
        </w:rPr>
        <w:t>о</w:t>
      </w:r>
      <w:r w:rsidRPr="0016278F">
        <w:rPr>
          <w:bCs/>
        </w:rPr>
        <w:t>мятся</w:t>
      </w:r>
      <w:r w:rsidR="00685CB7">
        <w:rPr>
          <w:bCs/>
        </w:rPr>
        <w:t xml:space="preserve"> </w:t>
      </w:r>
      <w:r w:rsidRPr="0016278F">
        <w:rPr>
          <w:bCs/>
        </w:rPr>
        <w:t>с</w:t>
      </w:r>
      <w:r w:rsidR="00685CB7">
        <w:rPr>
          <w:bCs/>
        </w:rPr>
        <w:t xml:space="preserve"> </w:t>
      </w:r>
      <w:r w:rsidRPr="0016278F">
        <w:rPr>
          <w:bCs/>
        </w:rPr>
        <w:t>основными</w:t>
      </w:r>
      <w:r w:rsidR="00685CB7">
        <w:rPr>
          <w:bCs/>
        </w:rPr>
        <w:t xml:space="preserve"> </w:t>
      </w:r>
      <w:r w:rsidRPr="0016278F">
        <w:rPr>
          <w:bCs/>
        </w:rPr>
        <w:t>правилами</w:t>
      </w:r>
      <w:r w:rsidR="00685CB7">
        <w:rPr>
          <w:bCs/>
        </w:rPr>
        <w:t xml:space="preserve"> </w:t>
      </w:r>
      <w:r w:rsidRPr="0016278F">
        <w:rPr>
          <w:bCs/>
        </w:rPr>
        <w:t>эколого-ориентированного</w:t>
      </w:r>
      <w:r w:rsidR="00685CB7">
        <w:rPr>
          <w:bCs/>
        </w:rPr>
        <w:t xml:space="preserve"> </w:t>
      </w:r>
      <w:r w:rsidRPr="0016278F">
        <w:rPr>
          <w:bCs/>
        </w:rPr>
        <w:t>поведения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осознают</w:t>
      </w:r>
      <w:r w:rsidR="00685CB7">
        <w:rPr>
          <w:bCs/>
        </w:rPr>
        <w:t xml:space="preserve"> </w:t>
      </w:r>
      <w:r w:rsidRPr="0016278F">
        <w:rPr>
          <w:bCs/>
        </w:rPr>
        <w:t>необходимость</w:t>
      </w:r>
      <w:r w:rsidR="00685CB7">
        <w:rPr>
          <w:bCs/>
        </w:rPr>
        <w:t xml:space="preserve"> </w:t>
      </w:r>
      <w:r w:rsidRPr="0016278F">
        <w:rPr>
          <w:bCs/>
        </w:rPr>
        <w:t>их</w:t>
      </w:r>
      <w:r w:rsidR="00685CB7">
        <w:rPr>
          <w:bCs/>
        </w:rPr>
        <w:t xml:space="preserve"> </w:t>
      </w:r>
      <w:r w:rsidRPr="0016278F">
        <w:rPr>
          <w:bCs/>
        </w:rPr>
        <w:t>соблюд</w:t>
      </w:r>
      <w:r w:rsidRPr="0016278F">
        <w:rPr>
          <w:bCs/>
        </w:rPr>
        <w:t>е</w:t>
      </w:r>
      <w:r w:rsidRPr="0016278F">
        <w:rPr>
          <w:bCs/>
        </w:rPr>
        <w:t>ния.</w:t>
      </w:r>
      <w:r w:rsidR="00685CB7">
        <w:rPr>
          <w:bCs/>
        </w:rPr>
        <w:t xml:space="preserve"> </w:t>
      </w:r>
      <w:r w:rsidRPr="0016278F">
        <w:rPr>
          <w:bCs/>
        </w:rPr>
        <w:t>В</w:t>
      </w:r>
      <w:r w:rsidR="00685CB7">
        <w:rPr>
          <w:bCs/>
        </w:rPr>
        <w:t xml:space="preserve"> </w:t>
      </w:r>
      <w:r w:rsidRPr="0016278F">
        <w:rPr>
          <w:bCs/>
        </w:rPr>
        <w:t>итоге</w:t>
      </w:r>
      <w:r w:rsidR="00685CB7">
        <w:rPr>
          <w:bCs/>
        </w:rPr>
        <w:t xml:space="preserve"> </w:t>
      </w:r>
      <w:r w:rsidRPr="0016278F">
        <w:rPr>
          <w:bCs/>
        </w:rPr>
        <w:t>у</w:t>
      </w:r>
      <w:r w:rsidR="00685CB7">
        <w:rPr>
          <w:bCs/>
        </w:rPr>
        <w:t xml:space="preserve"> </w:t>
      </w:r>
      <w:r w:rsidRPr="0016278F">
        <w:rPr>
          <w:bCs/>
        </w:rPr>
        <w:t>обучающихся</w:t>
      </w:r>
      <w:r w:rsidR="00685CB7">
        <w:rPr>
          <w:bCs/>
        </w:rPr>
        <w:t xml:space="preserve"> </w:t>
      </w:r>
      <w:r w:rsidRPr="0016278F">
        <w:rPr>
          <w:bCs/>
        </w:rPr>
        <w:t>повышается</w:t>
      </w:r>
      <w:r w:rsidR="00685CB7">
        <w:rPr>
          <w:bCs/>
        </w:rPr>
        <w:t xml:space="preserve"> </w:t>
      </w:r>
      <w:r w:rsidRPr="0016278F">
        <w:rPr>
          <w:bCs/>
        </w:rPr>
        <w:t>интерес</w:t>
      </w:r>
      <w:r w:rsidR="00685CB7">
        <w:rPr>
          <w:bCs/>
        </w:rPr>
        <w:t xml:space="preserve"> </w:t>
      </w:r>
      <w:r w:rsidRPr="0016278F">
        <w:rPr>
          <w:bCs/>
        </w:rPr>
        <w:t>к</w:t>
      </w:r>
      <w:r w:rsidR="00685CB7">
        <w:rPr>
          <w:bCs/>
        </w:rPr>
        <w:t xml:space="preserve"> </w:t>
      </w:r>
      <w:r w:rsidRPr="0016278F">
        <w:rPr>
          <w:bCs/>
        </w:rPr>
        <w:t>техническим</w:t>
      </w:r>
      <w:r w:rsidR="00685CB7">
        <w:rPr>
          <w:bCs/>
        </w:rPr>
        <w:t xml:space="preserve"> </w:t>
      </w:r>
      <w:r w:rsidRPr="0016278F">
        <w:rPr>
          <w:bCs/>
        </w:rPr>
        <w:t>профессиям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инженерному</w:t>
      </w:r>
      <w:r w:rsidR="00685CB7">
        <w:rPr>
          <w:bCs/>
        </w:rPr>
        <w:t xml:space="preserve"> </w:t>
      </w:r>
      <w:r w:rsidRPr="0016278F">
        <w:rPr>
          <w:bCs/>
        </w:rPr>
        <w:t>образ</w:t>
      </w:r>
      <w:r w:rsidRPr="0016278F">
        <w:rPr>
          <w:bCs/>
        </w:rPr>
        <w:t>о</w:t>
      </w:r>
      <w:r w:rsidRPr="0016278F">
        <w:rPr>
          <w:bCs/>
        </w:rPr>
        <w:t>ванию.</w:t>
      </w:r>
    </w:p>
    <w:p w:rsidR="00A75C1E" w:rsidRPr="0016278F" w:rsidRDefault="00A75C1E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r w:rsidRPr="0016278F">
        <w:t>Эффективное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ИКТ-компетенции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может</w:t>
      </w:r>
      <w:r w:rsidR="00685CB7">
        <w:t xml:space="preserve"> </w:t>
      </w:r>
      <w:r w:rsidRPr="0016278F">
        <w:t>быть</w:t>
      </w:r>
      <w:r w:rsidR="00685CB7">
        <w:t xml:space="preserve"> </w:t>
      </w:r>
      <w:r w:rsidRPr="0016278F">
        <w:t>обеспечено</w:t>
      </w:r>
      <w:r w:rsidR="00685CB7">
        <w:t xml:space="preserve"> </w:t>
      </w:r>
      <w:r w:rsidRPr="0016278F">
        <w:t>усили</w:t>
      </w:r>
      <w:r w:rsidRPr="0016278F">
        <w:t>я</w:t>
      </w:r>
      <w:r w:rsidRPr="0016278F">
        <w:t>ми</w:t>
      </w:r>
      <w:r w:rsidR="00685CB7">
        <w:t xml:space="preserve"> </w:t>
      </w:r>
      <w:r w:rsidRPr="0016278F">
        <w:t>команды</w:t>
      </w:r>
      <w:r w:rsidR="00685CB7">
        <w:t xml:space="preserve"> </w:t>
      </w:r>
      <w:r w:rsidRPr="0016278F">
        <w:t>учителей-предметников,</w:t>
      </w:r>
      <w:r w:rsidR="00685CB7">
        <w:t xml:space="preserve"> </w:t>
      </w:r>
      <w:r w:rsidRPr="0016278F">
        <w:t>согласование</w:t>
      </w:r>
      <w:r w:rsidR="00685CB7">
        <w:t xml:space="preserve"> </w:t>
      </w:r>
      <w:r w:rsidRPr="0016278F">
        <w:t>действий</w:t>
      </w:r>
      <w:r w:rsidR="00685CB7">
        <w:t xml:space="preserve"> </w:t>
      </w:r>
      <w:r w:rsidRPr="0016278F">
        <w:t>которых</w:t>
      </w:r>
      <w:r w:rsidR="00685CB7">
        <w:t xml:space="preserve"> </w:t>
      </w:r>
      <w:r w:rsidRPr="0016278F">
        <w:t>обеспечивает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ходе</w:t>
      </w:r>
      <w:r w:rsidR="00685CB7">
        <w:t xml:space="preserve"> </w:t>
      </w:r>
      <w:r w:rsidRPr="0016278F">
        <w:t>рег</w:t>
      </w:r>
      <w:r w:rsidRPr="0016278F">
        <w:t>у</w:t>
      </w:r>
      <w:r w:rsidRPr="0016278F">
        <w:t>лярных</w:t>
      </w:r>
      <w:r w:rsidR="00685CB7">
        <w:t xml:space="preserve"> </w:t>
      </w:r>
      <w:r w:rsidRPr="0016278F">
        <w:t>рабочих</w:t>
      </w:r>
      <w:r w:rsidR="00685CB7">
        <w:t xml:space="preserve"> </w:t>
      </w:r>
      <w:r w:rsidRPr="0016278F">
        <w:t>совещаний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да</w:t>
      </w:r>
      <w:r w:rsidRPr="0016278F">
        <w:t>н</w:t>
      </w:r>
      <w:r w:rsidRPr="0016278F">
        <w:t>ному</w:t>
      </w:r>
      <w:r w:rsidR="00685CB7">
        <w:t xml:space="preserve"> </w:t>
      </w:r>
      <w:r w:rsidRPr="0016278F">
        <w:t>вопросу.</w:t>
      </w:r>
      <w:r w:rsidR="00685CB7">
        <w:t xml:space="preserve"> </w:t>
      </w:r>
    </w:p>
    <w:p w:rsidR="00F977B4" w:rsidRPr="00F23799" w:rsidRDefault="00F977B4" w:rsidP="0016278F">
      <w:pPr>
        <w:pStyle w:val="afc"/>
        <w:widowControl w:val="0"/>
        <w:tabs>
          <w:tab w:val="left" w:pos="567"/>
        </w:tabs>
        <w:spacing w:before="0" w:beforeAutospacing="0" w:after="0"/>
        <w:rPr>
          <w:sz w:val="16"/>
          <w:szCs w:val="16"/>
        </w:rPr>
      </w:pPr>
    </w:p>
    <w:p w:rsidR="0092520D" w:rsidRPr="0016278F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outlineLvl w:val="2"/>
        <w:rPr>
          <w:b/>
        </w:rPr>
      </w:pPr>
      <w:bookmarkStart w:id="116" w:name="_Toc496862432"/>
      <w:bookmarkStart w:id="117" w:name="_Toc3283017"/>
      <w:r w:rsidRPr="0016278F">
        <w:rPr>
          <w:b/>
        </w:rPr>
        <w:t>2.1.7.</w:t>
      </w:r>
      <w:r w:rsidR="00685CB7">
        <w:rPr>
          <w:b/>
        </w:rPr>
        <w:t xml:space="preserve"> </w:t>
      </w:r>
      <w:r w:rsidRPr="0016278F">
        <w:rPr>
          <w:b/>
        </w:rPr>
        <w:t>Перечень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описание</w:t>
      </w:r>
      <w:r w:rsidR="00685CB7">
        <w:rPr>
          <w:b/>
        </w:rPr>
        <w:t xml:space="preserve"> </w:t>
      </w:r>
      <w:r w:rsidRPr="0016278F">
        <w:rPr>
          <w:b/>
        </w:rPr>
        <w:t>основных</w:t>
      </w:r>
      <w:r w:rsidR="00685CB7">
        <w:rPr>
          <w:b/>
        </w:rPr>
        <w:t xml:space="preserve"> </w:t>
      </w:r>
      <w:r w:rsidRPr="0016278F">
        <w:rPr>
          <w:b/>
        </w:rPr>
        <w:t>элементов</w:t>
      </w:r>
      <w:r w:rsidR="00685CB7">
        <w:rPr>
          <w:b/>
        </w:rPr>
        <w:t xml:space="preserve"> </w:t>
      </w:r>
      <w:r w:rsidRPr="0016278F">
        <w:rPr>
          <w:b/>
        </w:rPr>
        <w:t>ИКТ-компетенции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инструментов</w:t>
      </w:r>
      <w:r w:rsidR="00685CB7">
        <w:rPr>
          <w:b/>
        </w:rPr>
        <w:t xml:space="preserve"> </w:t>
      </w:r>
      <w:r w:rsidRPr="0016278F">
        <w:rPr>
          <w:b/>
        </w:rPr>
        <w:t>их</w:t>
      </w:r>
      <w:r w:rsidR="00685CB7">
        <w:rPr>
          <w:b/>
        </w:rPr>
        <w:t xml:space="preserve"> </w:t>
      </w:r>
      <w:r w:rsidRPr="0016278F">
        <w:rPr>
          <w:b/>
        </w:rPr>
        <w:t>использования</w:t>
      </w:r>
      <w:bookmarkEnd w:id="116"/>
      <w:bookmarkEnd w:id="117"/>
    </w:p>
    <w:p w:rsidR="002B536C" w:rsidRPr="00F77278" w:rsidRDefault="002B536C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bCs/>
          <w:iCs/>
          <w:sz w:val="18"/>
          <w:szCs w:val="18"/>
        </w:rPr>
      </w:pPr>
    </w:p>
    <w:p w:rsidR="004E3D8F" w:rsidRPr="0016278F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b/>
          <w:bCs/>
          <w:i/>
          <w:iCs/>
        </w:rPr>
      </w:pPr>
      <w:r w:rsidRPr="0016278F">
        <w:rPr>
          <w:b/>
          <w:bCs/>
          <w:iCs/>
        </w:rPr>
        <w:t>Обращение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с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устройствами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ИКТ.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1"/>
        </w:numPr>
        <w:spacing w:before="0" w:beforeAutospacing="0" w:after="0"/>
        <w:ind w:left="426"/>
      </w:pPr>
      <w:r w:rsidRPr="0016278F">
        <w:t>Соединение</w:t>
      </w:r>
      <w:r w:rsidR="00685CB7">
        <w:t xml:space="preserve"> </w:t>
      </w:r>
      <w:r w:rsidRPr="0016278F">
        <w:t>устройств</w:t>
      </w:r>
      <w:r w:rsidR="00685CB7">
        <w:t xml:space="preserve"> </w:t>
      </w:r>
      <w:r w:rsidRPr="0016278F">
        <w:t>ИКТ</w:t>
      </w:r>
      <w:r w:rsidR="00685CB7">
        <w:t xml:space="preserve"> </w:t>
      </w:r>
      <w:r w:rsidRPr="0016278F">
        <w:t>(блоки</w:t>
      </w:r>
      <w:r w:rsidR="00685CB7">
        <w:t xml:space="preserve"> </w:t>
      </w:r>
      <w:r w:rsidRPr="0016278F">
        <w:t>компьютера,</w:t>
      </w:r>
      <w:r w:rsidR="00685CB7">
        <w:t xml:space="preserve"> </w:t>
      </w:r>
      <w:r w:rsidRPr="0016278F">
        <w:t>устройства</w:t>
      </w:r>
      <w:r w:rsidR="00685CB7">
        <w:t xml:space="preserve"> </w:t>
      </w:r>
      <w:r w:rsidRPr="0016278F">
        <w:t>сетей,</w:t>
      </w:r>
      <w:r w:rsidR="00685CB7">
        <w:t xml:space="preserve"> </w:t>
      </w:r>
      <w:r w:rsidRPr="0016278F">
        <w:t>принтер,</w:t>
      </w:r>
      <w:r w:rsidR="00685CB7">
        <w:t xml:space="preserve"> </w:t>
      </w:r>
      <w:r w:rsidRPr="0016278F">
        <w:t>проектор,</w:t>
      </w:r>
      <w:r w:rsidR="00685CB7">
        <w:t xml:space="preserve"> </w:t>
      </w:r>
      <w:r w:rsidRPr="0016278F">
        <w:t>сканер</w:t>
      </w:r>
      <w:r w:rsidR="00232A69" w:rsidRPr="0016278F">
        <w:t>,</w:t>
      </w:r>
      <w:r w:rsidR="00685CB7">
        <w:t xml:space="preserve"> </w:t>
      </w:r>
      <w:r w:rsidR="00232A69" w:rsidRPr="0016278F">
        <w:t>измерительные</w:t>
      </w:r>
      <w:r w:rsidR="00685CB7">
        <w:t xml:space="preserve"> </w:t>
      </w:r>
      <w:r w:rsidR="00232A69" w:rsidRPr="0016278F">
        <w:t>устройства</w:t>
      </w:r>
      <w:r w:rsidR="00685CB7">
        <w:t xml:space="preserve"> </w:t>
      </w:r>
      <w:r w:rsidR="00232A69" w:rsidRPr="0016278F">
        <w:t>и</w:t>
      </w:r>
      <w:r w:rsidR="00685CB7">
        <w:t xml:space="preserve"> </w:t>
      </w:r>
      <w:r w:rsidR="00232A69" w:rsidRPr="0016278F">
        <w:t>т.</w:t>
      </w:r>
      <w:r w:rsidR="00685CB7">
        <w:t xml:space="preserve"> </w:t>
      </w:r>
      <w:r w:rsidRPr="0016278F">
        <w:t>д.)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использованием</w:t>
      </w:r>
      <w:r w:rsidR="00685CB7">
        <w:t xml:space="preserve"> </w:t>
      </w:r>
      <w:r w:rsidRPr="0016278F">
        <w:t>прово</w:t>
      </w:r>
      <w:r w:rsidR="004E3D8F" w:rsidRPr="0016278F">
        <w:t>дных</w:t>
      </w:r>
      <w:r w:rsidR="00685CB7">
        <w:t xml:space="preserve"> </w:t>
      </w:r>
      <w:r w:rsidR="004E3D8F" w:rsidRPr="0016278F">
        <w:t>и</w:t>
      </w:r>
      <w:r w:rsidR="00685CB7">
        <w:t xml:space="preserve"> </w:t>
      </w:r>
      <w:r w:rsidR="004E3D8F" w:rsidRPr="0016278F">
        <w:t>беспроводных</w:t>
      </w:r>
      <w:r w:rsidR="00685CB7">
        <w:t xml:space="preserve"> </w:t>
      </w:r>
      <w:r w:rsidR="004E3D8F" w:rsidRPr="0016278F">
        <w:t>техн</w:t>
      </w:r>
      <w:r w:rsidR="004E3D8F" w:rsidRPr="0016278F">
        <w:t>о</w:t>
      </w:r>
      <w:r w:rsidR="004E3D8F" w:rsidRPr="0016278F">
        <w:t>логий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1"/>
        </w:numPr>
        <w:spacing w:before="0" w:beforeAutospacing="0" w:after="0"/>
        <w:ind w:left="426"/>
      </w:pPr>
      <w:r w:rsidRPr="0016278F">
        <w:t>включе</w:t>
      </w:r>
      <w:r w:rsidR="004E3D8F" w:rsidRPr="0016278F">
        <w:t>ние</w:t>
      </w:r>
      <w:r w:rsidR="00685CB7">
        <w:t xml:space="preserve"> </w:t>
      </w:r>
      <w:r w:rsidR="004E3D8F" w:rsidRPr="0016278F">
        <w:t>и</w:t>
      </w:r>
      <w:r w:rsidR="00685CB7">
        <w:t xml:space="preserve"> </w:t>
      </w:r>
      <w:r w:rsidR="004E3D8F" w:rsidRPr="0016278F">
        <w:t>выключение</w:t>
      </w:r>
      <w:r w:rsidR="00685CB7">
        <w:t xml:space="preserve"> </w:t>
      </w:r>
      <w:r w:rsidR="004E3D8F" w:rsidRPr="0016278F">
        <w:t>устройств</w:t>
      </w:r>
      <w:r w:rsidR="00685CB7">
        <w:t xml:space="preserve"> </w:t>
      </w:r>
      <w:r w:rsidR="004E3D8F" w:rsidRPr="0016278F">
        <w:t>ИКТ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1"/>
        </w:numPr>
        <w:spacing w:before="0" w:beforeAutospacing="0" w:after="0"/>
        <w:ind w:left="426"/>
      </w:pPr>
      <w:r w:rsidRPr="0016278F">
        <w:t>получение</w:t>
      </w:r>
      <w:r w:rsidR="00685CB7">
        <w:t xml:space="preserve"> </w:t>
      </w:r>
      <w:r w:rsidRPr="0016278F">
        <w:t>информаци</w:t>
      </w:r>
      <w:r w:rsidR="004E3D8F" w:rsidRPr="0016278F">
        <w:t>и</w:t>
      </w:r>
      <w:r w:rsidR="00685CB7">
        <w:t xml:space="preserve"> </w:t>
      </w:r>
      <w:r w:rsidR="004E3D8F" w:rsidRPr="0016278F">
        <w:t>о</w:t>
      </w:r>
      <w:r w:rsidR="00685CB7">
        <w:t xml:space="preserve"> </w:t>
      </w:r>
      <w:r w:rsidR="004E3D8F" w:rsidRPr="0016278F">
        <w:t>характеристиках</w:t>
      </w:r>
      <w:r w:rsidR="00685CB7">
        <w:t xml:space="preserve"> </w:t>
      </w:r>
      <w:r w:rsidR="004E3D8F" w:rsidRPr="0016278F">
        <w:t>компьютера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1"/>
        </w:numPr>
        <w:spacing w:before="0" w:beforeAutospacing="0" w:after="0"/>
        <w:ind w:left="426"/>
      </w:pPr>
      <w:r w:rsidRPr="0016278F">
        <w:t>осуществление</w:t>
      </w:r>
      <w:r w:rsidR="00685CB7">
        <w:t xml:space="preserve"> </w:t>
      </w:r>
      <w:r w:rsidRPr="0016278F">
        <w:t>информационного</w:t>
      </w:r>
      <w:r w:rsidR="00685CB7">
        <w:t xml:space="preserve"> </w:t>
      </w:r>
      <w:r w:rsidRPr="0016278F">
        <w:t>подключ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локальной</w:t>
      </w:r>
      <w:r w:rsidR="00685CB7">
        <w:t xml:space="preserve"> </w:t>
      </w:r>
      <w:r w:rsidRPr="0016278F">
        <w:t>се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лобальной</w:t>
      </w:r>
      <w:r w:rsidR="00685CB7">
        <w:t xml:space="preserve"> </w:t>
      </w:r>
      <w:r w:rsidRPr="0016278F">
        <w:t>сети</w:t>
      </w:r>
      <w:r w:rsidR="00685CB7">
        <w:t xml:space="preserve"> </w:t>
      </w:r>
      <w:r w:rsidRPr="0016278F">
        <w:t>Инте</w:t>
      </w:r>
      <w:r w:rsidRPr="0016278F">
        <w:t>р</w:t>
      </w:r>
      <w:r w:rsidR="004E3D8F" w:rsidRPr="0016278F">
        <w:t>нет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1"/>
        </w:numPr>
        <w:spacing w:before="0" w:beforeAutospacing="0" w:after="0"/>
        <w:ind w:left="426"/>
      </w:pPr>
      <w:r w:rsidRPr="0016278F">
        <w:t>выполнение</w:t>
      </w:r>
      <w:r w:rsidR="00685CB7">
        <w:t xml:space="preserve"> </w:t>
      </w:r>
      <w:r w:rsidRPr="0016278F">
        <w:t>базовых</w:t>
      </w:r>
      <w:r w:rsidR="00685CB7">
        <w:t xml:space="preserve"> </w:t>
      </w:r>
      <w:r w:rsidRPr="0016278F">
        <w:t>операций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основными</w:t>
      </w:r>
      <w:r w:rsidR="00685CB7">
        <w:t xml:space="preserve"> </w:t>
      </w:r>
      <w:r w:rsidRPr="0016278F">
        <w:t>элементами</w:t>
      </w:r>
      <w:r w:rsidR="00685CB7">
        <w:t xml:space="preserve"> </w:t>
      </w:r>
      <w:r w:rsidRPr="0016278F">
        <w:t>пользовательского</w:t>
      </w:r>
      <w:r w:rsidR="00685CB7">
        <w:t xml:space="preserve"> </w:t>
      </w:r>
      <w:r w:rsidRPr="0016278F">
        <w:t>интерфейса:</w:t>
      </w:r>
      <w:r w:rsidR="00685CB7">
        <w:t xml:space="preserve"> </w:t>
      </w:r>
      <w:r w:rsidRPr="0016278F">
        <w:t>р</w:t>
      </w:r>
      <w:r w:rsidRPr="0016278F">
        <w:t>а</w:t>
      </w:r>
      <w:r w:rsidRPr="0016278F">
        <w:t>бота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меню,</w:t>
      </w:r>
      <w:r w:rsidR="00685CB7">
        <w:t xml:space="preserve"> </w:t>
      </w:r>
      <w:r w:rsidRPr="0016278F">
        <w:t>запуск</w:t>
      </w:r>
      <w:r w:rsidR="00685CB7">
        <w:t xml:space="preserve"> </w:t>
      </w:r>
      <w:r w:rsidRPr="0016278F">
        <w:t>прикладных</w:t>
      </w:r>
      <w:r w:rsidR="00685CB7">
        <w:t xml:space="preserve"> </w:t>
      </w:r>
      <w:r w:rsidRPr="0016278F">
        <w:t>программ,</w:t>
      </w:r>
      <w:r w:rsidR="00685CB7">
        <w:t xml:space="preserve"> </w:t>
      </w:r>
      <w:r w:rsidRPr="0016278F">
        <w:t>обращение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справ</w:t>
      </w:r>
      <w:r w:rsidR="004E3D8F" w:rsidRPr="0016278F">
        <w:t>кой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1"/>
        </w:numPr>
        <w:spacing w:before="0" w:beforeAutospacing="0" w:after="0"/>
        <w:ind w:left="426"/>
      </w:pPr>
      <w:r w:rsidRPr="0016278F">
        <w:t>вход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информационную</w:t>
      </w:r>
      <w:r w:rsidR="00685CB7">
        <w:t xml:space="preserve"> </w:t>
      </w:r>
      <w:r w:rsidRPr="0016278F">
        <w:t>среду</w:t>
      </w:r>
      <w:r w:rsidR="00685CB7">
        <w:t xml:space="preserve"> </w:t>
      </w:r>
      <w:r w:rsidRPr="0016278F">
        <w:t>образовательной</w:t>
      </w:r>
      <w:r w:rsidR="00685CB7">
        <w:t xml:space="preserve"> </w:t>
      </w:r>
      <w:r w:rsidRPr="0016278F">
        <w:t>организации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ом</w:t>
      </w:r>
      <w:r w:rsidR="00685CB7">
        <w:t xml:space="preserve"> </w:t>
      </w:r>
      <w:r w:rsidRPr="0016278F">
        <w:t>числе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Интернет,</w:t>
      </w:r>
      <w:r w:rsidR="00685CB7">
        <w:t xml:space="preserve"> </w:t>
      </w:r>
      <w:r w:rsidRPr="0016278F">
        <w:t>ра</w:t>
      </w:r>
      <w:r w:rsidRPr="0016278F">
        <w:t>з</w:t>
      </w:r>
      <w:r w:rsidRPr="0016278F">
        <w:t>мещен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информационной</w:t>
      </w:r>
      <w:r w:rsidR="00685CB7">
        <w:t xml:space="preserve"> </w:t>
      </w:r>
      <w:r w:rsidRPr="0016278F">
        <w:t>среде</w:t>
      </w:r>
      <w:r w:rsidR="00685CB7">
        <w:t xml:space="preserve"> </w:t>
      </w:r>
      <w:r w:rsidRPr="0016278F">
        <w:t>раз</w:t>
      </w:r>
      <w:r w:rsidR="004E3D8F" w:rsidRPr="0016278F">
        <w:t>личных</w:t>
      </w:r>
      <w:r w:rsidR="00685CB7">
        <w:t xml:space="preserve"> </w:t>
      </w:r>
      <w:r w:rsidR="004E3D8F" w:rsidRPr="0016278F">
        <w:t>информационных</w:t>
      </w:r>
      <w:r w:rsidR="00685CB7">
        <w:t xml:space="preserve"> </w:t>
      </w:r>
      <w:r w:rsidR="004E3D8F" w:rsidRPr="0016278F">
        <w:t>объектов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1"/>
        </w:numPr>
        <w:spacing w:before="0" w:beforeAutospacing="0" w:after="0"/>
        <w:ind w:left="426"/>
      </w:pPr>
      <w:r w:rsidRPr="0016278F">
        <w:t>оценивание</w:t>
      </w:r>
      <w:r w:rsidR="00685CB7">
        <w:t xml:space="preserve"> </w:t>
      </w:r>
      <w:r w:rsidRPr="0016278F">
        <w:t>числовых</w:t>
      </w:r>
      <w:r w:rsidR="00685CB7">
        <w:t xml:space="preserve"> </w:t>
      </w:r>
      <w:r w:rsidRPr="0016278F">
        <w:t>параметров</w:t>
      </w:r>
      <w:r w:rsidR="00685CB7">
        <w:t xml:space="preserve"> </w:t>
      </w:r>
      <w:r w:rsidRPr="0016278F">
        <w:t>информационных</w:t>
      </w:r>
      <w:r w:rsidR="00685CB7">
        <w:t xml:space="preserve"> </w:t>
      </w:r>
      <w:r w:rsidRPr="0016278F">
        <w:t>процессов</w:t>
      </w:r>
      <w:r w:rsidR="00685CB7">
        <w:t xml:space="preserve"> </w:t>
      </w:r>
      <w:r w:rsidRPr="0016278F">
        <w:t>(объем</w:t>
      </w:r>
      <w:r w:rsidR="00685CB7">
        <w:t xml:space="preserve"> </w:t>
      </w:r>
      <w:r w:rsidRPr="0016278F">
        <w:t>памяти,</w:t>
      </w:r>
      <w:r w:rsidR="00685CB7">
        <w:t xml:space="preserve"> </w:t>
      </w:r>
      <w:r w:rsidRPr="0016278F">
        <w:t>необходимой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хранения</w:t>
      </w:r>
      <w:r w:rsidR="00685CB7">
        <w:t xml:space="preserve"> </w:t>
      </w:r>
      <w:r w:rsidRPr="0016278F">
        <w:t>информации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1"/>
        </w:numPr>
        <w:spacing w:before="0" w:beforeAutospacing="0" w:after="0"/>
        <w:ind w:left="426"/>
      </w:pPr>
      <w:r w:rsidRPr="0016278F">
        <w:t>скорость</w:t>
      </w:r>
      <w:r w:rsidR="00685CB7">
        <w:t xml:space="preserve"> </w:t>
      </w:r>
      <w:r w:rsidRPr="0016278F">
        <w:t>передачи</w:t>
      </w:r>
      <w:r w:rsidR="00685CB7">
        <w:t xml:space="preserve"> </w:t>
      </w:r>
      <w:r w:rsidRPr="0016278F">
        <w:t>информации,</w:t>
      </w:r>
      <w:r w:rsidR="00685CB7">
        <w:t xml:space="preserve"> </w:t>
      </w:r>
      <w:r w:rsidRPr="0016278F">
        <w:t>пропускная</w:t>
      </w:r>
      <w:r w:rsidR="00685CB7">
        <w:t xml:space="preserve"> </w:t>
      </w:r>
      <w:r w:rsidRPr="0016278F">
        <w:t>способность</w:t>
      </w:r>
      <w:r w:rsidR="00685CB7">
        <w:t xml:space="preserve"> </w:t>
      </w:r>
      <w:r w:rsidRPr="0016278F">
        <w:t>выбранного</w:t>
      </w:r>
      <w:r w:rsidR="00685CB7">
        <w:t xml:space="preserve"> </w:t>
      </w:r>
      <w:r w:rsidRPr="0016278F">
        <w:t>канал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.)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1"/>
        </w:numPr>
        <w:spacing w:before="0" w:beforeAutospacing="0" w:after="0"/>
        <w:ind w:left="426"/>
      </w:pPr>
      <w:r w:rsidRPr="0016278F">
        <w:t>вывод</w:t>
      </w:r>
      <w:r w:rsidR="00685CB7">
        <w:t xml:space="preserve"> </w:t>
      </w:r>
      <w:r w:rsidRPr="0016278F">
        <w:t>информаци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бумагу,</w:t>
      </w:r>
      <w:r w:rsidR="00685CB7">
        <w:t xml:space="preserve"> </w:t>
      </w:r>
      <w:r w:rsidRPr="0016278F">
        <w:t>работа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асходными</w:t>
      </w:r>
      <w:r w:rsidR="00685CB7">
        <w:t xml:space="preserve"> </w:t>
      </w:r>
      <w:r w:rsidRPr="0016278F">
        <w:t>материалами;</w:t>
      </w:r>
    </w:p>
    <w:p w:rsidR="0092520D" w:rsidRPr="0016278F" w:rsidRDefault="0092520D" w:rsidP="00D703FC">
      <w:pPr>
        <w:pStyle w:val="afc"/>
        <w:widowControl w:val="0"/>
        <w:numPr>
          <w:ilvl w:val="0"/>
          <w:numId w:val="111"/>
        </w:numPr>
        <w:spacing w:before="0" w:beforeAutospacing="0" w:after="0"/>
        <w:ind w:left="426"/>
      </w:pPr>
      <w:r w:rsidRPr="0016278F">
        <w:t>соблюдение</w:t>
      </w:r>
      <w:r w:rsidR="00685CB7">
        <w:t xml:space="preserve"> </w:t>
      </w:r>
      <w:r w:rsidRPr="0016278F">
        <w:t>требований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компьютерного</w:t>
      </w:r>
      <w:r w:rsidR="00685CB7">
        <w:t xml:space="preserve"> </w:t>
      </w:r>
      <w:r w:rsidRPr="0016278F">
        <w:t>рабочего</w:t>
      </w:r>
      <w:r w:rsidR="00685CB7">
        <w:t xml:space="preserve"> </w:t>
      </w:r>
      <w:r w:rsidRPr="0016278F">
        <w:t>места,</w:t>
      </w:r>
      <w:r w:rsidR="00685CB7">
        <w:t xml:space="preserve"> </w:t>
      </w:r>
      <w:r w:rsidRPr="0016278F">
        <w:t>техника</w:t>
      </w:r>
      <w:r w:rsidR="00685CB7">
        <w:t xml:space="preserve"> </w:t>
      </w:r>
      <w:r w:rsidRPr="0016278F">
        <w:t>безопасности,</w:t>
      </w:r>
      <w:r w:rsidR="00685CB7">
        <w:t xml:space="preserve"> </w:t>
      </w:r>
      <w:r w:rsidRPr="0016278F">
        <w:t>гигиены,</w:t>
      </w:r>
      <w:r w:rsidR="00685CB7">
        <w:t xml:space="preserve"> </w:t>
      </w:r>
      <w:r w:rsidRPr="0016278F">
        <w:t>эргономик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сурсосбережения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работе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стройствами</w:t>
      </w:r>
      <w:r w:rsidR="00685CB7">
        <w:t xml:space="preserve"> </w:t>
      </w:r>
      <w:r w:rsidRPr="0016278F">
        <w:t>ИКТ.</w:t>
      </w:r>
    </w:p>
    <w:p w:rsidR="004E3D8F" w:rsidRPr="0016278F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b/>
          <w:bCs/>
          <w:iCs/>
        </w:rPr>
      </w:pPr>
      <w:r w:rsidRPr="0016278F">
        <w:rPr>
          <w:b/>
          <w:bCs/>
          <w:iCs/>
        </w:rPr>
        <w:t>Фиксация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и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обработка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изображений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и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звуков.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2"/>
        </w:numPr>
        <w:spacing w:before="0" w:beforeAutospacing="0" w:after="0"/>
        <w:ind w:left="426"/>
      </w:pPr>
      <w:r w:rsidRPr="0016278F">
        <w:t>Выбор</w:t>
      </w:r>
      <w:r w:rsidR="00685CB7">
        <w:t xml:space="preserve"> </w:t>
      </w:r>
      <w:r w:rsidRPr="0016278F">
        <w:t>технических</w:t>
      </w:r>
      <w:r w:rsidR="00685CB7">
        <w:t xml:space="preserve"> </w:t>
      </w:r>
      <w:r w:rsidRPr="0016278F">
        <w:t>средств</w:t>
      </w:r>
      <w:r w:rsidR="00685CB7">
        <w:t xml:space="preserve"> </w:t>
      </w:r>
      <w:r w:rsidRPr="0016278F">
        <w:t>ИКТ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фиксации</w:t>
      </w:r>
      <w:r w:rsidR="00685CB7">
        <w:t xml:space="preserve"> </w:t>
      </w:r>
      <w:r w:rsidRPr="0016278F">
        <w:t>изображен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вуков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ответстви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о</w:t>
      </w:r>
      <w:r w:rsidR="004E3D8F" w:rsidRPr="0016278F">
        <w:t>ста</w:t>
      </w:r>
      <w:r w:rsidR="004E3D8F" w:rsidRPr="0016278F">
        <w:t>в</w:t>
      </w:r>
      <w:r w:rsidR="004E3D8F" w:rsidRPr="0016278F">
        <w:t>ленной</w:t>
      </w:r>
      <w:r w:rsidR="00685CB7">
        <w:t xml:space="preserve"> </w:t>
      </w:r>
      <w:r w:rsidR="004E3D8F" w:rsidRPr="0016278F">
        <w:t>целью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2"/>
        </w:numPr>
        <w:spacing w:before="0" w:beforeAutospacing="0" w:after="0"/>
        <w:ind w:left="426"/>
      </w:pPr>
      <w:r w:rsidRPr="0016278F">
        <w:t>осуществление</w:t>
      </w:r>
      <w:r w:rsidR="00685CB7">
        <w:t xml:space="preserve"> </w:t>
      </w:r>
      <w:r w:rsidRPr="0016278F">
        <w:t>фиксации</w:t>
      </w:r>
      <w:r w:rsidR="00685CB7">
        <w:t xml:space="preserve"> </w:t>
      </w:r>
      <w:r w:rsidRPr="0016278F">
        <w:t>изображен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вуков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ходе</w:t>
      </w:r>
      <w:r w:rsidR="00685CB7">
        <w:t xml:space="preserve"> </w:t>
      </w:r>
      <w:r w:rsidRPr="0016278F">
        <w:t>процесса</w:t>
      </w:r>
      <w:r w:rsidR="00685CB7">
        <w:t xml:space="preserve"> </w:t>
      </w:r>
      <w:r w:rsidRPr="0016278F">
        <w:t>обсуждения,</w:t>
      </w:r>
      <w:r w:rsidR="00685CB7">
        <w:t xml:space="preserve"> </w:t>
      </w:r>
      <w:r w:rsidRPr="0016278F">
        <w:t>проведения</w:t>
      </w:r>
      <w:r w:rsidR="00685CB7">
        <w:t xml:space="preserve"> </w:t>
      </w:r>
      <w:r w:rsidRPr="0016278F">
        <w:t>эксп</w:t>
      </w:r>
      <w:r w:rsidRPr="0016278F">
        <w:t>е</w:t>
      </w:r>
      <w:r w:rsidRPr="0016278F">
        <w:t>римента,</w:t>
      </w:r>
      <w:r w:rsidR="00685CB7">
        <w:t xml:space="preserve"> </w:t>
      </w:r>
      <w:r w:rsidRPr="0016278F">
        <w:t>природного</w:t>
      </w:r>
      <w:r w:rsidR="00685CB7">
        <w:t xml:space="preserve"> </w:t>
      </w:r>
      <w:r w:rsidRPr="0016278F">
        <w:t>процесса,</w:t>
      </w:r>
      <w:r w:rsidR="00685CB7">
        <w:t xml:space="preserve"> </w:t>
      </w:r>
      <w:r w:rsidRPr="0016278F">
        <w:t>фиксации</w:t>
      </w:r>
      <w:r w:rsidR="00685CB7">
        <w:t xml:space="preserve"> </w:t>
      </w:r>
      <w:r w:rsidRPr="0016278F">
        <w:t>ход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зультатов</w:t>
      </w:r>
      <w:r w:rsidR="00685CB7">
        <w:t xml:space="preserve"> </w:t>
      </w:r>
      <w:r w:rsidRPr="0016278F">
        <w:t>проектной</w:t>
      </w:r>
      <w:r w:rsidR="00685CB7">
        <w:t xml:space="preserve"> </w:t>
      </w:r>
      <w:r w:rsidRPr="0016278F">
        <w:t>деятельн</w:t>
      </w:r>
      <w:r w:rsidRPr="0016278F">
        <w:t>о</w:t>
      </w:r>
      <w:r w:rsidRPr="0016278F">
        <w:t>сти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2"/>
        </w:numPr>
        <w:spacing w:before="0" w:beforeAutospacing="0" w:after="0"/>
        <w:ind w:left="426"/>
      </w:pPr>
      <w:r w:rsidRPr="0016278F">
        <w:t>создание</w:t>
      </w:r>
      <w:r w:rsidR="00685CB7">
        <w:t xml:space="preserve"> </w:t>
      </w:r>
      <w:r w:rsidRPr="0016278F">
        <w:t>презентаций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цифровых</w:t>
      </w:r>
      <w:r w:rsidR="00685CB7">
        <w:t xml:space="preserve"> </w:t>
      </w:r>
      <w:r w:rsidRPr="0016278F">
        <w:t>фотографий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2"/>
        </w:numPr>
        <w:spacing w:before="0" w:beforeAutospacing="0" w:after="0"/>
        <w:ind w:left="426"/>
      </w:pPr>
      <w:r w:rsidRPr="0016278F">
        <w:t>осуществление</w:t>
      </w:r>
      <w:r w:rsidR="00685CB7">
        <w:t xml:space="preserve"> </w:t>
      </w:r>
      <w:r w:rsidRPr="0016278F">
        <w:t>видеосъемк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онтажа</w:t>
      </w:r>
      <w:r w:rsidR="00685CB7">
        <w:t xml:space="preserve"> </w:t>
      </w:r>
      <w:r w:rsidRPr="0016278F">
        <w:t>отснятого</w:t>
      </w:r>
      <w:r w:rsidR="00685CB7">
        <w:t xml:space="preserve"> </w:t>
      </w:r>
      <w:r w:rsidRPr="0016278F">
        <w:t>материала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использованием</w:t>
      </w:r>
      <w:r w:rsidR="00685CB7">
        <w:t xml:space="preserve"> </w:t>
      </w:r>
      <w:r w:rsidRPr="0016278F">
        <w:t>возможностей</w:t>
      </w:r>
      <w:r w:rsidR="00685CB7">
        <w:t xml:space="preserve"> </w:t>
      </w:r>
      <w:r w:rsidRPr="0016278F">
        <w:t>специальных</w:t>
      </w:r>
      <w:r w:rsidR="00685CB7">
        <w:t xml:space="preserve"> </w:t>
      </w:r>
      <w:r w:rsidRPr="0016278F">
        <w:t>компьютерных</w:t>
      </w:r>
      <w:r w:rsidR="00685CB7">
        <w:t xml:space="preserve"> </w:t>
      </w:r>
      <w:r w:rsidRPr="0016278F">
        <w:t>инстр</w:t>
      </w:r>
      <w:r w:rsidRPr="0016278F">
        <w:t>у</w:t>
      </w:r>
      <w:r w:rsidRPr="0016278F">
        <w:t>ментов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2"/>
        </w:numPr>
        <w:spacing w:before="0" w:beforeAutospacing="0" w:after="0"/>
        <w:ind w:left="426"/>
      </w:pPr>
      <w:r w:rsidRPr="0016278F">
        <w:t>осуществление</w:t>
      </w:r>
      <w:r w:rsidR="00685CB7">
        <w:t xml:space="preserve"> </w:t>
      </w:r>
      <w:r w:rsidRPr="0016278F">
        <w:t>обработки</w:t>
      </w:r>
      <w:r w:rsidR="00685CB7">
        <w:t xml:space="preserve"> </w:t>
      </w:r>
      <w:r w:rsidRPr="0016278F">
        <w:t>цифровых</w:t>
      </w:r>
      <w:r w:rsidR="00685CB7">
        <w:t xml:space="preserve"> </w:t>
      </w:r>
      <w:r w:rsidRPr="0016278F">
        <w:t>фотографий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использованием</w:t>
      </w:r>
      <w:r w:rsidR="00685CB7">
        <w:t xml:space="preserve"> </w:t>
      </w:r>
      <w:r w:rsidRPr="0016278F">
        <w:t>возможностей</w:t>
      </w:r>
      <w:r w:rsidR="00685CB7">
        <w:t xml:space="preserve"> </w:t>
      </w:r>
      <w:r w:rsidRPr="0016278F">
        <w:t>специал</w:t>
      </w:r>
      <w:r w:rsidRPr="0016278F">
        <w:t>ь</w:t>
      </w:r>
      <w:r w:rsidRPr="0016278F">
        <w:t>ных</w:t>
      </w:r>
      <w:r w:rsidR="00685CB7">
        <w:t xml:space="preserve"> </w:t>
      </w:r>
      <w:r w:rsidRPr="0016278F">
        <w:t>компьютерных</w:t>
      </w:r>
      <w:r w:rsidR="00685CB7">
        <w:t xml:space="preserve"> </w:t>
      </w:r>
      <w:r w:rsidRPr="0016278F">
        <w:t>инструментов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2"/>
        </w:numPr>
        <w:spacing w:before="0" w:beforeAutospacing="0" w:after="0"/>
        <w:ind w:left="426"/>
      </w:pPr>
      <w:r w:rsidRPr="0016278F">
        <w:t>осуществление</w:t>
      </w:r>
      <w:r w:rsidR="00685CB7">
        <w:t xml:space="preserve"> </w:t>
      </w:r>
      <w:r w:rsidRPr="0016278F">
        <w:t>обработки</w:t>
      </w:r>
      <w:r w:rsidR="00685CB7">
        <w:t xml:space="preserve"> </w:t>
      </w:r>
      <w:r w:rsidRPr="0016278F">
        <w:t>цифровых</w:t>
      </w:r>
      <w:r w:rsidR="00685CB7">
        <w:t xml:space="preserve"> </w:t>
      </w:r>
      <w:r w:rsidRPr="0016278F">
        <w:t>звукозаписей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использованием</w:t>
      </w:r>
      <w:r w:rsidR="00685CB7">
        <w:t xml:space="preserve"> </w:t>
      </w:r>
      <w:r w:rsidRPr="0016278F">
        <w:t>возможностей</w:t>
      </w:r>
      <w:r w:rsidR="00685CB7">
        <w:t xml:space="preserve"> </w:t>
      </w:r>
      <w:r w:rsidRPr="0016278F">
        <w:t>специал</w:t>
      </w:r>
      <w:r w:rsidRPr="0016278F">
        <w:t>ь</w:t>
      </w:r>
      <w:r w:rsidRPr="0016278F">
        <w:t>ных</w:t>
      </w:r>
      <w:r w:rsidR="00685CB7">
        <w:t xml:space="preserve"> </w:t>
      </w:r>
      <w:r w:rsidRPr="0016278F">
        <w:t>компьютерных</w:t>
      </w:r>
      <w:r w:rsidR="00685CB7">
        <w:t xml:space="preserve"> </w:t>
      </w:r>
      <w:r w:rsidRPr="0016278F">
        <w:t>инструментов;</w:t>
      </w:r>
    </w:p>
    <w:p w:rsidR="0092520D" w:rsidRPr="0016278F" w:rsidRDefault="0092520D" w:rsidP="00D703FC">
      <w:pPr>
        <w:pStyle w:val="afc"/>
        <w:widowControl w:val="0"/>
        <w:numPr>
          <w:ilvl w:val="0"/>
          <w:numId w:val="112"/>
        </w:numPr>
        <w:spacing w:before="0" w:beforeAutospacing="0" w:after="0"/>
        <w:ind w:left="426"/>
      </w:pPr>
      <w:r w:rsidRPr="0016278F">
        <w:t>понима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чет</w:t>
      </w:r>
      <w:r w:rsidR="00685CB7">
        <w:t xml:space="preserve"> </w:t>
      </w:r>
      <w:r w:rsidRPr="0016278F">
        <w:t>смысл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держания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фиксации,</w:t>
      </w:r>
      <w:r w:rsidR="00685CB7">
        <w:t xml:space="preserve"> </w:t>
      </w:r>
      <w:r w:rsidRPr="0016278F">
        <w:t>в</w:t>
      </w:r>
      <w:r w:rsidRPr="0016278F">
        <w:t>ы</w:t>
      </w:r>
      <w:r w:rsidRPr="0016278F">
        <w:t>деление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lastRenderedPageBreak/>
        <w:t>фиксации</w:t>
      </w:r>
      <w:r w:rsidR="00685CB7">
        <w:t xml:space="preserve"> </w:t>
      </w:r>
      <w:r w:rsidRPr="0016278F">
        <w:t>отдельных</w:t>
      </w:r>
      <w:r w:rsidR="00685CB7">
        <w:t xml:space="preserve"> </w:t>
      </w:r>
      <w:r w:rsidRPr="0016278F">
        <w:t>элементов</w:t>
      </w:r>
      <w:r w:rsidR="00685CB7">
        <w:t xml:space="preserve"> </w:t>
      </w:r>
      <w:r w:rsidRPr="0016278F">
        <w:t>объект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цессов,</w:t>
      </w:r>
      <w:r w:rsidR="00685CB7">
        <w:t xml:space="preserve"> </w:t>
      </w:r>
      <w:r w:rsidRPr="0016278F">
        <w:t>обеспечение</w:t>
      </w:r>
      <w:r w:rsidR="00685CB7">
        <w:t xml:space="preserve"> </w:t>
      </w:r>
      <w:r w:rsidRPr="0016278F">
        <w:t>качества</w:t>
      </w:r>
      <w:r w:rsidR="00685CB7">
        <w:t xml:space="preserve"> </w:t>
      </w:r>
      <w:r w:rsidRPr="0016278F">
        <w:t>фиксации</w:t>
      </w:r>
      <w:r w:rsidR="00685CB7">
        <w:t xml:space="preserve"> </w:t>
      </w:r>
      <w:r w:rsidRPr="0016278F">
        <w:t>сущ</w:t>
      </w:r>
      <w:r w:rsidRPr="0016278F">
        <w:t>е</w:t>
      </w:r>
      <w:r w:rsidRPr="0016278F">
        <w:t>ственных</w:t>
      </w:r>
      <w:r w:rsidR="00685CB7">
        <w:t xml:space="preserve"> </w:t>
      </w:r>
      <w:r w:rsidRPr="0016278F">
        <w:t>элементов.</w:t>
      </w:r>
    </w:p>
    <w:p w:rsidR="004E3D8F" w:rsidRPr="0016278F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b/>
          <w:bCs/>
          <w:i/>
          <w:iCs/>
        </w:rPr>
      </w:pPr>
      <w:r w:rsidRPr="0016278F">
        <w:rPr>
          <w:b/>
          <w:bCs/>
          <w:iCs/>
        </w:rPr>
        <w:t>Поиск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и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организация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хранения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информации.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3"/>
        </w:numPr>
        <w:spacing w:before="0" w:beforeAutospacing="0" w:after="0"/>
        <w:ind w:left="426"/>
      </w:pPr>
      <w:r w:rsidRPr="0016278F">
        <w:t>Использование</w:t>
      </w:r>
      <w:r w:rsidR="00685CB7">
        <w:t xml:space="preserve"> </w:t>
      </w:r>
      <w:r w:rsidRPr="0016278F">
        <w:t>приемов</w:t>
      </w:r>
      <w:r w:rsidR="00685CB7">
        <w:t xml:space="preserve"> </w:t>
      </w:r>
      <w:r w:rsidRPr="0016278F">
        <w:t>поиска</w:t>
      </w:r>
      <w:r w:rsidR="00685CB7">
        <w:t xml:space="preserve"> </w:t>
      </w:r>
      <w:r w:rsidRPr="0016278F">
        <w:t>информаци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ерсональном</w:t>
      </w:r>
      <w:r w:rsidR="00685CB7">
        <w:t xml:space="preserve"> </w:t>
      </w:r>
      <w:r w:rsidRPr="0016278F">
        <w:t>компьютере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информационной</w:t>
      </w:r>
      <w:r w:rsidR="00685CB7">
        <w:t xml:space="preserve"> </w:t>
      </w:r>
      <w:r w:rsidRPr="0016278F">
        <w:t>среде</w:t>
      </w:r>
      <w:r w:rsidR="00685CB7">
        <w:t xml:space="preserve"> </w:t>
      </w:r>
      <w:r w:rsidR="00921437" w:rsidRPr="0016278F">
        <w:t>школ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разовательном</w:t>
      </w:r>
      <w:r w:rsidR="00685CB7">
        <w:t xml:space="preserve"> </w:t>
      </w:r>
      <w:r w:rsidRPr="0016278F">
        <w:t>пространстве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3"/>
        </w:numPr>
        <w:spacing w:before="0" w:beforeAutospacing="0" w:after="0"/>
        <w:ind w:left="426"/>
      </w:pPr>
      <w:r w:rsidRPr="0016278F">
        <w:t>использование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приемов</w:t>
      </w:r>
      <w:r w:rsidR="00685CB7">
        <w:t xml:space="preserve"> </w:t>
      </w:r>
      <w:r w:rsidRPr="0016278F">
        <w:t>поиска</w:t>
      </w:r>
      <w:r w:rsidR="00685CB7">
        <w:t xml:space="preserve"> </w:t>
      </w:r>
      <w:r w:rsidRPr="0016278F">
        <w:t>информац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ети</w:t>
      </w:r>
      <w:r w:rsidR="00685CB7">
        <w:t xml:space="preserve"> </w:t>
      </w:r>
      <w:r w:rsidRPr="0016278F">
        <w:t>Интернет</w:t>
      </w:r>
      <w:r w:rsidR="00685CB7">
        <w:t xml:space="preserve"> </w:t>
      </w:r>
      <w:r w:rsidRPr="0016278F">
        <w:t>(поисковые</w:t>
      </w:r>
      <w:r w:rsidR="00685CB7">
        <w:t xml:space="preserve"> </w:t>
      </w:r>
      <w:r w:rsidRPr="0016278F">
        <w:t>системы,</w:t>
      </w:r>
      <w:r w:rsidR="00685CB7">
        <w:t xml:space="preserve"> </w:t>
      </w:r>
      <w:r w:rsidRPr="0016278F">
        <w:t>справочные</w:t>
      </w:r>
      <w:r w:rsidR="00685CB7">
        <w:t xml:space="preserve"> </w:t>
      </w:r>
      <w:r w:rsidRPr="0016278F">
        <w:t>разделы,</w:t>
      </w:r>
      <w:r w:rsidR="00685CB7">
        <w:t xml:space="preserve"> </w:t>
      </w:r>
      <w:r w:rsidRPr="0016278F">
        <w:t>предметные</w:t>
      </w:r>
      <w:r w:rsidR="00685CB7">
        <w:t xml:space="preserve"> </w:t>
      </w:r>
      <w:r w:rsidRPr="0016278F">
        <w:t>рубрики)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3"/>
        </w:numPr>
        <w:spacing w:before="0" w:beforeAutospacing="0" w:after="0"/>
        <w:ind w:left="426"/>
      </w:pPr>
      <w:r w:rsidRPr="0016278F">
        <w:t>осуществление</w:t>
      </w:r>
      <w:r w:rsidR="00685CB7">
        <w:t xml:space="preserve"> </w:t>
      </w:r>
      <w:r w:rsidRPr="0016278F">
        <w:t>поиска</w:t>
      </w:r>
      <w:r w:rsidR="00685CB7">
        <w:t xml:space="preserve"> </w:t>
      </w:r>
      <w:r w:rsidRPr="0016278F">
        <w:t>информац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ети</w:t>
      </w:r>
      <w:r w:rsidR="00685CB7">
        <w:t xml:space="preserve"> </w:t>
      </w:r>
      <w:r w:rsidRPr="0016278F">
        <w:t>Интернет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использованием</w:t>
      </w:r>
      <w:r w:rsidR="00685CB7">
        <w:t xml:space="preserve"> </w:t>
      </w:r>
      <w:r w:rsidRPr="0016278F">
        <w:t>простых</w:t>
      </w:r>
      <w:r w:rsidR="00685CB7">
        <w:t xml:space="preserve"> </w:t>
      </w:r>
      <w:r w:rsidRPr="0016278F">
        <w:t>запросов</w:t>
      </w:r>
      <w:r w:rsidR="00685CB7">
        <w:t xml:space="preserve"> </w:t>
      </w:r>
      <w:r w:rsidRPr="0016278F">
        <w:t>(по</w:t>
      </w:r>
      <w:r w:rsidR="00685CB7">
        <w:t xml:space="preserve"> </w:t>
      </w:r>
      <w:r w:rsidRPr="0016278F">
        <w:t>о</w:t>
      </w:r>
      <w:r w:rsidRPr="0016278F">
        <w:t>д</w:t>
      </w:r>
      <w:r w:rsidRPr="0016278F">
        <w:t>ному</w:t>
      </w:r>
      <w:r w:rsidR="00685CB7">
        <w:t xml:space="preserve"> </w:t>
      </w:r>
      <w:r w:rsidRPr="0016278F">
        <w:t>признаку)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3"/>
        </w:numPr>
        <w:spacing w:before="0" w:beforeAutospacing="0" w:after="0"/>
        <w:ind w:left="426"/>
      </w:pPr>
      <w:r w:rsidRPr="0016278F">
        <w:t>построение</w:t>
      </w:r>
      <w:r w:rsidR="00685CB7">
        <w:t xml:space="preserve"> </w:t>
      </w:r>
      <w:r w:rsidRPr="0016278F">
        <w:t>запросов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поиска</w:t>
      </w:r>
      <w:r w:rsidR="00685CB7">
        <w:t xml:space="preserve"> </w:t>
      </w:r>
      <w:r w:rsidRPr="0016278F">
        <w:t>информаци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использованием</w:t>
      </w:r>
      <w:r w:rsidR="00685CB7">
        <w:t xml:space="preserve"> </w:t>
      </w:r>
      <w:r w:rsidRPr="0016278F">
        <w:t>логических</w:t>
      </w:r>
      <w:r w:rsidR="00685CB7">
        <w:t xml:space="preserve"> </w:t>
      </w:r>
      <w:r w:rsidRPr="0016278F">
        <w:t>операц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анализ</w:t>
      </w:r>
      <w:r w:rsidR="00685CB7">
        <w:t xml:space="preserve"> </w:t>
      </w:r>
      <w:r w:rsidRPr="0016278F">
        <w:t>р</w:t>
      </w:r>
      <w:r w:rsidRPr="0016278F">
        <w:t>е</w:t>
      </w:r>
      <w:r w:rsidRPr="0016278F">
        <w:t>зультатов</w:t>
      </w:r>
      <w:r w:rsidR="00685CB7">
        <w:t xml:space="preserve"> </w:t>
      </w:r>
      <w:r w:rsidRPr="0016278F">
        <w:t>поиска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3"/>
        </w:numPr>
        <w:spacing w:before="0" w:beforeAutospacing="0" w:after="0"/>
        <w:ind w:left="426"/>
      </w:pPr>
      <w:r w:rsidRPr="0016278F">
        <w:t>сохранение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индивидуального</w:t>
      </w:r>
      <w:r w:rsidR="00685CB7">
        <w:t xml:space="preserve"> </w:t>
      </w:r>
      <w:r w:rsidRPr="0016278F">
        <w:t>использования</w:t>
      </w:r>
      <w:r w:rsidR="00685CB7">
        <w:t xml:space="preserve"> </w:t>
      </w:r>
      <w:r w:rsidRPr="0016278F">
        <w:t>найденных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ети</w:t>
      </w:r>
      <w:r w:rsidR="00685CB7">
        <w:t xml:space="preserve"> </w:t>
      </w:r>
      <w:r w:rsidRPr="0016278F">
        <w:t>Интернет</w:t>
      </w:r>
      <w:r w:rsidR="00685CB7">
        <w:t xml:space="preserve"> </w:t>
      </w:r>
      <w:r w:rsidRPr="0016278F">
        <w:t>информационных</w:t>
      </w:r>
      <w:r w:rsidR="00685CB7">
        <w:t xml:space="preserve"> </w:t>
      </w:r>
      <w:r w:rsidRPr="0016278F">
        <w:t>объект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сылок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них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3"/>
        </w:numPr>
        <w:spacing w:before="0" w:beforeAutospacing="0" w:after="0"/>
        <w:ind w:left="426"/>
      </w:pPr>
      <w:r w:rsidRPr="0016278F">
        <w:t>использование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библиотечных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ом</w:t>
      </w:r>
      <w:r w:rsidR="00685CB7">
        <w:t xml:space="preserve"> </w:t>
      </w:r>
      <w:r w:rsidRPr="0016278F">
        <w:t>числе</w:t>
      </w:r>
      <w:r w:rsidR="00685CB7">
        <w:t xml:space="preserve"> </w:t>
      </w:r>
      <w:r w:rsidRPr="0016278F">
        <w:t>электронных,</w:t>
      </w:r>
      <w:r w:rsidR="00685CB7">
        <w:t xml:space="preserve"> </w:t>
      </w:r>
      <w:r w:rsidRPr="0016278F">
        <w:t>каталогов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поиска</w:t>
      </w:r>
      <w:r w:rsidR="00685CB7">
        <w:t xml:space="preserve"> </w:t>
      </w:r>
      <w:r w:rsidRPr="0016278F">
        <w:t>нео</w:t>
      </w:r>
      <w:r w:rsidRPr="0016278F">
        <w:t>б</w:t>
      </w:r>
      <w:r w:rsidRPr="0016278F">
        <w:t>ходимых</w:t>
      </w:r>
      <w:r w:rsidR="00685CB7">
        <w:t xml:space="preserve"> </w:t>
      </w:r>
      <w:r w:rsidRPr="0016278F">
        <w:t>книг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3"/>
        </w:numPr>
        <w:spacing w:before="0" w:beforeAutospacing="0" w:after="0"/>
        <w:ind w:left="426"/>
      </w:pPr>
      <w:r w:rsidRPr="0016278F">
        <w:t>поиск</w:t>
      </w:r>
      <w:r w:rsidR="00685CB7">
        <w:t xml:space="preserve"> </w:t>
      </w:r>
      <w:r w:rsidRPr="0016278F">
        <w:t>информац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базах</w:t>
      </w:r>
      <w:r w:rsidR="00685CB7">
        <w:t xml:space="preserve"> </w:t>
      </w:r>
      <w:r w:rsidRPr="0016278F">
        <w:t>данных,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аполнение</w:t>
      </w:r>
      <w:r w:rsidR="00685CB7">
        <w:t xml:space="preserve"> </w:t>
      </w:r>
      <w:r w:rsidRPr="0016278F">
        <w:t>баз</w:t>
      </w:r>
      <w:r w:rsidR="00685CB7">
        <w:t xml:space="preserve"> </w:t>
      </w:r>
      <w:r w:rsidRPr="0016278F">
        <w:t>данных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частности,</w:t>
      </w:r>
      <w:r w:rsidR="00685CB7">
        <w:t xml:space="preserve"> </w:t>
      </w:r>
      <w:r w:rsidRPr="0016278F">
        <w:t>и</w:t>
      </w:r>
      <w:r w:rsidRPr="0016278F">
        <w:t>с</w:t>
      </w:r>
      <w:r w:rsidRPr="0016278F">
        <w:t>пользование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определителей;</w:t>
      </w:r>
    </w:p>
    <w:p w:rsidR="0092520D" w:rsidRPr="0016278F" w:rsidRDefault="0092520D" w:rsidP="00D703FC">
      <w:pPr>
        <w:pStyle w:val="afc"/>
        <w:widowControl w:val="0"/>
        <w:numPr>
          <w:ilvl w:val="0"/>
          <w:numId w:val="113"/>
        </w:numPr>
        <w:spacing w:before="0" w:beforeAutospacing="0" w:after="0"/>
        <w:ind w:left="426"/>
      </w:pPr>
      <w:r w:rsidRPr="0016278F">
        <w:t>формирование</w:t>
      </w:r>
      <w:r w:rsidR="00685CB7">
        <w:t xml:space="preserve"> </w:t>
      </w:r>
      <w:r w:rsidRPr="0016278F">
        <w:t>собственного</w:t>
      </w:r>
      <w:r w:rsidR="00685CB7">
        <w:t xml:space="preserve"> </w:t>
      </w:r>
      <w:r w:rsidRPr="0016278F">
        <w:t>информационного</w:t>
      </w:r>
      <w:r w:rsidR="00685CB7">
        <w:t xml:space="preserve"> </w:t>
      </w:r>
      <w:r w:rsidRPr="0016278F">
        <w:t>пространства: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системы</w:t>
      </w:r>
      <w:r w:rsidR="00685CB7">
        <w:t xml:space="preserve"> </w:t>
      </w:r>
      <w:r w:rsidRPr="0016278F">
        <w:t>папок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азм</w:t>
      </w:r>
      <w:r w:rsidRPr="0016278F">
        <w:t>е</w:t>
      </w:r>
      <w:r w:rsidRPr="0016278F">
        <w:t>щен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них</w:t>
      </w:r>
      <w:r w:rsidR="00685CB7">
        <w:t xml:space="preserve"> </w:t>
      </w:r>
      <w:r w:rsidRPr="0016278F">
        <w:t>нужных</w:t>
      </w:r>
      <w:r w:rsidR="00685CB7">
        <w:t xml:space="preserve"> </w:t>
      </w:r>
      <w:r w:rsidRPr="0016278F">
        <w:t>информационных</w:t>
      </w:r>
      <w:r w:rsidR="00685CB7">
        <w:t xml:space="preserve"> </w:t>
      </w:r>
      <w:r w:rsidRPr="0016278F">
        <w:t>источников,</w:t>
      </w:r>
      <w:r w:rsidR="00685CB7">
        <w:t xml:space="preserve"> </w:t>
      </w:r>
      <w:r w:rsidRPr="0016278F">
        <w:t>размещение</w:t>
      </w:r>
      <w:r w:rsidR="00685CB7">
        <w:t xml:space="preserve"> </w:t>
      </w:r>
      <w:r w:rsidRPr="0016278F">
        <w:t>информац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ети</w:t>
      </w:r>
      <w:r w:rsidR="00685CB7">
        <w:t xml:space="preserve"> </w:t>
      </w:r>
      <w:r w:rsidRPr="0016278F">
        <w:t>Инте</w:t>
      </w:r>
      <w:r w:rsidRPr="0016278F">
        <w:t>р</w:t>
      </w:r>
      <w:r w:rsidRPr="0016278F">
        <w:t>нет.</w:t>
      </w:r>
    </w:p>
    <w:p w:rsidR="004E3D8F" w:rsidRPr="0016278F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b/>
          <w:bCs/>
          <w:iCs/>
        </w:rPr>
      </w:pPr>
      <w:r w:rsidRPr="0016278F">
        <w:rPr>
          <w:b/>
          <w:bCs/>
          <w:iCs/>
        </w:rPr>
        <w:t>Создание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письменных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сообщений.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4"/>
        </w:numPr>
        <w:spacing w:before="0" w:beforeAutospacing="0" w:after="0"/>
        <w:ind w:left="426"/>
      </w:pPr>
      <w:r w:rsidRPr="0016278F">
        <w:t>Создание</w:t>
      </w:r>
      <w:r w:rsidR="00685CB7">
        <w:t xml:space="preserve"> </w:t>
      </w:r>
      <w:r w:rsidRPr="0016278F">
        <w:t>текстовых</w:t>
      </w:r>
      <w:r w:rsidR="00685CB7">
        <w:t xml:space="preserve"> </w:t>
      </w:r>
      <w:r w:rsidRPr="0016278F">
        <w:t>документов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русском,</w:t>
      </w:r>
      <w:r w:rsidR="00685CB7">
        <w:t xml:space="preserve"> </w:t>
      </w:r>
      <w:r w:rsidR="004E3D8F" w:rsidRPr="0016278F">
        <w:t>чувашско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ностранном</w:t>
      </w:r>
      <w:r w:rsidR="00685CB7">
        <w:t xml:space="preserve"> </w:t>
      </w:r>
      <w:r w:rsidRPr="0016278F">
        <w:t>языках</w:t>
      </w:r>
      <w:r w:rsidR="00685CB7">
        <w:t xml:space="preserve"> </w:t>
      </w:r>
      <w:r w:rsidRPr="0016278F">
        <w:t>посредством</w:t>
      </w:r>
      <w:r w:rsidR="00685CB7">
        <w:t xml:space="preserve"> </w:t>
      </w:r>
      <w:r w:rsidRPr="0016278F">
        <w:t>кв</w:t>
      </w:r>
      <w:r w:rsidRPr="0016278F">
        <w:t>а</w:t>
      </w:r>
      <w:r w:rsidRPr="0016278F">
        <w:t>лифицированного</w:t>
      </w:r>
      <w:r w:rsidR="00685CB7">
        <w:t xml:space="preserve"> </w:t>
      </w:r>
      <w:r w:rsidRPr="0016278F">
        <w:t>клавиатурного</w:t>
      </w:r>
      <w:r w:rsidR="00685CB7">
        <w:t xml:space="preserve"> </w:t>
      </w:r>
      <w:r w:rsidRPr="0016278F">
        <w:t>письма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использованием</w:t>
      </w:r>
      <w:r w:rsidR="00685CB7">
        <w:t xml:space="preserve"> </w:t>
      </w:r>
      <w:r w:rsidRPr="0016278F">
        <w:t>базовых</w:t>
      </w:r>
      <w:r w:rsidR="00685CB7">
        <w:t xml:space="preserve"> </w:t>
      </w:r>
      <w:r w:rsidRPr="0016278F">
        <w:t>средств</w:t>
      </w:r>
      <w:r w:rsidR="00685CB7">
        <w:t xml:space="preserve"> </w:t>
      </w:r>
      <w:r w:rsidRPr="0016278F">
        <w:t>текстовых</w:t>
      </w:r>
      <w:r w:rsidR="00685CB7">
        <w:t xml:space="preserve"> </w:t>
      </w:r>
      <w:r w:rsidRPr="0016278F">
        <w:t>редакт</w:t>
      </w:r>
      <w:r w:rsidRPr="0016278F">
        <w:t>о</w:t>
      </w:r>
      <w:r w:rsidRPr="0016278F">
        <w:t>ров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4"/>
        </w:numPr>
        <w:spacing w:before="0" w:beforeAutospacing="0" w:after="0"/>
        <w:ind w:left="426"/>
      </w:pPr>
      <w:r w:rsidRPr="0016278F">
        <w:t>осуществление</w:t>
      </w:r>
      <w:r w:rsidR="00685CB7">
        <w:t xml:space="preserve"> </w:t>
      </w:r>
      <w:r w:rsidRPr="0016278F">
        <w:t>редактиров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труктурирования</w:t>
      </w:r>
      <w:r w:rsidR="00685CB7">
        <w:t xml:space="preserve"> </w:t>
      </w:r>
      <w:r w:rsidRPr="0016278F">
        <w:t>текст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ответстви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смыслом</w:t>
      </w:r>
      <w:r w:rsidR="00685CB7">
        <w:t xml:space="preserve"> </w:t>
      </w:r>
      <w:r w:rsidRPr="0016278F">
        <w:t>сре</w:t>
      </w:r>
      <w:r w:rsidRPr="0016278F">
        <w:t>д</w:t>
      </w:r>
      <w:r w:rsidRPr="0016278F">
        <w:t>ствами</w:t>
      </w:r>
      <w:r w:rsidR="00685CB7">
        <w:t xml:space="preserve"> </w:t>
      </w:r>
      <w:r w:rsidRPr="0016278F">
        <w:t>текстового</w:t>
      </w:r>
      <w:r w:rsidR="00685CB7">
        <w:t xml:space="preserve"> </w:t>
      </w:r>
      <w:r w:rsidRPr="0016278F">
        <w:t>редактора</w:t>
      </w:r>
      <w:r w:rsidR="00685CB7">
        <w:t xml:space="preserve"> </w:t>
      </w:r>
      <w:r w:rsidRPr="0016278F">
        <w:t>(выделение,</w:t>
      </w:r>
      <w:r w:rsidR="00685CB7">
        <w:t xml:space="preserve"> </w:t>
      </w:r>
      <w:r w:rsidRPr="0016278F">
        <w:t>перемеще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даление</w:t>
      </w:r>
      <w:r w:rsidR="00685CB7">
        <w:t xml:space="preserve"> </w:t>
      </w:r>
      <w:r w:rsidRPr="0016278F">
        <w:t>фрагментов</w:t>
      </w:r>
      <w:r w:rsidR="00685CB7">
        <w:t xml:space="preserve"> </w:t>
      </w:r>
      <w:r w:rsidRPr="0016278F">
        <w:t>текста;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текстов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овторяющимися</w:t>
      </w:r>
      <w:r w:rsidR="00685CB7">
        <w:t xml:space="preserve"> </w:t>
      </w:r>
      <w:r w:rsidRPr="0016278F">
        <w:t>фрагментами;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таблиц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исков;</w:t>
      </w:r>
      <w:r w:rsidR="00685CB7">
        <w:t xml:space="preserve"> </w:t>
      </w:r>
      <w:r w:rsidRPr="0016278F">
        <w:t>осуществление</w:t>
      </w:r>
      <w:r w:rsidR="00685CB7">
        <w:t xml:space="preserve"> </w:t>
      </w:r>
      <w:r w:rsidRPr="0016278F">
        <w:t>орфогр</w:t>
      </w:r>
      <w:r w:rsidRPr="0016278F">
        <w:t>а</w:t>
      </w:r>
      <w:r w:rsidRPr="0016278F">
        <w:t>фического</w:t>
      </w:r>
      <w:r w:rsidR="00685CB7">
        <w:t xml:space="preserve"> </w:t>
      </w:r>
      <w:r w:rsidRPr="0016278F">
        <w:t>контрол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екстовом</w:t>
      </w:r>
      <w:r w:rsidR="00685CB7">
        <w:t xml:space="preserve"> </w:t>
      </w:r>
      <w:r w:rsidRPr="0016278F">
        <w:t>документе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омощью</w:t>
      </w:r>
      <w:r w:rsidR="00685CB7">
        <w:t xml:space="preserve"> </w:t>
      </w:r>
      <w:r w:rsidRPr="0016278F">
        <w:t>средств</w:t>
      </w:r>
      <w:r w:rsidR="00685CB7">
        <w:t xml:space="preserve"> </w:t>
      </w:r>
      <w:r w:rsidRPr="0016278F">
        <w:t>текстового</w:t>
      </w:r>
      <w:r w:rsidR="00685CB7">
        <w:t xml:space="preserve"> </w:t>
      </w:r>
      <w:r w:rsidRPr="0016278F">
        <w:t>процесс</w:t>
      </w:r>
      <w:r w:rsidRPr="0016278F">
        <w:t>о</w:t>
      </w:r>
      <w:r w:rsidRPr="0016278F">
        <w:t>ра)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4"/>
        </w:numPr>
        <w:spacing w:before="0" w:beforeAutospacing="0" w:after="0"/>
        <w:ind w:left="426"/>
      </w:pPr>
      <w:r w:rsidRPr="0016278F">
        <w:t>оформление</w:t>
      </w:r>
      <w:r w:rsidR="00685CB7">
        <w:t xml:space="preserve"> </w:t>
      </w:r>
      <w:r w:rsidRPr="0016278F">
        <w:t>текст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ответстви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заданными</w:t>
      </w:r>
      <w:r w:rsidR="00685CB7">
        <w:t xml:space="preserve"> </w:t>
      </w:r>
      <w:r w:rsidRPr="0016278F">
        <w:t>требованиями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шрифту,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начертанию,</w:t>
      </w:r>
      <w:r w:rsidR="00685CB7">
        <w:t xml:space="preserve"> </w:t>
      </w:r>
      <w:r w:rsidRPr="0016278F">
        <w:t>разм</w:t>
      </w:r>
      <w:r w:rsidRPr="0016278F">
        <w:t>е</w:t>
      </w:r>
      <w:r w:rsidRPr="0016278F">
        <w:t>р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цвету,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выравниванию</w:t>
      </w:r>
      <w:r w:rsidR="00685CB7">
        <w:t xml:space="preserve"> </w:t>
      </w:r>
      <w:r w:rsidRPr="0016278F">
        <w:t>текста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4"/>
        </w:numPr>
        <w:spacing w:before="0" w:beforeAutospacing="0" w:after="0"/>
        <w:ind w:left="426"/>
      </w:pPr>
      <w:r w:rsidRPr="0016278F">
        <w:t>установка</w:t>
      </w:r>
      <w:r w:rsidR="00685CB7">
        <w:t xml:space="preserve"> </w:t>
      </w:r>
      <w:r w:rsidRPr="0016278F">
        <w:t>параметров</w:t>
      </w:r>
      <w:r w:rsidR="00685CB7">
        <w:t xml:space="preserve"> </w:t>
      </w:r>
      <w:r w:rsidRPr="0016278F">
        <w:t>страницы</w:t>
      </w:r>
      <w:r w:rsidR="00685CB7">
        <w:t xml:space="preserve"> </w:t>
      </w:r>
      <w:r w:rsidRPr="0016278F">
        <w:t>документа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4"/>
        </w:numPr>
        <w:spacing w:before="0" w:beforeAutospacing="0" w:after="0"/>
        <w:ind w:left="426"/>
      </w:pPr>
      <w:r w:rsidRPr="0016278F">
        <w:t>форматирование</w:t>
      </w:r>
      <w:r w:rsidR="00685CB7">
        <w:t xml:space="preserve"> </w:t>
      </w:r>
      <w:r w:rsidRPr="0016278F">
        <w:t>символ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абзацев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4"/>
        </w:numPr>
        <w:spacing w:before="0" w:beforeAutospacing="0" w:after="0"/>
        <w:ind w:left="426"/>
      </w:pPr>
      <w:r w:rsidRPr="0016278F">
        <w:t>вставка</w:t>
      </w:r>
      <w:r w:rsidR="00685CB7">
        <w:t xml:space="preserve"> </w:t>
      </w:r>
      <w:r w:rsidRPr="0016278F">
        <w:t>колонтитул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омеров</w:t>
      </w:r>
      <w:r w:rsidR="00685CB7">
        <w:t xml:space="preserve"> </w:t>
      </w:r>
      <w:r w:rsidRPr="0016278F">
        <w:t>страниц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4"/>
        </w:numPr>
        <w:spacing w:before="0" w:beforeAutospacing="0" w:after="0"/>
        <w:ind w:left="426"/>
      </w:pPr>
      <w:r w:rsidRPr="0016278F">
        <w:t>вставк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документ</w:t>
      </w:r>
      <w:r w:rsidR="00685CB7">
        <w:t xml:space="preserve"> </w:t>
      </w:r>
      <w:r w:rsidRPr="0016278F">
        <w:t>формул,</w:t>
      </w:r>
      <w:r w:rsidR="00685CB7">
        <w:t xml:space="preserve"> </w:t>
      </w:r>
      <w:r w:rsidRPr="0016278F">
        <w:t>таблиц,</w:t>
      </w:r>
      <w:r w:rsidR="00685CB7">
        <w:t xml:space="preserve"> </w:t>
      </w:r>
      <w:r w:rsidRPr="0016278F">
        <w:t>списков,</w:t>
      </w:r>
      <w:r w:rsidR="00685CB7">
        <w:t xml:space="preserve"> </w:t>
      </w:r>
      <w:r w:rsidRPr="0016278F">
        <w:t>изображений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4"/>
        </w:numPr>
        <w:spacing w:before="0" w:beforeAutospacing="0" w:after="0"/>
        <w:ind w:left="426"/>
      </w:pP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ллективном</w:t>
      </w:r>
      <w:r w:rsidR="00685CB7">
        <w:t xml:space="preserve"> </w:t>
      </w:r>
      <w:r w:rsidRPr="0016278F">
        <w:t>создании</w:t>
      </w:r>
      <w:r w:rsidR="00685CB7">
        <w:t xml:space="preserve"> </w:t>
      </w:r>
      <w:r w:rsidRPr="0016278F">
        <w:t>текстового</w:t>
      </w:r>
      <w:r w:rsidR="00685CB7">
        <w:t xml:space="preserve"> </w:t>
      </w:r>
      <w:r w:rsidRPr="0016278F">
        <w:t>документа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4"/>
        </w:numPr>
        <w:spacing w:before="0" w:beforeAutospacing="0" w:after="0"/>
        <w:ind w:left="426"/>
      </w:pPr>
      <w:r w:rsidRPr="0016278F">
        <w:t>создание</w:t>
      </w:r>
      <w:r w:rsidR="00685CB7">
        <w:t xml:space="preserve"> </w:t>
      </w:r>
      <w:r w:rsidRPr="0016278F">
        <w:t>гипертекстовых</w:t>
      </w:r>
      <w:r w:rsidR="00685CB7">
        <w:t xml:space="preserve"> </w:t>
      </w:r>
      <w:r w:rsidRPr="0016278F">
        <w:t>документов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4"/>
        </w:numPr>
        <w:spacing w:before="0" w:beforeAutospacing="0" w:after="0"/>
        <w:ind w:left="426"/>
      </w:pPr>
      <w:r w:rsidRPr="0016278F">
        <w:t>сканирование</w:t>
      </w:r>
      <w:r w:rsidR="00685CB7">
        <w:t xml:space="preserve"> </w:t>
      </w:r>
      <w:r w:rsidRPr="0016278F">
        <w:t>текст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существление</w:t>
      </w:r>
      <w:r w:rsidR="00685CB7">
        <w:t xml:space="preserve"> </w:t>
      </w:r>
      <w:r w:rsidRPr="0016278F">
        <w:t>распознавания</w:t>
      </w:r>
      <w:r w:rsidR="00685CB7">
        <w:t xml:space="preserve"> </w:t>
      </w:r>
      <w:r w:rsidRPr="0016278F">
        <w:t>сканированного</w:t>
      </w:r>
      <w:r w:rsidR="00685CB7">
        <w:t xml:space="preserve"> </w:t>
      </w:r>
      <w:r w:rsidRPr="0016278F">
        <w:t>текста;</w:t>
      </w:r>
    </w:p>
    <w:p w:rsidR="0092520D" w:rsidRPr="0016278F" w:rsidRDefault="0092520D" w:rsidP="00D703FC">
      <w:pPr>
        <w:pStyle w:val="afc"/>
        <w:widowControl w:val="0"/>
        <w:numPr>
          <w:ilvl w:val="0"/>
          <w:numId w:val="114"/>
        </w:numPr>
        <w:spacing w:before="0" w:beforeAutospacing="0" w:after="0"/>
        <w:ind w:left="426"/>
      </w:pPr>
      <w:r w:rsidRPr="0016278F">
        <w:t>использование</w:t>
      </w:r>
      <w:r w:rsidR="00685CB7">
        <w:t xml:space="preserve"> </w:t>
      </w:r>
      <w:r w:rsidRPr="0016278F">
        <w:t>ссылок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цитирование</w:t>
      </w:r>
      <w:r w:rsidR="00685CB7">
        <w:t xml:space="preserve"> </w:t>
      </w:r>
      <w:r w:rsidRPr="0016278F">
        <w:t>источников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создани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собственных</w:t>
      </w:r>
      <w:r w:rsidR="00685CB7">
        <w:t xml:space="preserve"> </w:t>
      </w:r>
      <w:r w:rsidRPr="0016278F">
        <w:t>и</w:t>
      </w:r>
      <w:r w:rsidRPr="0016278F">
        <w:t>н</w:t>
      </w:r>
      <w:r w:rsidRPr="0016278F">
        <w:t>формационных</w:t>
      </w:r>
      <w:r w:rsidR="00685CB7">
        <w:t xml:space="preserve"> </w:t>
      </w:r>
      <w:r w:rsidRPr="0016278F">
        <w:t>об</w:t>
      </w:r>
      <w:r w:rsidRPr="0016278F">
        <w:t>ъ</w:t>
      </w:r>
      <w:r w:rsidRPr="0016278F">
        <w:t>ектов.</w:t>
      </w:r>
    </w:p>
    <w:p w:rsidR="004E3D8F" w:rsidRPr="0016278F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b/>
          <w:bCs/>
          <w:iCs/>
        </w:rPr>
      </w:pPr>
      <w:r w:rsidRPr="0016278F">
        <w:rPr>
          <w:b/>
          <w:bCs/>
          <w:iCs/>
        </w:rPr>
        <w:t>Создание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графических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объектов.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5"/>
        </w:numPr>
        <w:spacing w:before="0" w:beforeAutospacing="0" w:after="0"/>
        <w:ind w:left="426"/>
      </w:pPr>
      <w:r w:rsidRPr="0016278F">
        <w:t>Созда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дактирование</w:t>
      </w:r>
      <w:r w:rsidR="00685CB7">
        <w:t xml:space="preserve"> </w:t>
      </w:r>
      <w:r w:rsidRPr="0016278F">
        <w:t>изображений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омощью</w:t>
      </w:r>
      <w:r w:rsidR="00685CB7">
        <w:t xml:space="preserve"> </w:t>
      </w:r>
      <w:r w:rsidRPr="0016278F">
        <w:t>инструментов</w:t>
      </w:r>
      <w:r w:rsidR="00685CB7">
        <w:t xml:space="preserve"> </w:t>
      </w:r>
      <w:r w:rsidRPr="0016278F">
        <w:t>графического</w:t>
      </w:r>
      <w:r w:rsidR="00685CB7">
        <w:t xml:space="preserve"> </w:t>
      </w:r>
      <w:r w:rsidRPr="0016278F">
        <w:t>р</w:t>
      </w:r>
      <w:r w:rsidRPr="0016278F">
        <w:t>е</w:t>
      </w:r>
      <w:r w:rsidRPr="0016278F">
        <w:t>дактора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5"/>
        </w:numPr>
        <w:spacing w:before="0" w:beforeAutospacing="0" w:after="0"/>
        <w:ind w:left="426"/>
      </w:pPr>
      <w:r w:rsidRPr="0016278F">
        <w:t>создание</w:t>
      </w:r>
      <w:r w:rsidR="00685CB7">
        <w:t xml:space="preserve"> </w:t>
      </w:r>
      <w:r w:rsidRPr="0016278F">
        <w:t>графических</w:t>
      </w:r>
      <w:r w:rsidR="00685CB7">
        <w:t xml:space="preserve"> </w:t>
      </w:r>
      <w:r w:rsidRPr="0016278F">
        <w:t>объектов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овторяющимися</w:t>
      </w:r>
      <w:r w:rsidR="00685CB7">
        <w:t xml:space="preserve"> </w:t>
      </w:r>
      <w:r w:rsidRPr="0016278F">
        <w:t>и(или)</w:t>
      </w:r>
      <w:r w:rsidR="00685CB7">
        <w:t xml:space="preserve"> </w:t>
      </w:r>
      <w:r w:rsidRPr="0016278F">
        <w:t>преобразованными</w:t>
      </w:r>
      <w:r w:rsidR="00685CB7">
        <w:t xml:space="preserve"> </w:t>
      </w:r>
      <w:r w:rsidRPr="0016278F">
        <w:t>фра</w:t>
      </w:r>
      <w:r w:rsidRPr="0016278F">
        <w:t>г</w:t>
      </w:r>
      <w:r w:rsidRPr="0016278F">
        <w:t>ментами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5"/>
        </w:numPr>
        <w:spacing w:before="0" w:beforeAutospacing="0" w:after="0"/>
        <w:ind w:left="426"/>
      </w:pPr>
      <w:r w:rsidRPr="0016278F">
        <w:t>создание</w:t>
      </w:r>
      <w:r w:rsidR="00685CB7">
        <w:t xml:space="preserve"> </w:t>
      </w:r>
      <w:r w:rsidRPr="0016278F">
        <w:t>графических</w:t>
      </w:r>
      <w:r w:rsidR="00685CB7">
        <w:t xml:space="preserve"> </w:t>
      </w:r>
      <w:r w:rsidRPr="0016278F">
        <w:t>объектов</w:t>
      </w:r>
      <w:r w:rsidR="00685CB7">
        <w:t xml:space="preserve"> </w:t>
      </w:r>
      <w:r w:rsidRPr="0016278F">
        <w:t>проведением</w:t>
      </w:r>
      <w:r w:rsidR="00685CB7">
        <w:t xml:space="preserve"> </w:t>
      </w:r>
      <w:r w:rsidRPr="0016278F">
        <w:t>рукой</w:t>
      </w:r>
      <w:r w:rsidR="00685CB7">
        <w:t xml:space="preserve"> </w:t>
      </w:r>
      <w:r w:rsidRPr="0016278F">
        <w:t>произвольных</w:t>
      </w:r>
      <w:r w:rsidR="00685CB7">
        <w:t xml:space="preserve"> </w:t>
      </w:r>
      <w:r w:rsidRPr="0016278F">
        <w:t>линий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использованием</w:t>
      </w:r>
      <w:r w:rsidR="00685CB7">
        <w:t xml:space="preserve"> </w:t>
      </w:r>
      <w:r w:rsidRPr="0016278F">
        <w:t>сп</w:t>
      </w:r>
      <w:r w:rsidRPr="0016278F">
        <w:t>е</w:t>
      </w:r>
      <w:r w:rsidRPr="0016278F">
        <w:t>циализированных</w:t>
      </w:r>
      <w:r w:rsidR="00685CB7">
        <w:t xml:space="preserve"> </w:t>
      </w:r>
      <w:r w:rsidRPr="0016278F">
        <w:t>компьютерных</w:t>
      </w:r>
      <w:r w:rsidR="00685CB7">
        <w:t xml:space="preserve"> </w:t>
      </w:r>
      <w:r w:rsidRPr="0016278F">
        <w:t>инструмент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стройств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5"/>
        </w:numPr>
        <w:spacing w:before="0" w:beforeAutospacing="0" w:after="0"/>
        <w:ind w:left="426"/>
      </w:pPr>
      <w:r w:rsidRPr="0016278F">
        <w:t>создание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геометрических</w:t>
      </w:r>
      <w:r w:rsidR="00685CB7">
        <w:t xml:space="preserve"> </w:t>
      </w:r>
      <w:r w:rsidRPr="0016278F">
        <w:t>объект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чертежей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использованием</w:t>
      </w:r>
      <w:r w:rsidR="00685CB7">
        <w:t xml:space="preserve"> </w:t>
      </w:r>
      <w:r w:rsidRPr="0016278F">
        <w:t>возможностей</w:t>
      </w:r>
      <w:r w:rsidR="00685CB7">
        <w:t xml:space="preserve"> </w:t>
      </w:r>
      <w:r w:rsidRPr="0016278F">
        <w:t>сп</w:t>
      </w:r>
      <w:r w:rsidRPr="0016278F">
        <w:t>е</w:t>
      </w:r>
      <w:r w:rsidRPr="0016278F">
        <w:t>циальных</w:t>
      </w:r>
      <w:r w:rsidR="00685CB7">
        <w:t xml:space="preserve"> </w:t>
      </w:r>
      <w:r w:rsidRPr="0016278F">
        <w:t>компьютерных</w:t>
      </w:r>
      <w:r w:rsidR="00685CB7">
        <w:t xml:space="preserve"> </w:t>
      </w:r>
      <w:r w:rsidRPr="0016278F">
        <w:t>инструментов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5"/>
        </w:numPr>
        <w:spacing w:before="0" w:beforeAutospacing="0" w:after="0"/>
        <w:ind w:left="426"/>
      </w:pPr>
      <w:r w:rsidRPr="0016278F">
        <w:t>создание</w:t>
      </w:r>
      <w:r w:rsidR="00685CB7">
        <w:t xml:space="preserve"> </w:t>
      </w:r>
      <w:r w:rsidRPr="0016278F">
        <w:t>диаграмм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видов</w:t>
      </w:r>
      <w:r w:rsidR="00685CB7">
        <w:t xml:space="preserve"> </w:t>
      </w:r>
      <w:r w:rsidRPr="0016278F">
        <w:t>(алгоритмических,</w:t>
      </w:r>
      <w:r w:rsidR="00685CB7">
        <w:t xml:space="preserve"> </w:t>
      </w:r>
      <w:r w:rsidRPr="0016278F">
        <w:t>концептуальных,</w:t>
      </w:r>
      <w:r w:rsidR="00685CB7">
        <w:t xml:space="preserve"> </w:t>
      </w:r>
      <w:r w:rsidRPr="0016278F">
        <w:t>классификационных,</w:t>
      </w:r>
      <w:r w:rsidR="00685CB7">
        <w:t xml:space="preserve"> </w:t>
      </w:r>
      <w:r w:rsidRPr="0016278F">
        <w:t>о</w:t>
      </w:r>
      <w:r w:rsidRPr="0016278F">
        <w:t>р</w:t>
      </w:r>
      <w:r w:rsidRPr="0016278F">
        <w:t>ганизационных,</w:t>
      </w:r>
      <w:r w:rsidR="00685CB7">
        <w:t xml:space="preserve"> </w:t>
      </w:r>
      <w:r w:rsidRPr="0016278F">
        <w:t>родств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р.)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ответстви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ешаемыми</w:t>
      </w:r>
      <w:r w:rsidR="00685CB7">
        <w:t xml:space="preserve"> </w:t>
      </w:r>
      <w:r w:rsidRPr="0016278F">
        <w:t>задачами;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5"/>
        </w:numPr>
        <w:spacing w:before="0" w:beforeAutospacing="0" w:after="0"/>
        <w:ind w:left="426"/>
      </w:pPr>
      <w:r w:rsidRPr="0016278F">
        <w:t>создание</w:t>
      </w:r>
      <w:r w:rsidR="00685CB7">
        <w:t xml:space="preserve"> </w:t>
      </w:r>
      <w:r w:rsidRPr="0016278F">
        <w:t>движущихся</w:t>
      </w:r>
      <w:r w:rsidR="00685CB7">
        <w:t xml:space="preserve"> </w:t>
      </w:r>
      <w:r w:rsidRPr="0016278F">
        <w:t>изображений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использованием</w:t>
      </w:r>
      <w:r w:rsidR="00685CB7">
        <w:t xml:space="preserve"> </w:t>
      </w:r>
      <w:r w:rsidRPr="0016278F">
        <w:t>возможностей</w:t>
      </w:r>
      <w:r w:rsidR="00685CB7">
        <w:t xml:space="preserve"> </w:t>
      </w:r>
      <w:r w:rsidRPr="0016278F">
        <w:t>специальных</w:t>
      </w:r>
      <w:r w:rsidR="00685CB7">
        <w:t xml:space="preserve"> </w:t>
      </w:r>
      <w:r w:rsidRPr="0016278F">
        <w:t>компьюте</w:t>
      </w:r>
      <w:r w:rsidRPr="0016278F">
        <w:t>р</w:t>
      </w:r>
      <w:r w:rsidRPr="0016278F">
        <w:t>ных</w:t>
      </w:r>
      <w:r w:rsidR="00685CB7">
        <w:t xml:space="preserve"> </w:t>
      </w:r>
      <w:r w:rsidRPr="0016278F">
        <w:t>инструментов;</w:t>
      </w:r>
    </w:p>
    <w:p w:rsidR="0092520D" w:rsidRPr="0016278F" w:rsidRDefault="0092520D" w:rsidP="00D703FC">
      <w:pPr>
        <w:pStyle w:val="afc"/>
        <w:widowControl w:val="0"/>
        <w:numPr>
          <w:ilvl w:val="0"/>
          <w:numId w:val="115"/>
        </w:numPr>
        <w:spacing w:before="0" w:beforeAutospacing="0" w:after="0"/>
        <w:ind w:left="426"/>
      </w:pPr>
      <w:r w:rsidRPr="0016278F">
        <w:t>с</w:t>
      </w:r>
      <w:r w:rsidRPr="0016278F">
        <w:t>о</w:t>
      </w:r>
      <w:r w:rsidRPr="0016278F">
        <w:t>здание</w:t>
      </w:r>
      <w:r w:rsidR="00685CB7">
        <w:t xml:space="preserve"> </w:t>
      </w:r>
      <w:r w:rsidRPr="0016278F">
        <w:t>объектов</w:t>
      </w:r>
      <w:r w:rsidR="00685CB7">
        <w:t xml:space="preserve"> </w:t>
      </w:r>
      <w:r w:rsidRPr="0016278F">
        <w:t>трехмерной</w:t>
      </w:r>
      <w:r w:rsidR="00685CB7">
        <w:t xml:space="preserve"> </w:t>
      </w:r>
      <w:r w:rsidRPr="0016278F">
        <w:t>графики.</w:t>
      </w:r>
    </w:p>
    <w:p w:rsidR="004E3D8F" w:rsidRPr="0016278F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b/>
          <w:bCs/>
          <w:iCs/>
        </w:rPr>
      </w:pPr>
      <w:r w:rsidRPr="0016278F">
        <w:rPr>
          <w:b/>
          <w:bCs/>
          <w:iCs/>
        </w:rPr>
        <w:t>Создание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музыкальных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и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звуковых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объектов.</w:t>
      </w:r>
    </w:p>
    <w:p w:rsidR="004E3D8F" w:rsidRPr="0016278F" w:rsidRDefault="0092520D" w:rsidP="00D703FC">
      <w:pPr>
        <w:pStyle w:val="afc"/>
        <w:widowControl w:val="0"/>
        <w:numPr>
          <w:ilvl w:val="0"/>
          <w:numId w:val="116"/>
        </w:numPr>
        <w:spacing w:before="0" w:beforeAutospacing="0" w:after="0"/>
        <w:ind w:left="426"/>
      </w:pPr>
      <w:r w:rsidRPr="0016278F">
        <w:t>Использование</w:t>
      </w:r>
      <w:r w:rsidR="00685CB7">
        <w:t xml:space="preserve"> </w:t>
      </w:r>
      <w:r w:rsidRPr="0016278F">
        <w:t>звуков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узыкальных</w:t>
      </w:r>
      <w:r w:rsidR="00685CB7">
        <w:t xml:space="preserve"> </w:t>
      </w:r>
      <w:r w:rsidRPr="0016278F">
        <w:t>редакторов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16"/>
        </w:numPr>
        <w:spacing w:before="0" w:beforeAutospacing="0" w:after="0"/>
        <w:ind w:left="426"/>
      </w:pPr>
      <w:r w:rsidRPr="0016278F">
        <w:t>использование</w:t>
      </w:r>
      <w:r w:rsidR="00685CB7">
        <w:t xml:space="preserve"> </w:t>
      </w:r>
      <w:r w:rsidRPr="0016278F">
        <w:t>клавиш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инестетических</w:t>
      </w:r>
      <w:r w:rsidR="00685CB7">
        <w:t xml:space="preserve"> </w:t>
      </w:r>
      <w:r w:rsidRPr="0016278F">
        <w:t>синтезаторов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16"/>
        </w:numPr>
        <w:spacing w:before="0" w:beforeAutospacing="0" w:after="0"/>
        <w:ind w:left="426"/>
      </w:pPr>
      <w:r w:rsidRPr="0016278F">
        <w:t>использование</w:t>
      </w:r>
      <w:r w:rsidR="00685CB7">
        <w:t xml:space="preserve"> </w:t>
      </w:r>
      <w:r w:rsidRPr="0016278F">
        <w:t>программ</w:t>
      </w:r>
      <w:r w:rsidR="00685CB7">
        <w:t xml:space="preserve"> </w:t>
      </w:r>
      <w:r w:rsidRPr="0016278F">
        <w:t>звукозапис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икрофонов;</w:t>
      </w:r>
    </w:p>
    <w:p w:rsidR="0092520D" w:rsidRPr="0016278F" w:rsidRDefault="0092520D" w:rsidP="00D703FC">
      <w:pPr>
        <w:pStyle w:val="afc"/>
        <w:widowControl w:val="0"/>
        <w:numPr>
          <w:ilvl w:val="0"/>
          <w:numId w:val="116"/>
        </w:numPr>
        <w:spacing w:before="0" w:beforeAutospacing="0" w:after="0"/>
        <w:ind w:left="426"/>
      </w:pPr>
      <w:r w:rsidRPr="0016278F">
        <w:t>запись</w:t>
      </w:r>
      <w:r w:rsidR="00685CB7">
        <w:t xml:space="preserve"> </w:t>
      </w:r>
      <w:r w:rsidRPr="0016278F">
        <w:t>звуковых</w:t>
      </w:r>
      <w:r w:rsidR="00685CB7">
        <w:t xml:space="preserve"> </w:t>
      </w:r>
      <w:r w:rsidRPr="0016278F">
        <w:t>файлов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азличным</w:t>
      </w:r>
      <w:r w:rsidR="00685CB7">
        <w:t xml:space="preserve"> </w:t>
      </w:r>
      <w:r w:rsidRPr="0016278F">
        <w:t>качеством</w:t>
      </w:r>
      <w:r w:rsidR="00685CB7">
        <w:t xml:space="preserve"> </w:t>
      </w:r>
      <w:r w:rsidRPr="0016278F">
        <w:t>звучания</w:t>
      </w:r>
      <w:r w:rsidR="00685CB7">
        <w:t xml:space="preserve"> </w:t>
      </w:r>
      <w:r w:rsidRPr="0016278F">
        <w:t>(глубиной</w:t>
      </w:r>
      <w:r w:rsidR="00685CB7">
        <w:t xml:space="preserve"> </w:t>
      </w:r>
      <w:r w:rsidRPr="0016278F">
        <w:t>кодиров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частотой</w:t>
      </w:r>
      <w:r w:rsidR="00685CB7">
        <w:t xml:space="preserve"> </w:t>
      </w:r>
      <w:r w:rsidRPr="0016278F">
        <w:lastRenderedPageBreak/>
        <w:t>дискретизации).</w:t>
      </w:r>
    </w:p>
    <w:p w:rsidR="00921437" w:rsidRPr="0016278F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b/>
          <w:bCs/>
          <w:iCs/>
        </w:rPr>
      </w:pPr>
      <w:r w:rsidRPr="0016278F">
        <w:rPr>
          <w:b/>
          <w:bCs/>
          <w:iCs/>
        </w:rPr>
        <w:t>Восприятие,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использование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и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создание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гипертекстовых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и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мультимедийных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информац</w:t>
      </w:r>
      <w:r w:rsidRPr="0016278F">
        <w:rPr>
          <w:b/>
          <w:bCs/>
          <w:iCs/>
        </w:rPr>
        <w:t>и</w:t>
      </w:r>
      <w:r w:rsidRPr="0016278F">
        <w:rPr>
          <w:b/>
          <w:bCs/>
          <w:iCs/>
        </w:rPr>
        <w:t>онных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объектов.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17"/>
        </w:numPr>
        <w:spacing w:before="0" w:beforeAutospacing="0" w:after="0"/>
        <w:ind w:left="426"/>
      </w:pPr>
      <w:r w:rsidRPr="0016278F">
        <w:t>«Чтение»</w:t>
      </w:r>
      <w:r w:rsidR="00685CB7">
        <w:t xml:space="preserve"> </w:t>
      </w:r>
      <w:r w:rsidRPr="0016278F">
        <w:t>таблиц</w:t>
      </w:r>
      <w:r w:rsidR="00242760" w:rsidRPr="0016278F">
        <w:t>,</w:t>
      </w:r>
      <w:r w:rsidR="00685CB7">
        <w:t xml:space="preserve"> </w:t>
      </w:r>
      <w:r w:rsidR="00242760" w:rsidRPr="0016278F">
        <w:t>графиков,</w:t>
      </w:r>
      <w:r w:rsidR="00685CB7">
        <w:t xml:space="preserve"> </w:t>
      </w:r>
      <w:r w:rsidR="00242760" w:rsidRPr="0016278F">
        <w:t>диаграмм,</w:t>
      </w:r>
      <w:r w:rsidR="00685CB7">
        <w:t xml:space="preserve"> </w:t>
      </w:r>
      <w:r w:rsidR="00242760" w:rsidRPr="0016278F">
        <w:t>схем</w:t>
      </w:r>
      <w:r w:rsidR="00685CB7">
        <w:t xml:space="preserve"> </w:t>
      </w:r>
      <w:r w:rsidR="00242760" w:rsidRPr="0016278F">
        <w:t>и</w:t>
      </w:r>
      <w:r w:rsidR="00685CB7">
        <w:t xml:space="preserve"> </w:t>
      </w:r>
      <w:r w:rsidR="00242760" w:rsidRPr="0016278F">
        <w:t>т.</w:t>
      </w:r>
      <w:r w:rsidR="00685CB7">
        <w:t xml:space="preserve"> </w:t>
      </w:r>
      <w:r w:rsidRPr="0016278F">
        <w:t>д.,</w:t>
      </w:r>
      <w:r w:rsidR="00685CB7">
        <w:t xml:space="preserve"> </w:t>
      </w:r>
      <w:r w:rsidRPr="0016278F">
        <w:t>самостоятельное</w:t>
      </w:r>
      <w:r w:rsidR="00685CB7">
        <w:t xml:space="preserve"> </w:t>
      </w:r>
      <w:r w:rsidRPr="0016278F">
        <w:t>перекодирование</w:t>
      </w:r>
      <w:r w:rsidR="00685CB7">
        <w:t xml:space="preserve"> </w:t>
      </w:r>
      <w:r w:rsidRPr="0016278F">
        <w:t>информ</w:t>
      </w:r>
      <w:r w:rsidRPr="0016278F">
        <w:t>а</w:t>
      </w:r>
      <w:r w:rsidRPr="0016278F">
        <w:t>ции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одной</w:t>
      </w:r>
      <w:r w:rsidR="00685CB7">
        <w:t xml:space="preserve"> </w:t>
      </w:r>
      <w:r w:rsidRPr="0016278F">
        <w:t>знаковой</w:t>
      </w:r>
      <w:r w:rsidR="00685CB7">
        <w:t xml:space="preserve"> </w:t>
      </w:r>
      <w:r w:rsidRPr="0016278F">
        <w:t>системы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другую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17"/>
        </w:numPr>
        <w:spacing w:before="0" w:beforeAutospacing="0" w:after="0"/>
        <w:ind w:left="426"/>
      </w:pPr>
      <w:r w:rsidRPr="0016278F">
        <w:t>использование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восприятии</w:t>
      </w:r>
      <w:r w:rsidR="00685CB7">
        <w:t xml:space="preserve"> </w:t>
      </w:r>
      <w:r w:rsidRPr="0016278F">
        <w:t>сообщений</w:t>
      </w:r>
      <w:r w:rsidR="00685CB7">
        <w:t xml:space="preserve"> </w:t>
      </w:r>
      <w:r w:rsidRPr="0016278F">
        <w:t>содержащих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них</w:t>
      </w:r>
      <w:r w:rsidR="00685CB7">
        <w:t xml:space="preserve"> </w:t>
      </w:r>
      <w:r w:rsidRPr="0016278F">
        <w:t>внутренни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нешних</w:t>
      </w:r>
      <w:r w:rsidR="00685CB7">
        <w:t xml:space="preserve"> </w:t>
      </w:r>
      <w:r w:rsidRPr="0016278F">
        <w:t>сс</w:t>
      </w:r>
      <w:r w:rsidRPr="0016278F">
        <w:t>ы</w:t>
      </w:r>
      <w:r w:rsidRPr="0016278F">
        <w:t>лок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17"/>
        </w:numPr>
        <w:spacing w:before="0" w:beforeAutospacing="0" w:after="0"/>
        <w:ind w:left="426"/>
      </w:pPr>
      <w:r w:rsidRPr="0016278F">
        <w:t>формулирование</w:t>
      </w:r>
      <w:r w:rsidR="00685CB7">
        <w:t xml:space="preserve"> </w:t>
      </w:r>
      <w:r w:rsidRPr="0016278F">
        <w:t>вопросов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ообщению,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краткого</w:t>
      </w:r>
      <w:r w:rsidR="00685CB7">
        <w:t xml:space="preserve"> </w:t>
      </w:r>
      <w:r w:rsidRPr="0016278F">
        <w:t>описания</w:t>
      </w:r>
      <w:r w:rsidR="00685CB7">
        <w:t xml:space="preserve"> </w:t>
      </w:r>
      <w:r w:rsidRPr="0016278F">
        <w:t>сообщ</w:t>
      </w:r>
      <w:r w:rsidRPr="0016278F">
        <w:t>е</w:t>
      </w:r>
      <w:r w:rsidRPr="0016278F">
        <w:t>ния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17"/>
        </w:numPr>
        <w:spacing w:before="0" w:beforeAutospacing="0" w:after="0"/>
        <w:ind w:left="426"/>
      </w:pPr>
      <w:r w:rsidRPr="0016278F">
        <w:t>цитирование</w:t>
      </w:r>
      <w:r w:rsidR="00685CB7">
        <w:t xml:space="preserve"> </w:t>
      </w:r>
      <w:r w:rsidRPr="0016278F">
        <w:t>фрагментов</w:t>
      </w:r>
      <w:r w:rsidR="00685CB7">
        <w:t xml:space="preserve"> </w:t>
      </w:r>
      <w:r w:rsidRPr="0016278F">
        <w:t>сообщений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17"/>
        </w:numPr>
        <w:spacing w:before="0" w:beforeAutospacing="0" w:after="0"/>
        <w:ind w:left="426"/>
      </w:pPr>
      <w:r w:rsidRPr="0016278F">
        <w:t>использование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восприятии</w:t>
      </w:r>
      <w:r w:rsidR="00685CB7">
        <w:t xml:space="preserve"> </w:t>
      </w:r>
      <w:r w:rsidRPr="0016278F">
        <w:t>сообщений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инструментов</w:t>
      </w:r>
      <w:r w:rsidR="00685CB7">
        <w:t xml:space="preserve"> </w:t>
      </w:r>
      <w:r w:rsidRPr="0016278F">
        <w:t>поиска,</w:t>
      </w:r>
      <w:r w:rsidR="00685CB7">
        <w:t xml:space="preserve"> </w:t>
      </w:r>
      <w:r w:rsidRPr="0016278F">
        <w:t>справочных</w:t>
      </w:r>
      <w:r w:rsidR="00685CB7">
        <w:t xml:space="preserve"> </w:t>
      </w:r>
      <w:r w:rsidRPr="0016278F">
        <w:t>исто</w:t>
      </w:r>
      <w:r w:rsidRPr="0016278F">
        <w:t>ч</w:t>
      </w:r>
      <w:r w:rsidRPr="0016278F">
        <w:t>ников</w:t>
      </w:r>
      <w:r w:rsidR="00685CB7">
        <w:t xml:space="preserve"> </w:t>
      </w:r>
      <w:r w:rsidRPr="0016278F">
        <w:t>(включая</w:t>
      </w:r>
      <w:r w:rsidR="00685CB7">
        <w:t xml:space="preserve"> </w:t>
      </w:r>
      <w:r w:rsidRPr="0016278F">
        <w:t>двуязычные)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17"/>
        </w:numPr>
        <w:spacing w:before="0" w:beforeAutospacing="0" w:after="0"/>
        <w:ind w:left="426"/>
      </w:pPr>
      <w:r w:rsidRPr="0016278F">
        <w:t>проведение</w:t>
      </w:r>
      <w:r w:rsidR="00685CB7">
        <w:t xml:space="preserve"> </w:t>
      </w:r>
      <w:r w:rsidRPr="0016278F">
        <w:t>деконструкции</w:t>
      </w:r>
      <w:r w:rsidR="00685CB7">
        <w:t xml:space="preserve"> </w:t>
      </w:r>
      <w:r w:rsidRPr="0016278F">
        <w:t>сообщений,</w:t>
      </w:r>
      <w:r w:rsidR="00685CB7">
        <w:t xml:space="preserve"> </w:t>
      </w:r>
      <w:r w:rsidRPr="0016278F">
        <w:t>выделен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них</w:t>
      </w:r>
      <w:r w:rsidR="00685CB7">
        <w:t xml:space="preserve"> </w:t>
      </w:r>
      <w:r w:rsidRPr="0016278F">
        <w:t>структуры,</w:t>
      </w:r>
      <w:r w:rsidR="00685CB7">
        <w:t xml:space="preserve"> </w:t>
      </w:r>
      <w:r w:rsidRPr="0016278F">
        <w:t>элемент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фрагме</w:t>
      </w:r>
      <w:r w:rsidRPr="0016278F">
        <w:t>н</w:t>
      </w:r>
      <w:r w:rsidRPr="0016278F">
        <w:t>тов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17"/>
        </w:numPr>
        <w:spacing w:before="0" w:beforeAutospacing="0" w:after="0"/>
        <w:ind w:left="426"/>
      </w:pPr>
      <w:r w:rsidRPr="0016278F">
        <w:t>работа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особыми</w:t>
      </w:r>
      <w:r w:rsidR="00685CB7">
        <w:t xml:space="preserve"> </w:t>
      </w:r>
      <w:r w:rsidRPr="0016278F">
        <w:t>видами</w:t>
      </w:r>
      <w:r w:rsidR="00685CB7">
        <w:t xml:space="preserve"> </w:t>
      </w:r>
      <w:r w:rsidRPr="0016278F">
        <w:t>сообщений:</w:t>
      </w:r>
      <w:r w:rsidR="00685CB7">
        <w:t xml:space="preserve"> </w:t>
      </w:r>
      <w:r w:rsidRPr="0016278F">
        <w:t>диаграммами</w:t>
      </w:r>
      <w:r w:rsidR="00685CB7">
        <w:t xml:space="preserve"> </w:t>
      </w:r>
      <w:r w:rsidRPr="0016278F">
        <w:t>(алгоритмические,</w:t>
      </w:r>
      <w:r w:rsidR="00685CB7">
        <w:t xml:space="preserve"> </w:t>
      </w:r>
      <w:r w:rsidRPr="0016278F">
        <w:t>концептуальные,</w:t>
      </w:r>
      <w:r w:rsidR="00685CB7">
        <w:t xml:space="preserve"> </w:t>
      </w:r>
      <w:r w:rsidRPr="0016278F">
        <w:t>класс</w:t>
      </w:r>
      <w:r w:rsidRPr="0016278F">
        <w:t>и</w:t>
      </w:r>
      <w:r w:rsidRPr="0016278F">
        <w:t>фикационные,</w:t>
      </w:r>
      <w:r w:rsidR="00685CB7">
        <w:t xml:space="preserve"> </w:t>
      </w:r>
      <w:r w:rsidRPr="0016278F">
        <w:t>организационные,</w:t>
      </w:r>
      <w:r w:rsidR="00685CB7">
        <w:t xml:space="preserve"> </w:t>
      </w:r>
      <w:r w:rsidRPr="0016278F">
        <w:t>родств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р.),</w:t>
      </w:r>
      <w:r w:rsidR="00685CB7">
        <w:t xml:space="preserve"> </w:t>
      </w:r>
      <w:r w:rsidRPr="0016278F">
        <w:t>картам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утниковыми</w:t>
      </w:r>
      <w:r w:rsidR="00685CB7">
        <w:t xml:space="preserve"> </w:t>
      </w:r>
      <w:r w:rsidRPr="0016278F">
        <w:t>фотографиями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ом</w:t>
      </w:r>
      <w:r w:rsidR="00685CB7">
        <w:t xml:space="preserve"> </w:t>
      </w:r>
      <w:r w:rsidRPr="0016278F">
        <w:t>числ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истемах</w:t>
      </w:r>
      <w:r w:rsidR="00685CB7">
        <w:t xml:space="preserve"> </w:t>
      </w:r>
      <w:r w:rsidRPr="0016278F">
        <w:t>глобального</w:t>
      </w:r>
      <w:r w:rsidR="00685CB7">
        <w:t xml:space="preserve"> </w:t>
      </w:r>
      <w:r w:rsidRPr="0016278F">
        <w:t>позиционирования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17"/>
        </w:numPr>
        <w:spacing w:before="0" w:beforeAutospacing="0" w:after="0"/>
        <w:ind w:left="426"/>
      </w:pPr>
      <w:r w:rsidRPr="0016278F">
        <w:t>избиратель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информац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кружающем</w:t>
      </w:r>
      <w:r w:rsidR="00685CB7">
        <w:t xml:space="preserve"> </w:t>
      </w:r>
      <w:r w:rsidRPr="0016278F">
        <w:t>информационном</w:t>
      </w:r>
      <w:r w:rsidR="00685CB7">
        <w:t xml:space="preserve"> </w:t>
      </w:r>
      <w:r w:rsidRPr="0016278F">
        <w:t>пространстве,</w:t>
      </w:r>
      <w:r w:rsidR="00685CB7">
        <w:t xml:space="preserve"> </w:t>
      </w:r>
      <w:r w:rsidRPr="0016278F">
        <w:t>о</w:t>
      </w:r>
      <w:r w:rsidRPr="0016278F">
        <w:t>т</w:t>
      </w:r>
      <w:r w:rsidRPr="0016278F">
        <w:t>каз</w:t>
      </w:r>
      <w:r w:rsidR="00685CB7">
        <w:t xml:space="preserve"> </w:t>
      </w:r>
      <w:r w:rsidRPr="0016278F">
        <w:t>от</w:t>
      </w:r>
      <w:r w:rsidR="00685CB7">
        <w:t xml:space="preserve"> </w:t>
      </w:r>
      <w:r w:rsidRPr="0016278F">
        <w:t>потребления</w:t>
      </w:r>
      <w:r w:rsidR="00685CB7">
        <w:t xml:space="preserve"> </w:t>
      </w:r>
      <w:r w:rsidRPr="0016278F">
        <w:t>ненужной</w:t>
      </w:r>
      <w:r w:rsidR="00685CB7">
        <w:t xml:space="preserve"> </w:t>
      </w:r>
      <w:r w:rsidRPr="0016278F">
        <w:t>информации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17"/>
        </w:numPr>
        <w:spacing w:before="0" w:beforeAutospacing="0" w:after="0"/>
        <w:ind w:left="426"/>
      </w:pPr>
      <w:r w:rsidRPr="0016278F">
        <w:t>проектирование</w:t>
      </w:r>
      <w:r w:rsidR="00685CB7">
        <w:t xml:space="preserve"> </w:t>
      </w:r>
      <w:r w:rsidRPr="0016278F">
        <w:t>дизайна</w:t>
      </w:r>
      <w:r w:rsidR="00685CB7">
        <w:t xml:space="preserve"> </w:t>
      </w:r>
      <w:r w:rsidRPr="0016278F">
        <w:t>сообщ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ответстви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задачами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17"/>
        </w:numPr>
        <w:spacing w:before="0" w:beforeAutospacing="0" w:after="0"/>
        <w:ind w:left="426"/>
      </w:pPr>
      <w:r w:rsidRPr="0016278F">
        <w:t>создание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заданную</w:t>
      </w:r>
      <w:r w:rsidR="00685CB7">
        <w:t xml:space="preserve"> </w:t>
      </w:r>
      <w:r w:rsidRPr="0016278F">
        <w:t>тему</w:t>
      </w:r>
      <w:r w:rsidR="00685CB7">
        <w:t xml:space="preserve"> </w:t>
      </w:r>
      <w:r w:rsidRPr="0016278F">
        <w:t>мультимедийной</w:t>
      </w:r>
      <w:r w:rsidR="00685CB7">
        <w:t xml:space="preserve"> </w:t>
      </w:r>
      <w:r w:rsidRPr="0016278F">
        <w:t>презентаци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гиперссылками,</w:t>
      </w:r>
      <w:r w:rsidR="00685CB7">
        <w:t xml:space="preserve"> </w:t>
      </w:r>
      <w:r w:rsidRPr="0016278F">
        <w:t>слайды</w:t>
      </w:r>
      <w:r w:rsidR="00685CB7">
        <w:t xml:space="preserve"> </w:t>
      </w:r>
      <w:r w:rsidRPr="0016278F">
        <w:t>которой</w:t>
      </w:r>
      <w:r w:rsidR="00685CB7">
        <w:t xml:space="preserve"> </w:t>
      </w:r>
      <w:r w:rsidRPr="0016278F">
        <w:t>с</w:t>
      </w:r>
      <w:r w:rsidRPr="0016278F">
        <w:t>о</w:t>
      </w:r>
      <w:r w:rsidRPr="0016278F">
        <w:t>держат</w:t>
      </w:r>
      <w:r w:rsidR="00685CB7">
        <w:t xml:space="preserve"> </w:t>
      </w:r>
      <w:r w:rsidRPr="0016278F">
        <w:t>тексты,</w:t>
      </w:r>
      <w:r w:rsidR="00685CB7">
        <w:t xml:space="preserve"> </w:t>
      </w:r>
      <w:r w:rsidRPr="0016278F">
        <w:t>звуки,</w:t>
      </w:r>
      <w:r w:rsidR="00685CB7">
        <w:t xml:space="preserve"> </w:t>
      </w:r>
      <w:r w:rsidRPr="0016278F">
        <w:t>графич</w:t>
      </w:r>
      <w:r w:rsidRPr="0016278F">
        <w:t>е</w:t>
      </w:r>
      <w:r w:rsidRPr="0016278F">
        <w:t>ские</w:t>
      </w:r>
      <w:r w:rsidR="00685CB7">
        <w:t xml:space="preserve"> </w:t>
      </w:r>
      <w:r w:rsidRPr="0016278F">
        <w:t>изображения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17"/>
        </w:numPr>
        <w:spacing w:before="0" w:beforeAutospacing="0" w:after="0"/>
        <w:ind w:left="426"/>
      </w:pPr>
      <w:r w:rsidRPr="0016278F">
        <w:t>организация</w:t>
      </w:r>
      <w:r w:rsidR="00685CB7">
        <w:t xml:space="preserve"> </w:t>
      </w:r>
      <w:r w:rsidRPr="0016278F">
        <w:t>сообщ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виде</w:t>
      </w:r>
      <w:r w:rsidR="00685CB7">
        <w:t xml:space="preserve"> </w:t>
      </w:r>
      <w:r w:rsidRPr="0016278F">
        <w:t>линейного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включающего</w:t>
      </w:r>
      <w:r w:rsidR="00685CB7">
        <w:t xml:space="preserve"> </w:t>
      </w:r>
      <w:r w:rsidRPr="0016278F">
        <w:t>ссылки</w:t>
      </w:r>
      <w:r w:rsidR="00685CB7">
        <w:t xml:space="preserve"> </w:t>
      </w:r>
      <w:r w:rsidRPr="0016278F">
        <w:t>представления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самост</w:t>
      </w:r>
      <w:r w:rsidRPr="0016278F">
        <w:t>о</w:t>
      </w:r>
      <w:r w:rsidRPr="0016278F">
        <w:t>ятельного</w:t>
      </w:r>
      <w:r w:rsidR="00685CB7">
        <w:t xml:space="preserve"> </w:t>
      </w:r>
      <w:r w:rsidRPr="0016278F">
        <w:t>просмотра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браузер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17"/>
        </w:numPr>
        <w:spacing w:before="0" w:beforeAutospacing="0" w:after="0"/>
        <w:ind w:left="426"/>
      </w:pPr>
      <w:r w:rsidRPr="0016278F">
        <w:t>оценивание</w:t>
      </w:r>
      <w:r w:rsidR="00685CB7">
        <w:t xml:space="preserve"> </w:t>
      </w:r>
      <w:r w:rsidRPr="0016278F">
        <w:t>размеров</w:t>
      </w:r>
      <w:r w:rsidR="00685CB7">
        <w:t xml:space="preserve"> </w:t>
      </w:r>
      <w:r w:rsidRPr="0016278F">
        <w:t>файлов,</w:t>
      </w:r>
      <w:r w:rsidR="00685CB7">
        <w:t xml:space="preserve"> </w:t>
      </w:r>
      <w:r w:rsidRPr="0016278F">
        <w:t>подготовленных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использованием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устройств</w:t>
      </w:r>
      <w:r w:rsidR="00685CB7">
        <w:t xml:space="preserve"> </w:t>
      </w:r>
      <w:r w:rsidRPr="0016278F">
        <w:t>ввода</w:t>
      </w:r>
      <w:r w:rsidR="00685CB7">
        <w:t xml:space="preserve"> </w:t>
      </w:r>
      <w:r w:rsidRPr="0016278F">
        <w:t>и</w:t>
      </w:r>
      <w:r w:rsidRPr="0016278F">
        <w:t>н</w:t>
      </w:r>
      <w:r w:rsidRPr="0016278F">
        <w:t>формац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заданный</w:t>
      </w:r>
      <w:r w:rsidR="00685CB7">
        <w:t xml:space="preserve"> </w:t>
      </w:r>
      <w:r w:rsidRPr="0016278F">
        <w:t>интервал</w:t>
      </w:r>
      <w:r w:rsidR="00685CB7">
        <w:t xml:space="preserve"> </w:t>
      </w:r>
      <w:r w:rsidRPr="0016278F">
        <w:t>времени</w:t>
      </w:r>
      <w:r w:rsidR="00685CB7">
        <w:t xml:space="preserve"> </w:t>
      </w:r>
      <w:r w:rsidRPr="0016278F">
        <w:t>(клавиатура,</w:t>
      </w:r>
      <w:r w:rsidR="00685CB7">
        <w:t xml:space="preserve"> </w:t>
      </w:r>
      <w:r w:rsidRPr="0016278F">
        <w:t>сканер,</w:t>
      </w:r>
      <w:r w:rsidR="00685CB7">
        <w:t xml:space="preserve"> </w:t>
      </w:r>
      <w:r w:rsidRPr="0016278F">
        <w:t>микрофон,</w:t>
      </w:r>
      <w:r w:rsidR="00685CB7">
        <w:t xml:space="preserve"> </w:t>
      </w:r>
      <w:r w:rsidRPr="0016278F">
        <w:t>фотокамера,</w:t>
      </w:r>
      <w:r w:rsidR="00685CB7">
        <w:t xml:space="preserve"> </w:t>
      </w:r>
      <w:r w:rsidRPr="0016278F">
        <w:t>видеокам</w:t>
      </w:r>
      <w:r w:rsidRPr="0016278F">
        <w:t>е</w:t>
      </w:r>
      <w:r w:rsidRPr="0016278F">
        <w:t>ра);</w:t>
      </w:r>
    </w:p>
    <w:p w:rsidR="0092520D" w:rsidRPr="0016278F" w:rsidRDefault="0092520D" w:rsidP="00D703FC">
      <w:pPr>
        <w:pStyle w:val="afc"/>
        <w:widowControl w:val="0"/>
        <w:numPr>
          <w:ilvl w:val="0"/>
          <w:numId w:val="117"/>
        </w:numPr>
        <w:spacing w:before="0" w:beforeAutospacing="0" w:after="0"/>
        <w:ind w:left="426"/>
      </w:pPr>
      <w:r w:rsidRPr="0016278F">
        <w:t>использование</w:t>
      </w:r>
      <w:r w:rsidR="00685CB7">
        <w:t xml:space="preserve"> </w:t>
      </w:r>
      <w:r w:rsidRPr="0016278F">
        <w:t>пр</w:t>
      </w:r>
      <w:r w:rsidRPr="0016278F">
        <w:t>о</w:t>
      </w:r>
      <w:r w:rsidRPr="0016278F">
        <w:t>грамм-архиваторов.</w:t>
      </w:r>
    </w:p>
    <w:p w:rsidR="00921437" w:rsidRPr="0016278F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b/>
          <w:bCs/>
          <w:iCs/>
        </w:rPr>
      </w:pPr>
      <w:r w:rsidRPr="0016278F">
        <w:rPr>
          <w:b/>
          <w:bCs/>
          <w:iCs/>
        </w:rPr>
        <w:t>Анализ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информации,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математическая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обработка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данных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в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исследовании.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18"/>
        </w:numPr>
        <w:spacing w:before="0" w:beforeAutospacing="0" w:after="0"/>
        <w:ind w:left="426"/>
      </w:pPr>
      <w:r w:rsidRPr="0016278F">
        <w:t>Проведение</w:t>
      </w:r>
      <w:r w:rsidR="00685CB7">
        <w:t xml:space="preserve"> </w:t>
      </w:r>
      <w:r w:rsidRPr="0016278F">
        <w:t>естественнонауч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ьных</w:t>
      </w:r>
      <w:r w:rsidR="00685CB7">
        <w:t xml:space="preserve"> </w:t>
      </w:r>
      <w:r w:rsidRPr="0016278F">
        <w:t>измерений,</w:t>
      </w:r>
      <w:r w:rsidR="00685CB7">
        <w:t xml:space="preserve"> </w:t>
      </w:r>
      <w:r w:rsidRPr="0016278F">
        <w:t>ввод</w:t>
      </w:r>
      <w:r w:rsidR="00685CB7">
        <w:t xml:space="preserve"> </w:t>
      </w:r>
      <w:r w:rsidRPr="0016278F">
        <w:t>результатов</w:t>
      </w:r>
      <w:r w:rsidR="00685CB7">
        <w:t xml:space="preserve"> </w:t>
      </w:r>
      <w:r w:rsidRPr="0016278F">
        <w:t>измерен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р</w:t>
      </w:r>
      <w:r w:rsidRPr="0016278F">
        <w:t>у</w:t>
      </w:r>
      <w:r w:rsidRPr="0016278F">
        <w:t>гих</w:t>
      </w:r>
      <w:r w:rsidR="00685CB7">
        <w:t xml:space="preserve"> </w:t>
      </w:r>
      <w:r w:rsidRPr="0016278F">
        <w:t>цифровых</w:t>
      </w:r>
      <w:r w:rsidR="00685CB7">
        <w:t xml:space="preserve"> </w:t>
      </w:r>
      <w:r w:rsidRPr="0016278F">
        <w:t>дан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обработка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ом</w:t>
      </w:r>
      <w:r w:rsidR="00685CB7">
        <w:t xml:space="preserve"> </w:t>
      </w:r>
      <w:r w:rsidRPr="0016278F">
        <w:t>числе</w:t>
      </w:r>
      <w:r w:rsidR="00685CB7">
        <w:t xml:space="preserve"> </w:t>
      </w:r>
      <w:r w:rsidRPr="0016278F">
        <w:t>статистическ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омощью</w:t>
      </w:r>
      <w:r w:rsidR="00685CB7">
        <w:t xml:space="preserve"> </w:t>
      </w:r>
      <w:r w:rsidRPr="0016278F">
        <w:t>визуал</w:t>
      </w:r>
      <w:r w:rsidRPr="0016278F">
        <w:t>и</w:t>
      </w:r>
      <w:r w:rsidRPr="0016278F">
        <w:t>зации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18"/>
        </w:numPr>
        <w:spacing w:before="0" w:beforeAutospacing="0" w:after="0"/>
        <w:ind w:left="426"/>
      </w:pPr>
      <w:r w:rsidRPr="0016278F">
        <w:t>проведение</w:t>
      </w:r>
      <w:r w:rsidR="00685CB7">
        <w:t xml:space="preserve"> </w:t>
      </w:r>
      <w:r w:rsidRPr="0016278F">
        <w:t>эксперимент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сследовани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виртуальных</w:t>
      </w:r>
      <w:r w:rsidR="00685CB7">
        <w:t xml:space="preserve"> </w:t>
      </w:r>
      <w:r w:rsidRPr="0016278F">
        <w:t>лабораториях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естественным</w:t>
      </w:r>
      <w:r w:rsidR="00685CB7">
        <w:t xml:space="preserve"> </w:t>
      </w:r>
      <w:r w:rsidRPr="0016278F">
        <w:t>наукам,</w:t>
      </w:r>
      <w:r w:rsidR="00685CB7">
        <w:t xml:space="preserve"> </w:t>
      </w:r>
      <w:r w:rsidRPr="0016278F">
        <w:t>математик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нформатике;</w:t>
      </w:r>
    </w:p>
    <w:p w:rsidR="0092520D" w:rsidRPr="0016278F" w:rsidRDefault="0092520D" w:rsidP="00D703FC">
      <w:pPr>
        <w:pStyle w:val="afc"/>
        <w:widowControl w:val="0"/>
        <w:numPr>
          <w:ilvl w:val="0"/>
          <w:numId w:val="118"/>
        </w:numPr>
        <w:spacing w:before="0" w:beforeAutospacing="0" w:after="0"/>
        <w:ind w:left="426"/>
      </w:pPr>
      <w:r w:rsidRPr="0016278F">
        <w:t>анализ</w:t>
      </w:r>
      <w:r w:rsidR="00685CB7">
        <w:t xml:space="preserve"> </w:t>
      </w:r>
      <w:r w:rsidRPr="0016278F">
        <w:t>результатов</w:t>
      </w:r>
      <w:r w:rsidR="00685CB7">
        <w:t xml:space="preserve"> </w:t>
      </w:r>
      <w:r w:rsidRPr="0016278F">
        <w:t>свое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атрачиваемых</w:t>
      </w:r>
      <w:r w:rsidR="00685CB7">
        <w:t xml:space="preserve"> </w:t>
      </w:r>
      <w:r w:rsidRPr="0016278F">
        <w:t>р</w:t>
      </w:r>
      <w:r w:rsidRPr="0016278F">
        <w:t>е</w:t>
      </w:r>
      <w:r w:rsidRPr="0016278F">
        <w:t>сурсов.</w:t>
      </w:r>
    </w:p>
    <w:p w:rsidR="00921437" w:rsidRPr="0016278F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b/>
          <w:bCs/>
          <w:iCs/>
        </w:rPr>
      </w:pPr>
      <w:r w:rsidRPr="0016278F">
        <w:rPr>
          <w:b/>
          <w:bCs/>
          <w:iCs/>
        </w:rPr>
        <w:t>Моделирование,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проектирование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и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управление.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19"/>
        </w:numPr>
        <w:spacing w:before="0" w:beforeAutospacing="0" w:after="0"/>
        <w:ind w:left="426"/>
      </w:pPr>
      <w:r w:rsidRPr="0016278F">
        <w:t>Построение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омощью</w:t>
      </w:r>
      <w:r w:rsidR="00685CB7">
        <w:t xml:space="preserve"> </w:t>
      </w:r>
      <w:r w:rsidRPr="0016278F">
        <w:t>компьютерных</w:t>
      </w:r>
      <w:r w:rsidR="00685CB7">
        <w:t xml:space="preserve"> </w:t>
      </w:r>
      <w:r w:rsidRPr="0016278F">
        <w:t>инструментов</w:t>
      </w:r>
      <w:r w:rsidR="00685CB7">
        <w:t xml:space="preserve"> </w:t>
      </w:r>
      <w:r w:rsidRPr="0016278F">
        <w:t>разнообразных</w:t>
      </w:r>
      <w:r w:rsidR="00685CB7">
        <w:t xml:space="preserve"> </w:t>
      </w:r>
      <w:r w:rsidRPr="0016278F">
        <w:t>информационных</w:t>
      </w:r>
      <w:r w:rsidR="00685CB7">
        <w:t xml:space="preserve"> </w:t>
      </w:r>
      <w:r w:rsidRPr="0016278F">
        <w:t>стру</w:t>
      </w:r>
      <w:r w:rsidRPr="0016278F">
        <w:t>к</w:t>
      </w:r>
      <w:r w:rsidRPr="0016278F">
        <w:t>тур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описания</w:t>
      </w:r>
      <w:r w:rsidR="00685CB7">
        <w:t xml:space="preserve"> </w:t>
      </w:r>
      <w:r w:rsidRPr="0016278F">
        <w:t>объектов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19"/>
        </w:numPr>
        <w:spacing w:before="0" w:beforeAutospacing="0" w:after="0"/>
        <w:ind w:left="426"/>
      </w:pPr>
      <w:r w:rsidRPr="0016278F">
        <w:t>построение</w:t>
      </w:r>
      <w:r w:rsidR="00685CB7">
        <w:t xml:space="preserve"> </w:t>
      </w:r>
      <w:r w:rsidRPr="0016278F">
        <w:t>математических</w:t>
      </w:r>
      <w:r w:rsidR="00685CB7">
        <w:t xml:space="preserve"> </w:t>
      </w:r>
      <w:r w:rsidRPr="0016278F">
        <w:t>моделей</w:t>
      </w:r>
      <w:r w:rsidR="00685CB7">
        <w:t xml:space="preserve"> </w:t>
      </w:r>
      <w:r w:rsidRPr="0016278F">
        <w:t>изучаемых</w:t>
      </w:r>
      <w:r w:rsidR="00685CB7">
        <w:t xml:space="preserve"> </w:t>
      </w:r>
      <w:r w:rsidRPr="0016278F">
        <w:t>объект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цессов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19"/>
        </w:numPr>
        <w:spacing w:before="0" w:beforeAutospacing="0" w:after="0"/>
        <w:ind w:left="426"/>
      </w:pPr>
      <w:r w:rsidRPr="0016278F">
        <w:t>разработка</w:t>
      </w:r>
      <w:r w:rsidR="00685CB7">
        <w:t xml:space="preserve"> </w:t>
      </w:r>
      <w:r w:rsidRPr="0016278F">
        <w:t>алгоритмов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управлению</w:t>
      </w:r>
      <w:r w:rsidR="00685CB7">
        <w:t xml:space="preserve"> </w:t>
      </w:r>
      <w:r w:rsidRPr="0016278F">
        <w:t>учебным</w:t>
      </w:r>
      <w:r w:rsidR="00685CB7">
        <w:t xml:space="preserve"> </w:t>
      </w:r>
      <w:r w:rsidRPr="0016278F">
        <w:t>исполнителем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19"/>
        </w:numPr>
        <w:spacing w:before="0" w:beforeAutospacing="0" w:after="0"/>
        <w:ind w:left="426"/>
      </w:pPr>
      <w:r w:rsidRPr="0016278F">
        <w:t>конструирова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оделирование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использованием</w:t>
      </w:r>
      <w:r w:rsidR="00685CB7">
        <w:t xml:space="preserve"> </w:t>
      </w:r>
      <w:r w:rsidRPr="0016278F">
        <w:t>материальных</w:t>
      </w:r>
      <w:r w:rsidR="00685CB7">
        <w:t xml:space="preserve"> </w:t>
      </w:r>
      <w:r w:rsidRPr="0016278F">
        <w:t>конструкторов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компь</w:t>
      </w:r>
      <w:r w:rsidRPr="0016278F">
        <w:t>ю</w:t>
      </w:r>
      <w:r w:rsidRPr="0016278F">
        <w:t>терным</w:t>
      </w:r>
      <w:r w:rsidR="00685CB7">
        <w:t xml:space="preserve"> </w:t>
      </w:r>
      <w:r w:rsidRPr="0016278F">
        <w:t>управление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ратной</w:t>
      </w:r>
      <w:r w:rsidR="00685CB7">
        <w:t xml:space="preserve"> </w:t>
      </w:r>
      <w:r w:rsidRPr="0016278F">
        <w:t>связью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19"/>
        </w:numPr>
        <w:spacing w:before="0" w:beforeAutospacing="0" w:after="0"/>
        <w:ind w:left="426"/>
      </w:pPr>
      <w:r w:rsidRPr="0016278F">
        <w:t>моделирование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использованием</w:t>
      </w:r>
      <w:r w:rsidR="00685CB7">
        <w:t xml:space="preserve"> </w:t>
      </w:r>
      <w:r w:rsidRPr="0016278F">
        <w:t>виртуальных</w:t>
      </w:r>
      <w:r w:rsidR="00685CB7">
        <w:t xml:space="preserve"> </w:t>
      </w:r>
      <w:r w:rsidRPr="0016278F">
        <w:t>конструкторов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19"/>
        </w:numPr>
        <w:spacing w:before="0" w:beforeAutospacing="0" w:after="0"/>
        <w:ind w:left="426"/>
      </w:pPr>
      <w:r w:rsidRPr="0016278F">
        <w:t>моделирование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использованием</w:t>
      </w:r>
      <w:r w:rsidR="00685CB7">
        <w:t xml:space="preserve"> </w:t>
      </w:r>
      <w:r w:rsidRPr="0016278F">
        <w:t>средств</w:t>
      </w:r>
      <w:r w:rsidR="00685CB7">
        <w:t xml:space="preserve"> </w:t>
      </w:r>
      <w:r w:rsidRPr="0016278F">
        <w:t>программирования;</w:t>
      </w:r>
    </w:p>
    <w:p w:rsidR="0092520D" w:rsidRPr="0016278F" w:rsidRDefault="0092520D" w:rsidP="00D703FC">
      <w:pPr>
        <w:pStyle w:val="afc"/>
        <w:widowControl w:val="0"/>
        <w:numPr>
          <w:ilvl w:val="0"/>
          <w:numId w:val="119"/>
        </w:numPr>
        <w:spacing w:before="0" w:beforeAutospacing="0" w:after="0"/>
        <w:ind w:left="426"/>
      </w:pPr>
      <w:r w:rsidRPr="0016278F">
        <w:t>проектирование</w:t>
      </w:r>
      <w:r w:rsidR="00685CB7">
        <w:t xml:space="preserve"> </w:t>
      </w:r>
      <w:r w:rsidRPr="0016278F">
        <w:t>виртуаль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альных</w:t>
      </w:r>
      <w:r w:rsidR="00685CB7">
        <w:t xml:space="preserve"> </w:t>
      </w:r>
      <w:r w:rsidRPr="0016278F">
        <w:t>объект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цессов,</w:t>
      </w:r>
      <w:r w:rsidR="00685CB7">
        <w:t xml:space="preserve"> </w:t>
      </w:r>
      <w:r w:rsidRPr="0016278F">
        <w:t>использование</w:t>
      </w:r>
      <w:r w:rsidR="00685CB7">
        <w:t xml:space="preserve"> </w:t>
      </w:r>
      <w:r w:rsidRPr="0016278F">
        <w:t>системы</w:t>
      </w:r>
      <w:r w:rsidR="00685CB7">
        <w:t xml:space="preserve"> </w:t>
      </w:r>
      <w:r w:rsidRPr="0016278F">
        <w:t>автом</w:t>
      </w:r>
      <w:r w:rsidRPr="0016278F">
        <w:t>а</w:t>
      </w:r>
      <w:r w:rsidRPr="0016278F">
        <w:t>тизированного</w:t>
      </w:r>
      <w:r w:rsidR="00685CB7">
        <w:t xml:space="preserve"> </w:t>
      </w:r>
      <w:r w:rsidRPr="0016278F">
        <w:t>проект</w:t>
      </w:r>
      <w:r w:rsidRPr="0016278F">
        <w:t>и</w:t>
      </w:r>
      <w:r w:rsidRPr="0016278F">
        <w:t>рования.</w:t>
      </w:r>
    </w:p>
    <w:p w:rsidR="00921437" w:rsidRPr="0016278F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b/>
          <w:bCs/>
          <w:i/>
          <w:iCs/>
        </w:rPr>
      </w:pPr>
      <w:r w:rsidRPr="0016278F">
        <w:rPr>
          <w:b/>
          <w:bCs/>
          <w:iCs/>
        </w:rPr>
        <w:t>Коммуникация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и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социальное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взаимодействие.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20"/>
        </w:numPr>
        <w:spacing w:before="0" w:beforeAutospacing="0" w:after="0"/>
        <w:ind w:left="426"/>
      </w:pPr>
      <w:r w:rsidRPr="0016278F">
        <w:t>Осуществление</w:t>
      </w:r>
      <w:r w:rsidR="00685CB7">
        <w:t xml:space="preserve"> </w:t>
      </w:r>
      <w:r w:rsidRPr="0016278F">
        <w:t>образовательного</w:t>
      </w:r>
      <w:r w:rsidR="00685CB7">
        <w:t xml:space="preserve"> </w:t>
      </w:r>
      <w:r w:rsidRPr="0016278F">
        <w:t>взаимодейств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информационном</w:t>
      </w:r>
      <w:r w:rsidR="00685CB7">
        <w:t xml:space="preserve"> </w:t>
      </w:r>
      <w:r w:rsidRPr="0016278F">
        <w:t>пространстве</w:t>
      </w:r>
      <w:r w:rsidR="00685CB7">
        <w:t xml:space="preserve"> </w:t>
      </w:r>
      <w:r w:rsidR="00921437" w:rsidRPr="003845D5">
        <w:t>школы</w:t>
      </w:r>
      <w:r w:rsidR="00685CB7">
        <w:t xml:space="preserve"> </w:t>
      </w:r>
      <w:r w:rsidRPr="003845D5">
        <w:t>(п</w:t>
      </w:r>
      <w:r w:rsidRPr="003845D5">
        <w:t>о</w:t>
      </w:r>
      <w:r w:rsidRPr="003845D5">
        <w:t>луче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ыполнение</w:t>
      </w:r>
      <w:r w:rsidR="00685CB7">
        <w:t xml:space="preserve"> </w:t>
      </w:r>
      <w:r w:rsidRPr="0016278F">
        <w:t>заданий,</w:t>
      </w:r>
      <w:r w:rsidR="00685CB7">
        <w:t xml:space="preserve"> </w:t>
      </w:r>
      <w:r w:rsidRPr="0016278F">
        <w:t>получение</w:t>
      </w:r>
      <w:r w:rsidR="00685CB7">
        <w:t xml:space="preserve"> </w:t>
      </w:r>
      <w:r w:rsidRPr="0016278F">
        <w:t>комментариев,</w:t>
      </w:r>
      <w:r w:rsidR="00685CB7">
        <w:t xml:space="preserve"> </w:t>
      </w:r>
      <w:r w:rsidRPr="0016278F">
        <w:t>совершенствование</w:t>
      </w:r>
      <w:r w:rsidR="00685CB7">
        <w:t xml:space="preserve"> </w:t>
      </w:r>
      <w:r w:rsidRPr="0016278F">
        <w:t>своей</w:t>
      </w:r>
      <w:r w:rsidR="00685CB7">
        <w:t xml:space="preserve"> </w:t>
      </w:r>
      <w:r w:rsidRPr="0016278F">
        <w:t>работы,</w:t>
      </w:r>
      <w:r w:rsidR="00685CB7">
        <w:t xml:space="preserve"> </w:t>
      </w:r>
      <w:r w:rsidRPr="0016278F">
        <w:t>форм</w:t>
      </w:r>
      <w:r w:rsidRPr="0016278F">
        <w:t>и</w:t>
      </w:r>
      <w:r w:rsidRPr="0016278F">
        <w:t>рование</w:t>
      </w:r>
      <w:r w:rsidR="00685CB7">
        <w:t xml:space="preserve"> </w:t>
      </w:r>
      <w:r w:rsidRPr="0016278F">
        <w:t>портфо</w:t>
      </w:r>
      <w:r w:rsidR="00921437" w:rsidRPr="0016278F">
        <w:t>лио)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20"/>
        </w:numPr>
        <w:spacing w:before="0" w:beforeAutospacing="0" w:after="0"/>
        <w:ind w:left="426"/>
      </w:pPr>
      <w:r w:rsidRPr="0016278F">
        <w:t>использование</w:t>
      </w:r>
      <w:r w:rsidR="00685CB7">
        <w:t xml:space="preserve"> </w:t>
      </w:r>
      <w:r w:rsidRPr="0016278F">
        <w:t>возможностей</w:t>
      </w:r>
      <w:r w:rsidR="00685CB7">
        <w:t xml:space="preserve"> </w:t>
      </w:r>
      <w:r w:rsidRPr="0016278F">
        <w:t>электронной</w:t>
      </w:r>
      <w:r w:rsidR="00685CB7">
        <w:t xml:space="preserve"> </w:t>
      </w:r>
      <w:r w:rsidRPr="0016278F">
        <w:t>почты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информационно</w:t>
      </w:r>
      <w:r w:rsidR="00921437" w:rsidRPr="0016278F">
        <w:t>го</w:t>
      </w:r>
      <w:r w:rsidR="00685CB7">
        <w:t xml:space="preserve"> </w:t>
      </w:r>
      <w:r w:rsidR="00921437" w:rsidRPr="0016278F">
        <w:t>обмена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20"/>
        </w:numPr>
        <w:spacing w:before="0" w:beforeAutospacing="0" w:after="0"/>
        <w:ind w:left="426"/>
      </w:pPr>
      <w:r w:rsidRPr="0016278F">
        <w:t>ведение</w:t>
      </w:r>
      <w:r w:rsidR="00685CB7">
        <w:t xml:space="preserve"> </w:t>
      </w:r>
      <w:r w:rsidRPr="0016278F">
        <w:t>личного</w:t>
      </w:r>
      <w:r w:rsidR="00685CB7">
        <w:t xml:space="preserve"> </w:t>
      </w:r>
      <w:r w:rsidRPr="0016278F">
        <w:t>дневника</w:t>
      </w:r>
      <w:r w:rsidR="00685CB7">
        <w:t xml:space="preserve"> </w:t>
      </w:r>
      <w:r w:rsidRPr="0016278F">
        <w:t>(блога)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использованием</w:t>
      </w:r>
      <w:r w:rsidR="00685CB7">
        <w:t xml:space="preserve"> </w:t>
      </w:r>
      <w:r w:rsidRPr="0016278F">
        <w:t>воз</w:t>
      </w:r>
      <w:r w:rsidR="00921437" w:rsidRPr="0016278F">
        <w:t>можностей</w:t>
      </w:r>
      <w:r w:rsidR="00685CB7">
        <w:t xml:space="preserve"> </w:t>
      </w:r>
      <w:r w:rsidR="00921437" w:rsidRPr="0016278F">
        <w:t>Интернета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20"/>
        </w:numPr>
        <w:spacing w:before="0" w:beforeAutospacing="0" w:after="0"/>
        <w:ind w:left="426"/>
      </w:pPr>
      <w:r w:rsidRPr="0016278F">
        <w:t>работ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группе</w:t>
      </w:r>
      <w:r w:rsidR="00685CB7">
        <w:t xml:space="preserve"> </w:t>
      </w:r>
      <w:r w:rsidRPr="0016278F">
        <w:t>над</w:t>
      </w:r>
      <w:r w:rsidR="00685CB7">
        <w:t xml:space="preserve"> </w:t>
      </w:r>
      <w:r w:rsidRPr="0016278F">
        <w:t>сооб</w:t>
      </w:r>
      <w:r w:rsidR="00921437" w:rsidRPr="0016278F">
        <w:t>щением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20"/>
        </w:numPr>
        <w:spacing w:before="0" w:beforeAutospacing="0" w:after="0"/>
        <w:ind w:left="426"/>
      </w:pP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форумах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циальных</w:t>
      </w:r>
      <w:r w:rsidR="00685CB7">
        <w:t xml:space="preserve"> </w:t>
      </w:r>
      <w:r w:rsidRPr="0016278F">
        <w:t>образо</w:t>
      </w:r>
      <w:r w:rsidR="00921437" w:rsidRPr="0016278F">
        <w:t>вательных</w:t>
      </w:r>
      <w:r w:rsidR="00685CB7">
        <w:t xml:space="preserve"> </w:t>
      </w:r>
      <w:r w:rsidR="00921437" w:rsidRPr="0016278F">
        <w:t>сетях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20"/>
        </w:numPr>
        <w:spacing w:before="0" w:beforeAutospacing="0" w:after="0"/>
        <w:ind w:left="426"/>
      </w:pPr>
      <w:r w:rsidRPr="0016278F">
        <w:t>выступления</w:t>
      </w:r>
      <w:r w:rsidR="00685CB7">
        <w:t xml:space="preserve"> </w:t>
      </w:r>
      <w:r w:rsidRPr="0016278F">
        <w:t>перед</w:t>
      </w:r>
      <w:r w:rsidR="00685CB7">
        <w:t xml:space="preserve"> </w:t>
      </w:r>
      <w:r w:rsidRPr="0016278F">
        <w:t>аудиторие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целях</w:t>
      </w:r>
      <w:r w:rsidR="00685CB7">
        <w:t xml:space="preserve"> </w:t>
      </w:r>
      <w:r w:rsidRPr="0016278F">
        <w:t>представления</w:t>
      </w:r>
      <w:r w:rsidR="00685CB7">
        <w:t xml:space="preserve"> </w:t>
      </w:r>
      <w:r w:rsidRPr="0016278F">
        <w:t>ей</w:t>
      </w:r>
      <w:r w:rsidR="00685CB7">
        <w:t xml:space="preserve"> </w:t>
      </w:r>
      <w:r w:rsidRPr="0016278F">
        <w:t>результатов</w:t>
      </w:r>
      <w:r w:rsidR="00685CB7">
        <w:t xml:space="preserve"> </w:t>
      </w:r>
      <w:r w:rsidRPr="0016278F">
        <w:t>своей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омо</w:t>
      </w:r>
      <w:r w:rsidR="00921437" w:rsidRPr="0016278F">
        <w:t>щью</w:t>
      </w:r>
      <w:r w:rsidR="00685CB7">
        <w:t xml:space="preserve"> </w:t>
      </w:r>
      <w:r w:rsidR="00921437" w:rsidRPr="0016278F">
        <w:t>средств</w:t>
      </w:r>
      <w:r w:rsidR="00685CB7">
        <w:t xml:space="preserve"> </w:t>
      </w:r>
      <w:r w:rsidR="00921437" w:rsidRPr="0016278F">
        <w:t>ИКТ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20"/>
        </w:numPr>
        <w:spacing w:before="0" w:beforeAutospacing="0" w:after="0"/>
        <w:ind w:left="426"/>
      </w:pPr>
      <w:r w:rsidRPr="0016278F">
        <w:t>соблюдение</w:t>
      </w:r>
      <w:r w:rsidR="00685CB7">
        <w:t xml:space="preserve"> </w:t>
      </w:r>
      <w:r w:rsidRPr="0016278F">
        <w:t>норм</w:t>
      </w:r>
      <w:r w:rsidR="00685CB7">
        <w:t xml:space="preserve"> </w:t>
      </w:r>
      <w:r w:rsidRPr="0016278F">
        <w:t>информац</w:t>
      </w:r>
      <w:r w:rsidR="00921437" w:rsidRPr="0016278F">
        <w:t>ионной</w:t>
      </w:r>
      <w:r w:rsidR="00685CB7">
        <w:t xml:space="preserve"> </w:t>
      </w:r>
      <w:r w:rsidR="00921437" w:rsidRPr="0016278F">
        <w:t>культуры,</w:t>
      </w:r>
      <w:r w:rsidR="00685CB7">
        <w:t xml:space="preserve"> </w:t>
      </w:r>
      <w:r w:rsidR="00921437" w:rsidRPr="0016278F">
        <w:t>этики</w:t>
      </w:r>
      <w:r w:rsidR="00685CB7">
        <w:t xml:space="preserve"> </w:t>
      </w:r>
      <w:r w:rsidR="00921437" w:rsidRPr="0016278F">
        <w:t>и</w:t>
      </w:r>
      <w:r w:rsidR="00685CB7">
        <w:t xml:space="preserve"> </w:t>
      </w:r>
      <w:r w:rsidR="00921437" w:rsidRPr="0016278F">
        <w:t>права;</w:t>
      </w:r>
    </w:p>
    <w:p w:rsidR="0092520D" w:rsidRPr="0016278F" w:rsidRDefault="0092520D" w:rsidP="00D703FC">
      <w:pPr>
        <w:pStyle w:val="afc"/>
        <w:widowControl w:val="0"/>
        <w:numPr>
          <w:ilvl w:val="0"/>
          <w:numId w:val="120"/>
        </w:numPr>
        <w:spacing w:before="0" w:beforeAutospacing="0" w:after="0"/>
        <w:ind w:left="426"/>
      </w:pPr>
      <w:r w:rsidRPr="0016278F">
        <w:t>уважитель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частной</w:t>
      </w:r>
      <w:r w:rsidR="00685CB7">
        <w:t xml:space="preserve"> </w:t>
      </w:r>
      <w:r w:rsidRPr="0016278F">
        <w:t>информац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нформационным</w:t>
      </w:r>
      <w:r w:rsidR="00685CB7">
        <w:t xml:space="preserve"> </w:t>
      </w:r>
      <w:r w:rsidRPr="0016278F">
        <w:t>правам</w:t>
      </w:r>
      <w:r w:rsidR="00685CB7">
        <w:t xml:space="preserve"> </w:t>
      </w:r>
      <w:r w:rsidRPr="0016278F">
        <w:t>других</w:t>
      </w:r>
      <w:r w:rsidR="00685CB7">
        <w:t xml:space="preserve"> </w:t>
      </w:r>
      <w:r w:rsidRPr="0016278F">
        <w:t>людей.</w:t>
      </w:r>
    </w:p>
    <w:p w:rsidR="00921437" w:rsidRPr="0016278F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b/>
          <w:bCs/>
          <w:iCs/>
        </w:rPr>
      </w:pPr>
      <w:r w:rsidRPr="0016278F">
        <w:rPr>
          <w:b/>
          <w:bCs/>
          <w:iCs/>
        </w:rPr>
        <w:t>Информационная</w:t>
      </w:r>
      <w:r w:rsidR="00685CB7">
        <w:rPr>
          <w:b/>
          <w:bCs/>
          <w:iCs/>
        </w:rPr>
        <w:t xml:space="preserve"> </w:t>
      </w:r>
      <w:r w:rsidRPr="0016278F">
        <w:rPr>
          <w:b/>
          <w:bCs/>
          <w:iCs/>
        </w:rPr>
        <w:t>безопасность.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21"/>
        </w:numPr>
        <w:spacing w:before="0" w:beforeAutospacing="0" w:after="0"/>
        <w:ind w:left="426"/>
      </w:pPr>
      <w:r w:rsidRPr="0016278F">
        <w:lastRenderedPageBreak/>
        <w:t>Осуществление</w:t>
      </w:r>
      <w:r w:rsidR="00685CB7">
        <w:t xml:space="preserve"> </w:t>
      </w:r>
      <w:r w:rsidRPr="0016278F">
        <w:t>защиты</w:t>
      </w:r>
      <w:r w:rsidR="00685CB7">
        <w:t xml:space="preserve"> </w:t>
      </w:r>
      <w:r w:rsidRPr="0016278F">
        <w:t>информации</w:t>
      </w:r>
      <w:r w:rsidR="00685CB7">
        <w:t xml:space="preserve"> </w:t>
      </w:r>
      <w:r w:rsidRPr="0016278F">
        <w:t>от</w:t>
      </w:r>
      <w:r w:rsidR="00685CB7">
        <w:t xml:space="preserve"> </w:t>
      </w:r>
      <w:r w:rsidRPr="0016278F">
        <w:t>компьютерных</w:t>
      </w:r>
      <w:r w:rsidR="00685CB7">
        <w:t xml:space="preserve"> </w:t>
      </w:r>
      <w:r w:rsidRPr="0016278F">
        <w:t>вирусов</w:t>
      </w:r>
      <w:r w:rsidR="00685CB7">
        <w:t xml:space="preserve"> </w:t>
      </w:r>
      <w:r w:rsidRPr="0016278F">
        <w:t>с</w:t>
      </w:r>
      <w:r w:rsidR="00685CB7">
        <w:t xml:space="preserve"> </w:t>
      </w:r>
      <w:r w:rsidR="00921437" w:rsidRPr="0016278F">
        <w:t>помощью</w:t>
      </w:r>
      <w:r w:rsidR="00685CB7">
        <w:t xml:space="preserve"> </w:t>
      </w:r>
      <w:r w:rsidR="00921437" w:rsidRPr="0016278F">
        <w:t>антивирусных</w:t>
      </w:r>
      <w:r w:rsidR="00685CB7">
        <w:t xml:space="preserve"> </w:t>
      </w:r>
      <w:r w:rsidR="00921437" w:rsidRPr="0016278F">
        <w:t>пр</w:t>
      </w:r>
      <w:r w:rsidR="00921437" w:rsidRPr="0016278F">
        <w:t>о</w:t>
      </w:r>
      <w:r w:rsidR="00921437" w:rsidRPr="0016278F">
        <w:t>грамм;</w:t>
      </w:r>
    </w:p>
    <w:p w:rsidR="00921437" w:rsidRPr="0016278F" w:rsidRDefault="0092520D" w:rsidP="00D703FC">
      <w:pPr>
        <w:pStyle w:val="afc"/>
        <w:widowControl w:val="0"/>
        <w:numPr>
          <w:ilvl w:val="0"/>
          <w:numId w:val="121"/>
        </w:numPr>
        <w:spacing w:before="0" w:beforeAutospacing="0" w:after="0"/>
        <w:ind w:left="426"/>
      </w:pPr>
      <w:r w:rsidRPr="0016278F">
        <w:t>соблюдение</w:t>
      </w:r>
      <w:r w:rsidR="00685CB7">
        <w:t xml:space="preserve"> </w:t>
      </w:r>
      <w:r w:rsidRPr="0016278F">
        <w:t>правил</w:t>
      </w:r>
      <w:r w:rsidR="00685CB7">
        <w:t xml:space="preserve"> </w:t>
      </w:r>
      <w:r w:rsidRPr="0016278F">
        <w:t>безопасного</w:t>
      </w:r>
      <w:r w:rsidR="00685CB7">
        <w:t xml:space="preserve"> </w:t>
      </w:r>
      <w:r w:rsidRPr="0016278F">
        <w:t>повед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Интерне</w:t>
      </w:r>
      <w:r w:rsidR="00921437" w:rsidRPr="0016278F">
        <w:t>те;</w:t>
      </w:r>
    </w:p>
    <w:p w:rsidR="0092520D" w:rsidRPr="0016278F" w:rsidRDefault="0092520D" w:rsidP="00D703FC">
      <w:pPr>
        <w:pStyle w:val="afc"/>
        <w:widowControl w:val="0"/>
        <w:numPr>
          <w:ilvl w:val="0"/>
          <w:numId w:val="121"/>
        </w:numPr>
        <w:spacing w:before="0" w:beforeAutospacing="0" w:after="0"/>
        <w:ind w:left="426"/>
      </w:pPr>
      <w:r w:rsidRPr="0016278F">
        <w:t>использование</w:t>
      </w:r>
      <w:r w:rsidR="00685CB7">
        <w:t xml:space="preserve"> </w:t>
      </w:r>
      <w:r w:rsidRPr="0016278F">
        <w:t>полезных</w:t>
      </w:r>
      <w:r w:rsidR="00685CB7">
        <w:t xml:space="preserve"> </w:t>
      </w:r>
      <w:r w:rsidRPr="0016278F">
        <w:t>ресурсов</w:t>
      </w:r>
      <w:r w:rsidR="00685CB7">
        <w:t xml:space="preserve"> </w:t>
      </w:r>
      <w:r w:rsidRPr="0016278F">
        <w:t>Интернет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тказ</w:t>
      </w:r>
      <w:r w:rsidR="00685CB7">
        <w:t xml:space="preserve"> </w:t>
      </w:r>
      <w:r w:rsidRPr="0016278F">
        <w:t>от</w:t>
      </w:r>
      <w:r w:rsidR="00685CB7">
        <w:t xml:space="preserve"> </w:t>
      </w:r>
      <w:r w:rsidRPr="0016278F">
        <w:t>использования</w:t>
      </w:r>
      <w:r w:rsidR="00685CB7">
        <w:t xml:space="preserve"> </w:t>
      </w:r>
      <w:r w:rsidRPr="0016278F">
        <w:t>ресурсов,</w:t>
      </w:r>
      <w:r w:rsidR="00685CB7">
        <w:t xml:space="preserve"> </w:t>
      </w:r>
      <w:r w:rsidRPr="0016278F">
        <w:t>содержание</w:t>
      </w:r>
      <w:r w:rsidR="00685CB7">
        <w:t xml:space="preserve"> </w:t>
      </w:r>
      <w:r w:rsidRPr="0016278F">
        <w:t>к</w:t>
      </w:r>
      <w:r w:rsidRPr="0016278F">
        <w:t>о</w:t>
      </w:r>
      <w:r w:rsidRPr="0016278F">
        <w:t>торых</w:t>
      </w:r>
      <w:r w:rsidR="00685CB7">
        <w:t xml:space="preserve"> </w:t>
      </w:r>
      <w:r w:rsidRPr="0016278F">
        <w:t>несовместимо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задачами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разования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нежел</w:t>
      </w:r>
      <w:r w:rsidRPr="0016278F">
        <w:t>а</w:t>
      </w:r>
      <w:r w:rsidRPr="0016278F">
        <w:t>тельно.</w:t>
      </w:r>
    </w:p>
    <w:p w:rsidR="0092520D" w:rsidRPr="00F23799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sz w:val="16"/>
          <w:szCs w:val="16"/>
        </w:rPr>
      </w:pPr>
    </w:p>
    <w:p w:rsidR="0092520D" w:rsidRPr="0016278F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outlineLvl w:val="2"/>
        <w:rPr>
          <w:b/>
        </w:rPr>
      </w:pPr>
      <w:bookmarkStart w:id="118" w:name="_Toc496862433"/>
      <w:bookmarkStart w:id="119" w:name="_Toc3283018"/>
      <w:r w:rsidRPr="0016278F">
        <w:rPr>
          <w:b/>
        </w:rPr>
        <w:t>2.1.8.</w:t>
      </w:r>
      <w:r w:rsidR="00685CB7">
        <w:rPr>
          <w:b/>
        </w:rPr>
        <w:t xml:space="preserve"> </w:t>
      </w:r>
      <w:r w:rsidRPr="0016278F">
        <w:rPr>
          <w:b/>
        </w:rPr>
        <w:t>Планируемые</w:t>
      </w:r>
      <w:r w:rsidR="00685CB7">
        <w:rPr>
          <w:b/>
        </w:rPr>
        <w:t xml:space="preserve"> </w:t>
      </w:r>
      <w:r w:rsidRPr="0016278F">
        <w:rPr>
          <w:b/>
        </w:rPr>
        <w:t>результаты</w:t>
      </w:r>
      <w:r w:rsidR="00685CB7">
        <w:rPr>
          <w:b/>
        </w:rPr>
        <w:t xml:space="preserve"> </w:t>
      </w:r>
      <w:r w:rsidRPr="0016278F">
        <w:rPr>
          <w:b/>
        </w:rPr>
        <w:t>формирования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развития</w:t>
      </w:r>
      <w:r w:rsidR="00685CB7">
        <w:rPr>
          <w:b/>
        </w:rPr>
        <w:t xml:space="preserve"> </w:t>
      </w:r>
      <w:r w:rsidRPr="0016278F">
        <w:rPr>
          <w:b/>
        </w:rPr>
        <w:t>компетентности</w:t>
      </w:r>
      <w:r w:rsidR="00685CB7">
        <w:rPr>
          <w:b/>
        </w:rPr>
        <w:t xml:space="preserve"> </w:t>
      </w:r>
      <w:r w:rsidRPr="0016278F">
        <w:rPr>
          <w:b/>
        </w:rPr>
        <w:t>обучающи</w:t>
      </w:r>
      <w:r w:rsidRPr="0016278F">
        <w:rPr>
          <w:b/>
        </w:rPr>
        <w:t>х</w:t>
      </w:r>
      <w:r w:rsidRPr="0016278F">
        <w:rPr>
          <w:b/>
        </w:rPr>
        <w:t>ся</w:t>
      </w:r>
      <w:r w:rsidR="00685CB7">
        <w:rPr>
          <w:b/>
        </w:rPr>
        <w:t xml:space="preserve"> </w:t>
      </w:r>
      <w:r w:rsidRPr="0016278F">
        <w:rPr>
          <w:b/>
        </w:rPr>
        <w:t>в</w:t>
      </w:r>
      <w:r w:rsidR="00685CB7">
        <w:rPr>
          <w:b/>
        </w:rPr>
        <w:t xml:space="preserve"> </w:t>
      </w:r>
      <w:r w:rsidRPr="0016278F">
        <w:rPr>
          <w:b/>
        </w:rPr>
        <w:t>области</w:t>
      </w:r>
      <w:r w:rsidR="00685CB7">
        <w:rPr>
          <w:b/>
        </w:rPr>
        <w:t xml:space="preserve"> </w:t>
      </w:r>
      <w:r w:rsidRPr="0016278F">
        <w:rPr>
          <w:b/>
        </w:rPr>
        <w:t>использования</w:t>
      </w:r>
      <w:r w:rsidR="00685CB7">
        <w:rPr>
          <w:b/>
        </w:rPr>
        <w:t xml:space="preserve"> </w:t>
      </w:r>
      <w:r w:rsidRPr="0016278F">
        <w:rPr>
          <w:b/>
        </w:rPr>
        <w:t>информационно-коммуникационных</w:t>
      </w:r>
      <w:r w:rsidR="00685CB7">
        <w:rPr>
          <w:b/>
        </w:rPr>
        <w:t xml:space="preserve"> </w:t>
      </w:r>
      <w:r w:rsidRPr="0016278F">
        <w:rPr>
          <w:b/>
        </w:rPr>
        <w:t>технологий</w:t>
      </w:r>
      <w:bookmarkEnd w:id="118"/>
      <w:bookmarkEnd w:id="119"/>
    </w:p>
    <w:p w:rsidR="002B536C" w:rsidRPr="00F77278" w:rsidRDefault="002B536C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sz w:val="18"/>
          <w:szCs w:val="1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87"/>
        <w:gridCol w:w="4112"/>
      </w:tblGrid>
      <w:tr w:rsidR="00F77278" w:rsidRPr="00F23799" w:rsidTr="005E5056">
        <w:tc>
          <w:tcPr>
            <w:tcW w:w="6487" w:type="dxa"/>
            <w:shd w:val="clear" w:color="auto" w:fill="auto"/>
          </w:tcPr>
          <w:p w:rsidR="00F77278" w:rsidRPr="00F23799" w:rsidRDefault="00F77278" w:rsidP="008D74A9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b/>
                <w:sz w:val="22"/>
                <w:szCs w:val="22"/>
              </w:rPr>
            </w:pPr>
            <w:r w:rsidRPr="00F23799">
              <w:rPr>
                <w:b/>
                <w:sz w:val="22"/>
                <w:szCs w:val="22"/>
              </w:rPr>
              <w:t>Выпускник</w:t>
            </w:r>
            <w:r w:rsidR="00685CB7">
              <w:rPr>
                <w:b/>
                <w:sz w:val="22"/>
                <w:szCs w:val="22"/>
              </w:rPr>
              <w:t xml:space="preserve"> </w:t>
            </w:r>
            <w:r w:rsidRPr="00F23799">
              <w:rPr>
                <w:b/>
                <w:sz w:val="22"/>
                <w:szCs w:val="22"/>
              </w:rPr>
              <w:t>научится</w:t>
            </w:r>
          </w:p>
        </w:tc>
        <w:tc>
          <w:tcPr>
            <w:tcW w:w="4112" w:type="dxa"/>
            <w:shd w:val="clear" w:color="auto" w:fill="auto"/>
          </w:tcPr>
          <w:p w:rsidR="00F77278" w:rsidRPr="00F23799" w:rsidRDefault="00F77278" w:rsidP="008D74A9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b/>
                <w:sz w:val="22"/>
                <w:szCs w:val="22"/>
              </w:rPr>
            </w:pPr>
            <w:r w:rsidRPr="00F23799">
              <w:rPr>
                <w:b/>
                <w:i/>
                <w:sz w:val="22"/>
                <w:szCs w:val="22"/>
              </w:rPr>
              <w:t>Выпускник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F23799">
              <w:rPr>
                <w:b/>
                <w:i/>
                <w:sz w:val="22"/>
                <w:szCs w:val="22"/>
              </w:rPr>
              <w:t>получит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F23799">
              <w:rPr>
                <w:b/>
                <w:i/>
                <w:sz w:val="22"/>
                <w:szCs w:val="22"/>
              </w:rPr>
              <w:t>возможность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F23799">
              <w:rPr>
                <w:b/>
                <w:i/>
                <w:sz w:val="22"/>
                <w:szCs w:val="22"/>
              </w:rPr>
              <w:t>научиться</w:t>
            </w:r>
          </w:p>
        </w:tc>
      </w:tr>
      <w:tr w:rsidR="00F77278" w:rsidRPr="00F23799" w:rsidTr="005E5056">
        <w:tc>
          <w:tcPr>
            <w:tcW w:w="10599" w:type="dxa"/>
            <w:gridSpan w:val="2"/>
            <w:shd w:val="clear" w:color="auto" w:fill="auto"/>
          </w:tcPr>
          <w:p w:rsidR="00F77278" w:rsidRPr="00F23799" w:rsidRDefault="00F77278" w:rsidP="008D74A9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sz w:val="22"/>
                <w:szCs w:val="22"/>
              </w:rPr>
            </w:pPr>
            <w:r w:rsidRPr="00F23799">
              <w:rPr>
                <w:b/>
                <w:bCs/>
                <w:sz w:val="22"/>
                <w:szCs w:val="22"/>
              </w:rPr>
              <w:t>«Обращение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с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устройствами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ИКТ»</w:t>
            </w:r>
          </w:p>
        </w:tc>
      </w:tr>
      <w:tr w:rsidR="00F77278" w:rsidRPr="00F23799" w:rsidTr="005E5056">
        <w:tc>
          <w:tcPr>
            <w:tcW w:w="6487" w:type="dxa"/>
            <w:shd w:val="clear" w:color="auto" w:fill="auto"/>
          </w:tcPr>
          <w:p w:rsidR="00F77278" w:rsidRPr="00F23799" w:rsidRDefault="00F77278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существл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формацион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дклю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окаль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лобаль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е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нет;</w:t>
            </w:r>
          </w:p>
          <w:p w:rsidR="00F77278" w:rsidRPr="00F23799" w:rsidRDefault="00F77278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олуч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формац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характеристик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мпьютера;</w:t>
            </w:r>
          </w:p>
          <w:p w:rsidR="00F77278" w:rsidRPr="00F23799" w:rsidRDefault="00F77278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цени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исло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рамет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формацио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цесс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объ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мят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обходим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хран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формации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к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р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редач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формац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пускн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Pr="00F23799">
              <w:rPr>
                <w:sz w:val="22"/>
                <w:szCs w:val="22"/>
              </w:rPr>
              <w:t>ы</w:t>
            </w:r>
            <w:r w:rsidRPr="00F23799">
              <w:rPr>
                <w:sz w:val="22"/>
                <w:szCs w:val="22"/>
              </w:rPr>
              <w:t>бран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нал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.);</w:t>
            </w:r>
          </w:p>
          <w:p w:rsidR="00F77278" w:rsidRPr="00F23799" w:rsidRDefault="00F77278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оедин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трой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К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бло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мпьютер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трой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те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нтер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ектор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канер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меритель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трой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.)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пользовани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вод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е</w:t>
            </w:r>
            <w:r w:rsidRPr="00F23799">
              <w:rPr>
                <w:sz w:val="22"/>
                <w:szCs w:val="22"/>
              </w:rPr>
              <w:t>с</w:t>
            </w:r>
            <w:r w:rsidRPr="00F23799">
              <w:rPr>
                <w:sz w:val="22"/>
                <w:szCs w:val="22"/>
              </w:rPr>
              <w:t>провод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хнологий;</w:t>
            </w:r>
          </w:p>
          <w:p w:rsidR="00F77278" w:rsidRPr="00F23799" w:rsidRDefault="00F77278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ход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формационн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ред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кол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исл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ре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ернет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мещ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формацион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ред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лич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формацио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</w:t>
            </w:r>
            <w:r w:rsidRPr="00F23799">
              <w:rPr>
                <w:sz w:val="22"/>
                <w:szCs w:val="22"/>
              </w:rPr>
              <w:t>ъ</w:t>
            </w:r>
            <w:r w:rsidRPr="00F23799">
              <w:rPr>
                <w:sz w:val="22"/>
                <w:szCs w:val="22"/>
              </w:rPr>
              <w:t>екты;</w:t>
            </w:r>
          </w:p>
          <w:p w:rsidR="00F77278" w:rsidRPr="00F23799" w:rsidRDefault="00F77278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облюд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ебо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хни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езопасност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игиен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рг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номи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сурсосбереж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тро</w:t>
            </w:r>
            <w:r w:rsidRPr="00F23799">
              <w:rPr>
                <w:sz w:val="22"/>
                <w:szCs w:val="22"/>
              </w:rPr>
              <w:t>й</w:t>
            </w:r>
            <w:r w:rsidRPr="00F23799">
              <w:rPr>
                <w:sz w:val="22"/>
                <w:szCs w:val="22"/>
              </w:rPr>
              <w:t>ств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КТ.</w:t>
            </w:r>
          </w:p>
        </w:tc>
        <w:tc>
          <w:tcPr>
            <w:tcW w:w="4112" w:type="dxa"/>
            <w:shd w:val="clear" w:color="auto" w:fill="auto"/>
          </w:tcPr>
          <w:p w:rsidR="00F77278" w:rsidRPr="00F23799" w:rsidRDefault="00F77278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318"/>
              <w:rPr>
                <w:sz w:val="22"/>
                <w:szCs w:val="22"/>
              </w:rPr>
            </w:pPr>
            <w:r w:rsidRPr="00F23799">
              <w:rPr>
                <w:i/>
                <w:sz w:val="22"/>
                <w:szCs w:val="22"/>
              </w:rPr>
              <w:t>осознава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использовать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в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пра</w:t>
            </w:r>
            <w:r w:rsidRPr="00F23799">
              <w:rPr>
                <w:i/>
                <w:sz w:val="22"/>
                <w:szCs w:val="22"/>
              </w:rPr>
              <w:t>к</w:t>
            </w:r>
            <w:r w:rsidRPr="00F23799">
              <w:rPr>
                <w:i/>
                <w:sz w:val="22"/>
                <w:szCs w:val="22"/>
              </w:rPr>
              <w:t>тической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деятельност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основны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психологические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особенност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во</w:t>
            </w:r>
            <w:r w:rsidRPr="00F23799">
              <w:rPr>
                <w:i/>
                <w:sz w:val="22"/>
                <w:szCs w:val="22"/>
              </w:rPr>
              <w:t>с</w:t>
            </w:r>
            <w:r w:rsidRPr="00F23799">
              <w:rPr>
                <w:i/>
                <w:sz w:val="22"/>
                <w:szCs w:val="22"/>
              </w:rPr>
              <w:t>приятия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информаци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ч</w:t>
            </w:r>
            <w:r w:rsidRPr="00F23799">
              <w:rPr>
                <w:i/>
                <w:sz w:val="22"/>
                <w:szCs w:val="22"/>
              </w:rPr>
              <w:t>е</w:t>
            </w:r>
            <w:r w:rsidRPr="00F23799">
              <w:rPr>
                <w:i/>
                <w:sz w:val="22"/>
                <w:szCs w:val="22"/>
              </w:rPr>
              <w:t>ловеком.</w:t>
            </w:r>
          </w:p>
        </w:tc>
      </w:tr>
      <w:tr w:rsidR="00F77278" w:rsidRPr="00F23799" w:rsidTr="005E5056">
        <w:tc>
          <w:tcPr>
            <w:tcW w:w="10599" w:type="dxa"/>
            <w:gridSpan w:val="2"/>
            <w:shd w:val="clear" w:color="auto" w:fill="auto"/>
            <w:vAlign w:val="center"/>
          </w:tcPr>
          <w:p w:rsidR="00F77278" w:rsidRPr="00F23799" w:rsidRDefault="00F77278" w:rsidP="008D74A9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sz w:val="22"/>
                <w:szCs w:val="22"/>
              </w:rPr>
            </w:pPr>
            <w:r w:rsidRPr="00F23799">
              <w:rPr>
                <w:b/>
                <w:bCs/>
                <w:sz w:val="22"/>
                <w:szCs w:val="22"/>
              </w:rPr>
              <w:t>«Фиксация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и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обработка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изображений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и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зв</w:t>
            </w:r>
            <w:r w:rsidRPr="00F23799">
              <w:rPr>
                <w:b/>
                <w:bCs/>
                <w:sz w:val="22"/>
                <w:szCs w:val="22"/>
              </w:rPr>
              <w:t>у</w:t>
            </w:r>
            <w:r w:rsidRPr="00F23799">
              <w:rPr>
                <w:b/>
                <w:bCs/>
                <w:sz w:val="22"/>
                <w:szCs w:val="22"/>
              </w:rPr>
              <w:t>ков»</w:t>
            </w:r>
          </w:p>
        </w:tc>
      </w:tr>
      <w:tr w:rsidR="00F77278" w:rsidRPr="00F23799" w:rsidTr="005E5056">
        <w:tc>
          <w:tcPr>
            <w:tcW w:w="6487" w:type="dxa"/>
            <w:shd w:val="clear" w:color="auto" w:fill="auto"/>
          </w:tcPr>
          <w:p w:rsidR="00F77278" w:rsidRPr="00F23799" w:rsidRDefault="00F77278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озда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зент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нов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цифров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тографий;</w:t>
            </w:r>
          </w:p>
          <w:p w:rsidR="00F77278" w:rsidRPr="00F23799" w:rsidRDefault="00F77278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овод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работк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цифров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тограф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польз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вани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зможнос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ециа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мпьютер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струментов;</w:t>
            </w:r>
          </w:p>
          <w:p w:rsidR="00F77278" w:rsidRPr="00F23799" w:rsidRDefault="00F77278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овод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работк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цифров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вукозапис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пользован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зможнос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ециа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мпьютер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струментов;</w:t>
            </w:r>
          </w:p>
          <w:p w:rsidR="00F77278" w:rsidRPr="00F23799" w:rsidRDefault="00F77278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существл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идеосъемк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вод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нтаж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снят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териал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пользовани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зможнос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ециа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мп</w:t>
            </w:r>
            <w:r w:rsidRPr="00F23799">
              <w:rPr>
                <w:sz w:val="22"/>
                <w:szCs w:val="22"/>
              </w:rPr>
              <w:t>ь</w:t>
            </w:r>
            <w:r w:rsidRPr="00F23799">
              <w:rPr>
                <w:sz w:val="22"/>
                <w:szCs w:val="22"/>
              </w:rPr>
              <w:t>ютер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струме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тов.</w:t>
            </w:r>
          </w:p>
        </w:tc>
        <w:tc>
          <w:tcPr>
            <w:tcW w:w="4112" w:type="dxa"/>
            <w:shd w:val="clear" w:color="auto" w:fill="auto"/>
          </w:tcPr>
          <w:p w:rsidR="00F77278" w:rsidRPr="00F23799" w:rsidRDefault="00F77278" w:rsidP="00D703FC">
            <w:pPr>
              <w:pStyle w:val="afc"/>
              <w:numPr>
                <w:ilvl w:val="0"/>
                <w:numId w:val="122"/>
              </w:numPr>
              <w:spacing w:before="0" w:beforeAutospacing="0" w:after="0"/>
              <w:ind w:left="318" w:hanging="283"/>
              <w:rPr>
                <w:sz w:val="22"/>
                <w:szCs w:val="22"/>
              </w:rPr>
            </w:pPr>
            <w:r w:rsidRPr="00F23799">
              <w:rPr>
                <w:i/>
                <w:iCs/>
                <w:sz w:val="22"/>
                <w:szCs w:val="22"/>
              </w:rPr>
              <w:t>различать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творческую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технич</w:t>
            </w:r>
            <w:r w:rsidRPr="00F23799">
              <w:rPr>
                <w:i/>
                <w:iCs/>
                <w:sz w:val="22"/>
                <w:szCs w:val="22"/>
              </w:rPr>
              <w:t>е</w:t>
            </w:r>
            <w:r w:rsidRPr="00F23799">
              <w:rPr>
                <w:i/>
                <w:iCs/>
                <w:sz w:val="22"/>
                <w:szCs w:val="22"/>
              </w:rPr>
              <w:t>скую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фиксацию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звуков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зображ</w:t>
            </w:r>
            <w:r w:rsidRPr="00F23799">
              <w:rPr>
                <w:i/>
                <w:iCs/>
                <w:sz w:val="22"/>
                <w:szCs w:val="22"/>
              </w:rPr>
              <w:t>е</w:t>
            </w:r>
            <w:r w:rsidRPr="00F23799">
              <w:rPr>
                <w:i/>
                <w:iCs/>
                <w:sz w:val="22"/>
                <w:szCs w:val="22"/>
              </w:rPr>
              <w:t>ний;</w:t>
            </w:r>
          </w:p>
          <w:p w:rsidR="00F77278" w:rsidRPr="00F23799" w:rsidRDefault="00F77278" w:rsidP="00D703FC">
            <w:pPr>
              <w:pStyle w:val="afc"/>
              <w:numPr>
                <w:ilvl w:val="0"/>
                <w:numId w:val="122"/>
              </w:numPr>
              <w:spacing w:before="0" w:beforeAutospacing="0" w:after="0"/>
              <w:ind w:left="318" w:hanging="283"/>
              <w:rPr>
                <w:sz w:val="22"/>
                <w:szCs w:val="22"/>
              </w:rPr>
            </w:pPr>
            <w:r w:rsidRPr="00F23799">
              <w:rPr>
                <w:i/>
                <w:iCs/>
                <w:sz w:val="22"/>
                <w:szCs w:val="22"/>
              </w:rPr>
              <w:t>использовать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возможности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КТ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в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творческой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деятельности,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св</w:t>
            </w:r>
            <w:r w:rsidRPr="00F23799">
              <w:rPr>
                <w:i/>
                <w:iCs/>
                <w:sz w:val="22"/>
                <w:szCs w:val="22"/>
              </w:rPr>
              <w:t>я</w:t>
            </w:r>
            <w:r w:rsidRPr="00F23799">
              <w:rPr>
                <w:i/>
                <w:iCs/>
                <w:sz w:val="22"/>
                <w:szCs w:val="22"/>
              </w:rPr>
              <w:t>занной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с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ску</w:t>
            </w:r>
            <w:r w:rsidRPr="00F23799">
              <w:rPr>
                <w:i/>
                <w:iCs/>
                <w:sz w:val="22"/>
                <w:szCs w:val="22"/>
              </w:rPr>
              <w:t>с</w:t>
            </w:r>
            <w:r w:rsidRPr="00F23799">
              <w:rPr>
                <w:i/>
                <w:iCs/>
                <w:sz w:val="22"/>
                <w:szCs w:val="22"/>
              </w:rPr>
              <w:t>ством;</w:t>
            </w:r>
          </w:p>
          <w:p w:rsidR="00F77278" w:rsidRPr="00F23799" w:rsidRDefault="00F77278" w:rsidP="00D703FC">
            <w:pPr>
              <w:pStyle w:val="afc"/>
              <w:numPr>
                <w:ilvl w:val="0"/>
                <w:numId w:val="122"/>
              </w:numPr>
              <w:spacing w:before="0" w:beforeAutospacing="0" w:after="0"/>
              <w:ind w:left="318" w:hanging="283"/>
              <w:rPr>
                <w:sz w:val="22"/>
                <w:szCs w:val="22"/>
              </w:rPr>
            </w:pPr>
            <w:r w:rsidRPr="00F23799">
              <w:rPr>
                <w:i/>
                <w:iCs/>
                <w:sz w:val="22"/>
                <w:szCs w:val="22"/>
              </w:rPr>
              <w:t>осуществлять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трёхмерное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сканир</w:t>
            </w:r>
            <w:r w:rsidRPr="00F23799">
              <w:rPr>
                <w:i/>
                <w:iCs/>
                <w:sz w:val="22"/>
                <w:szCs w:val="22"/>
              </w:rPr>
              <w:t>о</w:t>
            </w:r>
            <w:r w:rsidRPr="00F23799">
              <w:rPr>
                <w:i/>
                <w:iCs/>
                <w:sz w:val="22"/>
                <w:szCs w:val="22"/>
              </w:rPr>
              <w:t>вание.</w:t>
            </w:r>
          </w:p>
        </w:tc>
      </w:tr>
      <w:tr w:rsidR="00F77278" w:rsidRPr="00F23799" w:rsidTr="005E5056">
        <w:tc>
          <w:tcPr>
            <w:tcW w:w="10599" w:type="dxa"/>
            <w:gridSpan w:val="2"/>
            <w:shd w:val="clear" w:color="auto" w:fill="auto"/>
            <w:vAlign w:val="center"/>
          </w:tcPr>
          <w:p w:rsidR="00F77278" w:rsidRPr="00F23799" w:rsidRDefault="00F77278" w:rsidP="008D74A9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sz w:val="22"/>
                <w:szCs w:val="22"/>
              </w:rPr>
            </w:pPr>
            <w:r w:rsidRPr="00F23799">
              <w:rPr>
                <w:b/>
                <w:bCs/>
                <w:sz w:val="22"/>
                <w:szCs w:val="22"/>
              </w:rPr>
              <w:t>«Поиск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и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организация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хранения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информации»</w:t>
            </w:r>
          </w:p>
        </w:tc>
      </w:tr>
      <w:tr w:rsidR="00F77278" w:rsidRPr="00F23799" w:rsidTr="005E5056">
        <w:tc>
          <w:tcPr>
            <w:tcW w:w="6487" w:type="dxa"/>
            <w:shd w:val="clear" w:color="auto" w:fill="auto"/>
          </w:tcPr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использ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лич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ем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ис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форм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ерн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поиско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истем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равоч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дел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дме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убр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ки);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тро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прос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ис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форм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пользован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огиче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ерац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нализир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зульта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иска;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использ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лич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иблиотечны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исл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лектро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ны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талог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ис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о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t>ходим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ниг;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иск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формац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лич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аз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а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ны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зда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полн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аз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анны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астност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польз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лич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редел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тели;</w:t>
            </w:r>
          </w:p>
          <w:p w:rsidR="00F77278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охран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дивидуа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пользо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йде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ерн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формац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о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ъек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сыл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их.</w:t>
            </w:r>
          </w:p>
        </w:tc>
        <w:tc>
          <w:tcPr>
            <w:tcW w:w="4112" w:type="dxa"/>
            <w:shd w:val="clear" w:color="auto" w:fill="auto"/>
          </w:tcPr>
          <w:p w:rsidR="00F77278" w:rsidRPr="00F23799" w:rsidRDefault="00F77278" w:rsidP="008D74A9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sz w:val="22"/>
                <w:szCs w:val="22"/>
              </w:rPr>
            </w:pPr>
          </w:p>
        </w:tc>
      </w:tr>
      <w:tr w:rsidR="00DF774B" w:rsidRPr="00F23799" w:rsidTr="005E5056">
        <w:tc>
          <w:tcPr>
            <w:tcW w:w="10599" w:type="dxa"/>
            <w:gridSpan w:val="2"/>
            <w:shd w:val="clear" w:color="auto" w:fill="auto"/>
            <w:vAlign w:val="center"/>
          </w:tcPr>
          <w:p w:rsidR="00DF774B" w:rsidRPr="00F23799" w:rsidRDefault="00DF774B" w:rsidP="008D74A9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sz w:val="22"/>
                <w:szCs w:val="22"/>
              </w:rPr>
            </w:pPr>
            <w:r w:rsidRPr="00F23799">
              <w:rPr>
                <w:b/>
                <w:bCs/>
                <w:sz w:val="22"/>
                <w:szCs w:val="22"/>
              </w:rPr>
              <w:t>«Создание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письменных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сообщений»</w:t>
            </w:r>
          </w:p>
        </w:tc>
      </w:tr>
      <w:tr w:rsidR="00DF774B" w:rsidRPr="00F23799" w:rsidTr="005E5056">
        <w:tc>
          <w:tcPr>
            <w:tcW w:w="6487" w:type="dxa"/>
            <w:shd w:val="clear" w:color="auto" w:fill="auto"/>
          </w:tcPr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существл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дактиро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руктури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кс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ответств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мысл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редств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кстов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дактора;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форматир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ксто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кумен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установ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р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метр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раниц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кумента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рматиро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имвол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бзацев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став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лонтитул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омер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раниц);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ставл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кумен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рмул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аблиц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иск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ображ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ия;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в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ллективн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здан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кстов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к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мента;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озда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ипертексто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кументы.</w:t>
            </w:r>
          </w:p>
        </w:tc>
        <w:tc>
          <w:tcPr>
            <w:tcW w:w="4112" w:type="dxa"/>
            <w:shd w:val="clear" w:color="auto" w:fill="auto"/>
          </w:tcPr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177" w:hanging="219"/>
              <w:rPr>
                <w:sz w:val="22"/>
                <w:szCs w:val="22"/>
              </w:rPr>
            </w:pPr>
            <w:r w:rsidRPr="00F23799">
              <w:rPr>
                <w:i/>
                <w:iCs/>
                <w:sz w:val="22"/>
                <w:szCs w:val="22"/>
              </w:rPr>
              <w:t>создавать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текст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на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ностранном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языке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с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спользованием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слепого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дес</w:t>
            </w:r>
            <w:r w:rsidRPr="00F23799">
              <w:rPr>
                <w:i/>
                <w:iCs/>
                <w:sz w:val="22"/>
                <w:szCs w:val="22"/>
              </w:rPr>
              <w:t>я</w:t>
            </w:r>
            <w:r w:rsidRPr="00F23799">
              <w:rPr>
                <w:i/>
                <w:iCs/>
                <w:sz w:val="22"/>
                <w:szCs w:val="22"/>
              </w:rPr>
              <w:t>типальцевого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клавиатурного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письма;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177" w:hanging="219"/>
              <w:rPr>
                <w:sz w:val="22"/>
                <w:szCs w:val="22"/>
              </w:rPr>
            </w:pPr>
            <w:r w:rsidRPr="00F23799">
              <w:rPr>
                <w:i/>
                <w:iCs/>
                <w:sz w:val="22"/>
                <w:szCs w:val="22"/>
              </w:rPr>
              <w:t>использовать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компьютерные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нстр</w:t>
            </w:r>
            <w:r w:rsidRPr="00F23799">
              <w:rPr>
                <w:i/>
                <w:iCs/>
                <w:sz w:val="22"/>
                <w:szCs w:val="22"/>
              </w:rPr>
              <w:t>у</w:t>
            </w:r>
            <w:r w:rsidRPr="00F23799">
              <w:rPr>
                <w:i/>
                <w:iCs/>
                <w:sz w:val="22"/>
                <w:szCs w:val="22"/>
              </w:rPr>
              <w:t>менты,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упрощающие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расшифровку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аудиоз</w:t>
            </w:r>
            <w:r w:rsidRPr="00F23799">
              <w:rPr>
                <w:i/>
                <w:iCs/>
                <w:sz w:val="22"/>
                <w:szCs w:val="22"/>
              </w:rPr>
              <w:t>а</w:t>
            </w:r>
            <w:r w:rsidRPr="00F23799">
              <w:rPr>
                <w:i/>
                <w:iCs/>
                <w:sz w:val="22"/>
                <w:szCs w:val="22"/>
              </w:rPr>
              <w:t>писей.</w:t>
            </w:r>
          </w:p>
        </w:tc>
      </w:tr>
      <w:tr w:rsidR="00DF774B" w:rsidRPr="00F23799" w:rsidTr="005E5056">
        <w:tc>
          <w:tcPr>
            <w:tcW w:w="10599" w:type="dxa"/>
            <w:gridSpan w:val="2"/>
            <w:shd w:val="clear" w:color="auto" w:fill="auto"/>
            <w:vAlign w:val="center"/>
          </w:tcPr>
          <w:p w:rsidR="00DF774B" w:rsidRPr="00F23799" w:rsidRDefault="00DF774B" w:rsidP="008D74A9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sz w:val="22"/>
                <w:szCs w:val="22"/>
              </w:rPr>
            </w:pPr>
            <w:r w:rsidRPr="00F23799">
              <w:rPr>
                <w:b/>
                <w:bCs/>
                <w:sz w:val="22"/>
                <w:szCs w:val="22"/>
              </w:rPr>
              <w:t>«Создание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графических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объектов»</w:t>
            </w:r>
          </w:p>
        </w:tc>
      </w:tr>
      <w:tr w:rsidR="00DF774B" w:rsidRPr="00F23799" w:rsidTr="005E5056">
        <w:tc>
          <w:tcPr>
            <w:tcW w:w="6487" w:type="dxa"/>
            <w:shd w:val="clear" w:color="auto" w:fill="auto"/>
          </w:tcPr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озда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дактир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ображ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мощь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стр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lastRenderedPageBreak/>
              <w:t>мент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афиче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дакт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ра;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озда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лич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еометри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ъек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ртеж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с</w:t>
            </w:r>
            <w:r w:rsidRPr="00F23799">
              <w:rPr>
                <w:sz w:val="22"/>
                <w:szCs w:val="22"/>
              </w:rPr>
              <w:t>пользовани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зможнос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ециа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мпьютер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стр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ментов;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озда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иаграмм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лич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ид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алгоритмически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цептуальны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ссификац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онны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рганизационны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д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.)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ответств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шаемы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ч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ми.</w:t>
            </w:r>
          </w:p>
        </w:tc>
        <w:tc>
          <w:tcPr>
            <w:tcW w:w="4112" w:type="dxa"/>
            <w:shd w:val="clear" w:color="auto" w:fill="auto"/>
          </w:tcPr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318"/>
              <w:rPr>
                <w:sz w:val="22"/>
                <w:szCs w:val="22"/>
              </w:rPr>
            </w:pPr>
            <w:r w:rsidRPr="00F23799">
              <w:rPr>
                <w:i/>
                <w:iCs/>
                <w:sz w:val="22"/>
                <w:szCs w:val="22"/>
              </w:rPr>
              <w:lastRenderedPageBreak/>
              <w:t>создавать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мультипликационные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lastRenderedPageBreak/>
              <w:t>фильмы;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318"/>
              <w:rPr>
                <w:sz w:val="22"/>
                <w:szCs w:val="22"/>
              </w:rPr>
            </w:pPr>
            <w:r w:rsidRPr="00F23799">
              <w:rPr>
                <w:i/>
                <w:iCs/>
                <w:sz w:val="22"/>
                <w:szCs w:val="22"/>
              </w:rPr>
              <w:t>создавать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виртуальные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модели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трёхмерных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объе</w:t>
            </w:r>
            <w:r w:rsidRPr="00F23799">
              <w:rPr>
                <w:i/>
                <w:iCs/>
                <w:sz w:val="22"/>
                <w:szCs w:val="22"/>
              </w:rPr>
              <w:t>к</w:t>
            </w:r>
            <w:r w:rsidRPr="00F23799">
              <w:rPr>
                <w:i/>
                <w:iCs/>
                <w:sz w:val="22"/>
                <w:szCs w:val="22"/>
              </w:rPr>
              <w:t>тов.</w:t>
            </w:r>
          </w:p>
        </w:tc>
      </w:tr>
      <w:tr w:rsidR="00DF774B" w:rsidRPr="00F23799" w:rsidTr="005E5056">
        <w:tc>
          <w:tcPr>
            <w:tcW w:w="10599" w:type="dxa"/>
            <w:gridSpan w:val="2"/>
            <w:shd w:val="clear" w:color="auto" w:fill="auto"/>
            <w:vAlign w:val="center"/>
          </w:tcPr>
          <w:p w:rsidR="00DF774B" w:rsidRPr="00F23799" w:rsidRDefault="00DF774B" w:rsidP="008D74A9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sz w:val="22"/>
                <w:szCs w:val="22"/>
              </w:rPr>
            </w:pPr>
            <w:r w:rsidRPr="00F23799">
              <w:rPr>
                <w:b/>
                <w:bCs/>
                <w:sz w:val="22"/>
                <w:szCs w:val="22"/>
              </w:rPr>
              <w:lastRenderedPageBreak/>
              <w:t>«Создание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музыкальных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и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звуковых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объе</w:t>
            </w:r>
            <w:r w:rsidRPr="00F23799">
              <w:rPr>
                <w:b/>
                <w:bCs/>
                <w:sz w:val="22"/>
                <w:szCs w:val="22"/>
              </w:rPr>
              <w:t>к</w:t>
            </w:r>
            <w:r w:rsidRPr="00F23799">
              <w:rPr>
                <w:b/>
                <w:bCs/>
                <w:sz w:val="22"/>
                <w:szCs w:val="22"/>
              </w:rPr>
              <w:t>тов»</w:t>
            </w:r>
          </w:p>
        </w:tc>
      </w:tr>
      <w:tr w:rsidR="00DF774B" w:rsidRPr="00F23799" w:rsidTr="005E5056">
        <w:tc>
          <w:tcPr>
            <w:tcW w:w="6487" w:type="dxa"/>
            <w:shd w:val="clear" w:color="auto" w:fill="auto"/>
          </w:tcPr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записы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вуко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айл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лич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честв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в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ч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глуби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диро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астот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искретизации);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использ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узыкаль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дактор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виш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инетич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интезато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ш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ворче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ч.</w:t>
            </w:r>
          </w:p>
        </w:tc>
        <w:tc>
          <w:tcPr>
            <w:tcW w:w="4112" w:type="dxa"/>
            <w:shd w:val="clear" w:color="auto" w:fill="auto"/>
          </w:tcPr>
          <w:p w:rsidR="00DF774B" w:rsidRPr="00F23799" w:rsidRDefault="00DF774B" w:rsidP="00D703FC">
            <w:pPr>
              <w:pStyle w:val="afc"/>
              <w:numPr>
                <w:ilvl w:val="0"/>
                <w:numId w:val="123"/>
              </w:numPr>
              <w:spacing w:before="0" w:beforeAutospacing="0" w:after="0"/>
              <w:ind w:left="318" w:hanging="252"/>
              <w:rPr>
                <w:sz w:val="22"/>
                <w:szCs w:val="22"/>
              </w:rPr>
            </w:pPr>
            <w:r w:rsidRPr="00F23799">
              <w:rPr>
                <w:i/>
                <w:iCs/>
                <w:sz w:val="22"/>
                <w:szCs w:val="22"/>
              </w:rPr>
              <w:t>использовать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музыкальные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редакт</w:t>
            </w:r>
            <w:r w:rsidRPr="00F23799">
              <w:rPr>
                <w:i/>
                <w:iCs/>
                <w:sz w:val="22"/>
                <w:szCs w:val="22"/>
              </w:rPr>
              <w:t>о</w:t>
            </w:r>
            <w:r w:rsidRPr="00F23799">
              <w:rPr>
                <w:i/>
                <w:iCs/>
                <w:sz w:val="22"/>
                <w:szCs w:val="22"/>
              </w:rPr>
              <w:t>ры,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клавишные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кинетические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си</w:t>
            </w:r>
            <w:r w:rsidRPr="00F23799">
              <w:rPr>
                <w:i/>
                <w:iCs/>
                <w:sz w:val="22"/>
                <w:szCs w:val="22"/>
              </w:rPr>
              <w:t>н</w:t>
            </w:r>
            <w:r w:rsidRPr="00F23799">
              <w:rPr>
                <w:i/>
                <w:iCs/>
                <w:sz w:val="22"/>
                <w:szCs w:val="22"/>
              </w:rPr>
              <w:t>тезаторы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для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решения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творческих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задач.</w:t>
            </w:r>
          </w:p>
        </w:tc>
      </w:tr>
      <w:tr w:rsidR="00DF774B" w:rsidRPr="00F23799" w:rsidTr="005E5056">
        <w:tc>
          <w:tcPr>
            <w:tcW w:w="10599" w:type="dxa"/>
            <w:gridSpan w:val="2"/>
            <w:shd w:val="clear" w:color="auto" w:fill="auto"/>
            <w:vAlign w:val="center"/>
          </w:tcPr>
          <w:p w:rsidR="00DF774B" w:rsidRPr="00F23799" w:rsidRDefault="00DF774B" w:rsidP="008D74A9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b/>
                <w:bCs/>
                <w:sz w:val="22"/>
                <w:szCs w:val="22"/>
              </w:rPr>
            </w:pPr>
            <w:r w:rsidRPr="00F23799">
              <w:rPr>
                <w:b/>
                <w:bCs/>
                <w:sz w:val="22"/>
                <w:szCs w:val="22"/>
              </w:rPr>
              <w:t>«Восприятие,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использование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и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создание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гипертекстовых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и</w:t>
            </w:r>
          </w:p>
          <w:p w:rsidR="00DF774B" w:rsidRPr="00F23799" w:rsidRDefault="00DF774B" w:rsidP="008D74A9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sz w:val="22"/>
                <w:szCs w:val="22"/>
              </w:rPr>
            </w:pPr>
            <w:r w:rsidRPr="00F23799">
              <w:rPr>
                <w:b/>
                <w:bCs/>
                <w:sz w:val="22"/>
                <w:szCs w:val="22"/>
              </w:rPr>
              <w:t>мультимедийных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информац</w:t>
            </w:r>
            <w:r w:rsidRPr="00F23799">
              <w:rPr>
                <w:b/>
                <w:bCs/>
                <w:sz w:val="22"/>
                <w:szCs w:val="22"/>
              </w:rPr>
              <w:t>и</w:t>
            </w:r>
            <w:r w:rsidRPr="00F23799">
              <w:rPr>
                <w:b/>
                <w:bCs/>
                <w:sz w:val="22"/>
                <w:szCs w:val="22"/>
              </w:rPr>
              <w:t>онных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объектов»</w:t>
            </w:r>
          </w:p>
        </w:tc>
      </w:tr>
      <w:tr w:rsidR="00DF774B" w:rsidRPr="00F23799" w:rsidTr="005E5056">
        <w:tc>
          <w:tcPr>
            <w:tcW w:w="6487" w:type="dxa"/>
            <w:shd w:val="clear" w:color="auto" w:fill="auto"/>
          </w:tcPr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озда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нн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ультимедийн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зент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ц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иперссылкам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лайд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тор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держа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кст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вук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фи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ображения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работ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обы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ид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общений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иаграмм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алг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ритмически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цептуальны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ссификационны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рганиз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ционны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д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.)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рт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географически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хронолог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ческие)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утниковы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тографиям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исл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ист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м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лоба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ициониров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ния;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цени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ме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айлов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дготовле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польз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вани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лич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тройст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вод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форм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н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ерва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ремен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клавиатур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канер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икрофон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токамер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идеок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мера);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использ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граммы-архиваторы.</w:t>
            </w:r>
          </w:p>
        </w:tc>
        <w:tc>
          <w:tcPr>
            <w:tcW w:w="4112" w:type="dxa"/>
            <w:shd w:val="clear" w:color="auto" w:fill="auto"/>
          </w:tcPr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318"/>
              <w:rPr>
                <w:sz w:val="22"/>
                <w:szCs w:val="22"/>
              </w:rPr>
            </w:pPr>
            <w:r w:rsidRPr="00F23799">
              <w:rPr>
                <w:i/>
                <w:iCs/>
                <w:sz w:val="22"/>
                <w:szCs w:val="22"/>
              </w:rPr>
              <w:t>проектировать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дизайн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сообщений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в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соответствии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с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задачами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сре</w:t>
            </w:r>
            <w:r w:rsidRPr="00F23799">
              <w:rPr>
                <w:i/>
                <w:iCs/>
                <w:sz w:val="22"/>
                <w:szCs w:val="22"/>
              </w:rPr>
              <w:t>д</w:t>
            </w:r>
            <w:r w:rsidRPr="00F23799">
              <w:rPr>
                <w:i/>
                <w:iCs/>
                <w:sz w:val="22"/>
                <w:szCs w:val="22"/>
              </w:rPr>
              <w:t>ствами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доста</w:t>
            </w:r>
            <w:r w:rsidRPr="00F23799">
              <w:rPr>
                <w:i/>
                <w:iCs/>
                <w:sz w:val="22"/>
                <w:szCs w:val="22"/>
              </w:rPr>
              <w:t>в</w:t>
            </w:r>
            <w:r w:rsidRPr="00F23799">
              <w:rPr>
                <w:i/>
                <w:iCs/>
                <w:sz w:val="22"/>
                <w:szCs w:val="22"/>
              </w:rPr>
              <w:t>ки;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318"/>
              <w:rPr>
                <w:sz w:val="22"/>
                <w:szCs w:val="22"/>
              </w:rPr>
            </w:pPr>
            <w:r w:rsidRPr="00F23799">
              <w:rPr>
                <w:i/>
                <w:iCs/>
                <w:sz w:val="22"/>
                <w:szCs w:val="22"/>
              </w:rPr>
              <w:t>понимать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сообщения,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спользуя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при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х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восприятии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внутренние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внешние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ссылки,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различные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нструменты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п</w:t>
            </w:r>
            <w:r w:rsidRPr="00F23799">
              <w:rPr>
                <w:i/>
                <w:iCs/>
                <w:sz w:val="22"/>
                <w:szCs w:val="22"/>
              </w:rPr>
              <w:t>о</w:t>
            </w:r>
            <w:r w:rsidRPr="00F23799">
              <w:rPr>
                <w:i/>
                <w:iCs/>
                <w:sz w:val="22"/>
                <w:szCs w:val="22"/>
              </w:rPr>
              <w:t>иска,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справочные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сточники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(вкл</w:t>
            </w:r>
            <w:r w:rsidRPr="00F23799">
              <w:rPr>
                <w:i/>
                <w:iCs/>
                <w:sz w:val="22"/>
                <w:szCs w:val="22"/>
              </w:rPr>
              <w:t>ю</w:t>
            </w:r>
            <w:r w:rsidRPr="00F23799">
              <w:rPr>
                <w:i/>
                <w:iCs/>
                <w:sz w:val="22"/>
                <w:szCs w:val="22"/>
              </w:rPr>
              <w:t>чая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двуязычные).</w:t>
            </w:r>
          </w:p>
        </w:tc>
      </w:tr>
      <w:tr w:rsidR="00DF774B" w:rsidRPr="00F23799" w:rsidTr="005E5056">
        <w:tc>
          <w:tcPr>
            <w:tcW w:w="10599" w:type="dxa"/>
            <w:gridSpan w:val="2"/>
            <w:shd w:val="clear" w:color="auto" w:fill="auto"/>
            <w:vAlign w:val="center"/>
          </w:tcPr>
          <w:p w:rsidR="00DF774B" w:rsidRPr="00F23799" w:rsidRDefault="00DF774B" w:rsidP="008D74A9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sz w:val="22"/>
                <w:szCs w:val="22"/>
              </w:rPr>
            </w:pPr>
            <w:r w:rsidRPr="00F23799">
              <w:rPr>
                <w:b/>
                <w:bCs/>
                <w:sz w:val="22"/>
                <w:szCs w:val="22"/>
              </w:rPr>
              <w:t>«Анализ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информации,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математическая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обработка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данных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в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исслед</w:t>
            </w:r>
            <w:r w:rsidRPr="00F23799">
              <w:rPr>
                <w:b/>
                <w:bCs/>
                <w:sz w:val="22"/>
                <w:szCs w:val="22"/>
              </w:rPr>
              <w:t>о</w:t>
            </w:r>
            <w:r w:rsidRPr="00F23799">
              <w:rPr>
                <w:b/>
                <w:bCs/>
                <w:sz w:val="22"/>
                <w:szCs w:val="22"/>
              </w:rPr>
              <w:t>вании»</w:t>
            </w:r>
          </w:p>
        </w:tc>
      </w:tr>
      <w:tr w:rsidR="00DF774B" w:rsidRPr="00F23799" w:rsidTr="005E5056">
        <w:tc>
          <w:tcPr>
            <w:tcW w:w="6487" w:type="dxa"/>
            <w:shd w:val="clear" w:color="auto" w:fill="auto"/>
          </w:tcPr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овод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ст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сперимен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следо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иртуал</w:t>
            </w:r>
            <w:r w:rsidRPr="00F23799">
              <w:rPr>
                <w:sz w:val="22"/>
                <w:szCs w:val="22"/>
              </w:rPr>
              <w:t>ь</w:t>
            </w:r>
            <w:r w:rsidRPr="00F23799">
              <w:rPr>
                <w:sz w:val="22"/>
                <w:szCs w:val="22"/>
              </w:rPr>
              <w:t>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абораториях;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вод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зульта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мере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цифро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а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работк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исл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атистиче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зуализации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овод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сперимен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следо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иртуа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аб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ратория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стествен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ука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атематик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форматике.</w:t>
            </w:r>
          </w:p>
        </w:tc>
        <w:tc>
          <w:tcPr>
            <w:tcW w:w="4112" w:type="dxa"/>
            <w:shd w:val="clear" w:color="auto" w:fill="auto"/>
          </w:tcPr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318" w:hanging="384"/>
              <w:rPr>
                <w:sz w:val="22"/>
                <w:szCs w:val="22"/>
              </w:rPr>
            </w:pPr>
            <w:r w:rsidRPr="00F23799">
              <w:rPr>
                <w:i/>
                <w:iCs/>
                <w:sz w:val="22"/>
                <w:szCs w:val="22"/>
              </w:rPr>
              <w:t>проводить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естественно-научные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социальные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змерения,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вводить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р</w:t>
            </w:r>
            <w:r w:rsidRPr="00F23799">
              <w:rPr>
                <w:i/>
                <w:iCs/>
                <w:sz w:val="22"/>
                <w:szCs w:val="22"/>
              </w:rPr>
              <w:t>е</w:t>
            </w:r>
            <w:r w:rsidRPr="00F23799">
              <w:rPr>
                <w:i/>
                <w:iCs/>
                <w:sz w:val="22"/>
                <w:szCs w:val="22"/>
              </w:rPr>
              <w:t>зультаты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змерений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других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цифр</w:t>
            </w:r>
            <w:r w:rsidRPr="00F23799">
              <w:rPr>
                <w:i/>
                <w:iCs/>
                <w:sz w:val="22"/>
                <w:szCs w:val="22"/>
              </w:rPr>
              <w:t>о</w:t>
            </w:r>
            <w:r w:rsidRPr="00F23799">
              <w:rPr>
                <w:i/>
                <w:iCs/>
                <w:sz w:val="22"/>
                <w:szCs w:val="22"/>
              </w:rPr>
              <w:t>вых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данных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обрабатывать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х,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в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том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числе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статистически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с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пом</w:t>
            </w:r>
            <w:r w:rsidRPr="00F23799">
              <w:rPr>
                <w:i/>
                <w:iCs/>
                <w:sz w:val="22"/>
                <w:szCs w:val="22"/>
              </w:rPr>
              <w:t>о</w:t>
            </w:r>
            <w:r w:rsidRPr="00F23799">
              <w:rPr>
                <w:i/>
                <w:iCs/>
                <w:sz w:val="22"/>
                <w:szCs w:val="22"/>
              </w:rPr>
              <w:t>щью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визуал</w:t>
            </w:r>
            <w:r w:rsidRPr="00F23799">
              <w:rPr>
                <w:i/>
                <w:iCs/>
                <w:sz w:val="22"/>
                <w:szCs w:val="22"/>
              </w:rPr>
              <w:t>и</w:t>
            </w:r>
            <w:r w:rsidRPr="00F23799">
              <w:rPr>
                <w:i/>
                <w:iCs/>
                <w:sz w:val="22"/>
                <w:szCs w:val="22"/>
              </w:rPr>
              <w:t>зации;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318" w:hanging="384"/>
              <w:rPr>
                <w:sz w:val="22"/>
                <w:szCs w:val="22"/>
              </w:rPr>
            </w:pPr>
            <w:r w:rsidRPr="00F23799">
              <w:rPr>
                <w:i/>
                <w:iCs/>
                <w:sz w:val="22"/>
                <w:szCs w:val="22"/>
              </w:rPr>
              <w:t>анализировать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результаты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своей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деятельности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затрачиваемых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р</w:t>
            </w:r>
            <w:r w:rsidRPr="00F23799">
              <w:rPr>
                <w:i/>
                <w:iCs/>
                <w:sz w:val="22"/>
                <w:szCs w:val="22"/>
              </w:rPr>
              <w:t>е</w:t>
            </w:r>
            <w:r w:rsidRPr="00F23799">
              <w:rPr>
                <w:i/>
                <w:iCs/>
                <w:sz w:val="22"/>
                <w:szCs w:val="22"/>
              </w:rPr>
              <w:t>сурсов.</w:t>
            </w:r>
          </w:p>
        </w:tc>
      </w:tr>
      <w:tr w:rsidR="00DF774B" w:rsidRPr="00F23799" w:rsidTr="005E5056">
        <w:tc>
          <w:tcPr>
            <w:tcW w:w="10599" w:type="dxa"/>
            <w:gridSpan w:val="2"/>
            <w:shd w:val="clear" w:color="auto" w:fill="auto"/>
            <w:vAlign w:val="center"/>
          </w:tcPr>
          <w:p w:rsidR="00DF774B" w:rsidRPr="00F23799" w:rsidRDefault="00DF774B" w:rsidP="008D74A9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sz w:val="22"/>
                <w:szCs w:val="22"/>
              </w:rPr>
            </w:pPr>
            <w:r w:rsidRPr="00F23799">
              <w:rPr>
                <w:b/>
                <w:bCs/>
                <w:sz w:val="22"/>
                <w:szCs w:val="22"/>
              </w:rPr>
              <w:t>«Моделирование,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проектирование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и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управл</w:t>
            </w:r>
            <w:r w:rsidRPr="00F23799">
              <w:rPr>
                <w:b/>
                <w:bCs/>
                <w:sz w:val="22"/>
                <w:szCs w:val="22"/>
              </w:rPr>
              <w:t>е</w:t>
            </w:r>
            <w:r w:rsidRPr="00F23799">
              <w:rPr>
                <w:b/>
                <w:bCs/>
                <w:sz w:val="22"/>
                <w:szCs w:val="22"/>
              </w:rPr>
              <w:t>ние»</w:t>
            </w:r>
          </w:p>
        </w:tc>
      </w:tr>
      <w:tr w:rsidR="00DF774B" w:rsidRPr="00F23799" w:rsidTr="005E5056">
        <w:tc>
          <w:tcPr>
            <w:tcW w:w="6487" w:type="dxa"/>
            <w:shd w:val="clear" w:color="auto" w:fill="auto"/>
          </w:tcPr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тро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мощь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мпьютер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струмент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нообра</w:t>
            </w:r>
            <w:r w:rsidRPr="00F23799">
              <w:rPr>
                <w:sz w:val="22"/>
                <w:szCs w:val="22"/>
              </w:rPr>
              <w:t>з</w:t>
            </w:r>
            <w:r w:rsidRPr="00F23799">
              <w:rPr>
                <w:sz w:val="22"/>
                <w:szCs w:val="22"/>
              </w:rPr>
              <w:t>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формацио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рукту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ис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</w:t>
            </w:r>
            <w:r w:rsidRPr="00F23799">
              <w:rPr>
                <w:sz w:val="22"/>
                <w:szCs w:val="22"/>
              </w:rPr>
              <w:t>ъ</w:t>
            </w:r>
            <w:r w:rsidRPr="00F23799">
              <w:rPr>
                <w:sz w:val="22"/>
                <w:szCs w:val="22"/>
              </w:rPr>
              <w:t>ектов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конструир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делир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пользовани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атериал</w:t>
            </w:r>
            <w:r w:rsidRPr="00F23799">
              <w:rPr>
                <w:sz w:val="22"/>
                <w:szCs w:val="22"/>
              </w:rPr>
              <w:t>ь</w:t>
            </w:r>
            <w:r w:rsidRPr="00F23799">
              <w:rPr>
                <w:sz w:val="22"/>
                <w:szCs w:val="22"/>
              </w:rPr>
              <w:t>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структор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мпь</w:t>
            </w:r>
            <w:r w:rsidRPr="00F23799">
              <w:rPr>
                <w:sz w:val="22"/>
                <w:szCs w:val="22"/>
              </w:rPr>
              <w:t>ю</w:t>
            </w:r>
            <w:r w:rsidRPr="00F23799">
              <w:rPr>
                <w:sz w:val="22"/>
                <w:szCs w:val="22"/>
              </w:rPr>
              <w:t>тер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правлени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рат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язь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бототехника);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моделир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пользовани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иртуа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стру</w:t>
            </w:r>
            <w:r w:rsidRPr="00F23799">
              <w:rPr>
                <w:sz w:val="22"/>
                <w:szCs w:val="22"/>
              </w:rPr>
              <w:t>к</w:t>
            </w:r>
            <w:r w:rsidRPr="00F23799">
              <w:rPr>
                <w:sz w:val="22"/>
                <w:szCs w:val="22"/>
              </w:rPr>
              <w:t>торов;</w:t>
            </w:r>
          </w:p>
          <w:p w:rsidR="00DF774B" w:rsidRPr="00F23799" w:rsidRDefault="00685CB7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r w:rsidR="00DF774B" w:rsidRPr="00F23799">
              <w:rPr>
                <w:sz w:val="22"/>
                <w:szCs w:val="22"/>
              </w:rPr>
              <w:t>моделировать</w:t>
            </w:r>
            <w:r>
              <w:rPr>
                <w:sz w:val="22"/>
                <w:szCs w:val="22"/>
              </w:rPr>
              <w:t xml:space="preserve"> </w:t>
            </w:r>
            <w:r w:rsidR="00DF774B" w:rsidRPr="00F23799">
              <w:rPr>
                <w:sz w:val="22"/>
                <w:szCs w:val="22"/>
              </w:rPr>
              <w:t>с</w:t>
            </w:r>
            <w:r>
              <w:rPr>
                <w:sz w:val="22"/>
                <w:szCs w:val="22"/>
              </w:rPr>
              <w:t xml:space="preserve"> </w:t>
            </w:r>
            <w:r w:rsidR="00DF774B" w:rsidRPr="00F23799">
              <w:rPr>
                <w:sz w:val="22"/>
                <w:szCs w:val="22"/>
              </w:rPr>
              <w:t>использованием</w:t>
            </w:r>
            <w:r>
              <w:rPr>
                <w:sz w:val="22"/>
                <w:szCs w:val="22"/>
              </w:rPr>
              <w:t xml:space="preserve"> </w:t>
            </w:r>
            <w:r w:rsidR="00DF774B" w:rsidRPr="00F23799">
              <w:rPr>
                <w:sz w:val="22"/>
                <w:szCs w:val="22"/>
              </w:rPr>
              <w:t>средств</w:t>
            </w:r>
            <w:r>
              <w:rPr>
                <w:sz w:val="22"/>
                <w:szCs w:val="22"/>
              </w:rPr>
              <w:t xml:space="preserve"> </w:t>
            </w:r>
            <w:r w:rsidR="00DF774B" w:rsidRPr="00F23799">
              <w:rPr>
                <w:sz w:val="22"/>
                <w:szCs w:val="22"/>
              </w:rPr>
              <w:t>программиров</w:t>
            </w:r>
            <w:r w:rsidR="00DF774B" w:rsidRPr="00F23799">
              <w:rPr>
                <w:sz w:val="22"/>
                <w:szCs w:val="22"/>
              </w:rPr>
              <w:t>а</w:t>
            </w:r>
            <w:r w:rsidR="00DF774B" w:rsidRPr="00F23799">
              <w:rPr>
                <w:sz w:val="22"/>
                <w:szCs w:val="22"/>
              </w:rPr>
              <w:t>ния.</w:t>
            </w:r>
          </w:p>
        </w:tc>
        <w:tc>
          <w:tcPr>
            <w:tcW w:w="4112" w:type="dxa"/>
            <w:shd w:val="clear" w:color="auto" w:fill="auto"/>
          </w:tcPr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318"/>
              <w:rPr>
                <w:sz w:val="22"/>
                <w:szCs w:val="22"/>
              </w:rPr>
            </w:pPr>
            <w:r w:rsidRPr="00F23799">
              <w:rPr>
                <w:i/>
                <w:iCs/>
                <w:sz w:val="22"/>
                <w:szCs w:val="22"/>
              </w:rPr>
              <w:t>проектировать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виртуальные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р</w:t>
            </w:r>
            <w:r w:rsidRPr="00F23799">
              <w:rPr>
                <w:i/>
                <w:iCs/>
                <w:sz w:val="22"/>
                <w:szCs w:val="22"/>
              </w:rPr>
              <w:t>е</w:t>
            </w:r>
            <w:r w:rsidRPr="00F23799">
              <w:rPr>
                <w:i/>
                <w:iCs/>
                <w:sz w:val="22"/>
                <w:szCs w:val="22"/>
              </w:rPr>
              <w:t>альные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объекты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процессы,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испол</w:t>
            </w:r>
            <w:r w:rsidRPr="00F23799">
              <w:rPr>
                <w:i/>
                <w:iCs/>
                <w:sz w:val="22"/>
                <w:szCs w:val="22"/>
              </w:rPr>
              <w:t>ь</w:t>
            </w:r>
            <w:r w:rsidRPr="00F23799">
              <w:rPr>
                <w:i/>
                <w:iCs/>
                <w:sz w:val="22"/>
                <w:szCs w:val="22"/>
              </w:rPr>
              <w:t>зовать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системы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автоматизирова</w:t>
            </w:r>
            <w:r w:rsidRPr="00F23799">
              <w:rPr>
                <w:i/>
                <w:iCs/>
                <w:sz w:val="22"/>
                <w:szCs w:val="22"/>
              </w:rPr>
              <w:t>н</w:t>
            </w:r>
            <w:r w:rsidRPr="00F23799">
              <w:rPr>
                <w:i/>
                <w:iCs/>
                <w:sz w:val="22"/>
                <w:szCs w:val="22"/>
              </w:rPr>
              <w:t>ного</w:t>
            </w:r>
            <w:r w:rsidR="00685CB7">
              <w:rPr>
                <w:i/>
                <w:iCs/>
                <w:sz w:val="22"/>
                <w:szCs w:val="22"/>
              </w:rPr>
              <w:t xml:space="preserve"> </w:t>
            </w:r>
            <w:r w:rsidRPr="00F23799">
              <w:rPr>
                <w:i/>
                <w:iCs/>
                <w:sz w:val="22"/>
                <w:szCs w:val="22"/>
              </w:rPr>
              <w:t>проектир</w:t>
            </w:r>
            <w:r w:rsidRPr="00F23799">
              <w:rPr>
                <w:i/>
                <w:iCs/>
                <w:sz w:val="22"/>
                <w:szCs w:val="22"/>
              </w:rPr>
              <w:t>о</w:t>
            </w:r>
            <w:r w:rsidRPr="00F23799">
              <w:rPr>
                <w:i/>
                <w:iCs/>
                <w:sz w:val="22"/>
                <w:szCs w:val="22"/>
              </w:rPr>
              <w:t>вания.</w:t>
            </w:r>
          </w:p>
        </w:tc>
      </w:tr>
      <w:tr w:rsidR="00DF774B" w:rsidRPr="00F23799" w:rsidTr="005E5056">
        <w:tc>
          <w:tcPr>
            <w:tcW w:w="10599" w:type="dxa"/>
            <w:gridSpan w:val="2"/>
            <w:shd w:val="clear" w:color="auto" w:fill="auto"/>
            <w:vAlign w:val="center"/>
          </w:tcPr>
          <w:p w:rsidR="00DF774B" w:rsidRPr="00F23799" w:rsidRDefault="00DF774B" w:rsidP="008D74A9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jc w:val="center"/>
              <w:rPr>
                <w:sz w:val="22"/>
                <w:szCs w:val="22"/>
              </w:rPr>
            </w:pPr>
            <w:r w:rsidRPr="00F23799">
              <w:rPr>
                <w:b/>
                <w:bCs/>
                <w:sz w:val="22"/>
                <w:szCs w:val="22"/>
              </w:rPr>
              <w:t>«Коммуникация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и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социальное</w:t>
            </w:r>
            <w:r w:rsidR="00685CB7">
              <w:rPr>
                <w:b/>
                <w:bCs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sz w:val="22"/>
                <w:szCs w:val="22"/>
              </w:rPr>
              <w:t>взаимоде</w:t>
            </w:r>
            <w:r w:rsidRPr="00F23799">
              <w:rPr>
                <w:b/>
                <w:bCs/>
                <w:sz w:val="22"/>
                <w:szCs w:val="22"/>
              </w:rPr>
              <w:t>й</w:t>
            </w:r>
            <w:r w:rsidRPr="00F23799">
              <w:rPr>
                <w:b/>
                <w:bCs/>
                <w:sz w:val="22"/>
                <w:szCs w:val="22"/>
              </w:rPr>
              <w:t>ствие»</w:t>
            </w:r>
          </w:p>
        </w:tc>
      </w:tr>
      <w:tr w:rsidR="00DF774B" w:rsidRPr="00F23799" w:rsidTr="005E5056">
        <w:tc>
          <w:tcPr>
            <w:tcW w:w="6487" w:type="dxa"/>
            <w:shd w:val="clear" w:color="auto" w:fill="auto"/>
          </w:tcPr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существл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разователь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заимодейств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формац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онн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странств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кол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полу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полн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ни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лу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мментариев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ершенство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миро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ртфолио);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использ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змож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лектрон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чт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е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нет-мессенджер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циа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учения;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е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ичн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невни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блог)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пользовани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змо</w:t>
            </w:r>
            <w:r w:rsidRPr="00F23799">
              <w:rPr>
                <w:sz w:val="22"/>
                <w:szCs w:val="22"/>
              </w:rPr>
              <w:t>ж</w:t>
            </w:r>
            <w:r w:rsidRPr="00F23799">
              <w:rPr>
                <w:sz w:val="22"/>
                <w:szCs w:val="22"/>
              </w:rPr>
              <w:t>нос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ернет;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облюд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орм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формацион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ульт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р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и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а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важени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носить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аст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форм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формацио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юдей;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существл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щит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оян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ирусов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ишингов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так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форм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мпьютер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ирус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мощь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нтив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рус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грамм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облюд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ил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езопас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вед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е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нет;</w:t>
            </w:r>
          </w:p>
          <w:p w:rsidR="00DF774B" w:rsidRPr="00F23799" w:rsidRDefault="00DF774B" w:rsidP="008D74A9">
            <w:pPr>
              <w:pStyle w:val="afc"/>
              <w:numPr>
                <w:ilvl w:val="0"/>
                <w:numId w:val="21"/>
              </w:numPr>
              <w:tabs>
                <w:tab w:val="clear" w:pos="720"/>
              </w:tabs>
              <w:spacing w:before="0" w:beforeAutospacing="0" w:after="0"/>
              <w:ind w:left="284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lastRenderedPageBreak/>
              <w:t>различ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езопас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сурс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ерн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сурс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держ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тор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совместим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ч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спит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t>разо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желательно.</w:t>
            </w:r>
          </w:p>
        </w:tc>
        <w:tc>
          <w:tcPr>
            <w:tcW w:w="4112" w:type="dxa"/>
            <w:shd w:val="clear" w:color="auto" w:fill="auto"/>
          </w:tcPr>
          <w:p w:rsidR="00DF774B" w:rsidRPr="00F23799" w:rsidRDefault="00DF774B" w:rsidP="008D74A9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  <w:rPr>
                <w:sz w:val="22"/>
                <w:szCs w:val="22"/>
              </w:rPr>
            </w:pPr>
          </w:p>
        </w:tc>
      </w:tr>
    </w:tbl>
    <w:p w:rsidR="00DF774B" w:rsidRPr="00F23799" w:rsidRDefault="00DF774B" w:rsidP="00DF774B">
      <w:pPr>
        <w:pStyle w:val="afc"/>
        <w:spacing w:before="0" w:beforeAutospacing="0" w:after="0"/>
        <w:ind w:left="426" w:firstLine="0"/>
        <w:rPr>
          <w:sz w:val="16"/>
          <w:szCs w:val="16"/>
        </w:rPr>
      </w:pPr>
    </w:p>
    <w:p w:rsidR="0092520D" w:rsidRPr="0016278F" w:rsidRDefault="0092520D" w:rsidP="0016278F">
      <w:pPr>
        <w:pStyle w:val="afc"/>
        <w:widowControl w:val="0"/>
        <w:tabs>
          <w:tab w:val="left" w:pos="993"/>
        </w:tabs>
        <w:spacing w:before="0" w:beforeAutospacing="0" w:after="0"/>
        <w:ind w:firstLine="567"/>
        <w:textAlignment w:val="baseline"/>
        <w:outlineLvl w:val="2"/>
        <w:rPr>
          <w:b/>
        </w:rPr>
      </w:pPr>
      <w:bookmarkStart w:id="120" w:name="_Toc496862434"/>
      <w:bookmarkStart w:id="121" w:name="_Toc3283019"/>
      <w:r w:rsidRPr="0016278F">
        <w:rPr>
          <w:b/>
        </w:rPr>
        <w:t>2.1.9.</w:t>
      </w:r>
      <w:r w:rsidR="00685CB7">
        <w:rPr>
          <w:b/>
        </w:rPr>
        <w:t xml:space="preserve"> </w:t>
      </w:r>
      <w:r w:rsidRPr="0016278F">
        <w:rPr>
          <w:b/>
        </w:rPr>
        <w:t>Виды</w:t>
      </w:r>
      <w:r w:rsidR="00685CB7">
        <w:rPr>
          <w:b/>
        </w:rPr>
        <w:t xml:space="preserve"> </w:t>
      </w:r>
      <w:r w:rsidRPr="0016278F">
        <w:rPr>
          <w:b/>
        </w:rPr>
        <w:t>взаимодействия</w:t>
      </w:r>
      <w:r w:rsidR="00685CB7">
        <w:rPr>
          <w:b/>
        </w:rPr>
        <w:t xml:space="preserve"> </w:t>
      </w:r>
      <w:r w:rsidRPr="0016278F">
        <w:rPr>
          <w:b/>
        </w:rPr>
        <w:t>с</w:t>
      </w:r>
      <w:r w:rsidR="00685CB7">
        <w:rPr>
          <w:b/>
        </w:rPr>
        <w:t xml:space="preserve"> </w:t>
      </w:r>
      <w:r w:rsidRPr="0016278F">
        <w:rPr>
          <w:b/>
        </w:rPr>
        <w:t>учебными,</w:t>
      </w:r>
      <w:r w:rsidR="00685CB7">
        <w:rPr>
          <w:b/>
        </w:rPr>
        <w:t xml:space="preserve"> </w:t>
      </w:r>
      <w:r w:rsidRPr="0016278F">
        <w:rPr>
          <w:b/>
        </w:rPr>
        <w:t>научными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социальными</w:t>
      </w:r>
      <w:r w:rsidR="00685CB7">
        <w:rPr>
          <w:b/>
        </w:rPr>
        <w:t xml:space="preserve"> </w:t>
      </w:r>
      <w:r w:rsidRPr="0016278F">
        <w:rPr>
          <w:b/>
        </w:rPr>
        <w:t>организациями,</w:t>
      </w:r>
      <w:r w:rsidR="00685CB7">
        <w:rPr>
          <w:b/>
        </w:rPr>
        <w:t xml:space="preserve"> </w:t>
      </w:r>
      <w:r w:rsidRPr="0016278F">
        <w:rPr>
          <w:b/>
        </w:rPr>
        <w:t>фо</w:t>
      </w:r>
      <w:r w:rsidRPr="0016278F">
        <w:rPr>
          <w:b/>
        </w:rPr>
        <w:t>р</w:t>
      </w:r>
      <w:r w:rsidRPr="0016278F">
        <w:rPr>
          <w:b/>
        </w:rPr>
        <w:t>мы</w:t>
      </w:r>
      <w:r w:rsidR="00685CB7">
        <w:rPr>
          <w:b/>
        </w:rPr>
        <w:t xml:space="preserve"> </w:t>
      </w:r>
      <w:r w:rsidRPr="0016278F">
        <w:rPr>
          <w:b/>
        </w:rPr>
        <w:t>привлечения</w:t>
      </w:r>
      <w:r w:rsidR="00685CB7">
        <w:rPr>
          <w:b/>
        </w:rPr>
        <w:t xml:space="preserve"> </w:t>
      </w:r>
      <w:r w:rsidRPr="0016278F">
        <w:rPr>
          <w:b/>
        </w:rPr>
        <w:t>консультантов,</w:t>
      </w:r>
      <w:r w:rsidR="00685CB7">
        <w:rPr>
          <w:b/>
        </w:rPr>
        <w:t xml:space="preserve"> </w:t>
      </w:r>
      <w:r w:rsidRPr="0016278F">
        <w:rPr>
          <w:b/>
        </w:rPr>
        <w:t>экспертов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научных</w:t>
      </w:r>
      <w:r w:rsidR="00685CB7">
        <w:rPr>
          <w:b/>
        </w:rPr>
        <w:t xml:space="preserve"> </w:t>
      </w:r>
      <w:r w:rsidRPr="0016278F">
        <w:rPr>
          <w:b/>
        </w:rPr>
        <w:t>руков</w:t>
      </w:r>
      <w:r w:rsidRPr="0016278F">
        <w:rPr>
          <w:b/>
        </w:rPr>
        <w:t>о</w:t>
      </w:r>
      <w:r w:rsidRPr="0016278F">
        <w:rPr>
          <w:b/>
        </w:rPr>
        <w:t>дителей</w:t>
      </w:r>
      <w:bookmarkEnd w:id="120"/>
      <w:bookmarkEnd w:id="121"/>
    </w:p>
    <w:p w:rsidR="002B536C" w:rsidRPr="00DF774B" w:rsidRDefault="002B536C" w:rsidP="00DF774B">
      <w:pPr>
        <w:pStyle w:val="afc"/>
        <w:widowControl w:val="0"/>
        <w:spacing w:before="0" w:beforeAutospacing="0" w:after="0"/>
        <w:ind w:firstLine="567"/>
        <w:rPr>
          <w:sz w:val="18"/>
          <w:szCs w:val="18"/>
        </w:rPr>
      </w:pPr>
    </w:p>
    <w:p w:rsidR="00AA2142" w:rsidRPr="0016278F" w:rsidRDefault="00C63226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r w:rsidRPr="0016278F">
        <w:t>МАОУ</w:t>
      </w:r>
      <w:r w:rsidR="00685CB7">
        <w:t xml:space="preserve"> </w:t>
      </w:r>
      <w:r w:rsidR="001A4C97" w:rsidRPr="0016278F">
        <w:t>СОШ</w:t>
      </w:r>
      <w:r w:rsidR="00685CB7">
        <w:t xml:space="preserve"> </w:t>
      </w:r>
      <w:r w:rsidR="00BB08E0" w:rsidRPr="0016278F">
        <w:t>№3</w:t>
      </w:r>
      <w:r w:rsidR="00685CB7">
        <w:t xml:space="preserve"> </w:t>
      </w:r>
      <w:r w:rsidR="001A4C97" w:rsidRPr="0016278F">
        <w:t>г.</w:t>
      </w:r>
      <w:r w:rsidR="00685CB7">
        <w:t xml:space="preserve"> </w:t>
      </w:r>
      <w:r w:rsidR="001A4C97" w:rsidRPr="0016278F">
        <w:t>Ядрина</w:t>
      </w:r>
      <w:r w:rsidR="00685CB7">
        <w:t xml:space="preserve"> </w:t>
      </w:r>
      <w:r w:rsidR="001A4C97" w:rsidRPr="0016278F">
        <w:t>имеет</w:t>
      </w:r>
      <w:r w:rsidR="00685CB7">
        <w:t xml:space="preserve"> </w:t>
      </w:r>
      <w:r w:rsidR="001A4C97" w:rsidRPr="0016278F">
        <w:t>давнюю</w:t>
      </w:r>
      <w:r w:rsidR="00685CB7">
        <w:t xml:space="preserve"> </w:t>
      </w:r>
      <w:r w:rsidR="001A4C97" w:rsidRPr="0016278F">
        <w:t>традицию</w:t>
      </w:r>
      <w:r w:rsidR="00685CB7">
        <w:t xml:space="preserve"> </w:t>
      </w:r>
      <w:r w:rsidR="001A4C97" w:rsidRPr="0016278F">
        <w:t>учебного</w:t>
      </w:r>
      <w:r w:rsidR="00685CB7">
        <w:t xml:space="preserve"> </w:t>
      </w:r>
      <w:r w:rsidR="001A4C97" w:rsidRPr="0016278F">
        <w:t>и</w:t>
      </w:r>
      <w:r w:rsidR="00685CB7">
        <w:t xml:space="preserve"> </w:t>
      </w:r>
      <w:r w:rsidR="001A4C97" w:rsidRPr="0016278F">
        <w:t>социального</w:t>
      </w:r>
      <w:r w:rsidR="00685CB7">
        <w:t xml:space="preserve"> </w:t>
      </w:r>
      <w:r w:rsidR="001A4C97" w:rsidRPr="0016278F">
        <w:t>взаимодействия.</w:t>
      </w:r>
      <w:r w:rsidR="00685CB7">
        <w:t xml:space="preserve"> </w:t>
      </w:r>
      <w:r w:rsidR="001A4C97" w:rsidRPr="0016278F">
        <w:t>Учреждения</w:t>
      </w:r>
      <w:r w:rsidR="00685CB7">
        <w:t xml:space="preserve"> </w:t>
      </w:r>
      <w:r w:rsidR="001A4C97" w:rsidRPr="0016278F">
        <w:t>различного</w:t>
      </w:r>
      <w:r w:rsidR="00685CB7">
        <w:t xml:space="preserve"> </w:t>
      </w:r>
      <w:r w:rsidR="001A4C97" w:rsidRPr="0016278F">
        <w:t>уровня</w:t>
      </w:r>
      <w:r w:rsidR="00685CB7">
        <w:t xml:space="preserve"> </w:t>
      </w:r>
      <w:r w:rsidR="001A4C97" w:rsidRPr="0016278F">
        <w:t>являются</w:t>
      </w:r>
      <w:r w:rsidR="00685CB7">
        <w:t xml:space="preserve"> </w:t>
      </w:r>
      <w:r w:rsidR="001A4C97" w:rsidRPr="0016278F">
        <w:t>важным</w:t>
      </w:r>
      <w:r w:rsidR="00685CB7">
        <w:t xml:space="preserve"> </w:t>
      </w:r>
      <w:r w:rsidR="001A4C97" w:rsidRPr="0016278F">
        <w:t>внешним</w:t>
      </w:r>
      <w:r w:rsidR="00685CB7">
        <w:t xml:space="preserve"> </w:t>
      </w:r>
      <w:r w:rsidR="001A4C97" w:rsidRPr="0016278F">
        <w:t>ресурсом,</w:t>
      </w:r>
      <w:r w:rsidR="00685CB7">
        <w:t xml:space="preserve"> </w:t>
      </w:r>
      <w:r w:rsidR="001A4C97" w:rsidRPr="0016278F">
        <w:t>в</w:t>
      </w:r>
      <w:r w:rsidR="00685CB7">
        <w:t xml:space="preserve"> </w:t>
      </w:r>
      <w:r w:rsidR="001A4C97" w:rsidRPr="0016278F">
        <w:t>сотрудничестве</w:t>
      </w:r>
      <w:r w:rsidR="00685CB7">
        <w:t xml:space="preserve"> </w:t>
      </w:r>
      <w:r w:rsidR="001A4C97" w:rsidRPr="0016278F">
        <w:t>с</w:t>
      </w:r>
      <w:r w:rsidR="00685CB7">
        <w:t xml:space="preserve"> </w:t>
      </w:r>
      <w:r w:rsidR="001A4C97" w:rsidRPr="0016278F">
        <w:t>которыми</w:t>
      </w:r>
      <w:r w:rsidR="00685CB7">
        <w:t xml:space="preserve"> </w:t>
      </w:r>
      <w:r w:rsidR="001A4C97" w:rsidRPr="0016278F">
        <w:t>в</w:t>
      </w:r>
      <w:r w:rsidR="00685CB7">
        <w:t xml:space="preserve"> </w:t>
      </w:r>
      <w:r w:rsidR="001A4C97" w:rsidRPr="0016278F">
        <w:t>школе</w:t>
      </w:r>
      <w:r w:rsidR="00685CB7">
        <w:t xml:space="preserve"> </w:t>
      </w:r>
      <w:r w:rsidR="001A4C97" w:rsidRPr="0016278F">
        <w:t>решается</w:t>
      </w:r>
      <w:r w:rsidR="00685CB7">
        <w:t xml:space="preserve"> </w:t>
      </w:r>
      <w:r w:rsidR="001A4C97" w:rsidRPr="0016278F">
        <w:t>ряд</w:t>
      </w:r>
      <w:r w:rsidR="00685CB7">
        <w:t xml:space="preserve"> </w:t>
      </w:r>
      <w:r w:rsidR="00CA684B" w:rsidRPr="0016278F">
        <w:t>воспитательных</w:t>
      </w:r>
      <w:r w:rsidR="00685CB7">
        <w:t xml:space="preserve"> </w:t>
      </w:r>
      <w:r w:rsidR="00CA684B" w:rsidRPr="0016278F">
        <w:t>и</w:t>
      </w:r>
      <w:r w:rsidR="00685CB7">
        <w:t xml:space="preserve"> </w:t>
      </w:r>
      <w:r w:rsidR="001A4C97" w:rsidRPr="0016278F">
        <w:t>образовательных</w:t>
      </w:r>
      <w:r w:rsidR="00685CB7">
        <w:t xml:space="preserve"> </w:t>
      </w:r>
      <w:r w:rsidR="001A4C97" w:rsidRPr="0016278F">
        <w:t>задач</w:t>
      </w:r>
      <w:r w:rsidR="00685CB7">
        <w:t xml:space="preserve"> </w:t>
      </w:r>
      <w:r w:rsidR="001A4C97" w:rsidRPr="0016278F">
        <w:t>путем</w:t>
      </w:r>
      <w:r w:rsidR="00685CB7">
        <w:t xml:space="preserve"> </w:t>
      </w:r>
      <w:r w:rsidR="001A4C97" w:rsidRPr="0016278F">
        <w:t>привлечения</w:t>
      </w:r>
      <w:r w:rsidR="00685CB7">
        <w:t xml:space="preserve"> </w:t>
      </w:r>
      <w:r w:rsidR="001A4C97" w:rsidRPr="0016278F">
        <w:t>кадровых,</w:t>
      </w:r>
      <w:r w:rsidR="00685CB7">
        <w:t xml:space="preserve"> </w:t>
      </w:r>
      <w:r w:rsidR="001A4C97" w:rsidRPr="0016278F">
        <w:t>техн</w:t>
      </w:r>
      <w:r w:rsidR="001A4C97" w:rsidRPr="0016278F">
        <w:t>и</w:t>
      </w:r>
      <w:r w:rsidR="001A4C97" w:rsidRPr="0016278F">
        <w:t>ческих</w:t>
      </w:r>
      <w:r w:rsidR="00685CB7">
        <w:t xml:space="preserve"> </w:t>
      </w:r>
      <w:r w:rsidR="001A4C97" w:rsidRPr="0016278F">
        <w:t>и</w:t>
      </w:r>
      <w:r w:rsidR="00685CB7">
        <w:t xml:space="preserve"> </w:t>
      </w:r>
      <w:r w:rsidR="001A4C97" w:rsidRPr="0016278F">
        <w:t>финансовых</w:t>
      </w:r>
      <w:r w:rsidR="00685CB7">
        <w:t xml:space="preserve"> </w:t>
      </w:r>
      <w:r w:rsidR="001A4C97" w:rsidRPr="0016278F">
        <w:t>ресурсов</w:t>
      </w:r>
      <w:r w:rsidR="00685CB7">
        <w:t xml:space="preserve"> </w:t>
      </w:r>
      <w:r w:rsidR="001A4C97" w:rsidRPr="0016278F">
        <w:t>этих</w:t>
      </w:r>
      <w:r w:rsidR="00685CB7">
        <w:t xml:space="preserve"> </w:t>
      </w:r>
      <w:r w:rsidR="001A4C97" w:rsidRPr="0016278F">
        <w:t>учреждений.</w:t>
      </w:r>
      <w:r w:rsidR="00685CB7">
        <w:t xml:space="preserve"> </w:t>
      </w:r>
    </w:p>
    <w:p w:rsidR="001A4C97" w:rsidRDefault="00C63226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r w:rsidRPr="0016278F">
        <w:t>МАОУ</w:t>
      </w:r>
      <w:r w:rsidR="00685CB7">
        <w:t xml:space="preserve"> </w:t>
      </w:r>
      <w:r w:rsidR="00BB08E0" w:rsidRPr="0016278F">
        <w:t>СОШ</w:t>
      </w:r>
      <w:r w:rsidR="00685CB7">
        <w:t xml:space="preserve"> </w:t>
      </w:r>
      <w:r w:rsidR="00BB08E0" w:rsidRPr="0016278F">
        <w:t>№3</w:t>
      </w:r>
      <w:r w:rsidR="00685CB7">
        <w:t xml:space="preserve"> </w:t>
      </w:r>
      <w:r w:rsidR="00AA2142" w:rsidRPr="0016278F">
        <w:t>г.Ядрина</w:t>
      </w:r>
      <w:r w:rsidR="00685CB7">
        <w:t xml:space="preserve"> </w:t>
      </w:r>
      <w:r w:rsidR="00AA2142" w:rsidRPr="0016278F">
        <w:t>является</w:t>
      </w:r>
      <w:r w:rsidR="00685CB7">
        <w:t xml:space="preserve"> </w:t>
      </w:r>
      <w:r w:rsidR="00AA2142" w:rsidRPr="0016278F">
        <w:t>ресурсны</w:t>
      </w:r>
      <w:r w:rsidR="00244BE5" w:rsidRPr="0016278F">
        <w:t>м</w:t>
      </w:r>
      <w:r w:rsidR="00685CB7">
        <w:t xml:space="preserve"> </w:t>
      </w:r>
      <w:r w:rsidR="00AA2142" w:rsidRPr="0016278F">
        <w:t>центро</w:t>
      </w:r>
      <w:r w:rsidR="00244BE5" w:rsidRPr="0016278F">
        <w:t>м</w:t>
      </w:r>
      <w:r w:rsidR="00685CB7">
        <w:t xml:space="preserve"> </w:t>
      </w:r>
      <w:r w:rsidR="00AA2142" w:rsidRPr="0016278F">
        <w:t>образовательной</w:t>
      </w:r>
      <w:r w:rsidR="00685CB7">
        <w:t xml:space="preserve"> </w:t>
      </w:r>
      <w:r w:rsidR="00AA2142" w:rsidRPr="0016278F">
        <w:t>сети</w:t>
      </w:r>
      <w:r w:rsidR="00685CB7">
        <w:t xml:space="preserve"> </w:t>
      </w:r>
      <w:r w:rsidR="00AA2142" w:rsidRPr="0016278F">
        <w:t>Ядринского</w:t>
      </w:r>
      <w:r w:rsidR="00685CB7">
        <w:t xml:space="preserve"> </w:t>
      </w:r>
      <w:r w:rsidR="00AA2142" w:rsidRPr="0016278F">
        <w:t>ра</w:t>
      </w:r>
      <w:r w:rsidR="00AA2142" w:rsidRPr="0016278F">
        <w:t>й</w:t>
      </w:r>
      <w:r w:rsidR="00AA2142" w:rsidRPr="0016278F">
        <w:t>она.</w:t>
      </w:r>
      <w:r w:rsidR="00685CB7">
        <w:t xml:space="preserve"> </w:t>
      </w:r>
      <w:r w:rsidR="00244BE5" w:rsidRPr="0016278F">
        <w:t>На</w:t>
      </w:r>
      <w:r w:rsidR="00685CB7">
        <w:t xml:space="preserve"> </w:t>
      </w:r>
      <w:r w:rsidR="00244BE5" w:rsidRPr="0016278F">
        <w:t>базе</w:t>
      </w:r>
      <w:r w:rsidR="00685CB7">
        <w:t xml:space="preserve"> </w:t>
      </w:r>
      <w:r w:rsidR="00244BE5" w:rsidRPr="0016278F">
        <w:t>школы</w:t>
      </w:r>
      <w:r w:rsidR="00685CB7">
        <w:t xml:space="preserve"> </w:t>
      </w:r>
      <w:r w:rsidR="00244BE5" w:rsidRPr="0016278F">
        <w:t>проводятся</w:t>
      </w:r>
      <w:r w:rsidR="00685CB7">
        <w:t xml:space="preserve"> </w:t>
      </w:r>
      <w:r w:rsidR="00244BE5" w:rsidRPr="0016278F">
        <w:t>районные</w:t>
      </w:r>
      <w:r w:rsidR="00685CB7">
        <w:t xml:space="preserve"> </w:t>
      </w:r>
      <w:r w:rsidR="00244BE5" w:rsidRPr="0016278F">
        <w:t>мероприятия:</w:t>
      </w:r>
      <w:r w:rsidR="00685CB7">
        <w:t xml:space="preserve"> </w:t>
      </w:r>
      <w:r w:rsidR="00244BE5" w:rsidRPr="0016278F">
        <w:t>олимпиады,</w:t>
      </w:r>
      <w:r w:rsidR="00685CB7">
        <w:t xml:space="preserve"> </w:t>
      </w:r>
      <w:r w:rsidR="00244BE5" w:rsidRPr="0016278F">
        <w:t>научно-практические</w:t>
      </w:r>
      <w:r w:rsidR="00685CB7">
        <w:t xml:space="preserve"> </w:t>
      </w:r>
      <w:r w:rsidR="00244BE5" w:rsidRPr="0016278F">
        <w:t>конфере</w:t>
      </w:r>
      <w:r w:rsidR="00244BE5" w:rsidRPr="0016278F">
        <w:t>н</w:t>
      </w:r>
      <w:r w:rsidR="00244BE5" w:rsidRPr="0016278F">
        <w:t>ции</w:t>
      </w:r>
      <w:r w:rsidR="00685CB7">
        <w:t xml:space="preserve"> </w:t>
      </w:r>
      <w:r w:rsidR="00244BE5" w:rsidRPr="0016278F">
        <w:t>для</w:t>
      </w:r>
      <w:r w:rsidR="00685CB7">
        <w:t xml:space="preserve"> </w:t>
      </w:r>
      <w:r w:rsidR="00244BE5" w:rsidRPr="0016278F">
        <w:t>школьников;</w:t>
      </w:r>
      <w:r w:rsidR="00685CB7">
        <w:t xml:space="preserve"> </w:t>
      </w:r>
      <w:r w:rsidR="00244BE5" w:rsidRPr="0016278F">
        <w:t>обучающие</w:t>
      </w:r>
      <w:r w:rsidR="00685CB7">
        <w:t xml:space="preserve"> </w:t>
      </w:r>
      <w:r w:rsidR="00244BE5" w:rsidRPr="0016278F">
        <w:t>семинары</w:t>
      </w:r>
      <w:r w:rsidR="00685CB7">
        <w:t xml:space="preserve"> </w:t>
      </w:r>
      <w:r w:rsidR="00244BE5" w:rsidRPr="0016278F">
        <w:t>для</w:t>
      </w:r>
      <w:r w:rsidR="00685CB7">
        <w:t xml:space="preserve"> </w:t>
      </w:r>
      <w:r w:rsidR="00244BE5" w:rsidRPr="0016278F">
        <w:t>учителей</w:t>
      </w:r>
      <w:r w:rsidR="00685CB7">
        <w:t xml:space="preserve"> </w:t>
      </w:r>
      <w:r w:rsidR="00244BE5" w:rsidRPr="0016278F">
        <w:t>района;</w:t>
      </w:r>
      <w:r w:rsidR="00685CB7">
        <w:t xml:space="preserve"> </w:t>
      </w:r>
      <w:r w:rsidR="00244BE5" w:rsidRPr="0016278F">
        <w:t>школа</w:t>
      </w:r>
      <w:r w:rsidR="00685CB7">
        <w:t xml:space="preserve"> </w:t>
      </w:r>
      <w:r w:rsidR="00244BE5" w:rsidRPr="0016278F">
        <w:t>является</w:t>
      </w:r>
      <w:r w:rsidR="00685CB7">
        <w:t xml:space="preserve"> </w:t>
      </w:r>
      <w:r w:rsidR="00244BE5" w:rsidRPr="0016278F">
        <w:t>ППЭ</w:t>
      </w:r>
      <w:r w:rsidR="00685CB7">
        <w:t xml:space="preserve"> </w:t>
      </w:r>
      <w:r w:rsidR="00244BE5" w:rsidRPr="0016278F">
        <w:t>в</w:t>
      </w:r>
      <w:r w:rsidR="00685CB7">
        <w:t xml:space="preserve"> </w:t>
      </w:r>
      <w:r w:rsidR="00244BE5" w:rsidRPr="0016278F">
        <w:t>форме</w:t>
      </w:r>
      <w:r w:rsidR="00685CB7">
        <w:t xml:space="preserve"> </w:t>
      </w:r>
      <w:r w:rsidR="00244BE5" w:rsidRPr="0016278F">
        <w:t>ЕГЭ</w:t>
      </w:r>
      <w:r w:rsidR="00685CB7">
        <w:t xml:space="preserve"> </w:t>
      </w:r>
      <w:r w:rsidR="00244BE5" w:rsidRPr="0016278F">
        <w:t>(11</w:t>
      </w:r>
      <w:r w:rsidR="00685CB7">
        <w:t xml:space="preserve"> </w:t>
      </w:r>
      <w:r w:rsidR="00244BE5" w:rsidRPr="0016278F">
        <w:t>класс)</w:t>
      </w:r>
      <w:r w:rsidR="00685CB7">
        <w:t xml:space="preserve"> </w:t>
      </w:r>
      <w:r w:rsidR="00244BE5" w:rsidRPr="0016278F">
        <w:t>и</w:t>
      </w:r>
      <w:r w:rsidR="00685CB7">
        <w:t xml:space="preserve"> </w:t>
      </w:r>
      <w:r w:rsidR="00244BE5" w:rsidRPr="0016278F">
        <w:t>ОГЭ</w:t>
      </w:r>
      <w:r w:rsidR="00685CB7">
        <w:t xml:space="preserve"> </w:t>
      </w:r>
      <w:r w:rsidR="00244BE5" w:rsidRPr="0016278F">
        <w:t>(9</w:t>
      </w:r>
      <w:r w:rsidR="00685CB7">
        <w:t xml:space="preserve"> </w:t>
      </w:r>
      <w:r w:rsidR="00244BE5" w:rsidRPr="0016278F">
        <w:t>класс).</w:t>
      </w:r>
    </w:p>
    <w:p w:rsidR="00315B84" w:rsidRPr="0016278F" w:rsidRDefault="00315B84" w:rsidP="00315B84">
      <w:pPr>
        <w:pStyle w:val="811"/>
        <w:shd w:val="clear" w:color="auto" w:fill="auto"/>
        <w:spacing w:line="240" w:lineRule="auto"/>
        <w:ind w:firstLine="709"/>
        <w:jc w:val="left"/>
      </w:pPr>
      <w:r w:rsidRPr="00315B84">
        <w:rPr>
          <w:b w:val="0"/>
          <w:sz w:val="24"/>
          <w:szCs w:val="24"/>
        </w:rPr>
        <w:t>Учителя</w:t>
      </w:r>
      <w:r w:rsidR="00685CB7">
        <w:rPr>
          <w:b w:val="0"/>
          <w:sz w:val="24"/>
          <w:szCs w:val="24"/>
        </w:rPr>
        <w:t xml:space="preserve"> </w:t>
      </w:r>
      <w:r w:rsidRPr="00315B84">
        <w:rPr>
          <w:b w:val="0"/>
          <w:sz w:val="24"/>
          <w:szCs w:val="24"/>
        </w:rPr>
        <w:t>являются</w:t>
      </w:r>
      <w:r w:rsidR="00685CB7">
        <w:rPr>
          <w:b w:val="0"/>
          <w:sz w:val="24"/>
          <w:szCs w:val="24"/>
        </w:rPr>
        <w:t xml:space="preserve"> </w:t>
      </w:r>
      <w:r w:rsidRPr="00315B84">
        <w:rPr>
          <w:b w:val="0"/>
          <w:sz w:val="24"/>
          <w:szCs w:val="24"/>
        </w:rPr>
        <w:t>членами</w:t>
      </w:r>
      <w:r w:rsidR="00685CB7">
        <w:rPr>
          <w:b w:val="0"/>
          <w:sz w:val="24"/>
          <w:szCs w:val="24"/>
        </w:rPr>
        <w:t xml:space="preserve"> </w:t>
      </w:r>
      <w:r w:rsidRPr="00315B84">
        <w:rPr>
          <w:b w:val="0"/>
          <w:sz w:val="24"/>
          <w:szCs w:val="24"/>
        </w:rPr>
        <w:t>Ассоциации</w:t>
      </w:r>
      <w:r w:rsidR="00685CB7">
        <w:rPr>
          <w:b w:val="0"/>
          <w:sz w:val="24"/>
          <w:szCs w:val="24"/>
        </w:rPr>
        <w:t xml:space="preserve"> </w:t>
      </w:r>
      <w:r w:rsidRPr="00315B84">
        <w:rPr>
          <w:b w:val="0"/>
          <w:sz w:val="24"/>
          <w:szCs w:val="24"/>
        </w:rPr>
        <w:t>педагогических</w:t>
      </w:r>
      <w:r w:rsidR="00685CB7">
        <w:rPr>
          <w:b w:val="0"/>
          <w:sz w:val="24"/>
          <w:szCs w:val="24"/>
        </w:rPr>
        <w:t xml:space="preserve"> </w:t>
      </w:r>
      <w:r w:rsidRPr="00315B84">
        <w:rPr>
          <w:b w:val="0"/>
          <w:sz w:val="24"/>
          <w:szCs w:val="24"/>
        </w:rPr>
        <w:t>работников</w:t>
      </w:r>
      <w:r w:rsidR="00685CB7">
        <w:rPr>
          <w:b w:val="0"/>
          <w:sz w:val="24"/>
          <w:szCs w:val="24"/>
        </w:rPr>
        <w:t xml:space="preserve"> </w:t>
      </w:r>
      <w:r w:rsidR="00DE340A">
        <w:rPr>
          <w:b w:val="0"/>
          <w:sz w:val="24"/>
          <w:szCs w:val="24"/>
        </w:rPr>
        <w:t>Ядринского</w:t>
      </w:r>
      <w:r w:rsidR="00685CB7">
        <w:rPr>
          <w:b w:val="0"/>
          <w:sz w:val="24"/>
          <w:szCs w:val="24"/>
        </w:rPr>
        <w:t xml:space="preserve"> </w:t>
      </w:r>
      <w:r w:rsidR="00DE340A">
        <w:rPr>
          <w:b w:val="0"/>
          <w:sz w:val="24"/>
          <w:szCs w:val="24"/>
        </w:rPr>
        <w:t>района</w:t>
      </w:r>
      <w:r w:rsidRPr="00315B84">
        <w:rPr>
          <w:b w:val="0"/>
          <w:sz w:val="24"/>
          <w:szCs w:val="24"/>
        </w:rPr>
        <w:t>,</w:t>
      </w:r>
      <w:r w:rsidR="00685CB7">
        <w:rPr>
          <w:b w:val="0"/>
          <w:sz w:val="24"/>
          <w:szCs w:val="24"/>
        </w:rPr>
        <w:t xml:space="preserve"> </w:t>
      </w:r>
      <w:r w:rsidRPr="00315B84">
        <w:rPr>
          <w:b w:val="0"/>
          <w:sz w:val="24"/>
          <w:szCs w:val="24"/>
        </w:rPr>
        <w:t>чл</w:t>
      </w:r>
      <w:r w:rsidRPr="00315B84">
        <w:rPr>
          <w:b w:val="0"/>
          <w:sz w:val="24"/>
          <w:szCs w:val="24"/>
        </w:rPr>
        <w:t>е</w:t>
      </w:r>
      <w:r w:rsidRPr="00315B84">
        <w:rPr>
          <w:b w:val="0"/>
          <w:sz w:val="24"/>
          <w:szCs w:val="24"/>
        </w:rPr>
        <w:t>нами</w:t>
      </w:r>
      <w:r w:rsidR="00685CB7">
        <w:rPr>
          <w:b w:val="0"/>
          <w:sz w:val="24"/>
          <w:szCs w:val="24"/>
        </w:rPr>
        <w:t xml:space="preserve"> </w:t>
      </w:r>
      <w:r w:rsidRPr="00315B84">
        <w:rPr>
          <w:b w:val="0"/>
          <w:sz w:val="24"/>
          <w:szCs w:val="24"/>
        </w:rPr>
        <w:t>Интернет-сообществ:</w:t>
      </w:r>
      <w:r w:rsidR="00685CB7">
        <w:rPr>
          <w:b w:val="0"/>
          <w:sz w:val="24"/>
          <w:szCs w:val="24"/>
        </w:rPr>
        <w:t xml:space="preserve"> </w:t>
      </w:r>
      <w:r w:rsidRPr="00315B84">
        <w:rPr>
          <w:b w:val="0"/>
          <w:sz w:val="24"/>
          <w:szCs w:val="24"/>
        </w:rPr>
        <w:t>«Открытый</w:t>
      </w:r>
      <w:r w:rsidR="00685CB7">
        <w:rPr>
          <w:b w:val="0"/>
          <w:sz w:val="24"/>
          <w:szCs w:val="24"/>
        </w:rPr>
        <w:t xml:space="preserve"> </w:t>
      </w:r>
      <w:r w:rsidRPr="00315B84">
        <w:rPr>
          <w:b w:val="0"/>
          <w:sz w:val="24"/>
          <w:szCs w:val="24"/>
        </w:rPr>
        <w:t>класс»,</w:t>
      </w:r>
      <w:r w:rsidR="00685CB7">
        <w:rPr>
          <w:b w:val="0"/>
          <w:sz w:val="24"/>
          <w:szCs w:val="24"/>
        </w:rPr>
        <w:t xml:space="preserve"> </w:t>
      </w:r>
      <w:r w:rsidRPr="00315B84">
        <w:rPr>
          <w:b w:val="0"/>
          <w:sz w:val="24"/>
          <w:szCs w:val="24"/>
        </w:rPr>
        <w:t>«Прошколу.ру»,</w:t>
      </w:r>
      <w:r w:rsidR="00685CB7">
        <w:rPr>
          <w:b w:val="0"/>
          <w:sz w:val="24"/>
          <w:szCs w:val="24"/>
        </w:rPr>
        <w:t xml:space="preserve"> </w:t>
      </w:r>
      <w:r w:rsidRPr="00315B84">
        <w:rPr>
          <w:b w:val="0"/>
          <w:sz w:val="24"/>
          <w:szCs w:val="24"/>
        </w:rPr>
        <w:t>«Педсовет.ру»,</w:t>
      </w:r>
      <w:r w:rsidR="00685CB7">
        <w:rPr>
          <w:b w:val="0"/>
          <w:sz w:val="24"/>
          <w:szCs w:val="24"/>
        </w:rPr>
        <w:t xml:space="preserve"> </w:t>
      </w:r>
      <w:r w:rsidRPr="00315B84">
        <w:rPr>
          <w:b w:val="0"/>
          <w:sz w:val="24"/>
          <w:szCs w:val="24"/>
        </w:rPr>
        <w:t>фестиваля</w:t>
      </w:r>
      <w:r w:rsidR="00685CB7">
        <w:rPr>
          <w:b w:val="0"/>
          <w:sz w:val="24"/>
          <w:szCs w:val="24"/>
        </w:rPr>
        <w:t xml:space="preserve"> </w:t>
      </w:r>
      <w:r w:rsidRPr="00315B84">
        <w:rPr>
          <w:b w:val="0"/>
          <w:sz w:val="24"/>
          <w:szCs w:val="24"/>
        </w:rPr>
        <w:t>педагог</w:t>
      </w:r>
      <w:r w:rsidRPr="00315B84">
        <w:rPr>
          <w:b w:val="0"/>
          <w:sz w:val="24"/>
          <w:szCs w:val="24"/>
        </w:rPr>
        <w:t>и</w:t>
      </w:r>
      <w:r w:rsidRPr="00315B84">
        <w:rPr>
          <w:b w:val="0"/>
          <w:sz w:val="24"/>
          <w:szCs w:val="24"/>
        </w:rPr>
        <w:t>ческих</w:t>
      </w:r>
      <w:r w:rsidR="00685CB7">
        <w:rPr>
          <w:b w:val="0"/>
          <w:sz w:val="24"/>
          <w:szCs w:val="24"/>
        </w:rPr>
        <w:t xml:space="preserve"> </w:t>
      </w:r>
      <w:r w:rsidRPr="00315B84">
        <w:rPr>
          <w:b w:val="0"/>
          <w:sz w:val="24"/>
          <w:szCs w:val="24"/>
        </w:rPr>
        <w:t>идей</w:t>
      </w:r>
      <w:r w:rsidR="00685CB7">
        <w:rPr>
          <w:b w:val="0"/>
          <w:sz w:val="24"/>
          <w:szCs w:val="24"/>
        </w:rPr>
        <w:t xml:space="preserve"> </w:t>
      </w:r>
      <w:r w:rsidRPr="00315B84">
        <w:rPr>
          <w:b w:val="0"/>
          <w:sz w:val="24"/>
          <w:szCs w:val="24"/>
        </w:rPr>
        <w:t>«Открытый</w:t>
      </w:r>
      <w:r w:rsidR="00685CB7">
        <w:rPr>
          <w:b w:val="0"/>
          <w:sz w:val="24"/>
          <w:szCs w:val="24"/>
        </w:rPr>
        <w:t xml:space="preserve"> </w:t>
      </w:r>
      <w:r w:rsidRPr="00315B84">
        <w:rPr>
          <w:b w:val="0"/>
          <w:sz w:val="24"/>
          <w:szCs w:val="24"/>
        </w:rPr>
        <w:t>урок»</w:t>
      </w:r>
      <w:r w:rsidR="00685CB7">
        <w:rPr>
          <w:b w:val="0"/>
          <w:sz w:val="24"/>
          <w:szCs w:val="24"/>
        </w:rPr>
        <w:t xml:space="preserve"> </w:t>
      </w:r>
      <w:r w:rsidRPr="00315B84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315B84">
        <w:rPr>
          <w:b w:val="0"/>
          <w:sz w:val="24"/>
          <w:szCs w:val="24"/>
        </w:rPr>
        <w:t>др.</w:t>
      </w:r>
    </w:p>
    <w:p w:rsidR="00CB1402" w:rsidRPr="0016278F" w:rsidRDefault="00244BE5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r w:rsidRPr="0016278F">
        <w:t>Сотрудничество</w:t>
      </w:r>
      <w:r w:rsidR="00685CB7">
        <w:t xml:space="preserve"> </w:t>
      </w:r>
      <w:r w:rsidRPr="0016278F">
        <w:t>школ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вузам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узами</w:t>
      </w:r>
      <w:r w:rsidR="00685CB7">
        <w:t xml:space="preserve"> </w:t>
      </w:r>
      <w:r w:rsidRPr="0016278F">
        <w:t>происходит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целью</w:t>
      </w:r>
      <w:r w:rsidR="00685CB7">
        <w:t xml:space="preserve"> </w:t>
      </w:r>
      <w:r w:rsidRPr="0016278F">
        <w:t>привлечения</w:t>
      </w:r>
      <w:r w:rsidR="00685CB7">
        <w:t xml:space="preserve"> </w:t>
      </w:r>
      <w:r w:rsidRPr="0016278F">
        <w:t>опыта,</w:t>
      </w:r>
      <w:r w:rsidR="00685CB7">
        <w:t xml:space="preserve"> </w:t>
      </w:r>
      <w:r w:rsidRPr="0016278F">
        <w:t>потенциала,</w:t>
      </w:r>
      <w:r w:rsidR="00685CB7">
        <w:t xml:space="preserve"> </w:t>
      </w:r>
      <w:r w:rsidRPr="0016278F">
        <w:t>творческих</w:t>
      </w:r>
      <w:r w:rsidR="00685CB7">
        <w:t xml:space="preserve"> </w:t>
      </w:r>
      <w:r w:rsidRPr="0016278F">
        <w:t>идей,</w:t>
      </w:r>
      <w:r w:rsidR="00685CB7">
        <w:t xml:space="preserve"> </w:t>
      </w:r>
      <w:r w:rsidRPr="0016278F">
        <w:t>наработок</w:t>
      </w:r>
      <w:r w:rsidR="00685CB7">
        <w:t xml:space="preserve"> </w:t>
      </w:r>
      <w:r w:rsidRPr="0016278F">
        <w:t>преподавател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чёных,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целью</w:t>
      </w:r>
      <w:r w:rsidR="00685CB7">
        <w:t xml:space="preserve"> </w:t>
      </w:r>
      <w:r w:rsidRPr="0016278F">
        <w:t>совершенствования</w:t>
      </w:r>
      <w:r w:rsidR="00685CB7">
        <w:t xml:space="preserve"> </w:t>
      </w:r>
      <w:r w:rsidRPr="0016278F">
        <w:t>образовательн</w:t>
      </w:r>
      <w:r w:rsidRPr="0016278F">
        <w:t>о</w:t>
      </w:r>
      <w:r w:rsidRPr="0016278F">
        <w:t>го</w:t>
      </w:r>
      <w:r w:rsidR="00685CB7">
        <w:t xml:space="preserve"> </w:t>
      </w:r>
      <w:r w:rsidRPr="0016278F">
        <w:t>процесс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фессиональной</w:t>
      </w:r>
      <w:r w:rsidR="00685CB7">
        <w:t xml:space="preserve"> </w:t>
      </w:r>
      <w:r w:rsidRPr="0016278F">
        <w:t>ориентации</w:t>
      </w:r>
      <w:r w:rsidR="00685CB7">
        <w:t xml:space="preserve"> </w:t>
      </w:r>
      <w:r w:rsidRPr="0016278F">
        <w:t>обучающихся.</w:t>
      </w:r>
      <w:r w:rsidR="00685CB7">
        <w:t xml:space="preserve"> </w:t>
      </w:r>
      <w:r w:rsidRPr="0016278F">
        <w:t>Школа</w:t>
      </w:r>
      <w:r w:rsidR="00685CB7">
        <w:t xml:space="preserve"> </w:t>
      </w:r>
      <w:r w:rsidRPr="0016278F">
        <w:t>ведёт</w:t>
      </w:r>
      <w:r w:rsidR="00685CB7">
        <w:t xml:space="preserve"> </w:t>
      </w:r>
      <w:r w:rsidRPr="0016278F">
        <w:t>довузовскую</w:t>
      </w:r>
      <w:r w:rsidR="00685CB7">
        <w:t xml:space="preserve"> </w:t>
      </w:r>
      <w:r w:rsidRPr="0016278F">
        <w:t>подготовку,</w:t>
      </w:r>
      <w:r w:rsidR="00685CB7">
        <w:t xml:space="preserve"> </w:t>
      </w:r>
      <w:r w:rsidRPr="0016278F">
        <w:t>с</w:t>
      </w:r>
      <w:r w:rsidRPr="0016278F">
        <w:t>о</w:t>
      </w:r>
      <w:r w:rsidRPr="0016278F">
        <w:t>труднича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ведущими</w:t>
      </w:r>
      <w:r w:rsidR="00685CB7">
        <w:t xml:space="preserve"> </w:t>
      </w:r>
      <w:r w:rsidRPr="0016278F">
        <w:t>учебными</w:t>
      </w:r>
      <w:r w:rsidR="00685CB7">
        <w:t xml:space="preserve"> </w:t>
      </w:r>
      <w:r w:rsidRPr="0016278F">
        <w:t>заведениями</w:t>
      </w:r>
      <w:r w:rsidR="00685CB7">
        <w:t xml:space="preserve"> </w:t>
      </w:r>
      <w:r w:rsidRPr="0016278F">
        <w:t>Чу</w:t>
      </w:r>
      <w:r w:rsidR="000961F1" w:rsidRPr="0016278F">
        <w:t>вашской</w:t>
      </w:r>
      <w:r w:rsidR="00685CB7">
        <w:t xml:space="preserve"> </w:t>
      </w:r>
      <w:r w:rsidR="000961F1" w:rsidRPr="0016278F">
        <w:t>Республики.</w:t>
      </w:r>
      <w:r w:rsidR="00685CB7">
        <w:t xml:space="preserve"> </w:t>
      </w:r>
      <w:r w:rsidRPr="0016278F">
        <w:rPr>
          <w:bCs/>
        </w:rPr>
        <w:t>Договоры</w:t>
      </w:r>
      <w:r w:rsidR="00685CB7">
        <w:t xml:space="preserve"> </w:t>
      </w:r>
      <w:r w:rsidR="000961F1" w:rsidRPr="0016278F">
        <w:t>о</w:t>
      </w:r>
      <w:r w:rsidR="00685CB7">
        <w:t xml:space="preserve"> </w:t>
      </w:r>
      <w:r w:rsidR="000961F1" w:rsidRPr="0016278F">
        <w:t>сотруднич</w:t>
      </w:r>
      <w:r w:rsidR="000961F1" w:rsidRPr="0016278F">
        <w:t>е</w:t>
      </w:r>
      <w:r w:rsidR="000961F1" w:rsidRPr="0016278F">
        <w:t>стве</w:t>
      </w:r>
      <w:r w:rsidR="00685CB7">
        <w:t xml:space="preserve"> </w:t>
      </w:r>
      <w:r w:rsidR="000961F1" w:rsidRPr="0016278F">
        <w:t>имеются.</w:t>
      </w:r>
      <w:r w:rsidR="00685CB7">
        <w:t xml:space="preserve"> </w:t>
      </w: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3119"/>
        <w:gridCol w:w="6946"/>
      </w:tblGrid>
      <w:tr w:rsidR="001A4C97" w:rsidRPr="00685CB7" w:rsidTr="005E5056">
        <w:tc>
          <w:tcPr>
            <w:tcW w:w="675" w:type="dxa"/>
            <w:shd w:val="clear" w:color="auto" w:fill="auto"/>
          </w:tcPr>
          <w:p w:rsidR="001A4C97" w:rsidRPr="00685CB7" w:rsidRDefault="001A4C97" w:rsidP="0016278F">
            <w:pPr>
              <w:pStyle w:val="afc"/>
              <w:widowControl w:val="0"/>
              <w:spacing w:before="0" w:beforeAutospacing="0" w:after="0"/>
              <w:ind w:firstLine="0"/>
            </w:pPr>
            <w:r w:rsidRPr="00685CB7">
              <w:t>№</w:t>
            </w:r>
            <w:r w:rsidR="00685CB7">
              <w:t xml:space="preserve"> </w:t>
            </w:r>
            <w:r w:rsidRPr="00685CB7">
              <w:t>п/п</w:t>
            </w:r>
          </w:p>
        </w:tc>
        <w:tc>
          <w:tcPr>
            <w:tcW w:w="3119" w:type="dxa"/>
            <w:shd w:val="clear" w:color="auto" w:fill="auto"/>
          </w:tcPr>
          <w:p w:rsidR="001A4C97" w:rsidRPr="00685CB7" w:rsidRDefault="001A4C97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Наименование</w:t>
            </w:r>
            <w:r w:rsidR="00685CB7">
              <w:t xml:space="preserve"> </w:t>
            </w:r>
            <w:r w:rsidRPr="00685CB7">
              <w:t>ОУ</w:t>
            </w:r>
          </w:p>
        </w:tc>
        <w:tc>
          <w:tcPr>
            <w:tcW w:w="6946" w:type="dxa"/>
            <w:shd w:val="clear" w:color="auto" w:fill="auto"/>
          </w:tcPr>
          <w:p w:rsidR="001A4C97" w:rsidRPr="00685CB7" w:rsidRDefault="001A4C97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Предмет</w:t>
            </w:r>
            <w:r w:rsidR="00685CB7">
              <w:t xml:space="preserve"> </w:t>
            </w:r>
            <w:r w:rsidRPr="00685CB7">
              <w:t>совместной</w:t>
            </w:r>
            <w:r w:rsidR="00685CB7">
              <w:t xml:space="preserve"> </w:t>
            </w:r>
            <w:r w:rsidRPr="00685CB7">
              <w:t>де</w:t>
            </w:r>
            <w:r w:rsidRPr="00685CB7">
              <w:t>я</w:t>
            </w:r>
            <w:r w:rsidRPr="00685CB7">
              <w:t>тельности</w:t>
            </w:r>
          </w:p>
        </w:tc>
      </w:tr>
      <w:tr w:rsidR="001A4C97" w:rsidRPr="00685CB7" w:rsidTr="005E5056">
        <w:tc>
          <w:tcPr>
            <w:tcW w:w="675" w:type="dxa"/>
            <w:shd w:val="clear" w:color="auto" w:fill="auto"/>
          </w:tcPr>
          <w:p w:rsidR="001A4C97" w:rsidRPr="00685CB7" w:rsidRDefault="001A4C97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1</w:t>
            </w:r>
          </w:p>
        </w:tc>
        <w:tc>
          <w:tcPr>
            <w:tcW w:w="3119" w:type="dxa"/>
            <w:shd w:val="clear" w:color="auto" w:fill="auto"/>
          </w:tcPr>
          <w:p w:rsidR="001A4C97" w:rsidRPr="00685CB7" w:rsidRDefault="00C63226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МАОУ</w:t>
            </w:r>
            <w:r w:rsidR="00685CB7">
              <w:t xml:space="preserve"> </w:t>
            </w:r>
            <w:r w:rsidR="001A4C97" w:rsidRPr="00685CB7">
              <w:t>ДОД</w:t>
            </w:r>
            <w:r w:rsidR="00685CB7">
              <w:t xml:space="preserve"> </w:t>
            </w:r>
            <w:r w:rsidR="001A4C97" w:rsidRPr="00685CB7">
              <w:t>«Дом</w:t>
            </w:r>
            <w:r w:rsidR="00685CB7">
              <w:t xml:space="preserve"> </w:t>
            </w:r>
            <w:r w:rsidR="001A4C97" w:rsidRPr="00685CB7">
              <w:t>детского</w:t>
            </w:r>
            <w:r w:rsidR="00685CB7">
              <w:t xml:space="preserve"> </w:t>
            </w:r>
            <w:r w:rsidR="001A4C97" w:rsidRPr="00685CB7">
              <w:t>творч</w:t>
            </w:r>
            <w:r w:rsidR="001A4C97" w:rsidRPr="00685CB7">
              <w:t>е</w:t>
            </w:r>
            <w:r w:rsidR="001A4C97" w:rsidRPr="00685CB7">
              <w:t>ства»</w:t>
            </w:r>
            <w:r w:rsidR="00685CB7">
              <w:t xml:space="preserve"> </w:t>
            </w:r>
            <w:r w:rsidR="004548F0" w:rsidRPr="00685CB7">
              <w:t>г.Ядрина</w:t>
            </w:r>
          </w:p>
        </w:tc>
        <w:tc>
          <w:tcPr>
            <w:tcW w:w="6946" w:type="dxa"/>
            <w:shd w:val="clear" w:color="auto" w:fill="auto"/>
          </w:tcPr>
          <w:p w:rsidR="001A4C97" w:rsidRPr="00685CB7" w:rsidRDefault="001A4C97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Совместная</w:t>
            </w:r>
            <w:r w:rsidR="00685CB7">
              <w:t xml:space="preserve"> </w:t>
            </w:r>
            <w:r w:rsidRPr="00685CB7">
              <w:t>реализация</w:t>
            </w:r>
            <w:r w:rsidR="00685CB7">
              <w:t xml:space="preserve"> </w:t>
            </w:r>
            <w:r w:rsidRPr="00685CB7">
              <w:t>программы</w:t>
            </w:r>
            <w:r w:rsidR="00685CB7">
              <w:t xml:space="preserve"> </w:t>
            </w:r>
            <w:r w:rsidR="00D742E4" w:rsidRPr="00685CB7">
              <w:t>внеурочной</w:t>
            </w:r>
            <w:r w:rsidR="00685CB7">
              <w:t xml:space="preserve"> </w:t>
            </w:r>
            <w:r w:rsidR="00D742E4" w:rsidRPr="00685CB7">
              <w:t>деятельн</w:t>
            </w:r>
            <w:r w:rsidR="00D742E4" w:rsidRPr="00685CB7">
              <w:t>о</w:t>
            </w:r>
            <w:r w:rsidR="00D742E4" w:rsidRPr="00685CB7">
              <w:t>сти</w:t>
            </w:r>
            <w:r w:rsidR="00685CB7">
              <w:t xml:space="preserve"> </w:t>
            </w:r>
            <w:r w:rsidRPr="00685CB7">
              <w:t>с</w:t>
            </w:r>
            <w:r w:rsidR="00685CB7">
              <w:t xml:space="preserve"> </w:t>
            </w:r>
            <w:r w:rsidRPr="00685CB7">
              <w:t>использованием</w:t>
            </w:r>
            <w:r w:rsidR="00685CB7">
              <w:t xml:space="preserve"> </w:t>
            </w:r>
            <w:r w:rsidRPr="00685CB7">
              <w:t>кадров,</w:t>
            </w:r>
            <w:r w:rsidR="00685CB7">
              <w:t xml:space="preserve"> </w:t>
            </w:r>
            <w:r w:rsidRPr="00685CB7">
              <w:t>учебных</w:t>
            </w:r>
            <w:r w:rsidR="00685CB7">
              <w:t xml:space="preserve"> </w:t>
            </w:r>
            <w:r w:rsidRPr="00685CB7">
              <w:t>часов</w:t>
            </w:r>
            <w:r w:rsidR="00685CB7">
              <w:t xml:space="preserve"> </w:t>
            </w:r>
            <w:r w:rsidRPr="00685CB7">
              <w:t>и</w:t>
            </w:r>
            <w:r w:rsidR="00685CB7">
              <w:t xml:space="preserve"> </w:t>
            </w:r>
            <w:r w:rsidRPr="00685CB7">
              <w:t>технической</w:t>
            </w:r>
            <w:r w:rsidR="00685CB7">
              <w:t xml:space="preserve"> </w:t>
            </w:r>
            <w:r w:rsidRPr="00685CB7">
              <w:t>базы</w:t>
            </w:r>
            <w:r w:rsidR="00685CB7">
              <w:t xml:space="preserve"> </w:t>
            </w:r>
            <w:r w:rsidRPr="00685CB7">
              <w:t>учрежд</w:t>
            </w:r>
            <w:r w:rsidRPr="00685CB7">
              <w:t>е</w:t>
            </w:r>
            <w:r w:rsidRPr="00685CB7">
              <w:t>ния</w:t>
            </w:r>
            <w:r w:rsidR="00685CB7">
              <w:t xml:space="preserve"> </w:t>
            </w:r>
          </w:p>
        </w:tc>
      </w:tr>
      <w:tr w:rsidR="001A4C97" w:rsidRPr="00685CB7" w:rsidTr="005E5056">
        <w:tc>
          <w:tcPr>
            <w:tcW w:w="675" w:type="dxa"/>
            <w:shd w:val="clear" w:color="auto" w:fill="auto"/>
          </w:tcPr>
          <w:p w:rsidR="001A4C97" w:rsidRPr="00685CB7" w:rsidRDefault="001A4C97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2</w:t>
            </w:r>
          </w:p>
        </w:tc>
        <w:tc>
          <w:tcPr>
            <w:tcW w:w="3119" w:type="dxa"/>
            <w:shd w:val="clear" w:color="auto" w:fill="auto"/>
          </w:tcPr>
          <w:p w:rsidR="001A4C97" w:rsidRPr="00685CB7" w:rsidRDefault="001A4C97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ФСК</w:t>
            </w:r>
            <w:r w:rsidR="00685CB7">
              <w:t xml:space="preserve"> </w:t>
            </w:r>
            <w:r w:rsidRPr="00685CB7">
              <w:t>«Присурье»</w:t>
            </w:r>
            <w:r w:rsidR="00685CB7">
              <w:t xml:space="preserve"> </w:t>
            </w:r>
            <w:r w:rsidR="004548F0" w:rsidRPr="00685CB7">
              <w:t>г.Ядрина</w:t>
            </w:r>
          </w:p>
        </w:tc>
        <w:tc>
          <w:tcPr>
            <w:tcW w:w="6946" w:type="dxa"/>
            <w:shd w:val="clear" w:color="auto" w:fill="auto"/>
          </w:tcPr>
          <w:p w:rsidR="001A4C97" w:rsidRPr="00685CB7" w:rsidRDefault="001A4C97" w:rsidP="0016278F">
            <w:pPr>
              <w:ind w:firstLine="0"/>
            </w:pPr>
            <w:r w:rsidRPr="00685CB7">
              <w:t>Совместная</w:t>
            </w:r>
            <w:r w:rsidR="00685CB7">
              <w:t xml:space="preserve"> </w:t>
            </w:r>
            <w:r w:rsidRPr="00685CB7">
              <w:t>реализация</w:t>
            </w:r>
            <w:r w:rsidR="00685CB7">
              <w:t xml:space="preserve"> </w:t>
            </w:r>
            <w:r w:rsidRPr="00685CB7">
              <w:t>программы</w:t>
            </w:r>
            <w:r w:rsidR="00685CB7">
              <w:t xml:space="preserve"> </w:t>
            </w:r>
            <w:r w:rsidR="00D742E4" w:rsidRPr="00685CB7">
              <w:t>внеурочной</w:t>
            </w:r>
            <w:r w:rsidR="00685CB7">
              <w:t xml:space="preserve"> </w:t>
            </w:r>
            <w:r w:rsidR="00D742E4" w:rsidRPr="00685CB7">
              <w:t>деятельн</w:t>
            </w:r>
            <w:r w:rsidR="00D742E4" w:rsidRPr="00685CB7">
              <w:t>о</w:t>
            </w:r>
            <w:r w:rsidR="00D742E4" w:rsidRPr="00685CB7">
              <w:t>сти</w:t>
            </w:r>
            <w:r w:rsidR="00685CB7">
              <w:t xml:space="preserve"> </w:t>
            </w:r>
            <w:r w:rsidRPr="00685CB7">
              <w:t>с</w:t>
            </w:r>
            <w:r w:rsidR="00685CB7">
              <w:t xml:space="preserve"> </w:t>
            </w:r>
            <w:r w:rsidRPr="00685CB7">
              <w:t>использованием</w:t>
            </w:r>
            <w:r w:rsidR="00685CB7">
              <w:t xml:space="preserve"> </w:t>
            </w:r>
            <w:r w:rsidRPr="00685CB7">
              <w:t>кадров,</w:t>
            </w:r>
            <w:r w:rsidR="00685CB7">
              <w:t xml:space="preserve"> </w:t>
            </w:r>
            <w:r w:rsidRPr="00685CB7">
              <w:t>учебных</w:t>
            </w:r>
            <w:r w:rsidR="00685CB7">
              <w:t xml:space="preserve"> </w:t>
            </w:r>
            <w:r w:rsidRPr="00685CB7">
              <w:t>часов</w:t>
            </w:r>
            <w:r w:rsidR="00685CB7">
              <w:t xml:space="preserve"> </w:t>
            </w:r>
            <w:r w:rsidRPr="00685CB7">
              <w:t>и</w:t>
            </w:r>
            <w:r w:rsidR="00685CB7">
              <w:t xml:space="preserve"> </w:t>
            </w:r>
            <w:r w:rsidRPr="00685CB7">
              <w:t>технической</w:t>
            </w:r>
            <w:r w:rsidR="00685CB7">
              <w:t xml:space="preserve"> </w:t>
            </w:r>
            <w:r w:rsidRPr="00685CB7">
              <w:t>базы</w:t>
            </w:r>
            <w:r w:rsidR="00685CB7">
              <w:t xml:space="preserve"> </w:t>
            </w:r>
            <w:r w:rsidRPr="00685CB7">
              <w:t>учрежд</w:t>
            </w:r>
            <w:r w:rsidRPr="00685CB7">
              <w:t>е</w:t>
            </w:r>
            <w:r w:rsidRPr="00685CB7">
              <w:t>ния</w:t>
            </w:r>
            <w:r w:rsidR="00685CB7">
              <w:t xml:space="preserve"> </w:t>
            </w:r>
          </w:p>
        </w:tc>
      </w:tr>
      <w:tr w:rsidR="001A4C97" w:rsidRPr="00685CB7" w:rsidTr="005E5056">
        <w:tc>
          <w:tcPr>
            <w:tcW w:w="675" w:type="dxa"/>
            <w:shd w:val="clear" w:color="auto" w:fill="auto"/>
          </w:tcPr>
          <w:p w:rsidR="001A4C97" w:rsidRPr="00685CB7" w:rsidRDefault="00D742E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3</w:t>
            </w:r>
          </w:p>
        </w:tc>
        <w:tc>
          <w:tcPr>
            <w:tcW w:w="3119" w:type="dxa"/>
            <w:shd w:val="clear" w:color="auto" w:fill="auto"/>
          </w:tcPr>
          <w:p w:rsidR="001A4C97" w:rsidRPr="00685CB7" w:rsidRDefault="001A4C97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Музеи</w:t>
            </w:r>
            <w:r w:rsidR="00685CB7">
              <w:t xml:space="preserve"> </w:t>
            </w:r>
            <w:r w:rsidRPr="00685CB7">
              <w:t>города</w:t>
            </w:r>
            <w:r w:rsidR="004548F0" w:rsidRPr="00685CB7">
              <w:t>:</w:t>
            </w:r>
            <w:r w:rsidR="00685CB7">
              <w:t xml:space="preserve"> </w:t>
            </w:r>
            <w:r w:rsidR="004548F0" w:rsidRPr="00685CB7">
              <w:t>им.</w:t>
            </w:r>
            <w:r w:rsidR="00685CB7">
              <w:t xml:space="preserve"> </w:t>
            </w:r>
            <w:r w:rsidR="004548F0" w:rsidRPr="00685CB7">
              <w:t>Мордв</w:t>
            </w:r>
            <w:r w:rsidR="004548F0" w:rsidRPr="00685CB7">
              <w:t>и</w:t>
            </w:r>
            <w:r w:rsidR="004548F0" w:rsidRPr="00685CB7">
              <w:t>нова,</w:t>
            </w:r>
            <w:r w:rsidR="00685CB7">
              <w:t xml:space="preserve"> </w:t>
            </w:r>
            <w:r w:rsidR="004548F0" w:rsidRPr="00685CB7">
              <w:t>краеведческий,</w:t>
            </w:r>
            <w:r w:rsidR="00685CB7">
              <w:t xml:space="preserve"> </w:t>
            </w:r>
            <w:r w:rsidR="004548F0" w:rsidRPr="00685CB7">
              <w:t>музей-усадьба</w:t>
            </w:r>
          </w:p>
        </w:tc>
        <w:tc>
          <w:tcPr>
            <w:tcW w:w="6946" w:type="dxa"/>
            <w:shd w:val="clear" w:color="auto" w:fill="auto"/>
          </w:tcPr>
          <w:p w:rsidR="001A4C97" w:rsidRPr="00685CB7" w:rsidRDefault="00D742E4" w:rsidP="0016278F">
            <w:pPr>
              <w:ind w:firstLine="0"/>
            </w:pPr>
            <w:r w:rsidRPr="00685CB7">
              <w:t>Экскурсии,</w:t>
            </w:r>
            <w:r w:rsidR="00685CB7">
              <w:t xml:space="preserve"> </w:t>
            </w:r>
            <w:r w:rsidRPr="00685CB7">
              <w:t>тематические</w:t>
            </w:r>
            <w:r w:rsidR="00685CB7">
              <w:t xml:space="preserve"> </w:t>
            </w:r>
            <w:r w:rsidRPr="00685CB7">
              <w:t>встречи</w:t>
            </w:r>
            <w:r w:rsidR="00685CB7">
              <w:t xml:space="preserve"> </w:t>
            </w:r>
          </w:p>
        </w:tc>
      </w:tr>
      <w:tr w:rsidR="001A4C97" w:rsidRPr="00685CB7" w:rsidTr="005E5056">
        <w:tc>
          <w:tcPr>
            <w:tcW w:w="675" w:type="dxa"/>
            <w:shd w:val="clear" w:color="auto" w:fill="auto"/>
          </w:tcPr>
          <w:p w:rsidR="001A4C97" w:rsidRPr="00685CB7" w:rsidRDefault="00D742E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4</w:t>
            </w:r>
          </w:p>
        </w:tc>
        <w:tc>
          <w:tcPr>
            <w:tcW w:w="3119" w:type="dxa"/>
            <w:shd w:val="clear" w:color="auto" w:fill="auto"/>
          </w:tcPr>
          <w:p w:rsidR="001A4C97" w:rsidRPr="00685CB7" w:rsidRDefault="006E1BD3" w:rsidP="0016278F">
            <w:pPr>
              <w:pStyle w:val="afc"/>
              <w:widowControl w:val="0"/>
              <w:spacing w:before="0" w:beforeAutospacing="0" w:after="0"/>
              <w:ind w:firstLine="0"/>
              <w:jc w:val="left"/>
            </w:pPr>
            <w:r w:rsidRPr="00685CB7">
              <w:t>Московский</w:t>
            </w:r>
            <w:r w:rsidR="00685CB7">
              <w:t xml:space="preserve"> </w:t>
            </w:r>
            <w:r w:rsidRPr="00685CB7">
              <w:t>физико-технический</w:t>
            </w:r>
            <w:r w:rsidR="00685CB7">
              <w:t xml:space="preserve"> </w:t>
            </w:r>
            <w:r w:rsidRPr="00685CB7">
              <w:t>институт</w:t>
            </w:r>
          </w:p>
        </w:tc>
        <w:tc>
          <w:tcPr>
            <w:tcW w:w="6946" w:type="dxa"/>
            <w:shd w:val="clear" w:color="auto" w:fill="auto"/>
          </w:tcPr>
          <w:p w:rsidR="001A4C97" w:rsidRPr="00685CB7" w:rsidRDefault="001A4C97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Дистанционные</w:t>
            </w:r>
            <w:r w:rsidR="00685CB7">
              <w:t xml:space="preserve"> </w:t>
            </w:r>
            <w:r w:rsidRPr="00685CB7">
              <w:t>курсы</w:t>
            </w:r>
            <w:r w:rsidR="00685CB7">
              <w:t xml:space="preserve"> </w:t>
            </w:r>
            <w:r w:rsidRPr="00685CB7">
              <w:t>повышения</w:t>
            </w:r>
            <w:r w:rsidR="00685CB7">
              <w:t xml:space="preserve"> </w:t>
            </w:r>
            <w:r w:rsidRPr="00685CB7">
              <w:t>квалификации</w:t>
            </w:r>
            <w:r w:rsidR="00685CB7">
              <w:t xml:space="preserve"> </w:t>
            </w:r>
            <w:r w:rsidRPr="00685CB7">
              <w:t>уч</w:t>
            </w:r>
            <w:r w:rsidRPr="00685CB7">
              <w:t>и</w:t>
            </w:r>
            <w:r w:rsidRPr="00685CB7">
              <w:t>телей</w:t>
            </w:r>
          </w:p>
          <w:p w:rsidR="001A4C97" w:rsidRPr="00685CB7" w:rsidRDefault="001A4C97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Дистанционное</w:t>
            </w:r>
            <w:r w:rsidR="00685CB7">
              <w:t xml:space="preserve"> </w:t>
            </w:r>
            <w:r w:rsidRPr="00685CB7">
              <w:t>обучение</w:t>
            </w:r>
            <w:r w:rsidR="00685CB7">
              <w:t xml:space="preserve"> </w:t>
            </w:r>
            <w:r w:rsidRPr="00685CB7">
              <w:t>школьников</w:t>
            </w:r>
            <w:r w:rsidR="00685CB7">
              <w:t xml:space="preserve"> </w:t>
            </w:r>
            <w:r w:rsidRPr="00685CB7">
              <w:t>по</w:t>
            </w:r>
            <w:r w:rsidR="00685CB7">
              <w:t xml:space="preserve"> </w:t>
            </w:r>
            <w:r w:rsidRPr="00685CB7">
              <w:t>программам</w:t>
            </w:r>
            <w:r w:rsidR="00685CB7">
              <w:t xml:space="preserve"> </w:t>
            </w:r>
            <w:r w:rsidRPr="00685CB7">
              <w:t>углубле</w:t>
            </w:r>
            <w:r w:rsidRPr="00685CB7">
              <w:t>н</w:t>
            </w:r>
            <w:r w:rsidRPr="00685CB7">
              <w:t>ного</w:t>
            </w:r>
            <w:r w:rsidR="00685CB7">
              <w:t xml:space="preserve"> </w:t>
            </w:r>
            <w:r w:rsidRPr="00685CB7">
              <w:t>изучения</w:t>
            </w:r>
            <w:r w:rsidR="00685CB7">
              <w:t xml:space="preserve"> </w:t>
            </w:r>
            <w:r w:rsidRPr="00685CB7">
              <w:t>учебных</w:t>
            </w:r>
            <w:r w:rsidR="00685CB7">
              <w:t xml:space="preserve"> </w:t>
            </w:r>
            <w:r w:rsidRPr="00685CB7">
              <w:t>предметов</w:t>
            </w:r>
            <w:r w:rsidR="00AA2142" w:rsidRPr="00685CB7">
              <w:t>;</w:t>
            </w:r>
            <w:r w:rsidR="00685CB7">
              <w:t xml:space="preserve"> </w:t>
            </w:r>
            <w:r w:rsidR="00AA2142" w:rsidRPr="00685CB7">
              <w:t>по</w:t>
            </w:r>
            <w:r w:rsidR="00685CB7">
              <w:t xml:space="preserve"> </w:t>
            </w:r>
            <w:r w:rsidR="00AA2142" w:rsidRPr="00685CB7">
              <w:t>подготовке</w:t>
            </w:r>
            <w:r w:rsidR="00685CB7">
              <w:t xml:space="preserve"> </w:t>
            </w:r>
            <w:r w:rsidR="00AA2142" w:rsidRPr="00685CB7">
              <w:t>к</w:t>
            </w:r>
            <w:r w:rsidR="00685CB7">
              <w:t xml:space="preserve"> </w:t>
            </w:r>
            <w:r w:rsidR="00AA2142" w:rsidRPr="00685CB7">
              <w:t>итоговой</w:t>
            </w:r>
            <w:r w:rsidR="00685CB7">
              <w:t xml:space="preserve"> </w:t>
            </w:r>
            <w:r w:rsidR="00AA2142" w:rsidRPr="00685CB7">
              <w:t>а</w:t>
            </w:r>
            <w:r w:rsidR="00AA2142" w:rsidRPr="00685CB7">
              <w:t>т</w:t>
            </w:r>
            <w:r w:rsidR="00AA2142" w:rsidRPr="00685CB7">
              <w:t>тестации</w:t>
            </w:r>
          </w:p>
          <w:p w:rsidR="001A4C97" w:rsidRPr="00685CB7" w:rsidRDefault="00AA2142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Участие</w:t>
            </w:r>
            <w:r w:rsidR="00685CB7">
              <w:t xml:space="preserve"> </w:t>
            </w:r>
            <w:r w:rsidRPr="00685CB7">
              <w:t>в</w:t>
            </w:r>
            <w:r w:rsidR="00685CB7">
              <w:t xml:space="preserve"> </w:t>
            </w:r>
            <w:r w:rsidRPr="00685CB7">
              <w:t>дистанционных</w:t>
            </w:r>
            <w:r w:rsidR="00685CB7">
              <w:t xml:space="preserve"> </w:t>
            </w:r>
            <w:r w:rsidRPr="00685CB7">
              <w:t>олимпиадах</w:t>
            </w:r>
            <w:r w:rsidR="00685CB7">
              <w:t xml:space="preserve"> </w:t>
            </w:r>
            <w:r w:rsidRPr="00685CB7">
              <w:t>для</w:t>
            </w:r>
            <w:r w:rsidR="00685CB7">
              <w:t xml:space="preserve"> </w:t>
            </w:r>
            <w:r w:rsidRPr="00685CB7">
              <w:t>школьников</w:t>
            </w:r>
          </w:p>
        </w:tc>
      </w:tr>
      <w:tr w:rsidR="001A4C97" w:rsidRPr="00685CB7" w:rsidTr="005E5056">
        <w:tc>
          <w:tcPr>
            <w:tcW w:w="675" w:type="dxa"/>
            <w:shd w:val="clear" w:color="auto" w:fill="auto"/>
          </w:tcPr>
          <w:p w:rsidR="001A4C97" w:rsidRPr="00685CB7" w:rsidRDefault="00D742E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5</w:t>
            </w:r>
          </w:p>
        </w:tc>
        <w:tc>
          <w:tcPr>
            <w:tcW w:w="3119" w:type="dxa"/>
            <w:shd w:val="clear" w:color="auto" w:fill="auto"/>
          </w:tcPr>
          <w:p w:rsidR="001A4C97" w:rsidRPr="00685CB7" w:rsidRDefault="000961F1" w:rsidP="0016278F">
            <w:pPr>
              <w:pStyle w:val="afc"/>
              <w:widowControl w:val="0"/>
              <w:spacing w:before="0" w:beforeAutospacing="0" w:after="0"/>
              <w:ind w:firstLine="0"/>
            </w:pPr>
            <w:r w:rsidRPr="00685CB7">
              <w:t>Чувашский</w:t>
            </w:r>
            <w:r w:rsidR="00685CB7">
              <w:t xml:space="preserve"> </w:t>
            </w:r>
            <w:r w:rsidRPr="00685CB7">
              <w:t>государстве</w:t>
            </w:r>
            <w:r w:rsidRPr="00685CB7">
              <w:t>н</w:t>
            </w:r>
            <w:r w:rsidRPr="00685CB7">
              <w:t>ный</w:t>
            </w:r>
            <w:r w:rsidR="00685CB7">
              <w:t xml:space="preserve"> </w:t>
            </w:r>
            <w:r w:rsidRPr="00685CB7">
              <w:t>педагогический</w:t>
            </w:r>
            <w:r w:rsidR="00685CB7">
              <w:t xml:space="preserve"> </w:t>
            </w:r>
            <w:r w:rsidRPr="00685CB7">
              <w:t>ун</w:t>
            </w:r>
            <w:r w:rsidRPr="00685CB7">
              <w:t>и</w:t>
            </w:r>
            <w:r w:rsidRPr="00685CB7">
              <w:t>верситет</w:t>
            </w:r>
            <w:r w:rsidR="00685CB7">
              <w:t xml:space="preserve"> </w:t>
            </w:r>
            <w:r w:rsidRPr="00685CB7">
              <w:t>им.</w:t>
            </w:r>
            <w:r w:rsidR="00685CB7">
              <w:t xml:space="preserve"> </w:t>
            </w:r>
            <w:r w:rsidRPr="00685CB7">
              <w:t>И.Я.Яковлева</w:t>
            </w:r>
          </w:p>
        </w:tc>
        <w:tc>
          <w:tcPr>
            <w:tcW w:w="6946" w:type="dxa"/>
            <w:shd w:val="clear" w:color="auto" w:fill="auto"/>
          </w:tcPr>
          <w:p w:rsidR="001A4C97" w:rsidRPr="00685CB7" w:rsidRDefault="00AA2142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Совместная</w:t>
            </w:r>
            <w:r w:rsidR="00685CB7">
              <w:t xml:space="preserve"> </w:t>
            </w:r>
            <w:r w:rsidRPr="00685CB7">
              <w:t>организация</w:t>
            </w:r>
            <w:r w:rsidR="00685CB7">
              <w:t xml:space="preserve"> </w:t>
            </w:r>
            <w:r w:rsidRPr="00685CB7">
              <w:t>производственной</w:t>
            </w:r>
            <w:r w:rsidR="00685CB7">
              <w:t xml:space="preserve"> </w:t>
            </w:r>
            <w:r w:rsidRPr="00685CB7">
              <w:t>практики</w:t>
            </w:r>
            <w:r w:rsidR="00685CB7">
              <w:t xml:space="preserve"> </w:t>
            </w:r>
            <w:r w:rsidRPr="00685CB7">
              <w:t>ст</w:t>
            </w:r>
            <w:r w:rsidRPr="00685CB7">
              <w:t>у</w:t>
            </w:r>
            <w:r w:rsidRPr="00685CB7">
              <w:t>дентов</w:t>
            </w:r>
            <w:r w:rsidR="00685CB7">
              <w:t xml:space="preserve"> </w:t>
            </w:r>
            <w:r w:rsidRPr="00685CB7">
              <w:t>учреждения</w:t>
            </w:r>
            <w:r w:rsidR="00685CB7">
              <w:t xml:space="preserve"> </w:t>
            </w:r>
            <w:r w:rsidRPr="00685CB7">
              <w:t>на</w:t>
            </w:r>
            <w:r w:rsidR="00685CB7">
              <w:t xml:space="preserve"> </w:t>
            </w:r>
            <w:r w:rsidRPr="00685CB7">
              <w:t>базе</w:t>
            </w:r>
            <w:r w:rsidR="00685CB7">
              <w:t xml:space="preserve"> </w:t>
            </w:r>
            <w:r w:rsidR="00C63226" w:rsidRPr="00685CB7">
              <w:t>МАОУ</w:t>
            </w:r>
            <w:r w:rsidR="00685CB7">
              <w:t xml:space="preserve"> </w:t>
            </w:r>
            <w:r w:rsidR="009326AC" w:rsidRPr="00685CB7">
              <w:t>СОШ</w:t>
            </w:r>
            <w:r w:rsidR="00685CB7">
              <w:t xml:space="preserve"> </w:t>
            </w:r>
            <w:r w:rsidR="009326AC" w:rsidRPr="00685CB7">
              <w:t>№3</w:t>
            </w:r>
            <w:r w:rsidR="00685CB7">
              <w:t xml:space="preserve"> </w:t>
            </w:r>
            <w:r w:rsidR="009326AC" w:rsidRPr="00685CB7">
              <w:t>г.Ядрина</w:t>
            </w:r>
          </w:p>
          <w:p w:rsidR="009326AC" w:rsidRPr="00685CB7" w:rsidRDefault="009326AC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Повышкение</w:t>
            </w:r>
            <w:r w:rsidR="00685CB7">
              <w:t xml:space="preserve"> </w:t>
            </w:r>
            <w:r w:rsidRPr="00685CB7">
              <w:t>квалификации</w:t>
            </w:r>
            <w:r w:rsidR="00685CB7">
              <w:t xml:space="preserve"> </w:t>
            </w:r>
            <w:r w:rsidRPr="00685CB7">
              <w:t>учителей</w:t>
            </w:r>
          </w:p>
          <w:p w:rsidR="009326AC" w:rsidRPr="00685CB7" w:rsidRDefault="009326AC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Курсы</w:t>
            </w:r>
            <w:r w:rsidR="00685CB7">
              <w:t xml:space="preserve"> </w:t>
            </w:r>
            <w:r w:rsidRPr="00685CB7">
              <w:t>для</w:t>
            </w:r>
            <w:r w:rsidR="00685CB7">
              <w:t xml:space="preserve"> </w:t>
            </w:r>
            <w:r w:rsidRPr="00685CB7">
              <w:t>учащихся</w:t>
            </w:r>
            <w:r w:rsidR="00685CB7">
              <w:t xml:space="preserve"> </w:t>
            </w:r>
            <w:r w:rsidRPr="00685CB7">
              <w:t>по</w:t>
            </w:r>
            <w:r w:rsidR="00685CB7">
              <w:t xml:space="preserve"> </w:t>
            </w:r>
            <w:r w:rsidRPr="00685CB7">
              <w:t>подготовке</w:t>
            </w:r>
            <w:r w:rsidR="00685CB7">
              <w:t xml:space="preserve"> </w:t>
            </w:r>
            <w:r w:rsidRPr="00685CB7">
              <w:t>к</w:t>
            </w:r>
            <w:r w:rsidR="00685CB7">
              <w:t xml:space="preserve"> </w:t>
            </w:r>
            <w:r w:rsidRPr="00685CB7">
              <w:t>ЕГЭ</w:t>
            </w:r>
            <w:r w:rsidR="00685CB7">
              <w:t xml:space="preserve"> </w:t>
            </w:r>
            <w:r w:rsidRPr="00685CB7">
              <w:t>и</w:t>
            </w:r>
            <w:r w:rsidR="00685CB7">
              <w:t xml:space="preserve"> </w:t>
            </w:r>
            <w:r w:rsidRPr="00685CB7">
              <w:t>ОГЭ</w:t>
            </w:r>
          </w:p>
        </w:tc>
      </w:tr>
      <w:tr w:rsidR="001A4C97" w:rsidRPr="00685CB7" w:rsidTr="005E5056">
        <w:tc>
          <w:tcPr>
            <w:tcW w:w="675" w:type="dxa"/>
            <w:shd w:val="clear" w:color="auto" w:fill="auto"/>
          </w:tcPr>
          <w:p w:rsidR="001A4C97" w:rsidRPr="00685CB7" w:rsidRDefault="00D742E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6</w:t>
            </w:r>
          </w:p>
        </w:tc>
        <w:tc>
          <w:tcPr>
            <w:tcW w:w="3119" w:type="dxa"/>
            <w:shd w:val="clear" w:color="auto" w:fill="auto"/>
          </w:tcPr>
          <w:p w:rsidR="001A4C97" w:rsidRPr="00685CB7" w:rsidRDefault="000961F1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Чувашский</w:t>
            </w:r>
            <w:r w:rsidR="00685CB7">
              <w:t xml:space="preserve"> </w:t>
            </w:r>
            <w:r w:rsidRPr="00685CB7">
              <w:t>государстве</w:t>
            </w:r>
            <w:r w:rsidRPr="00685CB7">
              <w:t>н</w:t>
            </w:r>
            <w:r w:rsidRPr="00685CB7">
              <w:t>ный</w:t>
            </w:r>
            <w:r w:rsidR="00685CB7">
              <w:t xml:space="preserve"> </w:t>
            </w:r>
            <w:r w:rsidRPr="00685CB7">
              <w:t>университет</w:t>
            </w:r>
            <w:r w:rsidR="00685CB7">
              <w:t xml:space="preserve"> </w:t>
            </w:r>
            <w:r w:rsidRPr="00685CB7">
              <w:t>им.</w:t>
            </w:r>
            <w:r w:rsidR="00685CB7">
              <w:t xml:space="preserve"> </w:t>
            </w:r>
            <w:r w:rsidRPr="00685CB7">
              <w:t>И.Н.Ульянова</w:t>
            </w:r>
            <w:r w:rsidR="00685CB7">
              <w:t xml:space="preserve"> </w:t>
            </w:r>
          </w:p>
        </w:tc>
        <w:tc>
          <w:tcPr>
            <w:tcW w:w="6946" w:type="dxa"/>
            <w:shd w:val="clear" w:color="auto" w:fill="auto"/>
          </w:tcPr>
          <w:p w:rsidR="001A4C97" w:rsidRPr="00685CB7" w:rsidRDefault="009326AC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Струдничество</w:t>
            </w:r>
            <w:r w:rsidR="00685CB7">
              <w:t xml:space="preserve"> </w:t>
            </w:r>
            <w:r w:rsidRPr="00685CB7">
              <w:t>с</w:t>
            </w:r>
            <w:r w:rsidR="00685CB7">
              <w:t xml:space="preserve"> </w:t>
            </w:r>
            <w:r w:rsidRPr="00685CB7">
              <w:t>факультетом</w:t>
            </w:r>
            <w:r w:rsidR="00685CB7">
              <w:t xml:space="preserve"> </w:t>
            </w:r>
            <w:r w:rsidRPr="00685CB7">
              <w:t>прикладной</w:t>
            </w:r>
            <w:r w:rsidR="00685CB7">
              <w:t xml:space="preserve"> </w:t>
            </w:r>
            <w:r w:rsidRPr="00685CB7">
              <w:t>математики</w:t>
            </w:r>
            <w:r w:rsidR="00685CB7">
              <w:t xml:space="preserve"> </w:t>
            </w:r>
            <w:r w:rsidRPr="00685CB7">
              <w:t>и</w:t>
            </w:r>
            <w:r w:rsidR="00685CB7">
              <w:t xml:space="preserve"> </w:t>
            </w:r>
            <w:r w:rsidRPr="00685CB7">
              <w:t>инфо</w:t>
            </w:r>
            <w:r w:rsidRPr="00685CB7">
              <w:t>р</w:t>
            </w:r>
            <w:r w:rsidRPr="00685CB7">
              <w:t>мационных</w:t>
            </w:r>
            <w:r w:rsidR="00685CB7">
              <w:t xml:space="preserve"> </w:t>
            </w:r>
            <w:r w:rsidRPr="00685CB7">
              <w:t>технологий</w:t>
            </w:r>
            <w:r w:rsidR="00685CB7">
              <w:t xml:space="preserve"> </w:t>
            </w:r>
            <w:r w:rsidRPr="00685CB7">
              <w:t>в</w:t>
            </w:r>
            <w:r w:rsidR="00685CB7">
              <w:t xml:space="preserve"> </w:t>
            </w:r>
            <w:r w:rsidRPr="00685CB7">
              <w:t>рамках</w:t>
            </w:r>
            <w:r w:rsidR="00685CB7">
              <w:t xml:space="preserve"> </w:t>
            </w:r>
            <w:r w:rsidRPr="00685CB7">
              <w:t>подготовки</w:t>
            </w:r>
            <w:r w:rsidR="00685CB7">
              <w:t xml:space="preserve"> </w:t>
            </w:r>
            <w:r w:rsidRPr="00685CB7">
              <w:t>уч</w:t>
            </w:r>
            <w:r w:rsidRPr="00685CB7">
              <w:t>а</w:t>
            </w:r>
            <w:r w:rsidRPr="00685CB7">
              <w:t>щихся</w:t>
            </w:r>
            <w:r w:rsidR="00685CB7">
              <w:t xml:space="preserve"> </w:t>
            </w:r>
            <w:r w:rsidRPr="00685CB7">
              <w:t>к</w:t>
            </w:r>
            <w:r w:rsidR="00685CB7">
              <w:t xml:space="preserve"> </w:t>
            </w:r>
            <w:r w:rsidRPr="00685CB7">
              <w:t>ЕГЭ</w:t>
            </w:r>
            <w:r w:rsidR="00685CB7">
              <w:t xml:space="preserve"> </w:t>
            </w:r>
            <w:r w:rsidRPr="00685CB7">
              <w:t>и</w:t>
            </w:r>
            <w:r w:rsidR="00685CB7">
              <w:t xml:space="preserve"> </w:t>
            </w:r>
            <w:r w:rsidRPr="00685CB7">
              <w:t>ОГЭ,</w:t>
            </w:r>
            <w:r w:rsidR="00685CB7">
              <w:t xml:space="preserve"> </w:t>
            </w:r>
            <w:r w:rsidRPr="00685CB7">
              <w:t>оли</w:t>
            </w:r>
            <w:r w:rsidRPr="00685CB7">
              <w:t>м</w:t>
            </w:r>
            <w:r w:rsidRPr="00685CB7">
              <w:t>пиадам</w:t>
            </w:r>
            <w:r w:rsidR="00685CB7">
              <w:t xml:space="preserve"> </w:t>
            </w:r>
            <w:r w:rsidRPr="00685CB7">
              <w:t>по</w:t>
            </w:r>
            <w:r w:rsidR="00685CB7">
              <w:t xml:space="preserve"> </w:t>
            </w:r>
            <w:r w:rsidRPr="00685CB7">
              <w:t>матемиатике,</w:t>
            </w:r>
            <w:r w:rsidR="00685CB7">
              <w:t xml:space="preserve"> </w:t>
            </w:r>
            <w:r w:rsidRPr="00685CB7">
              <w:t>физике</w:t>
            </w:r>
          </w:p>
        </w:tc>
      </w:tr>
      <w:tr w:rsidR="001A4C97" w:rsidRPr="00685CB7" w:rsidTr="005E5056">
        <w:tc>
          <w:tcPr>
            <w:tcW w:w="675" w:type="dxa"/>
            <w:shd w:val="clear" w:color="auto" w:fill="auto"/>
          </w:tcPr>
          <w:p w:rsidR="001A4C97" w:rsidRPr="00685CB7" w:rsidRDefault="00D742E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7</w:t>
            </w:r>
          </w:p>
        </w:tc>
        <w:tc>
          <w:tcPr>
            <w:tcW w:w="3119" w:type="dxa"/>
            <w:shd w:val="clear" w:color="auto" w:fill="auto"/>
          </w:tcPr>
          <w:p w:rsidR="001A4C97" w:rsidRPr="00685CB7" w:rsidRDefault="009326AC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Центр</w:t>
            </w:r>
            <w:r w:rsidR="00685CB7">
              <w:t xml:space="preserve"> </w:t>
            </w:r>
            <w:r w:rsidRPr="00685CB7">
              <w:t>занятости</w:t>
            </w:r>
            <w:r w:rsidR="00685CB7">
              <w:t xml:space="preserve"> </w:t>
            </w:r>
            <w:r w:rsidRPr="00685CB7">
              <w:t>населения</w:t>
            </w:r>
          </w:p>
        </w:tc>
        <w:tc>
          <w:tcPr>
            <w:tcW w:w="6946" w:type="dxa"/>
            <w:shd w:val="clear" w:color="auto" w:fill="auto"/>
          </w:tcPr>
          <w:p w:rsidR="001A4C97" w:rsidRPr="00685CB7" w:rsidRDefault="009326AC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Профориентация</w:t>
            </w:r>
            <w:r w:rsidR="00685CB7">
              <w:t xml:space="preserve"> </w:t>
            </w:r>
            <w:r w:rsidRPr="00685CB7">
              <w:t>школьников,</w:t>
            </w:r>
            <w:r w:rsidR="00685CB7">
              <w:t xml:space="preserve"> </w:t>
            </w:r>
            <w:r w:rsidRPr="00685CB7">
              <w:t>трудоустройство</w:t>
            </w:r>
            <w:r w:rsidR="00685CB7">
              <w:t xml:space="preserve"> </w:t>
            </w:r>
            <w:r w:rsidRPr="00685CB7">
              <w:t>по</w:t>
            </w:r>
            <w:r w:rsidRPr="00685CB7">
              <w:t>д</w:t>
            </w:r>
            <w:r w:rsidRPr="00685CB7">
              <w:t>ростков</w:t>
            </w:r>
          </w:p>
        </w:tc>
      </w:tr>
      <w:tr w:rsidR="009326AC" w:rsidRPr="00685CB7" w:rsidTr="005E5056">
        <w:tc>
          <w:tcPr>
            <w:tcW w:w="675" w:type="dxa"/>
            <w:shd w:val="clear" w:color="auto" w:fill="auto"/>
          </w:tcPr>
          <w:p w:rsidR="009326AC" w:rsidRPr="00685CB7" w:rsidRDefault="00D742E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8</w:t>
            </w:r>
          </w:p>
        </w:tc>
        <w:tc>
          <w:tcPr>
            <w:tcW w:w="3119" w:type="dxa"/>
            <w:shd w:val="clear" w:color="auto" w:fill="auto"/>
          </w:tcPr>
          <w:p w:rsidR="009326AC" w:rsidRPr="00685CB7" w:rsidRDefault="00C63226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МАОУ</w:t>
            </w:r>
            <w:r w:rsidR="00685CB7">
              <w:t xml:space="preserve"> </w:t>
            </w:r>
            <w:r w:rsidR="00F55C9D" w:rsidRPr="00685CB7">
              <w:t>ДОД</w:t>
            </w:r>
            <w:r w:rsidR="00685CB7">
              <w:t xml:space="preserve"> </w:t>
            </w:r>
            <w:r w:rsidR="00F55C9D" w:rsidRPr="00685CB7">
              <w:t>ДШИ</w:t>
            </w:r>
            <w:r w:rsidR="00685CB7">
              <w:t xml:space="preserve"> </w:t>
            </w:r>
            <w:r w:rsidR="00F55C9D" w:rsidRPr="00685CB7">
              <w:t>им</w:t>
            </w:r>
            <w:r w:rsidR="00685CB7">
              <w:t xml:space="preserve"> </w:t>
            </w:r>
            <w:r w:rsidR="00F55C9D" w:rsidRPr="00685CB7">
              <w:t>А</w:t>
            </w:r>
            <w:r w:rsidR="00F55C9D" w:rsidRPr="00685CB7">
              <w:t>с</w:t>
            </w:r>
            <w:r w:rsidR="00F55C9D" w:rsidRPr="00685CB7">
              <w:t>ламаса</w:t>
            </w:r>
          </w:p>
        </w:tc>
        <w:tc>
          <w:tcPr>
            <w:tcW w:w="6946" w:type="dxa"/>
            <w:shd w:val="clear" w:color="auto" w:fill="auto"/>
          </w:tcPr>
          <w:p w:rsidR="009326AC" w:rsidRPr="00685CB7" w:rsidRDefault="00F55C9D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с</w:t>
            </w:r>
            <w:r w:rsidR="00685CB7">
              <w:t xml:space="preserve"> </w:t>
            </w:r>
            <w:r w:rsidRPr="00685CB7">
              <w:t>использованием</w:t>
            </w:r>
            <w:r w:rsidR="00685CB7">
              <w:t xml:space="preserve"> </w:t>
            </w:r>
            <w:r w:rsidRPr="00685CB7">
              <w:t>кадров,</w:t>
            </w:r>
            <w:r w:rsidR="00685CB7">
              <w:t xml:space="preserve"> </w:t>
            </w:r>
            <w:r w:rsidRPr="00685CB7">
              <w:t>учебных</w:t>
            </w:r>
            <w:r w:rsidR="00685CB7">
              <w:t xml:space="preserve"> </w:t>
            </w:r>
            <w:r w:rsidRPr="00685CB7">
              <w:t>часов</w:t>
            </w:r>
            <w:r w:rsidR="00685CB7">
              <w:t xml:space="preserve"> </w:t>
            </w:r>
            <w:r w:rsidRPr="00685CB7">
              <w:t>и</w:t>
            </w:r>
            <w:r w:rsidR="00685CB7">
              <w:t xml:space="preserve"> </w:t>
            </w:r>
            <w:r w:rsidRPr="00685CB7">
              <w:t>технической</w:t>
            </w:r>
            <w:r w:rsidR="00685CB7">
              <w:t xml:space="preserve"> </w:t>
            </w:r>
            <w:r w:rsidRPr="00685CB7">
              <w:t>базы</w:t>
            </w:r>
            <w:r w:rsidR="00685CB7">
              <w:t xml:space="preserve"> </w:t>
            </w:r>
            <w:r w:rsidRPr="00685CB7">
              <w:t>учреждения</w:t>
            </w:r>
            <w:r w:rsidR="00685CB7">
              <w:t xml:space="preserve"> </w:t>
            </w:r>
            <w:r w:rsidRPr="00685CB7">
              <w:t>для</w:t>
            </w:r>
            <w:r w:rsidR="00685CB7">
              <w:t xml:space="preserve"> </w:t>
            </w:r>
            <w:r w:rsidRPr="00685CB7">
              <w:t>организации</w:t>
            </w:r>
            <w:r w:rsidR="00685CB7">
              <w:t xml:space="preserve"> </w:t>
            </w:r>
            <w:r w:rsidRPr="00685CB7">
              <w:t>внеурочной</w:t>
            </w:r>
            <w:r w:rsidR="00685CB7">
              <w:t xml:space="preserve"> </w:t>
            </w:r>
            <w:r w:rsidRPr="00685CB7">
              <w:t>деятельности</w:t>
            </w:r>
            <w:r w:rsidR="00685CB7">
              <w:t xml:space="preserve"> </w:t>
            </w:r>
            <w:r w:rsidRPr="00685CB7">
              <w:t>по</w:t>
            </w:r>
            <w:r w:rsidR="00685CB7">
              <w:t xml:space="preserve"> </w:t>
            </w:r>
            <w:r w:rsidRPr="00685CB7">
              <w:t>муз</w:t>
            </w:r>
            <w:r w:rsidRPr="00685CB7">
              <w:t>ы</w:t>
            </w:r>
            <w:r w:rsidRPr="00685CB7">
              <w:t>кальному,</w:t>
            </w:r>
            <w:r w:rsidR="00685CB7">
              <w:t xml:space="preserve"> </w:t>
            </w:r>
            <w:r w:rsidRPr="00685CB7">
              <w:t>художественно-эстетическому</w:t>
            </w:r>
            <w:r w:rsidR="00685CB7">
              <w:t xml:space="preserve"> </w:t>
            </w:r>
            <w:r w:rsidRPr="00685CB7">
              <w:t>направлениям</w:t>
            </w:r>
          </w:p>
        </w:tc>
      </w:tr>
      <w:tr w:rsidR="009326AC" w:rsidRPr="00685CB7" w:rsidTr="005E5056">
        <w:tc>
          <w:tcPr>
            <w:tcW w:w="675" w:type="dxa"/>
            <w:shd w:val="clear" w:color="auto" w:fill="auto"/>
          </w:tcPr>
          <w:p w:rsidR="009326AC" w:rsidRPr="00685CB7" w:rsidRDefault="00D742E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9</w:t>
            </w:r>
          </w:p>
        </w:tc>
        <w:tc>
          <w:tcPr>
            <w:tcW w:w="3119" w:type="dxa"/>
            <w:shd w:val="clear" w:color="auto" w:fill="auto"/>
          </w:tcPr>
          <w:p w:rsidR="009326AC" w:rsidRPr="00685CB7" w:rsidRDefault="00F55C9D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Центральная</w:t>
            </w:r>
            <w:r w:rsidR="00685CB7">
              <w:t xml:space="preserve"> </w:t>
            </w:r>
            <w:r w:rsidRPr="00685CB7">
              <w:t>библиотека</w:t>
            </w:r>
          </w:p>
        </w:tc>
        <w:tc>
          <w:tcPr>
            <w:tcW w:w="6946" w:type="dxa"/>
            <w:shd w:val="clear" w:color="auto" w:fill="auto"/>
          </w:tcPr>
          <w:p w:rsidR="009326AC" w:rsidRPr="00685CB7" w:rsidRDefault="008E3512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Совместная</w:t>
            </w:r>
            <w:r w:rsidR="00685CB7">
              <w:t xml:space="preserve"> </w:t>
            </w:r>
            <w:r w:rsidRPr="00685CB7">
              <w:t>реализация</w:t>
            </w:r>
            <w:r w:rsidR="00685CB7">
              <w:t xml:space="preserve"> </w:t>
            </w:r>
            <w:r w:rsidRPr="00685CB7">
              <w:t>программы</w:t>
            </w:r>
            <w:r w:rsidR="00685CB7">
              <w:t xml:space="preserve"> </w:t>
            </w:r>
            <w:r w:rsidRPr="00685CB7">
              <w:t>внеурочной</w:t>
            </w:r>
            <w:r w:rsidR="00685CB7">
              <w:t xml:space="preserve"> </w:t>
            </w:r>
            <w:r w:rsidRPr="00685CB7">
              <w:t>деятельн</w:t>
            </w:r>
            <w:r w:rsidRPr="00685CB7">
              <w:t>о</w:t>
            </w:r>
            <w:r w:rsidRPr="00685CB7">
              <w:t>сти.</w:t>
            </w:r>
            <w:r w:rsidR="00685CB7">
              <w:t xml:space="preserve"> </w:t>
            </w:r>
            <w:r w:rsidR="00031340" w:rsidRPr="00685CB7">
              <w:t>Проектная</w:t>
            </w:r>
            <w:r w:rsidR="00685CB7">
              <w:t xml:space="preserve"> </w:t>
            </w:r>
            <w:r w:rsidR="00031340" w:rsidRPr="00685CB7">
              <w:t>и</w:t>
            </w:r>
            <w:r w:rsidR="00685CB7">
              <w:t xml:space="preserve"> </w:t>
            </w:r>
            <w:r w:rsidR="00031340" w:rsidRPr="00685CB7">
              <w:t>исследовательская</w:t>
            </w:r>
            <w:r w:rsidR="00685CB7">
              <w:t xml:space="preserve"> </w:t>
            </w:r>
            <w:r w:rsidR="00031340" w:rsidRPr="00685CB7">
              <w:t>деятельность.</w:t>
            </w:r>
            <w:r w:rsidR="00685CB7">
              <w:t xml:space="preserve"> </w:t>
            </w:r>
            <w:r w:rsidR="00031340" w:rsidRPr="00685CB7">
              <w:t>Творческие</w:t>
            </w:r>
            <w:r w:rsidR="00685CB7">
              <w:t xml:space="preserve"> </w:t>
            </w:r>
            <w:r w:rsidR="00031340" w:rsidRPr="00685CB7">
              <w:t>веч</w:t>
            </w:r>
            <w:r w:rsidR="00031340" w:rsidRPr="00685CB7">
              <w:t>е</w:t>
            </w:r>
            <w:r w:rsidR="00031340" w:rsidRPr="00685CB7">
              <w:t>ра,</w:t>
            </w:r>
            <w:r w:rsidR="00685CB7">
              <w:t xml:space="preserve"> </w:t>
            </w:r>
            <w:r w:rsidR="00031340" w:rsidRPr="00685CB7">
              <w:t>встречи.</w:t>
            </w:r>
          </w:p>
        </w:tc>
      </w:tr>
      <w:tr w:rsidR="009326AC" w:rsidRPr="00685CB7" w:rsidTr="005E5056">
        <w:tc>
          <w:tcPr>
            <w:tcW w:w="675" w:type="dxa"/>
            <w:shd w:val="clear" w:color="auto" w:fill="auto"/>
          </w:tcPr>
          <w:p w:rsidR="009326AC" w:rsidRPr="00685CB7" w:rsidRDefault="00D742E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10</w:t>
            </w:r>
          </w:p>
        </w:tc>
        <w:tc>
          <w:tcPr>
            <w:tcW w:w="3119" w:type="dxa"/>
            <w:shd w:val="clear" w:color="auto" w:fill="auto"/>
          </w:tcPr>
          <w:p w:rsidR="009326AC" w:rsidRPr="00685CB7" w:rsidRDefault="00EA5653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Детские</w:t>
            </w:r>
            <w:r w:rsidR="00685CB7">
              <w:t xml:space="preserve"> </w:t>
            </w:r>
            <w:r w:rsidRPr="00685CB7">
              <w:t>сады</w:t>
            </w:r>
            <w:r w:rsidR="008E3512" w:rsidRPr="00685CB7">
              <w:t>:</w:t>
            </w:r>
            <w:r w:rsidR="00685CB7">
              <w:t xml:space="preserve"> </w:t>
            </w:r>
            <w:r w:rsidR="008E3512" w:rsidRPr="00685CB7">
              <w:t>«Аленушка»,</w:t>
            </w:r>
            <w:r w:rsidR="00685CB7">
              <w:t xml:space="preserve"> </w:t>
            </w:r>
            <w:r w:rsidR="008E3512" w:rsidRPr="00685CB7">
              <w:t>«Росинка»,</w:t>
            </w:r>
            <w:r w:rsidR="00685CB7">
              <w:t xml:space="preserve"> </w:t>
            </w:r>
            <w:r w:rsidR="008E3512" w:rsidRPr="00685CB7">
              <w:t>«Золотой</w:t>
            </w:r>
            <w:r w:rsidR="00685CB7">
              <w:t xml:space="preserve"> </w:t>
            </w:r>
            <w:r w:rsidR="008E3512" w:rsidRPr="00685CB7">
              <w:t>кл</w:t>
            </w:r>
            <w:r w:rsidR="008E3512" w:rsidRPr="00685CB7">
              <w:t>ю</w:t>
            </w:r>
            <w:r w:rsidR="008E3512" w:rsidRPr="00685CB7">
              <w:t>чик»,</w:t>
            </w:r>
            <w:r w:rsidR="00685CB7">
              <w:t xml:space="preserve"> </w:t>
            </w:r>
            <w:r w:rsidR="006E1BD3" w:rsidRPr="00685CB7">
              <w:t>«</w:t>
            </w:r>
            <w:r w:rsidR="008E3512" w:rsidRPr="00685CB7">
              <w:t>Пукане»</w:t>
            </w:r>
          </w:p>
        </w:tc>
        <w:tc>
          <w:tcPr>
            <w:tcW w:w="6946" w:type="dxa"/>
            <w:shd w:val="clear" w:color="auto" w:fill="auto"/>
          </w:tcPr>
          <w:p w:rsidR="009326AC" w:rsidRPr="00685CB7" w:rsidRDefault="008E3512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С</w:t>
            </w:r>
            <w:r w:rsidR="00EA5653" w:rsidRPr="00685CB7">
              <w:t>оздание</w:t>
            </w:r>
            <w:r w:rsidR="00685CB7">
              <w:t xml:space="preserve"> </w:t>
            </w:r>
            <w:r w:rsidR="00EA5653" w:rsidRPr="00685CB7">
              <w:t>условий</w:t>
            </w:r>
            <w:r w:rsidR="00685CB7">
              <w:t xml:space="preserve"> </w:t>
            </w:r>
            <w:r w:rsidR="00EA5653" w:rsidRPr="00685CB7">
              <w:t>для</w:t>
            </w:r>
            <w:r w:rsidR="00685CB7">
              <w:t xml:space="preserve"> </w:t>
            </w:r>
            <w:r w:rsidR="00EA5653" w:rsidRPr="00685CB7">
              <w:t>развития</w:t>
            </w:r>
            <w:r w:rsidR="00685CB7">
              <w:t xml:space="preserve"> </w:t>
            </w:r>
            <w:r w:rsidR="00EA5653" w:rsidRPr="00685CB7">
              <w:t>УУД</w:t>
            </w:r>
            <w:r w:rsidR="00685CB7">
              <w:t xml:space="preserve"> </w:t>
            </w:r>
            <w:r w:rsidR="00EA5653" w:rsidRPr="00685CB7">
              <w:t>учащихся</w:t>
            </w:r>
            <w:r w:rsidR="00685CB7">
              <w:t xml:space="preserve"> </w:t>
            </w:r>
            <w:r w:rsidR="00EA5653" w:rsidRPr="00685CB7">
              <w:t>основной</w:t>
            </w:r>
            <w:r w:rsidR="00685CB7">
              <w:t xml:space="preserve"> </w:t>
            </w:r>
            <w:r w:rsidR="00EA5653" w:rsidRPr="00685CB7">
              <w:t>школы</w:t>
            </w:r>
            <w:r w:rsidR="00685CB7">
              <w:t xml:space="preserve"> </w:t>
            </w:r>
            <w:r w:rsidR="00EA5653" w:rsidRPr="00685CB7">
              <w:t>через</w:t>
            </w:r>
            <w:r w:rsidR="00685CB7">
              <w:t xml:space="preserve"> </w:t>
            </w:r>
            <w:r w:rsidR="00EA5653" w:rsidRPr="00685CB7">
              <w:t>такие</w:t>
            </w:r>
            <w:r w:rsidR="00685CB7">
              <w:t xml:space="preserve"> </w:t>
            </w:r>
            <w:r w:rsidR="00EA5653" w:rsidRPr="00685CB7">
              <w:t>формы,</w:t>
            </w:r>
            <w:r w:rsidR="00685CB7">
              <w:t xml:space="preserve"> </w:t>
            </w:r>
            <w:r w:rsidR="00EA5653" w:rsidRPr="00685CB7">
              <w:t>как,</w:t>
            </w:r>
            <w:r w:rsidR="00685CB7">
              <w:t xml:space="preserve"> </w:t>
            </w:r>
            <w:r w:rsidR="00EA5653" w:rsidRPr="00685CB7">
              <w:t>вожатские</w:t>
            </w:r>
            <w:r w:rsidR="00685CB7">
              <w:t xml:space="preserve"> </w:t>
            </w:r>
            <w:r w:rsidR="00EA5653" w:rsidRPr="00685CB7">
              <w:t>и</w:t>
            </w:r>
            <w:r w:rsidR="00685CB7">
              <w:t xml:space="preserve"> </w:t>
            </w:r>
            <w:r w:rsidR="00EA5653" w:rsidRPr="00685CB7">
              <w:t>волонте</w:t>
            </w:r>
            <w:r w:rsidR="00EA5653" w:rsidRPr="00685CB7">
              <w:t>р</w:t>
            </w:r>
            <w:r w:rsidR="00EA5653" w:rsidRPr="00685CB7">
              <w:t>ские</w:t>
            </w:r>
            <w:r w:rsidR="00685CB7">
              <w:t xml:space="preserve"> </w:t>
            </w:r>
            <w:r w:rsidR="00EA5653" w:rsidRPr="00685CB7">
              <w:t>отряды</w:t>
            </w:r>
          </w:p>
        </w:tc>
      </w:tr>
      <w:tr w:rsidR="009326AC" w:rsidRPr="00685CB7" w:rsidTr="005E5056">
        <w:tc>
          <w:tcPr>
            <w:tcW w:w="675" w:type="dxa"/>
            <w:shd w:val="clear" w:color="auto" w:fill="auto"/>
          </w:tcPr>
          <w:p w:rsidR="009326AC" w:rsidRPr="00685CB7" w:rsidRDefault="00D742E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11</w:t>
            </w:r>
          </w:p>
        </w:tc>
        <w:tc>
          <w:tcPr>
            <w:tcW w:w="3119" w:type="dxa"/>
            <w:shd w:val="clear" w:color="auto" w:fill="auto"/>
          </w:tcPr>
          <w:p w:rsidR="009326AC" w:rsidRPr="00685CB7" w:rsidRDefault="00031340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ЧРИО</w:t>
            </w:r>
          </w:p>
        </w:tc>
        <w:tc>
          <w:tcPr>
            <w:tcW w:w="6946" w:type="dxa"/>
            <w:shd w:val="clear" w:color="auto" w:fill="auto"/>
          </w:tcPr>
          <w:p w:rsidR="009326AC" w:rsidRPr="00685CB7" w:rsidRDefault="00031340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Предоставление</w:t>
            </w:r>
            <w:r w:rsidR="00685CB7">
              <w:t xml:space="preserve"> </w:t>
            </w:r>
            <w:r w:rsidRPr="00685CB7">
              <w:t>информационных</w:t>
            </w:r>
            <w:r w:rsidR="00685CB7">
              <w:t xml:space="preserve"> </w:t>
            </w:r>
            <w:r w:rsidRPr="00685CB7">
              <w:t>и</w:t>
            </w:r>
            <w:r w:rsidR="00685CB7">
              <w:t xml:space="preserve"> </w:t>
            </w:r>
            <w:r w:rsidRPr="00685CB7">
              <w:t>методических</w:t>
            </w:r>
            <w:r w:rsidR="00685CB7">
              <w:t xml:space="preserve"> </w:t>
            </w:r>
            <w:r w:rsidRPr="00685CB7">
              <w:t>матер</w:t>
            </w:r>
            <w:r w:rsidRPr="00685CB7">
              <w:t>и</w:t>
            </w:r>
            <w:r w:rsidRPr="00685CB7">
              <w:t>алов.</w:t>
            </w:r>
            <w:r w:rsidR="00685CB7">
              <w:t xml:space="preserve"> </w:t>
            </w:r>
            <w:r w:rsidRPr="00685CB7">
              <w:lastRenderedPageBreak/>
              <w:t>Экспертная,</w:t>
            </w:r>
            <w:r w:rsidR="00685CB7">
              <w:t xml:space="preserve"> </w:t>
            </w:r>
            <w:r w:rsidRPr="00685CB7">
              <w:t>научная</w:t>
            </w:r>
            <w:r w:rsidR="00685CB7">
              <w:t xml:space="preserve"> </w:t>
            </w:r>
            <w:r w:rsidRPr="00685CB7">
              <w:t>и</w:t>
            </w:r>
            <w:r w:rsidR="00685CB7">
              <w:t xml:space="preserve"> </w:t>
            </w:r>
            <w:r w:rsidRPr="00685CB7">
              <w:t>консультационная</w:t>
            </w:r>
            <w:r w:rsidR="00685CB7">
              <w:t xml:space="preserve"> </w:t>
            </w:r>
            <w:r w:rsidRPr="00685CB7">
              <w:t>поддержка.</w:t>
            </w:r>
            <w:r w:rsidR="00685CB7">
              <w:t xml:space="preserve"> </w:t>
            </w:r>
            <w:r w:rsidRPr="00685CB7">
              <w:t>Повыш</w:t>
            </w:r>
            <w:r w:rsidRPr="00685CB7">
              <w:t>е</w:t>
            </w:r>
            <w:r w:rsidRPr="00685CB7">
              <w:t>ние</w:t>
            </w:r>
            <w:r w:rsidR="00685CB7">
              <w:t xml:space="preserve"> </w:t>
            </w:r>
            <w:r w:rsidRPr="00685CB7">
              <w:t>квал</w:t>
            </w:r>
            <w:r w:rsidRPr="00685CB7">
              <w:t>и</w:t>
            </w:r>
            <w:r w:rsidRPr="00685CB7">
              <w:t>фикации</w:t>
            </w:r>
            <w:r w:rsidR="00685CB7">
              <w:t xml:space="preserve"> </w:t>
            </w:r>
            <w:r w:rsidRPr="00685CB7">
              <w:t>учителей.</w:t>
            </w:r>
          </w:p>
        </w:tc>
      </w:tr>
      <w:tr w:rsidR="009326AC" w:rsidRPr="00685CB7" w:rsidTr="005E5056">
        <w:tc>
          <w:tcPr>
            <w:tcW w:w="675" w:type="dxa"/>
            <w:shd w:val="clear" w:color="auto" w:fill="auto"/>
          </w:tcPr>
          <w:p w:rsidR="009326AC" w:rsidRPr="00685CB7" w:rsidRDefault="00D742E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lastRenderedPageBreak/>
              <w:t>12</w:t>
            </w:r>
          </w:p>
        </w:tc>
        <w:tc>
          <w:tcPr>
            <w:tcW w:w="3119" w:type="dxa"/>
            <w:shd w:val="clear" w:color="auto" w:fill="auto"/>
          </w:tcPr>
          <w:p w:rsidR="009326AC" w:rsidRPr="00685CB7" w:rsidRDefault="00031340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«Комплексный</w:t>
            </w:r>
            <w:r w:rsidR="00685CB7">
              <w:t xml:space="preserve"> </w:t>
            </w:r>
            <w:r w:rsidRPr="00685CB7">
              <w:t>центр</w:t>
            </w:r>
            <w:r w:rsidR="00685CB7">
              <w:t xml:space="preserve"> </w:t>
            </w:r>
            <w:r w:rsidRPr="00685CB7">
              <w:t>соц</w:t>
            </w:r>
            <w:r w:rsidRPr="00685CB7">
              <w:t>и</w:t>
            </w:r>
            <w:r w:rsidRPr="00685CB7">
              <w:t>ального</w:t>
            </w:r>
            <w:r w:rsidR="00685CB7">
              <w:t xml:space="preserve"> </w:t>
            </w:r>
            <w:r w:rsidRPr="00685CB7">
              <w:t>обслуживания</w:t>
            </w:r>
            <w:r w:rsidR="00685CB7">
              <w:t xml:space="preserve"> </w:t>
            </w:r>
            <w:r w:rsidRPr="00685CB7">
              <w:t>населения</w:t>
            </w:r>
            <w:r w:rsidR="00D742E4" w:rsidRPr="00685CB7">
              <w:t>»</w:t>
            </w:r>
          </w:p>
        </w:tc>
        <w:tc>
          <w:tcPr>
            <w:tcW w:w="6946" w:type="dxa"/>
            <w:shd w:val="clear" w:color="auto" w:fill="auto"/>
          </w:tcPr>
          <w:p w:rsidR="009326AC" w:rsidRPr="00685CB7" w:rsidRDefault="00031340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Индивидуальные</w:t>
            </w:r>
            <w:r w:rsidR="00685CB7">
              <w:t xml:space="preserve"> </w:t>
            </w:r>
            <w:r w:rsidRPr="00685CB7">
              <w:t>и</w:t>
            </w:r>
            <w:r w:rsidR="00685CB7">
              <w:t xml:space="preserve"> </w:t>
            </w:r>
            <w:r w:rsidRPr="00685CB7">
              <w:t>групповые</w:t>
            </w:r>
            <w:r w:rsidR="00685CB7">
              <w:t xml:space="preserve"> </w:t>
            </w:r>
            <w:r w:rsidRPr="00685CB7">
              <w:t>занятия</w:t>
            </w:r>
            <w:r w:rsidR="00685CB7">
              <w:t xml:space="preserve"> </w:t>
            </w:r>
            <w:r w:rsidRPr="00685CB7">
              <w:t>с</w:t>
            </w:r>
            <w:r w:rsidR="00685CB7">
              <w:t xml:space="preserve"> </w:t>
            </w:r>
            <w:r w:rsidRPr="00685CB7">
              <w:t>обучающимися,</w:t>
            </w:r>
            <w:r w:rsidR="00685CB7">
              <w:t xml:space="preserve"> </w:t>
            </w:r>
            <w:r w:rsidRPr="00685CB7">
              <w:t>трени</w:t>
            </w:r>
            <w:r w:rsidRPr="00685CB7">
              <w:t>н</w:t>
            </w:r>
            <w:r w:rsidRPr="00685CB7">
              <w:t>ги</w:t>
            </w:r>
          </w:p>
        </w:tc>
      </w:tr>
      <w:tr w:rsidR="009326AC" w:rsidRPr="00685CB7" w:rsidTr="005E5056">
        <w:tc>
          <w:tcPr>
            <w:tcW w:w="675" w:type="dxa"/>
            <w:shd w:val="clear" w:color="auto" w:fill="auto"/>
          </w:tcPr>
          <w:p w:rsidR="009326AC" w:rsidRPr="00685CB7" w:rsidRDefault="00D742E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13</w:t>
            </w:r>
          </w:p>
        </w:tc>
        <w:tc>
          <w:tcPr>
            <w:tcW w:w="3119" w:type="dxa"/>
            <w:shd w:val="clear" w:color="auto" w:fill="auto"/>
          </w:tcPr>
          <w:p w:rsidR="009326AC" w:rsidRPr="00685CB7" w:rsidRDefault="000961F1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Ядринский</w:t>
            </w:r>
            <w:r w:rsidR="00685CB7">
              <w:t xml:space="preserve"> </w:t>
            </w:r>
            <w:r w:rsidRPr="00685CB7">
              <w:t>агротехнич</w:t>
            </w:r>
            <w:r w:rsidRPr="00685CB7">
              <w:t>е</w:t>
            </w:r>
            <w:r w:rsidRPr="00685CB7">
              <w:t>скийтехн</w:t>
            </w:r>
            <w:r w:rsidRPr="00685CB7">
              <w:t>и</w:t>
            </w:r>
            <w:r w:rsidRPr="00685CB7">
              <w:t>кум</w:t>
            </w:r>
          </w:p>
        </w:tc>
        <w:tc>
          <w:tcPr>
            <w:tcW w:w="6946" w:type="dxa"/>
            <w:shd w:val="clear" w:color="auto" w:fill="auto"/>
          </w:tcPr>
          <w:p w:rsidR="009326AC" w:rsidRPr="00685CB7" w:rsidRDefault="000961F1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Совершенствование</w:t>
            </w:r>
            <w:r w:rsidR="00685CB7">
              <w:t xml:space="preserve"> </w:t>
            </w:r>
            <w:r w:rsidRPr="00685CB7">
              <w:t>образовательного</w:t>
            </w:r>
            <w:r w:rsidR="00685CB7">
              <w:t xml:space="preserve"> </w:t>
            </w:r>
            <w:r w:rsidRPr="00685CB7">
              <w:t>процесса</w:t>
            </w:r>
            <w:r w:rsidR="00685CB7">
              <w:t xml:space="preserve"> </w:t>
            </w:r>
            <w:r w:rsidRPr="00685CB7">
              <w:t>и</w:t>
            </w:r>
            <w:r w:rsidR="00685CB7">
              <w:t xml:space="preserve"> </w:t>
            </w:r>
            <w:r w:rsidRPr="00685CB7">
              <w:t>професси</w:t>
            </w:r>
            <w:r w:rsidRPr="00685CB7">
              <w:t>о</w:t>
            </w:r>
            <w:r w:rsidRPr="00685CB7">
              <w:t>нальная</w:t>
            </w:r>
            <w:r w:rsidR="00685CB7">
              <w:t xml:space="preserve"> </w:t>
            </w:r>
            <w:r w:rsidRPr="00685CB7">
              <w:t>ориентация</w:t>
            </w:r>
            <w:r w:rsidR="00685CB7">
              <w:t xml:space="preserve"> </w:t>
            </w:r>
            <w:r w:rsidRPr="00685CB7">
              <w:t>об</w:t>
            </w:r>
            <w:r w:rsidRPr="00685CB7">
              <w:t>у</w:t>
            </w:r>
            <w:r w:rsidRPr="00685CB7">
              <w:t>чающихся.</w:t>
            </w:r>
          </w:p>
        </w:tc>
      </w:tr>
      <w:tr w:rsidR="009326AC" w:rsidRPr="00685CB7" w:rsidTr="005E5056">
        <w:tc>
          <w:tcPr>
            <w:tcW w:w="675" w:type="dxa"/>
            <w:shd w:val="clear" w:color="auto" w:fill="auto"/>
          </w:tcPr>
          <w:p w:rsidR="009326AC" w:rsidRPr="00685CB7" w:rsidRDefault="00D742E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14</w:t>
            </w:r>
          </w:p>
        </w:tc>
        <w:tc>
          <w:tcPr>
            <w:tcW w:w="3119" w:type="dxa"/>
            <w:shd w:val="clear" w:color="auto" w:fill="auto"/>
          </w:tcPr>
          <w:p w:rsidR="009326AC" w:rsidRPr="00685CB7" w:rsidRDefault="009C0DEC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rPr>
                <w:bCs/>
                <w:iCs/>
              </w:rPr>
              <w:t>АНО</w:t>
            </w:r>
            <w:r w:rsidR="00685CB7">
              <w:rPr>
                <w:bCs/>
                <w:iCs/>
              </w:rPr>
              <w:t xml:space="preserve"> </w:t>
            </w:r>
            <w:r w:rsidRPr="00685CB7">
              <w:rPr>
                <w:bCs/>
                <w:iCs/>
              </w:rPr>
              <w:t>ВПО</w:t>
            </w:r>
            <w:r w:rsidR="00685CB7">
              <w:rPr>
                <w:bCs/>
                <w:iCs/>
              </w:rPr>
              <w:t xml:space="preserve"> </w:t>
            </w:r>
            <w:r w:rsidRPr="00685CB7">
              <w:rPr>
                <w:bCs/>
                <w:iCs/>
              </w:rPr>
              <w:t>Центросоюза</w:t>
            </w:r>
            <w:r w:rsidR="00685CB7">
              <w:rPr>
                <w:bCs/>
                <w:iCs/>
              </w:rPr>
              <w:t xml:space="preserve"> </w:t>
            </w:r>
            <w:r w:rsidRPr="00685CB7">
              <w:rPr>
                <w:bCs/>
                <w:iCs/>
              </w:rPr>
              <w:t>РФ</w:t>
            </w:r>
            <w:r w:rsidR="00685CB7">
              <w:rPr>
                <w:bCs/>
                <w:iCs/>
              </w:rPr>
              <w:t xml:space="preserve"> </w:t>
            </w:r>
            <w:r w:rsidRPr="00685CB7">
              <w:rPr>
                <w:bCs/>
                <w:iCs/>
              </w:rPr>
              <w:t>«Российского</w:t>
            </w:r>
            <w:r w:rsidR="00685CB7">
              <w:rPr>
                <w:bCs/>
                <w:iCs/>
              </w:rPr>
              <w:t xml:space="preserve"> </w:t>
            </w:r>
            <w:r w:rsidRPr="00685CB7">
              <w:rPr>
                <w:bCs/>
                <w:iCs/>
              </w:rPr>
              <w:t>университета</w:t>
            </w:r>
            <w:r w:rsidR="00685CB7">
              <w:rPr>
                <w:bCs/>
                <w:iCs/>
              </w:rPr>
              <w:t xml:space="preserve"> </w:t>
            </w:r>
            <w:r w:rsidRPr="00685CB7">
              <w:rPr>
                <w:bCs/>
                <w:iCs/>
              </w:rPr>
              <w:t>кооперации»</w:t>
            </w:r>
            <w:r w:rsidR="00685CB7">
              <w:rPr>
                <w:bCs/>
                <w:iCs/>
              </w:rPr>
              <w:t xml:space="preserve"> </w:t>
            </w:r>
            <w:r w:rsidRPr="00685CB7">
              <w:rPr>
                <w:bCs/>
                <w:iCs/>
              </w:rPr>
              <w:t>Чебо</w:t>
            </w:r>
            <w:r w:rsidRPr="00685CB7">
              <w:rPr>
                <w:bCs/>
                <w:iCs/>
              </w:rPr>
              <w:t>к</w:t>
            </w:r>
            <w:r w:rsidRPr="00685CB7">
              <w:rPr>
                <w:bCs/>
                <w:iCs/>
              </w:rPr>
              <w:t>сарского</w:t>
            </w:r>
            <w:r w:rsidR="00685CB7">
              <w:rPr>
                <w:bCs/>
                <w:iCs/>
              </w:rPr>
              <w:t xml:space="preserve"> </w:t>
            </w:r>
            <w:r w:rsidRPr="00685CB7">
              <w:rPr>
                <w:bCs/>
                <w:iCs/>
              </w:rPr>
              <w:t>кооперативного</w:t>
            </w:r>
            <w:r w:rsidR="00685CB7">
              <w:rPr>
                <w:bCs/>
                <w:iCs/>
              </w:rPr>
              <w:t xml:space="preserve"> </w:t>
            </w:r>
            <w:r w:rsidRPr="00685CB7">
              <w:rPr>
                <w:bCs/>
                <w:iCs/>
              </w:rPr>
              <w:t>института</w:t>
            </w:r>
            <w:r w:rsidR="00685CB7">
              <w:rPr>
                <w:bCs/>
                <w:iCs/>
              </w:rPr>
              <w:t xml:space="preserve"> </w:t>
            </w:r>
            <w:r w:rsidRPr="00685CB7">
              <w:rPr>
                <w:bCs/>
                <w:iCs/>
              </w:rPr>
              <w:t>(филиала)</w:t>
            </w:r>
          </w:p>
        </w:tc>
        <w:tc>
          <w:tcPr>
            <w:tcW w:w="6946" w:type="dxa"/>
            <w:shd w:val="clear" w:color="auto" w:fill="auto"/>
          </w:tcPr>
          <w:p w:rsidR="009326AC" w:rsidRPr="00685CB7" w:rsidRDefault="000961F1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подготовка</w:t>
            </w:r>
            <w:r w:rsidR="00685CB7">
              <w:t xml:space="preserve"> </w:t>
            </w:r>
            <w:r w:rsidRPr="00685CB7">
              <w:t>к</w:t>
            </w:r>
            <w:r w:rsidR="00685CB7">
              <w:t xml:space="preserve"> </w:t>
            </w:r>
            <w:r w:rsidRPr="00685CB7">
              <w:t>ЕГЭ</w:t>
            </w:r>
            <w:r w:rsidR="00685CB7">
              <w:t xml:space="preserve"> </w:t>
            </w:r>
            <w:r w:rsidR="00EE5570" w:rsidRPr="00685CB7">
              <w:t>обучащихся</w:t>
            </w:r>
            <w:r w:rsidR="00685CB7">
              <w:t xml:space="preserve"> </w:t>
            </w:r>
            <w:r w:rsidR="00EE5570" w:rsidRPr="00685CB7">
              <w:t>11</w:t>
            </w:r>
            <w:r w:rsidR="00685CB7">
              <w:t xml:space="preserve"> </w:t>
            </w:r>
            <w:r w:rsidR="00EE5570" w:rsidRPr="00685CB7">
              <w:t>классов,</w:t>
            </w:r>
            <w:r w:rsidR="00685CB7">
              <w:t xml:space="preserve"> </w:t>
            </w:r>
            <w:r w:rsidR="00EE5570" w:rsidRPr="00685CB7">
              <w:t>профориент</w:t>
            </w:r>
            <w:r w:rsidR="00EE5570" w:rsidRPr="00685CB7">
              <w:t>а</w:t>
            </w:r>
            <w:r w:rsidR="00EE5570" w:rsidRPr="00685CB7">
              <w:t>ция</w:t>
            </w:r>
            <w:r w:rsidRPr="00685CB7">
              <w:t>.</w:t>
            </w:r>
          </w:p>
        </w:tc>
      </w:tr>
      <w:tr w:rsidR="009326AC" w:rsidRPr="0016278F" w:rsidTr="005E5056">
        <w:tc>
          <w:tcPr>
            <w:tcW w:w="675" w:type="dxa"/>
            <w:shd w:val="clear" w:color="auto" w:fill="auto"/>
          </w:tcPr>
          <w:p w:rsidR="009326AC" w:rsidRPr="00685CB7" w:rsidRDefault="00D742E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15</w:t>
            </w:r>
            <w:r w:rsidR="00685CB7">
              <w:t xml:space="preserve"> </w:t>
            </w:r>
          </w:p>
        </w:tc>
        <w:tc>
          <w:tcPr>
            <w:tcW w:w="3119" w:type="dxa"/>
            <w:shd w:val="clear" w:color="auto" w:fill="auto"/>
          </w:tcPr>
          <w:p w:rsidR="009326AC" w:rsidRPr="00685CB7" w:rsidRDefault="00D742E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Предпр</w:t>
            </w:r>
            <w:r w:rsidRPr="00685CB7">
              <w:t>и</w:t>
            </w:r>
            <w:r w:rsidRPr="00685CB7">
              <w:t>ятия</w:t>
            </w:r>
            <w:r w:rsidR="00685CB7">
              <w:t xml:space="preserve"> </w:t>
            </w:r>
            <w:r w:rsidRPr="00685CB7">
              <w:t>города</w:t>
            </w:r>
          </w:p>
        </w:tc>
        <w:tc>
          <w:tcPr>
            <w:tcW w:w="6946" w:type="dxa"/>
            <w:shd w:val="clear" w:color="auto" w:fill="auto"/>
          </w:tcPr>
          <w:p w:rsidR="009326AC" w:rsidRPr="0016278F" w:rsidRDefault="00D742E4" w:rsidP="0016278F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firstLine="0"/>
            </w:pPr>
            <w:r w:rsidRPr="00685CB7">
              <w:t>Экскурсии,</w:t>
            </w:r>
            <w:r w:rsidR="00685CB7">
              <w:t xml:space="preserve"> </w:t>
            </w:r>
            <w:r w:rsidRPr="00685CB7">
              <w:t>профориентация</w:t>
            </w:r>
            <w:r w:rsidR="00685CB7">
              <w:t xml:space="preserve"> </w:t>
            </w:r>
            <w:r w:rsidRPr="00685CB7">
              <w:t>школьников</w:t>
            </w:r>
          </w:p>
        </w:tc>
      </w:tr>
    </w:tbl>
    <w:p w:rsidR="0092520D" w:rsidRPr="00F23799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sz w:val="16"/>
          <w:szCs w:val="16"/>
        </w:rPr>
      </w:pPr>
    </w:p>
    <w:p w:rsidR="0092520D" w:rsidRPr="0016278F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outlineLvl w:val="2"/>
        <w:rPr>
          <w:b/>
        </w:rPr>
      </w:pPr>
      <w:bookmarkStart w:id="122" w:name="_Toc496862435"/>
      <w:bookmarkStart w:id="123" w:name="_Toc3283020"/>
      <w:r w:rsidRPr="0016278F">
        <w:rPr>
          <w:b/>
        </w:rPr>
        <w:t>2.1.10.</w:t>
      </w:r>
      <w:r w:rsidR="00685CB7">
        <w:rPr>
          <w:b/>
        </w:rPr>
        <w:t xml:space="preserve"> </w:t>
      </w:r>
      <w:r w:rsidRPr="0016278F">
        <w:rPr>
          <w:b/>
        </w:rPr>
        <w:t>Описание</w:t>
      </w:r>
      <w:r w:rsidR="00685CB7">
        <w:rPr>
          <w:b/>
        </w:rPr>
        <w:t xml:space="preserve"> </w:t>
      </w:r>
      <w:r w:rsidRPr="0016278F">
        <w:rPr>
          <w:b/>
        </w:rPr>
        <w:t>условий,</w:t>
      </w:r>
      <w:r w:rsidR="00685CB7">
        <w:rPr>
          <w:b/>
        </w:rPr>
        <w:t xml:space="preserve"> </w:t>
      </w:r>
      <w:r w:rsidRPr="0016278F">
        <w:rPr>
          <w:b/>
        </w:rPr>
        <w:t>обеспечивающих</w:t>
      </w:r>
      <w:r w:rsidR="00685CB7">
        <w:rPr>
          <w:b/>
        </w:rPr>
        <w:t xml:space="preserve"> </w:t>
      </w:r>
      <w:r w:rsidRPr="0016278F">
        <w:rPr>
          <w:b/>
        </w:rPr>
        <w:t>развитие</w:t>
      </w:r>
      <w:r w:rsidR="00685CB7">
        <w:rPr>
          <w:b/>
        </w:rPr>
        <w:t xml:space="preserve"> </w:t>
      </w:r>
      <w:r w:rsidRPr="0016278F">
        <w:rPr>
          <w:b/>
        </w:rPr>
        <w:t>универсальных</w:t>
      </w:r>
      <w:r w:rsidR="00685CB7">
        <w:rPr>
          <w:b/>
        </w:rPr>
        <w:t xml:space="preserve"> </w:t>
      </w:r>
      <w:r w:rsidRPr="0016278F">
        <w:rPr>
          <w:b/>
        </w:rPr>
        <w:t>учебных</w:t>
      </w:r>
      <w:r w:rsidR="00685CB7">
        <w:rPr>
          <w:b/>
        </w:rPr>
        <w:t xml:space="preserve"> </w:t>
      </w:r>
      <w:r w:rsidRPr="0016278F">
        <w:rPr>
          <w:b/>
        </w:rPr>
        <w:t>действий</w:t>
      </w:r>
      <w:r w:rsidR="00685CB7">
        <w:rPr>
          <w:b/>
        </w:rPr>
        <w:t xml:space="preserve"> </w:t>
      </w:r>
      <w:r w:rsidRPr="0016278F">
        <w:rPr>
          <w:b/>
        </w:rPr>
        <w:t>у</w:t>
      </w:r>
      <w:r w:rsidR="00685CB7">
        <w:rPr>
          <w:b/>
        </w:rPr>
        <w:t xml:space="preserve"> </w:t>
      </w:r>
      <w:r w:rsidRPr="0016278F">
        <w:rPr>
          <w:b/>
        </w:rPr>
        <w:t>обучающихся,</w:t>
      </w:r>
      <w:r w:rsidR="00685CB7">
        <w:rPr>
          <w:b/>
        </w:rPr>
        <w:t xml:space="preserve"> </w:t>
      </w:r>
      <w:r w:rsidRPr="0016278F">
        <w:rPr>
          <w:b/>
        </w:rPr>
        <w:t>в</w:t>
      </w:r>
      <w:r w:rsidR="00685CB7">
        <w:rPr>
          <w:b/>
        </w:rPr>
        <w:t xml:space="preserve"> </w:t>
      </w:r>
      <w:r w:rsidRPr="0016278F">
        <w:rPr>
          <w:b/>
        </w:rPr>
        <w:t>том</w:t>
      </w:r>
      <w:r w:rsidR="00685CB7">
        <w:rPr>
          <w:b/>
        </w:rPr>
        <w:t xml:space="preserve"> </w:t>
      </w:r>
      <w:r w:rsidRPr="0016278F">
        <w:rPr>
          <w:b/>
        </w:rPr>
        <w:t>числе</w:t>
      </w:r>
      <w:r w:rsidR="00685CB7">
        <w:rPr>
          <w:b/>
        </w:rPr>
        <w:t xml:space="preserve"> </w:t>
      </w:r>
      <w:r w:rsidRPr="0016278F">
        <w:rPr>
          <w:b/>
        </w:rPr>
        <w:t>организационно-методического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ресурсного</w:t>
      </w:r>
      <w:r w:rsidR="00685CB7">
        <w:rPr>
          <w:b/>
        </w:rPr>
        <w:t xml:space="preserve"> </w:t>
      </w:r>
      <w:r w:rsidRPr="0016278F">
        <w:rPr>
          <w:b/>
        </w:rPr>
        <w:t>обеспеч</w:t>
      </w:r>
      <w:r w:rsidRPr="0016278F">
        <w:rPr>
          <w:b/>
        </w:rPr>
        <w:t>е</w:t>
      </w:r>
      <w:r w:rsidRPr="0016278F">
        <w:rPr>
          <w:b/>
        </w:rPr>
        <w:t>ния</w:t>
      </w:r>
      <w:r w:rsidR="00685CB7">
        <w:rPr>
          <w:b/>
        </w:rPr>
        <w:t xml:space="preserve"> </w:t>
      </w:r>
      <w:r w:rsidRPr="0016278F">
        <w:rPr>
          <w:b/>
        </w:rPr>
        <w:t>учебно-исследовательской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проектной</w:t>
      </w:r>
      <w:r w:rsidR="00685CB7">
        <w:rPr>
          <w:b/>
        </w:rPr>
        <w:t xml:space="preserve"> </w:t>
      </w:r>
      <w:r w:rsidRPr="0016278F">
        <w:rPr>
          <w:b/>
        </w:rPr>
        <w:t>деятельности</w:t>
      </w:r>
      <w:r w:rsidR="00685CB7">
        <w:rPr>
          <w:b/>
        </w:rPr>
        <w:t xml:space="preserve"> </w:t>
      </w:r>
      <w:r w:rsidRPr="0016278F">
        <w:rPr>
          <w:b/>
        </w:rPr>
        <w:t>обуч</w:t>
      </w:r>
      <w:r w:rsidRPr="0016278F">
        <w:rPr>
          <w:b/>
        </w:rPr>
        <w:t>а</w:t>
      </w:r>
      <w:r w:rsidRPr="0016278F">
        <w:rPr>
          <w:b/>
        </w:rPr>
        <w:t>ющихся</w:t>
      </w:r>
      <w:bookmarkEnd w:id="122"/>
      <w:bookmarkEnd w:id="123"/>
    </w:p>
    <w:p w:rsidR="002B536C" w:rsidRPr="00C9787C" w:rsidRDefault="002B536C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sz w:val="18"/>
          <w:szCs w:val="18"/>
        </w:rPr>
      </w:pPr>
    </w:p>
    <w:p w:rsidR="00DE340A" w:rsidRPr="00DE340A" w:rsidRDefault="00DE340A" w:rsidP="00DE340A">
      <w:pPr>
        <w:pStyle w:val="2f8"/>
        <w:shd w:val="clear" w:color="auto" w:fill="auto"/>
        <w:spacing w:line="240" w:lineRule="auto"/>
        <w:ind w:firstLine="709"/>
        <w:rPr>
          <w:b w:val="0"/>
          <w:sz w:val="24"/>
          <w:szCs w:val="24"/>
        </w:rPr>
      </w:pPr>
      <w:r w:rsidRPr="00DE340A">
        <w:rPr>
          <w:b w:val="0"/>
          <w:sz w:val="24"/>
          <w:szCs w:val="24"/>
          <w:u w:val="single"/>
        </w:rPr>
        <w:t>Требования</w:t>
      </w:r>
      <w:r w:rsidR="00685CB7">
        <w:rPr>
          <w:b w:val="0"/>
          <w:sz w:val="24"/>
          <w:szCs w:val="24"/>
          <w:u w:val="single"/>
        </w:rPr>
        <w:t xml:space="preserve"> </w:t>
      </w:r>
      <w:r w:rsidRPr="00DE340A">
        <w:rPr>
          <w:b w:val="0"/>
          <w:sz w:val="24"/>
          <w:szCs w:val="24"/>
          <w:u w:val="single"/>
        </w:rPr>
        <w:t>к</w:t>
      </w:r>
      <w:r w:rsidR="00685CB7">
        <w:rPr>
          <w:b w:val="0"/>
          <w:sz w:val="24"/>
          <w:szCs w:val="24"/>
          <w:u w:val="single"/>
        </w:rPr>
        <w:t xml:space="preserve"> </w:t>
      </w:r>
      <w:r w:rsidRPr="00DE340A">
        <w:rPr>
          <w:b w:val="0"/>
          <w:sz w:val="24"/>
          <w:szCs w:val="24"/>
          <w:u w:val="single"/>
        </w:rPr>
        <w:t>условиям</w:t>
      </w:r>
      <w:r w:rsidRPr="00DE340A">
        <w:rPr>
          <w:b w:val="0"/>
          <w:sz w:val="24"/>
          <w:szCs w:val="24"/>
        </w:rPr>
        <w:t>,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обеспечивающим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развитие</w:t>
      </w:r>
      <w:r w:rsidR="00685CB7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  <w:lang w:val="ru-RU"/>
        </w:rPr>
        <w:t>УУД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включают:</w:t>
      </w:r>
    </w:p>
    <w:p w:rsidR="00DE340A" w:rsidRPr="00DE340A" w:rsidRDefault="00DE340A" w:rsidP="00D703FC">
      <w:pPr>
        <w:pStyle w:val="811"/>
        <w:numPr>
          <w:ilvl w:val="0"/>
          <w:numId w:val="310"/>
        </w:numPr>
        <w:shd w:val="clear" w:color="auto" w:fill="auto"/>
        <w:spacing w:line="240" w:lineRule="auto"/>
        <w:ind w:left="426"/>
        <w:rPr>
          <w:b w:val="0"/>
          <w:sz w:val="24"/>
          <w:szCs w:val="24"/>
        </w:rPr>
      </w:pPr>
      <w:r w:rsidRPr="00DE340A">
        <w:rPr>
          <w:b w:val="0"/>
          <w:sz w:val="24"/>
          <w:szCs w:val="24"/>
        </w:rPr>
        <w:t>укомплектованность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образовательной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организации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педагогическими,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руководящими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иными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работниками;</w:t>
      </w:r>
    </w:p>
    <w:p w:rsidR="00DE340A" w:rsidRPr="00DE340A" w:rsidRDefault="00DE340A" w:rsidP="00D703FC">
      <w:pPr>
        <w:pStyle w:val="811"/>
        <w:numPr>
          <w:ilvl w:val="0"/>
          <w:numId w:val="310"/>
        </w:numPr>
        <w:shd w:val="clear" w:color="auto" w:fill="auto"/>
        <w:spacing w:line="240" w:lineRule="auto"/>
        <w:ind w:left="426"/>
        <w:rPr>
          <w:b w:val="0"/>
          <w:sz w:val="24"/>
          <w:szCs w:val="24"/>
        </w:rPr>
      </w:pPr>
      <w:r w:rsidRPr="00DE340A">
        <w:rPr>
          <w:b w:val="0"/>
          <w:sz w:val="24"/>
          <w:szCs w:val="24"/>
        </w:rPr>
        <w:t>уровень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квалификации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педагогических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иных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работников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образовательной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организ</w:t>
      </w:r>
      <w:r w:rsidRPr="00DE340A">
        <w:rPr>
          <w:b w:val="0"/>
          <w:sz w:val="24"/>
          <w:szCs w:val="24"/>
        </w:rPr>
        <w:t>а</w:t>
      </w:r>
      <w:r w:rsidRPr="00DE340A">
        <w:rPr>
          <w:b w:val="0"/>
          <w:sz w:val="24"/>
          <w:szCs w:val="24"/>
        </w:rPr>
        <w:t>ции;</w:t>
      </w:r>
    </w:p>
    <w:p w:rsidR="00DE340A" w:rsidRPr="00DE340A" w:rsidRDefault="00DE340A" w:rsidP="00D703FC">
      <w:pPr>
        <w:pStyle w:val="811"/>
        <w:numPr>
          <w:ilvl w:val="0"/>
          <w:numId w:val="310"/>
        </w:numPr>
        <w:shd w:val="clear" w:color="auto" w:fill="auto"/>
        <w:spacing w:line="240" w:lineRule="auto"/>
        <w:ind w:left="426"/>
        <w:rPr>
          <w:b w:val="0"/>
          <w:sz w:val="24"/>
          <w:szCs w:val="24"/>
        </w:rPr>
      </w:pPr>
      <w:r w:rsidRPr="00DE340A">
        <w:rPr>
          <w:b w:val="0"/>
          <w:sz w:val="24"/>
          <w:szCs w:val="24"/>
        </w:rPr>
        <w:t>непрерывность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профессионального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развития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педагогических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работников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образовательной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орг</w:t>
      </w:r>
      <w:r w:rsidRPr="00DE340A">
        <w:rPr>
          <w:b w:val="0"/>
          <w:sz w:val="24"/>
          <w:szCs w:val="24"/>
        </w:rPr>
        <w:t>а</w:t>
      </w:r>
      <w:r w:rsidRPr="00DE340A">
        <w:rPr>
          <w:b w:val="0"/>
          <w:sz w:val="24"/>
          <w:szCs w:val="24"/>
        </w:rPr>
        <w:t>низации,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реализующей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образовательную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программу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основного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общего</w:t>
      </w:r>
      <w:r w:rsidR="00685CB7">
        <w:rPr>
          <w:b w:val="0"/>
          <w:sz w:val="24"/>
          <w:szCs w:val="24"/>
        </w:rPr>
        <w:t xml:space="preserve"> </w:t>
      </w:r>
      <w:r w:rsidRPr="00DE340A">
        <w:rPr>
          <w:b w:val="0"/>
          <w:sz w:val="24"/>
          <w:szCs w:val="24"/>
        </w:rPr>
        <w:t>обр</w:t>
      </w:r>
      <w:r w:rsidRPr="00DE340A">
        <w:rPr>
          <w:b w:val="0"/>
          <w:sz w:val="24"/>
          <w:szCs w:val="24"/>
        </w:rPr>
        <w:t>а</w:t>
      </w:r>
      <w:r w:rsidRPr="00DE340A">
        <w:rPr>
          <w:b w:val="0"/>
          <w:sz w:val="24"/>
          <w:szCs w:val="24"/>
        </w:rPr>
        <w:t>зования.</w:t>
      </w:r>
    </w:p>
    <w:p w:rsidR="0092520D" w:rsidRPr="0016278F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r w:rsidRPr="00DE340A">
        <w:t>Условия</w:t>
      </w:r>
      <w:r w:rsidR="00685CB7">
        <w:t xml:space="preserve"> </w:t>
      </w:r>
      <w:r w:rsidRPr="00DE340A">
        <w:t>реализации</w:t>
      </w:r>
      <w:r w:rsidR="00685CB7">
        <w:t xml:space="preserve"> </w:t>
      </w:r>
      <w:r w:rsidRPr="00DE340A">
        <w:t>программы</w:t>
      </w:r>
      <w:r w:rsidR="00685CB7">
        <w:t xml:space="preserve"> </w:t>
      </w:r>
      <w:r w:rsidRPr="00DE340A">
        <w:t>УУД,</w:t>
      </w:r>
      <w:r w:rsidR="00685CB7">
        <w:t xml:space="preserve"> </w:t>
      </w:r>
      <w:r w:rsidRPr="00DE340A">
        <w:t>должны</w:t>
      </w:r>
      <w:r w:rsidR="00685CB7">
        <w:t xml:space="preserve"> </w:t>
      </w:r>
      <w:r w:rsidRPr="00DE340A">
        <w:t>обеспечить</w:t>
      </w:r>
      <w:r w:rsidR="00685CB7">
        <w:t xml:space="preserve"> </w:t>
      </w:r>
      <w:r w:rsidR="008E3512" w:rsidRPr="00DE340A">
        <w:t>обучающимся</w:t>
      </w:r>
      <w:r w:rsidR="00685CB7">
        <w:t xml:space="preserve"> </w:t>
      </w:r>
      <w:r w:rsidR="008E3512" w:rsidRPr="00DE340A">
        <w:t>и</w:t>
      </w:r>
      <w:r w:rsidR="00685CB7">
        <w:t xml:space="preserve"> </w:t>
      </w:r>
      <w:r w:rsidR="008E3512" w:rsidRPr="00DE340A">
        <w:t>учителям</w:t>
      </w:r>
      <w:r w:rsidR="00685CB7">
        <w:t xml:space="preserve"> </w:t>
      </w:r>
      <w:r w:rsidR="008E3512" w:rsidRPr="00DE340A">
        <w:t>шко</w:t>
      </w:r>
      <w:r w:rsidR="008E3512" w:rsidRPr="0016278F">
        <w:t>лы</w:t>
      </w:r>
      <w:r w:rsidR="00685CB7">
        <w:t xml:space="preserve"> </w:t>
      </w:r>
      <w:r w:rsidRPr="0016278F">
        <w:t>овладение</w:t>
      </w:r>
      <w:r w:rsidR="00685CB7">
        <w:t xml:space="preserve"> </w:t>
      </w:r>
      <w:r w:rsidRPr="0016278F">
        <w:t>ключевыми</w:t>
      </w:r>
      <w:r w:rsidR="00685CB7">
        <w:t xml:space="preserve"> </w:t>
      </w:r>
      <w:r w:rsidRPr="0016278F">
        <w:t>компетенциями,</w:t>
      </w:r>
      <w:r w:rsidR="00685CB7">
        <w:t xml:space="preserve"> </w:t>
      </w:r>
      <w:r w:rsidRPr="0016278F">
        <w:t>включая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опыта</w:t>
      </w:r>
      <w:r w:rsidR="00685CB7">
        <w:t xml:space="preserve"> </w:t>
      </w:r>
      <w:r w:rsidRPr="0016278F">
        <w:t>проектно-исследовательской</w:t>
      </w:r>
      <w:r w:rsidR="00685CB7">
        <w:t xml:space="preserve"> </w:t>
      </w:r>
      <w:r w:rsidRPr="0016278F">
        <w:t>деятел</w:t>
      </w:r>
      <w:r w:rsidRPr="0016278F">
        <w:t>ь</w:t>
      </w:r>
      <w:r w:rsidRPr="0016278F">
        <w:t>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КТ-компетенций.</w:t>
      </w:r>
    </w:p>
    <w:p w:rsidR="003D213F" w:rsidRPr="0016278F" w:rsidRDefault="00C63226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lang w:eastAsia="ar-SA"/>
        </w:rPr>
      </w:pPr>
      <w:r w:rsidRPr="0016278F">
        <w:rPr>
          <w:bCs/>
          <w:lang w:eastAsia="ar-SA"/>
        </w:rPr>
        <w:t>МАОУ</w:t>
      </w:r>
      <w:r w:rsidR="00685CB7">
        <w:rPr>
          <w:bCs/>
          <w:lang w:eastAsia="ar-SA"/>
        </w:rPr>
        <w:t xml:space="preserve"> </w:t>
      </w:r>
      <w:r w:rsidR="00BB08E0" w:rsidRPr="0016278F">
        <w:rPr>
          <w:bCs/>
          <w:lang w:eastAsia="ar-SA"/>
        </w:rPr>
        <w:t>СОШ</w:t>
      </w:r>
      <w:r w:rsidR="00685CB7">
        <w:rPr>
          <w:bCs/>
          <w:lang w:eastAsia="ar-SA"/>
        </w:rPr>
        <w:t xml:space="preserve"> </w:t>
      </w:r>
      <w:r w:rsidR="00BB08E0" w:rsidRPr="0016278F">
        <w:rPr>
          <w:bCs/>
          <w:lang w:eastAsia="ar-SA"/>
        </w:rPr>
        <w:t>№3</w:t>
      </w:r>
      <w:r w:rsidR="00685CB7">
        <w:rPr>
          <w:bCs/>
          <w:lang w:eastAsia="ar-SA"/>
        </w:rPr>
        <w:t xml:space="preserve"> </w:t>
      </w:r>
      <w:r w:rsidR="008E3512" w:rsidRPr="0016278F">
        <w:rPr>
          <w:bCs/>
          <w:lang w:eastAsia="ar-SA"/>
        </w:rPr>
        <w:t>г.Ядрина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создаёт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все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необходимые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предпосылки,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условия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и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механизмы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для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обеспечения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возможностей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получения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качественного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доступного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образования.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В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центре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внимания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п</w:t>
      </w:r>
      <w:r w:rsidR="003D213F" w:rsidRPr="0016278F">
        <w:rPr>
          <w:lang w:eastAsia="ar-SA"/>
        </w:rPr>
        <w:t>е</w:t>
      </w:r>
      <w:r w:rsidR="003D213F" w:rsidRPr="0016278F">
        <w:rPr>
          <w:lang w:eastAsia="ar-SA"/>
        </w:rPr>
        <w:t>дагогического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коллектива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школы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поставлен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ребёнок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с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его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возрастными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особенностями.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Серьезное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внимание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уделяется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проблеме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психологической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адаптации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учащихся.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Психолого-педагогической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службой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школы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разработана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система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диагностических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исследований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по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определению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интеллект</w:t>
      </w:r>
      <w:r w:rsidR="003D213F" w:rsidRPr="0016278F">
        <w:rPr>
          <w:lang w:eastAsia="ar-SA"/>
        </w:rPr>
        <w:t>у</w:t>
      </w:r>
      <w:r w:rsidR="003D213F" w:rsidRPr="0016278F">
        <w:rPr>
          <w:lang w:eastAsia="ar-SA"/>
        </w:rPr>
        <w:t>ального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уровня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развития,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эмоционального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состояния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личности,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состояния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здоровья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учащихся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и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их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самооценки.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Постоянно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ведётся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работа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с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родителями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(консультирование,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тестирование,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беседы,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тр</w:t>
      </w:r>
      <w:r w:rsidR="003D213F" w:rsidRPr="0016278F">
        <w:rPr>
          <w:lang w:eastAsia="ar-SA"/>
        </w:rPr>
        <w:t>е</w:t>
      </w:r>
      <w:r w:rsidR="003D213F" w:rsidRPr="0016278F">
        <w:rPr>
          <w:lang w:eastAsia="ar-SA"/>
        </w:rPr>
        <w:t>нинги).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Обучащиеся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имеют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положительную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динамику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качества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знаний,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повысилась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результати</w:t>
      </w:r>
      <w:r w:rsidR="003D213F" w:rsidRPr="0016278F">
        <w:rPr>
          <w:lang w:eastAsia="ar-SA"/>
        </w:rPr>
        <w:t>в</w:t>
      </w:r>
      <w:r w:rsidR="003D213F" w:rsidRPr="0016278F">
        <w:rPr>
          <w:lang w:eastAsia="ar-SA"/>
        </w:rPr>
        <w:t>ность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участия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в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олимпиадах,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НПК,</w:t>
      </w:r>
      <w:r w:rsidR="00685CB7">
        <w:rPr>
          <w:lang w:eastAsia="ar-SA"/>
        </w:rPr>
        <w:t xml:space="preserve"> </w:t>
      </w:r>
      <w:r w:rsidR="003D213F" w:rsidRPr="0016278F">
        <w:rPr>
          <w:lang w:eastAsia="ar-SA"/>
        </w:rPr>
        <w:t>конкурсах.</w:t>
      </w:r>
    </w:p>
    <w:p w:rsidR="003D213F" w:rsidRPr="0016278F" w:rsidRDefault="00C63226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bCs/>
          <w:lang w:eastAsia="ar-SA"/>
        </w:rPr>
      </w:pPr>
      <w:r w:rsidRPr="0016278F">
        <w:rPr>
          <w:bCs/>
          <w:lang w:eastAsia="ar-SA"/>
        </w:rPr>
        <w:t>МАОУ</w:t>
      </w:r>
      <w:r w:rsidR="00685CB7">
        <w:rPr>
          <w:bCs/>
          <w:lang w:eastAsia="ar-SA"/>
        </w:rPr>
        <w:t xml:space="preserve"> </w:t>
      </w:r>
      <w:r w:rsidR="00BB08E0" w:rsidRPr="0016278F">
        <w:rPr>
          <w:bCs/>
          <w:lang w:eastAsia="ar-SA"/>
        </w:rPr>
        <w:t>СОШ</w:t>
      </w:r>
      <w:r w:rsidR="00685CB7">
        <w:rPr>
          <w:bCs/>
          <w:lang w:eastAsia="ar-SA"/>
        </w:rPr>
        <w:t xml:space="preserve"> </w:t>
      </w:r>
      <w:r w:rsidR="00BB08E0" w:rsidRPr="0016278F">
        <w:rPr>
          <w:bCs/>
          <w:lang w:eastAsia="ar-SA"/>
        </w:rPr>
        <w:t>№3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–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школа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информационных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технологий.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В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каждом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кабинете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имеется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АРМ,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к</w:t>
      </w:r>
      <w:r w:rsidR="003D213F" w:rsidRPr="0016278F">
        <w:rPr>
          <w:bCs/>
          <w:lang w:eastAsia="ar-SA"/>
        </w:rPr>
        <w:t>о</w:t>
      </w:r>
      <w:r w:rsidR="003D213F" w:rsidRPr="0016278F">
        <w:rPr>
          <w:bCs/>
          <w:lang w:eastAsia="ar-SA"/>
        </w:rPr>
        <w:t>торые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применяются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для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подготовки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к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урокам,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а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также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на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уроках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для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демонстрации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презентаций,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зв</w:t>
      </w:r>
      <w:r w:rsidR="003D213F" w:rsidRPr="0016278F">
        <w:rPr>
          <w:bCs/>
          <w:lang w:eastAsia="ar-SA"/>
        </w:rPr>
        <w:t>у</w:t>
      </w:r>
      <w:r w:rsidR="003D213F" w:rsidRPr="0016278F">
        <w:rPr>
          <w:bCs/>
          <w:lang w:eastAsia="ar-SA"/>
        </w:rPr>
        <w:t>ковых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фрагментов,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индивидуальной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работы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на</w:t>
      </w:r>
      <w:r w:rsidR="00685CB7">
        <w:rPr>
          <w:bCs/>
          <w:lang w:eastAsia="ar-SA"/>
        </w:rPr>
        <w:t xml:space="preserve"> </w:t>
      </w:r>
      <w:r w:rsidR="003D213F" w:rsidRPr="0016278F">
        <w:rPr>
          <w:bCs/>
          <w:lang w:eastAsia="ar-SA"/>
        </w:rPr>
        <w:t>программ</w:t>
      </w:r>
      <w:r w:rsidR="00010B43" w:rsidRPr="0016278F">
        <w:rPr>
          <w:bCs/>
          <w:lang w:eastAsia="ar-SA"/>
        </w:rPr>
        <w:t>ах-тренажерах.</w:t>
      </w:r>
      <w:r w:rsidR="00685CB7">
        <w:rPr>
          <w:bCs/>
          <w:lang w:eastAsia="ar-SA"/>
        </w:rPr>
        <w:t xml:space="preserve"> </w:t>
      </w:r>
      <w:r w:rsidR="00EE5570" w:rsidRPr="0016278F">
        <w:rPr>
          <w:bCs/>
          <w:lang w:eastAsia="ar-SA"/>
        </w:rPr>
        <w:t>В</w:t>
      </w:r>
      <w:r w:rsidR="00685CB7">
        <w:rPr>
          <w:bCs/>
          <w:lang w:eastAsia="ar-SA"/>
        </w:rPr>
        <w:t xml:space="preserve"> </w:t>
      </w:r>
      <w:r w:rsidR="00EE5570" w:rsidRPr="0016278F">
        <w:rPr>
          <w:bCs/>
          <w:lang w:eastAsia="ar-SA"/>
        </w:rPr>
        <w:t>школе</w:t>
      </w:r>
      <w:r w:rsidR="00685CB7">
        <w:rPr>
          <w:bCs/>
          <w:lang w:eastAsia="ar-SA"/>
        </w:rPr>
        <w:t xml:space="preserve"> </w:t>
      </w:r>
      <w:r w:rsidR="00EE5570" w:rsidRPr="0016278F">
        <w:rPr>
          <w:bCs/>
          <w:lang w:eastAsia="ar-SA"/>
        </w:rPr>
        <w:t>4</w:t>
      </w:r>
      <w:r w:rsidR="00685CB7">
        <w:rPr>
          <w:bCs/>
          <w:lang w:eastAsia="ar-SA"/>
        </w:rPr>
        <w:t xml:space="preserve"> </w:t>
      </w:r>
      <w:r w:rsidR="00EE5570" w:rsidRPr="0016278F">
        <w:rPr>
          <w:bCs/>
          <w:lang w:eastAsia="ar-SA"/>
        </w:rPr>
        <w:t>компьютерных</w:t>
      </w:r>
      <w:r w:rsidR="00685CB7">
        <w:rPr>
          <w:bCs/>
          <w:lang w:eastAsia="ar-SA"/>
        </w:rPr>
        <w:t xml:space="preserve"> </w:t>
      </w:r>
      <w:r w:rsidR="00EE5570" w:rsidRPr="0016278F">
        <w:rPr>
          <w:bCs/>
          <w:lang w:eastAsia="ar-SA"/>
        </w:rPr>
        <w:t>класса,</w:t>
      </w:r>
      <w:r w:rsidR="00685CB7">
        <w:rPr>
          <w:bCs/>
          <w:lang w:eastAsia="ar-SA"/>
        </w:rPr>
        <w:t xml:space="preserve"> </w:t>
      </w:r>
      <w:r w:rsidR="00EE5570" w:rsidRPr="0016278F">
        <w:rPr>
          <w:bCs/>
          <w:lang w:eastAsia="ar-SA"/>
        </w:rPr>
        <w:t>один</w:t>
      </w:r>
      <w:r w:rsidR="00685CB7">
        <w:rPr>
          <w:bCs/>
          <w:lang w:eastAsia="ar-SA"/>
        </w:rPr>
        <w:t xml:space="preserve"> </w:t>
      </w:r>
      <w:r w:rsidR="00EE5570" w:rsidRPr="0016278F">
        <w:rPr>
          <w:bCs/>
          <w:lang w:eastAsia="ar-SA"/>
        </w:rPr>
        <w:t>из</w:t>
      </w:r>
      <w:r w:rsidR="00685CB7">
        <w:rPr>
          <w:bCs/>
          <w:lang w:eastAsia="ar-SA"/>
        </w:rPr>
        <w:t xml:space="preserve"> </w:t>
      </w:r>
      <w:r w:rsidR="00EE5570" w:rsidRPr="0016278F">
        <w:rPr>
          <w:bCs/>
          <w:lang w:eastAsia="ar-SA"/>
        </w:rPr>
        <w:t>которых-</w:t>
      </w:r>
      <w:r w:rsidR="00685CB7">
        <w:rPr>
          <w:bCs/>
          <w:lang w:eastAsia="ar-SA"/>
        </w:rPr>
        <w:t xml:space="preserve"> </w:t>
      </w:r>
      <w:r w:rsidR="00EE5570" w:rsidRPr="0016278F">
        <w:rPr>
          <w:bCs/>
          <w:lang w:eastAsia="ar-SA"/>
        </w:rPr>
        <w:t>кабинет</w:t>
      </w:r>
      <w:r w:rsidR="00685CB7">
        <w:rPr>
          <w:bCs/>
          <w:lang w:eastAsia="ar-SA"/>
        </w:rPr>
        <w:t xml:space="preserve"> </w:t>
      </w:r>
      <w:r w:rsidR="00EE5570" w:rsidRPr="0016278F">
        <w:rPr>
          <w:bCs/>
          <w:lang w:eastAsia="ar-SA"/>
        </w:rPr>
        <w:t>иностанного</w:t>
      </w:r>
      <w:r w:rsidR="00685CB7">
        <w:rPr>
          <w:bCs/>
          <w:lang w:eastAsia="ar-SA"/>
        </w:rPr>
        <w:t xml:space="preserve"> </w:t>
      </w:r>
      <w:r w:rsidR="00EE5570" w:rsidRPr="0016278F">
        <w:rPr>
          <w:bCs/>
          <w:lang w:eastAsia="ar-SA"/>
        </w:rPr>
        <w:t>языка,</w:t>
      </w:r>
      <w:r w:rsidR="00685CB7">
        <w:rPr>
          <w:bCs/>
          <w:lang w:eastAsia="ar-SA"/>
        </w:rPr>
        <w:t xml:space="preserve"> </w:t>
      </w:r>
      <w:r w:rsidR="002D7737" w:rsidRPr="0016278F">
        <w:rPr>
          <w:bCs/>
          <w:lang w:eastAsia="ar-SA"/>
        </w:rPr>
        <w:t>два</w:t>
      </w:r>
      <w:r w:rsidR="00685CB7">
        <w:rPr>
          <w:bCs/>
          <w:lang w:eastAsia="ar-SA"/>
        </w:rPr>
        <w:t xml:space="preserve"> </w:t>
      </w:r>
      <w:r w:rsidR="002D7737" w:rsidRPr="0016278F">
        <w:rPr>
          <w:bCs/>
          <w:lang w:eastAsia="ar-SA"/>
        </w:rPr>
        <w:t>кабинета</w:t>
      </w:r>
      <w:r w:rsidR="00685CB7">
        <w:rPr>
          <w:bCs/>
          <w:lang w:eastAsia="ar-SA"/>
        </w:rPr>
        <w:t xml:space="preserve"> </w:t>
      </w:r>
      <w:r w:rsidR="002D7737" w:rsidRPr="0016278F">
        <w:rPr>
          <w:bCs/>
          <w:lang w:eastAsia="ar-SA"/>
        </w:rPr>
        <w:t>информатики,</w:t>
      </w:r>
      <w:r w:rsidR="00685CB7">
        <w:rPr>
          <w:bCs/>
          <w:lang w:eastAsia="ar-SA"/>
        </w:rPr>
        <w:t xml:space="preserve"> </w:t>
      </w:r>
      <w:r w:rsidR="002D7737" w:rsidRPr="0016278F">
        <w:rPr>
          <w:bCs/>
          <w:lang w:eastAsia="ar-SA"/>
        </w:rPr>
        <w:t>один</w:t>
      </w:r>
      <w:r w:rsidR="00685CB7">
        <w:rPr>
          <w:bCs/>
          <w:lang w:eastAsia="ar-SA"/>
        </w:rPr>
        <w:t xml:space="preserve"> </w:t>
      </w:r>
      <w:r w:rsidR="002D7737" w:rsidRPr="0016278F">
        <w:rPr>
          <w:bCs/>
          <w:lang w:eastAsia="ar-SA"/>
        </w:rPr>
        <w:t>-</w:t>
      </w:r>
      <w:r w:rsidR="00685CB7">
        <w:rPr>
          <w:bCs/>
          <w:lang w:eastAsia="ar-SA"/>
        </w:rPr>
        <w:t xml:space="preserve"> </w:t>
      </w:r>
      <w:r w:rsidR="002D7737" w:rsidRPr="0016278F">
        <w:rPr>
          <w:bCs/>
          <w:lang w:eastAsia="ar-SA"/>
        </w:rPr>
        <w:t>универсал</w:t>
      </w:r>
      <w:r w:rsidR="002D7737" w:rsidRPr="0016278F">
        <w:rPr>
          <w:bCs/>
          <w:lang w:eastAsia="ar-SA"/>
        </w:rPr>
        <w:t>ь</w:t>
      </w:r>
      <w:r w:rsidR="002D7737" w:rsidRPr="0016278F">
        <w:rPr>
          <w:bCs/>
          <w:lang w:eastAsia="ar-SA"/>
        </w:rPr>
        <w:t>ный</w:t>
      </w:r>
      <w:r w:rsidR="00685CB7">
        <w:rPr>
          <w:bCs/>
          <w:lang w:eastAsia="ar-SA"/>
        </w:rPr>
        <w:t xml:space="preserve"> </w:t>
      </w:r>
      <w:r w:rsidR="002D7737" w:rsidRPr="0016278F">
        <w:rPr>
          <w:bCs/>
          <w:lang w:eastAsia="ar-SA"/>
        </w:rPr>
        <w:t>(используется</w:t>
      </w:r>
      <w:r w:rsidR="00685CB7">
        <w:rPr>
          <w:bCs/>
          <w:lang w:eastAsia="ar-SA"/>
        </w:rPr>
        <w:t xml:space="preserve"> </w:t>
      </w:r>
      <w:r w:rsidR="002D7737" w:rsidRPr="0016278F">
        <w:rPr>
          <w:bCs/>
          <w:lang w:eastAsia="ar-SA"/>
        </w:rPr>
        <w:t>учителями-предметниками</w:t>
      </w:r>
      <w:r w:rsidR="00685CB7">
        <w:rPr>
          <w:bCs/>
          <w:lang w:eastAsia="ar-SA"/>
        </w:rPr>
        <w:t xml:space="preserve"> </w:t>
      </w:r>
      <w:r w:rsidR="002D7737" w:rsidRPr="0016278F">
        <w:rPr>
          <w:bCs/>
          <w:lang w:eastAsia="ar-SA"/>
        </w:rPr>
        <w:t>для</w:t>
      </w:r>
      <w:r w:rsidR="00685CB7">
        <w:rPr>
          <w:bCs/>
          <w:lang w:eastAsia="ar-SA"/>
        </w:rPr>
        <w:t xml:space="preserve"> </w:t>
      </w:r>
      <w:r w:rsidR="002D7737" w:rsidRPr="0016278F">
        <w:rPr>
          <w:bCs/>
          <w:lang w:eastAsia="ar-SA"/>
        </w:rPr>
        <w:t>подготовки</w:t>
      </w:r>
      <w:r w:rsidR="00685CB7">
        <w:rPr>
          <w:bCs/>
          <w:lang w:eastAsia="ar-SA"/>
        </w:rPr>
        <w:t xml:space="preserve"> </w:t>
      </w:r>
      <w:r w:rsidR="002D7737" w:rsidRPr="0016278F">
        <w:rPr>
          <w:bCs/>
          <w:lang w:eastAsia="ar-SA"/>
        </w:rPr>
        <w:t>к</w:t>
      </w:r>
      <w:r w:rsidR="00685CB7">
        <w:rPr>
          <w:bCs/>
          <w:lang w:eastAsia="ar-SA"/>
        </w:rPr>
        <w:t xml:space="preserve"> </w:t>
      </w:r>
      <w:r w:rsidR="002D7737" w:rsidRPr="0016278F">
        <w:rPr>
          <w:bCs/>
          <w:lang w:eastAsia="ar-SA"/>
        </w:rPr>
        <w:t>ЕГЭ,</w:t>
      </w:r>
      <w:r w:rsidR="00685CB7">
        <w:rPr>
          <w:bCs/>
          <w:lang w:eastAsia="ar-SA"/>
        </w:rPr>
        <w:t xml:space="preserve"> </w:t>
      </w:r>
      <w:r w:rsidR="002D7737" w:rsidRPr="0016278F">
        <w:rPr>
          <w:bCs/>
          <w:lang w:eastAsia="ar-SA"/>
        </w:rPr>
        <w:t>ОГЭ,</w:t>
      </w:r>
      <w:r w:rsidR="00685CB7">
        <w:rPr>
          <w:bCs/>
          <w:lang w:eastAsia="ar-SA"/>
        </w:rPr>
        <w:t xml:space="preserve"> </w:t>
      </w:r>
      <w:r w:rsidR="002D7737" w:rsidRPr="0016278F">
        <w:rPr>
          <w:bCs/>
          <w:lang w:eastAsia="ar-SA"/>
        </w:rPr>
        <w:t>тестирования</w:t>
      </w:r>
      <w:r w:rsidR="00685CB7">
        <w:rPr>
          <w:bCs/>
          <w:lang w:eastAsia="ar-SA"/>
        </w:rPr>
        <w:t xml:space="preserve"> </w:t>
      </w:r>
      <w:r w:rsidR="002D7737" w:rsidRPr="0016278F">
        <w:rPr>
          <w:bCs/>
          <w:lang w:eastAsia="ar-SA"/>
        </w:rPr>
        <w:t>обуча</w:t>
      </w:r>
      <w:r w:rsidR="002D7737" w:rsidRPr="0016278F">
        <w:rPr>
          <w:bCs/>
          <w:lang w:eastAsia="ar-SA"/>
        </w:rPr>
        <w:t>ю</w:t>
      </w:r>
      <w:r w:rsidR="002D7737" w:rsidRPr="0016278F">
        <w:rPr>
          <w:bCs/>
          <w:lang w:eastAsia="ar-SA"/>
        </w:rPr>
        <w:t>щихся</w:t>
      </w:r>
      <w:r w:rsidR="00685CB7">
        <w:rPr>
          <w:bCs/>
          <w:lang w:eastAsia="ar-SA"/>
        </w:rPr>
        <w:t xml:space="preserve"> </w:t>
      </w:r>
      <w:r w:rsidR="002D7737" w:rsidRPr="0016278F">
        <w:rPr>
          <w:bCs/>
          <w:lang w:eastAsia="ar-SA"/>
        </w:rPr>
        <w:t>и</w:t>
      </w:r>
      <w:r w:rsidR="00685CB7">
        <w:rPr>
          <w:bCs/>
          <w:lang w:eastAsia="ar-SA"/>
        </w:rPr>
        <w:t xml:space="preserve"> </w:t>
      </w:r>
      <w:r w:rsidR="002D7737" w:rsidRPr="0016278F">
        <w:rPr>
          <w:bCs/>
          <w:lang w:eastAsia="ar-SA"/>
        </w:rPr>
        <w:t>т.д.).</w:t>
      </w:r>
      <w:r w:rsidR="00685CB7">
        <w:rPr>
          <w:bCs/>
          <w:lang w:eastAsia="ar-SA"/>
        </w:rPr>
        <w:t xml:space="preserve"> </w:t>
      </w:r>
      <w:r w:rsidR="003765A9" w:rsidRPr="0016278F">
        <w:rPr>
          <w:bCs/>
          <w:lang w:eastAsia="ar-SA"/>
        </w:rPr>
        <w:t>В</w:t>
      </w:r>
      <w:r w:rsidR="00685CB7">
        <w:rPr>
          <w:bCs/>
          <w:lang w:eastAsia="ar-SA"/>
        </w:rPr>
        <w:t xml:space="preserve"> </w:t>
      </w:r>
      <w:r w:rsidR="003765A9" w:rsidRPr="0016278F">
        <w:rPr>
          <w:bCs/>
          <w:lang w:eastAsia="ar-SA"/>
        </w:rPr>
        <w:t>школе</w:t>
      </w:r>
      <w:r w:rsidR="00685CB7">
        <w:rPr>
          <w:bCs/>
          <w:lang w:eastAsia="ar-SA"/>
        </w:rPr>
        <w:t xml:space="preserve"> </w:t>
      </w:r>
      <w:r w:rsidR="003765A9" w:rsidRPr="0016278F">
        <w:rPr>
          <w:bCs/>
          <w:lang w:eastAsia="ar-SA"/>
        </w:rPr>
        <w:t>есть</w:t>
      </w:r>
      <w:r w:rsidR="00685CB7">
        <w:rPr>
          <w:bCs/>
          <w:lang w:eastAsia="ar-SA"/>
        </w:rPr>
        <w:t xml:space="preserve"> </w:t>
      </w:r>
      <w:r w:rsidR="003765A9" w:rsidRPr="0016278F">
        <w:rPr>
          <w:bCs/>
          <w:lang w:eastAsia="ar-SA"/>
        </w:rPr>
        <w:t>кабинет,</w:t>
      </w:r>
      <w:r w:rsidR="00685CB7">
        <w:rPr>
          <w:bCs/>
          <w:lang w:eastAsia="ar-SA"/>
        </w:rPr>
        <w:t xml:space="preserve"> </w:t>
      </w:r>
      <w:r w:rsidR="003765A9" w:rsidRPr="0016278F">
        <w:rPr>
          <w:bCs/>
          <w:lang w:eastAsia="ar-SA"/>
        </w:rPr>
        <w:t>в</w:t>
      </w:r>
      <w:r w:rsidR="00685CB7">
        <w:rPr>
          <w:bCs/>
          <w:lang w:eastAsia="ar-SA"/>
        </w:rPr>
        <w:t xml:space="preserve"> </w:t>
      </w:r>
      <w:r w:rsidR="003765A9" w:rsidRPr="0016278F">
        <w:rPr>
          <w:bCs/>
          <w:lang w:eastAsia="ar-SA"/>
        </w:rPr>
        <w:t>котором</w:t>
      </w:r>
      <w:r w:rsidR="00685CB7">
        <w:rPr>
          <w:bCs/>
          <w:lang w:eastAsia="ar-SA"/>
        </w:rPr>
        <w:t xml:space="preserve"> </w:t>
      </w:r>
      <w:r w:rsidR="003765A9" w:rsidRPr="0016278F">
        <w:rPr>
          <w:bCs/>
          <w:lang w:eastAsia="ar-SA"/>
        </w:rPr>
        <w:t>оборудовано</w:t>
      </w:r>
      <w:r w:rsidR="00685CB7">
        <w:rPr>
          <w:bCs/>
          <w:lang w:eastAsia="ar-SA"/>
        </w:rPr>
        <w:t xml:space="preserve"> </w:t>
      </w:r>
      <w:r w:rsidR="003765A9" w:rsidRPr="0016278F">
        <w:rPr>
          <w:bCs/>
          <w:lang w:eastAsia="ar-SA"/>
        </w:rPr>
        <w:t>2</w:t>
      </w:r>
      <w:r w:rsidR="00685CB7">
        <w:rPr>
          <w:bCs/>
          <w:lang w:eastAsia="ar-SA"/>
        </w:rPr>
        <w:t xml:space="preserve"> </w:t>
      </w:r>
      <w:r w:rsidR="003765A9" w:rsidRPr="0016278F">
        <w:rPr>
          <w:bCs/>
          <w:lang w:eastAsia="ar-SA"/>
        </w:rPr>
        <w:t>рабочих</w:t>
      </w:r>
      <w:r w:rsidR="00685CB7">
        <w:rPr>
          <w:bCs/>
          <w:lang w:eastAsia="ar-SA"/>
        </w:rPr>
        <w:t xml:space="preserve"> </w:t>
      </w:r>
      <w:r w:rsidR="003765A9" w:rsidRPr="0016278F">
        <w:rPr>
          <w:bCs/>
          <w:lang w:eastAsia="ar-SA"/>
        </w:rPr>
        <w:t>места</w:t>
      </w:r>
      <w:r w:rsidR="00685CB7">
        <w:rPr>
          <w:bCs/>
          <w:lang w:eastAsia="ar-SA"/>
        </w:rPr>
        <w:t xml:space="preserve"> </w:t>
      </w:r>
      <w:r w:rsidR="003765A9" w:rsidRPr="0016278F">
        <w:rPr>
          <w:bCs/>
          <w:lang w:eastAsia="ar-SA"/>
        </w:rPr>
        <w:t>учителя</w:t>
      </w:r>
      <w:r w:rsidR="00685CB7">
        <w:rPr>
          <w:bCs/>
          <w:lang w:eastAsia="ar-SA"/>
        </w:rPr>
        <w:t xml:space="preserve"> </w:t>
      </w:r>
      <w:r w:rsidR="003765A9" w:rsidRPr="0016278F">
        <w:rPr>
          <w:bCs/>
          <w:lang w:eastAsia="ar-SA"/>
        </w:rPr>
        <w:t>для</w:t>
      </w:r>
      <w:r w:rsidR="00685CB7">
        <w:rPr>
          <w:bCs/>
          <w:lang w:eastAsia="ar-SA"/>
        </w:rPr>
        <w:t xml:space="preserve"> </w:t>
      </w:r>
      <w:r w:rsidR="003765A9" w:rsidRPr="0016278F">
        <w:rPr>
          <w:bCs/>
          <w:lang w:eastAsia="ar-SA"/>
        </w:rPr>
        <w:t>дистанц</w:t>
      </w:r>
      <w:r w:rsidR="003765A9" w:rsidRPr="0016278F">
        <w:rPr>
          <w:bCs/>
          <w:lang w:eastAsia="ar-SA"/>
        </w:rPr>
        <w:t>и</w:t>
      </w:r>
      <w:r w:rsidR="003765A9" w:rsidRPr="0016278F">
        <w:rPr>
          <w:bCs/>
          <w:lang w:eastAsia="ar-SA"/>
        </w:rPr>
        <w:t>онного</w:t>
      </w:r>
      <w:r w:rsidR="00685CB7">
        <w:rPr>
          <w:bCs/>
          <w:lang w:eastAsia="ar-SA"/>
        </w:rPr>
        <w:t xml:space="preserve"> </w:t>
      </w:r>
      <w:r w:rsidR="003765A9" w:rsidRPr="0016278F">
        <w:rPr>
          <w:bCs/>
          <w:lang w:eastAsia="ar-SA"/>
        </w:rPr>
        <w:t>об</w:t>
      </w:r>
      <w:r w:rsidR="003765A9" w:rsidRPr="0016278F">
        <w:rPr>
          <w:bCs/>
          <w:lang w:eastAsia="ar-SA"/>
        </w:rPr>
        <w:t>у</w:t>
      </w:r>
      <w:r w:rsidR="003765A9" w:rsidRPr="0016278F">
        <w:rPr>
          <w:bCs/>
          <w:lang w:eastAsia="ar-SA"/>
        </w:rPr>
        <w:t>чения</w:t>
      </w:r>
      <w:r w:rsidR="00685CB7">
        <w:rPr>
          <w:bCs/>
          <w:lang w:eastAsia="ar-SA"/>
        </w:rPr>
        <w:t xml:space="preserve"> </w:t>
      </w:r>
      <w:r w:rsidR="003765A9" w:rsidRPr="0016278F">
        <w:rPr>
          <w:bCs/>
          <w:lang w:eastAsia="ar-SA"/>
        </w:rPr>
        <w:t>детей</w:t>
      </w:r>
      <w:r w:rsidR="00685CB7">
        <w:rPr>
          <w:bCs/>
          <w:lang w:eastAsia="ar-SA"/>
        </w:rPr>
        <w:t xml:space="preserve"> </w:t>
      </w:r>
      <w:r w:rsidR="003765A9" w:rsidRPr="0016278F">
        <w:rPr>
          <w:bCs/>
          <w:lang w:eastAsia="ar-SA"/>
        </w:rPr>
        <w:t>инвалидов.</w:t>
      </w:r>
    </w:p>
    <w:p w:rsidR="00010B43" w:rsidRPr="0016278F" w:rsidRDefault="00010B43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bCs/>
          <w:lang w:eastAsia="ar-SA"/>
        </w:rPr>
      </w:pPr>
      <w:r w:rsidRPr="0016278F">
        <w:rPr>
          <w:bCs/>
          <w:lang w:eastAsia="ar-SA"/>
        </w:rPr>
        <w:t>Педагоги</w:t>
      </w:r>
      <w:r w:rsidR="00685CB7">
        <w:rPr>
          <w:bCs/>
          <w:lang w:eastAsia="ar-SA"/>
        </w:rPr>
        <w:t xml:space="preserve"> </w:t>
      </w:r>
      <w:r w:rsidRPr="0016278F">
        <w:rPr>
          <w:bCs/>
          <w:lang w:eastAsia="ar-SA"/>
        </w:rPr>
        <w:t>школы</w:t>
      </w:r>
      <w:r w:rsidR="00685CB7">
        <w:rPr>
          <w:bCs/>
          <w:lang w:eastAsia="ar-SA"/>
        </w:rPr>
        <w:t xml:space="preserve"> </w:t>
      </w:r>
      <w:r w:rsidRPr="0016278F">
        <w:rPr>
          <w:bCs/>
          <w:lang w:eastAsia="ar-SA"/>
        </w:rPr>
        <w:t>регулярно</w:t>
      </w:r>
      <w:r w:rsidR="00685CB7">
        <w:rPr>
          <w:bCs/>
          <w:lang w:eastAsia="ar-SA"/>
        </w:rPr>
        <w:t xml:space="preserve"> </w:t>
      </w:r>
      <w:r w:rsidRPr="0016278F">
        <w:rPr>
          <w:bCs/>
          <w:lang w:eastAsia="ar-SA"/>
        </w:rPr>
        <w:t>повышают</w:t>
      </w:r>
      <w:r w:rsidR="00685CB7">
        <w:rPr>
          <w:bCs/>
          <w:lang w:eastAsia="ar-SA"/>
        </w:rPr>
        <w:t xml:space="preserve"> </w:t>
      </w:r>
      <w:r w:rsidRPr="0016278F">
        <w:rPr>
          <w:bCs/>
          <w:lang w:eastAsia="ar-SA"/>
        </w:rPr>
        <w:t>свой</w:t>
      </w:r>
      <w:r w:rsidR="00685CB7">
        <w:rPr>
          <w:bCs/>
          <w:lang w:eastAsia="ar-SA"/>
        </w:rPr>
        <w:t xml:space="preserve"> </w:t>
      </w:r>
      <w:r w:rsidRPr="0016278F">
        <w:rPr>
          <w:bCs/>
          <w:lang w:eastAsia="ar-SA"/>
        </w:rPr>
        <w:t>квалификационный</w:t>
      </w:r>
      <w:r w:rsidR="00685CB7">
        <w:rPr>
          <w:bCs/>
          <w:lang w:eastAsia="ar-SA"/>
        </w:rPr>
        <w:t xml:space="preserve"> </w:t>
      </w:r>
      <w:r w:rsidRPr="0016278F">
        <w:rPr>
          <w:bCs/>
          <w:lang w:eastAsia="ar-SA"/>
        </w:rPr>
        <w:t>уровень</w:t>
      </w:r>
      <w:r w:rsidR="00685CB7">
        <w:rPr>
          <w:bCs/>
          <w:lang w:eastAsia="ar-SA"/>
        </w:rPr>
        <w:t xml:space="preserve"> </w:t>
      </w:r>
      <w:r w:rsidRPr="0016278F">
        <w:rPr>
          <w:bCs/>
          <w:lang w:eastAsia="ar-SA"/>
        </w:rPr>
        <w:t>на</w:t>
      </w:r>
      <w:r w:rsidR="00685CB7">
        <w:rPr>
          <w:bCs/>
          <w:lang w:eastAsia="ar-SA"/>
        </w:rPr>
        <w:t xml:space="preserve"> </w:t>
      </w:r>
      <w:r w:rsidRPr="0016278F">
        <w:rPr>
          <w:bCs/>
          <w:lang w:eastAsia="ar-SA"/>
        </w:rPr>
        <w:t>различных</w:t>
      </w:r>
      <w:r w:rsidR="00685CB7">
        <w:rPr>
          <w:bCs/>
          <w:lang w:eastAsia="ar-SA"/>
        </w:rPr>
        <w:t xml:space="preserve"> </w:t>
      </w:r>
      <w:r w:rsidRPr="0016278F">
        <w:rPr>
          <w:bCs/>
          <w:lang w:eastAsia="ar-SA"/>
        </w:rPr>
        <w:t>семин</w:t>
      </w:r>
      <w:r w:rsidRPr="0016278F">
        <w:rPr>
          <w:bCs/>
          <w:lang w:eastAsia="ar-SA"/>
        </w:rPr>
        <w:t>а</w:t>
      </w:r>
      <w:r w:rsidRPr="0016278F">
        <w:rPr>
          <w:bCs/>
          <w:lang w:eastAsia="ar-SA"/>
        </w:rPr>
        <w:t>рах,</w:t>
      </w:r>
      <w:r w:rsidR="00685CB7">
        <w:rPr>
          <w:bCs/>
          <w:lang w:eastAsia="ar-SA"/>
        </w:rPr>
        <w:t xml:space="preserve"> </w:t>
      </w:r>
      <w:r w:rsidRPr="0016278F">
        <w:rPr>
          <w:bCs/>
          <w:lang w:eastAsia="ar-SA"/>
        </w:rPr>
        <w:t>курсах</w:t>
      </w:r>
      <w:r w:rsidR="00685CB7">
        <w:rPr>
          <w:bCs/>
          <w:lang w:eastAsia="ar-SA"/>
        </w:rPr>
        <w:t xml:space="preserve"> </w:t>
      </w:r>
      <w:r w:rsidRPr="0016278F">
        <w:rPr>
          <w:bCs/>
          <w:lang w:eastAsia="ar-SA"/>
        </w:rPr>
        <w:t>повышения</w:t>
      </w:r>
      <w:r w:rsidR="00685CB7">
        <w:rPr>
          <w:bCs/>
          <w:lang w:eastAsia="ar-SA"/>
        </w:rPr>
        <w:t xml:space="preserve"> </w:t>
      </w:r>
      <w:r w:rsidRPr="0016278F">
        <w:rPr>
          <w:bCs/>
          <w:lang w:eastAsia="ar-SA"/>
        </w:rPr>
        <w:t>квалификации.</w:t>
      </w:r>
      <w:r w:rsidR="00685CB7">
        <w:rPr>
          <w:bCs/>
          <w:lang w:eastAsia="ar-SA"/>
        </w:rPr>
        <w:t xml:space="preserve"> </w:t>
      </w:r>
    </w:p>
    <w:p w:rsidR="0092520D" w:rsidRPr="0016278F" w:rsidRDefault="006B5012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r w:rsidRPr="0016278F">
        <w:t>П</w:t>
      </w:r>
      <w:r w:rsidR="0092520D" w:rsidRPr="0016278F">
        <w:t>едагогические</w:t>
      </w:r>
      <w:r w:rsidR="00685CB7">
        <w:t xml:space="preserve"> </w:t>
      </w:r>
      <w:r w:rsidR="0092520D" w:rsidRPr="0016278F">
        <w:t>кадры</w:t>
      </w:r>
      <w:r w:rsidR="00685CB7">
        <w:t xml:space="preserve"> </w:t>
      </w:r>
      <w:r w:rsidR="0092520D" w:rsidRPr="0016278F">
        <w:t>имеют</w:t>
      </w:r>
      <w:r w:rsidR="00685CB7">
        <w:t xml:space="preserve"> </w:t>
      </w:r>
      <w:r w:rsidR="0092520D" w:rsidRPr="0016278F">
        <w:t>необходимый</w:t>
      </w:r>
      <w:r w:rsidR="00685CB7">
        <w:t xml:space="preserve"> </w:t>
      </w:r>
      <w:r w:rsidR="0092520D" w:rsidRPr="0016278F">
        <w:t>уровень</w:t>
      </w:r>
      <w:r w:rsidR="00685CB7">
        <w:t xml:space="preserve"> </w:t>
      </w:r>
      <w:r w:rsidR="0092520D" w:rsidRPr="0016278F">
        <w:t>подготовки</w:t>
      </w:r>
      <w:r w:rsidR="00685CB7">
        <w:t xml:space="preserve"> </w:t>
      </w:r>
      <w:r w:rsidR="0092520D" w:rsidRPr="0016278F">
        <w:t>для</w:t>
      </w:r>
      <w:r w:rsidR="00685CB7">
        <w:t xml:space="preserve"> </w:t>
      </w:r>
      <w:r w:rsidR="0092520D" w:rsidRPr="0016278F">
        <w:t>реализации</w:t>
      </w:r>
      <w:r w:rsidR="00685CB7">
        <w:t xml:space="preserve"> </w:t>
      </w:r>
      <w:r w:rsidR="0092520D" w:rsidRPr="0016278F">
        <w:t>программы</w:t>
      </w:r>
      <w:r w:rsidR="00685CB7">
        <w:t xml:space="preserve"> </w:t>
      </w:r>
      <w:r w:rsidR="0092520D" w:rsidRPr="0016278F">
        <w:t>УУД:</w:t>
      </w:r>
    </w:p>
    <w:p w:rsidR="0092520D" w:rsidRPr="0016278F" w:rsidRDefault="0092520D" w:rsidP="008D74A9">
      <w:pPr>
        <w:pStyle w:val="afc"/>
        <w:widowControl w:val="0"/>
        <w:numPr>
          <w:ilvl w:val="0"/>
          <w:numId w:val="20"/>
        </w:numPr>
        <w:tabs>
          <w:tab w:val="clear" w:pos="720"/>
        </w:tabs>
        <w:spacing w:before="0" w:beforeAutospacing="0" w:after="0"/>
        <w:ind w:left="426" w:hanging="426"/>
        <w:textAlignment w:val="baseline"/>
      </w:pPr>
      <w:r w:rsidRPr="0016278F">
        <w:t>педагоги</w:t>
      </w:r>
      <w:r w:rsidR="00685CB7">
        <w:t xml:space="preserve"> </w:t>
      </w:r>
      <w:r w:rsidRPr="0016278F">
        <w:t>владеют</w:t>
      </w:r>
      <w:r w:rsidR="00685CB7">
        <w:t xml:space="preserve"> </w:t>
      </w:r>
      <w:r w:rsidRPr="0016278F">
        <w:t>представлениями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возрастных</w:t>
      </w:r>
      <w:r w:rsidR="00685CB7">
        <w:t xml:space="preserve"> </w:t>
      </w:r>
      <w:r w:rsidRPr="0016278F">
        <w:t>особенностях</w:t>
      </w:r>
      <w:r w:rsidR="00685CB7">
        <w:t xml:space="preserve"> </w:t>
      </w:r>
      <w:r w:rsidRPr="0016278F">
        <w:t>учащихся</w:t>
      </w:r>
      <w:r w:rsidR="00685CB7">
        <w:t xml:space="preserve"> </w:t>
      </w:r>
      <w:r w:rsidRPr="0016278F">
        <w:t>начальной,</w:t>
      </w:r>
      <w:r w:rsidR="00685CB7">
        <w:t xml:space="preserve"> </w:t>
      </w:r>
      <w:r w:rsidRPr="0016278F">
        <w:t>осно</w:t>
      </w:r>
      <w:r w:rsidRPr="0016278F">
        <w:t>в</w:t>
      </w:r>
      <w:r w:rsidRPr="0016278F">
        <w:t>н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таршей</w:t>
      </w:r>
      <w:r w:rsidR="00685CB7">
        <w:t xml:space="preserve"> </w:t>
      </w:r>
      <w:r w:rsidRPr="0016278F">
        <w:t>школы;</w:t>
      </w:r>
    </w:p>
    <w:p w:rsidR="0092520D" w:rsidRPr="0016278F" w:rsidRDefault="0092520D" w:rsidP="008D74A9">
      <w:pPr>
        <w:pStyle w:val="afc"/>
        <w:widowControl w:val="0"/>
        <w:numPr>
          <w:ilvl w:val="0"/>
          <w:numId w:val="20"/>
        </w:numPr>
        <w:tabs>
          <w:tab w:val="clear" w:pos="720"/>
        </w:tabs>
        <w:spacing w:before="0" w:beforeAutospacing="0" w:after="0"/>
        <w:ind w:left="426" w:hanging="426"/>
        <w:textAlignment w:val="baseline"/>
      </w:pPr>
      <w:r w:rsidRPr="0016278F">
        <w:t>педагоги</w:t>
      </w:r>
      <w:r w:rsidR="00685CB7">
        <w:t xml:space="preserve"> </w:t>
      </w:r>
      <w:r w:rsidRPr="0016278F">
        <w:t>прошли</w:t>
      </w:r>
      <w:r w:rsidR="00685CB7">
        <w:t xml:space="preserve"> </w:t>
      </w:r>
      <w:r w:rsidRPr="0016278F">
        <w:t>курсы</w:t>
      </w:r>
      <w:r w:rsidR="00685CB7">
        <w:t xml:space="preserve"> </w:t>
      </w:r>
      <w:r w:rsidRPr="0016278F">
        <w:t>повышения</w:t>
      </w:r>
      <w:r w:rsidR="00685CB7">
        <w:t xml:space="preserve"> </w:t>
      </w:r>
      <w:r w:rsidRPr="0016278F">
        <w:t>квалификации,</w:t>
      </w:r>
      <w:r w:rsidR="00685CB7">
        <w:t xml:space="preserve"> </w:t>
      </w:r>
      <w:r w:rsidRPr="0016278F">
        <w:t>посвященные</w:t>
      </w:r>
      <w:r w:rsidR="00685CB7">
        <w:t xml:space="preserve"> </w:t>
      </w:r>
      <w:r w:rsidRPr="0016278F">
        <w:t>ФГОС;</w:t>
      </w:r>
    </w:p>
    <w:p w:rsidR="0092520D" w:rsidRPr="0016278F" w:rsidRDefault="0092520D" w:rsidP="008D74A9">
      <w:pPr>
        <w:pStyle w:val="afc"/>
        <w:widowControl w:val="0"/>
        <w:numPr>
          <w:ilvl w:val="0"/>
          <w:numId w:val="20"/>
        </w:numPr>
        <w:tabs>
          <w:tab w:val="clear" w:pos="720"/>
        </w:tabs>
        <w:spacing w:before="0" w:beforeAutospacing="0" w:after="0"/>
        <w:ind w:left="426" w:hanging="426"/>
        <w:textAlignment w:val="baseline"/>
      </w:pPr>
      <w:r w:rsidRPr="0016278F">
        <w:t>педагоги</w:t>
      </w:r>
      <w:r w:rsidR="00685CB7">
        <w:t xml:space="preserve"> </w:t>
      </w:r>
      <w:r w:rsidRPr="0016278F">
        <w:t>участвовали</w:t>
      </w:r>
      <w:r w:rsidR="00685CB7">
        <w:t xml:space="preserve"> </w:t>
      </w:r>
      <w:r w:rsidRPr="0016278F">
        <w:t>участвовали</w:t>
      </w:r>
      <w:r w:rsidR="00685CB7">
        <w:t xml:space="preserve"> </w:t>
      </w:r>
      <w:r w:rsidRPr="0016278F">
        <w:t>во</w:t>
      </w:r>
      <w:r w:rsidR="00685CB7">
        <w:t xml:space="preserve"> </w:t>
      </w:r>
      <w:r w:rsidRPr="0016278F">
        <w:t>внутришкольном</w:t>
      </w:r>
      <w:r w:rsidR="00685CB7">
        <w:t xml:space="preserve"> </w:t>
      </w:r>
      <w:r w:rsidRPr="0016278F">
        <w:t>семинаре,</w:t>
      </w:r>
      <w:r w:rsidR="00685CB7">
        <w:t xml:space="preserve"> </w:t>
      </w:r>
      <w:r w:rsidRPr="0016278F">
        <w:t>посвященном</w:t>
      </w:r>
      <w:r w:rsidR="00685CB7">
        <w:t xml:space="preserve"> </w:t>
      </w:r>
      <w:r w:rsidRPr="0016278F">
        <w:t>особенностям</w:t>
      </w:r>
      <w:r w:rsidR="00685CB7">
        <w:t xml:space="preserve"> </w:t>
      </w:r>
      <w:r w:rsidRPr="0016278F">
        <w:t>применения</w:t>
      </w:r>
      <w:r w:rsidR="00685CB7">
        <w:t xml:space="preserve"> </w:t>
      </w:r>
      <w:r w:rsidRPr="0016278F">
        <w:t>выбра</w:t>
      </w:r>
      <w:r w:rsidRPr="0016278F">
        <w:t>н</w:t>
      </w:r>
      <w:r w:rsidRPr="0016278F">
        <w:t>ной</w:t>
      </w:r>
      <w:r w:rsidR="00685CB7">
        <w:t xml:space="preserve"> </w:t>
      </w:r>
      <w:r w:rsidRPr="0016278F">
        <w:t>программы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УУД;</w:t>
      </w:r>
    </w:p>
    <w:p w:rsidR="0092520D" w:rsidRPr="0016278F" w:rsidRDefault="0092520D" w:rsidP="008D74A9">
      <w:pPr>
        <w:pStyle w:val="afc"/>
        <w:widowControl w:val="0"/>
        <w:numPr>
          <w:ilvl w:val="0"/>
          <w:numId w:val="20"/>
        </w:numPr>
        <w:tabs>
          <w:tab w:val="clear" w:pos="720"/>
        </w:tabs>
        <w:spacing w:before="0" w:beforeAutospacing="0" w:after="0"/>
        <w:ind w:left="426" w:hanging="426"/>
        <w:textAlignment w:val="baseline"/>
      </w:pPr>
      <w:r w:rsidRPr="0016278F">
        <w:t>педагоги</w:t>
      </w:r>
      <w:r w:rsidR="00685CB7">
        <w:t xml:space="preserve"> </w:t>
      </w:r>
      <w:r w:rsidRPr="0016278F">
        <w:t>могут</w:t>
      </w:r>
      <w:r w:rsidR="00685CB7">
        <w:t xml:space="preserve"> </w:t>
      </w:r>
      <w:r w:rsidRPr="0016278F">
        <w:t>строить</w:t>
      </w:r>
      <w:r w:rsidR="00685CB7">
        <w:t xml:space="preserve"> </w:t>
      </w:r>
      <w:r w:rsidRPr="0016278F">
        <w:t>образовательный</w:t>
      </w:r>
      <w:r w:rsidR="00685CB7">
        <w:t xml:space="preserve"> </w:t>
      </w:r>
      <w:r w:rsidRPr="0016278F">
        <w:t>процесс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мках</w:t>
      </w:r>
      <w:r w:rsidR="00685CB7">
        <w:t xml:space="preserve"> </w:t>
      </w:r>
      <w:r w:rsidRPr="0016278F">
        <w:t>учебного</w:t>
      </w:r>
      <w:r w:rsidR="00685CB7">
        <w:t xml:space="preserve"> </w:t>
      </w:r>
      <w:r w:rsidRPr="0016278F">
        <w:t>предмет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отве</w:t>
      </w:r>
      <w:r w:rsidRPr="0016278F">
        <w:t>т</w:t>
      </w:r>
      <w:r w:rsidRPr="0016278F">
        <w:t>стви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особенностями</w:t>
      </w:r>
      <w:r w:rsidR="00685CB7">
        <w:t xml:space="preserve"> </w:t>
      </w:r>
      <w:r w:rsidRPr="0016278F">
        <w:t>формирования</w:t>
      </w:r>
      <w:r w:rsidR="00685CB7">
        <w:t xml:space="preserve"> </w:t>
      </w:r>
      <w:r w:rsidRPr="0016278F">
        <w:t>конкретных</w:t>
      </w:r>
      <w:r w:rsidR="00685CB7">
        <w:t xml:space="preserve"> </w:t>
      </w:r>
      <w:r w:rsidRPr="0016278F">
        <w:t>УУД;</w:t>
      </w:r>
    </w:p>
    <w:p w:rsidR="0092520D" w:rsidRPr="0016278F" w:rsidRDefault="0092520D" w:rsidP="008D74A9">
      <w:pPr>
        <w:pStyle w:val="afc"/>
        <w:widowControl w:val="0"/>
        <w:numPr>
          <w:ilvl w:val="0"/>
          <w:numId w:val="20"/>
        </w:numPr>
        <w:tabs>
          <w:tab w:val="clear" w:pos="720"/>
        </w:tabs>
        <w:spacing w:before="0" w:beforeAutospacing="0" w:after="0"/>
        <w:ind w:left="426" w:hanging="426"/>
        <w:textAlignment w:val="baseline"/>
      </w:pPr>
      <w:r w:rsidRPr="0016278F">
        <w:t>педагоги</w:t>
      </w:r>
      <w:r w:rsidR="00685CB7">
        <w:t xml:space="preserve"> </w:t>
      </w:r>
      <w:r w:rsidRPr="0016278F">
        <w:t>осуществляют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УУД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мках</w:t>
      </w:r>
      <w:r w:rsidR="00685CB7">
        <w:t xml:space="preserve"> </w:t>
      </w:r>
      <w:r w:rsidRPr="0016278F">
        <w:t>проектной,</w:t>
      </w:r>
      <w:r w:rsidR="00685CB7">
        <w:t xml:space="preserve"> </w:t>
      </w:r>
      <w:r w:rsidRPr="0016278F">
        <w:t>исследовательской</w:t>
      </w:r>
      <w:r w:rsidR="00685CB7">
        <w:t xml:space="preserve"> </w:t>
      </w:r>
      <w:r w:rsidRPr="0016278F">
        <w:t>деятельн</w:t>
      </w:r>
      <w:r w:rsidRPr="0016278F">
        <w:t>о</w:t>
      </w:r>
      <w:r w:rsidRPr="0016278F">
        <w:t>стей;</w:t>
      </w:r>
    </w:p>
    <w:p w:rsidR="0092520D" w:rsidRPr="0016278F" w:rsidRDefault="0092520D" w:rsidP="008D74A9">
      <w:pPr>
        <w:pStyle w:val="afc"/>
        <w:widowControl w:val="0"/>
        <w:numPr>
          <w:ilvl w:val="0"/>
          <w:numId w:val="20"/>
        </w:numPr>
        <w:tabs>
          <w:tab w:val="clear" w:pos="720"/>
        </w:tabs>
        <w:spacing w:before="0" w:beforeAutospacing="0" w:after="0"/>
        <w:ind w:left="426" w:hanging="426"/>
        <w:textAlignment w:val="baseline"/>
      </w:pPr>
      <w:r w:rsidRPr="0016278F">
        <w:t>характер</w:t>
      </w:r>
      <w:r w:rsidR="00685CB7">
        <w:t xml:space="preserve"> </w:t>
      </w:r>
      <w:r w:rsidRPr="0016278F">
        <w:t>взаимодействия</w:t>
      </w:r>
      <w:r w:rsidR="00685CB7">
        <w:t xml:space="preserve"> </w:t>
      </w:r>
      <w:r w:rsidRPr="0016278F">
        <w:t>педагог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учающегося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противоречит</w:t>
      </w:r>
      <w:r w:rsidR="00685CB7">
        <w:t xml:space="preserve"> </w:t>
      </w:r>
      <w:r w:rsidRPr="0016278F">
        <w:t>представлениям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услов</w:t>
      </w:r>
      <w:r w:rsidRPr="0016278F">
        <w:t>и</w:t>
      </w:r>
      <w:r w:rsidRPr="0016278F">
        <w:lastRenderedPageBreak/>
        <w:t>ях</w:t>
      </w:r>
      <w:r w:rsidR="00685CB7">
        <w:t xml:space="preserve"> </w:t>
      </w:r>
      <w:r w:rsidRPr="0016278F">
        <w:t>формирования</w:t>
      </w:r>
      <w:r w:rsidR="00685CB7">
        <w:t xml:space="preserve"> </w:t>
      </w:r>
      <w:r w:rsidRPr="0016278F">
        <w:t>УУД;</w:t>
      </w:r>
    </w:p>
    <w:p w:rsidR="0092520D" w:rsidRPr="0016278F" w:rsidRDefault="0092520D" w:rsidP="008D74A9">
      <w:pPr>
        <w:pStyle w:val="afc"/>
        <w:widowControl w:val="0"/>
        <w:numPr>
          <w:ilvl w:val="0"/>
          <w:numId w:val="20"/>
        </w:numPr>
        <w:tabs>
          <w:tab w:val="clear" w:pos="720"/>
        </w:tabs>
        <w:spacing w:before="0" w:beforeAutospacing="0" w:after="0"/>
        <w:ind w:left="426" w:hanging="426"/>
        <w:textAlignment w:val="baseline"/>
      </w:pPr>
      <w:r w:rsidRPr="0016278F">
        <w:t>педагоги</w:t>
      </w:r>
      <w:r w:rsidR="00685CB7">
        <w:t xml:space="preserve"> </w:t>
      </w:r>
      <w:r w:rsidRPr="0016278F">
        <w:t>владеют</w:t>
      </w:r>
      <w:r w:rsidR="00685CB7">
        <w:t xml:space="preserve"> </w:t>
      </w:r>
      <w:r w:rsidRPr="0016278F">
        <w:t>навыками</w:t>
      </w:r>
      <w:r w:rsidR="00685CB7">
        <w:t xml:space="preserve"> </w:t>
      </w:r>
      <w:r w:rsidRPr="0016278F">
        <w:t>формирующего</w:t>
      </w:r>
      <w:r w:rsidR="00685CB7">
        <w:t xml:space="preserve"> </w:t>
      </w:r>
      <w:r w:rsidRPr="0016278F">
        <w:t>оценивания;</w:t>
      </w:r>
    </w:p>
    <w:p w:rsidR="0092520D" w:rsidRPr="0016278F" w:rsidRDefault="0092520D" w:rsidP="008D74A9">
      <w:pPr>
        <w:pStyle w:val="afc"/>
        <w:widowControl w:val="0"/>
        <w:numPr>
          <w:ilvl w:val="0"/>
          <w:numId w:val="20"/>
        </w:numPr>
        <w:tabs>
          <w:tab w:val="clear" w:pos="720"/>
        </w:tabs>
        <w:spacing w:before="0" w:beforeAutospacing="0" w:after="0"/>
        <w:ind w:left="426" w:hanging="426"/>
        <w:textAlignment w:val="baseline"/>
      </w:pPr>
      <w:r w:rsidRPr="0016278F">
        <w:t>педагоги</w:t>
      </w:r>
      <w:r w:rsidR="00685CB7">
        <w:t xml:space="preserve"> </w:t>
      </w:r>
      <w:r w:rsidRPr="0016278F">
        <w:t>владеют</w:t>
      </w:r>
      <w:r w:rsidR="00685CB7">
        <w:t xml:space="preserve"> </w:t>
      </w:r>
      <w:r w:rsidRPr="0016278F">
        <w:t>навыками</w:t>
      </w:r>
      <w:r w:rsidR="00685CB7">
        <w:t xml:space="preserve"> </w:t>
      </w:r>
      <w:r w:rsidRPr="0016278F">
        <w:t>тьюторского</w:t>
      </w:r>
      <w:r w:rsidR="00685CB7">
        <w:t xml:space="preserve"> </w:t>
      </w:r>
      <w:r w:rsidRPr="0016278F">
        <w:t>сопровождения</w:t>
      </w:r>
      <w:r w:rsidR="00685CB7">
        <w:t xml:space="preserve"> </w:t>
      </w:r>
      <w:r w:rsidRPr="0016278F">
        <w:t>об</w:t>
      </w:r>
      <w:r w:rsidRPr="0016278F">
        <w:t>у</w:t>
      </w:r>
      <w:r w:rsidRPr="0016278F">
        <w:t>чающихся;</w:t>
      </w:r>
    </w:p>
    <w:p w:rsidR="0092520D" w:rsidRPr="0016278F" w:rsidRDefault="0092520D" w:rsidP="008D74A9">
      <w:pPr>
        <w:pStyle w:val="afc"/>
        <w:widowControl w:val="0"/>
        <w:numPr>
          <w:ilvl w:val="0"/>
          <w:numId w:val="20"/>
        </w:numPr>
        <w:tabs>
          <w:tab w:val="clear" w:pos="720"/>
        </w:tabs>
        <w:spacing w:before="0" w:beforeAutospacing="0" w:after="0"/>
        <w:ind w:left="426" w:hanging="426"/>
        <w:textAlignment w:val="baseline"/>
      </w:pPr>
      <w:r w:rsidRPr="0016278F">
        <w:t>педагоги</w:t>
      </w:r>
      <w:r w:rsidR="00685CB7">
        <w:t xml:space="preserve"> </w:t>
      </w:r>
      <w:r w:rsidRPr="0016278F">
        <w:t>умеют</w:t>
      </w:r>
      <w:r w:rsidR="00685CB7">
        <w:t xml:space="preserve"> </w:t>
      </w:r>
      <w:r w:rsidRPr="0016278F">
        <w:t>применять</w:t>
      </w:r>
      <w:r w:rsidR="00685CB7">
        <w:t xml:space="preserve"> </w:t>
      </w:r>
      <w:r w:rsidRPr="0016278F">
        <w:t>диагностический</w:t>
      </w:r>
      <w:r w:rsidR="00685CB7">
        <w:t xml:space="preserve"> </w:t>
      </w:r>
      <w:r w:rsidRPr="0016278F">
        <w:t>инструментарий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оценки</w:t>
      </w:r>
      <w:r w:rsidR="00685CB7">
        <w:t xml:space="preserve"> </w:t>
      </w:r>
      <w:r w:rsidRPr="0016278F">
        <w:t>качества</w:t>
      </w:r>
      <w:r w:rsidR="00685CB7">
        <w:t xml:space="preserve"> </w:t>
      </w:r>
      <w:r w:rsidRPr="0016278F">
        <w:t>формиров</w:t>
      </w:r>
      <w:r w:rsidRPr="0016278F">
        <w:t>а</w:t>
      </w:r>
      <w:r w:rsidRPr="0016278F">
        <w:t>ния</w:t>
      </w:r>
      <w:r w:rsidR="00685CB7">
        <w:t xml:space="preserve"> </w:t>
      </w:r>
      <w:r w:rsidRPr="0016278F">
        <w:t>УУД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мках</w:t>
      </w:r>
      <w:r w:rsidR="00685CB7">
        <w:t xml:space="preserve"> </w:t>
      </w:r>
      <w:r w:rsidRPr="0016278F">
        <w:t>предметной,</w:t>
      </w:r>
      <w:r w:rsidR="00685CB7">
        <w:t xml:space="preserve"> </w:t>
      </w:r>
      <w:r w:rsidRPr="0016278F">
        <w:t>так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непредметной</w:t>
      </w:r>
      <w:r w:rsidR="00685CB7">
        <w:t xml:space="preserve"> </w:t>
      </w:r>
      <w:r w:rsidRPr="0016278F">
        <w:t>де</w:t>
      </w:r>
      <w:r w:rsidRPr="0016278F">
        <w:t>я</w:t>
      </w:r>
      <w:r w:rsidRPr="0016278F">
        <w:t>тельности.</w:t>
      </w:r>
    </w:p>
    <w:p w:rsidR="006A2DF8" w:rsidRDefault="006A2DF8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r>
        <w:t>Основным</w:t>
      </w:r>
      <w:r w:rsidR="00685CB7">
        <w:t xml:space="preserve"> </w:t>
      </w:r>
      <w:r>
        <w:t>условием</w:t>
      </w:r>
      <w:r w:rsidR="00685CB7">
        <w:t xml:space="preserve"> </w:t>
      </w:r>
      <w:r>
        <w:t>реализации</w:t>
      </w:r>
      <w:r w:rsidR="00685CB7">
        <w:t xml:space="preserve"> </w:t>
      </w:r>
      <w:r>
        <w:t>программы</w:t>
      </w:r>
      <w:r w:rsidR="00685CB7">
        <w:t xml:space="preserve"> </w:t>
      </w:r>
      <w:r>
        <w:t>является</w:t>
      </w:r>
      <w:r w:rsidR="00685CB7">
        <w:t xml:space="preserve"> </w:t>
      </w:r>
      <w:r>
        <w:t>методическая</w:t>
      </w:r>
      <w:r w:rsidR="00685CB7">
        <w:t xml:space="preserve"> </w:t>
      </w:r>
      <w:r>
        <w:t>грамотность</w:t>
      </w:r>
      <w:r w:rsidR="00685CB7">
        <w:t xml:space="preserve"> </w:t>
      </w:r>
      <w:r>
        <w:t>педагога</w:t>
      </w:r>
      <w:r w:rsidR="00685CB7">
        <w:t xml:space="preserve"> </w:t>
      </w:r>
      <w:r>
        <w:t>по</w:t>
      </w:r>
      <w:r w:rsidR="00685CB7">
        <w:t xml:space="preserve"> </w:t>
      </w:r>
      <w:r>
        <w:t>формированию</w:t>
      </w:r>
      <w:r w:rsidR="00685CB7">
        <w:t xml:space="preserve"> </w:t>
      </w:r>
      <w:r>
        <w:t>УУД,</w:t>
      </w:r>
      <w:r w:rsidR="00685CB7">
        <w:t xml:space="preserve"> </w:t>
      </w:r>
      <w:r>
        <w:t>включающая</w:t>
      </w:r>
      <w:r w:rsidR="00685CB7">
        <w:t xml:space="preserve"> </w:t>
      </w:r>
      <w:r>
        <w:t>в</w:t>
      </w:r>
      <w:r w:rsidR="00685CB7">
        <w:t xml:space="preserve"> </w:t>
      </w:r>
      <w:r>
        <w:t>себя:</w:t>
      </w:r>
    </w:p>
    <w:p w:rsidR="006A2DF8" w:rsidRDefault="006A2DF8" w:rsidP="008D74A9">
      <w:pPr>
        <w:pStyle w:val="afc"/>
        <w:widowControl w:val="0"/>
        <w:numPr>
          <w:ilvl w:val="0"/>
          <w:numId w:val="20"/>
        </w:numPr>
        <w:tabs>
          <w:tab w:val="clear" w:pos="720"/>
        </w:tabs>
        <w:spacing w:before="0" w:beforeAutospacing="0" w:after="0"/>
        <w:ind w:left="426"/>
      </w:pPr>
      <w:r>
        <w:t>владение</w:t>
      </w:r>
      <w:r w:rsidR="00685CB7">
        <w:t xml:space="preserve"> </w:t>
      </w:r>
      <w:r>
        <w:t>содержанием</w:t>
      </w:r>
      <w:r w:rsidR="00685CB7">
        <w:t xml:space="preserve"> </w:t>
      </w:r>
      <w:r>
        <w:t>каждого</w:t>
      </w:r>
      <w:r w:rsidR="00685CB7">
        <w:t xml:space="preserve"> </w:t>
      </w:r>
      <w:r>
        <w:t>из</w:t>
      </w:r>
      <w:r w:rsidR="00685CB7">
        <w:t xml:space="preserve"> </w:t>
      </w:r>
      <w:r>
        <w:t>УУД</w:t>
      </w:r>
      <w:r w:rsidR="00685CB7">
        <w:t xml:space="preserve"> </w:t>
      </w:r>
      <w:r>
        <w:t>и</w:t>
      </w:r>
      <w:r w:rsidR="00685CB7">
        <w:t xml:space="preserve"> </w:t>
      </w:r>
      <w:r>
        <w:t>связей</w:t>
      </w:r>
      <w:r w:rsidR="00685CB7">
        <w:t xml:space="preserve"> </w:t>
      </w:r>
      <w:r>
        <w:t>между</w:t>
      </w:r>
      <w:r w:rsidR="00685CB7">
        <w:t xml:space="preserve"> </w:t>
      </w:r>
      <w:r>
        <w:t>ними;</w:t>
      </w:r>
    </w:p>
    <w:p w:rsidR="006A2DF8" w:rsidRDefault="006A2DF8" w:rsidP="008D74A9">
      <w:pPr>
        <w:pStyle w:val="afc"/>
        <w:widowControl w:val="0"/>
        <w:numPr>
          <w:ilvl w:val="0"/>
          <w:numId w:val="20"/>
        </w:numPr>
        <w:tabs>
          <w:tab w:val="clear" w:pos="720"/>
        </w:tabs>
        <w:spacing w:before="0" w:beforeAutospacing="0" w:after="0"/>
        <w:ind w:left="426"/>
      </w:pPr>
      <w:r>
        <w:t>умение</w:t>
      </w:r>
      <w:r w:rsidR="00685CB7">
        <w:t xml:space="preserve"> </w:t>
      </w:r>
      <w:r>
        <w:t>выбирать</w:t>
      </w:r>
      <w:r w:rsidR="00685CB7">
        <w:t xml:space="preserve"> </w:t>
      </w:r>
      <w:r>
        <w:t>УУД</w:t>
      </w:r>
      <w:r w:rsidR="00685CB7">
        <w:t xml:space="preserve"> </w:t>
      </w:r>
      <w:r>
        <w:t>в</w:t>
      </w:r>
      <w:r w:rsidR="00685CB7">
        <w:t xml:space="preserve"> </w:t>
      </w:r>
      <w:r>
        <w:t>зависимости</w:t>
      </w:r>
      <w:r w:rsidR="00685CB7">
        <w:t xml:space="preserve"> </w:t>
      </w:r>
      <w:r>
        <w:t>от</w:t>
      </w:r>
      <w:r w:rsidR="00685CB7">
        <w:t xml:space="preserve"> </w:t>
      </w:r>
      <w:r>
        <w:t>цели</w:t>
      </w:r>
      <w:r w:rsidR="00685CB7">
        <w:t xml:space="preserve"> </w:t>
      </w:r>
      <w:r>
        <w:t>обучения,</w:t>
      </w:r>
      <w:r w:rsidR="00685CB7">
        <w:t xml:space="preserve"> </w:t>
      </w:r>
      <w:r>
        <w:t>специфики</w:t>
      </w:r>
      <w:r w:rsidR="00685CB7">
        <w:t xml:space="preserve"> </w:t>
      </w:r>
      <w:r>
        <w:t>учебного</w:t>
      </w:r>
      <w:r w:rsidR="00685CB7">
        <w:t xml:space="preserve"> </w:t>
      </w:r>
      <w:r>
        <w:t>предмета,</w:t>
      </w:r>
      <w:r w:rsidR="00685CB7">
        <w:t xml:space="preserve"> </w:t>
      </w:r>
      <w:r>
        <w:t>возрас</w:t>
      </w:r>
      <w:r>
        <w:t>т</w:t>
      </w:r>
      <w:r>
        <w:t>ных</w:t>
      </w:r>
      <w:r w:rsidR="00685CB7">
        <w:t xml:space="preserve"> </w:t>
      </w:r>
      <w:r>
        <w:t>особенностей</w:t>
      </w:r>
      <w:r w:rsidR="00685CB7">
        <w:t xml:space="preserve"> </w:t>
      </w:r>
      <w:r>
        <w:t>учащихся;</w:t>
      </w:r>
    </w:p>
    <w:p w:rsidR="006A2DF8" w:rsidRDefault="006A2DF8" w:rsidP="008D74A9">
      <w:pPr>
        <w:pStyle w:val="afc"/>
        <w:widowControl w:val="0"/>
        <w:numPr>
          <w:ilvl w:val="0"/>
          <w:numId w:val="20"/>
        </w:numPr>
        <w:tabs>
          <w:tab w:val="clear" w:pos="720"/>
        </w:tabs>
        <w:spacing w:before="0" w:beforeAutospacing="0" w:after="0"/>
        <w:ind w:left="426"/>
      </w:pPr>
      <w:r>
        <w:t>способность</w:t>
      </w:r>
      <w:r w:rsidR="00685CB7">
        <w:t xml:space="preserve"> </w:t>
      </w:r>
      <w:r>
        <w:t>организовывать</w:t>
      </w:r>
      <w:r w:rsidR="00685CB7">
        <w:t xml:space="preserve"> </w:t>
      </w:r>
      <w:r>
        <w:t>деятельность</w:t>
      </w:r>
      <w:r w:rsidR="00685CB7">
        <w:t xml:space="preserve"> </w:t>
      </w:r>
      <w:r>
        <w:t>учащихся</w:t>
      </w:r>
      <w:r w:rsidR="00685CB7">
        <w:t xml:space="preserve"> </w:t>
      </w:r>
      <w:r>
        <w:t>по</w:t>
      </w:r>
      <w:r w:rsidR="00685CB7">
        <w:t xml:space="preserve"> </w:t>
      </w:r>
      <w:r>
        <w:t>формированию</w:t>
      </w:r>
      <w:r w:rsidR="00685CB7">
        <w:t xml:space="preserve"> </w:t>
      </w:r>
      <w:r>
        <w:t>УУД,</w:t>
      </w:r>
      <w:r w:rsidR="00685CB7">
        <w:t xml:space="preserve"> </w:t>
      </w:r>
      <w:r>
        <w:t>включая:</w:t>
      </w:r>
    </w:p>
    <w:p w:rsidR="006A2DF8" w:rsidRDefault="006A2DF8" w:rsidP="00D703FC">
      <w:pPr>
        <w:pStyle w:val="afc"/>
        <w:widowControl w:val="0"/>
        <w:numPr>
          <w:ilvl w:val="0"/>
          <w:numId w:val="347"/>
        </w:numPr>
        <w:tabs>
          <w:tab w:val="clear" w:pos="720"/>
        </w:tabs>
        <w:spacing w:before="0" w:beforeAutospacing="0" w:after="0"/>
      </w:pPr>
      <w:r>
        <w:t>выделение</w:t>
      </w:r>
      <w:r w:rsidR="00685CB7">
        <w:t xml:space="preserve"> </w:t>
      </w:r>
      <w:r>
        <w:t>объективных</w:t>
      </w:r>
      <w:r w:rsidR="00685CB7">
        <w:t xml:space="preserve"> </w:t>
      </w:r>
      <w:r>
        <w:t>условий</w:t>
      </w:r>
      <w:r w:rsidR="00685CB7">
        <w:t xml:space="preserve"> </w:t>
      </w:r>
      <w:r>
        <w:t>правильного</w:t>
      </w:r>
      <w:r w:rsidR="00685CB7">
        <w:t xml:space="preserve"> </w:t>
      </w:r>
      <w:r>
        <w:t>выполнения</w:t>
      </w:r>
      <w:r w:rsidR="00685CB7">
        <w:t xml:space="preserve"> </w:t>
      </w:r>
      <w:r>
        <w:t>УУД,</w:t>
      </w:r>
    </w:p>
    <w:p w:rsidR="006A2DF8" w:rsidRDefault="006A2DF8" w:rsidP="00D703FC">
      <w:pPr>
        <w:pStyle w:val="afc"/>
        <w:widowControl w:val="0"/>
        <w:numPr>
          <w:ilvl w:val="0"/>
          <w:numId w:val="347"/>
        </w:numPr>
        <w:tabs>
          <w:tab w:val="clear" w:pos="720"/>
        </w:tabs>
        <w:spacing w:before="0" w:beforeAutospacing="0" w:after="0"/>
      </w:pPr>
      <w:r>
        <w:t>планирование</w:t>
      </w:r>
      <w:r w:rsidR="00685CB7">
        <w:t xml:space="preserve"> </w:t>
      </w:r>
      <w:r>
        <w:t>качества</w:t>
      </w:r>
      <w:r w:rsidR="00685CB7">
        <w:t xml:space="preserve"> </w:t>
      </w:r>
      <w:r>
        <w:t>выполнения</w:t>
      </w:r>
      <w:r w:rsidR="00685CB7">
        <w:t xml:space="preserve"> </w:t>
      </w:r>
      <w:r>
        <w:t>УУД</w:t>
      </w:r>
      <w:r w:rsidR="00685CB7">
        <w:t xml:space="preserve"> </w:t>
      </w:r>
      <w:r>
        <w:t>(по</w:t>
      </w:r>
      <w:r w:rsidR="00685CB7">
        <w:t xml:space="preserve"> </w:t>
      </w:r>
      <w:r>
        <w:t>форме,</w:t>
      </w:r>
      <w:r w:rsidR="00685CB7">
        <w:t xml:space="preserve"> </w:t>
      </w:r>
      <w:r>
        <w:t>мере</w:t>
      </w:r>
      <w:r w:rsidR="00685CB7">
        <w:t xml:space="preserve"> </w:t>
      </w:r>
      <w:r>
        <w:t>обобщения,</w:t>
      </w:r>
      <w:r w:rsidR="00685CB7">
        <w:t xml:space="preserve"> </w:t>
      </w:r>
      <w:r>
        <w:t>меры</w:t>
      </w:r>
      <w:r w:rsidR="00685CB7">
        <w:t xml:space="preserve"> </w:t>
      </w:r>
      <w:r>
        <w:t>развернутости,</w:t>
      </w:r>
      <w:r w:rsidR="00685CB7">
        <w:t xml:space="preserve"> </w:t>
      </w:r>
      <w:r>
        <w:t>меры</w:t>
      </w:r>
      <w:r w:rsidR="00685CB7">
        <w:t xml:space="preserve"> </w:t>
      </w:r>
      <w:r>
        <w:t>самостоятельности);</w:t>
      </w:r>
    </w:p>
    <w:p w:rsidR="006A2DF8" w:rsidRDefault="006A2DF8" w:rsidP="00D703FC">
      <w:pPr>
        <w:pStyle w:val="afc"/>
        <w:widowControl w:val="0"/>
        <w:numPr>
          <w:ilvl w:val="0"/>
          <w:numId w:val="347"/>
        </w:numPr>
        <w:tabs>
          <w:tab w:val="clear" w:pos="720"/>
        </w:tabs>
        <w:spacing w:before="0" w:beforeAutospacing="0" w:after="0"/>
      </w:pPr>
      <w:r>
        <w:t>подбор</w:t>
      </w:r>
      <w:r w:rsidR="00685CB7">
        <w:t xml:space="preserve"> </w:t>
      </w:r>
      <w:r>
        <w:t>учебных</w:t>
      </w:r>
      <w:r w:rsidR="00685CB7">
        <w:t xml:space="preserve"> </w:t>
      </w:r>
      <w:r>
        <w:t>заданий</w:t>
      </w:r>
      <w:r w:rsidR="00685CB7">
        <w:t xml:space="preserve"> </w:t>
      </w:r>
      <w:r>
        <w:t>и</w:t>
      </w:r>
      <w:r w:rsidR="00685CB7">
        <w:t xml:space="preserve"> </w:t>
      </w:r>
      <w:r>
        <w:t>установление</w:t>
      </w:r>
      <w:r w:rsidR="00685CB7">
        <w:t xml:space="preserve"> </w:t>
      </w:r>
      <w:r>
        <w:t>последовательности</w:t>
      </w:r>
      <w:r w:rsidR="00685CB7">
        <w:t xml:space="preserve"> </w:t>
      </w:r>
      <w:r>
        <w:t>их</w:t>
      </w:r>
      <w:r w:rsidR="00685CB7">
        <w:t xml:space="preserve"> </w:t>
      </w:r>
      <w:r>
        <w:t>предъявления.</w:t>
      </w:r>
    </w:p>
    <w:p w:rsidR="00DE340A" w:rsidRDefault="006A2DF8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  <w:r>
        <w:t>Для</w:t>
      </w:r>
      <w:r w:rsidR="00685CB7">
        <w:t xml:space="preserve"> </w:t>
      </w:r>
      <w:r>
        <w:t>формирования</w:t>
      </w:r>
      <w:r w:rsidR="00685CB7">
        <w:t xml:space="preserve"> </w:t>
      </w:r>
      <w:r>
        <w:t>универсальных</w:t>
      </w:r>
      <w:r w:rsidR="00685CB7">
        <w:t xml:space="preserve"> </w:t>
      </w:r>
      <w:r>
        <w:t>учебных</w:t>
      </w:r>
      <w:r w:rsidR="00685CB7">
        <w:t xml:space="preserve"> </w:t>
      </w:r>
      <w:r>
        <w:t>действий</w:t>
      </w:r>
      <w:r w:rsidR="00685CB7">
        <w:t xml:space="preserve"> </w:t>
      </w:r>
      <w:r>
        <w:t>учитель</w:t>
      </w:r>
      <w:r w:rsidR="00685CB7">
        <w:t xml:space="preserve"> </w:t>
      </w:r>
      <w:r>
        <w:t>в</w:t>
      </w:r>
      <w:r w:rsidR="00685CB7">
        <w:t xml:space="preserve"> </w:t>
      </w:r>
      <w:r>
        <w:t>своей</w:t>
      </w:r>
      <w:r w:rsidR="00685CB7">
        <w:t xml:space="preserve"> </w:t>
      </w:r>
      <w:r>
        <w:t>деятельности</w:t>
      </w:r>
      <w:r w:rsidR="00685CB7">
        <w:t xml:space="preserve"> </w:t>
      </w:r>
      <w:r>
        <w:t>использ</w:t>
      </w:r>
      <w:r>
        <w:t>у</w:t>
      </w:r>
      <w:r>
        <w:t>ет:</w:t>
      </w:r>
      <w:r w:rsidR="00685CB7">
        <w:t xml:space="preserve"> </w:t>
      </w:r>
      <w:r>
        <w:t>учебное</w:t>
      </w:r>
      <w:r w:rsidR="00685CB7">
        <w:t xml:space="preserve"> </w:t>
      </w:r>
      <w:r>
        <w:t>сотрудничество,</w:t>
      </w:r>
      <w:r w:rsidR="00685CB7">
        <w:t xml:space="preserve"> </w:t>
      </w:r>
      <w:r>
        <w:t>совместную</w:t>
      </w:r>
      <w:r w:rsidR="00685CB7">
        <w:t xml:space="preserve"> </w:t>
      </w:r>
      <w:r>
        <w:t>деятельность,</w:t>
      </w:r>
      <w:r w:rsidR="00685CB7">
        <w:t xml:space="preserve"> </w:t>
      </w:r>
      <w:r>
        <w:t>разновозрастное</w:t>
      </w:r>
      <w:r w:rsidR="00685CB7">
        <w:t xml:space="preserve"> </w:t>
      </w:r>
      <w:r>
        <w:t>сотрудничество,</w:t>
      </w:r>
      <w:r w:rsidR="00685CB7">
        <w:t xml:space="preserve"> </w:t>
      </w:r>
      <w:r>
        <w:t>проектную</w:t>
      </w:r>
      <w:r w:rsidR="00685CB7">
        <w:t xml:space="preserve"> </w:t>
      </w:r>
      <w:r>
        <w:t>д</w:t>
      </w:r>
      <w:r>
        <w:t>е</w:t>
      </w:r>
      <w:r>
        <w:t>ятельность,</w:t>
      </w:r>
      <w:r w:rsidR="00685CB7">
        <w:t xml:space="preserve"> </w:t>
      </w:r>
      <w:r>
        <w:t>дискуссии,</w:t>
      </w:r>
      <w:r w:rsidR="00685CB7">
        <w:t xml:space="preserve"> </w:t>
      </w:r>
      <w:r>
        <w:t>тренинги,</w:t>
      </w:r>
      <w:r w:rsidR="00685CB7">
        <w:t xml:space="preserve"> </w:t>
      </w:r>
      <w:r>
        <w:t>общий</w:t>
      </w:r>
      <w:r w:rsidR="00685CB7">
        <w:t xml:space="preserve"> </w:t>
      </w:r>
      <w:r>
        <w:t>прием</w:t>
      </w:r>
      <w:r w:rsidR="00685CB7">
        <w:t xml:space="preserve"> </w:t>
      </w:r>
      <w:r>
        <w:t>доказательства,</w:t>
      </w:r>
      <w:r w:rsidR="00685CB7">
        <w:t xml:space="preserve"> </w:t>
      </w:r>
      <w:r>
        <w:t>рефлексию,</w:t>
      </w:r>
      <w:r w:rsidR="00685CB7">
        <w:t xml:space="preserve"> </w:t>
      </w:r>
      <w:r>
        <w:t>педагогическое</w:t>
      </w:r>
      <w:r w:rsidR="00685CB7">
        <w:t xml:space="preserve"> </w:t>
      </w:r>
      <w:r>
        <w:t>общ</w:t>
      </w:r>
      <w:r>
        <w:t>е</w:t>
      </w:r>
      <w:r>
        <w:t>ние.</w:t>
      </w:r>
    </w:p>
    <w:p w:rsidR="00AB2407" w:rsidRDefault="00AB2407" w:rsidP="00AB2407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jc w:val="center"/>
        <w:rPr>
          <w:b/>
        </w:rPr>
      </w:pPr>
      <w:r w:rsidRPr="00AB2407">
        <w:rPr>
          <w:b/>
        </w:rPr>
        <w:t>Формы</w:t>
      </w:r>
      <w:r w:rsidR="00685CB7">
        <w:rPr>
          <w:b/>
        </w:rPr>
        <w:t xml:space="preserve"> </w:t>
      </w:r>
      <w:r w:rsidRPr="00AB2407">
        <w:rPr>
          <w:b/>
        </w:rPr>
        <w:t>учебной</w:t>
      </w:r>
      <w:r w:rsidR="00685CB7">
        <w:rPr>
          <w:b/>
        </w:rPr>
        <w:t xml:space="preserve"> </w:t>
      </w:r>
      <w:r w:rsidRPr="00AB2407">
        <w:rPr>
          <w:b/>
        </w:rPr>
        <w:t>деятельности</w:t>
      </w:r>
      <w:r w:rsidR="00685CB7">
        <w:rPr>
          <w:b/>
        </w:rPr>
        <w:t xml:space="preserve"> </w:t>
      </w:r>
      <w:r w:rsidRPr="00AB2407">
        <w:rPr>
          <w:b/>
        </w:rPr>
        <w:t>как</w:t>
      </w:r>
      <w:r w:rsidR="00685CB7">
        <w:rPr>
          <w:b/>
        </w:rPr>
        <w:t xml:space="preserve"> </w:t>
      </w:r>
      <w:r w:rsidRPr="00AB2407">
        <w:rPr>
          <w:b/>
        </w:rPr>
        <w:t>условие</w:t>
      </w:r>
      <w:r w:rsidR="00685CB7">
        <w:rPr>
          <w:b/>
        </w:rPr>
        <w:t xml:space="preserve"> </w:t>
      </w:r>
    </w:p>
    <w:p w:rsidR="006A2DF8" w:rsidRPr="00AB2407" w:rsidRDefault="00AB2407" w:rsidP="00AB2407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jc w:val="center"/>
        <w:rPr>
          <w:b/>
        </w:rPr>
      </w:pPr>
      <w:r w:rsidRPr="00AB2407">
        <w:rPr>
          <w:b/>
        </w:rPr>
        <w:t>формирования</w:t>
      </w:r>
      <w:r w:rsidR="00685CB7">
        <w:rPr>
          <w:b/>
        </w:rPr>
        <w:t xml:space="preserve"> </w:t>
      </w:r>
      <w:r w:rsidRPr="00AB2407">
        <w:rPr>
          <w:b/>
        </w:rPr>
        <w:t>универсальных</w:t>
      </w:r>
      <w:r w:rsidR="00685CB7">
        <w:rPr>
          <w:b/>
        </w:rPr>
        <w:t xml:space="preserve"> </w:t>
      </w:r>
      <w:r w:rsidRPr="00AB2407">
        <w:rPr>
          <w:b/>
        </w:rPr>
        <w:t>учебных</w:t>
      </w:r>
      <w:r w:rsidR="00685CB7">
        <w:rPr>
          <w:b/>
        </w:rPr>
        <w:t xml:space="preserve"> </w:t>
      </w:r>
      <w:r w:rsidRPr="00AB2407">
        <w:rPr>
          <w:b/>
        </w:rPr>
        <w:t>де</w:t>
      </w:r>
      <w:r w:rsidRPr="00AB2407">
        <w:rPr>
          <w:b/>
        </w:rPr>
        <w:t>й</w:t>
      </w:r>
      <w:r w:rsidRPr="00AB2407">
        <w:rPr>
          <w:b/>
        </w:rPr>
        <w:t>ствий</w:t>
      </w: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9498"/>
      </w:tblGrid>
      <w:tr w:rsidR="00AB2407" w:rsidRPr="00F23799" w:rsidTr="00AB2407">
        <w:tc>
          <w:tcPr>
            <w:tcW w:w="1242" w:type="dxa"/>
            <w:shd w:val="clear" w:color="auto" w:fill="auto"/>
          </w:tcPr>
          <w:p w:rsidR="00AB2407" w:rsidRPr="00F23799" w:rsidRDefault="00AB2407" w:rsidP="00AB2407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left="57" w:right="57" w:firstLine="0"/>
              <w:jc w:val="left"/>
              <w:rPr>
                <w:b/>
                <w:sz w:val="22"/>
                <w:szCs w:val="22"/>
              </w:rPr>
            </w:pPr>
            <w:r w:rsidRPr="00F23799">
              <w:rPr>
                <w:b/>
                <w:sz w:val="22"/>
                <w:szCs w:val="22"/>
              </w:rPr>
              <w:t>Учебное</w:t>
            </w:r>
            <w:r w:rsidR="00685CB7">
              <w:rPr>
                <w:b/>
                <w:sz w:val="22"/>
                <w:szCs w:val="22"/>
              </w:rPr>
              <w:t xml:space="preserve"> </w:t>
            </w:r>
            <w:r w:rsidRPr="00F23799">
              <w:rPr>
                <w:b/>
                <w:sz w:val="22"/>
                <w:szCs w:val="22"/>
              </w:rPr>
              <w:t>сотру</w:t>
            </w:r>
            <w:r w:rsidRPr="00F23799">
              <w:rPr>
                <w:b/>
                <w:sz w:val="22"/>
                <w:szCs w:val="22"/>
              </w:rPr>
              <w:t>д</w:t>
            </w:r>
            <w:r w:rsidRPr="00F23799">
              <w:rPr>
                <w:b/>
                <w:sz w:val="22"/>
                <w:szCs w:val="22"/>
              </w:rPr>
              <w:t>нич</w:t>
            </w:r>
            <w:r w:rsidRPr="00F23799">
              <w:rPr>
                <w:b/>
                <w:sz w:val="22"/>
                <w:szCs w:val="22"/>
              </w:rPr>
              <w:t>е</w:t>
            </w:r>
            <w:r w:rsidRPr="00F23799">
              <w:rPr>
                <w:b/>
                <w:sz w:val="22"/>
                <w:szCs w:val="22"/>
              </w:rPr>
              <w:t>ство</w:t>
            </w:r>
          </w:p>
        </w:tc>
        <w:tc>
          <w:tcPr>
            <w:tcW w:w="9498" w:type="dxa"/>
            <w:shd w:val="clear" w:color="auto" w:fill="auto"/>
          </w:tcPr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упен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нов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разо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ктив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ключаю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мест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нятия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Х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т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е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характер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таё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имуществен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дивидуально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не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круг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ё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например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ремена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ов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гра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ртив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ревнования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машн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становк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.)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редк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зника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стояще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трудниче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могаю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у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уществляю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заимоко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трол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т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ловия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ециаль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рганизуем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трудниче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рмированиекоммуникати</w:t>
            </w:r>
            <w:r w:rsidRPr="00F23799">
              <w:rPr>
                <w:sz w:val="22"/>
                <w:szCs w:val="22"/>
              </w:rPr>
              <w:t>в</w:t>
            </w:r>
            <w:r w:rsidRPr="00F23799">
              <w:rPr>
                <w:sz w:val="22"/>
                <w:szCs w:val="22"/>
              </w:rPr>
              <w:t>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исходи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оле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енсив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т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оле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н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роки)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оле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соки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к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зателя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оле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ирок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ектре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исл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нов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ставляющ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рганиз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местн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</w:t>
            </w:r>
            <w:r w:rsidRPr="00F23799">
              <w:rPr>
                <w:sz w:val="22"/>
                <w:szCs w:val="22"/>
              </w:rPr>
              <w:t>й</w:t>
            </w:r>
            <w:r w:rsidRPr="00F23799">
              <w:rPr>
                <w:sz w:val="22"/>
                <w:szCs w:val="22"/>
              </w:rPr>
              <w:t>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ж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нести: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распреде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ча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ераци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н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дмет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лови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</w:t>
            </w:r>
            <w:r w:rsidRPr="00F23799">
              <w:rPr>
                <w:sz w:val="22"/>
                <w:szCs w:val="22"/>
              </w:rPr>
              <w:t>в</w:t>
            </w:r>
            <w:r w:rsidRPr="00F23799">
              <w:rPr>
                <w:sz w:val="22"/>
                <w:szCs w:val="22"/>
              </w:rPr>
              <w:t>мест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ы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бмен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условленн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обходимость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ключ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лич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с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ник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дел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честв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ред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луч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дук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мест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ты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106"/>
              </w:numPr>
              <w:tabs>
                <w:tab w:val="clear" w:pos="720"/>
              </w:tabs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заимопонимани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ределяюще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стник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характер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ключ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лич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дел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</w:t>
            </w:r>
            <w:r w:rsidRPr="00F23799">
              <w:rPr>
                <w:sz w:val="22"/>
                <w:szCs w:val="22"/>
              </w:rPr>
              <w:t>й</w:t>
            </w:r>
            <w:r w:rsidRPr="00F23799">
              <w:rPr>
                <w:sz w:val="22"/>
                <w:szCs w:val="22"/>
              </w:rPr>
              <w:t>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взаимо-поним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воля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танов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ответств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бствен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дук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стник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ключён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</w:t>
            </w:r>
            <w:r w:rsidRPr="00F23799">
              <w:rPr>
                <w:sz w:val="22"/>
                <w:szCs w:val="22"/>
              </w:rPr>
              <w:t>ь</w:t>
            </w:r>
            <w:r w:rsidRPr="00F23799">
              <w:rPr>
                <w:sz w:val="22"/>
                <w:szCs w:val="22"/>
              </w:rPr>
              <w:t>ность)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коммуникац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общение)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еспечивающ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ализац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цесс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спредел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ме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заимопонимания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ланиро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нован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двиден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ределен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стник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декват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ч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лов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тек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стро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о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ветствующ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х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план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ы)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106"/>
              </w:numPr>
              <w:tabs>
                <w:tab w:val="clear" w:pos="720"/>
              </w:tabs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рефлексию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еспечивающ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одо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граниче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бствен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н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итель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хем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и.</w:t>
            </w:r>
          </w:p>
        </w:tc>
      </w:tr>
      <w:tr w:rsidR="00AB2407" w:rsidRPr="00F23799" w:rsidTr="00AB2407">
        <w:tc>
          <w:tcPr>
            <w:tcW w:w="1242" w:type="dxa"/>
            <w:shd w:val="clear" w:color="auto" w:fill="auto"/>
          </w:tcPr>
          <w:p w:rsidR="00AB2407" w:rsidRPr="00F23799" w:rsidRDefault="00AB2407" w:rsidP="00AB2407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left="57" w:right="57" w:firstLine="0"/>
              <w:jc w:val="left"/>
              <w:rPr>
                <w:b/>
                <w:sz w:val="22"/>
                <w:szCs w:val="22"/>
              </w:rPr>
            </w:pPr>
            <w:r w:rsidRPr="00F23799">
              <w:rPr>
                <w:b/>
                <w:i/>
                <w:sz w:val="22"/>
                <w:szCs w:val="22"/>
              </w:rPr>
              <w:t>Со</w:t>
            </w:r>
            <w:r w:rsidRPr="00F23799">
              <w:rPr>
                <w:b/>
                <w:i/>
                <w:sz w:val="22"/>
                <w:szCs w:val="22"/>
              </w:rPr>
              <w:t>в</w:t>
            </w:r>
            <w:r w:rsidRPr="00F23799">
              <w:rPr>
                <w:b/>
                <w:i/>
                <w:sz w:val="22"/>
                <w:szCs w:val="22"/>
              </w:rPr>
              <w:t>местна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F23799">
              <w:rPr>
                <w:b/>
                <w:i/>
                <w:sz w:val="22"/>
                <w:szCs w:val="22"/>
              </w:rPr>
              <w:t>де</w:t>
            </w:r>
            <w:r w:rsidRPr="00F23799">
              <w:rPr>
                <w:b/>
                <w:i/>
                <w:sz w:val="22"/>
                <w:szCs w:val="22"/>
              </w:rPr>
              <w:t>я</w:t>
            </w:r>
            <w:r w:rsidRPr="00F23799">
              <w:rPr>
                <w:b/>
                <w:i/>
                <w:sz w:val="22"/>
                <w:szCs w:val="22"/>
              </w:rPr>
              <w:t>тел</w:t>
            </w:r>
            <w:r w:rsidRPr="00F23799">
              <w:rPr>
                <w:b/>
                <w:i/>
                <w:sz w:val="22"/>
                <w:szCs w:val="22"/>
              </w:rPr>
              <w:t>ь</w:t>
            </w:r>
            <w:r w:rsidRPr="00F23799">
              <w:rPr>
                <w:b/>
                <w:i/>
                <w:sz w:val="22"/>
                <w:szCs w:val="22"/>
              </w:rPr>
              <w:t>ность</w:t>
            </w:r>
          </w:p>
        </w:tc>
        <w:tc>
          <w:tcPr>
            <w:tcW w:w="9498" w:type="dxa"/>
            <w:shd w:val="clear" w:color="auto" w:fill="auto"/>
          </w:tcPr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од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мест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ь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нимае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мен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я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ерациям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акж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ербал</w:t>
            </w:r>
            <w:r w:rsidRPr="00F23799">
              <w:rPr>
                <w:sz w:val="22"/>
                <w:szCs w:val="22"/>
              </w:rPr>
              <w:t>ь</w:t>
            </w:r>
            <w:r w:rsidRPr="00F23799">
              <w:rPr>
                <w:sz w:val="22"/>
                <w:szCs w:val="22"/>
              </w:rPr>
              <w:t>ны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вербальны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редств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жд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ел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ник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жд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м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цесс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рмиро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на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мений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обенность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мест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вл</w:t>
            </w:r>
            <w:r w:rsidRPr="00F23799">
              <w:rPr>
                <w:sz w:val="22"/>
                <w:szCs w:val="22"/>
              </w:rPr>
              <w:t>я</w:t>
            </w:r>
            <w:r w:rsidRPr="00F23799">
              <w:rPr>
                <w:sz w:val="22"/>
                <w:szCs w:val="22"/>
              </w:rPr>
              <w:t>е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образовани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рестрой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и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ич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ношен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военн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держ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нию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ношен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бствен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заимодействия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ражае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менен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ценнос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тановок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мыслов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риентиров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цел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заимодей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н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ше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жд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стник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цесс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учения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овмест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характеризуе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мени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жд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стник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в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це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мест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редел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мест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полн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да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ред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трол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рестраи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висим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менивш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лов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ё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мест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ществл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ним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ы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полнен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и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г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стников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ятель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е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рок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дполага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рганизац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мест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нутр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д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жд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ами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ел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правля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мест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Pr="00F23799">
              <w:rPr>
                <w:sz w:val="22"/>
                <w:szCs w:val="22"/>
              </w:rPr>
              <w:t>ы</w:t>
            </w:r>
            <w:r w:rsidRPr="00F23799">
              <w:rPr>
                <w:sz w:val="22"/>
                <w:szCs w:val="22"/>
              </w:rPr>
              <w:t>полн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ния.</w:t>
            </w:r>
          </w:p>
          <w:p w:rsidR="00AB2407" w:rsidRPr="00F23799" w:rsidRDefault="00AB2407" w:rsidP="00AB2407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left="57" w:right="57" w:firstLine="0"/>
              <w:rPr>
                <w:i/>
                <w:sz w:val="22"/>
                <w:szCs w:val="22"/>
              </w:rPr>
            </w:pPr>
            <w:r w:rsidRPr="00F23799">
              <w:rPr>
                <w:i/>
                <w:sz w:val="22"/>
                <w:szCs w:val="22"/>
              </w:rPr>
              <w:t>Цел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организации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работы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в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группе: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42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озд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тивации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42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lastRenderedPageBreak/>
              <w:t>пробужд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ник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навате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ереса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42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разви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ремл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пех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добрению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42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ня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уверен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б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оязн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дел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шибк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луч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риц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ние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42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разви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остоятель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ценк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ты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42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формиро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м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ать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заимодейств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и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мися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рганиз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о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с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ли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3-6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ловек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ащ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с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4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ловека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аё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дельн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нику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ня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гу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ход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рм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ревно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ву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манд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манд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ревно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воляю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ктуализир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ти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игрыш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буд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тере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полняем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и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Мож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дел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нцип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рганиз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мест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и: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2"/>
                <w:numId w:val="107"/>
              </w:numPr>
              <w:tabs>
                <w:tab w:val="clear" w:pos="2160"/>
              </w:tabs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инцип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дивидуа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кладов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2"/>
                <w:numId w:val="107"/>
              </w:numPr>
              <w:tabs>
                <w:tab w:val="clear" w:pos="2160"/>
              </w:tabs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озиционн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нцип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тор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аж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олкнов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ордин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иц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л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ы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2"/>
                <w:numId w:val="107"/>
              </w:numPr>
              <w:tabs>
                <w:tab w:val="clear" w:pos="2160"/>
              </w:tabs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инцип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держате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спредел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тор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м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креплен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ределё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д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й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Групп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ж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ы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ставле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егос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меющ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сок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ров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еллект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а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вит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его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достаточ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ровн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мпетен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учаем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</w:t>
            </w:r>
            <w:r w:rsidRPr="00F23799">
              <w:rPr>
                <w:sz w:val="22"/>
                <w:szCs w:val="22"/>
              </w:rPr>
              <w:t>д</w:t>
            </w:r>
            <w:r w:rsidRPr="00F23799">
              <w:rPr>
                <w:sz w:val="22"/>
                <w:szCs w:val="22"/>
              </w:rPr>
              <w:t>мет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его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изки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ровн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наватель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ктивности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ром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го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гу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ы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здан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н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в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жела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ход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ереса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иля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ж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ки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ношения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Ро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гу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спределять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-разному: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с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ране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спределен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елем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ро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стник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мешаны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а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н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р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н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изменн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ч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с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цесс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ш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ч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а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ределя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остоятельно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ход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елания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ни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бираю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б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ли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рем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ел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ж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ним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ледующ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иции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уководит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л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режиссёра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ы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полн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унк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д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стник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ы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ы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сперто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слеживающи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цен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вающи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ход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зульта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о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блюдател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ы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Част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луча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о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мест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вляе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р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ми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рм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ж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ы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пользова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ап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дваритель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риент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ровк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гд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кольни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деляю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мощь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е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осто</w:t>
            </w:r>
            <w:r w:rsidRPr="00F23799">
              <w:rPr>
                <w:sz w:val="22"/>
                <w:szCs w:val="22"/>
              </w:rPr>
              <w:t>я</w:t>
            </w:r>
            <w:r w:rsidRPr="00F23799">
              <w:rPr>
                <w:sz w:val="22"/>
                <w:szCs w:val="22"/>
              </w:rPr>
              <w:t>тельно)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держ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ов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нани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ап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работ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атериал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тро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цесс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во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ия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честв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ариант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р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ж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з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ледующие: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2"/>
                <w:numId w:val="108"/>
              </w:numPr>
              <w:tabs>
                <w:tab w:val="clear" w:pos="2160"/>
              </w:tabs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еник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идящ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д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рто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лучаю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д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ние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начал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</w:t>
            </w:r>
            <w:r w:rsidRPr="00F23799">
              <w:rPr>
                <w:sz w:val="22"/>
                <w:szCs w:val="22"/>
              </w:rPr>
              <w:t>ж</w:t>
            </w:r>
            <w:r w:rsidRPr="00F23799">
              <w:rPr>
                <w:sz w:val="22"/>
                <w:szCs w:val="22"/>
              </w:rPr>
              <w:t>д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полня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остоятельно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т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н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мениваю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традям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веряю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иль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л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чен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зульта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казываю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шибк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с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н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ду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наружены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2"/>
                <w:numId w:val="108"/>
              </w:numPr>
              <w:tabs>
                <w:tab w:val="clear" w:pos="2160"/>
              </w:tabs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ени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очерёд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полняю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е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ни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пользу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ределё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н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ния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108"/>
              </w:numPr>
              <w:tabs>
                <w:tab w:val="clear" w:pos="720"/>
              </w:tabs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редств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тор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мею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ждого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2"/>
                <w:numId w:val="108"/>
              </w:numPr>
              <w:tabs>
                <w:tab w:val="clear" w:pos="2160"/>
              </w:tabs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бмен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ниями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жд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сед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рт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луча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ис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ниям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ставленны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ги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никами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н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полняю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етуяс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ом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Ес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равляю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ниям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н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гу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ратить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втор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мощью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л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верш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полн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ни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звращаю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в</w:t>
            </w:r>
            <w:r w:rsidRPr="00F23799">
              <w:rPr>
                <w:sz w:val="22"/>
                <w:szCs w:val="22"/>
              </w:rPr>
              <w:t>тор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верки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с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вто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ш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шибку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н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лжн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каз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ё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н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ка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суд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ё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прос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править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ник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чередь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гу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акж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цен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че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дложе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сложность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ригиналь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.)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ител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луча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змож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аль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уществл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ифференцированн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див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дуальн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дход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мся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ы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ност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мп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заимн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клон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лен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сс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а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лич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у</w:t>
            </w:r>
            <w:r w:rsidRPr="00F23799">
              <w:rPr>
                <w:sz w:val="22"/>
                <w:szCs w:val="22"/>
              </w:rPr>
              <w:t>д</w:t>
            </w:r>
            <w:r w:rsidRPr="00F23799">
              <w:rPr>
                <w:sz w:val="22"/>
                <w:szCs w:val="22"/>
              </w:rPr>
              <w:t>ност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дел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ольш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ним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л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б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м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.</w:t>
            </w:r>
          </w:p>
        </w:tc>
      </w:tr>
      <w:tr w:rsidR="00AB2407" w:rsidRPr="00F23799" w:rsidTr="00AB2407">
        <w:tc>
          <w:tcPr>
            <w:tcW w:w="1242" w:type="dxa"/>
            <w:shd w:val="clear" w:color="auto" w:fill="auto"/>
          </w:tcPr>
          <w:p w:rsidR="00AB2407" w:rsidRPr="00F23799" w:rsidRDefault="00AB2407" w:rsidP="00AB2407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left="57" w:right="57" w:firstLine="0"/>
              <w:jc w:val="left"/>
              <w:rPr>
                <w:b/>
                <w:sz w:val="22"/>
                <w:szCs w:val="22"/>
              </w:rPr>
            </w:pPr>
            <w:r w:rsidRPr="00F23799">
              <w:rPr>
                <w:b/>
                <w:sz w:val="22"/>
                <w:szCs w:val="22"/>
              </w:rPr>
              <w:lastRenderedPageBreak/>
              <w:t>Разн</w:t>
            </w:r>
            <w:r w:rsidRPr="00F23799">
              <w:rPr>
                <w:b/>
                <w:sz w:val="22"/>
                <w:szCs w:val="22"/>
              </w:rPr>
              <w:t>о</w:t>
            </w:r>
            <w:r w:rsidRPr="00F23799">
              <w:rPr>
                <w:b/>
                <w:sz w:val="22"/>
                <w:szCs w:val="22"/>
              </w:rPr>
              <w:t>возрас</w:t>
            </w:r>
            <w:r w:rsidRPr="00F23799">
              <w:rPr>
                <w:b/>
                <w:sz w:val="22"/>
                <w:szCs w:val="22"/>
              </w:rPr>
              <w:t>т</w:t>
            </w:r>
            <w:r w:rsidRPr="00F23799">
              <w:rPr>
                <w:b/>
                <w:sz w:val="22"/>
                <w:szCs w:val="22"/>
              </w:rPr>
              <w:t>ное</w:t>
            </w:r>
            <w:r w:rsidR="00685CB7">
              <w:rPr>
                <w:b/>
                <w:sz w:val="22"/>
                <w:szCs w:val="22"/>
              </w:rPr>
              <w:t xml:space="preserve"> </w:t>
            </w:r>
            <w:r w:rsidRPr="00F23799">
              <w:rPr>
                <w:b/>
                <w:sz w:val="22"/>
                <w:szCs w:val="22"/>
              </w:rPr>
              <w:t>с</w:t>
            </w:r>
            <w:r w:rsidRPr="00F23799">
              <w:rPr>
                <w:b/>
                <w:sz w:val="22"/>
                <w:szCs w:val="22"/>
              </w:rPr>
              <w:t>о</w:t>
            </w:r>
            <w:r w:rsidRPr="00F23799">
              <w:rPr>
                <w:b/>
                <w:sz w:val="22"/>
                <w:szCs w:val="22"/>
              </w:rPr>
              <w:t>трудн</w:t>
            </w:r>
            <w:r w:rsidRPr="00F23799">
              <w:rPr>
                <w:b/>
                <w:sz w:val="22"/>
                <w:szCs w:val="22"/>
              </w:rPr>
              <w:t>и</w:t>
            </w:r>
            <w:r w:rsidRPr="00F23799">
              <w:rPr>
                <w:b/>
                <w:sz w:val="22"/>
                <w:szCs w:val="22"/>
              </w:rPr>
              <w:t>чество</w:t>
            </w:r>
          </w:p>
        </w:tc>
        <w:tc>
          <w:tcPr>
            <w:tcW w:w="9498" w:type="dxa"/>
            <w:shd w:val="clear" w:color="auto" w:fill="auto"/>
          </w:tcPr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соб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с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вит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ммуникатив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оператив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мпетенц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кол</w:t>
            </w:r>
            <w:r w:rsidRPr="00F23799">
              <w:rPr>
                <w:sz w:val="22"/>
                <w:szCs w:val="22"/>
              </w:rPr>
              <w:t>ь</w:t>
            </w:r>
            <w:r w:rsidRPr="00F23799">
              <w:rPr>
                <w:sz w:val="22"/>
                <w:szCs w:val="22"/>
              </w:rPr>
              <w:t>ник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ж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надлеж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а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рм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рганиз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уч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новозраст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тру</w:t>
            </w:r>
            <w:r w:rsidRPr="00F23799">
              <w:rPr>
                <w:sz w:val="22"/>
                <w:szCs w:val="22"/>
              </w:rPr>
              <w:t>д</w:t>
            </w:r>
            <w:r w:rsidRPr="00F23799">
              <w:rPr>
                <w:sz w:val="22"/>
                <w:szCs w:val="22"/>
              </w:rPr>
              <w:t>ничество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то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учить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б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владе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ь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кольник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уж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работ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зи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е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ношен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проб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их)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б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уч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б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)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новозраст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трудниче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дполагает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ладши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дростк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д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тавляе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ов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с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истем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нош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например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л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е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1-2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ссах)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Э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и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е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год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личае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и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ни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тивационн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ношении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иту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новозраст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трудниче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вляе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щ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зерв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выш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тив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ритическ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риод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ви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учающи</w:t>
            </w:r>
            <w:r w:rsidRPr="00F23799">
              <w:rPr>
                <w:sz w:val="22"/>
                <w:szCs w:val="22"/>
              </w:rPr>
              <w:t>х</w:t>
            </w:r>
            <w:r w:rsidRPr="00F23799">
              <w:rPr>
                <w:sz w:val="22"/>
                <w:szCs w:val="22"/>
              </w:rPr>
              <w:t>ся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здаё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ло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робова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нали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общ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вое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редст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б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мога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остоятель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н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льк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б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их)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стра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lastRenderedPageBreak/>
              <w:t>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лгорит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бир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обходим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ред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уществл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ия.</w:t>
            </w:r>
          </w:p>
        </w:tc>
      </w:tr>
      <w:tr w:rsidR="00AB2407" w:rsidRPr="00F23799" w:rsidTr="00AB2407">
        <w:tc>
          <w:tcPr>
            <w:tcW w:w="1242" w:type="dxa"/>
            <w:shd w:val="clear" w:color="auto" w:fill="auto"/>
          </w:tcPr>
          <w:p w:rsidR="00AB2407" w:rsidRPr="00F23799" w:rsidRDefault="00AB2407" w:rsidP="00AB2407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left="57" w:right="57" w:firstLine="0"/>
              <w:jc w:val="left"/>
              <w:rPr>
                <w:b/>
                <w:sz w:val="22"/>
                <w:szCs w:val="22"/>
              </w:rPr>
            </w:pPr>
            <w:r w:rsidRPr="00F23799">
              <w:rPr>
                <w:b/>
                <w:i/>
                <w:sz w:val="22"/>
                <w:szCs w:val="22"/>
              </w:rPr>
              <w:lastRenderedPageBreak/>
              <w:t>Проек</w:t>
            </w:r>
            <w:r w:rsidRPr="00F23799">
              <w:rPr>
                <w:b/>
                <w:i/>
                <w:sz w:val="22"/>
                <w:szCs w:val="22"/>
              </w:rPr>
              <w:t>т</w:t>
            </w:r>
            <w:r w:rsidRPr="00F23799">
              <w:rPr>
                <w:b/>
                <w:i/>
                <w:sz w:val="22"/>
                <w:szCs w:val="22"/>
              </w:rPr>
              <w:t>на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F23799">
              <w:rPr>
                <w:b/>
                <w:i/>
                <w:sz w:val="22"/>
                <w:szCs w:val="22"/>
              </w:rPr>
              <w:t>де</w:t>
            </w:r>
            <w:r w:rsidRPr="00F23799">
              <w:rPr>
                <w:b/>
                <w:i/>
                <w:sz w:val="22"/>
                <w:szCs w:val="22"/>
              </w:rPr>
              <w:t>я</w:t>
            </w:r>
            <w:r w:rsidRPr="00F23799">
              <w:rPr>
                <w:b/>
                <w:i/>
                <w:sz w:val="22"/>
                <w:szCs w:val="22"/>
              </w:rPr>
              <w:t>тел</w:t>
            </w:r>
            <w:r w:rsidRPr="00F23799">
              <w:rPr>
                <w:b/>
                <w:i/>
                <w:sz w:val="22"/>
                <w:szCs w:val="22"/>
              </w:rPr>
              <w:t>ь</w:t>
            </w:r>
            <w:r w:rsidRPr="00F23799">
              <w:rPr>
                <w:b/>
                <w:i/>
                <w:sz w:val="22"/>
                <w:szCs w:val="22"/>
              </w:rPr>
              <w:t>ность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F23799">
              <w:rPr>
                <w:b/>
                <w:i/>
                <w:sz w:val="22"/>
                <w:szCs w:val="22"/>
              </w:rPr>
              <w:t>учащи</w:t>
            </w:r>
            <w:r w:rsidRPr="00F23799">
              <w:rPr>
                <w:b/>
                <w:i/>
                <w:sz w:val="22"/>
                <w:szCs w:val="22"/>
              </w:rPr>
              <w:t>х</w:t>
            </w:r>
            <w:r w:rsidRPr="00F23799">
              <w:rPr>
                <w:b/>
                <w:i/>
                <w:sz w:val="22"/>
                <w:szCs w:val="22"/>
              </w:rPr>
              <w:t>с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F23799">
              <w:rPr>
                <w:b/>
                <w:i/>
                <w:sz w:val="22"/>
                <w:szCs w:val="22"/>
              </w:rPr>
              <w:t>как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F23799">
              <w:rPr>
                <w:b/>
                <w:i/>
                <w:sz w:val="22"/>
                <w:szCs w:val="22"/>
              </w:rPr>
              <w:t>форма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F23799">
              <w:rPr>
                <w:b/>
                <w:i/>
                <w:sz w:val="22"/>
                <w:szCs w:val="22"/>
              </w:rPr>
              <w:t>сотру</w:t>
            </w:r>
            <w:r w:rsidRPr="00F23799">
              <w:rPr>
                <w:b/>
                <w:i/>
                <w:sz w:val="22"/>
                <w:szCs w:val="22"/>
              </w:rPr>
              <w:t>д</w:t>
            </w:r>
            <w:r w:rsidRPr="00F23799">
              <w:rPr>
                <w:b/>
                <w:i/>
                <w:sz w:val="22"/>
                <w:szCs w:val="22"/>
              </w:rPr>
              <w:t>нич</w:t>
            </w:r>
            <w:r w:rsidRPr="00F23799">
              <w:rPr>
                <w:b/>
                <w:i/>
                <w:sz w:val="22"/>
                <w:szCs w:val="22"/>
              </w:rPr>
              <w:t>е</w:t>
            </w:r>
            <w:r w:rsidRPr="00F23799">
              <w:rPr>
                <w:b/>
                <w:i/>
                <w:sz w:val="22"/>
                <w:szCs w:val="22"/>
              </w:rPr>
              <w:t>ства</w:t>
            </w:r>
          </w:p>
        </w:tc>
        <w:tc>
          <w:tcPr>
            <w:tcW w:w="9498" w:type="dxa"/>
            <w:shd w:val="clear" w:color="auto" w:fill="auto"/>
          </w:tcPr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редня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уп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ко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разо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вляе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ключитель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лагоприят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р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од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ви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ммуникатив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нос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трудничеств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опер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</w:t>
            </w:r>
            <w:r w:rsidRPr="00F23799">
              <w:rPr>
                <w:sz w:val="22"/>
                <w:szCs w:val="22"/>
              </w:rPr>
              <w:t>ж</w:t>
            </w:r>
            <w:r w:rsidRPr="00F23799">
              <w:rPr>
                <w:sz w:val="22"/>
                <w:szCs w:val="22"/>
              </w:rPr>
              <w:t>д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ьм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акж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хожд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ектн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продуктивную)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</w:t>
            </w:r>
            <w:r w:rsidRPr="00F23799">
              <w:rPr>
                <w:sz w:val="22"/>
                <w:szCs w:val="22"/>
              </w:rPr>
              <w:t>я</w:t>
            </w:r>
            <w:r w:rsidRPr="00F23799">
              <w:rPr>
                <w:sz w:val="22"/>
                <w:szCs w:val="22"/>
              </w:rPr>
              <w:t>тельность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Исходны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мения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дес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гу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ступать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блюд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говорён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ил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заим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дей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один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веча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—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таль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лушают)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цен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ве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варищ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льк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сл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верш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ступления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ил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ре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нов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н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ало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.д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Целесообраз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дел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ип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итуац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труднич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тва.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1"/>
                <w:numId w:val="109"/>
              </w:numPr>
              <w:tabs>
                <w:tab w:val="clear" w:pos="1440"/>
              </w:tabs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иту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трудниче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ерстник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спределени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ункций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форм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лир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прос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могающ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бы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формацию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достающ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пеш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вляе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уществен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казател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ициатив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ег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реход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и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учаем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и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б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остоятель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м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щь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юдей.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1"/>
                <w:numId w:val="109"/>
              </w:numPr>
              <w:tabs>
                <w:tab w:val="clear" w:pos="1440"/>
              </w:tabs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иту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трудниче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зросл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спределени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ункций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иту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л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чае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дыдущ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ртнёр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его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ступа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ерстник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зрослый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дес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ебуе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его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явл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ициатив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иту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определён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чи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м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щь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прос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луч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достающ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формацию.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1"/>
                <w:numId w:val="109"/>
              </w:numPr>
              <w:tabs>
                <w:tab w:val="clear" w:pos="1440"/>
              </w:tabs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иту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заимодей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ерстник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е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ёт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дел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ун</w:t>
            </w:r>
            <w:r w:rsidRPr="00F23799">
              <w:rPr>
                <w:sz w:val="22"/>
                <w:szCs w:val="22"/>
              </w:rPr>
              <w:t>к</w:t>
            </w:r>
            <w:r w:rsidRPr="00F23799">
              <w:rPr>
                <w:sz w:val="22"/>
                <w:szCs w:val="22"/>
              </w:rPr>
              <w:t>ций.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1"/>
                <w:numId w:val="109"/>
              </w:numPr>
              <w:tabs>
                <w:tab w:val="clear" w:pos="1440"/>
              </w:tabs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иту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фликт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заимодей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ерстниками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след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в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иту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воляю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дел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дивидуаль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и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трудничеств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йств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ям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клон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иде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ству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дчинению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грессивность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дивидуалисти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нде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становлено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нимаю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ект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ью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тив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цел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раже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ше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ром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го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мощь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ект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ятель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ж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ы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уществен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ниже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коль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евожность.</w:t>
            </w:r>
          </w:p>
        </w:tc>
      </w:tr>
      <w:tr w:rsidR="00AB2407" w:rsidRPr="00F23799" w:rsidTr="00AB2407">
        <w:tc>
          <w:tcPr>
            <w:tcW w:w="1242" w:type="dxa"/>
            <w:shd w:val="clear" w:color="auto" w:fill="auto"/>
          </w:tcPr>
          <w:p w:rsidR="00AB2407" w:rsidRPr="00F23799" w:rsidRDefault="00AB2407" w:rsidP="00AB2407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left="57" w:right="57" w:firstLine="0"/>
              <w:jc w:val="left"/>
              <w:rPr>
                <w:b/>
                <w:sz w:val="22"/>
                <w:szCs w:val="22"/>
              </w:rPr>
            </w:pPr>
            <w:r w:rsidRPr="00F23799">
              <w:rPr>
                <w:b/>
                <w:i/>
                <w:sz w:val="22"/>
                <w:szCs w:val="22"/>
              </w:rPr>
              <w:t>Диску</w:t>
            </w:r>
            <w:r w:rsidRPr="00F23799">
              <w:rPr>
                <w:b/>
                <w:i/>
                <w:sz w:val="22"/>
                <w:szCs w:val="22"/>
              </w:rPr>
              <w:t>с</w:t>
            </w:r>
            <w:r w:rsidRPr="00F23799">
              <w:rPr>
                <w:b/>
                <w:i/>
                <w:sz w:val="22"/>
                <w:szCs w:val="22"/>
              </w:rPr>
              <w:t>сия</w:t>
            </w:r>
          </w:p>
        </w:tc>
        <w:tc>
          <w:tcPr>
            <w:tcW w:w="9498" w:type="dxa"/>
            <w:shd w:val="clear" w:color="auto" w:fill="auto"/>
          </w:tcPr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иалог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ж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ход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льк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тно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исьмен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рме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ред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лённ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ап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ффектив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редств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уж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чк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р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ж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исьмен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искуссия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чаль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кол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тяжен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оле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ё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</w:t>
            </w:r>
            <w:r w:rsidRPr="00F23799">
              <w:rPr>
                <w:sz w:val="22"/>
                <w:szCs w:val="22"/>
              </w:rPr>
              <w:t>в</w:t>
            </w:r>
            <w:r w:rsidRPr="00F23799">
              <w:rPr>
                <w:sz w:val="22"/>
                <w:szCs w:val="22"/>
              </w:rPr>
              <w:t>мест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роя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имуществен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ре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т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рм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иал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г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дноклассник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елем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ст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искусс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мога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бёнк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формир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чк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р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лич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ё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че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р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акж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координир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ч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р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стиж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t>щ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цели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мест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ановл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t>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ообразован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ч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аж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ви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исьменн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р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иалогиче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заимодей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ги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и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бой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i/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Наиболе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доб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рем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—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нов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ве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кол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5-9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ссы)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д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ж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изой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ледующ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аг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вит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трудниче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—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реход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письме</w:t>
            </w:r>
            <w:r w:rsidRPr="00F23799">
              <w:rPr>
                <w:i/>
                <w:sz w:val="22"/>
                <w:szCs w:val="22"/>
              </w:rPr>
              <w:t>н</w:t>
            </w:r>
            <w:r w:rsidRPr="00F23799">
              <w:rPr>
                <w:i/>
                <w:sz w:val="22"/>
                <w:szCs w:val="22"/>
              </w:rPr>
              <w:t>ным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формам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ведения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  <w:r w:rsidRPr="00F23799">
              <w:rPr>
                <w:i/>
                <w:sz w:val="22"/>
                <w:szCs w:val="22"/>
              </w:rPr>
              <w:t>дискуссии.</w:t>
            </w:r>
          </w:p>
          <w:p w:rsidR="00AB2407" w:rsidRPr="00F23799" w:rsidRDefault="00AB2407" w:rsidP="00AB2407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left="57" w:right="57" w:firstLine="0"/>
              <w:rPr>
                <w:sz w:val="22"/>
                <w:szCs w:val="22"/>
                <w:u w:val="single"/>
              </w:rPr>
            </w:pPr>
            <w:r w:rsidRPr="00F23799">
              <w:rPr>
                <w:sz w:val="22"/>
                <w:szCs w:val="22"/>
              </w:rPr>
              <w:t>Выделяю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ледующ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  <w:u w:val="single"/>
              </w:rPr>
              <w:t>функции</w:t>
            </w:r>
            <w:r w:rsidR="00685CB7">
              <w:rPr>
                <w:sz w:val="22"/>
                <w:szCs w:val="22"/>
                <w:u w:val="single"/>
              </w:rPr>
              <w:t xml:space="preserve"> </w:t>
            </w:r>
            <w:r w:rsidRPr="00F23799">
              <w:rPr>
                <w:sz w:val="22"/>
                <w:szCs w:val="22"/>
                <w:u w:val="single"/>
              </w:rPr>
              <w:t>письменной</w:t>
            </w:r>
            <w:r w:rsidR="00685CB7">
              <w:rPr>
                <w:sz w:val="22"/>
                <w:szCs w:val="22"/>
                <w:u w:val="single"/>
              </w:rPr>
              <w:t xml:space="preserve"> </w:t>
            </w:r>
            <w:r w:rsidRPr="00F23799">
              <w:rPr>
                <w:sz w:val="22"/>
                <w:szCs w:val="22"/>
                <w:u w:val="single"/>
              </w:rPr>
              <w:t>дискуссии: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чт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ним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исьмен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ложен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ч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р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юд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реход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t>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рм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т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искусс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характер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ча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ап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разов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ысленн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иалог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втор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уч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учно-популяр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кстов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тор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арш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дрост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лучаю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ед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згляд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блем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уществующ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ластя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н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ний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си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исьмен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формл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ыс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ч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ви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ч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ладш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Pr="00F23799">
              <w:rPr>
                <w:sz w:val="22"/>
                <w:szCs w:val="22"/>
              </w:rPr>
              <w:t>д</w:t>
            </w:r>
            <w:r w:rsidRPr="00F23799">
              <w:rPr>
                <w:sz w:val="22"/>
                <w:szCs w:val="22"/>
              </w:rPr>
              <w:t>ростков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м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рмулир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ё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н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ак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то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ы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нят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ими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110"/>
              </w:numPr>
              <w:tabs>
                <w:tab w:val="clear" w:pos="720"/>
              </w:tabs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исьмен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ч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ред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ви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оретиче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ышл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кольни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действу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иксирован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иболе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аж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мент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учаем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кст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опреде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о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блем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танов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тивореч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сказы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ипотез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яв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верк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икс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вод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.)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едостав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рганиз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рок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исьмен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искусс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змож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ск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зать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с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елающи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аж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я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тор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чин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н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уверенность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стенчивость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дленн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мп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дпочт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лушателя)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ствую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т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су</w:t>
            </w:r>
            <w:r w:rsidRPr="00F23799">
              <w:rPr>
                <w:sz w:val="22"/>
                <w:szCs w:val="22"/>
              </w:rPr>
              <w:t>ж</w:t>
            </w:r>
            <w:r w:rsidRPr="00F23799">
              <w:rPr>
                <w:sz w:val="22"/>
                <w:szCs w:val="22"/>
              </w:rPr>
              <w:t>дения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акж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полнитель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змож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центр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н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м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роке.</w:t>
            </w:r>
          </w:p>
        </w:tc>
      </w:tr>
      <w:tr w:rsidR="00AB2407" w:rsidRPr="00F23799" w:rsidTr="00AB2407">
        <w:tc>
          <w:tcPr>
            <w:tcW w:w="1242" w:type="dxa"/>
            <w:shd w:val="clear" w:color="auto" w:fill="auto"/>
          </w:tcPr>
          <w:p w:rsidR="00AB2407" w:rsidRPr="00F23799" w:rsidRDefault="00AB2407" w:rsidP="00AB2407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left="57" w:right="57" w:firstLine="0"/>
              <w:jc w:val="left"/>
              <w:rPr>
                <w:b/>
                <w:sz w:val="22"/>
                <w:szCs w:val="22"/>
              </w:rPr>
            </w:pPr>
            <w:r w:rsidRPr="00F23799">
              <w:rPr>
                <w:b/>
                <w:i/>
                <w:sz w:val="22"/>
                <w:szCs w:val="22"/>
              </w:rPr>
              <w:t>Трени</w:t>
            </w:r>
            <w:r w:rsidRPr="00F23799">
              <w:rPr>
                <w:b/>
                <w:i/>
                <w:sz w:val="22"/>
                <w:szCs w:val="22"/>
              </w:rPr>
              <w:t>н</w:t>
            </w:r>
            <w:r w:rsidRPr="00F23799">
              <w:rPr>
                <w:b/>
                <w:i/>
                <w:sz w:val="22"/>
                <w:szCs w:val="22"/>
              </w:rPr>
              <w:t>ги</w:t>
            </w:r>
          </w:p>
        </w:tc>
        <w:tc>
          <w:tcPr>
            <w:tcW w:w="9498" w:type="dxa"/>
            <w:shd w:val="clear" w:color="auto" w:fill="auto"/>
          </w:tcPr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Наиболе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ффектив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сихологиче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ррек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гнитив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моци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нально-личност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мпонент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флексив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нос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гу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ступ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рм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грамм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енинг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дростков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грамм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енинг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воляю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ав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стиг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л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дующ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кре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целей: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ырабаты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ложитель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нош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м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ать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ак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то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б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носил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д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кружающим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разви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вы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заимодей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е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озд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ложитель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стро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альнейше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должитель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заимодейств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ени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го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е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разви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вербаль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вы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ения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разви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вы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опознания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lastRenderedPageBreak/>
              <w:t>разви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вы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сприя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ним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юдей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ить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на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б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ре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сприя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ого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олуч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дстав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невер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редств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ения»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разви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ложительн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ооценку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формир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ув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верен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б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озн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б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ов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ч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тве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ознаком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няти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конфликт»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предел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обен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вед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фликт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итуации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буч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ход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фликт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итуации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тработ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иту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дотвращ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фликтов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закреп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вы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вед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фликт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итуации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низ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ров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фликт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дростков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Группов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гр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ид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мест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ход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енинг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рабатываю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обх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дим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вы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циа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заимодейств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м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дчинять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ллектив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исциплин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рем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стаи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а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енинг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здаё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ецифическ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ид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моциона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такта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зн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о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надлежност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лидарност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варище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заимопомощ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аё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дростк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ув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лагополуч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тойчивости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ход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енинг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ммуникатив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</w:t>
            </w:r>
            <w:r w:rsidRPr="00F23799">
              <w:rPr>
                <w:sz w:val="22"/>
                <w:szCs w:val="22"/>
              </w:rPr>
              <w:t>м</w:t>
            </w:r>
            <w:r w:rsidRPr="00F23799">
              <w:rPr>
                <w:sz w:val="22"/>
                <w:szCs w:val="22"/>
              </w:rPr>
              <w:t>петент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дростк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обходим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акж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дел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ним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прос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ульту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работк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лементар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и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ежлив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—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вседневн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икету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ч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ажно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то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рем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дрост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ознавал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ультур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вед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вляе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отъемлем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ставл</w:t>
            </w:r>
            <w:r w:rsidRPr="00F23799">
              <w:rPr>
                <w:sz w:val="22"/>
                <w:szCs w:val="22"/>
              </w:rPr>
              <w:t>я</w:t>
            </w:r>
            <w:r w:rsidRPr="00F23799">
              <w:rPr>
                <w:sz w:val="22"/>
                <w:szCs w:val="22"/>
              </w:rPr>
              <w:t>ющ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истем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жличност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ения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ре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лев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игры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пеш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рабатываю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вы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ульту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ва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ваю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н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икета.</w:t>
            </w:r>
          </w:p>
        </w:tc>
      </w:tr>
      <w:tr w:rsidR="00AB2407" w:rsidRPr="00F23799" w:rsidTr="00AB2407">
        <w:tc>
          <w:tcPr>
            <w:tcW w:w="1242" w:type="dxa"/>
            <w:shd w:val="clear" w:color="auto" w:fill="auto"/>
          </w:tcPr>
          <w:p w:rsidR="00AB2407" w:rsidRPr="00F23799" w:rsidRDefault="00AB2407" w:rsidP="00AB2407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left="57" w:right="57" w:firstLine="0"/>
              <w:jc w:val="left"/>
              <w:rPr>
                <w:b/>
                <w:sz w:val="22"/>
                <w:szCs w:val="22"/>
              </w:rPr>
            </w:pPr>
            <w:r w:rsidRPr="00F23799">
              <w:rPr>
                <w:b/>
                <w:i/>
                <w:sz w:val="22"/>
                <w:szCs w:val="22"/>
              </w:rPr>
              <w:lastRenderedPageBreak/>
              <w:t>Общий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F23799">
              <w:rPr>
                <w:b/>
                <w:i/>
                <w:sz w:val="22"/>
                <w:szCs w:val="22"/>
              </w:rPr>
              <w:t>приём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F23799">
              <w:rPr>
                <w:b/>
                <w:i/>
                <w:sz w:val="22"/>
                <w:szCs w:val="22"/>
              </w:rPr>
              <w:t>доказ</w:t>
            </w:r>
            <w:r w:rsidRPr="00F23799">
              <w:rPr>
                <w:b/>
                <w:i/>
                <w:sz w:val="22"/>
                <w:szCs w:val="22"/>
              </w:rPr>
              <w:t>а</w:t>
            </w:r>
            <w:r w:rsidRPr="00F23799">
              <w:rPr>
                <w:b/>
                <w:i/>
                <w:sz w:val="22"/>
                <w:szCs w:val="22"/>
              </w:rPr>
              <w:t>тел</w:t>
            </w:r>
            <w:r w:rsidRPr="00F23799">
              <w:rPr>
                <w:b/>
                <w:i/>
                <w:sz w:val="22"/>
                <w:szCs w:val="22"/>
              </w:rPr>
              <w:t>ь</w:t>
            </w:r>
            <w:r w:rsidRPr="00F23799">
              <w:rPr>
                <w:b/>
                <w:i/>
                <w:sz w:val="22"/>
                <w:szCs w:val="22"/>
              </w:rPr>
              <w:t>ства</w:t>
            </w:r>
          </w:p>
        </w:tc>
        <w:tc>
          <w:tcPr>
            <w:tcW w:w="9498" w:type="dxa"/>
            <w:shd w:val="clear" w:color="auto" w:fill="auto"/>
          </w:tcPr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оказатель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гу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ступ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цесс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уч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нообраз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ункциях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ред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ви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огиче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ышл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ё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ктивиз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ысл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тель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и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об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рганиз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во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наний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b/>
                <w:sz w:val="22"/>
                <w:szCs w:val="22"/>
              </w:rPr>
              <w:t>иногда</w:t>
            </w:r>
            <w:r w:rsidR="00685CB7">
              <w:rPr>
                <w:b/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динствен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змож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рм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декват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редач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ределён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держа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еспечивающ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следователь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п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тиворечив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водов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ред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рмиро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явл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исковы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ворче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м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вык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ня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казатель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руктур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лемен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ссматриваю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ву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че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рения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зульта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цесс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у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казательств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кол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дполага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рмиров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ме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шен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ледующ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ч: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анал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спроизвед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отов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казательств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проверж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дложе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казательств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амостоятельн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иск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струиро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уществ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казател</w:t>
            </w:r>
            <w:r w:rsidRPr="00F23799">
              <w:rPr>
                <w:sz w:val="22"/>
                <w:szCs w:val="22"/>
              </w:rPr>
              <w:t>ь</w:t>
            </w:r>
            <w:r w:rsidRPr="00F23799">
              <w:rPr>
                <w:sz w:val="22"/>
                <w:szCs w:val="22"/>
              </w:rPr>
              <w:t>ства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Необходим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пользо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м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казатель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зника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иту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ция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гда: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ител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рмулиру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лож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длага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м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к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з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го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ител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ави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блему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ход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ш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тор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зника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тре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t>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каз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иль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истинность)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бран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у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ш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ия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лучая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полн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длагаем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й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лжен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ладе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</w:t>
            </w:r>
            <w:r w:rsidRPr="00F23799">
              <w:rPr>
                <w:sz w:val="22"/>
                <w:szCs w:val="22"/>
              </w:rPr>
              <w:t>я</w:t>
            </w:r>
            <w:r w:rsidRPr="00F23799">
              <w:rPr>
                <w:sz w:val="22"/>
                <w:szCs w:val="22"/>
              </w:rPr>
              <w:t>тельность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казатель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дни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ниверса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огиче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ём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ышл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ия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оказатель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ирок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мысл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—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цедур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мощь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тор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танавливае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с</w:t>
            </w:r>
            <w:r w:rsidRPr="00F23799">
              <w:rPr>
                <w:sz w:val="22"/>
                <w:szCs w:val="22"/>
              </w:rPr>
              <w:t>тин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ого-либ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уждения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у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казатель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стои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отнесен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ужд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ти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тор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казываетс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иб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аль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ложени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еще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иб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и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уждениям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тин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тор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сомнен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ж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казана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Люб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казатель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ключает: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тези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—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ужд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утверждение)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тин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тор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к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зывается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аргумен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основа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воды)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—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пользуем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казательств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ж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вест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достовере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акт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редел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ход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няти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ксиом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твержд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тор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обходим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леду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тин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казыв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ем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зиса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монстр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—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следователь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мозаключе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—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ссуждени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ход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тор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дн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сколь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ргумент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оснований)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води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ов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уждени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огич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текающе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ргумент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зываем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ключением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казываем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зис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b/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целя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еспеч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во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м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казатель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ле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ряд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учени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кольник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кретн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казател</w:t>
            </w:r>
            <w:r w:rsidRPr="00F23799">
              <w:rPr>
                <w:sz w:val="22"/>
                <w:szCs w:val="22"/>
              </w:rPr>
              <w:t>ь</w:t>
            </w:r>
            <w:r w:rsidRPr="00F23799">
              <w:rPr>
                <w:sz w:val="22"/>
                <w:szCs w:val="22"/>
              </w:rPr>
              <w:t>ств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оре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об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ним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лж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делять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оружен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общён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мени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к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зывать.</w:t>
            </w:r>
          </w:p>
        </w:tc>
      </w:tr>
      <w:tr w:rsidR="00AB2407" w:rsidRPr="00F23799" w:rsidTr="00AB2407">
        <w:tc>
          <w:tcPr>
            <w:tcW w:w="1242" w:type="dxa"/>
            <w:shd w:val="clear" w:color="auto" w:fill="auto"/>
          </w:tcPr>
          <w:p w:rsidR="00AB2407" w:rsidRPr="00F23799" w:rsidRDefault="00AB2407" w:rsidP="00AB2407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left="57" w:right="57" w:firstLine="0"/>
              <w:jc w:val="left"/>
              <w:rPr>
                <w:b/>
                <w:sz w:val="22"/>
                <w:szCs w:val="22"/>
              </w:rPr>
            </w:pPr>
            <w:r w:rsidRPr="00F23799">
              <w:rPr>
                <w:b/>
                <w:i/>
                <w:sz w:val="22"/>
                <w:szCs w:val="22"/>
              </w:rPr>
              <w:t>Рефле</w:t>
            </w:r>
            <w:r w:rsidRPr="00F23799">
              <w:rPr>
                <w:b/>
                <w:i/>
                <w:sz w:val="22"/>
                <w:szCs w:val="22"/>
              </w:rPr>
              <w:t>к</w:t>
            </w:r>
            <w:r w:rsidRPr="00F23799">
              <w:rPr>
                <w:b/>
                <w:i/>
                <w:sz w:val="22"/>
                <w:szCs w:val="22"/>
              </w:rPr>
              <w:t>сия</w:t>
            </w:r>
          </w:p>
        </w:tc>
        <w:tc>
          <w:tcPr>
            <w:tcW w:w="9498" w:type="dxa"/>
            <w:shd w:val="clear" w:color="auto" w:fill="auto"/>
          </w:tcPr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b/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иболе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ирок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начен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флекс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ссматривае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ецифичес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ловече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обность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тор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воля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убъект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л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бств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ысл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моциональ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стоя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жличност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нош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дмет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ециа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ссмотр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анали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це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ки)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ктиче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образования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ч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флекс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—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озн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нешн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нутренн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ы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убъек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раж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рме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деляю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нов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фе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ущ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тво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флексии:</w:t>
            </w:r>
            <w:r w:rsidR="00685CB7">
              <w:rPr>
                <w:b/>
                <w:sz w:val="22"/>
                <w:szCs w:val="22"/>
              </w:rPr>
              <w:t xml:space="preserve"> 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b/>
                <w:sz w:val="22"/>
                <w:szCs w:val="22"/>
              </w:rPr>
              <w:t>Во-первых</w:t>
            </w:r>
            <w:r w:rsidRPr="00F23799">
              <w:rPr>
                <w:sz w:val="22"/>
                <w:szCs w:val="22"/>
              </w:rPr>
              <w:t>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фер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ммуник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операц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д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флекс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вляе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х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низм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ход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иц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над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иц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вне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—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иц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еспечивающ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ординац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рг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низац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заимопоним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ртнёров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текст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флексив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обходим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lastRenderedPageBreak/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го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то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озн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ч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овую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яснить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редст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достаё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ё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ш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вет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рв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про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ообучения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ься?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b/>
                <w:sz w:val="22"/>
                <w:szCs w:val="22"/>
              </w:rPr>
              <w:t>Во-вторых</w:t>
            </w:r>
            <w:r w:rsidRPr="00F23799">
              <w:rPr>
                <w:sz w:val="22"/>
                <w:szCs w:val="22"/>
              </w:rPr>
              <w:t>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фер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ыслите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цессов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правле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ш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ч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дес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фле</w:t>
            </w:r>
            <w:r w:rsidRPr="00F23799">
              <w:rPr>
                <w:sz w:val="22"/>
                <w:szCs w:val="22"/>
              </w:rPr>
              <w:t>к</w:t>
            </w:r>
            <w:r w:rsidRPr="00F23799">
              <w:rPr>
                <w:sz w:val="22"/>
                <w:szCs w:val="22"/>
              </w:rPr>
              <w:t>с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уж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озн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убъект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ершаем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дел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нований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</w:t>
            </w:r>
            <w:r w:rsidRPr="00F23799">
              <w:rPr>
                <w:sz w:val="22"/>
                <w:szCs w:val="22"/>
              </w:rPr>
              <w:t>м</w:t>
            </w:r>
            <w:r w:rsidRPr="00F23799">
              <w:rPr>
                <w:sz w:val="22"/>
                <w:szCs w:val="22"/>
              </w:rPr>
              <w:t>к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следова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фе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формировалос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ирок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спространён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ним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еном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флекс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честв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правлен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ышл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оё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б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бств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цесс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бств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дукты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b/>
                <w:sz w:val="22"/>
                <w:szCs w:val="22"/>
              </w:rPr>
              <w:t>В-третьих</w:t>
            </w:r>
            <w:r w:rsidRPr="00F23799">
              <w:rPr>
                <w:sz w:val="22"/>
                <w:szCs w:val="22"/>
              </w:rPr>
              <w:t>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фер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осозна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уждающая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флекс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оопределен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нутре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н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риентир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гранич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-Я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кретно-практическ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лан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вит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флекс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дполага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озн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се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мпоне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т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и: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созн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ч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ч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ак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ча?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аг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обходим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ущ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тв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ш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юб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чи?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ужно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то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ш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анн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кре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н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чу?)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оним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це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че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учил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роке?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цел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би</w:t>
            </w:r>
            <w:r w:rsidRPr="00F23799">
              <w:rPr>
                <w:sz w:val="22"/>
                <w:szCs w:val="22"/>
              </w:rPr>
              <w:t>л</w:t>
            </w:r>
            <w:r w:rsidRPr="00F23799">
              <w:rPr>
                <w:sz w:val="22"/>
                <w:szCs w:val="22"/>
              </w:rPr>
              <w:t>ся?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ж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ыл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учить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щё?)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цен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м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ецифич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вариант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ношен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ли</w:t>
            </w:r>
            <w:r w:rsidRPr="00F23799">
              <w:rPr>
                <w:sz w:val="22"/>
                <w:szCs w:val="22"/>
              </w:rPr>
              <w:t>ч</w:t>
            </w:r>
            <w:r w:rsidRPr="00F23799">
              <w:rPr>
                <w:sz w:val="22"/>
                <w:szCs w:val="22"/>
              </w:rPr>
              <w:t>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дмет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выде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озн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Pr="00F23799">
              <w:rPr>
                <w:sz w:val="22"/>
                <w:szCs w:val="22"/>
              </w:rPr>
              <w:t>ы</w:t>
            </w:r>
            <w:r w:rsidRPr="00F23799">
              <w:rPr>
                <w:sz w:val="22"/>
                <w:szCs w:val="22"/>
              </w:rPr>
              <w:t>де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вариант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лич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дмета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полн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ний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110"/>
              </w:numPr>
              <w:tabs>
                <w:tab w:val="clear" w:pos="720"/>
              </w:tabs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сознан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крет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ераци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обходим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ш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нав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те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ч)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оответствен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вит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флекс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уд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ств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рганиз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</w:t>
            </w:r>
            <w:r w:rsidRPr="00F23799">
              <w:rPr>
                <w:sz w:val="22"/>
                <w:szCs w:val="22"/>
              </w:rPr>
              <w:t>я</w:t>
            </w:r>
            <w:r w:rsidRPr="00F23799">
              <w:rPr>
                <w:sz w:val="22"/>
                <w:szCs w:val="22"/>
              </w:rPr>
              <w:t>тельност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вечающ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ледующи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ритериям: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останов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ся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о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ч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ч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достающи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анн</w:t>
            </w:r>
            <w:r w:rsidRPr="00F23799">
              <w:rPr>
                <w:sz w:val="22"/>
                <w:szCs w:val="22"/>
              </w:rPr>
              <w:t>ы</w:t>
            </w:r>
            <w:r w:rsidRPr="00F23799">
              <w:rPr>
                <w:sz w:val="22"/>
                <w:szCs w:val="22"/>
              </w:rPr>
              <w:t>ми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анал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лич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редст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полн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чи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цен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отов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шен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блемы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амостоятельн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ис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достающ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форм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юб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хранилище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учебник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раво</w:t>
            </w:r>
            <w:r w:rsidRPr="00F23799">
              <w:rPr>
                <w:sz w:val="22"/>
                <w:szCs w:val="22"/>
              </w:rPr>
              <w:t>ч</w:t>
            </w:r>
            <w:r w:rsidRPr="00F23799">
              <w:rPr>
                <w:sz w:val="22"/>
                <w:szCs w:val="22"/>
              </w:rPr>
              <w:t>ник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ниг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еля);</w:t>
            </w:r>
          </w:p>
          <w:p w:rsidR="00AB2407" w:rsidRPr="00F23799" w:rsidRDefault="00AB2407" w:rsidP="00D703FC">
            <w:pPr>
              <w:pStyle w:val="afc"/>
              <w:widowControl w:val="0"/>
              <w:numPr>
                <w:ilvl w:val="0"/>
                <w:numId w:val="99"/>
              </w:numPr>
              <w:spacing w:before="0" w:beforeAutospacing="0" w:after="0"/>
              <w:ind w:left="175" w:right="57" w:hanging="175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амостоятель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обрет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достающ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практичес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ревод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t>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ч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ворческую)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Формиро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кольник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выч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истематическ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вёрнут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ловесн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ъя</w:t>
            </w:r>
            <w:r w:rsidRPr="00F23799">
              <w:rPr>
                <w:sz w:val="22"/>
                <w:szCs w:val="22"/>
              </w:rPr>
              <w:t>с</w:t>
            </w:r>
            <w:r w:rsidRPr="00F23799">
              <w:rPr>
                <w:sz w:val="22"/>
                <w:szCs w:val="22"/>
              </w:rPr>
              <w:t>нен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се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ершаем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змож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льк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ловия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мес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трудничества)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ству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зникновен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флекс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ач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овор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н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ссматри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цени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бств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м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нализир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держ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цес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ыслитель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и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Ч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лаю?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лаю?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че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ла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ак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аче?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—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вет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а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прос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бстве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я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ждае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флексия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нечн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чёт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флекс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аё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змож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ловек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редел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дли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но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бстве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ш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ч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цесс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мест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ллективно-распределён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ел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обен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д</w:t>
            </w:r>
            <w:r w:rsidRPr="00F23799">
              <w:rPr>
                <w:sz w:val="22"/>
                <w:szCs w:val="22"/>
              </w:rPr>
              <w:t>ноклассник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одолевае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гоцентриче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и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вивае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центрац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нимаем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ро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ё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ёт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ртнёр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ним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нос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тель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убъектив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де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аст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нения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опер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ерстник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л</w:t>
            </w:r>
            <w:r w:rsidRPr="00F23799">
              <w:rPr>
                <w:sz w:val="22"/>
                <w:szCs w:val="22"/>
              </w:rPr>
              <w:t>ь</w:t>
            </w:r>
            <w:r w:rsidRPr="00F23799">
              <w:rPr>
                <w:sz w:val="22"/>
                <w:szCs w:val="22"/>
              </w:rPr>
              <w:t>к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здаё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ло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одол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гоцентризм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наватель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иц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t>ству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и</w:t>
            </w:r>
            <w:r w:rsidRPr="00F23799">
              <w:rPr>
                <w:sz w:val="22"/>
                <w:szCs w:val="22"/>
              </w:rPr>
              <w:t>ч</w:t>
            </w:r>
            <w:r w:rsidRPr="00F23799">
              <w:rPr>
                <w:sz w:val="22"/>
                <w:szCs w:val="22"/>
              </w:rPr>
              <w:t>ност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центрации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воевремен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рет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ханизм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центр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лужи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щ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филакти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гоцентр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че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правлен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ичност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ремл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лове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довлетвор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ел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стаи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цел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лан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згляд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е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лж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ордин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тремле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и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юдьми.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Коммуникатив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мк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ециаль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рганизован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тру</w:t>
            </w:r>
            <w:r w:rsidRPr="00F23799">
              <w:rPr>
                <w:sz w:val="22"/>
                <w:szCs w:val="22"/>
              </w:rPr>
              <w:t>д</w:t>
            </w:r>
            <w:r w:rsidRPr="00F23799">
              <w:rPr>
                <w:sz w:val="22"/>
                <w:szCs w:val="22"/>
              </w:rPr>
              <w:t>ниче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ник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зрослы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ерстник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провождае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рки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моциональны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реживан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ям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едё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ложнен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моциона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цено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чё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явл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еллектуа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моц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заинтересованность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средоточенность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думье)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зультат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собству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рмирован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мпатиче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н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ш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у.</w:t>
            </w:r>
          </w:p>
        </w:tc>
      </w:tr>
      <w:tr w:rsidR="00AB2407" w:rsidRPr="00F23799" w:rsidTr="00AB2407">
        <w:tc>
          <w:tcPr>
            <w:tcW w:w="1242" w:type="dxa"/>
            <w:shd w:val="clear" w:color="auto" w:fill="auto"/>
          </w:tcPr>
          <w:p w:rsidR="00AB2407" w:rsidRPr="00F23799" w:rsidRDefault="00AB2407" w:rsidP="00AB2407">
            <w:pPr>
              <w:pStyle w:val="afc"/>
              <w:widowControl w:val="0"/>
              <w:tabs>
                <w:tab w:val="left" w:pos="567"/>
              </w:tabs>
              <w:spacing w:before="0" w:beforeAutospacing="0" w:after="0"/>
              <w:ind w:left="57" w:right="57" w:firstLine="0"/>
              <w:jc w:val="left"/>
              <w:rPr>
                <w:b/>
                <w:sz w:val="22"/>
                <w:szCs w:val="22"/>
              </w:rPr>
            </w:pPr>
            <w:r w:rsidRPr="00F23799">
              <w:rPr>
                <w:b/>
                <w:i/>
                <w:sz w:val="22"/>
                <w:szCs w:val="22"/>
              </w:rPr>
              <w:lastRenderedPageBreak/>
              <w:t>Педаг</w:t>
            </w:r>
            <w:r w:rsidRPr="00F23799">
              <w:rPr>
                <w:b/>
                <w:i/>
                <w:sz w:val="22"/>
                <w:szCs w:val="22"/>
              </w:rPr>
              <w:t>о</w:t>
            </w:r>
            <w:r w:rsidRPr="00F23799">
              <w:rPr>
                <w:b/>
                <w:i/>
                <w:sz w:val="22"/>
                <w:szCs w:val="22"/>
              </w:rPr>
              <w:t>гическое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F23799">
              <w:rPr>
                <w:b/>
                <w:i/>
                <w:sz w:val="22"/>
                <w:szCs w:val="22"/>
              </w:rPr>
              <w:t>общ</w:t>
            </w:r>
            <w:r w:rsidRPr="00F23799">
              <w:rPr>
                <w:b/>
                <w:i/>
                <w:sz w:val="22"/>
                <w:szCs w:val="22"/>
              </w:rPr>
              <w:t>е</w:t>
            </w:r>
            <w:r w:rsidRPr="00F23799">
              <w:rPr>
                <w:b/>
                <w:i/>
                <w:sz w:val="22"/>
                <w:szCs w:val="22"/>
              </w:rPr>
              <w:t>ние</w:t>
            </w:r>
          </w:p>
        </w:tc>
        <w:tc>
          <w:tcPr>
            <w:tcW w:w="9498" w:type="dxa"/>
            <w:shd w:val="clear" w:color="auto" w:fill="auto"/>
          </w:tcPr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Наряд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б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трудничеств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ерстник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ажн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л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вит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ммуникати</w:t>
            </w:r>
            <w:r w:rsidRPr="00F23799">
              <w:rPr>
                <w:sz w:val="22"/>
                <w:szCs w:val="22"/>
              </w:rPr>
              <w:t>в</w:t>
            </w:r>
            <w:r w:rsidRPr="00F23799">
              <w:rPr>
                <w:sz w:val="22"/>
                <w:szCs w:val="22"/>
              </w:rPr>
              <w:t>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йств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гра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b/>
                <w:sz w:val="22"/>
                <w:szCs w:val="22"/>
              </w:rPr>
              <w:t>сотрудничество</w:t>
            </w:r>
            <w:r w:rsidR="00685CB7">
              <w:rPr>
                <w:b/>
                <w:sz w:val="22"/>
                <w:szCs w:val="22"/>
              </w:rPr>
              <w:t xml:space="preserve"> </w:t>
            </w:r>
            <w:r w:rsidRPr="00F23799">
              <w:rPr>
                <w:b/>
                <w:sz w:val="22"/>
                <w:szCs w:val="22"/>
              </w:rPr>
              <w:t>с</w:t>
            </w:r>
            <w:r w:rsidR="00685CB7">
              <w:rPr>
                <w:b/>
                <w:sz w:val="22"/>
                <w:szCs w:val="22"/>
              </w:rPr>
              <w:t xml:space="preserve"> </w:t>
            </w:r>
            <w:r w:rsidRPr="00F23799">
              <w:rPr>
                <w:b/>
                <w:sz w:val="22"/>
                <w:szCs w:val="22"/>
              </w:rPr>
              <w:t>учителем</w:t>
            </w:r>
            <w:r w:rsidRPr="00F23799">
              <w:rPr>
                <w:sz w:val="22"/>
                <w:szCs w:val="22"/>
              </w:rPr>
              <w:t>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условлива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сок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ров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ебов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честв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дагогиче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ения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нал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дагогиче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t>щ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воля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дел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а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ид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дагогиче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ил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вторитарн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директивный)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мократическ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иб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ральн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попустительский)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мети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ня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дагогиче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и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ссматривае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таточ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ирок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ратег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с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дагогиче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д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бствен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ил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еник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иш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д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ставл</w:t>
            </w:r>
            <w:r w:rsidRPr="00F23799">
              <w:rPr>
                <w:sz w:val="22"/>
                <w:szCs w:val="22"/>
              </w:rPr>
              <w:t>я</w:t>
            </w:r>
            <w:r w:rsidRPr="00F23799">
              <w:rPr>
                <w:sz w:val="22"/>
                <w:szCs w:val="22"/>
              </w:rPr>
              <w:t>ющ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дагогиче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иля.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B2407" w:rsidRPr="00F23799" w:rsidRDefault="00AB2407" w:rsidP="00AB2407">
            <w:pPr>
              <w:pStyle w:val="afc"/>
              <w:widowControl w:val="0"/>
              <w:spacing w:before="0" w:beforeAutospacing="0" w:after="0"/>
              <w:ind w:left="57" w:right="57"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Мож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дел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в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нов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и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дагог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—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вторитарн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ртнёрскую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ртнёр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и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ж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ы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зна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декват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зрастно-психологически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бенностя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дростк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ч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вит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рв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черед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ч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рмиро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озн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ув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зрослости.</w:t>
            </w:r>
          </w:p>
        </w:tc>
      </w:tr>
      <w:tr w:rsidR="00AB2407" w:rsidRPr="00F23799" w:rsidTr="00AB2407">
        <w:tc>
          <w:tcPr>
            <w:tcW w:w="1242" w:type="dxa"/>
            <w:shd w:val="clear" w:color="auto" w:fill="auto"/>
          </w:tcPr>
          <w:p w:rsidR="00AB2407" w:rsidRPr="00F23799" w:rsidRDefault="00AB2407" w:rsidP="00AB2407">
            <w:pPr>
              <w:pStyle w:val="3f3"/>
              <w:shd w:val="clear" w:color="auto" w:fill="auto"/>
              <w:spacing w:line="240" w:lineRule="auto"/>
              <w:ind w:firstLine="0"/>
              <w:rPr>
                <w:b/>
                <w:color w:val="000000"/>
                <w:sz w:val="22"/>
                <w:szCs w:val="22"/>
                <w:lang w:eastAsia="ru-RU"/>
              </w:rPr>
            </w:pPr>
            <w:r w:rsidRPr="00F23799">
              <w:rPr>
                <w:rStyle w:val="0pt"/>
                <w:b/>
                <w:sz w:val="22"/>
                <w:szCs w:val="22"/>
                <w:lang w:eastAsia="ru-RU"/>
              </w:rPr>
              <w:t>Трудовая</w:t>
            </w:r>
            <w:r w:rsidR="00685CB7">
              <w:rPr>
                <w:rStyle w:val="0pt"/>
                <w:b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"/>
                <w:b/>
                <w:sz w:val="22"/>
                <w:szCs w:val="22"/>
                <w:lang w:eastAsia="ru-RU"/>
              </w:rPr>
              <w:lastRenderedPageBreak/>
              <w:t>деятел</w:t>
            </w:r>
            <w:r w:rsidRPr="00F23799">
              <w:rPr>
                <w:rStyle w:val="0pt"/>
                <w:b/>
                <w:sz w:val="22"/>
                <w:szCs w:val="22"/>
                <w:lang w:eastAsia="ru-RU"/>
              </w:rPr>
              <w:t>ь</w:t>
            </w:r>
            <w:r w:rsidRPr="00F23799">
              <w:rPr>
                <w:rStyle w:val="0pt"/>
                <w:b/>
                <w:sz w:val="22"/>
                <w:szCs w:val="22"/>
                <w:lang w:eastAsia="ru-RU"/>
              </w:rPr>
              <w:t>ность</w:t>
            </w:r>
          </w:p>
        </w:tc>
        <w:tc>
          <w:tcPr>
            <w:tcW w:w="9498" w:type="dxa"/>
            <w:shd w:val="clear" w:color="auto" w:fill="auto"/>
          </w:tcPr>
          <w:p w:rsidR="00AB2407" w:rsidRPr="00F23799" w:rsidRDefault="00AB2407" w:rsidP="00AB2407">
            <w:pPr>
              <w:pStyle w:val="3f3"/>
              <w:shd w:val="clear" w:color="auto" w:fill="auto"/>
              <w:spacing w:line="240" w:lineRule="auto"/>
              <w:ind w:firstLine="0"/>
              <w:rPr>
                <w:rStyle w:val="105pt"/>
                <w:sz w:val="22"/>
                <w:szCs w:val="22"/>
                <w:lang w:eastAsia="ru-RU"/>
              </w:rPr>
            </w:pPr>
            <w:r w:rsidRPr="00F23799">
              <w:rPr>
                <w:rStyle w:val="105pt"/>
                <w:sz w:val="22"/>
                <w:szCs w:val="22"/>
                <w:lang w:eastAsia="ru-RU"/>
              </w:rPr>
              <w:lastRenderedPageBreak/>
              <w:t>Самообслуживание,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участие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в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общественно-полезном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труде,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в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социально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значимых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трудовых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lastRenderedPageBreak/>
              <w:t>акциях.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Планомерный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труд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развивает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положительные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качества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личности: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о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р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ганизованность,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дисциплинированность,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внимательность,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наблюдательность.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Труд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школьников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позволяет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уч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и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телю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лучше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узнать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их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индивидуальные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особенности,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выя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с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нить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их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творческие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возможности,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развить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опред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е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ленные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способности.</w:t>
            </w:r>
          </w:p>
          <w:p w:rsidR="00AB2407" w:rsidRPr="00F23799" w:rsidRDefault="00AB2407" w:rsidP="00AB2407">
            <w:pPr>
              <w:pStyle w:val="3f3"/>
              <w:shd w:val="clear" w:color="auto" w:fill="auto"/>
              <w:spacing w:line="240" w:lineRule="auto"/>
              <w:ind w:firstLine="0"/>
              <w:rPr>
                <w:color w:val="000000"/>
                <w:sz w:val="22"/>
                <w:szCs w:val="22"/>
                <w:lang w:eastAsia="ru-RU"/>
              </w:rPr>
            </w:pPr>
            <w:r w:rsidRPr="00F23799">
              <w:rPr>
                <w:rStyle w:val="0pt"/>
                <w:sz w:val="22"/>
                <w:szCs w:val="22"/>
                <w:lang w:eastAsia="ru-RU"/>
              </w:rPr>
              <w:t>Трудовая</w:t>
            </w:r>
            <w:r w:rsidR="00685CB7">
              <w:rPr>
                <w:rStyle w:val="0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"/>
                <w:sz w:val="22"/>
                <w:szCs w:val="22"/>
                <w:lang w:eastAsia="ru-RU"/>
              </w:rPr>
              <w:t>деятельность</w:t>
            </w:r>
            <w:r w:rsidR="00685CB7">
              <w:rPr>
                <w:rStyle w:val="0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"/>
                <w:sz w:val="22"/>
                <w:szCs w:val="22"/>
                <w:lang w:eastAsia="ru-RU"/>
              </w:rPr>
              <w:t>позволяет</w:t>
            </w:r>
            <w:r w:rsidR="00685CB7">
              <w:rPr>
                <w:rStyle w:val="0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"/>
                <w:sz w:val="22"/>
                <w:szCs w:val="22"/>
                <w:lang w:eastAsia="ru-RU"/>
              </w:rPr>
              <w:t>формировать</w:t>
            </w:r>
            <w:r w:rsidR="00685CB7">
              <w:rPr>
                <w:rStyle w:val="0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"/>
                <w:sz w:val="22"/>
                <w:szCs w:val="22"/>
                <w:lang w:eastAsia="ru-RU"/>
              </w:rPr>
              <w:t>личностные</w:t>
            </w:r>
            <w:r w:rsidR="00685CB7">
              <w:rPr>
                <w:rStyle w:val="0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"/>
                <w:sz w:val="22"/>
                <w:szCs w:val="22"/>
                <w:lang w:eastAsia="ru-RU"/>
              </w:rPr>
              <w:t>универсальные</w:t>
            </w:r>
            <w:r w:rsidR="00685CB7">
              <w:rPr>
                <w:rStyle w:val="0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"/>
                <w:sz w:val="22"/>
                <w:szCs w:val="22"/>
                <w:lang w:eastAsia="ru-RU"/>
              </w:rPr>
              <w:t>учебные</w:t>
            </w:r>
            <w:r w:rsidR="00685CB7">
              <w:rPr>
                <w:rStyle w:val="0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"/>
                <w:sz w:val="22"/>
                <w:szCs w:val="22"/>
                <w:lang w:eastAsia="ru-RU"/>
              </w:rPr>
              <w:t>де</w:t>
            </w:r>
            <w:r w:rsidRPr="00F23799">
              <w:rPr>
                <w:rStyle w:val="0pt"/>
                <w:sz w:val="22"/>
                <w:szCs w:val="22"/>
                <w:lang w:eastAsia="ru-RU"/>
              </w:rPr>
              <w:t>й</w:t>
            </w:r>
            <w:r w:rsidRPr="00F23799">
              <w:rPr>
                <w:rStyle w:val="0pt"/>
                <w:sz w:val="22"/>
                <w:szCs w:val="22"/>
                <w:lang w:eastAsia="ru-RU"/>
              </w:rPr>
              <w:t>ствия.</w:t>
            </w:r>
          </w:p>
        </w:tc>
      </w:tr>
      <w:tr w:rsidR="00AB2407" w:rsidRPr="00F23799" w:rsidTr="00AB2407">
        <w:tc>
          <w:tcPr>
            <w:tcW w:w="1242" w:type="dxa"/>
            <w:shd w:val="clear" w:color="auto" w:fill="auto"/>
          </w:tcPr>
          <w:p w:rsidR="00AB2407" w:rsidRPr="00F23799" w:rsidRDefault="00AB2407" w:rsidP="00AB2407">
            <w:pPr>
              <w:pStyle w:val="3f3"/>
              <w:shd w:val="clear" w:color="auto" w:fill="auto"/>
              <w:spacing w:line="240" w:lineRule="auto"/>
              <w:ind w:firstLine="0"/>
              <w:jc w:val="left"/>
              <w:rPr>
                <w:b/>
                <w:color w:val="000000"/>
                <w:sz w:val="22"/>
                <w:szCs w:val="22"/>
                <w:lang w:eastAsia="ru-RU"/>
              </w:rPr>
            </w:pPr>
            <w:r w:rsidRPr="00F23799">
              <w:rPr>
                <w:rStyle w:val="0pt"/>
                <w:b/>
                <w:sz w:val="22"/>
                <w:szCs w:val="22"/>
                <w:lang w:eastAsia="ru-RU"/>
              </w:rPr>
              <w:lastRenderedPageBreak/>
              <w:t>Спорти</w:t>
            </w:r>
            <w:r w:rsidRPr="00F23799">
              <w:rPr>
                <w:rStyle w:val="0pt"/>
                <w:b/>
                <w:sz w:val="22"/>
                <w:szCs w:val="22"/>
                <w:lang w:eastAsia="ru-RU"/>
              </w:rPr>
              <w:t>в</w:t>
            </w:r>
            <w:r w:rsidRPr="00F23799">
              <w:rPr>
                <w:rStyle w:val="0pt"/>
                <w:b/>
                <w:sz w:val="22"/>
                <w:szCs w:val="22"/>
                <w:lang w:eastAsia="ru-RU"/>
              </w:rPr>
              <w:t>ная</w:t>
            </w:r>
            <w:r w:rsidR="00685CB7">
              <w:rPr>
                <w:rStyle w:val="0pt"/>
                <w:b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"/>
                <w:b/>
                <w:sz w:val="22"/>
                <w:szCs w:val="22"/>
                <w:lang w:eastAsia="ru-RU"/>
              </w:rPr>
              <w:t>де</w:t>
            </w:r>
            <w:r w:rsidRPr="00F23799">
              <w:rPr>
                <w:rStyle w:val="0pt"/>
                <w:b/>
                <w:sz w:val="22"/>
                <w:szCs w:val="22"/>
                <w:lang w:eastAsia="ru-RU"/>
              </w:rPr>
              <w:t>я</w:t>
            </w:r>
            <w:r w:rsidRPr="00F23799">
              <w:rPr>
                <w:rStyle w:val="0pt"/>
                <w:b/>
                <w:sz w:val="22"/>
                <w:szCs w:val="22"/>
                <w:lang w:eastAsia="ru-RU"/>
              </w:rPr>
              <w:t>тел</w:t>
            </w:r>
            <w:r w:rsidRPr="00F23799">
              <w:rPr>
                <w:rStyle w:val="0pt"/>
                <w:b/>
                <w:sz w:val="22"/>
                <w:szCs w:val="22"/>
                <w:lang w:eastAsia="ru-RU"/>
              </w:rPr>
              <w:t>ь</w:t>
            </w:r>
            <w:r w:rsidRPr="00F23799">
              <w:rPr>
                <w:rStyle w:val="0pt"/>
                <w:b/>
                <w:sz w:val="22"/>
                <w:szCs w:val="22"/>
                <w:lang w:eastAsia="ru-RU"/>
              </w:rPr>
              <w:t>ность</w:t>
            </w:r>
          </w:p>
        </w:tc>
        <w:tc>
          <w:tcPr>
            <w:tcW w:w="9498" w:type="dxa"/>
            <w:shd w:val="clear" w:color="auto" w:fill="auto"/>
          </w:tcPr>
          <w:p w:rsidR="00AB2407" w:rsidRPr="00F23799" w:rsidRDefault="00AB2407" w:rsidP="00AB2407">
            <w:pPr>
              <w:pStyle w:val="3f3"/>
              <w:shd w:val="clear" w:color="auto" w:fill="auto"/>
              <w:spacing w:line="240" w:lineRule="auto"/>
              <w:ind w:firstLine="0"/>
              <w:rPr>
                <w:color w:val="000000"/>
                <w:sz w:val="22"/>
                <w:szCs w:val="22"/>
                <w:lang w:eastAsia="ru-RU"/>
              </w:rPr>
            </w:pPr>
            <w:r w:rsidRPr="00F23799">
              <w:rPr>
                <w:rStyle w:val="105pt"/>
                <w:sz w:val="22"/>
                <w:szCs w:val="22"/>
                <w:lang w:eastAsia="ru-RU"/>
              </w:rPr>
              <w:t>Освоение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основ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физической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культуры,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знакомство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с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различными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видами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спорта,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опыт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участия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в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спортивных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соревнованиях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позволят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105pt"/>
                <w:sz w:val="22"/>
                <w:szCs w:val="22"/>
                <w:lang w:eastAsia="ru-RU"/>
              </w:rPr>
              <w:t>формировать</w:t>
            </w:r>
            <w:r w:rsidR="00685CB7">
              <w:rPr>
                <w:rStyle w:val="105pt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"/>
                <w:i w:val="0"/>
                <w:sz w:val="22"/>
                <w:szCs w:val="22"/>
                <w:lang w:eastAsia="ru-RU"/>
              </w:rPr>
              <w:t>волевые</w:t>
            </w:r>
            <w:r w:rsidR="00685CB7">
              <w:rPr>
                <w:rStyle w:val="0pt"/>
                <w:i w:val="0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"/>
                <w:i w:val="0"/>
                <w:sz w:val="22"/>
                <w:szCs w:val="22"/>
                <w:lang w:eastAsia="ru-RU"/>
              </w:rPr>
              <w:t>качества</w:t>
            </w:r>
            <w:r w:rsidR="00685CB7">
              <w:rPr>
                <w:rStyle w:val="0pt"/>
                <w:i w:val="0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"/>
                <w:i w:val="0"/>
                <w:sz w:val="22"/>
                <w:szCs w:val="22"/>
                <w:lang w:eastAsia="ru-RU"/>
              </w:rPr>
              <w:t>личности,</w:t>
            </w:r>
            <w:r w:rsidR="00685CB7">
              <w:rPr>
                <w:rStyle w:val="0pt"/>
                <w:i w:val="0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"/>
                <w:i w:val="0"/>
                <w:sz w:val="22"/>
                <w:szCs w:val="22"/>
                <w:lang w:eastAsia="ru-RU"/>
              </w:rPr>
              <w:t>коммуникати</w:t>
            </w:r>
            <w:r w:rsidRPr="00F23799">
              <w:rPr>
                <w:rStyle w:val="0pt"/>
                <w:i w:val="0"/>
                <w:sz w:val="22"/>
                <w:szCs w:val="22"/>
                <w:lang w:eastAsia="ru-RU"/>
              </w:rPr>
              <w:t>в</w:t>
            </w:r>
            <w:r w:rsidRPr="00F23799">
              <w:rPr>
                <w:rStyle w:val="0pt"/>
                <w:i w:val="0"/>
                <w:sz w:val="22"/>
                <w:szCs w:val="22"/>
                <w:lang w:eastAsia="ru-RU"/>
              </w:rPr>
              <w:t>ные</w:t>
            </w:r>
            <w:r w:rsidR="00685CB7">
              <w:rPr>
                <w:rStyle w:val="0pt"/>
                <w:i w:val="0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"/>
                <w:i w:val="0"/>
                <w:sz w:val="22"/>
                <w:szCs w:val="22"/>
                <w:lang w:eastAsia="ru-RU"/>
              </w:rPr>
              <w:t>действия,</w:t>
            </w:r>
            <w:r w:rsidR="00685CB7">
              <w:rPr>
                <w:rStyle w:val="0pt"/>
                <w:i w:val="0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"/>
                <w:i w:val="0"/>
                <w:sz w:val="22"/>
                <w:szCs w:val="22"/>
                <w:lang w:eastAsia="ru-RU"/>
              </w:rPr>
              <w:t>рег</w:t>
            </w:r>
            <w:r w:rsidRPr="00F23799">
              <w:rPr>
                <w:rStyle w:val="0pt"/>
                <w:i w:val="0"/>
                <w:sz w:val="22"/>
                <w:szCs w:val="22"/>
                <w:lang w:eastAsia="ru-RU"/>
              </w:rPr>
              <w:t>у</w:t>
            </w:r>
            <w:r w:rsidRPr="00F23799">
              <w:rPr>
                <w:rStyle w:val="0pt"/>
                <w:i w:val="0"/>
                <w:sz w:val="22"/>
                <w:szCs w:val="22"/>
                <w:lang w:eastAsia="ru-RU"/>
              </w:rPr>
              <w:t>лятивные</w:t>
            </w:r>
            <w:r w:rsidR="00685CB7">
              <w:rPr>
                <w:rStyle w:val="0pt"/>
                <w:i w:val="0"/>
                <w:sz w:val="22"/>
                <w:szCs w:val="22"/>
                <w:lang w:eastAsia="ru-RU"/>
              </w:rPr>
              <w:t xml:space="preserve"> </w:t>
            </w:r>
            <w:r w:rsidRPr="00F23799">
              <w:rPr>
                <w:rStyle w:val="0pt"/>
                <w:i w:val="0"/>
                <w:sz w:val="22"/>
                <w:szCs w:val="22"/>
                <w:lang w:eastAsia="ru-RU"/>
              </w:rPr>
              <w:t>действия.</w:t>
            </w:r>
          </w:p>
        </w:tc>
      </w:tr>
    </w:tbl>
    <w:p w:rsidR="00AB2407" w:rsidRPr="00AB2407" w:rsidRDefault="00AB2407" w:rsidP="00AB2407">
      <w:pPr>
        <w:pStyle w:val="afc"/>
        <w:tabs>
          <w:tab w:val="left" w:pos="567"/>
        </w:tabs>
        <w:spacing w:before="0" w:beforeAutospacing="0" w:after="0"/>
        <w:ind w:firstLine="567"/>
        <w:rPr>
          <w:bCs/>
          <w:iCs/>
          <w:sz w:val="18"/>
          <w:szCs w:val="18"/>
        </w:rPr>
      </w:pPr>
    </w:p>
    <w:p w:rsidR="00AB2407" w:rsidRPr="00AB2407" w:rsidRDefault="00AB2407" w:rsidP="00AB2407">
      <w:pPr>
        <w:pStyle w:val="afc"/>
        <w:tabs>
          <w:tab w:val="left" w:pos="567"/>
        </w:tabs>
        <w:spacing w:before="0" w:beforeAutospacing="0" w:after="0"/>
        <w:ind w:firstLine="567"/>
        <w:rPr>
          <w:b/>
          <w:bCs/>
          <w:i/>
          <w:iCs/>
          <w:lang w:val="x-none"/>
        </w:rPr>
      </w:pPr>
      <w:r w:rsidRPr="00AB2407">
        <w:rPr>
          <w:b/>
          <w:bCs/>
          <w:i/>
          <w:iCs/>
          <w:lang w:val="x-none"/>
        </w:rPr>
        <w:t>Формы</w:t>
      </w:r>
      <w:r w:rsidR="00685CB7">
        <w:rPr>
          <w:b/>
          <w:bCs/>
          <w:i/>
          <w:iCs/>
          <w:lang w:val="x-none"/>
        </w:rPr>
        <w:t xml:space="preserve"> </w:t>
      </w:r>
      <w:r w:rsidRPr="00AB2407">
        <w:rPr>
          <w:b/>
          <w:bCs/>
          <w:i/>
          <w:iCs/>
          <w:lang w:val="x-none"/>
        </w:rPr>
        <w:t>организации</w:t>
      </w:r>
      <w:r w:rsidR="00685CB7">
        <w:rPr>
          <w:b/>
          <w:bCs/>
          <w:i/>
          <w:iCs/>
          <w:lang w:val="x-none"/>
        </w:rPr>
        <w:t xml:space="preserve"> </w:t>
      </w:r>
      <w:r w:rsidRPr="00AB2407">
        <w:rPr>
          <w:b/>
          <w:bCs/>
          <w:i/>
          <w:iCs/>
          <w:lang w:val="x-none"/>
        </w:rPr>
        <w:t>учебного</w:t>
      </w:r>
      <w:r w:rsidR="00685CB7">
        <w:rPr>
          <w:b/>
          <w:bCs/>
          <w:i/>
          <w:iCs/>
          <w:lang w:val="x-none"/>
        </w:rPr>
        <w:t xml:space="preserve"> </w:t>
      </w:r>
      <w:r w:rsidRPr="00AB2407">
        <w:rPr>
          <w:b/>
          <w:bCs/>
          <w:i/>
          <w:iCs/>
          <w:lang w:val="x-none"/>
        </w:rPr>
        <w:t>пространства,</w:t>
      </w:r>
      <w:r w:rsidR="00685CB7">
        <w:rPr>
          <w:b/>
          <w:bCs/>
          <w:i/>
          <w:iCs/>
          <w:lang w:val="x-none"/>
        </w:rPr>
        <w:t xml:space="preserve"> </w:t>
      </w:r>
      <w:r w:rsidRPr="00AB2407">
        <w:rPr>
          <w:b/>
          <w:bCs/>
          <w:i/>
          <w:iCs/>
          <w:lang w:val="x-none"/>
        </w:rPr>
        <w:t>способствующие</w:t>
      </w:r>
      <w:r w:rsidR="00685CB7">
        <w:rPr>
          <w:b/>
          <w:bCs/>
          <w:i/>
          <w:iCs/>
          <w:lang w:val="x-none"/>
        </w:rPr>
        <w:t xml:space="preserve"> </w:t>
      </w:r>
      <w:r w:rsidRPr="00AB2407">
        <w:rPr>
          <w:b/>
          <w:bCs/>
          <w:i/>
          <w:iCs/>
          <w:lang w:val="x-none"/>
        </w:rPr>
        <w:t>формированию</w:t>
      </w:r>
      <w:r w:rsidR="00685CB7">
        <w:rPr>
          <w:b/>
          <w:bCs/>
          <w:i/>
          <w:iCs/>
          <w:lang w:val="x-none"/>
        </w:rPr>
        <w:t xml:space="preserve"> </w:t>
      </w:r>
      <w:r w:rsidRPr="00AB2407">
        <w:rPr>
          <w:b/>
          <w:bCs/>
          <w:i/>
          <w:iCs/>
          <w:lang w:val="x-none"/>
        </w:rPr>
        <w:t>УУД.</w:t>
      </w:r>
    </w:p>
    <w:p w:rsidR="00AB2407" w:rsidRPr="00C9787C" w:rsidRDefault="00AB2407" w:rsidP="00AB2407">
      <w:pPr>
        <w:pStyle w:val="afc"/>
        <w:tabs>
          <w:tab w:val="left" w:pos="567"/>
        </w:tabs>
        <w:spacing w:before="0" w:beforeAutospacing="0" w:after="0"/>
        <w:ind w:firstLine="567"/>
        <w:rPr>
          <w:sz w:val="16"/>
          <w:szCs w:val="16"/>
        </w:rPr>
      </w:pP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758"/>
        <w:gridCol w:w="6732"/>
      </w:tblGrid>
      <w:tr w:rsidR="00AB2407" w:rsidRPr="00AB2407" w:rsidTr="005E5056">
        <w:trPr>
          <w:trHeight w:val="20"/>
          <w:jc w:val="center"/>
        </w:trPr>
        <w:tc>
          <w:tcPr>
            <w:tcW w:w="37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AB2407" w:rsidRPr="00AB2407" w:rsidRDefault="00AB2407" w:rsidP="00AB2407">
            <w:pPr>
              <w:pStyle w:val="afc"/>
              <w:tabs>
                <w:tab w:val="left" w:pos="567"/>
              </w:tabs>
              <w:spacing w:before="0" w:beforeAutospacing="0" w:after="0"/>
              <w:ind w:firstLine="0"/>
            </w:pPr>
            <w:r w:rsidRPr="00AB2407">
              <w:t>Урок:</w:t>
            </w:r>
          </w:p>
          <w:p w:rsidR="00AB2407" w:rsidRPr="00AB2407" w:rsidRDefault="00AB2407" w:rsidP="00D703FC">
            <w:pPr>
              <w:pStyle w:val="afc"/>
              <w:numPr>
                <w:ilvl w:val="0"/>
                <w:numId w:val="349"/>
              </w:numPr>
              <w:spacing w:before="0" w:beforeAutospacing="0" w:after="0"/>
              <w:ind w:left="271" w:hanging="218"/>
            </w:pPr>
            <w:r w:rsidRPr="00AB2407">
              <w:t>проблемная</w:t>
            </w:r>
            <w:r w:rsidR="00685CB7">
              <w:t xml:space="preserve"> </w:t>
            </w:r>
            <w:r w:rsidRPr="00AB2407">
              <w:t>ситуация;</w:t>
            </w:r>
          </w:p>
          <w:p w:rsidR="00AB2407" w:rsidRPr="00AB2407" w:rsidRDefault="00AB2407" w:rsidP="00D703FC">
            <w:pPr>
              <w:pStyle w:val="afc"/>
              <w:numPr>
                <w:ilvl w:val="0"/>
                <w:numId w:val="349"/>
              </w:numPr>
              <w:spacing w:before="0" w:beforeAutospacing="0" w:after="0"/>
              <w:ind w:left="271" w:hanging="218"/>
            </w:pPr>
            <w:r w:rsidRPr="00AB2407">
              <w:t>диалог;</w:t>
            </w:r>
          </w:p>
          <w:p w:rsidR="00AB2407" w:rsidRPr="00AB2407" w:rsidRDefault="00AB2407" w:rsidP="00D703FC">
            <w:pPr>
              <w:pStyle w:val="afc"/>
              <w:numPr>
                <w:ilvl w:val="0"/>
                <w:numId w:val="349"/>
              </w:numPr>
              <w:spacing w:before="0" w:beforeAutospacing="0" w:after="0"/>
              <w:ind w:left="271" w:hanging="218"/>
            </w:pPr>
            <w:r w:rsidRPr="00AB2407">
              <w:t>взаимообучения;</w:t>
            </w:r>
          </w:p>
          <w:p w:rsidR="00AB2407" w:rsidRPr="00AB2407" w:rsidRDefault="00AB2407" w:rsidP="00D703FC">
            <w:pPr>
              <w:pStyle w:val="afc"/>
              <w:numPr>
                <w:ilvl w:val="0"/>
                <w:numId w:val="349"/>
              </w:numPr>
              <w:spacing w:before="0" w:beforeAutospacing="0" w:after="0"/>
              <w:ind w:left="271" w:hanging="218"/>
            </w:pPr>
            <w:r w:rsidRPr="00AB2407">
              <w:t>свободный</w:t>
            </w:r>
            <w:r w:rsidR="00685CB7">
              <w:t xml:space="preserve"> </w:t>
            </w:r>
            <w:r w:rsidRPr="00AB2407">
              <w:t>урок;</w:t>
            </w:r>
          </w:p>
          <w:p w:rsidR="00AB2407" w:rsidRPr="00AB2407" w:rsidRDefault="00AB2407" w:rsidP="00D703FC">
            <w:pPr>
              <w:pStyle w:val="afc"/>
              <w:numPr>
                <w:ilvl w:val="0"/>
                <w:numId w:val="349"/>
              </w:numPr>
              <w:spacing w:before="0" w:beforeAutospacing="0" w:after="0"/>
              <w:ind w:left="271" w:hanging="218"/>
            </w:pPr>
            <w:r w:rsidRPr="00AB2407">
              <w:t>урок</w:t>
            </w:r>
            <w:r w:rsidR="00685CB7">
              <w:t xml:space="preserve"> </w:t>
            </w:r>
            <w:r w:rsidRPr="00AB2407">
              <w:t>разновозрастного</w:t>
            </w:r>
            <w:r w:rsidR="00685CB7">
              <w:t xml:space="preserve"> </w:t>
            </w:r>
            <w:r w:rsidRPr="00AB2407">
              <w:t>сотру</w:t>
            </w:r>
            <w:r w:rsidRPr="00AB2407">
              <w:t>д</w:t>
            </w:r>
            <w:r w:rsidRPr="00AB2407">
              <w:t>ничества</w:t>
            </w:r>
            <w:r w:rsidR="00685CB7">
              <w:t xml:space="preserve"> </w:t>
            </w:r>
            <w:r w:rsidRPr="00AB2407">
              <w:t>и</w:t>
            </w:r>
            <w:r w:rsidR="00685CB7">
              <w:t xml:space="preserve"> </w:t>
            </w:r>
            <w:r w:rsidRPr="00AB2407">
              <w:t>т.д.</w:t>
            </w:r>
          </w:p>
        </w:tc>
        <w:tc>
          <w:tcPr>
            <w:tcW w:w="673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AB2407" w:rsidRPr="00AB2407" w:rsidRDefault="00AB2407" w:rsidP="00AB2407">
            <w:pPr>
              <w:pStyle w:val="afc"/>
              <w:tabs>
                <w:tab w:val="left" w:pos="567"/>
              </w:tabs>
              <w:spacing w:before="0" w:beforeAutospacing="0" w:after="0"/>
              <w:ind w:firstLine="0"/>
            </w:pPr>
            <w:r w:rsidRPr="00AB2407">
              <w:t>Форма</w:t>
            </w:r>
            <w:r w:rsidR="00685CB7">
              <w:t xml:space="preserve"> </w:t>
            </w:r>
            <w:r w:rsidRPr="00AB2407">
              <w:t>учебной</w:t>
            </w:r>
            <w:r w:rsidR="00685CB7">
              <w:t xml:space="preserve"> </w:t>
            </w:r>
            <w:r w:rsidRPr="00AB2407">
              <w:t>деятельности</w:t>
            </w:r>
            <w:r w:rsidR="00685CB7">
              <w:t xml:space="preserve"> </w:t>
            </w:r>
            <w:r w:rsidRPr="00AB2407">
              <w:t>для</w:t>
            </w:r>
            <w:r w:rsidR="00685CB7">
              <w:t xml:space="preserve"> </w:t>
            </w:r>
            <w:r w:rsidRPr="00AB2407">
              <w:t>постановки</w:t>
            </w:r>
            <w:r w:rsidR="00685CB7">
              <w:t xml:space="preserve"> </w:t>
            </w:r>
            <w:r w:rsidRPr="00AB2407">
              <w:t>и</w:t>
            </w:r>
            <w:r w:rsidR="00685CB7">
              <w:t xml:space="preserve"> </w:t>
            </w:r>
            <w:r w:rsidRPr="00AB2407">
              <w:t>решения</w:t>
            </w:r>
            <w:r w:rsidR="00685CB7">
              <w:t xml:space="preserve"> </w:t>
            </w:r>
            <w:r w:rsidRPr="00AB2407">
              <w:t>уче</w:t>
            </w:r>
            <w:r w:rsidRPr="00AB2407">
              <w:t>б</w:t>
            </w:r>
            <w:r w:rsidRPr="00AB2407">
              <w:t>ных</w:t>
            </w:r>
            <w:r w:rsidR="00685CB7">
              <w:t xml:space="preserve"> </w:t>
            </w:r>
            <w:r w:rsidRPr="00AB2407">
              <w:t>задач</w:t>
            </w:r>
          </w:p>
        </w:tc>
      </w:tr>
      <w:tr w:rsidR="00AB2407" w:rsidRPr="00AB2407" w:rsidTr="005E5056">
        <w:trPr>
          <w:trHeight w:val="20"/>
          <w:jc w:val="center"/>
        </w:trPr>
        <w:tc>
          <w:tcPr>
            <w:tcW w:w="37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AB2407" w:rsidRPr="00AB2407" w:rsidRDefault="00AB2407" w:rsidP="00AB2407">
            <w:pPr>
              <w:pStyle w:val="afc"/>
              <w:tabs>
                <w:tab w:val="left" w:pos="567"/>
              </w:tabs>
              <w:spacing w:before="0" w:beforeAutospacing="0" w:after="0"/>
              <w:ind w:firstLine="0"/>
            </w:pPr>
            <w:r w:rsidRPr="00AB2407">
              <w:t>Учебное</w:t>
            </w:r>
            <w:r w:rsidR="00685CB7">
              <w:t xml:space="preserve"> </w:t>
            </w:r>
            <w:r w:rsidRPr="00AB2407">
              <w:t>занятие</w:t>
            </w:r>
          </w:p>
        </w:tc>
        <w:tc>
          <w:tcPr>
            <w:tcW w:w="673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AB2407" w:rsidRPr="00AB2407" w:rsidRDefault="00AB2407" w:rsidP="00AB2407">
            <w:pPr>
              <w:pStyle w:val="afc"/>
              <w:tabs>
                <w:tab w:val="left" w:pos="567"/>
              </w:tabs>
              <w:spacing w:before="0" w:beforeAutospacing="0" w:after="0"/>
              <w:ind w:firstLine="0"/>
            </w:pPr>
            <w:r w:rsidRPr="00AB2407">
              <w:t>Место</w:t>
            </w:r>
            <w:r w:rsidR="00685CB7">
              <w:t xml:space="preserve"> </w:t>
            </w:r>
            <w:r w:rsidRPr="00AB2407">
              <w:t>различных</w:t>
            </w:r>
            <w:r w:rsidR="00685CB7">
              <w:t xml:space="preserve"> </w:t>
            </w:r>
            <w:r w:rsidRPr="00AB2407">
              <w:t>групповых</w:t>
            </w:r>
            <w:r w:rsidR="00685CB7">
              <w:t xml:space="preserve"> </w:t>
            </w:r>
            <w:r w:rsidRPr="00AB2407">
              <w:t>и</w:t>
            </w:r>
            <w:r w:rsidR="00685CB7">
              <w:t xml:space="preserve"> </w:t>
            </w:r>
            <w:r w:rsidRPr="00AB2407">
              <w:t>индивидуальных</w:t>
            </w:r>
            <w:r w:rsidR="00685CB7">
              <w:t xml:space="preserve"> </w:t>
            </w:r>
            <w:r w:rsidRPr="00AB2407">
              <w:t>практик</w:t>
            </w:r>
          </w:p>
        </w:tc>
      </w:tr>
      <w:tr w:rsidR="00AB2407" w:rsidRPr="00AB2407" w:rsidTr="005E5056">
        <w:trPr>
          <w:trHeight w:val="20"/>
          <w:jc w:val="center"/>
        </w:trPr>
        <w:tc>
          <w:tcPr>
            <w:tcW w:w="37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AB2407" w:rsidRPr="00AB2407" w:rsidRDefault="00AB2407" w:rsidP="00AB2407">
            <w:pPr>
              <w:pStyle w:val="afc"/>
              <w:tabs>
                <w:tab w:val="left" w:pos="567"/>
              </w:tabs>
              <w:spacing w:before="0" w:beforeAutospacing="0" w:after="0"/>
              <w:ind w:firstLine="0"/>
            </w:pPr>
            <w:r w:rsidRPr="00AB2407">
              <w:t>Консультативное</w:t>
            </w:r>
            <w:r w:rsidR="00685CB7">
              <w:t xml:space="preserve"> </w:t>
            </w:r>
            <w:r w:rsidRPr="00AB2407">
              <w:t>занятие</w:t>
            </w:r>
          </w:p>
        </w:tc>
        <w:tc>
          <w:tcPr>
            <w:tcW w:w="673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AB2407" w:rsidRPr="00AB2407" w:rsidRDefault="00AB2407" w:rsidP="00AB2407">
            <w:pPr>
              <w:pStyle w:val="afc"/>
              <w:tabs>
                <w:tab w:val="left" w:pos="567"/>
              </w:tabs>
              <w:spacing w:before="0" w:beforeAutospacing="0" w:after="0"/>
              <w:ind w:firstLine="0"/>
            </w:pPr>
            <w:r w:rsidRPr="00AB2407">
              <w:t>Форма</w:t>
            </w:r>
            <w:r w:rsidR="00685CB7">
              <w:t xml:space="preserve"> </w:t>
            </w:r>
            <w:r w:rsidRPr="00AB2407">
              <w:t>разрешения</w:t>
            </w:r>
            <w:r w:rsidR="00685CB7">
              <w:t xml:space="preserve"> </w:t>
            </w:r>
            <w:r w:rsidRPr="00AB2407">
              <w:t>проблем</w:t>
            </w:r>
            <w:r w:rsidR="00685CB7">
              <w:t xml:space="preserve"> </w:t>
            </w:r>
            <w:r w:rsidRPr="00AB2407">
              <w:t>школьника</w:t>
            </w:r>
            <w:r w:rsidR="00685CB7">
              <w:t xml:space="preserve"> </w:t>
            </w:r>
            <w:r w:rsidRPr="00AB2407">
              <w:t>по</w:t>
            </w:r>
            <w:r w:rsidR="00685CB7">
              <w:t xml:space="preserve"> </w:t>
            </w:r>
            <w:r w:rsidRPr="00AB2407">
              <w:t>его</w:t>
            </w:r>
            <w:r w:rsidR="00685CB7">
              <w:t xml:space="preserve"> </w:t>
            </w:r>
            <w:r w:rsidRPr="00AB2407">
              <w:t>запросу</w:t>
            </w:r>
            <w:r w:rsidR="00685CB7">
              <w:t xml:space="preserve"> </w:t>
            </w:r>
            <w:r w:rsidRPr="00AB2407">
              <w:t>к</w:t>
            </w:r>
            <w:r w:rsidR="00685CB7">
              <w:t xml:space="preserve"> </w:t>
            </w:r>
            <w:r w:rsidRPr="00AB2407">
              <w:t>педаг</w:t>
            </w:r>
            <w:r w:rsidRPr="00AB2407">
              <w:t>о</w:t>
            </w:r>
            <w:r w:rsidRPr="00AB2407">
              <w:t>гу</w:t>
            </w:r>
          </w:p>
        </w:tc>
      </w:tr>
      <w:tr w:rsidR="00AB2407" w:rsidRPr="00AB2407" w:rsidTr="005E5056">
        <w:trPr>
          <w:trHeight w:val="20"/>
          <w:jc w:val="center"/>
        </w:trPr>
        <w:tc>
          <w:tcPr>
            <w:tcW w:w="37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AB2407" w:rsidRPr="00AB2407" w:rsidRDefault="00AB2407" w:rsidP="00AB2407">
            <w:pPr>
              <w:pStyle w:val="afc"/>
              <w:tabs>
                <w:tab w:val="left" w:pos="567"/>
              </w:tabs>
              <w:spacing w:before="0" w:beforeAutospacing="0" w:after="0"/>
              <w:ind w:firstLine="0"/>
            </w:pPr>
            <w:r w:rsidRPr="00AB2407">
              <w:t>Творческая</w:t>
            </w:r>
            <w:r w:rsidR="00685CB7">
              <w:t xml:space="preserve"> </w:t>
            </w:r>
            <w:r w:rsidRPr="00AB2407">
              <w:t>мастерская</w:t>
            </w:r>
          </w:p>
        </w:tc>
        <w:tc>
          <w:tcPr>
            <w:tcW w:w="673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AB2407" w:rsidRPr="00AB2407" w:rsidRDefault="00AB2407" w:rsidP="00AB2407">
            <w:pPr>
              <w:pStyle w:val="afc"/>
              <w:tabs>
                <w:tab w:val="left" w:pos="567"/>
              </w:tabs>
              <w:spacing w:before="0" w:beforeAutospacing="0" w:after="0"/>
              <w:ind w:firstLine="0"/>
            </w:pPr>
            <w:r w:rsidRPr="00AB2407">
              <w:t>Для</w:t>
            </w:r>
            <w:r w:rsidR="00685CB7">
              <w:t xml:space="preserve"> </w:t>
            </w:r>
            <w:r w:rsidRPr="00AB2407">
              <w:t>организации</w:t>
            </w:r>
            <w:r w:rsidR="00685CB7">
              <w:t xml:space="preserve"> </w:t>
            </w:r>
            <w:r w:rsidRPr="00AB2407">
              <w:t>навыков</w:t>
            </w:r>
            <w:r w:rsidR="00685CB7">
              <w:t xml:space="preserve"> </w:t>
            </w:r>
            <w:r w:rsidRPr="00AB2407">
              <w:t>творческой</w:t>
            </w:r>
            <w:r w:rsidR="00685CB7">
              <w:t xml:space="preserve"> </w:t>
            </w:r>
            <w:r w:rsidRPr="00AB2407">
              <w:t>коллективной</w:t>
            </w:r>
            <w:r w:rsidR="00685CB7">
              <w:t xml:space="preserve"> </w:t>
            </w:r>
            <w:r w:rsidRPr="00AB2407">
              <w:t>деятельн</w:t>
            </w:r>
            <w:r w:rsidRPr="00AB2407">
              <w:t>о</w:t>
            </w:r>
            <w:r w:rsidRPr="00AB2407">
              <w:t>сти</w:t>
            </w:r>
          </w:p>
        </w:tc>
      </w:tr>
      <w:tr w:rsidR="00AB2407" w:rsidRPr="00AB2407" w:rsidTr="005E5056">
        <w:trPr>
          <w:trHeight w:val="20"/>
          <w:jc w:val="center"/>
        </w:trPr>
        <w:tc>
          <w:tcPr>
            <w:tcW w:w="37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AB2407" w:rsidRPr="00AB2407" w:rsidRDefault="00AB2407" w:rsidP="00AB2407">
            <w:pPr>
              <w:pStyle w:val="afc"/>
              <w:tabs>
                <w:tab w:val="left" w:pos="567"/>
              </w:tabs>
              <w:spacing w:before="0" w:beforeAutospacing="0" w:after="0"/>
              <w:ind w:firstLine="0"/>
            </w:pPr>
            <w:r w:rsidRPr="00AB2407">
              <w:t>Конференция,</w:t>
            </w:r>
            <w:r w:rsidR="00685CB7">
              <w:t xml:space="preserve"> </w:t>
            </w:r>
            <w:r w:rsidRPr="00AB2407">
              <w:t>семинар</w:t>
            </w:r>
          </w:p>
        </w:tc>
        <w:tc>
          <w:tcPr>
            <w:tcW w:w="673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AB2407" w:rsidRPr="00AB2407" w:rsidRDefault="00AB2407" w:rsidP="00AB2407">
            <w:pPr>
              <w:pStyle w:val="afc"/>
              <w:tabs>
                <w:tab w:val="left" w:pos="567"/>
              </w:tabs>
              <w:spacing w:before="0" w:beforeAutospacing="0" w:after="0"/>
              <w:ind w:firstLine="0"/>
            </w:pPr>
            <w:r w:rsidRPr="00AB2407">
              <w:t>Форма</w:t>
            </w:r>
            <w:r w:rsidR="00685CB7">
              <w:t xml:space="preserve"> </w:t>
            </w:r>
            <w:r w:rsidRPr="00AB2407">
              <w:t>подведения</w:t>
            </w:r>
            <w:r w:rsidR="00685CB7">
              <w:t xml:space="preserve"> </w:t>
            </w:r>
            <w:r w:rsidRPr="00AB2407">
              <w:t>итогов</w:t>
            </w:r>
            <w:r w:rsidR="00685CB7">
              <w:t xml:space="preserve"> </w:t>
            </w:r>
            <w:r w:rsidRPr="00AB2407">
              <w:t>творческой</w:t>
            </w:r>
            <w:r w:rsidR="00685CB7">
              <w:t xml:space="preserve"> </w:t>
            </w:r>
            <w:r w:rsidRPr="00AB2407">
              <w:t>деятельн</w:t>
            </w:r>
            <w:r w:rsidRPr="00AB2407">
              <w:t>о</w:t>
            </w:r>
            <w:r w:rsidRPr="00AB2407">
              <w:t>сти</w:t>
            </w:r>
          </w:p>
        </w:tc>
      </w:tr>
      <w:tr w:rsidR="00AB2407" w:rsidRPr="00AB2407" w:rsidTr="005E5056">
        <w:trPr>
          <w:trHeight w:val="20"/>
          <w:jc w:val="center"/>
        </w:trPr>
        <w:tc>
          <w:tcPr>
            <w:tcW w:w="37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AB2407" w:rsidRPr="00AB2407" w:rsidRDefault="00AB2407" w:rsidP="00AB2407">
            <w:pPr>
              <w:pStyle w:val="afc"/>
              <w:tabs>
                <w:tab w:val="left" w:pos="567"/>
              </w:tabs>
              <w:spacing w:before="0" w:beforeAutospacing="0" w:after="0"/>
              <w:ind w:firstLine="0"/>
            </w:pPr>
            <w:r w:rsidRPr="00AB2407">
              <w:t>Индивидуальное</w:t>
            </w:r>
            <w:r w:rsidR="00685CB7">
              <w:t xml:space="preserve"> </w:t>
            </w:r>
            <w:r w:rsidRPr="00AB2407">
              <w:t>занятие</w:t>
            </w:r>
          </w:p>
        </w:tc>
        <w:tc>
          <w:tcPr>
            <w:tcW w:w="673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AB2407" w:rsidRPr="00AB2407" w:rsidRDefault="00AB2407" w:rsidP="00AB2407">
            <w:pPr>
              <w:pStyle w:val="afc"/>
              <w:tabs>
                <w:tab w:val="left" w:pos="567"/>
              </w:tabs>
              <w:spacing w:before="0" w:beforeAutospacing="0" w:after="0"/>
              <w:ind w:firstLine="0"/>
            </w:pPr>
            <w:r w:rsidRPr="00AB2407">
              <w:t>Форма</w:t>
            </w:r>
            <w:r w:rsidR="00685CB7">
              <w:t xml:space="preserve"> </w:t>
            </w:r>
            <w:r w:rsidRPr="00AB2407">
              <w:t>организации</w:t>
            </w:r>
            <w:r w:rsidR="00685CB7">
              <w:t xml:space="preserve"> </w:t>
            </w:r>
            <w:r w:rsidRPr="00AB2407">
              <w:t>деятельности</w:t>
            </w:r>
            <w:r w:rsidR="00685CB7">
              <w:t xml:space="preserve"> </w:t>
            </w:r>
            <w:r w:rsidRPr="00AB2407">
              <w:t>по</w:t>
            </w:r>
            <w:r w:rsidR="00685CB7">
              <w:t xml:space="preserve"> </w:t>
            </w:r>
            <w:r w:rsidRPr="00AB2407">
              <w:t>построению</w:t>
            </w:r>
            <w:r w:rsidR="00685CB7">
              <w:t xml:space="preserve"> </w:t>
            </w:r>
            <w:r w:rsidRPr="00AB2407">
              <w:t>индивидуал</w:t>
            </w:r>
            <w:r w:rsidRPr="00AB2407">
              <w:t>ь</w:t>
            </w:r>
            <w:r w:rsidRPr="00AB2407">
              <w:t>ных</w:t>
            </w:r>
            <w:r w:rsidR="00685CB7">
              <w:t xml:space="preserve"> </w:t>
            </w:r>
            <w:r w:rsidRPr="00AB2407">
              <w:t>образовательных</w:t>
            </w:r>
            <w:r w:rsidR="00685CB7">
              <w:t xml:space="preserve"> </w:t>
            </w:r>
            <w:r w:rsidRPr="00AB2407">
              <w:t>траекторий</w:t>
            </w:r>
          </w:p>
        </w:tc>
      </w:tr>
      <w:tr w:rsidR="00AB2407" w:rsidRPr="00AB2407" w:rsidTr="005E5056">
        <w:trPr>
          <w:trHeight w:val="20"/>
          <w:jc w:val="center"/>
        </w:trPr>
        <w:tc>
          <w:tcPr>
            <w:tcW w:w="3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AB2407" w:rsidRPr="00AB2407" w:rsidRDefault="00AB2407" w:rsidP="00AB2407">
            <w:pPr>
              <w:pStyle w:val="afc"/>
              <w:tabs>
                <w:tab w:val="left" w:pos="567"/>
              </w:tabs>
              <w:spacing w:before="0" w:beforeAutospacing="0" w:after="0"/>
              <w:ind w:firstLine="0"/>
            </w:pPr>
            <w:r w:rsidRPr="00AB2407">
              <w:t>Внеучебные</w:t>
            </w:r>
            <w:r w:rsidR="00685CB7">
              <w:t xml:space="preserve"> </w:t>
            </w:r>
            <w:r w:rsidRPr="00AB2407">
              <w:t>формы</w:t>
            </w:r>
          </w:p>
        </w:tc>
        <w:tc>
          <w:tcPr>
            <w:tcW w:w="6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B2407" w:rsidRPr="00AB2407" w:rsidRDefault="00AB2407" w:rsidP="00AB2407">
            <w:pPr>
              <w:pStyle w:val="afc"/>
              <w:tabs>
                <w:tab w:val="left" w:pos="567"/>
              </w:tabs>
              <w:spacing w:before="0" w:beforeAutospacing="0" w:after="0"/>
              <w:ind w:firstLine="0"/>
            </w:pPr>
            <w:r w:rsidRPr="00AB2407">
              <w:t>Место</w:t>
            </w:r>
            <w:r w:rsidR="00685CB7">
              <w:t xml:space="preserve"> </w:t>
            </w:r>
            <w:r w:rsidRPr="00AB2407">
              <w:t>реализации</w:t>
            </w:r>
            <w:r w:rsidR="00685CB7">
              <w:t xml:space="preserve"> </w:t>
            </w:r>
            <w:r w:rsidRPr="00AB2407">
              <w:t>личностных</w:t>
            </w:r>
            <w:r w:rsidR="00685CB7">
              <w:t xml:space="preserve"> </w:t>
            </w:r>
            <w:r w:rsidRPr="00AB2407">
              <w:t>задач</w:t>
            </w:r>
            <w:r w:rsidR="00685CB7">
              <w:t xml:space="preserve"> </w:t>
            </w:r>
            <w:r w:rsidRPr="00AB2407">
              <w:t>и</w:t>
            </w:r>
            <w:r w:rsidR="00685CB7">
              <w:t xml:space="preserve"> </w:t>
            </w:r>
            <w:r w:rsidRPr="00AB2407">
              <w:t>интересов</w:t>
            </w:r>
            <w:r w:rsidR="00685CB7">
              <w:t xml:space="preserve"> </w:t>
            </w:r>
            <w:r w:rsidRPr="00AB2407">
              <w:t>младших</w:t>
            </w:r>
            <w:r w:rsidR="00685CB7">
              <w:t xml:space="preserve"> </w:t>
            </w:r>
            <w:r w:rsidRPr="00AB2407">
              <w:t>школьников.</w:t>
            </w:r>
          </w:p>
          <w:p w:rsidR="00AB2407" w:rsidRPr="00AB2407" w:rsidRDefault="00AB2407" w:rsidP="00AB2407">
            <w:pPr>
              <w:pStyle w:val="afc"/>
              <w:tabs>
                <w:tab w:val="left" w:pos="567"/>
              </w:tabs>
              <w:spacing w:before="0" w:beforeAutospacing="0" w:after="0"/>
              <w:ind w:firstLine="0"/>
            </w:pPr>
            <w:r w:rsidRPr="00AB2407">
              <w:t>Задача</w:t>
            </w:r>
            <w:r w:rsidR="00685CB7">
              <w:t xml:space="preserve"> </w:t>
            </w:r>
            <w:r w:rsidRPr="00AB2407">
              <w:t>учителя</w:t>
            </w:r>
            <w:r w:rsidR="00685CB7">
              <w:t xml:space="preserve"> </w:t>
            </w:r>
            <w:r w:rsidRPr="00AB2407">
              <w:t>как</w:t>
            </w:r>
            <w:r w:rsidR="00685CB7">
              <w:t xml:space="preserve"> </w:t>
            </w:r>
            <w:r w:rsidRPr="00AB2407">
              <w:t>воспитателя</w:t>
            </w:r>
            <w:r w:rsidR="00685CB7">
              <w:t xml:space="preserve"> </w:t>
            </w:r>
            <w:r w:rsidRPr="00AB2407">
              <w:t>поддерживать</w:t>
            </w:r>
            <w:r w:rsidR="00685CB7">
              <w:t xml:space="preserve"> </w:t>
            </w:r>
            <w:r w:rsidRPr="00AB2407">
              <w:t>хорошие</w:t>
            </w:r>
            <w:r w:rsidR="00685CB7">
              <w:t xml:space="preserve"> </w:t>
            </w:r>
            <w:r w:rsidRPr="00AB2407">
              <w:t>иници</w:t>
            </w:r>
            <w:r w:rsidRPr="00AB2407">
              <w:t>а</w:t>
            </w:r>
            <w:r w:rsidRPr="00AB2407">
              <w:t>тивы</w:t>
            </w:r>
            <w:r w:rsidR="00685CB7">
              <w:t xml:space="preserve"> </w:t>
            </w:r>
            <w:r w:rsidRPr="00AB2407">
              <w:t>детей</w:t>
            </w:r>
            <w:r w:rsidR="00685CB7">
              <w:t xml:space="preserve"> </w:t>
            </w:r>
            <w:r w:rsidRPr="00AB2407">
              <w:t>и</w:t>
            </w:r>
            <w:r w:rsidR="00685CB7">
              <w:t xml:space="preserve"> </w:t>
            </w:r>
            <w:r w:rsidRPr="00AB2407">
              <w:t>обеспечивать</w:t>
            </w:r>
            <w:r w:rsidR="00685CB7">
              <w:t xml:space="preserve"> </w:t>
            </w:r>
            <w:r w:rsidRPr="00AB2407">
              <w:t>возможности</w:t>
            </w:r>
            <w:r w:rsidR="00685CB7">
              <w:t xml:space="preserve"> </w:t>
            </w:r>
            <w:r w:rsidRPr="00AB2407">
              <w:t>для</w:t>
            </w:r>
            <w:r w:rsidR="00685CB7">
              <w:t xml:space="preserve"> </w:t>
            </w:r>
            <w:r w:rsidRPr="00AB2407">
              <w:t>их</w:t>
            </w:r>
            <w:r w:rsidR="00685CB7">
              <w:t xml:space="preserve"> </w:t>
            </w:r>
            <w:r w:rsidRPr="00AB2407">
              <w:t>осущест</w:t>
            </w:r>
            <w:r w:rsidRPr="00AB2407">
              <w:t>в</w:t>
            </w:r>
            <w:r w:rsidRPr="00AB2407">
              <w:t>ления.</w:t>
            </w:r>
          </w:p>
        </w:tc>
      </w:tr>
    </w:tbl>
    <w:p w:rsidR="00AB2407" w:rsidRPr="00AB2407" w:rsidRDefault="00AB2407" w:rsidP="00AB2407">
      <w:pPr>
        <w:pStyle w:val="afc"/>
        <w:tabs>
          <w:tab w:val="left" w:pos="567"/>
        </w:tabs>
        <w:spacing w:before="0" w:beforeAutospacing="0" w:after="0"/>
        <w:ind w:firstLine="567"/>
        <w:rPr>
          <w:sz w:val="18"/>
          <w:szCs w:val="18"/>
        </w:rPr>
      </w:pPr>
    </w:p>
    <w:p w:rsidR="00AB2407" w:rsidRPr="00AB2407" w:rsidRDefault="00AB2407" w:rsidP="00AB2407">
      <w:pPr>
        <w:pStyle w:val="afc"/>
        <w:tabs>
          <w:tab w:val="left" w:pos="567"/>
        </w:tabs>
        <w:spacing w:before="0" w:beforeAutospacing="0" w:after="0"/>
        <w:ind w:firstLine="567"/>
        <w:rPr>
          <w:b/>
          <w:bCs/>
          <w:i/>
          <w:iCs/>
          <w:lang w:val="x-none"/>
        </w:rPr>
      </w:pPr>
      <w:r w:rsidRPr="00AB2407">
        <w:rPr>
          <w:b/>
        </w:rPr>
        <w:t>Список</w:t>
      </w:r>
      <w:r w:rsidR="00685CB7">
        <w:rPr>
          <w:b/>
        </w:rPr>
        <w:t xml:space="preserve"> </w:t>
      </w:r>
      <w:r w:rsidRPr="00AB2407">
        <w:rPr>
          <w:b/>
        </w:rPr>
        <w:t>технологий</w:t>
      </w:r>
      <w:r w:rsidR="00685CB7">
        <w:rPr>
          <w:b/>
        </w:rPr>
        <w:t xml:space="preserve"> </w:t>
      </w:r>
      <w:r w:rsidRPr="00AB2407">
        <w:rPr>
          <w:b/>
        </w:rPr>
        <w:t>формирования</w:t>
      </w:r>
      <w:r w:rsidR="00685CB7">
        <w:rPr>
          <w:b/>
        </w:rPr>
        <w:t xml:space="preserve"> </w:t>
      </w:r>
      <w:r w:rsidRPr="00AB2407">
        <w:rPr>
          <w:b/>
        </w:rPr>
        <w:t>УУД: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Дл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азвити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мени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цениват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вою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аботу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т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ам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редложенному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алгоритму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чатс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цениват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во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задание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браща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нимани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а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азвивающую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ценност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любог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задания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равнива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тей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между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обой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оказыва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л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чег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ужн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т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л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но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знание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как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н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ригодитс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жизни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ассказыва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а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рок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овый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материал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ривлека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тей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к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ткрытию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овых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знаний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буча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тей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риемам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аботы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группе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оказывает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как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можн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рийт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к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единому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ешению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абот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группах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мешиваетс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чебны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конфликты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роговарива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(направляя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оказывая)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бразец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а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рок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деля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большо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нимани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амопроверк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тей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буча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х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как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можн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айт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справит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шибку.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тави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цел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а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рок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абота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тьм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аправлени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целей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чи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тей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тем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авыкам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которы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м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ригодятс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абот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нформацией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-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ересказу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оставлению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лана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знакоми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азличным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сточниками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браща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нимани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а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азвити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амят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логических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пераций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мышления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браща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нимани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а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бщи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пособы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йствий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той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л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ной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итуации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спользу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роектны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формы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аботы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а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рок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неурочной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ятельности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редпочита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формироват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ужны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ценности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рибега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к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иалогическому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бщению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ключа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тей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роцесс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чи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тей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лат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равственный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ыбор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амках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аботы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ценностным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материалом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ег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анализом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аходи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пособ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влеч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тей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знаниями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оказыва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мысл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чения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ла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эт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«корректной»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форме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ключа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тей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конструктивную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ятельность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коллективны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творчески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ла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lastRenderedPageBreak/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а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шанс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справит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шибку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оказыва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бъясняет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за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чт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была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оставлена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та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л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на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тметка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чи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тей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цениват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аботу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критериям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озволя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ругим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тям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частвоват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роцесс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ценивани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тветов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омога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ебенку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айт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амог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ебя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оставля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ндивидуальный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маршрут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чи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ебенка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тавит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цел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скат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ут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остижения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чи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тей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оставлят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лан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йствий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еред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тем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как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ачат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чт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-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т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лать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енавязчив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транслиру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тям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озитивны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ценности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озволя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м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рожит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х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а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обственном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римере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чи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азным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пособам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ыражени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воих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мыслей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скусству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пора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тстаивани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обственног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мнения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важени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мнени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ругих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рганизу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ятельностны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формы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амках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которых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т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могл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бы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рожит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рисвоит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ужны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знания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чи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тей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пособам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эффективног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запоминани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рганизаци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ятельности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енавязчив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транслиру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мысл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чени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тям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оказывает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как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аспределит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ол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бязанности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абота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команде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конц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ыполнени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задания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конц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рока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мест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тьм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цениваютто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чему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т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аучились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чт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олучилось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а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чт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ет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а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рок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спользу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пециализированны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азвивающи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задания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остановк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опросов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ебенок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бщаютс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озици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«на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авных»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активн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ключа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каждог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чебный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роцесс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оощря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чебно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отрудничеств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между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чениками,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ченикам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чителем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трои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рок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ятельностной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арадигме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на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урок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спользу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нтерактивные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озможности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КТ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рганизу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работу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арах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менног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остава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а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озможност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тям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амостоятельно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выбират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задания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из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предложенных</w:t>
      </w:r>
    </w:p>
    <w:p w:rsidR="00AB2407" w:rsidRPr="00AB2407" w:rsidRDefault="00AB2407" w:rsidP="00D703FC">
      <w:pPr>
        <w:pStyle w:val="afc"/>
        <w:numPr>
          <w:ilvl w:val="0"/>
          <w:numId w:val="348"/>
        </w:numPr>
        <w:spacing w:before="0" w:beforeAutospacing="0" w:after="0"/>
        <w:ind w:left="426" w:hanging="426"/>
        <w:rPr>
          <w:lang w:val="x-none"/>
        </w:rPr>
      </w:pPr>
      <w:r w:rsidRPr="00AB2407">
        <w:rPr>
          <w:lang w:val="x-none"/>
        </w:rPr>
        <w:t>Учитель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организует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конструктивную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совместную</w:t>
      </w:r>
      <w:r w:rsidR="00685CB7">
        <w:rPr>
          <w:lang w:val="x-none"/>
        </w:rPr>
        <w:t xml:space="preserve"> </w:t>
      </w:r>
      <w:r w:rsidRPr="00AB2407">
        <w:rPr>
          <w:lang w:val="x-none"/>
        </w:rPr>
        <w:t>деятельность</w:t>
      </w:r>
    </w:p>
    <w:p w:rsidR="00E83C4C" w:rsidRDefault="00E83C4C" w:rsidP="00E83C4C">
      <w:pPr>
        <w:pStyle w:val="afc"/>
        <w:widowControl w:val="0"/>
        <w:spacing w:before="0" w:beforeAutospacing="0" w:after="0"/>
        <w:ind w:firstLine="567"/>
      </w:pPr>
      <w:bookmarkStart w:id="124" w:name="_Toc496862436"/>
      <w:r>
        <w:t>В</w:t>
      </w:r>
      <w:r w:rsidR="00685CB7">
        <w:t xml:space="preserve"> </w:t>
      </w:r>
      <w:r>
        <w:t>результате</w:t>
      </w:r>
      <w:r w:rsidR="00685CB7">
        <w:t xml:space="preserve"> </w:t>
      </w:r>
      <w:r>
        <w:t>изучения</w:t>
      </w:r>
      <w:r w:rsidR="00685CB7">
        <w:t xml:space="preserve"> </w:t>
      </w:r>
      <w:r>
        <w:t>базовых</w:t>
      </w:r>
      <w:r w:rsidR="00685CB7">
        <w:t xml:space="preserve"> </w:t>
      </w:r>
      <w:r>
        <w:t>и</w:t>
      </w:r>
      <w:r w:rsidR="00685CB7">
        <w:t xml:space="preserve"> </w:t>
      </w:r>
      <w:r>
        <w:t>дополнительных</w:t>
      </w:r>
      <w:r w:rsidR="00685CB7">
        <w:t xml:space="preserve"> </w:t>
      </w:r>
      <w:r>
        <w:t>учебных</w:t>
      </w:r>
      <w:r w:rsidR="00685CB7">
        <w:t xml:space="preserve"> </w:t>
      </w:r>
      <w:r>
        <w:t>предметов,</w:t>
      </w:r>
      <w:r w:rsidR="00685CB7">
        <w:t xml:space="preserve"> </w:t>
      </w:r>
      <w:r>
        <w:t>а</w:t>
      </w:r>
      <w:r w:rsidR="00685CB7">
        <w:t xml:space="preserve"> </w:t>
      </w:r>
      <w:r>
        <w:t>также</w:t>
      </w:r>
      <w:r w:rsidR="00685CB7">
        <w:t xml:space="preserve"> </w:t>
      </w:r>
      <w:r>
        <w:t>в</w:t>
      </w:r>
      <w:r w:rsidR="00685CB7">
        <w:t xml:space="preserve"> </w:t>
      </w:r>
      <w:r>
        <w:t>ходе</w:t>
      </w:r>
      <w:r w:rsidR="00685CB7">
        <w:t xml:space="preserve"> </w:t>
      </w:r>
      <w:r>
        <w:t>внеуро</w:t>
      </w:r>
      <w:r>
        <w:t>ч</w:t>
      </w:r>
      <w:r>
        <w:t>ной</w:t>
      </w:r>
      <w:r w:rsidR="00685CB7">
        <w:t xml:space="preserve"> </w:t>
      </w:r>
      <w:r>
        <w:t>деятельности</w:t>
      </w:r>
      <w:r w:rsidR="00685CB7">
        <w:t xml:space="preserve"> </w:t>
      </w:r>
      <w:r>
        <w:t>у</w:t>
      </w:r>
      <w:r w:rsidR="00685CB7">
        <w:t xml:space="preserve"> </w:t>
      </w:r>
      <w:r>
        <w:t>выпускников</w:t>
      </w:r>
      <w:r w:rsidR="00685CB7">
        <w:t xml:space="preserve"> </w:t>
      </w:r>
      <w:r>
        <w:t>основной</w:t>
      </w:r>
      <w:r w:rsidR="00685CB7">
        <w:t xml:space="preserve"> </w:t>
      </w:r>
      <w:r>
        <w:t>школы</w:t>
      </w:r>
      <w:r w:rsidR="00685CB7">
        <w:t xml:space="preserve"> </w:t>
      </w:r>
      <w:r>
        <w:t>будут</w:t>
      </w:r>
      <w:r w:rsidR="00685CB7">
        <w:t xml:space="preserve"> </w:t>
      </w:r>
      <w:r>
        <w:t>сформированы</w:t>
      </w:r>
      <w:r w:rsidR="00685CB7">
        <w:t xml:space="preserve"> </w:t>
      </w:r>
      <w:r>
        <w:t>личностные,</w:t>
      </w:r>
      <w:r w:rsidR="00685CB7">
        <w:t xml:space="preserve"> </w:t>
      </w:r>
      <w:r>
        <w:t>познавател</w:t>
      </w:r>
      <w:r>
        <w:t>ь</w:t>
      </w:r>
      <w:r>
        <w:t>ные,</w:t>
      </w:r>
      <w:r w:rsidR="00685CB7">
        <w:t xml:space="preserve"> </w:t>
      </w:r>
      <w:r>
        <w:t>коммуникативные</w:t>
      </w:r>
      <w:r w:rsidR="00685CB7">
        <w:t xml:space="preserve"> </w:t>
      </w:r>
      <w:r>
        <w:t>и</w:t>
      </w:r>
      <w:r w:rsidR="00685CB7">
        <w:t xml:space="preserve"> </w:t>
      </w:r>
      <w:r>
        <w:t>регулятивные</w:t>
      </w:r>
      <w:r w:rsidR="00685CB7">
        <w:t xml:space="preserve"> </w:t>
      </w:r>
      <w:r>
        <w:t>универсальные</w:t>
      </w:r>
      <w:r w:rsidR="00685CB7">
        <w:t xml:space="preserve"> </w:t>
      </w:r>
      <w:r>
        <w:t>учебные</w:t>
      </w:r>
      <w:r w:rsidR="00685CB7">
        <w:t xml:space="preserve"> </w:t>
      </w:r>
      <w:r>
        <w:t>действия</w:t>
      </w:r>
      <w:r w:rsidR="00685CB7">
        <w:t xml:space="preserve"> </w:t>
      </w:r>
      <w:r>
        <w:t>как</w:t>
      </w:r>
      <w:r w:rsidR="00685CB7">
        <w:t xml:space="preserve"> </w:t>
      </w:r>
      <w:r>
        <w:t>основа</w:t>
      </w:r>
      <w:r w:rsidR="00685CB7">
        <w:t xml:space="preserve"> </w:t>
      </w:r>
      <w:r>
        <w:t>учебного</w:t>
      </w:r>
      <w:r w:rsidR="00685CB7">
        <w:t xml:space="preserve"> </w:t>
      </w:r>
      <w:r>
        <w:t>с</w:t>
      </w:r>
      <w:r>
        <w:t>о</w:t>
      </w:r>
      <w:r>
        <w:t>труднич</w:t>
      </w:r>
      <w:r>
        <w:t>е</w:t>
      </w:r>
      <w:r>
        <w:t>ства</w:t>
      </w:r>
      <w:r w:rsidR="00685CB7">
        <w:t xml:space="preserve"> </w:t>
      </w:r>
      <w:r>
        <w:t>и</w:t>
      </w:r>
      <w:r w:rsidR="00685CB7">
        <w:t xml:space="preserve"> </w:t>
      </w:r>
      <w:r>
        <w:t>умения</w:t>
      </w:r>
      <w:r w:rsidR="00685CB7">
        <w:t xml:space="preserve"> </w:t>
      </w:r>
      <w:r>
        <w:t>учиться</w:t>
      </w:r>
      <w:r w:rsidR="00685CB7">
        <w:t xml:space="preserve"> </w:t>
      </w:r>
      <w:r>
        <w:t>в</w:t>
      </w:r>
      <w:r w:rsidR="00685CB7">
        <w:t xml:space="preserve"> </w:t>
      </w:r>
      <w:r>
        <w:t>общении.</w:t>
      </w:r>
    </w:p>
    <w:p w:rsidR="00E83C4C" w:rsidRDefault="00E83C4C" w:rsidP="00E83C4C">
      <w:pPr>
        <w:pStyle w:val="afc"/>
        <w:widowControl w:val="0"/>
        <w:spacing w:before="0" w:beforeAutospacing="0" w:after="0"/>
        <w:ind w:firstLine="567"/>
      </w:pPr>
      <w:r>
        <w:t>Для</w:t>
      </w:r>
      <w:r w:rsidR="00685CB7">
        <w:t xml:space="preserve"> </w:t>
      </w:r>
      <w:r>
        <w:t>выявления</w:t>
      </w:r>
      <w:r w:rsidR="00685CB7">
        <w:t xml:space="preserve"> </w:t>
      </w:r>
      <w:r>
        <w:t>на</w:t>
      </w:r>
      <w:r w:rsidR="00685CB7">
        <w:t xml:space="preserve"> </w:t>
      </w:r>
      <w:r>
        <w:t>каждом</w:t>
      </w:r>
      <w:r w:rsidR="00685CB7">
        <w:t xml:space="preserve"> </w:t>
      </w:r>
      <w:r>
        <w:t>этапе</w:t>
      </w:r>
      <w:r w:rsidR="00685CB7">
        <w:t xml:space="preserve"> </w:t>
      </w:r>
      <w:r>
        <w:t>реализации</w:t>
      </w:r>
      <w:r w:rsidR="00685CB7">
        <w:t xml:space="preserve"> </w:t>
      </w:r>
      <w:r>
        <w:t>программы</w:t>
      </w:r>
      <w:r w:rsidR="00685CB7">
        <w:t xml:space="preserve"> </w:t>
      </w:r>
      <w:r>
        <w:t>возможных</w:t>
      </w:r>
      <w:r w:rsidR="00685CB7">
        <w:t xml:space="preserve"> </w:t>
      </w:r>
      <w:r>
        <w:t>негативных</w:t>
      </w:r>
      <w:r w:rsidR="00685CB7">
        <w:t xml:space="preserve"> </w:t>
      </w:r>
      <w:r>
        <w:t>последствий</w:t>
      </w:r>
      <w:r w:rsidR="00685CB7">
        <w:t xml:space="preserve"> </w:t>
      </w:r>
      <w:r>
        <w:t>и</w:t>
      </w:r>
      <w:r w:rsidR="00685CB7">
        <w:t xml:space="preserve"> </w:t>
      </w:r>
      <w:r>
        <w:t>их</w:t>
      </w:r>
      <w:r w:rsidR="00685CB7">
        <w:t xml:space="preserve"> </w:t>
      </w:r>
      <w:r>
        <w:t>своевременной</w:t>
      </w:r>
      <w:r w:rsidR="00685CB7">
        <w:t xml:space="preserve"> </w:t>
      </w:r>
      <w:r>
        <w:t>коррекции</w:t>
      </w:r>
      <w:r w:rsidR="00685CB7">
        <w:t xml:space="preserve"> </w:t>
      </w:r>
      <w:r>
        <w:t>необходимо</w:t>
      </w:r>
      <w:r w:rsidR="00685CB7">
        <w:t xml:space="preserve"> </w:t>
      </w:r>
      <w:r>
        <w:t>регулярное</w:t>
      </w:r>
      <w:r w:rsidR="00685CB7">
        <w:t xml:space="preserve"> </w:t>
      </w:r>
      <w:r>
        <w:t>отслеживание</w:t>
      </w:r>
      <w:r w:rsidR="00685CB7">
        <w:t xml:space="preserve"> </w:t>
      </w:r>
      <w:r>
        <w:t>ее</w:t>
      </w:r>
      <w:r w:rsidR="00685CB7">
        <w:t xml:space="preserve"> </w:t>
      </w:r>
      <w:r>
        <w:t>посредством</w:t>
      </w:r>
      <w:r w:rsidR="00685CB7">
        <w:t xml:space="preserve"> </w:t>
      </w:r>
      <w:r>
        <w:t>наблюд</w:t>
      </w:r>
      <w:r>
        <w:t>е</w:t>
      </w:r>
      <w:r>
        <w:t>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03"/>
        <w:gridCol w:w="6095"/>
      </w:tblGrid>
      <w:tr w:rsidR="00E83C4C" w:rsidRPr="00F23799" w:rsidTr="008D74A9">
        <w:tc>
          <w:tcPr>
            <w:tcW w:w="4503" w:type="dxa"/>
            <w:shd w:val="clear" w:color="auto" w:fill="auto"/>
          </w:tcPr>
          <w:p w:rsidR="00E83C4C" w:rsidRPr="00F23799" w:rsidRDefault="00E83C4C" w:rsidP="008D74A9">
            <w:pPr>
              <w:pStyle w:val="afc"/>
              <w:widowControl w:val="0"/>
              <w:spacing w:before="0" w:beforeAutospacing="0" w:after="0"/>
              <w:ind w:firstLine="0"/>
              <w:rPr>
                <w:b/>
              </w:rPr>
            </w:pPr>
            <w:r w:rsidRPr="00F23799">
              <w:rPr>
                <w:b/>
              </w:rPr>
              <w:t>Риски</w:t>
            </w:r>
            <w:r w:rsidR="00685CB7">
              <w:rPr>
                <w:b/>
              </w:rPr>
              <w:t xml:space="preserve"> </w:t>
            </w:r>
          </w:p>
        </w:tc>
        <w:tc>
          <w:tcPr>
            <w:tcW w:w="6095" w:type="dxa"/>
            <w:shd w:val="clear" w:color="auto" w:fill="auto"/>
          </w:tcPr>
          <w:p w:rsidR="00E83C4C" w:rsidRPr="00F23799" w:rsidRDefault="00E83C4C" w:rsidP="008D74A9">
            <w:pPr>
              <w:pStyle w:val="afc"/>
              <w:widowControl w:val="0"/>
              <w:spacing w:before="0" w:beforeAutospacing="0" w:after="0"/>
              <w:ind w:firstLine="0"/>
              <w:rPr>
                <w:b/>
              </w:rPr>
            </w:pPr>
            <w:r w:rsidRPr="00F23799">
              <w:rPr>
                <w:b/>
              </w:rPr>
              <w:t>пути</w:t>
            </w:r>
            <w:r w:rsidR="00685CB7">
              <w:rPr>
                <w:b/>
              </w:rPr>
              <w:t xml:space="preserve"> </w:t>
            </w:r>
            <w:r w:rsidRPr="00F23799">
              <w:rPr>
                <w:b/>
              </w:rPr>
              <w:t>преодоления</w:t>
            </w:r>
          </w:p>
        </w:tc>
      </w:tr>
      <w:tr w:rsidR="00E83C4C" w:rsidTr="008D74A9">
        <w:tc>
          <w:tcPr>
            <w:tcW w:w="4503" w:type="dxa"/>
            <w:shd w:val="clear" w:color="auto" w:fill="auto"/>
          </w:tcPr>
          <w:p w:rsidR="00E83C4C" w:rsidRDefault="00E83C4C" w:rsidP="008D74A9">
            <w:pPr>
              <w:pStyle w:val="afc"/>
              <w:widowControl w:val="0"/>
              <w:spacing w:before="0" w:beforeAutospacing="0" w:after="0"/>
              <w:ind w:firstLine="0"/>
            </w:pPr>
            <w:r>
              <w:t>Негативная</w:t>
            </w:r>
            <w:r w:rsidR="00685CB7">
              <w:t xml:space="preserve"> </w:t>
            </w:r>
            <w:r>
              <w:t>реакция</w:t>
            </w:r>
            <w:r w:rsidR="00685CB7">
              <w:t xml:space="preserve"> </w:t>
            </w:r>
            <w:r>
              <w:t>на</w:t>
            </w:r>
            <w:r w:rsidR="00685CB7">
              <w:t xml:space="preserve"> </w:t>
            </w:r>
            <w:r>
              <w:t>нововведения</w:t>
            </w:r>
            <w:r w:rsidR="00685CB7">
              <w:t xml:space="preserve"> </w:t>
            </w:r>
            <w:r>
              <w:t>со</w:t>
            </w:r>
            <w:r w:rsidR="00685CB7">
              <w:t xml:space="preserve"> </w:t>
            </w:r>
            <w:r>
              <w:t>стороны</w:t>
            </w:r>
            <w:r w:rsidR="00685CB7">
              <w:t xml:space="preserve"> </w:t>
            </w:r>
            <w:r>
              <w:t>отдельных</w:t>
            </w:r>
            <w:r w:rsidR="00685CB7">
              <w:t xml:space="preserve"> </w:t>
            </w:r>
            <w:r>
              <w:t>учащихся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родит</w:t>
            </w:r>
            <w:r>
              <w:t>е</w:t>
            </w:r>
            <w:r>
              <w:t>лей</w:t>
            </w:r>
          </w:p>
        </w:tc>
        <w:tc>
          <w:tcPr>
            <w:tcW w:w="6095" w:type="dxa"/>
            <w:shd w:val="clear" w:color="auto" w:fill="auto"/>
          </w:tcPr>
          <w:p w:rsidR="00E83C4C" w:rsidRDefault="00E83C4C" w:rsidP="008D74A9">
            <w:pPr>
              <w:pStyle w:val="afc"/>
              <w:widowControl w:val="0"/>
              <w:spacing w:before="0" w:beforeAutospacing="0" w:after="0"/>
              <w:ind w:firstLine="0"/>
            </w:pPr>
            <w:r>
              <w:t>Тематические</w:t>
            </w:r>
            <w:r w:rsidR="00685CB7">
              <w:t xml:space="preserve"> </w:t>
            </w:r>
            <w:r>
              <w:t>родительские</w:t>
            </w:r>
            <w:r w:rsidR="00685CB7">
              <w:t xml:space="preserve"> </w:t>
            </w:r>
            <w:r>
              <w:t>собрания;</w:t>
            </w:r>
            <w:r w:rsidR="00685CB7">
              <w:t xml:space="preserve"> </w:t>
            </w:r>
            <w:r>
              <w:t>семинары</w:t>
            </w:r>
            <w:r w:rsidR="00685CB7">
              <w:t xml:space="preserve"> </w:t>
            </w:r>
            <w:r>
              <w:t>для</w:t>
            </w:r>
            <w:r w:rsidR="00685CB7">
              <w:t xml:space="preserve"> </w:t>
            </w:r>
            <w:r>
              <w:t>р</w:t>
            </w:r>
            <w:r>
              <w:t>о</w:t>
            </w:r>
            <w:r>
              <w:t>дителей;</w:t>
            </w:r>
            <w:r w:rsidR="00685CB7">
              <w:t xml:space="preserve"> </w:t>
            </w:r>
            <w:r>
              <w:t>психологопедагогическое</w:t>
            </w:r>
            <w:r w:rsidR="00685CB7">
              <w:t xml:space="preserve"> </w:t>
            </w:r>
            <w:r>
              <w:t>сопровождение</w:t>
            </w:r>
            <w:r w:rsidR="00685CB7">
              <w:t xml:space="preserve"> </w:t>
            </w:r>
            <w:r>
              <w:t>пр</w:t>
            </w:r>
            <w:r>
              <w:t>о</w:t>
            </w:r>
            <w:r>
              <w:t>граммы</w:t>
            </w:r>
          </w:p>
        </w:tc>
      </w:tr>
      <w:tr w:rsidR="00E83C4C" w:rsidTr="008D74A9">
        <w:tc>
          <w:tcPr>
            <w:tcW w:w="4503" w:type="dxa"/>
            <w:shd w:val="clear" w:color="auto" w:fill="auto"/>
          </w:tcPr>
          <w:p w:rsidR="00E83C4C" w:rsidRDefault="00E83C4C" w:rsidP="008D74A9">
            <w:pPr>
              <w:pStyle w:val="afc"/>
              <w:widowControl w:val="0"/>
              <w:spacing w:before="0" w:beforeAutospacing="0" w:after="0"/>
              <w:ind w:firstLine="0"/>
            </w:pPr>
            <w:r>
              <w:t>Неготовность</w:t>
            </w:r>
            <w:r w:rsidR="00685CB7">
              <w:t xml:space="preserve"> </w:t>
            </w:r>
            <w:r>
              <w:t>отдельных</w:t>
            </w:r>
            <w:r w:rsidR="00685CB7">
              <w:t xml:space="preserve"> </w:t>
            </w:r>
            <w:r>
              <w:t>педагогов</w:t>
            </w:r>
            <w:r w:rsidR="00685CB7">
              <w:t xml:space="preserve"> </w:t>
            </w:r>
            <w:r>
              <w:t>к</w:t>
            </w:r>
            <w:r w:rsidR="00685CB7">
              <w:t xml:space="preserve"> </w:t>
            </w:r>
            <w:r>
              <w:t>н</w:t>
            </w:r>
            <w:r>
              <w:t>о</w:t>
            </w:r>
            <w:r>
              <w:t>воввед</w:t>
            </w:r>
            <w:r>
              <w:t>е</w:t>
            </w:r>
            <w:r>
              <w:t>ниям</w:t>
            </w:r>
          </w:p>
        </w:tc>
        <w:tc>
          <w:tcPr>
            <w:tcW w:w="6095" w:type="dxa"/>
            <w:shd w:val="clear" w:color="auto" w:fill="auto"/>
          </w:tcPr>
          <w:p w:rsidR="00E83C4C" w:rsidRDefault="00E83C4C" w:rsidP="008D74A9">
            <w:pPr>
              <w:pStyle w:val="afc"/>
              <w:widowControl w:val="0"/>
              <w:spacing w:before="0" w:beforeAutospacing="0" w:after="0"/>
              <w:ind w:firstLine="0"/>
            </w:pPr>
            <w:r>
              <w:t>Своевременное</w:t>
            </w:r>
            <w:r w:rsidR="00685CB7">
              <w:t xml:space="preserve"> </w:t>
            </w:r>
            <w:r>
              <w:t>повышение</w:t>
            </w:r>
            <w:r w:rsidR="00685CB7">
              <w:t xml:space="preserve"> </w:t>
            </w:r>
            <w:r>
              <w:t>квалификации</w:t>
            </w:r>
            <w:r w:rsidR="00685CB7">
              <w:t xml:space="preserve"> </w:t>
            </w:r>
            <w:r>
              <w:t>пед</w:t>
            </w:r>
            <w:r>
              <w:t>а</w:t>
            </w:r>
            <w:r>
              <w:t>гогов;</w:t>
            </w:r>
            <w:r w:rsidR="00685CB7">
              <w:t xml:space="preserve"> </w:t>
            </w:r>
            <w:r>
              <w:t>тематические</w:t>
            </w:r>
            <w:r w:rsidR="00685CB7">
              <w:t xml:space="preserve"> </w:t>
            </w:r>
            <w:r>
              <w:t>педсоветы</w:t>
            </w:r>
            <w:r w:rsidR="00685CB7">
              <w:t xml:space="preserve"> </w:t>
            </w:r>
            <w:r>
              <w:t>и</w:t>
            </w:r>
            <w:r w:rsidR="00685CB7">
              <w:t xml:space="preserve"> </w:t>
            </w:r>
            <w:r>
              <w:t>методические</w:t>
            </w:r>
            <w:r w:rsidR="00685CB7">
              <w:t xml:space="preserve"> </w:t>
            </w:r>
            <w:r>
              <w:t>семинары;</w:t>
            </w:r>
            <w:r w:rsidR="00685CB7">
              <w:t xml:space="preserve"> </w:t>
            </w:r>
            <w:r>
              <w:t>и</w:t>
            </w:r>
            <w:r>
              <w:t>н</w:t>
            </w:r>
            <w:r>
              <w:t>дивидуальные</w:t>
            </w:r>
            <w:r w:rsidR="00685CB7">
              <w:t xml:space="preserve"> </w:t>
            </w:r>
            <w:r>
              <w:t>консультации</w:t>
            </w:r>
          </w:p>
        </w:tc>
      </w:tr>
      <w:tr w:rsidR="00E83C4C" w:rsidTr="008D74A9">
        <w:tc>
          <w:tcPr>
            <w:tcW w:w="4503" w:type="dxa"/>
            <w:shd w:val="clear" w:color="auto" w:fill="auto"/>
          </w:tcPr>
          <w:p w:rsidR="00E83C4C" w:rsidRDefault="00E83C4C" w:rsidP="008D74A9">
            <w:pPr>
              <w:pStyle w:val="afc"/>
              <w:widowControl w:val="0"/>
              <w:spacing w:before="0" w:beforeAutospacing="0" w:after="0"/>
              <w:ind w:firstLine="0"/>
            </w:pPr>
            <w:r>
              <w:t>Неэффективное</w:t>
            </w:r>
            <w:r w:rsidR="00685CB7">
              <w:t xml:space="preserve"> </w:t>
            </w:r>
            <w:r>
              <w:t>использование</w:t>
            </w:r>
            <w:r w:rsidR="00685CB7">
              <w:t xml:space="preserve"> </w:t>
            </w:r>
            <w:r>
              <w:t>новых</w:t>
            </w:r>
            <w:r w:rsidR="00685CB7">
              <w:t xml:space="preserve"> </w:t>
            </w:r>
            <w:r>
              <w:t>образовательных</w:t>
            </w:r>
            <w:r w:rsidR="00685CB7">
              <w:t xml:space="preserve"> </w:t>
            </w:r>
            <w:r>
              <w:t>технологий</w:t>
            </w:r>
            <w:r w:rsidR="00685CB7">
              <w:t xml:space="preserve"> </w:t>
            </w:r>
            <w:r>
              <w:t>отдельн</w:t>
            </w:r>
            <w:r>
              <w:t>ы</w:t>
            </w:r>
            <w:r>
              <w:t>ми</w:t>
            </w:r>
            <w:r w:rsidR="00685CB7">
              <w:t xml:space="preserve"> </w:t>
            </w:r>
            <w:r>
              <w:t>педагогами</w:t>
            </w:r>
          </w:p>
        </w:tc>
        <w:tc>
          <w:tcPr>
            <w:tcW w:w="6095" w:type="dxa"/>
            <w:shd w:val="clear" w:color="auto" w:fill="auto"/>
          </w:tcPr>
          <w:p w:rsidR="00E83C4C" w:rsidRDefault="00E83C4C" w:rsidP="008D74A9">
            <w:pPr>
              <w:pStyle w:val="afc"/>
              <w:widowControl w:val="0"/>
              <w:spacing w:before="0" w:beforeAutospacing="0" w:after="0"/>
              <w:ind w:firstLine="0"/>
            </w:pPr>
            <w:r>
              <w:t>Своевременное</w:t>
            </w:r>
            <w:r w:rsidR="00685CB7">
              <w:t xml:space="preserve"> </w:t>
            </w:r>
            <w:r>
              <w:t>повышение</w:t>
            </w:r>
            <w:r w:rsidR="00685CB7">
              <w:t xml:space="preserve"> </w:t>
            </w:r>
            <w:r>
              <w:t>квалификации</w:t>
            </w:r>
            <w:r w:rsidR="00685CB7">
              <w:t xml:space="preserve"> </w:t>
            </w:r>
            <w:r>
              <w:t>пед</w:t>
            </w:r>
            <w:r>
              <w:t>а</w:t>
            </w:r>
            <w:r>
              <w:t>гогов,</w:t>
            </w:r>
            <w:r w:rsidR="00685CB7">
              <w:t xml:space="preserve"> </w:t>
            </w:r>
            <w:r>
              <w:t>методическое</w:t>
            </w:r>
            <w:r w:rsidR="00685CB7">
              <w:t xml:space="preserve"> </w:t>
            </w:r>
            <w:r>
              <w:t>сопровождение</w:t>
            </w:r>
            <w:r w:rsidR="00685CB7">
              <w:t xml:space="preserve"> </w:t>
            </w:r>
            <w:r>
              <w:t>реализации</w:t>
            </w:r>
            <w:r w:rsidR="00685CB7">
              <w:t xml:space="preserve"> </w:t>
            </w:r>
            <w:r>
              <w:t>пр</w:t>
            </w:r>
            <w:r>
              <w:t>о</w:t>
            </w:r>
            <w:r>
              <w:t>граммы</w:t>
            </w:r>
          </w:p>
        </w:tc>
      </w:tr>
    </w:tbl>
    <w:p w:rsidR="00E83C4C" w:rsidRPr="00E83C4C" w:rsidRDefault="00E83C4C" w:rsidP="00E83C4C">
      <w:pPr>
        <w:pStyle w:val="811"/>
        <w:shd w:val="clear" w:color="auto" w:fill="auto"/>
        <w:spacing w:line="240" w:lineRule="auto"/>
        <w:ind w:firstLine="709"/>
        <w:rPr>
          <w:b w:val="0"/>
          <w:sz w:val="24"/>
          <w:szCs w:val="24"/>
        </w:rPr>
      </w:pPr>
      <w:r w:rsidRPr="00E83C4C">
        <w:rPr>
          <w:b w:val="0"/>
          <w:sz w:val="24"/>
          <w:szCs w:val="24"/>
        </w:rPr>
        <w:t>Оценка</w:t>
      </w:r>
      <w:r w:rsidR="00685CB7">
        <w:rPr>
          <w:b w:val="0"/>
          <w:sz w:val="24"/>
          <w:szCs w:val="24"/>
        </w:rPr>
        <w:t xml:space="preserve"> </w:t>
      </w:r>
      <w:r w:rsidRPr="00E83C4C">
        <w:rPr>
          <w:b w:val="0"/>
          <w:sz w:val="24"/>
          <w:szCs w:val="24"/>
        </w:rPr>
        <w:t>достижения</w:t>
      </w:r>
      <w:r w:rsidR="00685CB7">
        <w:rPr>
          <w:b w:val="0"/>
          <w:sz w:val="24"/>
          <w:szCs w:val="24"/>
        </w:rPr>
        <w:t xml:space="preserve"> </w:t>
      </w:r>
      <w:r w:rsidRPr="00E83C4C">
        <w:rPr>
          <w:b w:val="0"/>
          <w:sz w:val="24"/>
          <w:szCs w:val="24"/>
        </w:rPr>
        <w:t>учащимися</w:t>
      </w:r>
      <w:r w:rsidR="00685CB7">
        <w:rPr>
          <w:b w:val="0"/>
          <w:sz w:val="24"/>
          <w:szCs w:val="24"/>
        </w:rPr>
        <w:t xml:space="preserve"> </w:t>
      </w:r>
      <w:r w:rsidRPr="00E83C4C">
        <w:rPr>
          <w:b w:val="0"/>
          <w:sz w:val="24"/>
          <w:szCs w:val="24"/>
        </w:rPr>
        <w:t>личностного</w:t>
      </w:r>
      <w:r w:rsidR="00685CB7">
        <w:rPr>
          <w:b w:val="0"/>
          <w:sz w:val="24"/>
          <w:szCs w:val="24"/>
        </w:rPr>
        <w:t xml:space="preserve"> </w:t>
      </w:r>
      <w:r w:rsidRPr="00E83C4C">
        <w:rPr>
          <w:b w:val="0"/>
          <w:sz w:val="24"/>
          <w:szCs w:val="24"/>
        </w:rPr>
        <w:t>результата</w:t>
      </w:r>
      <w:r w:rsidR="00685CB7">
        <w:rPr>
          <w:b w:val="0"/>
          <w:sz w:val="24"/>
          <w:szCs w:val="24"/>
        </w:rPr>
        <w:t xml:space="preserve"> </w:t>
      </w:r>
      <w:r w:rsidRPr="00E83C4C">
        <w:rPr>
          <w:b w:val="0"/>
          <w:sz w:val="24"/>
          <w:szCs w:val="24"/>
        </w:rPr>
        <w:t>образования</w:t>
      </w:r>
      <w:r w:rsidR="00685CB7">
        <w:rPr>
          <w:b w:val="0"/>
          <w:sz w:val="24"/>
          <w:szCs w:val="24"/>
        </w:rPr>
        <w:t xml:space="preserve"> </w:t>
      </w:r>
      <w:r w:rsidRPr="00E83C4C">
        <w:rPr>
          <w:b w:val="0"/>
          <w:sz w:val="24"/>
          <w:szCs w:val="24"/>
        </w:rPr>
        <w:t>осуществляется</w:t>
      </w:r>
      <w:r w:rsidR="00685CB7">
        <w:rPr>
          <w:b w:val="0"/>
          <w:sz w:val="24"/>
          <w:szCs w:val="24"/>
        </w:rPr>
        <w:t xml:space="preserve"> </w:t>
      </w:r>
      <w:r w:rsidRPr="00E83C4C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E83C4C">
        <w:rPr>
          <w:b w:val="0"/>
          <w:sz w:val="24"/>
          <w:szCs w:val="24"/>
        </w:rPr>
        <w:t>ходе</w:t>
      </w:r>
      <w:r w:rsidR="00685CB7">
        <w:rPr>
          <w:b w:val="0"/>
          <w:sz w:val="24"/>
          <w:szCs w:val="24"/>
        </w:rPr>
        <w:t xml:space="preserve"> </w:t>
      </w:r>
      <w:r w:rsidRPr="00E83C4C">
        <w:rPr>
          <w:b w:val="0"/>
          <w:sz w:val="24"/>
          <w:szCs w:val="24"/>
        </w:rPr>
        <w:t>внутришкольного</w:t>
      </w:r>
      <w:r w:rsidR="00685CB7">
        <w:rPr>
          <w:b w:val="0"/>
          <w:sz w:val="24"/>
          <w:szCs w:val="24"/>
        </w:rPr>
        <w:t xml:space="preserve"> </w:t>
      </w:r>
      <w:r w:rsidRPr="00E83C4C">
        <w:rPr>
          <w:b w:val="0"/>
          <w:sz w:val="24"/>
          <w:szCs w:val="24"/>
        </w:rPr>
        <w:t>мониторинга</w:t>
      </w:r>
      <w:r w:rsidR="00685CB7">
        <w:rPr>
          <w:b w:val="0"/>
          <w:sz w:val="24"/>
          <w:szCs w:val="24"/>
        </w:rPr>
        <w:t xml:space="preserve"> </w:t>
      </w:r>
      <w:r w:rsidRPr="00E83C4C">
        <w:rPr>
          <w:b w:val="0"/>
          <w:sz w:val="24"/>
          <w:szCs w:val="24"/>
        </w:rPr>
        <w:t>образовательных</w:t>
      </w:r>
      <w:r w:rsidR="00685CB7">
        <w:rPr>
          <w:b w:val="0"/>
          <w:sz w:val="24"/>
          <w:szCs w:val="24"/>
        </w:rPr>
        <w:t xml:space="preserve"> </w:t>
      </w:r>
      <w:r w:rsidRPr="00E83C4C">
        <w:rPr>
          <w:b w:val="0"/>
          <w:sz w:val="24"/>
          <w:szCs w:val="24"/>
        </w:rPr>
        <w:t>достижений</w:t>
      </w:r>
      <w:r w:rsidR="00685CB7">
        <w:rPr>
          <w:b w:val="0"/>
          <w:sz w:val="24"/>
          <w:szCs w:val="24"/>
        </w:rPr>
        <w:t xml:space="preserve"> </w:t>
      </w:r>
      <w:r w:rsidRPr="00E83C4C">
        <w:rPr>
          <w:b w:val="0"/>
          <w:sz w:val="24"/>
          <w:szCs w:val="24"/>
        </w:rPr>
        <w:t>обучающихся.</w:t>
      </w:r>
    </w:p>
    <w:p w:rsidR="00C9787C" w:rsidRDefault="00C9787C" w:rsidP="00F04E2E">
      <w:pPr>
        <w:pStyle w:val="afc"/>
        <w:widowControl w:val="0"/>
        <w:tabs>
          <w:tab w:val="left" w:pos="567"/>
        </w:tabs>
        <w:spacing w:before="0" w:beforeAutospacing="0" w:after="0"/>
        <w:ind w:firstLine="567"/>
      </w:pPr>
    </w:p>
    <w:p w:rsidR="0092520D" w:rsidRPr="0016278F" w:rsidRDefault="0092520D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outlineLvl w:val="2"/>
        <w:rPr>
          <w:b/>
        </w:rPr>
      </w:pPr>
      <w:bookmarkStart w:id="125" w:name="_Toc3283021"/>
      <w:r w:rsidRPr="0016278F">
        <w:rPr>
          <w:b/>
        </w:rPr>
        <w:t>2.1.11.</w:t>
      </w:r>
      <w:r w:rsidR="00685CB7">
        <w:rPr>
          <w:b/>
        </w:rPr>
        <w:t xml:space="preserve"> </w:t>
      </w:r>
      <w:r w:rsidRPr="0016278F">
        <w:rPr>
          <w:b/>
        </w:rPr>
        <w:t>Методика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инструментарий</w:t>
      </w:r>
      <w:r w:rsidR="00685CB7">
        <w:rPr>
          <w:b/>
        </w:rPr>
        <w:t xml:space="preserve"> </w:t>
      </w:r>
      <w:r w:rsidRPr="0016278F">
        <w:rPr>
          <w:b/>
        </w:rPr>
        <w:t>мониторинга</w:t>
      </w:r>
      <w:r w:rsidR="00685CB7">
        <w:rPr>
          <w:b/>
        </w:rPr>
        <w:t xml:space="preserve"> </w:t>
      </w:r>
      <w:r w:rsidRPr="0016278F">
        <w:rPr>
          <w:b/>
        </w:rPr>
        <w:t>успешности</w:t>
      </w:r>
      <w:r w:rsidR="00685CB7">
        <w:rPr>
          <w:b/>
        </w:rPr>
        <w:t xml:space="preserve"> </w:t>
      </w:r>
      <w:r w:rsidRPr="0016278F">
        <w:rPr>
          <w:b/>
        </w:rPr>
        <w:t>освоения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применения</w:t>
      </w:r>
      <w:r w:rsidR="00685CB7">
        <w:rPr>
          <w:b/>
        </w:rPr>
        <w:t xml:space="preserve"> </w:t>
      </w:r>
      <w:r w:rsidRPr="0016278F">
        <w:rPr>
          <w:b/>
        </w:rPr>
        <w:t>обучающимися</w:t>
      </w:r>
      <w:r w:rsidR="00685CB7">
        <w:rPr>
          <w:b/>
        </w:rPr>
        <w:t xml:space="preserve"> </w:t>
      </w:r>
      <w:r w:rsidRPr="0016278F">
        <w:rPr>
          <w:b/>
        </w:rPr>
        <w:t>универсальных</w:t>
      </w:r>
      <w:r w:rsidR="00685CB7">
        <w:rPr>
          <w:b/>
        </w:rPr>
        <w:t xml:space="preserve"> </w:t>
      </w:r>
      <w:r w:rsidRPr="0016278F">
        <w:rPr>
          <w:b/>
        </w:rPr>
        <w:t>учебных</w:t>
      </w:r>
      <w:r w:rsidR="00685CB7">
        <w:rPr>
          <w:b/>
        </w:rPr>
        <w:t xml:space="preserve"> </w:t>
      </w:r>
      <w:r w:rsidRPr="0016278F">
        <w:rPr>
          <w:b/>
        </w:rPr>
        <w:t>действий</w:t>
      </w:r>
      <w:bookmarkEnd w:id="124"/>
      <w:bookmarkEnd w:id="125"/>
    </w:p>
    <w:p w:rsidR="00C578C7" w:rsidRPr="005E44CA" w:rsidRDefault="00C578C7" w:rsidP="0016278F">
      <w:pPr>
        <w:pStyle w:val="afc"/>
        <w:widowControl w:val="0"/>
        <w:tabs>
          <w:tab w:val="left" w:pos="567"/>
        </w:tabs>
        <w:spacing w:before="0" w:beforeAutospacing="0" w:after="0"/>
        <w:ind w:firstLine="567"/>
        <w:rPr>
          <w:sz w:val="18"/>
          <w:szCs w:val="18"/>
          <w:highlight w:val="yellow"/>
        </w:rPr>
      </w:pPr>
    </w:p>
    <w:p w:rsidR="009B7E00" w:rsidRPr="0016278F" w:rsidRDefault="009B7E00" w:rsidP="0016278F">
      <w:pPr>
        <w:pStyle w:val="Osnova"/>
        <w:spacing w:line="240" w:lineRule="auto"/>
        <w:ind w:firstLine="567"/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</w:pP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Выбор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диагностического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нструментари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2D7737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дл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2D7737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мониторинга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2D7737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успешност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2D7737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своени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2D7737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2D7737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применени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2D7737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бучающимис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2D7737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универсальных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2D7737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учебных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2D7737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действий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сновывалс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на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следующих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кр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териях:</w:t>
      </w:r>
    </w:p>
    <w:p w:rsidR="009B7E00" w:rsidRPr="0016278F" w:rsidRDefault="009B7E00" w:rsidP="00D703FC">
      <w:pPr>
        <w:pStyle w:val="Osnova"/>
        <w:numPr>
          <w:ilvl w:val="0"/>
          <w:numId w:val="124"/>
        </w:numPr>
        <w:spacing w:line="240" w:lineRule="auto"/>
        <w:ind w:left="426"/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</w:pPr>
      <w:r w:rsidRPr="0016278F">
        <w:rPr>
          <w:rFonts w:ascii="Times New Roman" w:eastAsia="@Arial Unicode MS" w:hAnsi="Times New Roman" w:cs="Times New Roman"/>
          <w:i/>
          <w:iCs/>
          <w:color w:val="auto"/>
          <w:sz w:val="24"/>
          <w:szCs w:val="24"/>
          <w:lang w:val="ru-RU"/>
        </w:rPr>
        <w:t>показательность</w:t>
      </w:r>
      <w:r w:rsidR="00685CB7">
        <w:rPr>
          <w:rFonts w:ascii="Times New Roman" w:eastAsia="@Arial Unicode MS" w:hAnsi="Times New Roman" w:cs="Times New Roman"/>
          <w:i/>
          <w:iCs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конкретного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вида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УУД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дл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бщей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характеристик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уровн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развити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личнос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т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ных,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регулятивных,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познавательных,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коммуникативных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УУД;</w:t>
      </w:r>
    </w:p>
    <w:p w:rsidR="009B7E00" w:rsidRPr="0016278F" w:rsidRDefault="009B7E00" w:rsidP="00D703FC">
      <w:pPr>
        <w:pStyle w:val="Osnova"/>
        <w:numPr>
          <w:ilvl w:val="0"/>
          <w:numId w:val="124"/>
        </w:numPr>
        <w:spacing w:line="240" w:lineRule="auto"/>
        <w:ind w:left="426"/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</w:pPr>
      <w:r w:rsidRPr="0016278F">
        <w:rPr>
          <w:rFonts w:ascii="Times New Roman" w:eastAsia="@Arial Unicode MS" w:hAnsi="Times New Roman" w:cs="Times New Roman"/>
          <w:i/>
          <w:iCs/>
          <w:color w:val="auto"/>
          <w:sz w:val="24"/>
          <w:szCs w:val="24"/>
          <w:lang w:val="ru-RU"/>
        </w:rPr>
        <w:t>учет</w:t>
      </w:r>
      <w:r w:rsidR="00685CB7">
        <w:rPr>
          <w:rFonts w:ascii="Times New Roman" w:eastAsia="@Arial Unicode MS" w:hAnsi="Times New Roman" w:cs="Times New Roman"/>
          <w:i/>
          <w:iCs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i/>
          <w:iCs/>
          <w:color w:val="auto"/>
          <w:sz w:val="24"/>
          <w:szCs w:val="24"/>
          <w:lang w:val="ru-RU"/>
        </w:rPr>
        <w:t>системного</w:t>
      </w:r>
      <w:r w:rsidR="00685CB7">
        <w:rPr>
          <w:rFonts w:ascii="Times New Roman" w:eastAsia="@Arial Unicode MS" w:hAnsi="Times New Roman" w:cs="Times New Roman"/>
          <w:i/>
          <w:iCs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i/>
          <w:iCs/>
          <w:color w:val="auto"/>
          <w:sz w:val="24"/>
          <w:szCs w:val="24"/>
          <w:lang w:val="ru-RU"/>
        </w:rPr>
        <w:t>характера</w:t>
      </w:r>
      <w:r w:rsidR="00685CB7">
        <w:rPr>
          <w:rFonts w:ascii="Times New Roman" w:eastAsia="@Arial Unicode MS" w:hAnsi="Times New Roman" w:cs="Times New Roman"/>
          <w:i/>
          <w:iCs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видов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УУД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(одно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универсальное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учебное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действие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может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быть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ра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с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смотрено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как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принадлежащее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к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различным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классам.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Например,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рефлексивна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самооценка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может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рассматриватьс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как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личностное,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как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регулятивное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действие.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Речевое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тображение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действи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может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быть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проинтерпретировано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как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коммуникативное,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как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регулятивное,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как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знак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во-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lastRenderedPageBreak/>
        <w:t>символическое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действие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пр.);</w:t>
      </w:r>
    </w:p>
    <w:p w:rsidR="009B7E00" w:rsidRPr="0016278F" w:rsidRDefault="009B7E00" w:rsidP="00D703FC">
      <w:pPr>
        <w:pStyle w:val="Osnova"/>
        <w:numPr>
          <w:ilvl w:val="0"/>
          <w:numId w:val="124"/>
        </w:numPr>
        <w:spacing w:line="240" w:lineRule="auto"/>
        <w:ind w:left="426"/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</w:pP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учет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i/>
          <w:iCs/>
          <w:color w:val="auto"/>
          <w:sz w:val="24"/>
          <w:szCs w:val="24"/>
          <w:lang w:val="ru-RU"/>
        </w:rPr>
        <w:t>возрастной</w:t>
      </w:r>
      <w:r w:rsidR="00685CB7">
        <w:rPr>
          <w:rFonts w:ascii="Times New Roman" w:eastAsia="@Arial Unicode MS" w:hAnsi="Times New Roman" w:cs="Times New Roman"/>
          <w:i/>
          <w:iCs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i/>
          <w:iCs/>
          <w:color w:val="auto"/>
          <w:sz w:val="24"/>
          <w:szCs w:val="24"/>
          <w:lang w:val="ru-RU"/>
        </w:rPr>
        <w:t>специфики</w:t>
      </w:r>
      <w:r w:rsidR="00685CB7">
        <w:rPr>
          <w:rFonts w:ascii="Times New Roman" w:eastAsia="@Arial Unicode MS" w:hAnsi="Times New Roman" w:cs="Times New Roman"/>
          <w:i/>
          <w:iCs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сформированност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видов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УУД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(показательность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видов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УУД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х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значение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дл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развити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учащихс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меняетс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пр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переходе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с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дной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возрастной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ступен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на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другую,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п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этому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выбор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диагностического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нструментари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может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="003765A9"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меняться);</w:t>
      </w:r>
    </w:p>
    <w:p w:rsidR="003765A9" w:rsidRPr="0016278F" w:rsidRDefault="003765A9" w:rsidP="00D703FC">
      <w:pPr>
        <w:pStyle w:val="Osnova"/>
        <w:numPr>
          <w:ilvl w:val="0"/>
          <w:numId w:val="124"/>
        </w:numPr>
        <w:spacing w:line="240" w:lineRule="auto"/>
        <w:ind w:left="426"/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</w:pP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спользование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только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тех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психодиагностических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методик,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содержательна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сторона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которых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п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лучила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достаточный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психологический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анализ,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четко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бъективирована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диагностическа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напра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в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ленность,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а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также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показател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критери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ценк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сследуемой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стороны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развити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ребенка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(согла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с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но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данному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требованию,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применяемые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методик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должны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содержать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только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такие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задания,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кот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рые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по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своей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процедуре,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а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также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уровню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сложност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твечают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реальным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возрастным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нтересам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во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з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можностям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сследуемых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детей).</w:t>
      </w:r>
    </w:p>
    <w:p w:rsidR="008500E8" w:rsidRPr="0016278F" w:rsidRDefault="008500E8" w:rsidP="0016278F">
      <w:pPr>
        <w:pStyle w:val="Osnova"/>
        <w:tabs>
          <w:tab w:val="left" w:pos="567"/>
          <w:tab w:val="left" w:leader="dot" w:pos="624"/>
        </w:tabs>
        <w:spacing w:line="240" w:lineRule="auto"/>
        <w:ind w:firstLine="567"/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</w:pP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Только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квалифицированный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психолог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может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беспечить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необходимые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услови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дл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правильной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процедуры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проведени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бследовани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последующей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правильной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нтерпретаци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диагностических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ценок.</w:t>
      </w:r>
    </w:p>
    <w:p w:rsidR="008500E8" w:rsidRDefault="008500E8" w:rsidP="00640F8D">
      <w:pPr>
        <w:pStyle w:val="Osnova"/>
        <w:tabs>
          <w:tab w:val="left" w:pos="567"/>
          <w:tab w:val="left" w:leader="dot" w:pos="624"/>
        </w:tabs>
        <w:spacing w:line="240" w:lineRule="auto"/>
        <w:ind w:firstLine="567"/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</w:pPr>
      <w:r w:rsidRPr="0016278F">
        <w:rPr>
          <w:rFonts w:ascii="Times New Roman" w:eastAsia="@Arial Unicode MS" w:hAnsi="Times New Roman" w:cs="Times New Roman"/>
          <w:b/>
          <w:bCs/>
          <w:color w:val="auto"/>
          <w:sz w:val="24"/>
          <w:szCs w:val="24"/>
          <w:lang w:val="ru-RU"/>
        </w:rPr>
        <w:t>Методы</w:t>
      </w:r>
      <w:r w:rsidR="00685CB7">
        <w:rPr>
          <w:rFonts w:ascii="Times New Roman" w:eastAsia="@Arial Unicode MS" w:hAnsi="Times New Roman" w:cs="Times New Roman"/>
          <w:b/>
          <w:bCs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b/>
          <w:bCs/>
          <w:color w:val="auto"/>
          <w:sz w:val="24"/>
          <w:szCs w:val="24"/>
          <w:lang w:val="ru-RU"/>
        </w:rPr>
        <w:t>сбора</w:t>
      </w:r>
      <w:r w:rsidR="00685CB7">
        <w:rPr>
          <w:rFonts w:ascii="Times New Roman" w:eastAsia="@Arial Unicode MS" w:hAnsi="Times New Roman" w:cs="Times New Roman"/>
          <w:b/>
          <w:bCs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b/>
          <w:bCs/>
          <w:color w:val="auto"/>
          <w:sz w:val="24"/>
          <w:szCs w:val="24"/>
          <w:lang w:val="ru-RU"/>
        </w:rPr>
        <w:t>информации:</w:t>
      </w:r>
      <w:r w:rsidR="00685CB7">
        <w:rPr>
          <w:rFonts w:ascii="Times New Roman" w:eastAsia="@Arial Unicode MS" w:hAnsi="Times New Roman" w:cs="Times New Roman"/>
          <w:b/>
          <w:bCs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анкетирование;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тестирование;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наблюдение;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беседа.</w:t>
      </w:r>
    </w:p>
    <w:p w:rsidR="00640F8D" w:rsidRPr="00640F8D" w:rsidRDefault="00640F8D" w:rsidP="00640F8D">
      <w:pPr>
        <w:pStyle w:val="Osnova"/>
        <w:tabs>
          <w:tab w:val="left" w:pos="567"/>
          <w:tab w:val="left" w:leader="dot" w:pos="624"/>
        </w:tabs>
        <w:spacing w:line="240" w:lineRule="auto"/>
        <w:ind w:firstLine="567"/>
        <w:rPr>
          <w:rFonts w:ascii="Times New Roman" w:eastAsia="@Arial Unicode MS" w:hAnsi="Times New Roman" w:cs="Times New Roman"/>
          <w:color w:val="auto"/>
          <w:sz w:val="18"/>
          <w:szCs w:val="18"/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8"/>
        <w:gridCol w:w="9640"/>
      </w:tblGrid>
      <w:tr w:rsidR="008500E8" w:rsidRPr="00F23799" w:rsidTr="00E83C4C">
        <w:tc>
          <w:tcPr>
            <w:tcW w:w="958" w:type="dxa"/>
            <w:shd w:val="clear" w:color="auto" w:fill="auto"/>
          </w:tcPr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Класс</w:t>
            </w:r>
          </w:p>
        </w:tc>
        <w:tc>
          <w:tcPr>
            <w:tcW w:w="9640" w:type="dxa"/>
            <w:shd w:val="clear" w:color="auto" w:fill="auto"/>
          </w:tcPr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Диагностический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инстументарий</w:t>
            </w:r>
          </w:p>
        </w:tc>
      </w:tr>
      <w:tr w:rsidR="008500E8" w:rsidRPr="00F23799" w:rsidTr="00E83C4C">
        <w:tc>
          <w:tcPr>
            <w:tcW w:w="10598" w:type="dxa"/>
            <w:gridSpan w:val="2"/>
            <w:shd w:val="clear" w:color="auto" w:fill="auto"/>
          </w:tcPr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b/>
                <w:bCs/>
                <w:color w:val="auto"/>
                <w:sz w:val="22"/>
                <w:szCs w:val="22"/>
                <w:lang w:val="ru-RU"/>
              </w:rPr>
              <w:t>Личностные</w:t>
            </w:r>
            <w:r w:rsidR="00685CB7">
              <w:rPr>
                <w:rFonts w:ascii="Times New Roman" w:eastAsia="@Arial Unicode MS" w:hAnsi="Times New Roman" w:cs="Times New Roman"/>
                <w:b/>
                <w:bCs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b/>
                <w:bCs/>
                <w:color w:val="auto"/>
                <w:sz w:val="22"/>
                <w:szCs w:val="22"/>
                <w:lang w:val="ru-RU"/>
              </w:rPr>
              <w:t>УУД:</w:t>
            </w:r>
            <w:r w:rsidR="00685CB7">
              <w:rPr>
                <w:rFonts w:ascii="Times New Roman" w:eastAsia="@Arial Unicode MS" w:hAnsi="Times New Roman" w:cs="Times New Roman"/>
                <w:b/>
                <w:bCs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умени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соотносить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поступк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событи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с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принятым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этическим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принц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и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пами,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знани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моральных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норм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умени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выделять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нравственны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аспект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поведени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на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основ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определени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учащимс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своего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места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в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обществ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в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жизн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в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целом</w:t>
            </w:r>
          </w:p>
        </w:tc>
      </w:tr>
      <w:tr w:rsidR="008500E8" w:rsidRPr="00F23799" w:rsidTr="00E83C4C">
        <w:tc>
          <w:tcPr>
            <w:tcW w:w="958" w:type="dxa"/>
            <w:shd w:val="clear" w:color="auto" w:fill="auto"/>
          </w:tcPr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5</w:t>
            </w:r>
          </w:p>
        </w:tc>
        <w:tc>
          <w:tcPr>
            <w:tcW w:w="9640" w:type="dxa"/>
            <w:shd w:val="clear" w:color="auto" w:fill="auto"/>
          </w:tcPr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Диагностически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опросник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«Личностны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рост»</w:t>
            </w:r>
          </w:p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Личностны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опросник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«ОТКЛЭ»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Н.И.Рейнвальд</w:t>
            </w:r>
          </w:p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Анкета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«Субъективность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учащихс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в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образовательном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процессе»</w:t>
            </w:r>
          </w:p>
        </w:tc>
      </w:tr>
      <w:tr w:rsidR="008500E8" w:rsidRPr="00F23799" w:rsidTr="00E83C4C">
        <w:tc>
          <w:tcPr>
            <w:tcW w:w="958" w:type="dxa"/>
            <w:shd w:val="clear" w:color="auto" w:fill="auto"/>
          </w:tcPr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6</w:t>
            </w:r>
          </w:p>
        </w:tc>
        <w:tc>
          <w:tcPr>
            <w:tcW w:w="9640" w:type="dxa"/>
            <w:shd w:val="clear" w:color="auto" w:fill="auto"/>
          </w:tcPr>
          <w:p w:rsidR="002916AE" w:rsidRPr="00F23799" w:rsidRDefault="008500E8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Диагностически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опросник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«Личностны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рост»</w:t>
            </w:r>
          </w:p>
          <w:p w:rsidR="002916AE" w:rsidRPr="00F23799" w:rsidRDefault="008500E8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Пословицы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(методика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С.М.Петровой)</w:t>
            </w:r>
          </w:p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Методика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«Психологическа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культура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личности»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(Т.А.Огнева,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О.И.Мотков)</w:t>
            </w:r>
          </w:p>
        </w:tc>
      </w:tr>
      <w:tr w:rsidR="008500E8" w:rsidRPr="00F23799" w:rsidTr="00E83C4C">
        <w:tc>
          <w:tcPr>
            <w:tcW w:w="958" w:type="dxa"/>
            <w:shd w:val="clear" w:color="auto" w:fill="auto"/>
          </w:tcPr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7</w:t>
            </w:r>
          </w:p>
        </w:tc>
        <w:tc>
          <w:tcPr>
            <w:tcW w:w="9640" w:type="dxa"/>
            <w:shd w:val="clear" w:color="auto" w:fill="auto"/>
          </w:tcPr>
          <w:p w:rsidR="002916AE" w:rsidRPr="00F23799" w:rsidRDefault="002916AE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Диагностически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опросник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«Личностны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рост»</w:t>
            </w:r>
          </w:p>
          <w:p w:rsidR="002916AE" w:rsidRPr="00F23799" w:rsidRDefault="002916AE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Анкета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«Ценност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образования»</w:t>
            </w:r>
          </w:p>
          <w:p w:rsidR="008500E8" w:rsidRPr="00F23799" w:rsidRDefault="002916AE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Анкета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«Субъективность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учащихс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в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образовательном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процессе»</w:t>
            </w:r>
          </w:p>
        </w:tc>
      </w:tr>
      <w:tr w:rsidR="008500E8" w:rsidRPr="00F23799" w:rsidTr="00E83C4C">
        <w:tc>
          <w:tcPr>
            <w:tcW w:w="958" w:type="dxa"/>
            <w:shd w:val="clear" w:color="auto" w:fill="auto"/>
          </w:tcPr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8</w:t>
            </w:r>
          </w:p>
        </w:tc>
        <w:tc>
          <w:tcPr>
            <w:tcW w:w="9640" w:type="dxa"/>
            <w:shd w:val="clear" w:color="auto" w:fill="auto"/>
          </w:tcPr>
          <w:p w:rsidR="002916AE" w:rsidRPr="00F23799" w:rsidRDefault="002916AE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Диагностически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опросник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«Личностны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рост»</w:t>
            </w:r>
          </w:p>
          <w:p w:rsidR="002916AE" w:rsidRPr="00F23799" w:rsidRDefault="002916AE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Опросник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профильно-ориентационно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компетенци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(ОПОК)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С.Л.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Братченко</w:t>
            </w:r>
          </w:p>
          <w:p w:rsidR="008500E8" w:rsidRPr="00F23799" w:rsidRDefault="002916AE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Определени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направленност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личност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(ориентационна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анкета)</w:t>
            </w:r>
          </w:p>
        </w:tc>
      </w:tr>
      <w:tr w:rsidR="008500E8" w:rsidRPr="00F23799" w:rsidTr="00E83C4C">
        <w:tc>
          <w:tcPr>
            <w:tcW w:w="958" w:type="dxa"/>
            <w:shd w:val="clear" w:color="auto" w:fill="auto"/>
          </w:tcPr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9</w:t>
            </w:r>
          </w:p>
        </w:tc>
        <w:tc>
          <w:tcPr>
            <w:tcW w:w="9640" w:type="dxa"/>
            <w:shd w:val="clear" w:color="auto" w:fill="auto"/>
          </w:tcPr>
          <w:p w:rsidR="002916AE" w:rsidRPr="00F23799" w:rsidRDefault="002916AE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Диагностически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опросник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«Личностны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рост»</w:t>
            </w:r>
          </w:p>
          <w:p w:rsidR="002916AE" w:rsidRPr="00F23799" w:rsidRDefault="002916AE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Карта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самодиагностик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степен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готовност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к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выбору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профил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обучения</w:t>
            </w:r>
          </w:p>
          <w:p w:rsidR="002916AE" w:rsidRPr="00F23799" w:rsidRDefault="002916AE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Анкета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«Ценност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образования»</w:t>
            </w:r>
          </w:p>
          <w:p w:rsidR="008500E8" w:rsidRPr="00F23799" w:rsidRDefault="002916AE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Модифицированны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вариант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«Самоактуализационного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теста»</w:t>
            </w:r>
          </w:p>
        </w:tc>
      </w:tr>
      <w:tr w:rsidR="002916AE" w:rsidRPr="00F23799" w:rsidTr="00E83C4C">
        <w:tc>
          <w:tcPr>
            <w:tcW w:w="10598" w:type="dxa"/>
            <w:gridSpan w:val="2"/>
            <w:shd w:val="clear" w:color="auto" w:fill="auto"/>
          </w:tcPr>
          <w:p w:rsidR="002916AE" w:rsidRPr="00F23799" w:rsidRDefault="002916AE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b/>
                <w:bCs/>
                <w:color w:val="auto"/>
                <w:sz w:val="22"/>
                <w:szCs w:val="22"/>
                <w:lang w:val="ru-RU"/>
              </w:rPr>
              <w:t>Регулятивные</w:t>
            </w:r>
            <w:r w:rsidR="00685CB7">
              <w:rPr>
                <w:rFonts w:ascii="Times New Roman" w:eastAsia="@Arial Unicode MS" w:hAnsi="Times New Roman" w:cs="Times New Roman"/>
                <w:b/>
                <w:bCs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b/>
                <w:bCs/>
                <w:color w:val="auto"/>
                <w:sz w:val="22"/>
                <w:szCs w:val="22"/>
                <w:lang w:val="ru-RU"/>
              </w:rPr>
              <w:t>УУД:</w:t>
            </w:r>
            <w:r w:rsidR="00685CB7">
              <w:rPr>
                <w:rFonts w:ascii="Times New Roman" w:eastAsia="@Arial Unicode MS" w:hAnsi="Times New Roman" w:cs="Times New Roman"/>
                <w:b/>
                <w:bCs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умени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организовывать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свою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учебную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деятельность</w:t>
            </w:r>
          </w:p>
        </w:tc>
      </w:tr>
      <w:tr w:rsidR="008500E8" w:rsidRPr="00F23799" w:rsidTr="00E83C4C">
        <w:tc>
          <w:tcPr>
            <w:tcW w:w="958" w:type="dxa"/>
            <w:shd w:val="clear" w:color="auto" w:fill="auto"/>
          </w:tcPr>
          <w:p w:rsidR="008500E8" w:rsidRPr="00F23799" w:rsidRDefault="002916AE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5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-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="008500E8" w:rsidRPr="00F23799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9</w:t>
            </w:r>
          </w:p>
        </w:tc>
        <w:tc>
          <w:tcPr>
            <w:tcW w:w="9640" w:type="dxa"/>
            <w:shd w:val="clear" w:color="auto" w:fill="auto"/>
          </w:tcPr>
          <w:p w:rsidR="002916AE" w:rsidRPr="00F23799" w:rsidRDefault="008500E8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Тест-опросник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дл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определени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уровн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самооценк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(С.В.Ковалев)</w:t>
            </w:r>
          </w:p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Диагностика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коммуник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а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тивного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контрол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(М.Шнайдер)</w:t>
            </w:r>
          </w:p>
        </w:tc>
      </w:tr>
      <w:tr w:rsidR="008500E8" w:rsidRPr="00F23799" w:rsidTr="00E83C4C">
        <w:tc>
          <w:tcPr>
            <w:tcW w:w="10598" w:type="dxa"/>
            <w:gridSpan w:val="2"/>
            <w:shd w:val="clear" w:color="auto" w:fill="auto"/>
          </w:tcPr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b/>
                <w:bCs/>
                <w:color w:val="auto"/>
                <w:sz w:val="22"/>
                <w:szCs w:val="22"/>
                <w:lang w:val="ru-RU"/>
              </w:rPr>
              <w:t>Познавательные</w:t>
            </w:r>
            <w:r w:rsidR="00685CB7">
              <w:rPr>
                <w:rFonts w:ascii="Times New Roman" w:eastAsia="@Arial Unicode MS" w:hAnsi="Times New Roman" w:cs="Times New Roman"/>
                <w:b/>
                <w:bCs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b/>
                <w:bCs/>
                <w:color w:val="auto"/>
                <w:sz w:val="22"/>
                <w:szCs w:val="22"/>
                <w:lang w:val="ru-RU"/>
              </w:rPr>
              <w:t>УУД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: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включают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общеучебные,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логические,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действи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постановк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решени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пр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о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блем</w:t>
            </w:r>
          </w:p>
        </w:tc>
      </w:tr>
      <w:tr w:rsidR="008500E8" w:rsidRPr="00F23799" w:rsidTr="00E83C4C">
        <w:tc>
          <w:tcPr>
            <w:tcW w:w="958" w:type="dxa"/>
            <w:shd w:val="clear" w:color="auto" w:fill="auto"/>
          </w:tcPr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5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-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9</w:t>
            </w:r>
          </w:p>
        </w:tc>
        <w:tc>
          <w:tcPr>
            <w:tcW w:w="9640" w:type="dxa"/>
            <w:shd w:val="clear" w:color="auto" w:fill="auto"/>
          </w:tcPr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Предметны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тесты</w:t>
            </w:r>
          </w:p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Срезовы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контрольны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работы</w:t>
            </w:r>
          </w:p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Специальны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срезовыетесты</w:t>
            </w:r>
          </w:p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Педагогическо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наблюдение</w:t>
            </w:r>
          </w:p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Контроль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выполнени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домашних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заданий</w:t>
            </w:r>
          </w:p>
        </w:tc>
      </w:tr>
      <w:tr w:rsidR="008500E8" w:rsidRPr="00F23799" w:rsidTr="00E83C4C">
        <w:tc>
          <w:tcPr>
            <w:tcW w:w="10598" w:type="dxa"/>
            <w:gridSpan w:val="2"/>
            <w:shd w:val="clear" w:color="auto" w:fill="auto"/>
          </w:tcPr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b/>
                <w:bCs/>
                <w:color w:val="auto"/>
                <w:sz w:val="22"/>
                <w:szCs w:val="22"/>
                <w:lang w:val="ru-RU"/>
              </w:rPr>
              <w:t>Коммуникативные</w:t>
            </w:r>
            <w:r w:rsidR="00685CB7">
              <w:rPr>
                <w:rFonts w:ascii="Times New Roman" w:eastAsia="@Arial Unicode MS" w:hAnsi="Times New Roman" w:cs="Times New Roman"/>
                <w:b/>
                <w:bCs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b/>
                <w:bCs/>
                <w:color w:val="auto"/>
                <w:sz w:val="22"/>
                <w:szCs w:val="22"/>
                <w:lang w:val="ru-RU"/>
              </w:rPr>
              <w:t>УУД:</w:t>
            </w:r>
            <w:r w:rsidR="00685CB7">
              <w:rPr>
                <w:rFonts w:ascii="Times New Roman" w:eastAsia="@Arial Unicode MS" w:hAnsi="Times New Roman" w:cs="Times New Roman"/>
                <w:b/>
                <w:bCs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умени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общаться,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взаимодействовать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с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людьми</w:t>
            </w:r>
          </w:p>
        </w:tc>
      </w:tr>
      <w:tr w:rsidR="008500E8" w:rsidRPr="00F23799" w:rsidTr="00E83C4C">
        <w:tc>
          <w:tcPr>
            <w:tcW w:w="958" w:type="dxa"/>
            <w:shd w:val="clear" w:color="auto" w:fill="auto"/>
          </w:tcPr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5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-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7</w:t>
            </w:r>
          </w:p>
        </w:tc>
        <w:tc>
          <w:tcPr>
            <w:tcW w:w="9640" w:type="dxa"/>
            <w:shd w:val="clear" w:color="auto" w:fill="auto"/>
          </w:tcPr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Метод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наблюдения</w:t>
            </w:r>
          </w:p>
        </w:tc>
      </w:tr>
      <w:tr w:rsidR="008500E8" w:rsidRPr="00F23799" w:rsidTr="00E83C4C">
        <w:tc>
          <w:tcPr>
            <w:tcW w:w="958" w:type="dxa"/>
            <w:shd w:val="clear" w:color="auto" w:fill="auto"/>
          </w:tcPr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8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-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9</w:t>
            </w:r>
          </w:p>
        </w:tc>
        <w:tc>
          <w:tcPr>
            <w:tcW w:w="9640" w:type="dxa"/>
            <w:shd w:val="clear" w:color="auto" w:fill="auto"/>
          </w:tcPr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Тест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коммуникативных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умени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Л.Михельсона</w:t>
            </w:r>
          </w:p>
          <w:p w:rsidR="008500E8" w:rsidRPr="00F23799" w:rsidRDefault="008500E8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</w:pP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Методика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«Уровень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общительности»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(В.Ф.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  <w:r w:rsidRPr="00F23799">
              <w:rPr>
                <w:rFonts w:ascii="Times New Roman" w:eastAsia="@Arial Unicode MS" w:hAnsi="Times New Roman" w:cs="Times New Roman"/>
                <w:color w:val="auto"/>
                <w:sz w:val="22"/>
                <w:szCs w:val="22"/>
                <w:lang w:val="ru-RU"/>
              </w:rPr>
              <w:t>Ряховский)</w:t>
            </w:r>
          </w:p>
        </w:tc>
      </w:tr>
    </w:tbl>
    <w:p w:rsidR="004A1C06" w:rsidRPr="00640F8D" w:rsidRDefault="004A1C06" w:rsidP="0016278F">
      <w:pPr>
        <w:pStyle w:val="Osnova"/>
        <w:spacing w:line="240" w:lineRule="auto"/>
        <w:ind w:firstLine="567"/>
        <w:rPr>
          <w:rStyle w:val="Zag11"/>
          <w:rFonts w:ascii="Times New Roman" w:eastAsia="@Arial Unicode MS" w:hAnsi="Times New Roman" w:cs="Times New Roman"/>
          <w:color w:val="auto"/>
          <w:sz w:val="18"/>
          <w:szCs w:val="18"/>
          <w:lang w:val="ru-RU"/>
        </w:rPr>
      </w:pPr>
    </w:p>
    <w:p w:rsidR="008500E8" w:rsidRPr="0016278F" w:rsidRDefault="002916AE" w:rsidP="0016278F">
      <w:pPr>
        <w:pStyle w:val="Osnova"/>
        <w:spacing w:line="240" w:lineRule="auto"/>
        <w:ind w:firstLine="567"/>
        <w:rPr>
          <w:rStyle w:val="Zag11"/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</w:pPr>
      <w:r w:rsidRPr="0016278F">
        <w:rPr>
          <w:rStyle w:val="Zag11"/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Программа</w:t>
      </w:r>
      <w:r w:rsidR="00685CB7">
        <w:rPr>
          <w:rStyle w:val="Zag11"/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Style w:val="Zag11"/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мониторинговых</w:t>
      </w:r>
      <w:r w:rsidR="00685CB7">
        <w:rPr>
          <w:rStyle w:val="Zag11"/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Style w:val="Zag11"/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сследований</w:t>
      </w:r>
      <w:r w:rsidR="00685CB7">
        <w:rPr>
          <w:rStyle w:val="Zag11"/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Style w:val="Zag11"/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сформированности</w:t>
      </w:r>
      <w:r w:rsidR="00685CB7">
        <w:rPr>
          <w:rStyle w:val="Zag11"/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Style w:val="Zag11"/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УУД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27"/>
        <w:gridCol w:w="2548"/>
        <w:gridCol w:w="2583"/>
        <w:gridCol w:w="2240"/>
      </w:tblGrid>
      <w:tr w:rsidR="002916AE" w:rsidRPr="0016278F" w:rsidTr="00640F8D">
        <w:tc>
          <w:tcPr>
            <w:tcW w:w="10598" w:type="dxa"/>
            <w:gridSpan w:val="4"/>
            <w:shd w:val="clear" w:color="auto" w:fill="auto"/>
            <w:vAlign w:val="center"/>
          </w:tcPr>
          <w:p w:rsidR="002916AE" w:rsidRPr="0016278F" w:rsidRDefault="002916AE" w:rsidP="0016278F">
            <w:pPr>
              <w:pStyle w:val="Osnova"/>
              <w:spacing w:line="240" w:lineRule="auto"/>
              <w:ind w:firstLine="0"/>
              <w:jc w:val="center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1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этап.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5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классы</w:t>
            </w:r>
          </w:p>
        </w:tc>
      </w:tr>
      <w:tr w:rsidR="002916AE" w:rsidRPr="0016278F" w:rsidTr="00640F8D">
        <w:tc>
          <w:tcPr>
            <w:tcW w:w="3227" w:type="dxa"/>
            <w:shd w:val="clear" w:color="auto" w:fill="auto"/>
          </w:tcPr>
          <w:p w:rsidR="002916AE" w:rsidRPr="0016278F" w:rsidRDefault="002916AE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1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четверть</w:t>
            </w:r>
          </w:p>
        </w:tc>
        <w:tc>
          <w:tcPr>
            <w:tcW w:w="2548" w:type="dxa"/>
            <w:shd w:val="clear" w:color="auto" w:fill="auto"/>
          </w:tcPr>
          <w:p w:rsidR="002916AE" w:rsidRPr="0016278F" w:rsidRDefault="002916AE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2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четверть</w:t>
            </w:r>
          </w:p>
        </w:tc>
        <w:tc>
          <w:tcPr>
            <w:tcW w:w="2583" w:type="dxa"/>
            <w:shd w:val="clear" w:color="auto" w:fill="auto"/>
          </w:tcPr>
          <w:p w:rsidR="002916AE" w:rsidRPr="0016278F" w:rsidRDefault="002916AE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3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четверть</w:t>
            </w:r>
          </w:p>
        </w:tc>
        <w:tc>
          <w:tcPr>
            <w:tcW w:w="2240" w:type="dxa"/>
            <w:shd w:val="clear" w:color="auto" w:fill="auto"/>
          </w:tcPr>
          <w:p w:rsidR="002916AE" w:rsidRPr="0016278F" w:rsidRDefault="002916AE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4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четверть</w:t>
            </w:r>
          </w:p>
        </w:tc>
      </w:tr>
      <w:tr w:rsidR="002916AE" w:rsidRPr="0016278F" w:rsidTr="00640F8D">
        <w:tc>
          <w:tcPr>
            <w:tcW w:w="3227" w:type="dxa"/>
            <w:shd w:val="clear" w:color="auto" w:fill="auto"/>
          </w:tcPr>
          <w:p w:rsidR="002916AE" w:rsidRPr="0016278F" w:rsidRDefault="002916AE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Иагностически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м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и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нимум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по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адаптации</w:t>
            </w:r>
          </w:p>
        </w:tc>
        <w:tc>
          <w:tcPr>
            <w:tcW w:w="2548" w:type="dxa"/>
            <w:shd w:val="clear" w:color="auto" w:fill="auto"/>
          </w:tcPr>
          <w:p w:rsidR="002916AE" w:rsidRPr="0016278F" w:rsidRDefault="002916AE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глубленна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диагн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о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стика</w:t>
            </w:r>
          </w:p>
        </w:tc>
        <w:tc>
          <w:tcPr>
            <w:tcW w:w="2583" w:type="dxa"/>
            <w:shd w:val="clear" w:color="auto" w:fill="auto"/>
          </w:tcPr>
          <w:p w:rsidR="002916AE" w:rsidRPr="0016278F" w:rsidRDefault="002916AE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Коррекционно-развивающа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работа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по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адаптации</w:t>
            </w:r>
          </w:p>
        </w:tc>
        <w:tc>
          <w:tcPr>
            <w:tcW w:w="2240" w:type="dxa"/>
            <w:shd w:val="clear" w:color="auto" w:fill="auto"/>
          </w:tcPr>
          <w:p w:rsidR="002916AE" w:rsidRPr="0016278F" w:rsidRDefault="002916AE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</w:p>
        </w:tc>
      </w:tr>
      <w:tr w:rsidR="002916AE" w:rsidRPr="0016278F" w:rsidTr="00640F8D">
        <w:tc>
          <w:tcPr>
            <w:tcW w:w="10598" w:type="dxa"/>
            <w:gridSpan w:val="4"/>
            <w:shd w:val="clear" w:color="auto" w:fill="auto"/>
            <w:vAlign w:val="center"/>
          </w:tcPr>
          <w:p w:rsidR="002916AE" w:rsidRPr="0016278F" w:rsidRDefault="002916AE" w:rsidP="0016278F">
            <w:pPr>
              <w:pStyle w:val="Osnova"/>
              <w:spacing w:line="240" w:lineRule="auto"/>
              <w:ind w:firstLine="0"/>
              <w:jc w:val="center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2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этап.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6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–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8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классы</w:t>
            </w:r>
          </w:p>
        </w:tc>
      </w:tr>
      <w:tr w:rsidR="002916AE" w:rsidRPr="0016278F" w:rsidTr="00640F8D">
        <w:tc>
          <w:tcPr>
            <w:tcW w:w="3227" w:type="dxa"/>
            <w:shd w:val="clear" w:color="auto" w:fill="auto"/>
          </w:tcPr>
          <w:p w:rsidR="002916AE" w:rsidRPr="0016278F" w:rsidRDefault="002916AE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Реализаци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решени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итог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о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вого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консилиума,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проведе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н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ного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в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конц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года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в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5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классе</w:t>
            </w:r>
          </w:p>
        </w:tc>
        <w:tc>
          <w:tcPr>
            <w:tcW w:w="2548" w:type="dxa"/>
            <w:shd w:val="clear" w:color="auto" w:fill="auto"/>
          </w:tcPr>
          <w:p w:rsidR="002916AE" w:rsidRPr="0016278F" w:rsidRDefault="002916AE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глубленна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диагн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о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стика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УД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совместно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с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педагогами</w:t>
            </w:r>
          </w:p>
        </w:tc>
        <w:tc>
          <w:tcPr>
            <w:tcW w:w="2583" w:type="dxa"/>
            <w:shd w:val="clear" w:color="auto" w:fill="auto"/>
          </w:tcPr>
          <w:p w:rsidR="002916AE" w:rsidRPr="0016278F" w:rsidRDefault="002916AE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Коррекционно-развивающа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работа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по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формированию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lastRenderedPageBreak/>
              <w:t>УУД</w:t>
            </w:r>
          </w:p>
        </w:tc>
        <w:tc>
          <w:tcPr>
            <w:tcW w:w="2240" w:type="dxa"/>
            <w:shd w:val="clear" w:color="auto" w:fill="auto"/>
          </w:tcPr>
          <w:p w:rsidR="002916AE" w:rsidRPr="0016278F" w:rsidRDefault="002916AE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</w:p>
        </w:tc>
      </w:tr>
      <w:tr w:rsidR="002916AE" w:rsidRPr="0016278F" w:rsidTr="00640F8D">
        <w:tc>
          <w:tcPr>
            <w:tcW w:w="10598" w:type="dxa"/>
            <w:gridSpan w:val="4"/>
            <w:shd w:val="clear" w:color="auto" w:fill="auto"/>
            <w:vAlign w:val="center"/>
          </w:tcPr>
          <w:p w:rsidR="002916AE" w:rsidRPr="0016278F" w:rsidRDefault="002916AE" w:rsidP="0016278F">
            <w:pPr>
              <w:pStyle w:val="Osnova"/>
              <w:spacing w:line="240" w:lineRule="auto"/>
              <w:ind w:firstLine="0"/>
              <w:jc w:val="center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lastRenderedPageBreak/>
              <w:t>3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этап.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9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классы</w:t>
            </w:r>
          </w:p>
        </w:tc>
      </w:tr>
      <w:tr w:rsidR="002916AE" w:rsidRPr="0016278F" w:rsidTr="00640F8D">
        <w:tc>
          <w:tcPr>
            <w:tcW w:w="3227" w:type="dxa"/>
            <w:shd w:val="clear" w:color="auto" w:fill="auto"/>
          </w:tcPr>
          <w:p w:rsidR="002916AE" w:rsidRPr="0016278F" w:rsidRDefault="002916AE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Проведени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психол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о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го-педагогических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электи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в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ных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курсов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направленных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на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с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а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моопределени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по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д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ростков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выбор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им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дальнейшего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о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б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разов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а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тельного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маршрута</w:t>
            </w:r>
          </w:p>
        </w:tc>
        <w:tc>
          <w:tcPr>
            <w:tcW w:w="2548" w:type="dxa"/>
            <w:shd w:val="clear" w:color="auto" w:fill="auto"/>
          </w:tcPr>
          <w:p w:rsidR="002916AE" w:rsidRPr="0016278F" w:rsidRDefault="002916AE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Проведение</w:t>
            </w:r>
            <w:r w:rsidR="00685CB7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профил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ь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ных</w:t>
            </w:r>
            <w:r w:rsidR="00685CB7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элективных</w:t>
            </w:r>
            <w:r w:rsidR="00685CB7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ку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р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сов</w:t>
            </w:r>
          </w:p>
        </w:tc>
        <w:tc>
          <w:tcPr>
            <w:tcW w:w="2583" w:type="dxa"/>
            <w:shd w:val="clear" w:color="auto" w:fill="auto"/>
          </w:tcPr>
          <w:p w:rsidR="002916AE" w:rsidRPr="0016278F" w:rsidRDefault="002916AE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Диагностика</w:t>
            </w:r>
            <w:r w:rsidR="00685CB7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сформ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и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рованности</w:t>
            </w:r>
            <w:r w:rsidR="00685CB7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УУД,</w:t>
            </w:r>
            <w:r w:rsidR="00685CB7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с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о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ответствующих</w:t>
            </w:r>
            <w:r w:rsidR="00685CB7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треб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о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ваниям</w:t>
            </w:r>
            <w:r w:rsidR="00685CB7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ФГОС</w:t>
            </w:r>
            <w:r w:rsidR="00685CB7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ООО</w:t>
            </w:r>
          </w:p>
        </w:tc>
        <w:tc>
          <w:tcPr>
            <w:tcW w:w="2240" w:type="dxa"/>
            <w:shd w:val="clear" w:color="auto" w:fill="auto"/>
          </w:tcPr>
          <w:p w:rsidR="002916AE" w:rsidRPr="0016278F" w:rsidRDefault="002916AE" w:rsidP="0016278F">
            <w:pPr>
              <w:pStyle w:val="Osnova"/>
              <w:spacing w:line="240" w:lineRule="auto"/>
              <w:ind w:firstLine="0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Консилиум</w:t>
            </w:r>
            <w:r w:rsidR="00685CB7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по</w:t>
            </w:r>
            <w:r w:rsidR="00685CB7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г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о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товности</w:t>
            </w:r>
            <w:r w:rsidR="00685CB7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к</w:t>
            </w:r>
            <w:r w:rsidR="00685CB7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выбору</w:t>
            </w:r>
            <w:r w:rsidR="00685CB7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учащимися</w:t>
            </w:r>
            <w:r w:rsidR="00685CB7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инд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и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видуального</w:t>
            </w:r>
            <w:r w:rsidR="00685CB7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обр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а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зовательного</w:t>
            </w:r>
            <w:r w:rsidR="00685CB7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auto"/>
                <w:sz w:val="24"/>
                <w:szCs w:val="24"/>
                <w:lang w:val="ru-RU"/>
              </w:rPr>
              <w:t>маршрута</w:t>
            </w:r>
          </w:p>
        </w:tc>
      </w:tr>
    </w:tbl>
    <w:p w:rsidR="002916AE" w:rsidRPr="00640F8D" w:rsidRDefault="002916AE" w:rsidP="0016278F">
      <w:pPr>
        <w:pStyle w:val="Osnova"/>
        <w:spacing w:line="240" w:lineRule="auto"/>
        <w:ind w:firstLine="567"/>
        <w:rPr>
          <w:rStyle w:val="Zag11"/>
          <w:rFonts w:ascii="Times New Roman" w:eastAsia="@Arial Unicode MS" w:hAnsi="Times New Roman" w:cs="Times New Roman"/>
          <w:color w:val="auto"/>
          <w:sz w:val="18"/>
          <w:szCs w:val="18"/>
          <w:lang w:val="ru-RU"/>
        </w:rPr>
      </w:pPr>
    </w:p>
    <w:p w:rsidR="004A1C06" w:rsidRPr="0016278F" w:rsidRDefault="004A1C06" w:rsidP="0016278F">
      <w:pPr>
        <w:pStyle w:val="Osnova"/>
        <w:spacing w:line="240" w:lineRule="auto"/>
        <w:ind w:firstLine="567"/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</w:pP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Система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ценк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сформированност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развити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УУД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являетс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уровневой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пределяет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уровн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владени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бучающимис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УУ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4A1C06" w:rsidRPr="0016278F" w:rsidTr="00B51162">
        <w:tc>
          <w:tcPr>
            <w:tcW w:w="2605" w:type="dxa"/>
            <w:shd w:val="clear" w:color="auto" w:fill="auto"/>
          </w:tcPr>
          <w:p w:rsidR="004A1C06" w:rsidRPr="0016278F" w:rsidRDefault="004A1C06" w:rsidP="0016278F">
            <w:pPr>
              <w:pStyle w:val="Osnova"/>
              <w:spacing w:line="240" w:lineRule="auto"/>
              <w:ind w:firstLine="0"/>
              <w:jc w:val="left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Ниже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базового</w:t>
            </w:r>
          </w:p>
        </w:tc>
        <w:tc>
          <w:tcPr>
            <w:tcW w:w="2605" w:type="dxa"/>
            <w:shd w:val="clear" w:color="auto" w:fill="auto"/>
          </w:tcPr>
          <w:p w:rsidR="004A1C06" w:rsidRPr="0016278F" w:rsidRDefault="004A1C06" w:rsidP="0016278F">
            <w:pPr>
              <w:pStyle w:val="Osnova"/>
              <w:spacing w:line="240" w:lineRule="auto"/>
              <w:ind w:firstLine="0"/>
              <w:jc w:val="left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Базовый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ровень</w:t>
            </w:r>
          </w:p>
        </w:tc>
        <w:tc>
          <w:tcPr>
            <w:tcW w:w="2606" w:type="dxa"/>
            <w:shd w:val="clear" w:color="auto" w:fill="auto"/>
          </w:tcPr>
          <w:p w:rsidR="004A1C06" w:rsidRPr="0016278F" w:rsidRDefault="004A1C06" w:rsidP="0016278F">
            <w:pPr>
              <w:pStyle w:val="Osnova"/>
              <w:spacing w:line="240" w:lineRule="auto"/>
              <w:ind w:firstLine="0"/>
              <w:jc w:val="left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Повышенный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ровень</w:t>
            </w:r>
          </w:p>
        </w:tc>
        <w:tc>
          <w:tcPr>
            <w:tcW w:w="2606" w:type="dxa"/>
            <w:shd w:val="clear" w:color="auto" w:fill="auto"/>
          </w:tcPr>
          <w:p w:rsidR="004A1C06" w:rsidRPr="0016278F" w:rsidRDefault="004A1C06" w:rsidP="0016278F">
            <w:pPr>
              <w:pStyle w:val="Osnova"/>
              <w:spacing w:line="240" w:lineRule="auto"/>
              <w:ind w:firstLine="0"/>
              <w:jc w:val="left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Высокий</w:t>
            </w:r>
            <w:r w:rsidR="00685CB7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ровень</w:t>
            </w:r>
          </w:p>
        </w:tc>
      </w:tr>
      <w:tr w:rsidR="004A1C06" w:rsidRPr="0016278F" w:rsidTr="00B51162">
        <w:tc>
          <w:tcPr>
            <w:tcW w:w="2605" w:type="dxa"/>
            <w:shd w:val="clear" w:color="auto" w:fill="auto"/>
          </w:tcPr>
          <w:p w:rsidR="004A1C06" w:rsidRPr="0016278F" w:rsidRDefault="004A1C06" w:rsidP="0016278F">
            <w:pPr>
              <w:pStyle w:val="Osnova"/>
              <w:spacing w:line="240" w:lineRule="auto"/>
              <w:ind w:firstLine="0"/>
              <w:jc w:val="left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ниверсально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че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б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но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действи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н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сфо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р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мировано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(школьник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может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выполнить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лишь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отдельны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оп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е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рации,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может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только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копировать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действи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чителя,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н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планирует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н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контролирует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сво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действия,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подм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е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няет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чебную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задачу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задаче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буквального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заучивани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воспр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о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изведения.</w:t>
            </w:r>
          </w:p>
        </w:tc>
        <w:tc>
          <w:tcPr>
            <w:tcW w:w="2605" w:type="dxa"/>
            <w:shd w:val="clear" w:color="auto" w:fill="auto"/>
          </w:tcPr>
          <w:p w:rsidR="004A1C06" w:rsidRPr="0016278F" w:rsidRDefault="004A1C06" w:rsidP="0016278F">
            <w:pPr>
              <w:pStyle w:val="Osnova"/>
              <w:spacing w:line="240" w:lineRule="auto"/>
              <w:ind w:firstLine="0"/>
              <w:jc w:val="left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чебно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действи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м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о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жет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быть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выполнено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в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сотрудничеств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с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п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е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дагогом,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тьютором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(требуютс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разъясн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е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ни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дл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становлени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связ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отдельных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оп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е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раци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слови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зад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а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чи,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ченик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может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в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ы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полнять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действи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по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ж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освоенному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алг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о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ритму)</w:t>
            </w:r>
          </w:p>
        </w:tc>
        <w:tc>
          <w:tcPr>
            <w:tcW w:w="2606" w:type="dxa"/>
            <w:shd w:val="clear" w:color="auto" w:fill="auto"/>
          </w:tcPr>
          <w:p w:rsidR="004A1C06" w:rsidRPr="0016278F" w:rsidRDefault="004A1C06" w:rsidP="0016278F">
            <w:pPr>
              <w:pStyle w:val="Osnova"/>
              <w:spacing w:line="240" w:lineRule="auto"/>
              <w:ind w:firstLine="0"/>
              <w:jc w:val="left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адекватны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перенос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чебных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действи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(с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а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мостоятельно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обн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а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ружени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чеником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несоответстви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между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словиям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задачам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имеющимис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спос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о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бам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е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решени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правильно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изменени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способа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в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сотруднич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е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ств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с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чителем)</w:t>
            </w:r>
          </w:p>
        </w:tc>
        <w:tc>
          <w:tcPr>
            <w:tcW w:w="2606" w:type="dxa"/>
            <w:shd w:val="clear" w:color="auto" w:fill="auto"/>
          </w:tcPr>
          <w:p w:rsidR="004A1C06" w:rsidRPr="0016278F" w:rsidRDefault="004A1C06" w:rsidP="0016278F">
            <w:pPr>
              <w:pStyle w:val="Osnova"/>
              <w:spacing w:line="240" w:lineRule="auto"/>
              <w:ind w:firstLine="0"/>
              <w:jc w:val="left"/>
              <w:rPr>
                <w:rStyle w:val="Zag11"/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</w:pP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самостоятельно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п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о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строени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чебных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ц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е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ле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(самостоятельно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построени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новых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чебных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действи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на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основ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развернутого,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тщательного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анализа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слови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задач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и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р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а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не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своенных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спос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о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бов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действия);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обо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б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щени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учебных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де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й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ствий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на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основе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выя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в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ления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общих</w:t>
            </w:r>
            <w:r w:rsidR="00685CB7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 xml:space="preserve"> 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принц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и</w:t>
            </w:r>
            <w:r w:rsidRPr="0016278F">
              <w:rPr>
                <w:rFonts w:ascii="Times New Roman" w:eastAsia="@Arial Unicode MS" w:hAnsi="Times New Roman" w:cs="Times New Roman"/>
                <w:color w:val="auto"/>
                <w:sz w:val="24"/>
                <w:szCs w:val="24"/>
                <w:lang w:val="ru-RU"/>
              </w:rPr>
              <w:t>пов</w:t>
            </w:r>
          </w:p>
        </w:tc>
      </w:tr>
    </w:tbl>
    <w:p w:rsidR="002D7737" w:rsidRPr="0016278F" w:rsidRDefault="004A1C06" w:rsidP="0016278F">
      <w:pPr>
        <w:pStyle w:val="Osnova"/>
        <w:spacing w:line="240" w:lineRule="auto"/>
        <w:ind w:firstLine="567"/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</w:pP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Уровень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сформированност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развити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УУД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бучающегос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цениваетс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в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част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тслеживани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динамик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ндивидуальных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достижений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и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тражается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в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Портфолио</w:t>
      </w:r>
      <w:r w:rsidR="00685CB7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  <w:r w:rsidRPr="0016278F"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обучающегося.</w:t>
      </w:r>
    </w:p>
    <w:p w:rsidR="00334534" w:rsidRPr="00F23799" w:rsidRDefault="00334534" w:rsidP="0016278F">
      <w:pPr>
        <w:pStyle w:val="a9"/>
        <w:shd w:val="clear" w:color="auto" w:fill="auto"/>
        <w:spacing w:after="0" w:line="240" w:lineRule="auto"/>
        <w:jc w:val="both"/>
        <w:rPr>
          <w:sz w:val="16"/>
          <w:szCs w:val="16"/>
          <w:lang w:val="ru-RU"/>
        </w:rPr>
      </w:pPr>
    </w:p>
    <w:p w:rsidR="00273AF1" w:rsidRPr="00640F8D" w:rsidRDefault="00273AF1" w:rsidP="0016278F">
      <w:pPr>
        <w:pStyle w:val="2"/>
        <w:spacing w:before="0" w:after="0"/>
        <w:rPr>
          <w:rFonts w:ascii="Times New Roman" w:hAnsi="Times New Roman"/>
          <w:i w:val="0"/>
        </w:rPr>
      </w:pPr>
      <w:bookmarkStart w:id="126" w:name="bookmark191"/>
      <w:bookmarkStart w:id="127" w:name="_Toc425785705"/>
      <w:bookmarkStart w:id="128" w:name="_Toc496862437"/>
      <w:bookmarkStart w:id="129" w:name="_Toc3283022"/>
      <w:r w:rsidRPr="00640F8D">
        <w:rPr>
          <w:rFonts w:ascii="Times New Roman" w:hAnsi="Times New Roman"/>
          <w:i w:val="0"/>
        </w:rPr>
        <w:t>2.2.</w:t>
      </w:r>
      <w:r w:rsidR="00685CB7">
        <w:rPr>
          <w:rFonts w:ascii="Times New Roman" w:hAnsi="Times New Roman"/>
          <w:i w:val="0"/>
        </w:rPr>
        <w:t xml:space="preserve"> </w:t>
      </w:r>
      <w:r w:rsidRPr="00640F8D">
        <w:rPr>
          <w:rFonts w:ascii="Times New Roman" w:hAnsi="Times New Roman"/>
          <w:i w:val="0"/>
        </w:rPr>
        <w:t>Программы</w:t>
      </w:r>
      <w:r w:rsidR="00685CB7">
        <w:rPr>
          <w:rFonts w:ascii="Times New Roman" w:hAnsi="Times New Roman"/>
          <w:i w:val="0"/>
        </w:rPr>
        <w:t xml:space="preserve"> </w:t>
      </w:r>
      <w:r w:rsidRPr="00640F8D">
        <w:rPr>
          <w:rFonts w:ascii="Times New Roman" w:hAnsi="Times New Roman"/>
          <w:i w:val="0"/>
        </w:rPr>
        <w:t>отдельных</w:t>
      </w:r>
      <w:r w:rsidR="00685CB7">
        <w:rPr>
          <w:rFonts w:ascii="Times New Roman" w:hAnsi="Times New Roman"/>
          <w:i w:val="0"/>
        </w:rPr>
        <w:t xml:space="preserve"> </w:t>
      </w:r>
      <w:r w:rsidRPr="00640F8D">
        <w:rPr>
          <w:rFonts w:ascii="Times New Roman" w:hAnsi="Times New Roman"/>
          <w:i w:val="0"/>
        </w:rPr>
        <w:t>учебных</w:t>
      </w:r>
      <w:r w:rsidR="00685CB7">
        <w:rPr>
          <w:rFonts w:ascii="Times New Roman" w:hAnsi="Times New Roman"/>
          <w:i w:val="0"/>
        </w:rPr>
        <w:t xml:space="preserve"> </w:t>
      </w:r>
      <w:r w:rsidRPr="00640F8D">
        <w:rPr>
          <w:rFonts w:ascii="Times New Roman" w:hAnsi="Times New Roman"/>
          <w:i w:val="0"/>
        </w:rPr>
        <w:t>предметов,</w:t>
      </w:r>
      <w:r w:rsidR="00685CB7">
        <w:rPr>
          <w:rFonts w:ascii="Times New Roman" w:hAnsi="Times New Roman"/>
          <w:i w:val="0"/>
        </w:rPr>
        <w:t xml:space="preserve"> </w:t>
      </w:r>
      <w:r w:rsidRPr="00640F8D">
        <w:rPr>
          <w:rFonts w:ascii="Times New Roman" w:hAnsi="Times New Roman"/>
          <w:i w:val="0"/>
        </w:rPr>
        <w:t>курсов</w:t>
      </w:r>
      <w:bookmarkEnd w:id="126"/>
      <w:bookmarkEnd w:id="127"/>
      <w:bookmarkEnd w:id="128"/>
      <w:bookmarkEnd w:id="129"/>
    </w:p>
    <w:p w:rsidR="00334534" w:rsidRPr="00F23799" w:rsidRDefault="00334534" w:rsidP="0016278F">
      <w:pPr>
        <w:rPr>
          <w:sz w:val="18"/>
          <w:szCs w:val="18"/>
        </w:rPr>
      </w:pPr>
    </w:p>
    <w:p w:rsidR="00B32FF0" w:rsidRPr="00B32FF0" w:rsidRDefault="00B32FF0" w:rsidP="00B32FF0">
      <w:pPr>
        <w:pStyle w:val="811"/>
        <w:shd w:val="clear" w:color="auto" w:fill="auto"/>
        <w:spacing w:line="240" w:lineRule="auto"/>
        <w:ind w:firstLine="709"/>
        <w:rPr>
          <w:b w:val="0"/>
          <w:sz w:val="24"/>
          <w:szCs w:val="24"/>
        </w:rPr>
      </w:pPr>
      <w:bookmarkStart w:id="130" w:name="bookmark97"/>
      <w:r w:rsidRPr="00B32FF0">
        <w:rPr>
          <w:b w:val="0"/>
          <w:sz w:val="24"/>
          <w:szCs w:val="24"/>
        </w:rPr>
        <w:t>Рабочие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программы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учебных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предметов,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курсов,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том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числе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внеурочной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деятельности,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дол</w:t>
      </w:r>
      <w:r w:rsidRPr="00B32FF0">
        <w:rPr>
          <w:b w:val="0"/>
          <w:sz w:val="24"/>
          <w:szCs w:val="24"/>
        </w:rPr>
        <w:t>ж</w:t>
      </w:r>
      <w:r w:rsidRPr="00B32FF0">
        <w:rPr>
          <w:b w:val="0"/>
          <w:sz w:val="24"/>
          <w:szCs w:val="24"/>
        </w:rPr>
        <w:t>ны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обеспечивать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достижение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планируемых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результатов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освоения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основной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образовательной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пр</w:t>
      </w:r>
      <w:r w:rsidRPr="00B32FF0">
        <w:rPr>
          <w:b w:val="0"/>
          <w:sz w:val="24"/>
          <w:szCs w:val="24"/>
        </w:rPr>
        <w:t>о</w:t>
      </w:r>
      <w:r w:rsidRPr="00B32FF0">
        <w:rPr>
          <w:b w:val="0"/>
          <w:sz w:val="24"/>
          <w:szCs w:val="24"/>
        </w:rPr>
        <w:t>граммы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основного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общего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образования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соответствии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с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ФГОС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ООО.</w:t>
      </w:r>
    </w:p>
    <w:p w:rsidR="00B32FF0" w:rsidRPr="00B32FF0" w:rsidRDefault="00B32FF0" w:rsidP="00B32FF0">
      <w:pPr>
        <w:pStyle w:val="811"/>
        <w:shd w:val="clear" w:color="auto" w:fill="auto"/>
        <w:spacing w:line="240" w:lineRule="auto"/>
        <w:ind w:firstLine="709"/>
        <w:rPr>
          <w:b w:val="0"/>
          <w:sz w:val="24"/>
          <w:szCs w:val="24"/>
        </w:rPr>
      </w:pPr>
      <w:r w:rsidRPr="00B32FF0">
        <w:rPr>
          <w:b w:val="0"/>
          <w:sz w:val="24"/>
          <w:szCs w:val="24"/>
        </w:rPr>
        <w:t>Рабочие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программы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учебных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предметов,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курсов,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том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числе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внеурочной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деятельности,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разр</w:t>
      </w:r>
      <w:r w:rsidRPr="00B32FF0">
        <w:rPr>
          <w:b w:val="0"/>
          <w:sz w:val="24"/>
          <w:szCs w:val="24"/>
        </w:rPr>
        <w:t>а</w:t>
      </w:r>
      <w:r w:rsidRPr="00B32FF0">
        <w:rPr>
          <w:b w:val="0"/>
          <w:sz w:val="24"/>
          <w:szCs w:val="24"/>
        </w:rPr>
        <w:t>батываются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на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основе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требований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к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результатам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освоения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основной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образовательной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программы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о</w:t>
      </w:r>
      <w:r w:rsidRPr="00B32FF0">
        <w:rPr>
          <w:b w:val="0"/>
          <w:sz w:val="24"/>
          <w:szCs w:val="24"/>
        </w:rPr>
        <w:t>с</w:t>
      </w:r>
      <w:r w:rsidRPr="00B32FF0">
        <w:rPr>
          <w:b w:val="0"/>
          <w:sz w:val="24"/>
          <w:szCs w:val="24"/>
        </w:rPr>
        <w:t>новного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общего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образования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с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учетом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программ,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включенных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ее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структуру.</w:t>
      </w:r>
    </w:p>
    <w:p w:rsidR="00B32FF0" w:rsidRPr="00B32FF0" w:rsidRDefault="00B32FF0" w:rsidP="00B32FF0">
      <w:pPr>
        <w:pStyle w:val="811"/>
        <w:spacing w:line="240" w:lineRule="auto"/>
        <w:ind w:firstLine="709"/>
        <w:rPr>
          <w:b w:val="0"/>
          <w:sz w:val="24"/>
          <w:szCs w:val="24"/>
        </w:rPr>
      </w:pPr>
      <w:r w:rsidRPr="00B32FF0">
        <w:rPr>
          <w:b w:val="0"/>
          <w:sz w:val="24"/>
          <w:szCs w:val="24"/>
        </w:rPr>
        <w:t>Рабочие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программы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учебных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предметов,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курсов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содержат: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1)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планируемые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результаты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осво</w:t>
      </w:r>
      <w:r w:rsidRPr="00B32FF0">
        <w:rPr>
          <w:b w:val="0"/>
          <w:sz w:val="24"/>
          <w:szCs w:val="24"/>
        </w:rPr>
        <w:t>е</w:t>
      </w:r>
      <w:r w:rsidRPr="00B32FF0">
        <w:rPr>
          <w:b w:val="0"/>
          <w:sz w:val="24"/>
          <w:szCs w:val="24"/>
        </w:rPr>
        <w:t>ния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учебного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предмета,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курса;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2)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содержание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учебного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предмета,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курса;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3)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тематическое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планиров</w:t>
      </w:r>
      <w:r w:rsidRPr="00B32FF0">
        <w:rPr>
          <w:b w:val="0"/>
          <w:sz w:val="24"/>
          <w:szCs w:val="24"/>
        </w:rPr>
        <w:t>а</w:t>
      </w:r>
      <w:r w:rsidRPr="00B32FF0">
        <w:rPr>
          <w:b w:val="0"/>
          <w:sz w:val="24"/>
          <w:szCs w:val="24"/>
        </w:rPr>
        <w:t>ние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с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указанием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количества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часов,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отводимых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на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освоение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каждой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темы.</w:t>
      </w:r>
    </w:p>
    <w:p w:rsidR="00B32FF0" w:rsidRPr="00B32FF0" w:rsidRDefault="00B32FF0" w:rsidP="00B32FF0">
      <w:pPr>
        <w:pStyle w:val="811"/>
        <w:spacing w:line="240" w:lineRule="auto"/>
        <w:ind w:firstLine="709"/>
        <w:rPr>
          <w:b w:val="0"/>
          <w:sz w:val="24"/>
          <w:szCs w:val="24"/>
        </w:rPr>
      </w:pPr>
      <w:r w:rsidRPr="00B32FF0">
        <w:rPr>
          <w:b w:val="0"/>
          <w:sz w:val="24"/>
          <w:szCs w:val="24"/>
        </w:rPr>
        <w:t>Рабочие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программы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курсов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внеурочной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деятельности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содержат:</w:t>
      </w:r>
    </w:p>
    <w:p w:rsidR="00B32FF0" w:rsidRPr="00B32FF0" w:rsidRDefault="00B32FF0" w:rsidP="00B32FF0">
      <w:pPr>
        <w:pStyle w:val="811"/>
        <w:spacing w:line="240" w:lineRule="auto"/>
        <w:ind w:firstLine="709"/>
        <w:rPr>
          <w:b w:val="0"/>
          <w:sz w:val="24"/>
          <w:szCs w:val="24"/>
        </w:rPr>
      </w:pPr>
      <w:r w:rsidRPr="00B32FF0">
        <w:rPr>
          <w:b w:val="0"/>
          <w:sz w:val="24"/>
          <w:szCs w:val="24"/>
        </w:rPr>
        <w:t>1)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результаты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освоения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курса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внеурочной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деятельности;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2)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содержание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курса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внеурочной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де</w:t>
      </w:r>
      <w:r w:rsidRPr="00B32FF0">
        <w:rPr>
          <w:b w:val="0"/>
          <w:sz w:val="24"/>
          <w:szCs w:val="24"/>
        </w:rPr>
        <w:t>я</w:t>
      </w:r>
      <w:r w:rsidRPr="00B32FF0">
        <w:rPr>
          <w:b w:val="0"/>
          <w:sz w:val="24"/>
          <w:szCs w:val="24"/>
        </w:rPr>
        <w:t>тельности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с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указанием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форм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организации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видов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де</w:t>
      </w:r>
      <w:r w:rsidRPr="00B32FF0">
        <w:rPr>
          <w:b w:val="0"/>
          <w:sz w:val="24"/>
          <w:szCs w:val="24"/>
        </w:rPr>
        <w:t>я</w:t>
      </w:r>
      <w:r w:rsidRPr="00B32FF0">
        <w:rPr>
          <w:b w:val="0"/>
          <w:sz w:val="24"/>
          <w:szCs w:val="24"/>
        </w:rPr>
        <w:t>тельности;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3)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тематическое</w:t>
      </w:r>
      <w:r w:rsidR="00685CB7">
        <w:rPr>
          <w:b w:val="0"/>
          <w:sz w:val="24"/>
          <w:szCs w:val="24"/>
        </w:rPr>
        <w:t xml:space="preserve"> </w:t>
      </w:r>
      <w:r w:rsidRPr="00B32FF0">
        <w:rPr>
          <w:b w:val="0"/>
          <w:sz w:val="24"/>
          <w:szCs w:val="24"/>
        </w:rPr>
        <w:t>планирование</w:t>
      </w:r>
    </w:p>
    <w:bookmarkEnd w:id="130"/>
    <w:p w:rsidR="0095669B" w:rsidRPr="00F23799" w:rsidRDefault="0095669B" w:rsidP="0016278F">
      <w:pPr>
        <w:rPr>
          <w:sz w:val="16"/>
          <w:szCs w:val="16"/>
        </w:rPr>
      </w:pPr>
    </w:p>
    <w:p w:rsidR="00C90B53" w:rsidRPr="00640F8D" w:rsidRDefault="00C90B53" w:rsidP="0016278F">
      <w:pPr>
        <w:pStyle w:val="2"/>
        <w:spacing w:before="0" w:after="0"/>
        <w:jc w:val="left"/>
        <w:rPr>
          <w:rFonts w:ascii="Times New Roman" w:hAnsi="Times New Roman"/>
          <w:i w:val="0"/>
        </w:rPr>
      </w:pPr>
      <w:bookmarkStart w:id="131" w:name="_Toc496862438"/>
      <w:bookmarkStart w:id="132" w:name="_Toc3283023"/>
      <w:r w:rsidRPr="00640F8D">
        <w:rPr>
          <w:rFonts w:ascii="Times New Roman" w:hAnsi="Times New Roman"/>
          <w:i w:val="0"/>
        </w:rPr>
        <w:t>2.3.</w:t>
      </w:r>
      <w:r w:rsidR="00685CB7">
        <w:rPr>
          <w:rFonts w:ascii="Times New Roman" w:hAnsi="Times New Roman"/>
          <w:i w:val="0"/>
        </w:rPr>
        <w:t xml:space="preserve"> </w:t>
      </w:r>
      <w:r w:rsidRPr="00640F8D">
        <w:rPr>
          <w:rFonts w:ascii="Times New Roman" w:hAnsi="Times New Roman"/>
          <w:i w:val="0"/>
        </w:rPr>
        <w:t>Программа</w:t>
      </w:r>
      <w:r w:rsidR="00685CB7">
        <w:rPr>
          <w:rFonts w:ascii="Times New Roman" w:hAnsi="Times New Roman"/>
          <w:i w:val="0"/>
        </w:rPr>
        <w:t xml:space="preserve"> </w:t>
      </w:r>
      <w:r w:rsidRPr="00640F8D">
        <w:rPr>
          <w:rFonts w:ascii="Times New Roman" w:hAnsi="Times New Roman"/>
          <w:i w:val="0"/>
        </w:rPr>
        <w:t>воспитания</w:t>
      </w:r>
      <w:r w:rsidR="00685CB7">
        <w:rPr>
          <w:rFonts w:ascii="Times New Roman" w:hAnsi="Times New Roman"/>
          <w:i w:val="0"/>
        </w:rPr>
        <w:t xml:space="preserve"> </w:t>
      </w:r>
      <w:r w:rsidRPr="00640F8D">
        <w:rPr>
          <w:rFonts w:ascii="Times New Roman" w:hAnsi="Times New Roman"/>
          <w:i w:val="0"/>
        </w:rPr>
        <w:t>и</w:t>
      </w:r>
      <w:r w:rsidR="00685CB7">
        <w:rPr>
          <w:rFonts w:ascii="Times New Roman" w:hAnsi="Times New Roman"/>
          <w:i w:val="0"/>
        </w:rPr>
        <w:t xml:space="preserve"> </w:t>
      </w:r>
      <w:r w:rsidRPr="00640F8D">
        <w:rPr>
          <w:rFonts w:ascii="Times New Roman" w:hAnsi="Times New Roman"/>
          <w:i w:val="0"/>
        </w:rPr>
        <w:t>социализации</w:t>
      </w:r>
      <w:r w:rsidR="00685CB7">
        <w:rPr>
          <w:rFonts w:ascii="Times New Roman" w:hAnsi="Times New Roman"/>
          <w:i w:val="0"/>
        </w:rPr>
        <w:t xml:space="preserve"> </w:t>
      </w:r>
      <w:r w:rsidRPr="00640F8D">
        <w:rPr>
          <w:rFonts w:ascii="Times New Roman" w:hAnsi="Times New Roman"/>
          <w:i w:val="0"/>
        </w:rPr>
        <w:t>обучающихся</w:t>
      </w:r>
      <w:r w:rsidR="00685CB7">
        <w:rPr>
          <w:rFonts w:ascii="Times New Roman" w:hAnsi="Times New Roman"/>
          <w:i w:val="0"/>
        </w:rPr>
        <w:t xml:space="preserve"> </w:t>
      </w:r>
      <w:r w:rsidRPr="00640F8D">
        <w:rPr>
          <w:rFonts w:ascii="Times New Roman" w:hAnsi="Times New Roman"/>
          <w:i w:val="0"/>
        </w:rPr>
        <w:t>на</w:t>
      </w:r>
      <w:r w:rsidR="00685CB7">
        <w:rPr>
          <w:rFonts w:ascii="Times New Roman" w:hAnsi="Times New Roman"/>
          <w:i w:val="0"/>
        </w:rPr>
        <w:t xml:space="preserve"> </w:t>
      </w:r>
      <w:r w:rsidRPr="00640F8D">
        <w:rPr>
          <w:rFonts w:ascii="Times New Roman" w:hAnsi="Times New Roman"/>
          <w:i w:val="0"/>
        </w:rPr>
        <w:t>ступени</w:t>
      </w:r>
      <w:r w:rsidR="00685CB7">
        <w:rPr>
          <w:rFonts w:ascii="Times New Roman" w:hAnsi="Times New Roman"/>
          <w:i w:val="0"/>
        </w:rPr>
        <w:t xml:space="preserve"> </w:t>
      </w:r>
      <w:r w:rsidRPr="00640F8D">
        <w:rPr>
          <w:rFonts w:ascii="Times New Roman" w:hAnsi="Times New Roman"/>
          <w:i w:val="0"/>
        </w:rPr>
        <w:t>основного</w:t>
      </w:r>
      <w:r w:rsidR="00685CB7">
        <w:rPr>
          <w:rFonts w:ascii="Times New Roman" w:hAnsi="Times New Roman"/>
          <w:i w:val="0"/>
        </w:rPr>
        <w:t xml:space="preserve"> </w:t>
      </w:r>
      <w:r w:rsidRPr="00640F8D">
        <w:rPr>
          <w:rFonts w:ascii="Times New Roman" w:hAnsi="Times New Roman"/>
          <w:i w:val="0"/>
        </w:rPr>
        <w:t>общего</w:t>
      </w:r>
      <w:r w:rsidR="00685CB7">
        <w:rPr>
          <w:rFonts w:ascii="Times New Roman" w:hAnsi="Times New Roman"/>
          <w:i w:val="0"/>
        </w:rPr>
        <w:t xml:space="preserve"> </w:t>
      </w:r>
      <w:r w:rsidRPr="00640F8D">
        <w:rPr>
          <w:rFonts w:ascii="Times New Roman" w:hAnsi="Times New Roman"/>
          <w:i w:val="0"/>
        </w:rPr>
        <w:t>образования</w:t>
      </w:r>
      <w:bookmarkEnd w:id="131"/>
      <w:bookmarkEnd w:id="132"/>
    </w:p>
    <w:p w:rsidR="001500CE" w:rsidRPr="00F23799" w:rsidRDefault="001500CE" w:rsidP="0016278F">
      <w:pPr>
        <w:rPr>
          <w:sz w:val="16"/>
          <w:szCs w:val="16"/>
        </w:rPr>
      </w:pPr>
      <w:bookmarkStart w:id="133" w:name="bookmark386"/>
      <w:bookmarkStart w:id="134" w:name="_Toc425785721"/>
    </w:p>
    <w:p w:rsidR="005A0BAF" w:rsidRPr="0016278F" w:rsidRDefault="005A0BAF" w:rsidP="0016278F">
      <w:pPr>
        <w:rPr>
          <w:b/>
        </w:rPr>
      </w:pPr>
      <w:r w:rsidRPr="0016278F">
        <w:rPr>
          <w:b/>
        </w:rPr>
        <w:t>Пояснительная</w:t>
      </w:r>
      <w:r w:rsidR="00685CB7">
        <w:rPr>
          <w:b/>
        </w:rPr>
        <w:t xml:space="preserve"> </w:t>
      </w:r>
      <w:r w:rsidRPr="0016278F">
        <w:rPr>
          <w:b/>
        </w:rPr>
        <w:t>записка</w:t>
      </w:r>
    </w:p>
    <w:p w:rsidR="001500CE" w:rsidRPr="00640F8D" w:rsidRDefault="001500CE" w:rsidP="0016278F">
      <w:pPr>
        <w:rPr>
          <w:sz w:val="16"/>
          <w:szCs w:val="16"/>
        </w:rPr>
      </w:pPr>
    </w:p>
    <w:p w:rsidR="003A5FDC" w:rsidRDefault="00B32FF0" w:rsidP="0016278F">
      <w:r>
        <w:t>Программа</w:t>
      </w:r>
      <w:r w:rsidR="00685CB7">
        <w:t xml:space="preserve"> </w:t>
      </w:r>
      <w:r>
        <w:t>воспитания</w:t>
      </w:r>
      <w:r w:rsidR="00685CB7">
        <w:t xml:space="preserve"> </w:t>
      </w:r>
      <w:r>
        <w:t>и</w:t>
      </w:r>
      <w:r w:rsidR="00685CB7">
        <w:t xml:space="preserve"> </w:t>
      </w:r>
      <w:r>
        <w:t>социализации</w:t>
      </w:r>
      <w:r w:rsidR="00685CB7">
        <w:t xml:space="preserve"> </w:t>
      </w:r>
      <w:r>
        <w:t>обучающихся</w:t>
      </w:r>
      <w:r w:rsidR="00685CB7">
        <w:t xml:space="preserve"> </w:t>
      </w:r>
      <w:r>
        <w:t>на</w:t>
      </w:r>
      <w:r w:rsidR="00685CB7">
        <w:t xml:space="preserve"> </w:t>
      </w:r>
      <w:r>
        <w:t>ступени</w:t>
      </w:r>
      <w:r w:rsidR="00685CB7">
        <w:t xml:space="preserve"> </w:t>
      </w:r>
      <w:r>
        <w:t>основного</w:t>
      </w:r>
      <w:r w:rsidR="00685CB7">
        <w:t xml:space="preserve"> </w:t>
      </w:r>
      <w:r>
        <w:t>общего</w:t>
      </w:r>
      <w:r w:rsidR="00685CB7">
        <w:t xml:space="preserve"> </w:t>
      </w:r>
      <w:r>
        <w:t>образов</w:t>
      </w:r>
      <w:r>
        <w:t>а</w:t>
      </w:r>
      <w:r>
        <w:t>ния</w:t>
      </w:r>
      <w:r w:rsidR="00685CB7">
        <w:t xml:space="preserve"> </w:t>
      </w:r>
      <w:r>
        <w:t>МАОУ</w:t>
      </w:r>
      <w:r w:rsidR="00685CB7">
        <w:t xml:space="preserve"> </w:t>
      </w:r>
      <w:r>
        <w:t>СОШ</w:t>
      </w:r>
      <w:r w:rsidR="00685CB7">
        <w:t xml:space="preserve"> </w:t>
      </w:r>
      <w:r>
        <w:t>№</w:t>
      </w:r>
      <w:r w:rsidR="00685CB7">
        <w:t xml:space="preserve"> </w:t>
      </w:r>
      <w:r>
        <w:t>3</w:t>
      </w:r>
      <w:r w:rsidR="00685CB7">
        <w:t xml:space="preserve"> </w:t>
      </w:r>
      <w:r>
        <w:t>г.Ядрина</w:t>
      </w:r>
      <w:r w:rsidR="00685CB7">
        <w:t xml:space="preserve"> </w:t>
      </w:r>
      <w:r>
        <w:t>разработана</w:t>
      </w:r>
      <w:r w:rsidR="00685CB7">
        <w:t xml:space="preserve"> </w:t>
      </w:r>
      <w:r>
        <w:t>на</w:t>
      </w:r>
      <w:r w:rsidR="00685CB7">
        <w:t xml:space="preserve"> </w:t>
      </w:r>
      <w:r>
        <w:t>основе</w:t>
      </w:r>
      <w:r w:rsidR="00685CB7">
        <w:t xml:space="preserve"> </w:t>
      </w:r>
      <w:r>
        <w:t>базовых</w:t>
      </w:r>
      <w:r w:rsidR="00685CB7">
        <w:t xml:space="preserve"> </w:t>
      </w:r>
      <w:r>
        <w:t>национальных</w:t>
      </w:r>
      <w:r w:rsidR="00685CB7">
        <w:t xml:space="preserve"> </w:t>
      </w:r>
      <w:r>
        <w:t>ценностей</w:t>
      </w:r>
      <w:r w:rsidR="00685CB7">
        <w:t xml:space="preserve"> </w:t>
      </w:r>
      <w:r>
        <w:t>российского</w:t>
      </w:r>
      <w:r w:rsidR="00685CB7">
        <w:t xml:space="preserve"> </w:t>
      </w:r>
      <w:r>
        <w:t>общества,</w:t>
      </w:r>
      <w:r w:rsidR="00685CB7">
        <w:t xml:space="preserve"> </w:t>
      </w:r>
      <w:r>
        <w:t>таких</w:t>
      </w:r>
      <w:r w:rsidR="00685CB7">
        <w:t xml:space="preserve"> </w:t>
      </w:r>
      <w:r>
        <w:t>как</w:t>
      </w:r>
      <w:r w:rsidR="00685CB7">
        <w:t xml:space="preserve"> </w:t>
      </w:r>
      <w:r>
        <w:t>патриотизм,</w:t>
      </w:r>
      <w:r w:rsidR="00685CB7">
        <w:t xml:space="preserve"> </w:t>
      </w:r>
      <w:r>
        <w:t>социальная</w:t>
      </w:r>
      <w:r w:rsidR="00685CB7">
        <w:t xml:space="preserve"> </w:t>
      </w:r>
      <w:r>
        <w:t>солидарность,</w:t>
      </w:r>
      <w:r w:rsidR="00685CB7">
        <w:t xml:space="preserve"> </w:t>
      </w:r>
      <w:r>
        <w:t>гражданственность,</w:t>
      </w:r>
      <w:r w:rsidR="00685CB7">
        <w:t xml:space="preserve"> </w:t>
      </w:r>
      <w:r>
        <w:t>семья,</w:t>
      </w:r>
      <w:r w:rsidR="00685CB7">
        <w:t xml:space="preserve"> </w:t>
      </w:r>
      <w:r>
        <w:t>здор</w:t>
      </w:r>
      <w:r>
        <w:t>о</w:t>
      </w:r>
      <w:r>
        <w:t>вье,</w:t>
      </w:r>
      <w:r w:rsidR="00685CB7">
        <w:t xml:space="preserve"> </w:t>
      </w:r>
      <w:r>
        <w:t>труд</w:t>
      </w:r>
      <w:r w:rsidR="00685CB7">
        <w:t xml:space="preserve"> </w:t>
      </w:r>
      <w:r>
        <w:t>и</w:t>
      </w:r>
      <w:r w:rsidR="00685CB7">
        <w:t xml:space="preserve"> </w:t>
      </w:r>
      <w:r>
        <w:t>творчество,</w:t>
      </w:r>
      <w:r w:rsidR="00685CB7">
        <w:t xml:space="preserve"> </w:t>
      </w:r>
      <w:r>
        <w:t>наука,</w:t>
      </w:r>
      <w:r w:rsidR="00685CB7">
        <w:t xml:space="preserve"> </w:t>
      </w:r>
      <w:r>
        <w:t>традиционные</w:t>
      </w:r>
      <w:r w:rsidR="00685CB7">
        <w:t xml:space="preserve"> </w:t>
      </w:r>
      <w:r>
        <w:t>религии</w:t>
      </w:r>
      <w:r w:rsidR="00685CB7">
        <w:t xml:space="preserve"> </w:t>
      </w:r>
      <w:r>
        <w:t>России,</w:t>
      </w:r>
      <w:r w:rsidR="00685CB7">
        <w:t xml:space="preserve"> </w:t>
      </w:r>
      <w:r>
        <w:t>искусство,</w:t>
      </w:r>
      <w:r w:rsidR="00685CB7">
        <w:t xml:space="preserve"> </w:t>
      </w:r>
      <w:r>
        <w:t>природа,</w:t>
      </w:r>
      <w:r w:rsidR="00685CB7">
        <w:t xml:space="preserve"> </w:t>
      </w:r>
      <w:r>
        <w:t>человечество</w:t>
      </w:r>
      <w:r w:rsidR="00685CB7">
        <w:t xml:space="preserve"> </w:t>
      </w:r>
      <w:r>
        <w:t>с</w:t>
      </w:r>
      <w:r w:rsidR="00685CB7">
        <w:t xml:space="preserve"> </w:t>
      </w:r>
      <w:r>
        <w:t>учетом</w:t>
      </w:r>
      <w:r w:rsidR="00685CB7">
        <w:t xml:space="preserve"> </w:t>
      </w:r>
      <w:r>
        <w:t>кул</w:t>
      </w:r>
      <w:r>
        <w:t>ь</w:t>
      </w:r>
      <w:r>
        <w:t>турно-исторических,</w:t>
      </w:r>
      <w:r w:rsidR="00685CB7">
        <w:t xml:space="preserve"> </w:t>
      </w:r>
      <w:r>
        <w:t>этнических,</w:t>
      </w:r>
      <w:r w:rsidR="00685CB7">
        <w:t xml:space="preserve"> </w:t>
      </w:r>
      <w:r>
        <w:t>социальноэкономических</w:t>
      </w:r>
      <w:r w:rsidR="00685CB7">
        <w:t xml:space="preserve"> </w:t>
      </w:r>
      <w:r>
        <w:t>особенностей</w:t>
      </w:r>
      <w:r w:rsidR="00685CB7">
        <w:t xml:space="preserve"> </w:t>
      </w:r>
      <w:r>
        <w:t>Чувашской</w:t>
      </w:r>
      <w:r w:rsidR="00685CB7">
        <w:t xml:space="preserve"> </w:t>
      </w:r>
      <w:r>
        <w:t>Республики,</w:t>
      </w:r>
      <w:r w:rsidR="00685CB7">
        <w:t xml:space="preserve"> </w:t>
      </w:r>
      <w:r>
        <w:t>запросов</w:t>
      </w:r>
      <w:r w:rsidR="00685CB7">
        <w:t xml:space="preserve"> </w:t>
      </w:r>
      <w:r>
        <w:t>семьи,</w:t>
      </w:r>
      <w:r w:rsidR="00685CB7">
        <w:t xml:space="preserve"> </w:t>
      </w:r>
      <w:r>
        <w:t>общественных</w:t>
      </w:r>
      <w:r w:rsidR="00685CB7">
        <w:t xml:space="preserve"> </w:t>
      </w:r>
      <w:r>
        <w:t>организаций.</w:t>
      </w:r>
      <w:r w:rsidR="00685CB7">
        <w:t xml:space="preserve"> </w:t>
      </w:r>
      <w:r>
        <w:t>Программа</w:t>
      </w:r>
      <w:r w:rsidR="00685CB7">
        <w:t xml:space="preserve"> </w:t>
      </w:r>
      <w:r>
        <w:t>направлена</w:t>
      </w:r>
      <w:r w:rsidR="00685CB7">
        <w:t xml:space="preserve"> </w:t>
      </w:r>
      <w:r>
        <w:t>на</w:t>
      </w:r>
      <w:r w:rsidR="00685CB7">
        <w:t xml:space="preserve"> </w:t>
      </w:r>
      <w:r>
        <w:t>развитие</w:t>
      </w:r>
      <w:r w:rsidR="00685CB7">
        <w:t xml:space="preserve"> </w:t>
      </w:r>
      <w:r>
        <w:t>и</w:t>
      </w:r>
      <w:r w:rsidR="00685CB7">
        <w:t xml:space="preserve"> </w:t>
      </w:r>
      <w:r>
        <w:t>воспитание</w:t>
      </w:r>
      <w:r w:rsidR="00685CB7">
        <w:t xml:space="preserve"> </w:t>
      </w:r>
      <w:r>
        <w:t>ко</w:t>
      </w:r>
      <w:r>
        <w:t>м</w:t>
      </w:r>
      <w:r>
        <w:t>петентного</w:t>
      </w:r>
      <w:r w:rsidR="00685CB7">
        <w:t xml:space="preserve"> </w:t>
      </w:r>
      <w:r>
        <w:t>гражданина</w:t>
      </w:r>
      <w:r w:rsidR="00685CB7">
        <w:t xml:space="preserve"> </w:t>
      </w:r>
      <w:r>
        <w:t>России,</w:t>
      </w:r>
      <w:r w:rsidR="00685CB7">
        <w:t xml:space="preserve"> </w:t>
      </w:r>
      <w:r>
        <w:t>принимающего</w:t>
      </w:r>
      <w:r w:rsidR="00685CB7">
        <w:t xml:space="preserve"> </w:t>
      </w:r>
      <w:r>
        <w:t>судьбу</w:t>
      </w:r>
      <w:r w:rsidR="00685CB7">
        <w:t xml:space="preserve"> </w:t>
      </w:r>
      <w:r>
        <w:t>Отечества</w:t>
      </w:r>
      <w:r w:rsidR="00685CB7">
        <w:t xml:space="preserve"> </w:t>
      </w:r>
      <w:r>
        <w:t>как</w:t>
      </w:r>
      <w:r w:rsidR="00685CB7">
        <w:t xml:space="preserve"> </w:t>
      </w:r>
      <w:r>
        <w:t>свою</w:t>
      </w:r>
      <w:r w:rsidR="00685CB7">
        <w:t xml:space="preserve"> </w:t>
      </w:r>
      <w:r>
        <w:t>личную,</w:t>
      </w:r>
      <w:r w:rsidR="00685CB7">
        <w:t xml:space="preserve"> </w:t>
      </w:r>
      <w:r>
        <w:t>осознающего</w:t>
      </w:r>
      <w:r w:rsidR="00685CB7">
        <w:t xml:space="preserve"> </w:t>
      </w:r>
      <w:r>
        <w:t>ответственность</w:t>
      </w:r>
      <w:r w:rsidR="00685CB7">
        <w:t xml:space="preserve"> </w:t>
      </w:r>
      <w:r>
        <w:t>за</w:t>
      </w:r>
      <w:r w:rsidR="00685CB7">
        <w:t xml:space="preserve"> </w:t>
      </w:r>
      <w:r>
        <w:t>настоящее</w:t>
      </w:r>
      <w:r w:rsidR="00685CB7">
        <w:t xml:space="preserve"> </w:t>
      </w:r>
      <w:r>
        <w:t>и</w:t>
      </w:r>
      <w:r w:rsidR="00685CB7">
        <w:t xml:space="preserve"> </w:t>
      </w:r>
      <w:r>
        <w:t>будущее</w:t>
      </w:r>
      <w:r w:rsidR="00685CB7">
        <w:t xml:space="preserve"> </w:t>
      </w:r>
      <w:r>
        <w:t>своей</w:t>
      </w:r>
      <w:r w:rsidR="00685CB7">
        <w:t xml:space="preserve"> </w:t>
      </w:r>
      <w:r>
        <w:t>страны,</w:t>
      </w:r>
      <w:r w:rsidR="00685CB7">
        <w:t xml:space="preserve"> </w:t>
      </w:r>
      <w:r>
        <w:t>укорененного</w:t>
      </w:r>
      <w:r w:rsidR="00685CB7">
        <w:t xml:space="preserve"> </w:t>
      </w:r>
      <w:r>
        <w:t>в</w:t>
      </w:r>
      <w:r w:rsidR="00685CB7">
        <w:t xml:space="preserve"> </w:t>
      </w:r>
      <w:r>
        <w:t>духовных</w:t>
      </w:r>
      <w:r w:rsidR="00685CB7">
        <w:t xml:space="preserve"> </w:t>
      </w:r>
      <w:r>
        <w:t>и</w:t>
      </w:r>
      <w:r w:rsidR="00685CB7">
        <w:t xml:space="preserve"> </w:t>
      </w:r>
      <w:r>
        <w:t>культурных</w:t>
      </w:r>
      <w:r w:rsidR="00685CB7">
        <w:t xml:space="preserve"> </w:t>
      </w:r>
      <w:r>
        <w:t>тр</w:t>
      </w:r>
      <w:r>
        <w:t>а</w:t>
      </w:r>
      <w:r>
        <w:t>дициях</w:t>
      </w:r>
      <w:r w:rsidR="00685CB7">
        <w:t xml:space="preserve"> </w:t>
      </w:r>
      <w:r>
        <w:t>многонационального</w:t>
      </w:r>
      <w:r w:rsidR="00685CB7">
        <w:t xml:space="preserve"> </w:t>
      </w:r>
      <w:r>
        <w:t>народа</w:t>
      </w:r>
      <w:r w:rsidR="00685CB7">
        <w:t xml:space="preserve"> </w:t>
      </w:r>
      <w:r>
        <w:t>России.</w:t>
      </w:r>
      <w:r w:rsidR="00685CB7">
        <w:t xml:space="preserve"> </w:t>
      </w:r>
      <w:r>
        <w:t>В</w:t>
      </w:r>
      <w:r w:rsidR="00685CB7">
        <w:t xml:space="preserve"> </w:t>
      </w:r>
      <w:r>
        <w:t>Программе</w:t>
      </w:r>
      <w:r w:rsidR="00685CB7">
        <w:t xml:space="preserve"> </w:t>
      </w:r>
      <w:r>
        <w:t>определены</w:t>
      </w:r>
      <w:r w:rsidR="00685CB7">
        <w:t xml:space="preserve"> </w:t>
      </w:r>
      <w:r>
        <w:t>задачи,</w:t>
      </w:r>
      <w:r w:rsidR="00685CB7">
        <w:t xml:space="preserve"> </w:t>
      </w:r>
      <w:r>
        <w:t>ценности,</w:t>
      </w:r>
      <w:r w:rsidR="00685CB7">
        <w:t xml:space="preserve"> </w:t>
      </w:r>
      <w:r>
        <w:t>содержание,</w:t>
      </w:r>
      <w:r w:rsidR="00685CB7">
        <w:t xml:space="preserve"> </w:t>
      </w:r>
      <w:r>
        <w:lastRenderedPageBreak/>
        <w:t>план</w:t>
      </w:r>
      <w:r>
        <w:t>и</w:t>
      </w:r>
      <w:r>
        <w:t>руемые</w:t>
      </w:r>
      <w:r w:rsidR="00685CB7">
        <w:t xml:space="preserve"> </w:t>
      </w:r>
      <w:r>
        <w:t>результаты,</w:t>
      </w:r>
      <w:r w:rsidR="00685CB7">
        <w:t xml:space="preserve"> </w:t>
      </w:r>
      <w:r>
        <w:t>а</w:t>
      </w:r>
      <w:r w:rsidR="00685CB7">
        <w:t xml:space="preserve"> </w:t>
      </w:r>
      <w:r>
        <w:t>также</w:t>
      </w:r>
      <w:r w:rsidR="00685CB7">
        <w:t xml:space="preserve"> </w:t>
      </w:r>
      <w:r>
        <w:t>формы</w:t>
      </w:r>
      <w:r w:rsidR="00685CB7">
        <w:t xml:space="preserve"> </w:t>
      </w:r>
      <w:r>
        <w:t>воспитания</w:t>
      </w:r>
      <w:r w:rsidR="00685CB7">
        <w:t xml:space="preserve"> </w:t>
      </w:r>
      <w:r>
        <w:t>и</w:t>
      </w:r>
      <w:r w:rsidR="00685CB7">
        <w:t xml:space="preserve"> </w:t>
      </w:r>
      <w:r>
        <w:t>социализации</w:t>
      </w:r>
      <w:r w:rsidR="00685CB7">
        <w:t xml:space="preserve"> </w:t>
      </w:r>
      <w:r>
        <w:t>обучающихся,</w:t>
      </w:r>
      <w:r w:rsidR="00685CB7">
        <w:t xml:space="preserve"> </w:t>
      </w:r>
      <w:r>
        <w:t>взаимодействия</w:t>
      </w:r>
      <w:r w:rsidR="00685CB7">
        <w:t xml:space="preserve"> </w:t>
      </w:r>
      <w:r>
        <w:t>с</w:t>
      </w:r>
      <w:r w:rsidR="00685CB7">
        <w:t xml:space="preserve"> </w:t>
      </w:r>
      <w:r>
        <w:t>сем</w:t>
      </w:r>
      <w:r>
        <w:t>ь</w:t>
      </w:r>
      <w:r>
        <w:t>ей,</w:t>
      </w:r>
      <w:r w:rsidR="00685CB7">
        <w:t xml:space="preserve"> </w:t>
      </w:r>
      <w:r>
        <w:t>учреждениями</w:t>
      </w:r>
      <w:r w:rsidR="00685CB7">
        <w:t xml:space="preserve"> </w:t>
      </w:r>
      <w:r>
        <w:t>дополнительного</w:t>
      </w:r>
      <w:r w:rsidR="00685CB7">
        <w:t xml:space="preserve"> </w:t>
      </w:r>
      <w:r>
        <w:t>образования.</w:t>
      </w:r>
    </w:p>
    <w:p w:rsidR="00B32FF0" w:rsidRDefault="00B32FF0" w:rsidP="0016278F">
      <w:r>
        <w:t>Программа</w:t>
      </w:r>
      <w:r w:rsidR="00685CB7">
        <w:t xml:space="preserve"> </w:t>
      </w:r>
      <w:r>
        <w:t>воспитания</w:t>
      </w:r>
      <w:r w:rsidR="00685CB7">
        <w:t xml:space="preserve"> </w:t>
      </w:r>
      <w:r>
        <w:t>и</w:t>
      </w:r>
      <w:r w:rsidR="00685CB7">
        <w:t xml:space="preserve"> </w:t>
      </w:r>
      <w:r>
        <w:t>социализации</w:t>
      </w:r>
      <w:r w:rsidR="00685CB7">
        <w:t xml:space="preserve"> </w:t>
      </w:r>
      <w:r>
        <w:t>обучающихся</w:t>
      </w:r>
      <w:r w:rsidR="00685CB7">
        <w:t xml:space="preserve"> </w:t>
      </w:r>
      <w:r>
        <w:t>направлена</w:t>
      </w:r>
      <w:r w:rsidR="00685CB7">
        <w:t xml:space="preserve"> </w:t>
      </w:r>
      <w:r>
        <w:t>на:</w:t>
      </w:r>
    </w:p>
    <w:p w:rsidR="00B32FF0" w:rsidRDefault="00B32FF0" w:rsidP="00D703FC">
      <w:pPr>
        <w:numPr>
          <w:ilvl w:val="0"/>
          <w:numId w:val="350"/>
        </w:numPr>
        <w:ind w:left="426"/>
      </w:pPr>
      <w:r>
        <w:t>освоение</w:t>
      </w:r>
      <w:r w:rsidR="00685CB7">
        <w:t xml:space="preserve"> </w:t>
      </w:r>
      <w:r>
        <w:t>обучающимися</w:t>
      </w:r>
      <w:r w:rsidR="00685CB7">
        <w:t xml:space="preserve"> </w:t>
      </w:r>
      <w:r>
        <w:t>социального</w:t>
      </w:r>
      <w:r w:rsidR="00685CB7">
        <w:t xml:space="preserve"> </w:t>
      </w:r>
      <w:r>
        <w:t>опыта,</w:t>
      </w:r>
      <w:r w:rsidR="00685CB7">
        <w:t xml:space="preserve"> </w:t>
      </w:r>
      <w:r>
        <w:t>основных</w:t>
      </w:r>
      <w:r w:rsidR="00685CB7">
        <w:t xml:space="preserve"> </w:t>
      </w:r>
      <w:r>
        <w:t>социальных</w:t>
      </w:r>
      <w:r w:rsidR="00685CB7">
        <w:t xml:space="preserve"> </w:t>
      </w:r>
      <w:r>
        <w:t>ролей,</w:t>
      </w:r>
      <w:r w:rsidR="00685CB7">
        <w:t xml:space="preserve"> </w:t>
      </w:r>
      <w:r>
        <w:t>соответствующих</w:t>
      </w:r>
      <w:r w:rsidR="00685CB7">
        <w:t xml:space="preserve"> </w:t>
      </w:r>
      <w:r>
        <w:t>в</w:t>
      </w:r>
      <w:r>
        <w:t>е</w:t>
      </w:r>
      <w:r>
        <w:t>дущей</w:t>
      </w:r>
      <w:r w:rsidR="00685CB7">
        <w:t xml:space="preserve"> </w:t>
      </w:r>
      <w:r>
        <w:t>деятельности</w:t>
      </w:r>
      <w:r w:rsidR="00685CB7">
        <w:t xml:space="preserve"> </w:t>
      </w:r>
      <w:r>
        <w:t>данного</w:t>
      </w:r>
      <w:r w:rsidR="00685CB7">
        <w:t xml:space="preserve"> </w:t>
      </w:r>
      <w:r>
        <w:t>возраста,</w:t>
      </w:r>
      <w:r w:rsidR="00685CB7">
        <w:t xml:space="preserve"> </w:t>
      </w:r>
      <w:r>
        <w:t>норм</w:t>
      </w:r>
      <w:r w:rsidR="00685CB7">
        <w:t xml:space="preserve"> </w:t>
      </w:r>
      <w:r>
        <w:t>и</w:t>
      </w:r>
      <w:r w:rsidR="00685CB7">
        <w:t xml:space="preserve"> </w:t>
      </w:r>
      <w:r>
        <w:t>правил</w:t>
      </w:r>
      <w:r w:rsidR="00685CB7">
        <w:t xml:space="preserve"> </w:t>
      </w:r>
      <w:r>
        <w:t>общественного</w:t>
      </w:r>
      <w:r w:rsidR="00685CB7">
        <w:t xml:space="preserve"> </w:t>
      </w:r>
      <w:r>
        <w:t>поведения;</w:t>
      </w:r>
    </w:p>
    <w:p w:rsidR="00B32FF0" w:rsidRDefault="00B32FF0" w:rsidP="00D703FC">
      <w:pPr>
        <w:numPr>
          <w:ilvl w:val="0"/>
          <w:numId w:val="350"/>
        </w:numPr>
        <w:ind w:left="426"/>
      </w:pPr>
      <w:r>
        <w:t>формирование</w:t>
      </w:r>
      <w:r w:rsidR="00685CB7">
        <w:t xml:space="preserve"> </w:t>
      </w:r>
      <w:r>
        <w:t>готовности</w:t>
      </w:r>
      <w:r w:rsidR="00685CB7">
        <w:t xml:space="preserve"> </w:t>
      </w:r>
      <w:r>
        <w:t>обучающихся</w:t>
      </w:r>
      <w:r w:rsidR="00685CB7">
        <w:t xml:space="preserve"> </w:t>
      </w:r>
      <w:r>
        <w:t>к</w:t>
      </w:r>
      <w:r w:rsidR="00685CB7">
        <w:t xml:space="preserve"> </w:t>
      </w:r>
      <w:r>
        <w:t>выбору</w:t>
      </w:r>
      <w:r w:rsidR="00685CB7">
        <w:t xml:space="preserve"> </w:t>
      </w:r>
      <w:r>
        <w:t>направления</w:t>
      </w:r>
      <w:r w:rsidR="00685CB7">
        <w:t xml:space="preserve"> </w:t>
      </w:r>
      <w:r>
        <w:t>своей</w:t>
      </w:r>
      <w:r w:rsidR="00685CB7">
        <w:t xml:space="preserve"> </w:t>
      </w:r>
      <w:r>
        <w:t>профессиональной</w:t>
      </w:r>
      <w:r w:rsidR="00685CB7">
        <w:t xml:space="preserve"> </w:t>
      </w:r>
      <w:r>
        <w:t>де</w:t>
      </w:r>
      <w:r>
        <w:t>я</w:t>
      </w:r>
      <w:r>
        <w:t>тельности</w:t>
      </w:r>
      <w:r w:rsidR="00685CB7">
        <w:t xml:space="preserve"> </w:t>
      </w:r>
      <w:r>
        <w:t>в</w:t>
      </w:r>
      <w:r w:rsidR="00685CB7">
        <w:t xml:space="preserve"> </w:t>
      </w:r>
      <w:r>
        <w:t>соответствии</w:t>
      </w:r>
      <w:r w:rsidR="00685CB7">
        <w:t xml:space="preserve"> </w:t>
      </w:r>
      <w:r>
        <w:t>с</w:t>
      </w:r>
      <w:r w:rsidR="00685CB7">
        <w:t xml:space="preserve"> </w:t>
      </w:r>
      <w:r>
        <w:t>личными</w:t>
      </w:r>
      <w:r w:rsidR="00685CB7">
        <w:t xml:space="preserve"> </w:t>
      </w:r>
      <w:r>
        <w:t>интересами,</w:t>
      </w:r>
      <w:r w:rsidR="00685CB7">
        <w:t xml:space="preserve"> </w:t>
      </w:r>
      <w:r>
        <w:t>индивидуальными</w:t>
      </w:r>
      <w:r w:rsidR="00685CB7">
        <w:t xml:space="preserve"> </w:t>
      </w:r>
      <w:r>
        <w:t>особенностями</w:t>
      </w:r>
      <w:r w:rsidR="00685CB7">
        <w:t xml:space="preserve"> </w:t>
      </w:r>
      <w:r>
        <w:t>и</w:t>
      </w:r>
      <w:r w:rsidR="00685CB7">
        <w:t xml:space="preserve"> </w:t>
      </w:r>
      <w:r>
        <w:t>способн</w:t>
      </w:r>
      <w:r>
        <w:t>о</w:t>
      </w:r>
      <w:r>
        <w:t>ст</w:t>
      </w:r>
      <w:r>
        <w:t>я</w:t>
      </w:r>
      <w:r>
        <w:t>ми,</w:t>
      </w:r>
      <w:r w:rsidR="00685CB7">
        <w:t xml:space="preserve"> </w:t>
      </w:r>
      <w:r>
        <w:t>с</w:t>
      </w:r>
      <w:r w:rsidR="00685CB7">
        <w:t xml:space="preserve"> </w:t>
      </w:r>
      <w:r>
        <w:t>учетом</w:t>
      </w:r>
      <w:r w:rsidR="00685CB7">
        <w:t xml:space="preserve"> </w:t>
      </w:r>
      <w:r>
        <w:t>потребностей</w:t>
      </w:r>
      <w:r w:rsidR="00685CB7">
        <w:t xml:space="preserve"> </w:t>
      </w:r>
      <w:r>
        <w:t>рынка</w:t>
      </w:r>
      <w:r w:rsidR="00685CB7">
        <w:t xml:space="preserve"> </w:t>
      </w:r>
      <w:r>
        <w:t>труда;</w:t>
      </w:r>
    </w:p>
    <w:p w:rsidR="00B32FF0" w:rsidRDefault="00B32FF0" w:rsidP="00D703FC">
      <w:pPr>
        <w:numPr>
          <w:ilvl w:val="0"/>
          <w:numId w:val="350"/>
        </w:numPr>
        <w:ind w:left="426"/>
      </w:pPr>
      <w:r>
        <w:t>формирование</w:t>
      </w:r>
      <w:r w:rsidR="00685CB7">
        <w:t xml:space="preserve"> </w:t>
      </w:r>
      <w:r>
        <w:t>и</w:t>
      </w:r>
      <w:r w:rsidR="00685CB7">
        <w:t xml:space="preserve"> </w:t>
      </w:r>
      <w:r>
        <w:t>развитие</w:t>
      </w:r>
      <w:r w:rsidR="00685CB7">
        <w:t xml:space="preserve"> </w:t>
      </w:r>
      <w:r>
        <w:t>знаний,</w:t>
      </w:r>
      <w:r w:rsidR="00685CB7">
        <w:t xml:space="preserve"> </w:t>
      </w:r>
      <w:r>
        <w:t>установок,</w:t>
      </w:r>
      <w:r w:rsidR="00685CB7">
        <w:t xml:space="preserve"> </w:t>
      </w:r>
      <w:r>
        <w:t>личностных</w:t>
      </w:r>
      <w:r w:rsidR="00685CB7">
        <w:t xml:space="preserve"> </w:t>
      </w:r>
      <w:r>
        <w:t>ориентиров</w:t>
      </w:r>
      <w:r w:rsidR="00685CB7">
        <w:t xml:space="preserve"> </w:t>
      </w:r>
      <w:r>
        <w:t>и</w:t>
      </w:r>
      <w:r w:rsidR="00685CB7">
        <w:t xml:space="preserve"> </w:t>
      </w:r>
      <w:r>
        <w:t>норм</w:t>
      </w:r>
      <w:r w:rsidR="00685CB7">
        <w:t xml:space="preserve"> </w:t>
      </w:r>
      <w:r>
        <w:t>здорового</w:t>
      </w:r>
      <w:r w:rsidR="00685CB7">
        <w:t xml:space="preserve"> </w:t>
      </w:r>
      <w:r>
        <w:t>и</w:t>
      </w:r>
      <w:r w:rsidR="00685CB7">
        <w:t xml:space="preserve"> </w:t>
      </w:r>
      <w:r>
        <w:t>бе</w:t>
      </w:r>
      <w:r>
        <w:t>з</w:t>
      </w:r>
      <w:r>
        <w:t>опасного</w:t>
      </w:r>
      <w:r w:rsidR="00685CB7">
        <w:t xml:space="preserve"> </w:t>
      </w:r>
      <w:r>
        <w:t>образа</w:t>
      </w:r>
      <w:r w:rsidR="00685CB7">
        <w:t xml:space="preserve"> </w:t>
      </w:r>
      <w:r>
        <w:t>жизни</w:t>
      </w:r>
      <w:r w:rsidR="00685CB7">
        <w:t xml:space="preserve"> </w:t>
      </w:r>
      <w:r>
        <w:t>с</w:t>
      </w:r>
      <w:r w:rsidR="00685CB7">
        <w:t xml:space="preserve"> </w:t>
      </w:r>
      <w:r>
        <w:t>целью</w:t>
      </w:r>
      <w:r w:rsidR="00685CB7">
        <w:t xml:space="preserve"> </w:t>
      </w:r>
      <w:r>
        <w:t>сохранения</w:t>
      </w:r>
      <w:r w:rsidR="00685CB7">
        <w:t xml:space="preserve"> </w:t>
      </w:r>
      <w:r>
        <w:t>и</w:t>
      </w:r>
      <w:r w:rsidR="00685CB7">
        <w:t xml:space="preserve"> </w:t>
      </w:r>
      <w:r>
        <w:t>укрепления</w:t>
      </w:r>
      <w:r w:rsidR="00685CB7">
        <w:t xml:space="preserve"> </w:t>
      </w:r>
      <w:r>
        <w:t>физического,</w:t>
      </w:r>
      <w:r w:rsidR="00685CB7">
        <w:t xml:space="preserve"> </w:t>
      </w:r>
      <w:r>
        <w:t>психологического</w:t>
      </w:r>
      <w:r w:rsidR="00685CB7">
        <w:t xml:space="preserve"> </w:t>
      </w:r>
      <w:r>
        <w:t>и</w:t>
      </w:r>
      <w:r w:rsidR="00685CB7">
        <w:t xml:space="preserve"> </w:t>
      </w:r>
      <w:r>
        <w:t>с</w:t>
      </w:r>
      <w:r>
        <w:t>о</w:t>
      </w:r>
      <w:r>
        <w:t>циального</w:t>
      </w:r>
      <w:r w:rsidR="00685CB7">
        <w:t xml:space="preserve"> </w:t>
      </w:r>
      <w:r>
        <w:t>здоровья</w:t>
      </w:r>
      <w:r w:rsidR="00685CB7">
        <w:t xml:space="preserve"> </w:t>
      </w:r>
      <w:r>
        <w:t>обучающихся</w:t>
      </w:r>
      <w:r w:rsidR="00685CB7">
        <w:t xml:space="preserve"> </w:t>
      </w:r>
      <w:r>
        <w:t>как</w:t>
      </w:r>
      <w:r w:rsidR="00685CB7">
        <w:t xml:space="preserve"> </w:t>
      </w:r>
      <w:r>
        <w:t>одной</w:t>
      </w:r>
      <w:r w:rsidR="00685CB7">
        <w:t xml:space="preserve"> </w:t>
      </w:r>
      <w:r>
        <w:t>из</w:t>
      </w:r>
      <w:r w:rsidR="00685CB7">
        <w:t xml:space="preserve"> </w:t>
      </w:r>
      <w:r>
        <w:t>ценностных</w:t>
      </w:r>
      <w:r w:rsidR="00685CB7">
        <w:t xml:space="preserve"> </w:t>
      </w:r>
      <w:r>
        <w:t>составляющих</w:t>
      </w:r>
      <w:r w:rsidR="00685CB7">
        <w:t xml:space="preserve"> </w:t>
      </w:r>
      <w:r>
        <w:t>личности</w:t>
      </w:r>
      <w:r w:rsidR="00685CB7">
        <w:t xml:space="preserve"> </w:t>
      </w:r>
      <w:r>
        <w:t>обучающ</w:t>
      </w:r>
      <w:r>
        <w:t>е</w:t>
      </w:r>
      <w:r>
        <w:t>гося</w:t>
      </w:r>
      <w:r w:rsidR="00685CB7">
        <w:t xml:space="preserve"> </w:t>
      </w:r>
      <w:r>
        <w:t>и</w:t>
      </w:r>
      <w:r w:rsidR="00685CB7">
        <w:t xml:space="preserve"> </w:t>
      </w:r>
      <w:r>
        <w:t>ориентированной</w:t>
      </w:r>
      <w:r w:rsidR="00685CB7">
        <w:t xml:space="preserve"> </w:t>
      </w:r>
      <w:r>
        <w:t>на</w:t>
      </w:r>
      <w:r w:rsidR="00685CB7">
        <w:t xml:space="preserve"> </w:t>
      </w:r>
      <w:r>
        <w:t>достижение</w:t>
      </w:r>
      <w:r w:rsidR="00685CB7">
        <w:t xml:space="preserve"> </w:t>
      </w:r>
      <w:r>
        <w:t>планируемых</w:t>
      </w:r>
      <w:r w:rsidR="00685CB7">
        <w:t xml:space="preserve"> </w:t>
      </w:r>
      <w:r>
        <w:t>результатов</w:t>
      </w:r>
      <w:r w:rsidR="00685CB7">
        <w:t xml:space="preserve"> </w:t>
      </w:r>
      <w:r>
        <w:t>освоения</w:t>
      </w:r>
      <w:r w:rsidR="00685CB7">
        <w:t xml:space="preserve"> </w:t>
      </w:r>
      <w:r>
        <w:t>основной</w:t>
      </w:r>
      <w:r w:rsidR="00685CB7">
        <w:t xml:space="preserve"> </w:t>
      </w:r>
      <w:r>
        <w:t>образов</w:t>
      </w:r>
      <w:r>
        <w:t>а</w:t>
      </w:r>
      <w:r>
        <w:t>тельной</w:t>
      </w:r>
      <w:r w:rsidR="00685CB7">
        <w:t xml:space="preserve"> </w:t>
      </w:r>
      <w:r>
        <w:t>пр</w:t>
      </w:r>
      <w:r>
        <w:t>о</w:t>
      </w:r>
      <w:r>
        <w:t>граммы</w:t>
      </w:r>
      <w:r w:rsidR="00685CB7">
        <w:t xml:space="preserve"> </w:t>
      </w:r>
      <w:r>
        <w:t>основного</w:t>
      </w:r>
      <w:r w:rsidR="00685CB7">
        <w:t xml:space="preserve"> </w:t>
      </w:r>
      <w:r>
        <w:t>общего</w:t>
      </w:r>
      <w:r w:rsidR="00685CB7">
        <w:t xml:space="preserve"> </w:t>
      </w:r>
      <w:r>
        <w:t>образования;</w:t>
      </w:r>
    </w:p>
    <w:p w:rsidR="00B32FF0" w:rsidRDefault="00B32FF0" w:rsidP="00D703FC">
      <w:pPr>
        <w:numPr>
          <w:ilvl w:val="0"/>
          <w:numId w:val="350"/>
        </w:numPr>
        <w:ind w:left="426"/>
      </w:pPr>
      <w:r>
        <w:t>формирование</w:t>
      </w:r>
      <w:r w:rsidR="00685CB7">
        <w:t xml:space="preserve"> </w:t>
      </w:r>
      <w:r>
        <w:t>эколог</w:t>
      </w:r>
      <w:r>
        <w:t>и</w:t>
      </w:r>
      <w:r>
        <w:t>ческой</w:t>
      </w:r>
      <w:r w:rsidR="00685CB7">
        <w:t xml:space="preserve"> </w:t>
      </w:r>
      <w:r>
        <w:t>культуры</w:t>
      </w:r>
    </w:p>
    <w:p w:rsidR="009A0443" w:rsidRPr="006C2459" w:rsidRDefault="009A0443" w:rsidP="009A0443">
      <w:pPr>
        <w:pStyle w:val="afc"/>
        <w:spacing w:before="0" w:beforeAutospacing="0" w:after="0"/>
        <w:ind w:left="709" w:firstLine="0"/>
        <w:rPr>
          <w:color w:val="000000"/>
        </w:rPr>
      </w:pPr>
      <w:r w:rsidRPr="006C2459">
        <w:rPr>
          <w:color w:val="000000"/>
        </w:rPr>
        <w:t>Программ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еспечивает: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формирова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клад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школьн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жизни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еспечивающе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озда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оциальн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реды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азв</w:t>
      </w:r>
      <w:r w:rsidRPr="006C2459">
        <w:rPr>
          <w:color w:val="000000"/>
        </w:rPr>
        <w:t>и</w:t>
      </w:r>
      <w:r w:rsidRPr="006C2459">
        <w:rPr>
          <w:color w:val="000000"/>
        </w:rPr>
        <w:t>тия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ключающе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рочную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неурочную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щественн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значимую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деятельность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истему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осп</w:t>
      </w:r>
      <w:r w:rsidRPr="006C2459">
        <w:rPr>
          <w:color w:val="000000"/>
        </w:rPr>
        <w:t>и</w:t>
      </w:r>
      <w:r w:rsidRPr="006C2459">
        <w:rPr>
          <w:color w:val="000000"/>
        </w:rPr>
        <w:t>татель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атриотически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мероприятий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ультур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оциаль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актик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снованн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</w:t>
      </w:r>
      <w:r w:rsidRPr="006C2459">
        <w:rPr>
          <w:color w:val="000000"/>
        </w:rPr>
        <w:t>и</w:t>
      </w:r>
      <w:r w:rsidRPr="006C2459">
        <w:rPr>
          <w:color w:val="000000"/>
        </w:rPr>
        <w:t>стем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базов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ациональ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ценносте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оссийск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щества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читывающе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сторико-культурную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этническую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пецифику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Чувашск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еспублики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отребност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адет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одителе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(закон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едставит</w:t>
      </w:r>
      <w:r w:rsidRPr="006C2459">
        <w:rPr>
          <w:color w:val="000000"/>
        </w:rPr>
        <w:t>е</w:t>
      </w:r>
      <w:r w:rsidRPr="006C2459">
        <w:rPr>
          <w:color w:val="000000"/>
        </w:rPr>
        <w:t>лей)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усвое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равствен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ценностей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иобрете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ачальн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пыт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равственной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щ</w:t>
      </w:r>
      <w:r w:rsidRPr="006C2459">
        <w:rPr>
          <w:color w:val="000000"/>
        </w:rPr>
        <w:t>е</w:t>
      </w:r>
      <w:r w:rsidRPr="006C2459">
        <w:rPr>
          <w:color w:val="000000"/>
        </w:rPr>
        <w:t>ственн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значим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деятельности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онструктивн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оциальн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оведения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мотиваци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пособност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духовно-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равственному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азвитию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приобще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чащихс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ультурны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ценностя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базовы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ациональны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ценностя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оссийск</w:t>
      </w:r>
      <w:r w:rsidRPr="006C2459">
        <w:rPr>
          <w:color w:val="000000"/>
        </w:rPr>
        <w:t>о</w:t>
      </w:r>
      <w:r w:rsidRPr="006C2459">
        <w:rPr>
          <w:color w:val="000000"/>
        </w:rPr>
        <w:t>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щества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щечеловечески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ценностя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онтекст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формировани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и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оссийск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гра</w:t>
      </w:r>
      <w:r w:rsidRPr="006C2459">
        <w:rPr>
          <w:color w:val="000000"/>
        </w:rPr>
        <w:t>ж</w:t>
      </w:r>
      <w:r w:rsidRPr="006C2459">
        <w:rPr>
          <w:color w:val="000000"/>
        </w:rPr>
        <w:t>данск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дентичности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формирова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личност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ачеств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еобходим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дл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онструктивного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спешн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тве</w:t>
      </w:r>
      <w:r w:rsidRPr="006C2459">
        <w:rPr>
          <w:color w:val="000000"/>
        </w:rPr>
        <w:t>т</w:t>
      </w:r>
      <w:r w:rsidRPr="006C2459">
        <w:rPr>
          <w:color w:val="000000"/>
        </w:rPr>
        <w:t>ственн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оведени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ществ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чето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авов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орм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становлен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оссийски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законод</w:t>
      </w:r>
      <w:r w:rsidRPr="006C2459">
        <w:rPr>
          <w:color w:val="000000"/>
        </w:rPr>
        <w:t>а</w:t>
      </w:r>
      <w:r w:rsidRPr="006C2459">
        <w:rPr>
          <w:color w:val="000000"/>
        </w:rPr>
        <w:t>тел</w:t>
      </w:r>
      <w:r w:rsidRPr="006C2459">
        <w:rPr>
          <w:color w:val="000000"/>
        </w:rPr>
        <w:t>ь</w:t>
      </w:r>
      <w:r w:rsidRPr="006C2459">
        <w:rPr>
          <w:color w:val="000000"/>
        </w:rPr>
        <w:t>ством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приобрете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знани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орма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авила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оведени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ществе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оциаль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оля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человека;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формирова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озитивн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амооценки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амоуважения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онструктив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пособо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амореализ</w:t>
      </w:r>
      <w:r w:rsidRPr="006C2459">
        <w:rPr>
          <w:color w:val="000000"/>
        </w:rPr>
        <w:t>а</w:t>
      </w:r>
      <w:r w:rsidRPr="006C2459">
        <w:rPr>
          <w:color w:val="000000"/>
        </w:rPr>
        <w:t>ции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приобще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чащихс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адет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адетски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лассо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щественн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деятельност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традициям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част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адетски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движениях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школь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нешколь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рганизациях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оенно-патриотически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ъединениях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ведени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акци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азднико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(региональных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государстве</w:t>
      </w:r>
      <w:r w:rsidRPr="006C2459">
        <w:rPr>
          <w:color w:val="000000"/>
        </w:rPr>
        <w:t>н</w:t>
      </w:r>
      <w:r w:rsidRPr="006C2459">
        <w:rPr>
          <w:color w:val="000000"/>
        </w:rPr>
        <w:t>ных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междунаро</w:t>
      </w:r>
      <w:r w:rsidRPr="006C2459">
        <w:rPr>
          <w:color w:val="000000"/>
        </w:rPr>
        <w:t>д</w:t>
      </w:r>
      <w:r w:rsidRPr="006C2459">
        <w:rPr>
          <w:color w:val="000000"/>
        </w:rPr>
        <w:t>ных)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экологическо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свещени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верстников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одителей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жителе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микрорайон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города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благоустройств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территори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школы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ласса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города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формирова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пособност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тивостоять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егативны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оздействия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оциальн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реды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факт</w:t>
      </w:r>
      <w:r w:rsidRPr="006C2459">
        <w:rPr>
          <w:color w:val="000000"/>
        </w:rPr>
        <w:t>о</w:t>
      </w:r>
      <w:r w:rsidRPr="006C2459">
        <w:rPr>
          <w:color w:val="000000"/>
        </w:rPr>
        <w:t>ра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микросоциальн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реды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развит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едагогическ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омпетентност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одителе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(закон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едставителей)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целя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оде</w:t>
      </w:r>
      <w:r w:rsidRPr="006C2459">
        <w:rPr>
          <w:color w:val="000000"/>
        </w:rPr>
        <w:t>й</w:t>
      </w:r>
      <w:r w:rsidRPr="006C2459">
        <w:rPr>
          <w:color w:val="000000"/>
        </w:rPr>
        <w:t>стви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оциализаци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учающихс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емье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учет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ндивидуаль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озраст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собенносте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учающихся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ультур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оциаль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</w:t>
      </w:r>
      <w:r w:rsidRPr="006C2459">
        <w:rPr>
          <w:color w:val="000000"/>
        </w:rPr>
        <w:t>о</w:t>
      </w:r>
      <w:r w:rsidRPr="006C2459">
        <w:rPr>
          <w:color w:val="000000"/>
        </w:rPr>
        <w:t>требносте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емей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формирова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чащихс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адет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мотиваци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труду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отребност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иобретению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фесси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ак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гражданском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так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оенно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оприще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овладе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пособам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иемам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оиск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нформации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вязанн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фессиональны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раз</w:t>
      </w:r>
      <w:r w:rsidRPr="006C2459">
        <w:rPr>
          <w:color w:val="000000"/>
        </w:rPr>
        <w:t>о</w:t>
      </w:r>
      <w:r w:rsidRPr="006C2459">
        <w:rPr>
          <w:color w:val="000000"/>
        </w:rPr>
        <w:t>вание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фессиональн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деятельностью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оиско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аканси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ынк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труд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абот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лужб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занятост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аселения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развит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обствен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едставлени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ерспектива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вое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фессиональн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разовани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будуще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фессиональн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деятельности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приобрете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актическ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пыта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оответствующе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нтереса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пособностя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уч</w:t>
      </w:r>
      <w:r w:rsidRPr="006C2459">
        <w:rPr>
          <w:color w:val="000000"/>
        </w:rPr>
        <w:t>а</w:t>
      </w:r>
      <w:r w:rsidRPr="006C2459">
        <w:rPr>
          <w:color w:val="000000"/>
        </w:rPr>
        <w:t>ющихся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созда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слови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дл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фессиональн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риентации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совместную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деятельность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учающихс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одителям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(законным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едставителями)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lastRenderedPageBreak/>
        <w:t>информирова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чащихс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адет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собенностя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азлич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фер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фессиональн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деятел</w:t>
      </w:r>
      <w:r w:rsidRPr="006C2459">
        <w:rPr>
          <w:color w:val="000000"/>
        </w:rPr>
        <w:t>ь</w:t>
      </w:r>
      <w:r w:rsidRPr="006C2459">
        <w:rPr>
          <w:color w:val="000000"/>
        </w:rPr>
        <w:t>ности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оциаль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финансов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оставляющи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азлич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фессий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собенностя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местного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егионального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оссийск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международн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прос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азличны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иды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трудов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деятельн</w:t>
      </w:r>
      <w:r w:rsidRPr="006C2459">
        <w:rPr>
          <w:color w:val="000000"/>
        </w:rPr>
        <w:t>о</w:t>
      </w:r>
      <w:r w:rsidRPr="006C2459">
        <w:rPr>
          <w:color w:val="000000"/>
        </w:rPr>
        <w:t>сти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использова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редст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сихолого-педагогическ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оддержк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учающихс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азвит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онсул</w:t>
      </w:r>
      <w:r w:rsidRPr="006C2459">
        <w:rPr>
          <w:color w:val="000000"/>
        </w:rPr>
        <w:t>ь</w:t>
      </w:r>
      <w:r w:rsidRPr="006C2459">
        <w:rPr>
          <w:color w:val="000000"/>
        </w:rPr>
        <w:t>тационн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омощ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фессиональн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риентации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ключающе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диагностику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фесси</w:t>
      </w:r>
      <w:r w:rsidRPr="006C2459">
        <w:rPr>
          <w:color w:val="000000"/>
        </w:rPr>
        <w:t>о</w:t>
      </w:r>
      <w:r w:rsidRPr="006C2459">
        <w:rPr>
          <w:color w:val="000000"/>
        </w:rPr>
        <w:t>наль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клонносте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фессиональн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отенциал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учающихся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пособносте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омп</w:t>
      </w:r>
      <w:r w:rsidRPr="006C2459">
        <w:rPr>
          <w:color w:val="000000"/>
        </w:rPr>
        <w:t>е</w:t>
      </w:r>
      <w:r w:rsidRPr="006C2459">
        <w:rPr>
          <w:color w:val="000000"/>
        </w:rPr>
        <w:t>тенций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еобходим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дл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должени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разовани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ыбор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фесси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(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то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числ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омпь</w:t>
      </w:r>
      <w:r w:rsidRPr="006C2459">
        <w:rPr>
          <w:color w:val="000000"/>
        </w:rPr>
        <w:t>ю</w:t>
      </w:r>
      <w:r w:rsidRPr="006C2459">
        <w:rPr>
          <w:color w:val="000000"/>
        </w:rPr>
        <w:t>терн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фессиональн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тестировани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тренинг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п</w:t>
      </w:r>
      <w:r w:rsidRPr="006C2459">
        <w:rPr>
          <w:color w:val="000000"/>
        </w:rPr>
        <w:t>е</w:t>
      </w:r>
      <w:r w:rsidRPr="006C2459">
        <w:rPr>
          <w:color w:val="000000"/>
        </w:rPr>
        <w:t>циализирован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центрах)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осозна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учающимис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ценност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экологическ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целесообразного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здоров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безопасн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</w:t>
      </w:r>
      <w:r w:rsidRPr="006C2459">
        <w:rPr>
          <w:color w:val="000000"/>
        </w:rPr>
        <w:t>б</w:t>
      </w:r>
      <w:r w:rsidRPr="006C2459">
        <w:rPr>
          <w:color w:val="000000"/>
        </w:rPr>
        <w:t>раз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жизни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формирова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становк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истематическ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заняти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физическ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ультур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портом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одг</w:t>
      </w:r>
      <w:r w:rsidRPr="006C2459">
        <w:rPr>
          <w:color w:val="000000"/>
        </w:rPr>
        <w:t>о</w:t>
      </w:r>
      <w:r w:rsidRPr="006C2459">
        <w:rPr>
          <w:color w:val="000000"/>
        </w:rPr>
        <w:t>товк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есению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оенн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лужбы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готовност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ыбору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ндивидуаль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ежимо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двигательн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активн</w:t>
      </w:r>
      <w:r w:rsidRPr="006C2459">
        <w:rPr>
          <w:color w:val="000000"/>
        </w:rPr>
        <w:t>о</w:t>
      </w:r>
      <w:r w:rsidRPr="006C2459">
        <w:rPr>
          <w:color w:val="000000"/>
        </w:rPr>
        <w:t>ст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снов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сознани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обствен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озможностей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осознанно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тноше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учающихс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ыбору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ндивидуальн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ацион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здоров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ит</w:t>
      </w:r>
      <w:r w:rsidRPr="006C2459">
        <w:rPr>
          <w:color w:val="000000"/>
        </w:rPr>
        <w:t>а</w:t>
      </w:r>
      <w:r w:rsidRPr="006C2459">
        <w:rPr>
          <w:color w:val="000000"/>
        </w:rPr>
        <w:t>ния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формирова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знани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овремен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гроза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дл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жизн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здоровь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людей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то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числ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эколог</w:t>
      </w:r>
      <w:r w:rsidRPr="006C2459">
        <w:rPr>
          <w:color w:val="000000"/>
        </w:rPr>
        <w:t>и</w:t>
      </w:r>
      <w:r w:rsidRPr="006C2459">
        <w:rPr>
          <w:color w:val="000000"/>
        </w:rPr>
        <w:t>чески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транспортных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готовност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активн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тивостоять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овладе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овременным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здоровительным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технологиями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то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числ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снов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авыко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ли</w:t>
      </w:r>
      <w:r w:rsidRPr="006C2459">
        <w:rPr>
          <w:color w:val="000000"/>
        </w:rPr>
        <w:t>ч</w:t>
      </w:r>
      <w:r w:rsidRPr="006C2459">
        <w:rPr>
          <w:color w:val="000000"/>
        </w:rPr>
        <w:t>н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гигиены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формирова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готовност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чащихс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адет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оциальному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заимодействию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опроса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лу</w:t>
      </w:r>
      <w:r w:rsidRPr="006C2459">
        <w:rPr>
          <w:color w:val="000000"/>
        </w:rPr>
        <w:t>ч</w:t>
      </w:r>
      <w:r w:rsidRPr="006C2459">
        <w:rPr>
          <w:color w:val="000000"/>
        </w:rPr>
        <w:t>шени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экологическ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ачеств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кружающе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реды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стойчив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азвити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территории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эколог</w:t>
      </w:r>
      <w:r w:rsidRPr="006C2459">
        <w:rPr>
          <w:color w:val="000000"/>
        </w:rPr>
        <w:t>и</w:t>
      </w:r>
      <w:r w:rsidRPr="006C2459">
        <w:rPr>
          <w:color w:val="000000"/>
        </w:rPr>
        <w:t>ческ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здоровьесберегающе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свещени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верстников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филактик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потреблени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аркот</w:t>
      </w:r>
      <w:r w:rsidRPr="006C2459">
        <w:rPr>
          <w:color w:val="000000"/>
        </w:rPr>
        <w:t>и</w:t>
      </w:r>
      <w:r w:rsidRPr="006C2459">
        <w:rPr>
          <w:color w:val="000000"/>
        </w:rPr>
        <w:t>ко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други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сихоактив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еществ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филактик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нфекцио</w:t>
      </w:r>
      <w:r w:rsidRPr="006C2459">
        <w:rPr>
          <w:color w:val="000000"/>
        </w:rPr>
        <w:t>н</w:t>
      </w:r>
      <w:r w:rsidRPr="006C2459">
        <w:rPr>
          <w:color w:val="000000"/>
        </w:rPr>
        <w:t>ных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заболеваний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убежденност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ыбор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здоров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раз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жизн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ред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потреблени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алкогол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табак</w:t>
      </w:r>
      <w:r w:rsidRPr="006C2459">
        <w:rPr>
          <w:color w:val="000000"/>
        </w:rPr>
        <w:t>о</w:t>
      </w:r>
      <w:r w:rsidRPr="006C2459">
        <w:rPr>
          <w:color w:val="000000"/>
        </w:rPr>
        <w:t>курения;</w:t>
      </w:r>
    </w:p>
    <w:p w:rsidR="009A0443" w:rsidRPr="006C2459" w:rsidRDefault="009A0443" w:rsidP="00D703FC">
      <w:pPr>
        <w:pStyle w:val="afc"/>
        <w:numPr>
          <w:ilvl w:val="0"/>
          <w:numId w:val="350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осозна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чащимис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адетам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заимн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вяз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здоровь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человек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экологическ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</w:t>
      </w:r>
      <w:r w:rsidRPr="006C2459">
        <w:rPr>
          <w:color w:val="000000"/>
        </w:rPr>
        <w:t>о</w:t>
      </w:r>
      <w:r w:rsidRPr="006C2459">
        <w:rPr>
          <w:color w:val="000000"/>
        </w:rPr>
        <w:t>стояни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кружающе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е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реды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ол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экологическ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ультуры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еспечени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личн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щественн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здоровь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безопасности;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еобходимост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ледовани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инципу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едосторожност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ыбор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ариант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оведения.</w:t>
      </w:r>
    </w:p>
    <w:p w:rsidR="009A0443" w:rsidRDefault="009A0443" w:rsidP="0016278F">
      <w:pPr>
        <w:pStyle w:val="a9"/>
        <w:spacing w:after="0" w:line="240" w:lineRule="auto"/>
        <w:jc w:val="both"/>
        <w:rPr>
          <w:sz w:val="24"/>
          <w:szCs w:val="24"/>
          <w:lang w:val="ru-RU"/>
        </w:rPr>
      </w:pPr>
      <w:r w:rsidRPr="009A0443">
        <w:rPr>
          <w:sz w:val="24"/>
          <w:szCs w:val="24"/>
          <w:lang w:val="ru-RU"/>
        </w:rPr>
        <w:t>Программа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воспитания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и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социализации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обучающихся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на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уровне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основного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общего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обра-зования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учитывает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цель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Программы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развития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школы</w:t>
      </w:r>
      <w:r w:rsidR="00685CB7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-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обеспечение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современного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качества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обра-зования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и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воспитания,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гарантирующего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развитие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инновационной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культуры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выпускника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школы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в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с</w:t>
      </w:r>
      <w:r w:rsidRPr="009A0443">
        <w:rPr>
          <w:sz w:val="24"/>
          <w:szCs w:val="24"/>
          <w:lang w:val="ru-RU"/>
        </w:rPr>
        <w:t>о</w:t>
      </w:r>
      <w:r w:rsidRPr="009A0443">
        <w:rPr>
          <w:sz w:val="24"/>
          <w:szCs w:val="24"/>
          <w:lang w:val="ru-RU"/>
        </w:rPr>
        <w:t>ответствии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с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актуальными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и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перспективными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потребностями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личности,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общества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и</w:t>
      </w:r>
      <w:r w:rsidR="00685CB7">
        <w:rPr>
          <w:sz w:val="24"/>
          <w:szCs w:val="24"/>
          <w:lang w:val="ru-RU"/>
        </w:rPr>
        <w:t xml:space="preserve"> </w:t>
      </w:r>
      <w:r w:rsidRPr="009A0443">
        <w:rPr>
          <w:sz w:val="24"/>
          <w:szCs w:val="24"/>
          <w:lang w:val="ru-RU"/>
        </w:rPr>
        <w:t>государства.</w:t>
      </w:r>
    </w:p>
    <w:p w:rsidR="00FA00F5" w:rsidRPr="006C2459" w:rsidRDefault="00FA00F5" w:rsidP="00FA00F5">
      <w:pPr>
        <w:pStyle w:val="afc"/>
        <w:spacing w:before="0" w:beforeAutospacing="0" w:after="0"/>
        <w:ind w:firstLine="708"/>
        <w:rPr>
          <w:color w:val="000000"/>
        </w:rPr>
      </w:pPr>
      <w:r w:rsidRPr="006C2459">
        <w:rPr>
          <w:color w:val="000000"/>
        </w:rPr>
        <w:t>Пр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азработк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граммы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был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чтены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озможности</w:t>
      </w:r>
      <w:r w:rsidR="00685CB7">
        <w:rPr>
          <w:color w:val="000000"/>
        </w:rPr>
        <w:t xml:space="preserve"> </w:t>
      </w:r>
      <w:r>
        <w:rPr>
          <w:color w:val="000000"/>
        </w:rPr>
        <w:t>МАОУ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ОШ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№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3</w:t>
      </w:r>
      <w:r w:rsidR="00685CB7">
        <w:rPr>
          <w:color w:val="000000"/>
        </w:rPr>
        <w:t xml:space="preserve"> </w:t>
      </w:r>
      <w:r>
        <w:rPr>
          <w:color w:val="000000"/>
        </w:rPr>
        <w:t>г.</w:t>
      </w:r>
      <w:r w:rsidR="00685CB7">
        <w:rPr>
          <w:color w:val="000000"/>
        </w:rPr>
        <w:t xml:space="preserve"> </w:t>
      </w:r>
      <w:r>
        <w:rPr>
          <w:color w:val="000000"/>
        </w:rPr>
        <w:t>Ядрина</w:t>
      </w:r>
      <w:r w:rsidRPr="006C2459">
        <w:rPr>
          <w:color w:val="000000"/>
        </w:rPr>
        <w:t>:</w:t>
      </w:r>
    </w:p>
    <w:p w:rsidR="00FA00F5" w:rsidRDefault="00FA00F5" w:rsidP="00D703FC">
      <w:pPr>
        <w:pStyle w:val="afc"/>
        <w:numPr>
          <w:ilvl w:val="0"/>
          <w:numId w:val="351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Кадрово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еспече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–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2заместител</w:t>
      </w:r>
      <w:r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о</w:t>
      </w:r>
      <w:r w:rsidR="00685CB7">
        <w:rPr>
          <w:color w:val="000000"/>
        </w:rPr>
        <w:t xml:space="preserve"> </w:t>
      </w:r>
      <w:r>
        <w:rPr>
          <w:color w:val="000000"/>
        </w:rPr>
        <w:t>УВР</w:t>
      </w:r>
      <w:r w:rsidR="00685CB7">
        <w:rPr>
          <w:color w:val="000000"/>
        </w:rPr>
        <w:t xml:space="preserve"> </w:t>
      </w:r>
      <w:r>
        <w:rPr>
          <w:color w:val="000000"/>
        </w:rPr>
        <w:t>и</w:t>
      </w:r>
      <w:r w:rsidR="00685CB7">
        <w:rPr>
          <w:color w:val="000000"/>
        </w:rPr>
        <w:t xml:space="preserve"> </w:t>
      </w:r>
      <w:r>
        <w:rPr>
          <w:color w:val="000000"/>
        </w:rPr>
        <w:t>ВР</w:t>
      </w:r>
      <w:r w:rsidRPr="006C2459">
        <w:rPr>
          <w:color w:val="000000"/>
        </w:rPr>
        <w:t>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еподаватель</w:t>
      </w:r>
      <w:r>
        <w:rPr>
          <w:color w:val="000000"/>
        </w:rPr>
        <w:t>-</w:t>
      </w:r>
      <w:r w:rsidRPr="006C2459">
        <w:rPr>
          <w:color w:val="000000"/>
        </w:rPr>
        <w:t>организатор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Ж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ож</w:t>
      </w:r>
      <w:r w:rsidRPr="006C2459">
        <w:rPr>
          <w:color w:val="000000"/>
        </w:rPr>
        <w:t>а</w:t>
      </w:r>
      <w:r w:rsidRPr="006C2459">
        <w:rPr>
          <w:color w:val="000000"/>
        </w:rPr>
        <w:t>т</w:t>
      </w:r>
      <w:r>
        <w:rPr>
          <w:color w:val="000000"/>
        </w:rPr>
        <w:t>ые</w:t>
      </w:r>
      <w:r w:rsidRPr="006C2459">
        <w:rPr>
          <w:color w:val="000000"/>
        </w:rPr>
        <w:t>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оциальны</w:t>
      </w:r>
      <w:r>
        <w:rPr>
          <w:color w:val="000000"/>
        </w:rPr>
        <w:t>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едагог</w:t>
      </w:r>
      <w:r>
        <w:rPr>
          <w:color w:val="000000"/>
        </w:rPr>
        <w:t>и</w:t>
      </w:r>
      <w:r w:rsidRPr="006C2459">
        <w:rPr>
          <w:color w:val="000000"/>
        </w:rPr>
        <w:t>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ед</w:t>
      </w:r>
      <w:r w:rsidRPr="006C2459">
        <w:rPr>
          <w:color w:val="000000"/>
        </w:rPr>
        <w:t>а</w:t>
      </w:r>
      <w:r w:rsidRPr="006C2459">
        <w:rPr>
          <w:color w:val="000000"/>
        </w:rPr>
        <w:t>гог-психолог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лассны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уководители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чителя-предметники</w:t>
      </w:r>
      <w:r>
        <w:rPr>
          <w:color w:val="000000"/>
        </w:rPr>
        <w:t>.</w:t>
      </w:r>
    </w:p>
    <w:p w:rsidR="00FA00F5" w:rsidRPr="006C2459" w:rsidRDefault="00FA00F5" w:rsidP="00D703FC">
      <w:pPr>
        <w:pStyle w:val="afc"/>
        <w:numPr>
          <w:ilvl w:val="0"/>
          <w:numId w:val="351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Материально-техническо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еспечен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–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омещени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дл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заняти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неурочн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деятельностью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ружков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аботой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медицински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абинет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библиотека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актовы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зал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портивны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зал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абинет</w:t>
      </w:r>
      <w:r w:rsidR="00685CB7">
        <w:rPr>
          <w:color w:val="000000"/>
        </w:rPr>
        <w:t xml:space="preserve"> </w:t>
      </w:r>
      <w:r>
        <w:rPr>
          <w:color w:val="000000"/>
        </w:rPr>
        <w:t>хореографии</w:t>
      </w:r>
      <w:r w:rsidRPr="006C2459">
        <w:rPr>
          <w:color w:val="000000"/>
        </w:rPr>
        <w:t>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абинет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нформат</w:t>
      </w:r>
      <w:r w:rsidRPr="006C2459">
        <w:rPr>
          <w:color w:val="000000"/>
        </w:rPr>
        <w:t>и</w:t>
      </w:r>
      <w:r w:rsidRPr="006C2459">
        <w:rPr>
          <w:color w:val="000000"/>
        </w:rPr>
        <w:t>к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т.д.</w:t>
      </w:r>
    </w:p>
    <w:p w:rsidR="00FA00F5" w:rsidRPr="006C2459" w:rsidRDefault="00FA00F5" w:rsidP="00D703FC">
      <w:pPr>
        <w:pStyle w:val="afc"/>
        <w:numPr>
          <w:ilvl w:val="0"/>
          <w:numId w:val="351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Методическо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еспечение</w:t>
      </w:r>
      <w:r w:rsidR="00685CB7">
        <w:rPr>
          <w:color w:val="000000"/>
        </w:rPr>
        <w:t xml:space="preserve"> </w:t>
      </w:r>
      <w:r>
        <w:rPr>
          <w:color w:val="000000"/>
        </w:rPr>
        <w:t>-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одобраны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едагогическ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методик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оответстви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еализуем</w:t>
      </w:r>
      <w:r w:rsidRPr="006C2459">
        <w:rPr>
          <w:color w:val="000000"/>
        </w:rPr>
        <w:t>ы</w:t>
      </w:r>
      <w:r w:rsidRPr="006C2459">
        <w:rPr>
          <w:color w:val="000000"/>
        </w:rPr>
        <w:t>м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граммами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алич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лано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оспитательн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аботы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школы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лассов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азработаны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анкеты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прос</w:t>
      </w:r>
      <w:r>
        <w:rPr>
          <w:color w:val="000000"/>
        </w:rPr>
        <w:t>ные</w:t>
      </w:r>
      <w:r w:rsidR="00685CB7">
        <w:rPr>
          <w:color w:val="000000"/>
        </w:rPr>
        <w:t xml:space="preserve"> </w:t>
      </w:r>
      <w:r>
        <w:rPr>
          <w:color w:val="000000"/>
        </w:rPr>
        <w:t>методики</w:t>
      </w:r>
      <w:r w:rsidR="00685CB7">
        <w:rPr>
          <w:color w:val="000000"/>
        </w:rPr>
        <w:t xml:space="preserve"> </w:t>
      </w:r>
      <w:r>
        <w:rPr>
          <w:color w:val="000000"/>
        </w:rPr>
        <w:t>и</w:t>
      </w:r>
      <w:r w:rsidR="00685CB7">
        <w:rPr>
          <w:color w:val="000000"/>
        </w:rPr>
        <w:t xml:space="preserve"> </w:t>
      </w:r>
      <w:r>
        <w:rPr>
          <w:color w:val="000000"/>
        </w:rPr>
        <w:t>др.</w:t>
      </w:r>
    </w:p>
    <w:p w:rsidR="00FA00F5" w:rsidRDefault="00FA00F5" w:rsidP="00D703FC">
      <w:pPr>
        <w:pStyle w:val="afc"/>
        <w:numPr>
          <w:ilvl w:val="0"/>
          <w:numId w:val="351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Информационно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еспечение</w:t>
      </w:r>
      <w:r w:rsidR="00685CB7">
        <w:rPr>
          <w:color w:val="000000"/>
        </w:rPr>
        <w:t xml:space="preserve"> </w:t>
      </w:r>
      <w:r>
        <w:rPr>
          <w:color w:val="000000"/>
        </w:rPr>
        <w:t>-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библиотечны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фонд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методически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азработки</w:t>
      </w:r>
      <w:r>
        <w:rPr>
          <w:color w:val="000000"/>
        </w:rPr>
        <w:t>.</w:t>
      </w:r>
    </w:p>
    <w:p w:rsidR="00FA00F5" w:rsidRPr="006C2459" w:rsidRDefault="00FA00F5" w:rsidP="00D703FC">
      <w:pPr>
        <w:pStyle w:val="afc"/>
        <w:numPr>
          <w:ilvl w:val="0"/>
          <w:numId w:val="351"/>
        </w:numPr>
        <w:spacing w:before="0" w:beforeAutospacing="0" w:after="0"/>
        <w:ind w:left="426"/>
        <w:rPr>
          <w:color w:val="000000"/>
        </w:rPr>
      </w:pPr>
      <w:r w:rsidRPr="006C2459">
        <w:rPr>
          <w:color w:val="000000"/>
        </w:rPr>
        <w:t>Специфик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оциальн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кружения</w:t>
      </w:r>
      <w:r w:rsidR="00685CB7">
        <w:rPr>
          <w:color w:val="000000"/>
        </w:rPr>
        <w:t xml:space="preserve"> </w:t>
      </w:r>
      <w:r>
        <w:rPr>
          <w:color w:val="000000"/>
        </w:rPr>
        <w:t>-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школ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–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центр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разовательног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странств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оциум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оспитательн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</w:t>
      </w:r>
      <w:r>
        <w:rPr>
          <w:color w:val="000000"/>
        </w:rPr>
        <w:t>реды</w:t>
      </w:r>
      <w:r w:rsidR="00685CB7">
        <w:rPr>
          <w:color w:val="000000"/>
        </w:rPr>
        <w:t xml:space="preserve"> </w:t>
      </w:r>
      <w:r>
        <w:rPr>
          <w:color w:val="000000"/>
        </w:rPr>
        <w:t>города</w:t>
      </w:r>
      <w:r w:rsidR="00685CB7">
        <w:rPr>
          <w:color w:val="000000"/>
        </w:rPr>
        <w:t xml:space="preserve"> </w:t>
      </w:r>
      <w:r>
        <w:rPr>
          <w:color w:val="000000"/>
        </w:rPr>
        <w:t>и</w:t>
      </w:r>
      <w:r w:rsidR="00685CB7">
        <w:rPr>
          <w:color w:val="000000"/>
        </w:rPr>
        <w:t xml:space="preserve"> </w:t>
      </w:r>
      <w:r>
        <w:rPr>
          <w:color w:val="000000"/>
        </w:rPr>
        <w:t>района.</w:t>
      </w:r>
    </w:p>
    <w:p w:rsidR="00FA00F5" w:rsidRPr="006C2459" w:rsidRDefault="00FA00F5" w:rsidP="00FA00F5">
      <w:pPr>
        <w:pStyle w:val="afc"/>
        <w:spacing w:before="0" w:beforeAutospacing="0" w:after="0"/>
        <w:ind w:firstLine="708"/>
        <w:rPr>
          <w:color w:val="000000"/>
        </w:rPr>
      </w:pPr>
      <w:r w:rsidRPr="006C2459">
        <w:rPr>
          <w:color w:val="000000"/>
        </w:rPr>
        <w:t>Разрабатыва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грамму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пирались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запросы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емей.</w:t>
      </w:r>
      <w:r w:rsidR="00685CB7">
        <w:rPr>
          <w:color w:val="000000"/>
        </w:rPr>
        <w:t xml:space="preserve"> </w:t>
      </w:r>
      <w:r>
        <w:rPr>
          <w:color w:val="000000"/>
        </w:rPr>
        <w:t>О</w:t>
      </w:r>
      <w:r w:rsidRPr="006C2459">
        <w:rPr>
          <w:color w:val="000000"/>
        </w:rPr>
        <w:t>предел</w:t>
      </w:r>
      <w:r>
        <w:rPr>
          <w:color w:val="000000"/>
        </w:rPr>
        <w:t>ены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иоритетны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аправл</w:t>
      </w:r>
      <w:r w:rsidRPr="006C2459">
        <w:rPr>
          <w:color w:val="000000"/>
        </w:rPr>
        <w:t>е</w:t>
      </w:r>
      <w:r w:rsidRPr="006C2459">
        <w:rPr>
          <w:color w:val="000000"/>
        </w:rPr>
        <w:t>ни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неурочн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занятост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учающихс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(спортивно-оздоровительное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нау</w:t>
      </w:r>
      <w:r w:rsidRPr="006C2459">
        <w:rPr>
          <w:color w:val="000000"/>
        </w:rPr>
        <w:t>ч</w:t>
      </w:r>
      <w:r w:rsidRPr="006C2459">
        <w:rPr>
          <w:color w:val="000000"/>
        </w:rPr>
        <w:t>но-технические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оенно-патриотическое)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значимы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дл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одителе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ачеств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личности,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которы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должны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формироватьс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ебёнка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цессе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бучени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оспитани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о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ФГОС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ООО.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Программы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неурочн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деятельности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разр</w:t>
      </w:r>
      <w:r w:rsidRPr="006C2459">
        <w:rPr>
          <w:color w:val="000000"/>
        </w:rPr>
        <w:t>а</w:t>
      </w:r>
      <w:r w:rsidRPr="006C2459">
        <w:rPr>
          <w:color w:val="000000"/>
        </w:rPr>
        <w:t>ботаны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учётом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имеющейся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системы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внеурочной</w:t>
      </w:r>
      <w:r w:rsidR="00685CB7">
        <w:rPr>
          <w:color w:val="000000"/>
        </w:rPr>
        <w:t xml:space="preserve"> </w:t>
      </w:r>
      <w:r w:rsidRPr="006C2459">
        <w:rPr>
          <w:color w:val="000000"/>
        </w:rPr>
        <w:t>деят</w:t>
      </w:r>
      <w:r>
        <w:rPr>
          <w:color w:val="000000"/>
        </w:rPr>
        <w:t>ельности</w:t>
      </w:r>
      <w:r w:rsidR="00685CB7">
        <w:rPr>
          <w:color w:val="000000"/>
        </w:rPr>
        <w:t xml:space="preserve"> </w:t>
      </w:r>
      <w:r>
        <w:rPr>
          <w:color w:val="000000"/>
        </w:rPr>
        <w:t>в</w:t>
      </w:r>
      <w:r w:rsidR="00685CB7">
        <w:rPr>
          <w:color w:val="000000"/>
        </w:rPr>
        <w:t xml:space="preserve"> </w:t>
      </w:r>
      <w:r>
        <w:rPr>
          <w:color w:val="000000"/>
        </w:rPr>
        <w:t>начальных</w:t>
      </w:r>
      <w:r w:rsidR="00685CB7">
        <w:rPr>
          <w:color w:val="000000"/>
        </w:rPr>
        <w:t xml:space="preserve"> </w:t>
      </w:r>
      <w:r>
        <w:rPr>
          <w:color w:val="000000"/>
        </w:rPr>
        <w:t>классах</w:t>
      </w:r>
      <w:r w:rsidRPr="006C2459">
        <w:rPr>
          <w:color w:val="000000"/>
        </w:rPr>
        <w:t>.</w:t>
      </w:r>
    </w:p>
    <w:p w:rsidR="003A5FDC" w:rsidRDefault="003A5FDC" w:rsidP="0016278F">
      <w:pPr>
        <w:ind w:right="-1"/>
        <w:rPr>
          <w:b/>
        </w:rPr>
      </w:pPr>
      <w:r w:rsidRPr="0016278F">
        <w:rPr>
          <w:b/>
        </w:rPr>
        <w:t>Основными</w:t>
      </w:r>
      <w:r w:rsidR="00685CB7">
        <w:rPr>
          <w:b/>
        </w:rPr>
        <w:t xml:space="preserve"> </w:t>
      </w:r>
      <w:r w:rsidRPr="0016278F">
        <w:rPr>
          <w:b/>
        </w:rPr>
        <w:t>идеями</w:t>
      </w:r>
      <w:r w:rsidR="00685CB7">
        <w:rPr>
          <w:b/>
        </w:rPr>
        <w:t xml:space="preserve"> </w:t>
      </w:r>
      <w:r w:rsidRPr="0016278F">
        <w:rPr>
          <w:b/>
        </w:rPr>
        <w:t>Программы</w:t>
      </w:r>
      <w:r w:rsidR="00685CB7">
        <w:rPr>
          <w:b/>
        </w:rPr>
        <w:t xml:space="preserve"> </w:t>
      </w:r>
      <w:r w:rsidRPr="0016278F">
        <w:rPr>
          <w:b/>
        </w:rPr>
        <w:t>являются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60"/>
        <w:gridCol w:w="7938"/>
      </w:tblGrid>
      <w:tr w:rsidR="00FA00F5" w:rsidTr="008D74A9">
        <w:tc>
          <w:tcPr>
            <w:tcW w:w="2660" w:type="dxa"/>
            <w:shd w:val="clear" w:color="auto" w:fill="auto"/>
          </w:tcPr>
          <w:p w:rsidR="00FA00F5" w:rsidRDefault="00FA00F5" w:rsidP="008D74A9">
            <w:pPr>
              <w:ind w:right="-1" w:firstLine="0"/>
            </w:pPr>
            <w:r w:rsidRPr="0016278F">
              <w:t>1.Идея</w:t>
            </w:r>
            <w:r w:rsidR="00685CB7">
              <w:t xml:space="preserve"> </w:t>
            </w:r>
            <w:r w:rsidRPr="0016278F">
              <w:t>развития</w:t>
            </w:r>
          </w:p>
        </w:tc>
        <w:tc>
          <w:tcPr>
            <w:tcW w:w="7938" w:type="dxa"/>
            <w:shd w:val="clear" w:color="auto" w:fill="auto"/>
          </w:tcPr>
          <w:p w:rsidR="00FA00F5" w:rsidRPr="0016278F" w:rsidRDefault="00FA00F5" w:rsidP="00D703FC">
            <w:pPr>
              <w:numPr>
                <w:ilvl w:val="0"/>
                <w:numId w:val="142"/>
              </w:numPr>
              <w:ind w:left="426" w:right="-1" w:hanging="426"/>
            </w:pPr>
            <w:r w:rsidRPr="0016278F">
              <w:t>развитие</w:t>
            </w:r>
            <w:r w:rsidR="00685CB7">
              <w:t xml:space="preserve"> </w:t>
            </w:r>
            <w:r w:rsidRPr="0016278F">
              <w:t>ученика,</w:t>
            </w:r>
            <w:r w:rsidR="00685CB7">
              <w:t xml:space="preserve"> </w:t>
            </w:r>
            <w:r w:rsidRPr="0016278F">
              <w:t>его</w:t>
            </w:r>
            <w:r w:rsidR="00685CB7">
              <w:t xml:space="preserve"> </w:t>
            </w:r>
            <w:r w:rsidRPr="0016278F">
              <w:t>творческой</w:t>
            </w:r>
            <w:r w:rsidR="00685CB7">
              <w:t xml:space="preserve"> </w:t>
            </w:r>
            <w:r w:rsidRPr="0016278F">
              <w:t>индивид</w:t>
            </w:r>
            <w:r w:rsidRPr="0016278F">
              <w:t>у</w:t>
            </w:r>
            <w:r w:rsidRPr="0016278F">
              <w:t>альност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учебно-воспитательном</w:t>
            </w:r>
            <w:r w:rsidR="00685CB7">
              <w:t xml:space="preserve"> </w:t>
            </w:r>
            <w:r w:rsidRPr="0016278F">
              <w:t>пр</w:t>
            </w:r>
            <w:r w:rsidRPr="0016278F">
              <w:t>о</w:t>
            </w:r>
            <w:r w:rsidRPr="0016278F">
              <w:t>цессе;</w:t>
            </w:r>
          </w:p>
          <w:p w:rsidR="00FA00F5" w:rsidRPr="0016278F" w:rsidRDefault="00FA00F5" w:rsidP="00D703FC">
            <w:pPr>
              <w:numPr>
                <w:ilvl w:val="0"/>
                <w:numId w:val="142"/>
              </w:numPr>
              <w:ind w:left="426" w:right="-1" w:hanging="426"/>
            </w:pPr>
            <w:r w:rsidRPr="0016278F">
              <w:t>развитие</w:t>
            </w:r>
            <w:r w:rsidR="00685CB7">
              <w:t xml:space="preserve"> </w:t>
            </w:r>
            <w:r w:rsidRPr="0016278F">
              <w:t>личности</w:t>
            </w:r>
            <w:r w:rsidR="00685CB7">
              <w:t xml:space="preserve"> </w:t>
            </w:r>
            <w:r w:rsidRPr="0016278F">
              <w:t>обучающихся;</w:t>
            </w:r>
          </w:p>
          <w:p w:rsidR="00FA00F5" w:rsidRDefault="00FA00F5" w:rsidP="00D703FC">
            <w:pPr>
              <w:numPr>
                <w:ilvl w:val="0"/>
                <w:numId w:val="142"/>
              </w:numPr>
              <w:ind w:left="426" w:right="-1" w:hanging="426"/>
            </w:pPr>
            <w:r w:rsidRPr="0016278F">
              <w:t>развитие</w:t>
            </w:r>
            <w:r w:rsidR="00685CB7">
              <w:t xml:space="preserve"> </w:t>
            </w:r>
            <w:r w:rsidRPr="0016278F">
              <w:t>педагогической</w:t>
            </w:r>
            <w:r w:rsidR="00685CB7">
              <w:t xml:space="preserve"> </w:t>
            </w:r>
            <w:r w:rsidRPr="0016278F">
              <w:t>системы</w:t>
            </w:r>
            <w:r w:rsidR="00685CB7">
              <w:t xml:space="preserve"> </w:t>
            </w:r>
            <w:r w:rsidRPr="0016278F">
              <w:t>школы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целом.</w:t>
            </w:r>
          </w:p>
        </w:tc>
      </w:tr>
      <w:tr w:rsidR="00FA00F5" w:rsidTr="008D74A9">
        <w:tc>
          <w:tcPr>
            <w:tcW w:w="2660" w:type="dxa"/>
            <w:shd w:val="clear" w:color="auto" w:fill="auto"/>
          </w:tcPr>
          <w:p w:rsidR="00FA00F5" w:rsidRDefault="00FA00F5" w:rsidP="008D74A9">
            <w:pPr>
              <w:ind w:right="-1" w:firstLine="0"/>
            </w:pPr>
            <w:r w:rsidRPr="0016278F">
              <w:t>2.</w:t>
            </w:r>
            <w:r w:rsidR="00685CB7">
              <w:t xml:space="preserve"> </w:t>
            </w:r>
            <w:r w:rsidRPr="0016278F">
              <w:t>Идея</w:t>
            </w:r>
            <w:r w:rsidR="00685CB7">
              <w:t xml:space="preserve"> </w:t>
            </w:r>
            <w:r w:rsidRPr="0016278F">
              <w:t>творчества</w:t>
            </w:r>
          </w:p>
        </w:tc>
        <w:tc>
          <w:tcPr>
            <w:tcW w:w="7938" w:type="dxa"/>
            <w:shd w:val="clear" w:color="auto" w:fill="auto"/>
          </w:tcPr>
          <w:p w:rsidR="00FA00F5" w:rsidRPr="0016278F" w:rsidRDefault="00FA00F5" w:rsidP="00D703FC">
            <w:pPr>
              <w:numPr>
                <w:ilvl w:val="0"/>
                <w:numId w:val="141"/>
              </w:numPr>
              <w:ind w:left="426" w:right="-1" w:hanging="426"/>
            </w:pPr>
            <w:r w:rsidRPr="0016278F">
              <w:t>создание</w:t>
            </w:r>
            <w:r w:rsidR="00685CB7">
              <w:t xml:space="preserve"> </w:t>
            </w:r>
            <w:r w:rsidRPr="0016278F">
              <w:t>атмосферы,</w:t>
            </w:r>
            <w:r w:rsidR="00685CB7">
              <w:t xml:space="preserve"> </w:t>
            </w:r>
            <w:r w:rsidRPr="0016278F">
              <w:t>стимулирующей</w:t>
            </w:r>
            <w:r w:rsidR="00685CB7">
              <w:t xml:space="preserve"> </w:t>
            </w:r>
            <w:r w:rsidRPr="0016278F">
              <w:t>всех</w:t>
            </w:r>
            <w:r w:rsidR="00685CB7">
              <w:t xml:space="preserve"> </w:t>
            </w:r>
            <w:r w:rsidRPr="0016278F">
              <w:t>субъектов</w:t>
            </w:r>
            <w:r w:rsidR="00685CB7">
              <w:t xml:space="preserve"> </w:t>
            </w:r>
            <w:r w:rsidRPr="0016278F">
              <w:t>образовательн</w:t>
            </w:r>
            <w:r w:rsidRPr="0016278F">
              <w:t>о</w:t>
            </w:r>
            <w:r w:rsidRPr="0016278F">
              <w:lastRenderedPageBreak/>
              <w:t>го</w:t>
            </w:r>
            <w:r w:rsidR="00685CB7">
              <w:t xml:space="preserve"> </w:t>
            </w:r>
            <w:r w:rsidRPr="0016278F">
              <w:t>процесса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тво</w:t>
            </w:r>
            <w:r w:rsidRPr="0016278F">
              <w:t>р</w:t>
            </w:r>
            <w:r w:rsidRPr="0016278F">
              <w:t>честву;</w:t>
            </w:r>
          </w:p>
          <w:p w:rsidR="00FA00F5" w:rsidRDefault="00FA00F5" w:rsidP="00D703FC">
            <w:pPr>
              <w:numPr>
                <w:ilvl w:val="0"/>
                <w:numId w:val="141"/>
              </w:numPr>
              <w:ind w:left="426" w:right="-1" w:hanging="426"/>
            </w:pPr>
            <w:r w:rsidRPr="0016278F">
              <w:t>творчество</w:t>
            </w:r>
            <w:r w:rsidR="00685CB7">
              <w:t xml:space="preserve"> </w:t>
            </w:r>
            <w:r w:rsidRPr="0016278F">
              <w:t>пронизывает</w:t>
            </w:r>
            <w:r w:rsidR="00685CB7">
              <w:t xml:space="preserve"> </w:t>
            </w:r>
            <w:r w:rsidRPr="0016278F">
              <w:t>всю</w:t>
            </w:r>
            <w:r w:rsidR="00685CB7">
              <w:t xml:space="preserve"> </w:t>
            </w:r>
            <w:r w:rsidRPr="0016278F">
              <w:t>жизнедеятельность</w:t>
            </w:r>
            <w:r w:rsidR="00685CB7">
              <w:t xml:space="preserve"> </w:t>
            </w:r>
            <w:r w:rsidRPr="0016278F">
              <w:t>участников</w:t>
            </w:r>
            <w:r w:rsidR="00685CB7">
              <w:t xml:space="preserve"> </w:t>
            </w:r>
            <w:r w:rsidRPr="0016278F">
              <w:t>образов</w:t>
            </w:r>
            <w:r w:rsidRPr="0016278F">
              <w:t>а</w:t>
            </w:r>
            <w:r w:rsidRPr="0016278F">
              <w:t>тельного</w:t>
            </w:r>
            <w:r w:rsidR="00685CB7">
              <w:t xml:space="preserve"> </w:t>
            </w:r>
            <w:r w:rsidRPr="0016278F">
              <w:t>пр</w:t>
            </w:r>
            <w:r w:rsidRPr="0016278F">
              <w:t>о</w:t>
            </w:r>
            <w:r w:rsidRPr="0016278F">
              <w:t>странства.</w:t>
            </w:r>
          </w:p>
        </w:tc>
      </w:tr>
      <w:tr w:rsidR="00FA00F5" w:rsidTr="008D74A9">
        <w:tc>
          <w:tcPr>
            <w:tcW w:w="2660" w:type="dxa"/>
            <w:shd w:val="clear" w:color="auto" w:fill="auto"/>
          </w:tcPr>
          <w:p w:rsidR="00FA00F5" w:rsidRDefault="00FA00F5" w:rsidP="008D74A9">
            <w:pPr>
              <w:ind w:right="-1" w:firstLine="0"/>
            </w:pPr>
            <w:r w:rsidRPr="0016278F">
              <w:lastRenderedPageBreak/>
              <w:t>3.</w:t>
            </w:r>
            <w:r w:rsidR="00685CB7">
              <w:t xml:space="preserve"> </w:t>
            </w:r>
            <w:r w:rsidRPr="0016278F">
              <w:t>Идея</w:t>
            </w:r>
            <w:r w:rsidR="00685CB7">
              <w:t xml:space="preserve"> </w:t>
            </w:r>
            <w:r w:rsidRPr="0016278F">
              <w:t>сотрудничества</w:t>
            </w:r>
          </w:p>
        </w:tc>
        <w:tc>
          <w:tcPr>
            <w:tcW w:w="7938" w:type="dxa"/>
            <w:shd w:val="clear" w:color="auto" w:fill="auto"/>
          </w:tcPr>
          <w:p w:rsidR="00FA00F5" w:rsidRPr="0016278F" w:rsidRDefault="00FA00F5" w:rsidP="00D703FC">
            <w:pPr>
              <w:numPr>
                <w:ilvl w:val="0"/>
                <w:numId w:val="140"/>
              </w:numPr>
              <w:ind w:left="426" w:right="-1" w:hanging="426"/>
            </w:pPr>
            <w:r w:rsidRPr="0016278F">
              <w:t>партнёрские</w:t>
            </w:r>
            <w:r w:rsidR="00685CB7">
              <w:t xml:space="preserve"> </w:t>
            </w:r>
            <w:r w:rsidRPr="0016278F">
              <w:t>отношения</w:t>
            </w:r>
            <w:r w:rsidR="00685CB7">
              <w:t xml:space="preserve"> </w:t>
            </w:r>
            <w:r w:rsidRPr="0016278F">
              <w:t>субъектов</w:t>
            </w:r>
            <w:r w:rsidR="00685CB7">
              <w:t xml:space="preserve"> </w:t>
            </w:r>
            <w:r w:rsidRPr="0016278F">
              <w:t>воспит</w:t>
            </w:r>
            <w:r w:rsidRPr="0016278F">
              <w:t>а</w:t>
            </w:r>
            <w:r w:rsidRPr="0016278F">
              <w:t>тельной</w:t>
            </w:r>
            <w:r w:rsidR="00685CB7">
              <w:t xml:space="preserve"> </w:t>
            </w:r>
            <w:r w:rsidRPr="0016278F">
              <w:t>системы;</w:t>
            </w:r>
          </w:p>
          <w:p w:rsidR="00FA00F5" w:rsidRDefault="00FA00F5" w:rsidP="00D703FC">
            <w:pPr>
              <w:numPr>
                <w:ilvl w:val="0"/>
                <w:numId w:val="140"/>
              </w:numPr>
              <w:ind w:left="426" w:right="-1" w:hanging="426"/>
            </w:pPr>
            <w:r w:rsidRPr="0016278F">
              <w:t>совместная</w:t>
            </w:r>
            <w:r w:rsidR="00685CB7">
              <w:t xml:space="preserve"> </w:t>
            </w:r>
            <w:r w:rsidRPr="0016278F">
              <w:t>деятельность</w:t>
            </w:r>
            <w:r w:rsidR="00685CB7">
              <w:t xml:space="preserve"> </w:t>
            </w:r>
            <w:r w:rsidRPr="0016278F">
              <w:t>дете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зрослых.</w:t>
            </w:r>
          </w:p>
        </w:tc>
      </w:tr>
      <w:tr w:rsidR="00FA00F5" w:rsidTr="008D74A9">
        <w:tc>
          <w:tcPr>
            <w:tcW w:w="2660" w:type="dxa"/>
            <w:shd w:val="clear" w:color="auto" w:fill="auto"/>
          </w:tcPr>
          <w:p w:rsidR="00FA00F5" w:rsidRDefault="00FA00F5" w:rsidP="008D74A9">
            <w:pPr>
              <w:ind w:right="-1" w:firstLine="0"/>
            </w:pPr>
            <w:r w:rsidRPr="0016278F">
              <w:t>4.</w:t>
            </w:r>
            <w:r w:rsidR="00685CB7">
              <w:t xml:space="preserve"> </w:t>
            </w:r>
            <w:r w:rsidRPr="0016278F">
              <w:t>Идея</w:t>
            </w:r>
            <w:r w:rsidR="00685CB7">
              <w:t xml:space="preserve"> </w:t>
            </w:r>
            <w:r w:rsidRPr="0016278F">
              <w:t>толерантности</w:t>
            </w:r>
          </w:p>
        </w:tc>
        <w:tc>
          <w:tcPr>
            <w:tcW w:w="7938" w:type="dxa"/>
            <w:shd w:val="clear" w:color="auto" w:fill="auto"/>
          </w:tcPr>
          <w:p w:rsidR="00FA00F5" w:rsidRPr="0016278F" w:rsidRDefault="00FA00F5" w:rsidP="00D703FC">
            <w:pPr>
              <w:numPr>
                <w:ilvl w:val="0"/>
                <w:numId w:val="139"/>
              </w:numPr>
              <w:ind w:left="426" w:right="-1" w:hanging="426"/>
            </w:pPr>
            <w:r w:rsidRPr="0016278F">
              <w:t>развитие</w:t>
            </w:r>
            <w:r w:rsidR="00685CB7">
              <w:t xml:space="preserve"> </w:t>
            </w:r>
            <w:r w:rsidRPr="0016278F">
              <w:t>коммуникативных</w:t>
            </w:r>
            <w:r w:rsidR="00685CB7">
              <w:t xml:space="preserve"> </w:t>
            </w:r>
            <w:r w:rsidRPr="0016278F">
              <w:t>навыков,</w:t>
            </w:r>
            <w:r w:rsidR="00685CB7">
              <w:t xml:space="preserve"> </w:t>
            </w:r>
            <w:r w:rsidRPr="0016278F">
              <w:t>укре</w:t>
            </w:r>
            <w:r w:rsidRPr="0016278F">
              <w:t>п</w:t>
            </w:r>
            <w:r w:rsidRPr="0016278F">
              <w:t>ляющих</w:t>
            </w:r>
            <w:r w:rsidR="00685CB7">
              <w:t xml:space="preserve"> </w:t>
            </w:r>
            <w:r w:rsidRPr="0016278F">
              <w:t>социальные</w:t>
            </w:r>
            <w:r w:rsidR="00685CB7">
              <w:t xml:space="preserve"> </w:t>
            </w:r>
            <w:r w:rsidRPr="0016278F">
              <w:t>связи;</w:t>
            </w:r>
          </w:p>
          <w:p w:rsidR="00FA00F5" w:rsidRPr="0016278F" w:rsidRDefault="00FA00F5" w:rsidP="00D703FC">
            <w:pPr>
              <w:numPr>
                <w:ilvl w:val="0"/>
                <w:numId w:val="139"/>
              </w:numPr>
              <w:ind w:left="426" w:right="-1" w:hanging="426"/>
            </w:pPr>
            <w:r w:rsidRPr="0016278F">
              <w:t>развитие</w:t>
            </w:r>
            <w:r w:rsidR="00685CB7">
              <w:t xml:space="preserve"> </w:t>
            </w:r>
            <w:r w:rsidRPr="0016278F">
              <w:t>социальной</w:t>
            </w:r>
            <w:r w:rsidR="00685CB7">
              <w:t xml:space="preserve"> </w:t>
            </w:r>
            <w:r w:rsidRPr="0016278F">
              <w:t>восприимчивости</w:t>
            </w:r>
            <w:r w:rsidR="00685CB7">
              <w:t xml:space="preserve"> </w:t>
            </w:r>
            <w:r w:rsidRPr="0016278F">
              <w:t>обучающихся,</w:t>
            </w:r>
            <w:r w:rsidR="00685CB7">
              <w:t xml:space="preserve"> </w:t>
            </w:r>
            <w:r w:rsidRPr="0016278F">
              <w:t>доверия,</w:t>
            </w:r>
            <w:r w:rsidR="00685CB7">
              <w:t xml:space="preserve"> </w:t>
            </w:r>
            <w:r w:rsidRPr="0016278F">
              <w:t>сп</w:t>
            </w:r>
            <w:r w:rsidRPr="0016278F">
              <w:t>о</w:t>
            </w:r>
            <w:r w:rsidRPr="0016278F">
              <w:t>собности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сочу</w:t>
            </w:r>
            <w:r w:rsidRPr="0016278F">
              <w:t>в</w:t>
            </w:r>
            <w:r w:rsidRPr="0016278F">
              <w:t>ствию;</w:t>
            </w:r>
          </w:p>
          <w:p w:rsidR="00FA00F5" w:rsidRDefault="00FA00F5" w:rsidP="00D703FC">
            <w:pPr>
              <w:numPr>
                <w:ilvl w:val="0"/>
                <w:numId w:val="139"/>
              </w:numPr>
              <w:ind w:left="426" w:right="-1" w:hanging="426"/>
            </w:pPr>
            <w:r w:rsidRPr="0016278F">
              <w:t>обучение</w:t>
            </w:r>
            <w:r w:rsidR="00685CB7">
              <w:t xml:space="preserve"> </w:t>
            </w:r>
            <w:r w:rsidRPr="0016278F">
              <w:t>конструктивным</w:t>
            </w:r>
            <w:r w:rsidR="00685CB7">
              <w:t xml:space="preserve"> </w:t>
            </w:r>
            <w:r w:rsidRPr="0016278F">
              <w:t>способам</w:t>
            </w:r>
            <w:r w:rsidR="00685CB7">
              <w:t xml:space="preserve"> </w:t>
            </w:r>
            <w:r w:rsidRPr="0016278F">
              <w:t>выхода</w:t>
            </w:r>
            <w:r w:rsidR="00685CB7">
              <w:t xml:space="preserve"> </w:t>
            </w:r>
            <w:r w:rsidRPr="0016278F">
              <w:t>из</w:t>
            </w:r>
            <w:r w:rsidR="00685CB7">
              <w:t xml:space="preserve"> </w:t>
            </w:r>
            <w:r w:rsidRPr="0016278F">
              <w:t>конфликтов.</w:t>
            </w:r>
          </w:p>
        </w:tc>
      </w:tr>
    </w:tbl>
    <w:p w:rsidR="00BC6389" w:rsidRPr="00BC6389" w:rsidRDefault="00BC6389" w:rsidP="00BC6389">
      <w:pPr>
        <w:pStyle w:val="ConsPlusNormal"/>
        <w:ind w:firstLine="0"/>
        <w:rPr>
          <w:rFonts w:ascii="Times New Roman" w:hAnsi="Times New Roman" w:cs="Times New Roman"/>
          <w:sz w:val="24"/>
          <w:szCs w:val="24"/>
        </w:rPr>
      </w:pPr>
      <w:r w:rsidRPr="00BC6389">
        <w:rPr>
          <w:rFonts w:ascii="Times New Roman" w:hAnsi="Times New Roman" w:cs="Times New Roman"/>
          <w:sz w:val="24"/>
          <w:szCs w:val="24"/>
        </w:rPr>
        <w:t>В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рограмм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спользуютс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ледующи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термины:</w:t>
      </w:r>
    </w:p>
    <w:p w:rsidR="00BC6389" w:rsidRPr="00BC6389" w:rsidRDefault="00BC6389" w:rsidP="00BC6389">
      <w:pPr>
        <w:pStyle w:val="ConsPlusNormal"/>
        <w:rPr>
          <w:rFonts w:ascii="Times New Roman" w:hAnsi="Times New Roman" w:cs="Times New Roman"/>
          <w:sz w:val="24"/>
          <w:szCs w:val="24"/>
        </w:rPr>
      </w:pPr>
      <w:r w:rsidRPr="00BC6389">
        <w:rPr>
          <w:rFonts w:ascii="Times New Roman" w:hAnsi="Times New Roman" w:cs="Times New Roman"/>
          <w:b/>
          <w:sz w:val="24"/>
          <w:szCs w:val="24"/>
        </w:rPr>
        <w:t>Базовые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b/>
          <w:sz w:val="24"/>
          <w:szCs w:val="24"/>
        </w:rPr>
        <w:t>национальные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b/>
          <w:sz w:val="24"/>
          <w:szCs w:val="24"/>
        </w:rPr>
        <w:t>ценност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–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сновны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моральны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риоритетны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нравственны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уст</w:t>
      </w:r>
      <w:r w:rsidRPr="00BC6389">
        <w:rPr>
          <w:rFonts w:ascii="Times New Roman" w:hAnsi="Times New Roman" w:cs="Times New Roman"/>
          <w:sz w:val="24"/>
          <w:szCs w:val="24"/>
        </w:rPr>
        <w:t>а</w:t>
      </w:r>
      <w:r w:rsidRPr="00BC6389">
        <w:rPr>
          <w:rFonts w:ascii="Times New Roman" w:hAnsi="Times New Roman" w:cs="Times New Roman"/>
          <w:sz w:val="24"/>
          <w:szCs w:val="24"/>
        </w:rPr>
        <w:t>новки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уществующи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культурных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емейных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оциально-исторических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религиозны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традиция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многонациональног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народа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Российской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Федерации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ередаваемы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т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околен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к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околению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еспечивающи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успешно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развити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траны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овременны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усл</w:t>
      </w:r>
      <w:r w:rsidRPr="00BC6389">
        <w:rPr>
          <w:rFonts w:ascii="Times New Roman" w:hAnsi="Times New Roman" w:cs="Times New Roman"/>
          <w:sz w:val="24"/>
          <w:szCs w:val="24"/>
        </w:rPr>
        <w:t>о</w:t>
      </w:r>
      <w:r w:rsidRPr="00BC6389">
        <w:rPr>
          <w:rFonts w:ascii="Times New Roman" w:hAnsi="Times New Roman" w:cs="Times New Roman"/>
          <w:sz w:val="24"/>
          <w:szCs w:val="24"/>
        </w:rPr>
        <w:t>виях.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(Концепц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духовно-нравственног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развит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оспитан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личност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гражданина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Росси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фер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щег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разов</w:t>
      </w:r>
      <w:r w:rsidRPr="00BC6389">
        <w:rPr>
          <w:rFonts w:ascii="Times New Roman" w:hAnsi="Times New Roman" w:cs="Times New Roman"/>
          <w:sz w:val="24"/>
          <w:szCs w:val="24"/>
        </w:rPr>
        <w:t>а</w:t>
      </w:r>
      <w:r w:rsidRPr="00BC6389">
        <w:rPr>
          <w:rFonts w:ascii="Times New Roman" w:hAnsi="Times New Roman" w:cs="Times New Roman"/>
          <w:sz w:val="24"/>
          <w:szCs w:val="24"/>
        </w:rPr>
        <w:t>ния).</w:t>
      </w:r>
    </w:p>
    <w:p w:rsidR="00BC6389" w:rsidRPr="00BC6389" w:rsidRDefault="00BC6389" w:rsidP="00BC6389">
      <w:pPr>
        <w:pStyle w:val="ConsPlusNormal"/>
        <w:rPr>
          <w:rFonts w:ascii="Times New Roman" w:hAnsi="Times New Roman" w:cs="Times New Roman"/>
          <w:sz w:val="24"/>
          <w:szCs w:val="24"/>
        </w:rPr>
      </w:pPr>
      <w:r w:rsidRPr="00BC6389">
        <w:rPr>
          <w:rFonts w:ascii="Times New Roman" w:hAnsi="Times New Roman" w:cs="Times New Roman"/>
          <w:b/>
          <w:sz w:val="24"/>
          <w:szCs w:val="24"/>
        </w:rPr>
        <w:t>Воспитани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–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деятельность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направленна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на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развити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личности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оздани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условий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дл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ам</w:t>
      </w:r>
      <w:r w:rsidRPr="00BC6389">
        <w:rPr>
          <w:rFonts w:ascii="Times New Roman" w:hAnsi="Times New Roman" w:cs="Times New Roman"/>
          <w:sz w:val="24"/>
          <w:szCs w:val="24"/>
        </w:rPr>
        <w:t>о</w:t>
      </w:r>
      <w:r w:rsidRPr="00BC6389">
        <w:rPr>
          <w:rFonts w:ascii="Times New Roman" w:hAnsi="Times New Roman" w:cs="Times New Roman"/>
          <w:sz w:val="24"/>
          <w:szCs w:val="24"/>
        </w:rPr>
        <w:t>определен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оциализаци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учающегос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на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снов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оциокультурных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духовно-нравственны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ценностей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риняты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ществ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равил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норм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оведен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нтереса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человека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емьи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щества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государства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(Федерал</w:t>
      </w:r>
      <w:r w:rsidRPr="00BC6389">
        <w:rPr>
          <w:rFonts w:ascii="Times New Roman" w:hAnsi="Times New Roman" w:cs="Times New Roman"/>
          <w:sz w:val="24"/>
          <w:szCs w:val="24"/>
        </w:rPr>
        <w:t>ь</w:t>
      </w:r>
      <w:r w:rsidRPr="00BC6389">
        <w:rPr>
          <w:rFonts w:ascii="Times New Roman" w:hAnsi="Times New Roman" w:cs="Times New Roman"/>
          <w:sz w:val="24"/>
          <w:szCs w:val="24"/>
        </w:rPr>
        <w:t>ный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закон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«Об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разовани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Российской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Федерации»).</w:t>
      </w:r>
    </w:p>
    <w:p w:rsidR="00BC6389" w:rsidRPr="00BC6389" w:rsidRDefault="00BC6389" w:rsidP="00BC6389">
      <w:pPr>
        <w:pStyle w:val="ConsPlusNormal"/>
        <w:rPr>
          <w:rFonts w:ascii="Times New Roman" w:hAnsi="Times New Roman" w:cs="Times New Roman"/>
          <w:sz w:val="24"/>
          <w:szCs w:val="24"/>
        </w:rPr>
      </w:pPr>
      <w:r w:rsidRPr="00BC6389">
        <w:rPr>
          <w:rFonts w:ascii="Times New Roman" w:hAnsi="Times New Roman" w:cs="Times New Roman"/>
          <w:b/>
          <w:sz w:val="24"/>
          <w:szCs w:val="24"/>
        </w:rPr>
        <w:t>Социализац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пределяетс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как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развити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человека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на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ротяжени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сей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ег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жизн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заим</w:t>
      </w:r>
      <w:r w:rsidRPr="00BC6389">
        <w:rPr>
          <w:rFonts w:ascii="Times New Roman" w:hAnsi="Times New Roman" w:cs="Times New Roman"/>
          <w:sz w:val="24"/>
          <w:szCs w:val="24"/>
        </w:rPr>
        <w:t>о</w:t>
      </w:r>
      <w:r w:rsidRPr="00BC6389">
        <w:rPr>
          <w:rFonts w:ascii="Times New Roman" w:hAnsi="Times New Roman" w:cs="Times New Roman"/>
          <w:sz w:val="24"/>
          <w:szCs w:val="24"/>
        </w:rPr>
        <w:t>действи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кружающей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редой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роцесс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усвоен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оспроизводства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оциальны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культурны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ценностей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а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такж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аморазвития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ам</w:t>
      </w:r>
      <w:r w:rsidRPr="00BC6389">
        <w:rPr>
          <w:rFonts w:ascii="Times New Roman" w:hAnsi="Times New Roman" w:cs="Times New Roman"/>
          <w:sz w:val="24"/>
          <w:szCs w:val="24"/>
        </w:rPr>
        <w:t>о</w:t>
      </w:r>
      <w:r w:rsidRPr="00BC6389">
        <w:rPr>
          <w:rFonts w:ascii="Times New Roman" w:hAnsi="Times New Roman" w:cs="Times New Roman"/>
          <w:sz w:val="24"/>
          <w:szCs w:val="24"/>
        </w:rPr>
        <w:t>реализаци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том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ществе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к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которому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н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ринадлежит.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Эт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развити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амоизменени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человека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роцесс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усвоен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оспроизводства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культуры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чт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роисх</w:t>
      </w:r>
      <w:r w:rsidRPr="00BC6389">
        <w:rPr>
          <w:rFonts w:ascii="Times New Roman" w:hAnsi="Times New Roman" w:cs="Times New Roman"/>
          <w:sz w:val="24"/>
          <w:szCs w:val="24"/>
        </w:rPr>
        <w:t>о</w:t>
      </w:r>
      <w:r w:rsidRPr="00BC6389">
        <w:rPr>
          <w:rFonts w:ascii="Times New Roman" w:hAnsi="Times New Roman" w:cs="Times New Roman"/>
          <w:sz w:val="24"/>
          <w:szCs w:val="24"/>
        </w:rPr>
        <w:t>дит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заимодействи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человека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тихийными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тносительн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направляемым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целенаправленн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оздаваемым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условиям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жизн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на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се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о</w:t>
      </w:r>
      <w:r w:rsidRPr="00BC6389">
        <w:rPr>
          <w:rFonts w:ascii="Times New Roman" w:hAnsi="Times New Roman" w:cs="Times New Roman"/>
          <w:sz w:val="24"/>
          <w:szCs w:val="24"/>
        </w:rPr>
        <w:t>з</w:t>
      </w:r>
      <w:r w:rsidRPr="00BC6389">
        <w:rPr>
          <w:rFonts w:ascii="Times New Roman" w:hAnsi="Times New Roman" w:cs="Times New Roman"/>
          <w:sz w:val="24"/>
          <w:szCs w:val="24"/>
        </w:rPr>
        <w:t>растны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этапах.</w:t>
      </w:r>
    </w:p>
    <w:p w:rsidR="00BC6389" w:rsidRPr="00BC6389" w:rsidRDefault="00BC6389" w:rsidP="00BC6389">
      <w:pPr>
        <w:pStyle w:val="ConsPlusNormal"/>
        <w:rPr>
          <w:rFonts w:ascii="Times New Roman" w:hAnsi="Times New Roman" w:cs="Times New Roman"/>
          <w:sz w:val="24"/>
          <w:szCs w:val="24"/>
        </w:rPr>
      </w:pPr>
      <w:r w:rsidRPr="00BC6389">
        <w:rPr>
          <w:rFonts w:ascii="Times New Roman" w:hAnsi="Times New Roman" w:cs="Times New Roman"/>
          <w:b/>
          <w:sz w:val="24"/>
          <w:szCs w:val="24"/>
        </w:rPr>
        <w:t>Национальный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b/>
          <w:sz w:val="24"/>
          <w:szCs w:val="24"/>
        </w:rPr>
        <w:t>воспитательный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b/>
          <w:sz w:val="24"/>
          <w:szCs w:val="24"/>
        </w:rPr>
        <w:t>идеал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–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ысша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цель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разования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нравственно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(идеал</w:t>
      </w:r>
      <w:r w:rsidRPr="00BC6389">
        <w:rPr>
          <w:rFonts w:ascii="Times New Roman" w:hAnsi="Times New Roman" w:cs="Times New Roman"/>
          <w:sz w:val="24"/>
          <w:szCs w:val="24"/>
        </w:rPr>
        <w:t>ь</w:t>
      </w:r>
      <w:r w:rsidRPr="00BC6389">
        <w:rPr>
          <w:rFonts w:ascii="Times New Roman" w:hAnsi="Times New Roman" w:cs="Times New Roman"/>
          <w:sz w:val="24"/>
          <w:szCs w:val="24"/>
        </w:rPr>
        <w:t>ное)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редставлени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человеке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на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оспитание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учени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развити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которог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направлены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усил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</w:t>
      </w:r>
      <w:r w:rsidRPr="00BC6389">
        <w:rPr>
          <w:rFonts w:ascii="Times New Roman" w:hAnsi="Times New Roman" w:cs="Times New Roman"/>
          <w:sz w:val="24"/>
          <w:szCs w:val="24"/>
        </w:rPr>
        <w:t>с</w:t>
      </w:r>
      <w:r w:rsidRPr="00BC6389">
        <w:rPr>
          <w:rFonts w:ascii="Times New Roman" w:hAnsi="Times New Roman" w:cs="Times New Roman"/>
          <w:sz w:val="24"/>
          <w:szCs w:val="24"/>
        </w:rPr>
        <w:t>новны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убъектов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национальной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жизни: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государства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емьи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школы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олитически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артий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щ</w:t>
      </w:r>
      <w:r w:rsidRPr="00BC6389">
        <w:rPr>
          <w:rFonts w:ascii="Times New Roman" w:hAnsi="Times New Roman" w:cs="Times New Roman"/>
          <w:sz w:val="24"/>
          <w:szCs w:val="24"/>
        </w:rPr>
        <w:t>е</w:t>
      </w:r>
      <w:r w:rsidRPr="00BC6389">
        <w:rPr>
          <w:rFonts w:ascii="Times New Roman" w:hAnsi="Times New Roman" w:cs="Times New Roman"/>
          <w:sz w:val="24"/>
          <w:szCs w:val="24"/>
        </w:rPr>
        <w:t>ственны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рганизаций.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(Концепц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духовно-нравственног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развит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оспитан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личност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гражд</w:t>
      </w:r>
      <w:r w:rsidRPr="00BC6389">
        <w:rPr>
          <w:rFonts w:ascii="Times New Roman" w:hAnsi="Times New Roman" w:cs="Times New Roman"/>
          <w:sz w:val="24"/>
          <w:szCs w:val="24"/>
        </w:rPr>
        <w:t>а</w:t>
      </w:r>
      <w:r w:rsidRPr="00BC6389">
        <w:rPr>
          <w:rFonts w:ascii="Times New Roman" w:hAnsi="Times New Roman" w:cs="Times New Roman"/>
          <w:sz w:val="24"/>
          <w:szCs w:val="24"/>
        </w:rPr>
        <w:t>нина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Росси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фер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щег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р</w:t>
      </w:r>
      <w:r w:rsidRPr="00BC6389">
        <w:rPr>
          <w:rFonts w:ascii="Times New Roman" w:hAnsi="Times New Roman" w:cs="Times New Roman"/>
          <w:sz w:val="24"/>
          <w:szCs w:val="24"/>
        </w:rPr>
        <w:t>а</w:t>
      </w:r>
      <w:r w:rsidRPr="00BC6389">
        <w:rPr>
          <w:rFonts w:ascii="Times New Roman" w:hAnsi="Times New Roman" w:cs="Times New Roman"/>
          <w:sz w:val="24"/>
          <w:szCs w:val="24"/>
        </w:rPr>
        <w:t>зования).</w:t>
      </w:r>
    </w:p>
    <w:p w:rsidR="00BC6389" w:rsidRPr="00BC6389" w:rsidRDefault="00BC6389" w:rsidP="00BC6389">
      <w:pPr>
        <w:pStyle w:val="ConsPlusNormal"/>
        <w:rPr>
          <w:rFonts w:ascii="Times New Roman" w:hAnsi="Times New Roman" w:cs="Times New Roman"/>
          <w:sz w:val="24"/>
          <w:szCs w:val="24"/>
        </w:rPr>
      </w:pPr>
      <w:r w:rsidRPr="00BC6389">
        <w:rPr>
          <w:rFonts w:ascii="Times New Roman" w:hAnsi="Times New Roman" w:cs="Times New Roman"/>
          <w:b/>
          <w:sz w:val="24"/>
          <w:szCs w:val="24"/>
        </w:rPr>
        <w:t>Духовно-нравственное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b/>
          <w:sz w:val="24"/>
          <w:szCs w:val="24"/>
        </w:rPr>
        <w:t>воспитание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b/>
          <w:sz w:val="24"/>
          <w:szCs w:val="24"/>
        </w:rPr>
        <w:t>личности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b/>
          <w:sz w:val="24"/>
          <w:szCs w:val="24"/>
        </w:rPr>
        <w:t>гражданина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b/>
          <w:sz w:val="24"/>
          <w:szCs w:val="24"/>
        </w:rPr>
        <w:t>Росси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–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едагогическ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рган</w:t>
      </w:r>
      <w:r w:rsidRPr="00BC6389">
        <w:rPr>
          <w:rFonts w:ascii="Times New Roman" w:hAnsi="Times New Roman" w:cs="Times New Roman"/>
          <w:sz w:val="24"/>
          <w:szCs w:val="24"/>
        </w:rPr>
        <w:t>и</w:t>
      </w:r>
      <w:r w:rsidRPr="00BC6389">
        <w:rPr>
          <w:rFonts w:ascii="Times New Roman" w:hAnsi="Times New Roman" w:cs="Times New Roman"/>
          <w:sz w:val="24"/>
          <w:szCs w:val="24"/>
        </w:rPr>
        <w:t>зованный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роцесс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усвоен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ринят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учающимс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базовы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национальны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ценностей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меющи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ерархическую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труктуру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ложную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рганизацию.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Носителям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эти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ценностей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являютс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многон</w:t>
      </w:r>
      <w:r w:rsidRPr="00BC6389">
        <w:rPr>
          <w:rFonts w:ascii="Times New Roman" w:hAnsi="Times New Roman" w:cs="Times New Roman"/>
          <w:sz w:val="24"/>
          <w:szCs w:val="24"/>
        </w:rPr>
        <w:t>а</w:t>
      </w:r>
      <w:r w:rsidRPr="00BC6389">
        <w:rPr>
          <w:rFonts w:ascii="Times New Roman" w:hAnsi="Times New Roman" w:cs="Times New Roman"/>
          <w:sz w:val="24"/>
          <w:szCs w:val="24"/>
        </w:rPr>
        <w:t>циональный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народ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Российской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Федерации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государство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емья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культурно-территориальны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ообщ</w:t>
      </w:r>
      <w:r w:rsidRPr="00BC6389">
        <w:rPr>
          <w:rFonts w:ascii="Times New Roman" w:hAnsi="Times New Roman" w:cs="Times New Roman"/>
          <w:sz w:val="24"/>
          <w:szCs w:val="24"/>
        </w:rPr>
        <w:t>е</w:t>
      </w:r>
      <w:r w:rsidRPr="00BC6389">
        <w:rPr>
          <w:rFonts w:ascii="Times New Roman" w:hAnsi="Times New Roman" w:cs="Times New Roman"/>
          <w:sz w:val="24"/>
          <w:szCs w:val="24"/>
        </w:rPr>
        <w:t>ства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традиционны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российски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религиозны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ъединен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(христианские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режд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сег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форм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ру</w:t>
      </w:r>
      <w:r w:rsidRPr="00BC6389">
        <w:rPr>
          <w:rFonts w:ascii="Times New Roman" w:hAnsi="Times New Roman" w:cs="Times New Roman"/>
          <w:sz w:val="24"/>
          <w:szCs w:val="24"/>
        </w:rPr>
        <w:t>с</w:t>
      </w:r>
      <w:r w:rsidRPr="00BC6389">
        <w:rPr>
          <w:rFonts w:ascii="Times New Roman" w:hAnsi="Times New Roman" w:cs="Times New Roman"/>
          <w:sz w:val="24"/>
          <w:szCs w:val="24"/>
        </w:rPr>
        <w:t>ског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равославия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сламские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удаистские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буддистские)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мирово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ообщество.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(Концепц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духо</w:t>
      </w:r>
      <w:r w:rsidRPr="00BC6389">
        <w:rPr>
          <w:rFonts w:ascii="Times New Roman" w:hAnsi="Times New Roman" w:cs="Times New Roman"/>
          <w:sz w:val="24"/>
          <w:szCs w:val="24"/>
        </w:rPr>
        <w:t>в</w:t>
      </w:r>
      <w:r w:rsidRPr="00BC6389">
        <w:rPr>
          <w:rFonts w:ascii="Times New Roman" w:hAnsi="Times New Roman" w:cs="Times New Roman"/>
          <w:sz w:val="24"/>
          <w:szCs w:val="24"/>
        </w:rPr>
        <w:t>но-нравственног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развит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оспитан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личност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гра</w:t>
      </w:r>
      <w:r w:rsidRPr="00BC6389">
        <w:rPr>
          <w:rFonts w:ascii="Times New Roman" w:hAnsi="Times New Roman" w:cs="Times New Roman"/>
          <w:sz w:val="24"/>
          <w:szCs w:val="24"/>
        </w:rPr>
        <w:t>ж</w:t>
      </w:r>
      <w:r w:rsidRPr="00BC6389">
        <w:rPr>
          <w:rFonts w:ascii="Times New Roman" w:hAnsi="Times New Roman" w:cs="Times New Roman"/>
          <w:sz w:val="24"/>
          <w:szCs w:val="24"/>
        </w:rPr>
        <w:t>данина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Росси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фер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щег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разования).</w:t>
      </w:r>
    </w:p>
    <w:p w:rsidR="00BC6389" w:rsidRPr="00BC6389" w:rsidRDefault="00BC6389" w:rsidP="00BC6389">
      <w:pPr>
        <w:pStyle w:val="ConsPlusNormal"/>
        <w:rPr>
          <w:rFonts w:ascii="Times New Roman" w:hAnsi="Times New Roman" w:cs="Times New Roman"/>
          <w:sz w:val="24"/>
          <w:szCs w:val="24"/>
        </w:rPr>
      </w:pPr>
      <w:r w:rsidRPr="00BC6389">
        <w:rPr>
          <w:rFonts w:ascii="Times New Roman" w:hAnsi="Times New Roman" w:cs="Times New Roman"/>
          <w:b/>
          <w:sz w:val="24"/>
          <w:szCs w:val="24"/>
        </w:rPr>
        <w:t>Внеурочная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b/>
          <w:sz w:val="24"/>
          <w:szCs w:val="24"/>
        </w:rPr>
        <w:t>деятельнос</w:t>
      </w:r>
      <w:r w:rsidRPr="00BC6389">
        <w:rPr>
          <w:rFonts w:ascii="Times New Roman" w:hAnsi="Times New Roman" w:cs="Times New Roman"/>
          <w:sz w:val="24"/>
          <w:szCs w:val="24"/>
        </w:rPr>
        <w:t>ть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–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эт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деятельность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рганизуема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участникам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разовательног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роцесса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тлична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т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урочной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истемы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учения: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экскурсии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кружки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екции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«круглы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толы»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конференции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диспуты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КВНы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школьно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научно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щество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лимпиады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оревнования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оисковы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научны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сследован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т.д.;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занят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направлениям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неурочной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деятельност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учающихся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о</w:t>
      </w:r>
      <w:r w:rsidRPr="00BC6389">
        <w:rPr>
          <w:rFonts w:ascii="Times New Roman" w:hAnsi="Times New Roman" w:cs="Times New Roman"/>
          <w:sz w:val="24"/>
          <w:szCs w:val="24"/>
        </w:rPr>
        <w:t>з</w:t>
      </w:r>
      <w:r w:rsidRPr="00BC6389">
        <w:rPr>
          <w:rFonts w:ascii="Times New Roman" w:hAnsi="Times New Roman" w:cs="Times New Roman"/>
          <w:sz w:val="24"/>
          <w:szCs w:val="24"/>
        </w:rPr>
        <w:t>воляющи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в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полной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мер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реализовать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требован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Федеральны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государственны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разовательны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стандартов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щег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BC6389">
        <w:rPr>
          <w:rFonts w:ascii="Times New Roman" w:hAnsi="Times New Roman" w:cs="Times New Roman"/>
          <w:sz w:val="24"/>
          <w:szCs w:val="24"/>
        </w:rPr>
        <w:t>образования.</w:t>
      </w:r>
    </w:p>
    <w:p w:rsidR="003A5FDC" w:rsidRPr="0016278F" w:rsidRDefault="003A5FDC" w:rsidP="0016278F">
      <w:pPr>
        <w:shd w:val="clear" w:color="auto" w:fill="FFFFFF"/>
        <w:autoSpaceDE w:val="0"/>
        <w:autoSpaceDN w:val="0"/>
        <w:adjustRightInd w:val="0"/>
        <w:rPr>
          <w:b/>
        </w:rPr>
      </w:pPr>
      <w:r w:rsidRPr="0016278F">
        <w:rPr>
          <w:b/>
        </w:rPr>
        <w:t>Программа</w:t>
      </w:r>
      <w:r w:rsidR="00685CB7">
        <w:rPr>
          <w:b/>
        </w:rPr>
        <w:t xml:space="preserve"> </w:t>
      </w:r>
      <w:r w:rsidRPr="0016278F">
        <w:rPr>
          <w:b/>
        </w:rPr>
        <w:t>реализуется</w:t>
      </w:r>
      <w:r w:rsidR="00685CB7">
        <w:rPr>
          <w:b/>
        </w:rPr>
        <w:t xml:space="preserve"> </w:t>
      </w:r>
      <w:r w:rsidRPr="0016278F">
        <w:rPr>
          <w:b/>
        </w:rPr>
        <w:t>по</w:t>
      </w:r>
      <w:r w:rsidR="00685CB7">
        <w:rPr>
          <w:b/>
        </w:rPr>
        <w:t xml:space="preserve"> </w:t>
      </w:r>
      <w:r w:rsidRPr="0016278F">
        <w:rPr>
          <w:b/>
        </w:rPr>
        <w:t>следующим</w:t>
      </w:r>
      <w:r w:rsidR="00685CB7">
        <w:rPr>
          <w:b/>
        </w:rPr>
        <w:t xml:space="preserve"> </w:t>
      </w:r>
      <w:r w:rsidRPr="0016278F">
        <w:rPr>
          <w:b/>
        </w:rPr>
        <w:t>направлениям:</w:t>
      </w:r>
    </w:p>
    <w:p w:rsidR="003A5FDC" w:rsidRPr="0016278F" w:rsidRDefault="003A5FDC" w:rsidP="00D703FC">
      <w:pPr>
        <w:numPr>
          <w:ilvl w:val="0"/>
          <w:numId w:val="138"/>
        </w:numPr>
        <w:ind w:left="426" w:hanging="426"/>
        <w:rPr>
          <w:color w:val="000000"/>
        </w:rPr>
      </w:pPr>
      <w:r w:rsidRPr="0016278F">
        <w:rPr>
          <w:color w:val="000000"/>
        </w:rPr>
        <w:t>воспита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гражданственности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атриотизма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важе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авам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вобода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язанностя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ч</w:t>
      </w:r>
      <w:r w:rsidRPr="0016278F">
        <w:rPr>
          <w:color w:val="000000"/>
        </w:rPr>
        <w:t>е</w:t>
      </w:r>
      <w:r w:rsidRPr="0016278F">
        <w:rPr>
          <w:color w:val="000000"/>
        </w:rPr>
        <w:t>ловека;</w:t>
      </w:r>
    </w:p>
    <w:p w:rsidR="003A5FDC" w:rsidRPr="0016278F" w:rsidRDefault="003A5FDC" w:rsidP="00D703FC">
      <w:pPr>
        <w:numPr>
          <w:ilvl w:val="0"/>
          <w:numId w:val="138"/>
        </w:numPr>
        <w:ind w:left="426" w:hanging="426"/>
        <w:rPr>
          <w:color w:val="000000"/>
        </w:rPr>
      </w:pPr>
      <w:r w:rsidRPr="0016278F">
        <w:rPr>
          <w:color w:val="000000"/>
        </w:rPr>
        <w:t>воспита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равственн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чувст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этическ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знания;</w:t>
      </w:r>
    </w:p>
    <w:p w:rsidR="003A5FDC" w:rsidRPr="0016278F" w:rsidRDefault="003A5FDC" w:rsidP="00D703FC">
      <w:pPr>
        <w:numPr>
          <w:ilvl w:val="0"/>
          <w:numId w:val="138"/>
        </w:numPr>
        <w:ind w:left="426" w:hanging="426"/>
        <w:rPr>
          <w:color w:val="000000"/>
        </w:rPr>
      </w:pPr>
      <w:r w:rsidRPr="0016278F">
        <w:rPr>
          <w:color w:val="000000"/>
        </w:rPr>
        <w:t>воспита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рудолюбия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ворческ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тноше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чению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руду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жизни;</w:t>
      </w:r>
    </w:p>
    <w:p w:rsidR="003A5FDC" w:rsidRPr="0016278F" w:rsidRDefault="003A5FDC" w:rsidP="00D703FC">
      <w:pPr>
        <w:numPr>
          <w:ilvl w:val="0"/>
          <w:numId w:val="138"/>
        </w:numPr>
        <w:ind w:left="426" w:hanging="426"/>
      </w:pPr>
      <w:r w:rsidRPr="0016278F">
        <w:t>формирование</w:t>
      </w:r>
      <w:r w:rsidR="00685CB7">
        <w:t xml:space="preserve"> </w:t>
      </w:r>
      <w:r w:rsidRPr="0016278F">
        <w:t>ценностного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здоровью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доровому</w:t>
      </w:r>
      <w:r w:rsidR="00685CB7">
        <w:t xml:space="preserve"> </w:t>
      </w:r>
      <w:r w:rsidRPr="0016278F">
        <w:t>образу</w:t>
      </w:r>
      <w:r w:rsidR="00685CB7">
        <w:t xml:space="preserve"> </w:t>
      </w:r>
      <w:r w:rsidRPr="0016278F">
        <w:t>жизни;</w:t>
      </w:r>
    </w:p>
    <w:p w:rsidR="003A5FDC" w:rsidRPr="0016278F" w:rsidRDefault="003A5FDC" w:rsidP="00D703FC">
      <w:pPr>
        <w:numPr>
          <w:ilvl w:val="0"/>
          <w:numId w:val="138"/>
        </w:numPr>
        <w:ind w:left="426" w:hanging="426"/>
        <w:rPr>
          <w:color w:val="000000"/>
        </w:rPr>
      </w:pPr>
      <w:r w:rsidRPr="0016278F">
        <w:rPr>
          <w:color w:val="000000"/>
        </w:rPr>
        <w:t>воспита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ценностн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тноше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ироде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кружающе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реде;</w:t>
      </w:r>
    </w:p>
    <w:p w:rsidR="003A5FDC" w:rsidRPr="0016278F" w:rsidRDefault="003A5FDC" w:rsidP="00D703FC">
      <w:pPr>
        <w:numPr>
          <w:ilvl w:val="0"/>
          <w:numId w:val="138"/>
        </w:numPr>
        <w:ind w:left="426" w:hanging="426"/>
        <w:rPr>
          <w:color w:val="000000"/>
        </w:rPr>
      </w:pPr>
      <w:r w:rsidRPr="0016278F">
        <w:rPr>
          <w:color w:val="000000"/>
        </w:rPr>
        <w:t>воспита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ценностн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тноше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екрасному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формирова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едставлени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эстетич</w:t>
      </w:r>
      <w:r w:rsidRPr="0016278F">
        <w:rPr>
          <w:color w:val="000000"/>
        </w:rPr>
        <w:t>е</w:t>
      </w:r>
      <w:r w:rsidRPr="0016278F">
        <w:rPr>
          <w:color w:val="000000"/>
        </w:rPr>
        <w:t>ски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деала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ценностях.</w:t>
      </w:r>
    </w:p>
    <w:p w:rsidR="003A5FDC" w:rsidRPr="0016278F" w:rsidRDefault="003A5FDC" w:rsidP="00BC6389">
      <w:r w:rsidRPr="0016278F">
        <w:rPr>
          <w:b/>
        </w:rPr>
        <w:t>По</w:t>
      </w:r>
      <w:r w:rsidR="00685CB7">
        <w:rPr>
          <w:b/>
        </w:rPr>
        <w:t xml:space="preserve"> </w:t>
      </w:r>
      <w:r w:rsidRPr="0016278F">
        <w:rPr>
          <w:b/>
        </w:rPr>
        <w:t>каждому</w:t>
      </w:r>
      <w:r w:rsidR="00685CB7">
        <w:rPr>
          <w:b/>
        </w:rPr>
        <w:t xml:space="preserve"> </w:t>
      </w:r>
      <w:r w:rsidRPr="0016278F">
        <w:rPr>
          <w:b/>
        </w:rPr>
        <w:t>направлению</w:t>
      </w:r>
      <w:r w:rsidR="00685CB7">
        <w:rPr>
          <w:b/>
        </w:rPr>
        <w:t xml:space="preserve"> </w:t>
      </w:r>
      <w:r w:rsidRPr="0016278F">
        <w:rPr>
          <w:b/>
        </w:rPr>
        <w:t>разработан</w:t>
      </w:r>
      <w:r w:rsidR="00685CB7">
        <w:rPr>
          <w:b/>
        </w:rPr>
        <w:t xml:space="preserve"> </w:t>
      </w:r>
      <w:r w:rsidRPr="0016278F">
        <w:rPr>
          <w:b/>
        </w:rPr>
        <w:t>модуль,</w:t>
      </w:r>
      <w:r w:rsidR="00685CB7">
        <w:rPr>
          <w:b/>
        </w:rPr>
        <w:t xml:space="preserve"> </w:t>
      </w:r>
      <w:r w:rsidRPr="0016278F">
        <w:rPr>
          <w:b/>
        </w:rPr>
        <w:t>содержащий:</w:t>
      </w:r>
      <w:r w:rsidR="00685CB7">
        <w:rPr>
          <w:b/>
        </w:rPr>
        <w:t xml:space="preserve"> </w:t>
      </w:r>
      <w:r w:rsidRPr="0016278F">
        <w:t>цель;</w:t>
      </w:r>
      <w:r w:rsidR="00685CB7">
        <w:t xml:space="preserve"> </w:t>
      </w:r>
      <w:r w:rsidRPr="0016278F">
        <w:t>задачи;</w:t>
      </w:r>
      <w:r w:rsidR="00685CB7">
        <w:t xml:space="preserve"> </w:t>
      </w:r>
      <w:r w:rsidRPr="0016278F">
        <w:t>соответству</w:t>
      </w:r>
      <w:r w:rsidRPr="0016278F">
        <w:t>ю</w:t>
      </w:r>
      <w:r w:rsidRPr="0016278F">
        <w:t>щую</w:t>
      </w:r>
      <w:r w:rsidR="00685CB7">
        <w:t xml:space="preserve"> </w:t>
      </w:r>
      <w:r w:rsidRPr="0016278F">
        <w:t>систему</w:t>
      </w:r>
      <w:r w:rsidR="00685CB7">
        <w:t xml:space="preserve"> </w:t>
      </w:r>
      <w:r w:rsidRPr="0016278F">
        <w:t>базовых</w:t>
      </w:r>
      <w:r w:rsidR="00685CB7">
        <w:t xml:space="preserve"> </w:t>
      </w:r>
      <w:r w:rsidRPr="0016278F">
        <w:t>ценностей;</w:t>
      </w:r>
      <w:r w:rsidR="00685CB7">
        <w:t xml:space="preserve"> </w:t>
      </w:r>
      <w:r w:rsidRPr="0016278F">
        <w:t>особенности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содержания;</w:t>
      </w:r>
      <w:r w:rsidR="00685CB7">
        <w:t xml:space="preserve"> </w:t>
      </w:r>
      <w:r w:rsidRPr="0016278F">
        <w:t>виды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формы</w:t>
      </w:r>
      <w:r w:rsidR="00685CB7">
        <w:t xml:space="preserve"> </w:t>
      </w:r>
      <w:r w:rsidRPr="0016278F">
        <w:t>занятий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обучающимися;</w:t>
      </w:r>
      <w:r w:rsidR="00685CB7">
        <w:t xml:space="preserve"> </w:t>
      </w:r>
      <w:r w:rsidRPr="0016278F">
        <w:t>определены</w:t>
      </w:r>
      <w:r w:rsidR="00685CB7">
        <w:t xml:space="preserve"> </w:t>
      </w:r>
      <w:r w:rsidRPr="0016278F">
        <w:t>условия</w:t>
      </w:r>
      <w:r w:rsidR="00685CB7">
        <w:t xml:space="preserve"> </w:t>
      </w:r>
      <w:r w:rsidRPr="0016278F">
        <w:t>совместн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школы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семьями</w:t>
      </w:r>
      <w:r w:rsidR="00685CB7">
        <w:t xml:space="preserve"> </w:t>
      </w:r>
      <w:r w:rsidRPr="0016278F">
        <w:t>обуча</w:t>
      </w:r>
      <w:r w:rsidRPr="0016278F">
        <w:t>ю</w:t>
      </w:r>
      <w:r w:rsidRPr="0016278F">
        <w:t>щихся,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общественными</w:t>
      </w:r>
      <w:r w:rsidR="00685CB7">
        <w:t xml:space="preserve"> </w:t>
      </w:r>
      <w:r w:rsidRPr="0016278F">
        <w:t>учреждениями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духовно-нравственному</w:t>
      </w:r>
      <w:r w:rsidR="00685CB7">
        <w:t xml:space="preserve"> </w:t>
      </w:r>
      <w:r w:rsidRPr="0016278F">
        <w:t>развитию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оспитанию</w:t>
      </w:r>
      <w:r w:rsidR="00685CB7">
        <w:t xml:space="preserve"> </w:t>
      </w:r>
      <w:r w:rsidRPr="0016278F">
        <w:t>обуч</w:t>
      </w:r>
      <w:r w:rsidRPr="0016278F">
        <w:t>а</w:t>
      </w:r>
      <w:r w:rsidRPr="0016278F">
        <w:lastRenderedPageBreak/>
        <w:t>ющихся,</w:t>
      </w:r>
      <w:r w:rsidR="00685CB7">
        <w:t xml:space="preserve"> </w:t>
      </w:r>
      <w:r w:rsidRPr="0016278F">
        <w:t>обозначены</w:t>
      </w:r>
      <w:r w:rsidR="00685CB7">
        <w:t xml:space="preserve"> </w:t>
      </w:r>
      <w:r w:rsidRPr="0016278F">
        <w:t>планируемые</w:t>
      </w:r>
      <w:r w:rsidR="00685CB7">
        <w:t xml:space="preserve"> </w:t>
      </w:r>
      <w:r w:rsidRPr="0016278F">
        <w:t>результаты;</w:t>
      </w:r>
      <w:r w:rsidR="00685CB7">
        <w:t xml:space="preserve"> </w:t>
      </w:r>
      <w:r w:rsidRPr="0016278F">
        <w:t>представлены</w:t>
      </w:r>
      <w:r w:rsidR="00685CB7">
        <w:t xml:space="preserve"> </w:t>
      </w:r>
      <w:r w:rsidRPr="0016278F">
        <w:t>схемы,</w:t>
      </w:r>
      <w:r w:rsidR="00685CB7">
        <w:t xml:space="preserve"> </w:t>
      </w:r>
      <w:r w:rsidRPr="0016278F">
        <w:t>отражающие</w:t>
      </w:r>
      <w:r w:rsidR="00685CB7">
        <w:t xml:space="preserve"> </w:t>
      </w:r>
      <w:r w:rsidRPr="0016278F">
        <w:t>пути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данного</w:t>
      </w:r>
      <w:r w:rsidR="00685CB7">
        <w:t xml:space="preserve"> </w:t>
      </w:r>
      <w:r w:rsidRPr="0016278F">
        <w:t>модуля;</w:t>
      </w:r>
    </w:p>
    <w:p w:rsidR="003A5FDC" w:rsidRPr="0016278F" w:rsidRDefault="003A5FDC" w:rsidP="00BC6389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16278F">
        <w:rPr>
          <w:b/>
        </w:rPr>
        <w:t>Планируемые</w:t>
      </w:r>
      <w:r w:rsidR="00685CB7">
        <w:rPr>
          <w:b/>
        </w:rPr>
        <w:t xml:space="preserve"> </w:t>
      </w:r>
      <w:r w:rsidRPr="0016278F">
        <w:rPr>
          <w:b/>
        </w:rPr>
        <w:t>результаты</w:t>
      </w:r>
      <w:r w:rsidR="00685CB7">
        <w:rPr>
          <w:b/>
        </w:rPr>
        <w:t xml:space="preserve"> </w:t>
      </w:r>
      <w:r w:rsidRPr="0016278F">
        <w:t>по</w:t>
      </w:r>
      <w:r w:rsidR="00685CB7">
        <w:t xml:space="preserve"> </w:t>
      </w:r>
      <w:r w:rsidRPr="0016278F">
        <w:t>каждому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направлений</w:t>
      </w:r>
      <w:r w:rsidR="00685CB7">
        <w:t xml:space="preserve"> </w:t>
      </w:r>
      <w:r w:rsidRPr="0016278F">
        <w:t>включают:</w:t>
      </w:r>
      <w:r w:rsidR="00685CB7">
        <w:t xml:space="preserve"> </w:t>
      </w:r>
      <w:r w:rsidRPr="0016278F">
        <w:t>определенные</w:t>
      </w:r>
      <w:r w:rsidR="00685CB7">
        <w:t xml:space="preserve"> </w:t>
      </w:r>
      <w:r w:rsidRPr="0016278F">
        <w:t>ценностные</w:t>
      </w:r>
      <w:r w:rsidR="00685CB7">
        <w:t xml:space="preserve"> </w:t>
      </w:r>
      <w:r w:rsidRPr="0016278F">
        <w:t>отношения;</w:t>
      </w:r>
      <w:r w:rsidR="00685CB7">
        <w:t xml:space="preserve"> </w:t>
      </w:r>
      <w:r w:rsidRPr="0016278F">
        <w:t>представления;</w:t>
      </w:r>
      <w:r w:rsidR="00685CB7">
        <w:t xml:space="preserve"> </w:t>
      </w:r>
      <w:r w:rsidRPr="0016278F">
        <w:t>знания;</w:t>
      </w:r>
      <w:r w:rsidR="00685CB7">
        <w:t xml:space="preserve"> </w:t>
      </w:r>
      <w:r w:rsidRPr="0016278F">
        <w:t>опыт.</w:t>
      </w:r>
    </w:p>
    <w:p w:rsidR="003A5FDC" w:rsidRPr="0016278F" w:rsidRDefault="003A5FDC" w:rsidP="0016278F">
      <w:pPr>
        <w:ind w:right="-1"/>
      </w:pPr>
      <w:r w:rsidRPr="0016278F">
        <w:t>Программы</w:t>
      </w:r>
      <w:r w:rsidR="00685CB7">
        <w:t xml:space="preserve"> </w:t>
      </w:r>
      <w:r w:rsidRPr="0016278F">
        <w:t>внеурочн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разработаны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всем</w:t>
      </w:r>
      <w:r w:rsidR="00685CB7">
        <w:t xml:space="preserve"> </w:t>
      </w:r>
      <w:r w:rsidRPr="0016278F">
        <w:t>направлениям</w:t>
      </w:r>
      <w:r w:rsidR="00685CB7">
        <w:t xml:space="preserve"> </w:t>
      </w:r>
      <w:r w:rsidRPr="0016278F">
        <w:t>внеурочной</w:t>
      </w:r>
      <w:r w:rsidR="00685CB7">
        <w:t xml:space="preserve"> </w:t>
      </w:r>
      <w:r w:rsidRPr="0016278F">
        <w:t>де</w:t>
      </w:r>
      <w:r w:rsidRPr="0016278F">
        <w:t>я</w:t>
      </w:r>
      <w:r w:rsidRPr="0016278F">
        <w:t>тельности.</w:t>
      </w:r>
    </w:p>
    <w:p w:rsidR="003A5FDC" w:rsidRPr="0016278F" w:rsidRDefault="003A5FDC" w:rsidP="0016278F">
      <w:pPr>
        <w:rPr>
          <w:color w:val="000000"/>
        </w:rPr>
      </w:pPr>
      <w:r w:rsidRPr="0016278F">
        <w:rPr>
          <w:color w:val="000000"/>
        </w:rPr>
        <w:t>Данна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ограмма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держит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еоретическ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ложе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етодическ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екомендаци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</w:t>
      </w:r>
      <w:r w:rsidRPr="0016278F">
        <w:rPr>
          <w:color w:val="000000"/>
        </w:rPr>
        <w:t>р</w:t>
      </w:r>
      <w:r w:rsidRPr="0016278F">
        <w:rPr>
          <w:color w:val="000000"/>
        </w:rPr>
        <w:t>ганизаци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целостн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остранства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оспита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циализаци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учающихс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являетс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окуме</w:t>
      </w:r>
      <w:r w:rsidRPr="0016278F">
        <w:rPr>
          <w:color w:val="000000"/>
        </w:rPr>
        <w:t>н</w:t>
      </w:r>
      <w:r w:rsidRPr="0016278F">
        <w:rPr>
          <w:color w:val="000000"/>
        </w:rPr>
        <w:t>том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пределяющи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оспитательную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еятельность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разовательн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чреждения.</w:t>
      </w:r>
    </w:p>
    <w:p w:rsidR="00C17D61" w:rsidRPr="00F23799" w:rsidRDefault="00C17D61" w:rsidP="0016278F">
      <w:pPr>
        <w:rPr>
          <w:sz w:val="16"/>
          <w:szCs w:val="16"/>
        </w:rPr>
      </w:pPr>
    </w:p>
    <w:p w:rsidR="00C17D61" w:rsidRPr="0016278F" w:rsidRDefault="00C17D61" w:rsidP="0016278F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bookmarkStart w:id="135" w:name="_Toc410654044"/>
      <w:bookmarkStart w:id="136" w:name="_Toc284662818"/>
      <w:bookmarkStart w:id="137" w:name="_Toc284663445"/>
      <w:bookmarkStart w:id="138" w:name="_Toc414553255"/>
      <w:bookmarkStart w:id="139" w:name="_Toc409691719"/>
      <w:bookmarkStart w:id="140" w:name="_Toc496862439"/>
      <w:bookmarkStart w:id="141" w:name="_Toc3283024"/>
      <w:r w:rsidRPr="0016278F">
        <w:rPr>
          <w:rFonts w:ascii="Times New Roman" w:hAnsi="Times New Roman"/>
          <w:sz w:val="24"/>
          <w:szCs w:val="24"/>
        </w:rPr>
        <w:t>2.3.1.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Цель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задач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духовно-нравственно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азвития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воспитани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</w:t>
      </w:r>
      <w:bookmarkEnd w:id="135"/>
      <w:bookmarkEnd w:id="136"/>
      <w:bookmarkEnd w:id="137"/>
      <w:bookmarkEnd w:id="138"/>
      <w:r w:rsidR="00685CB7">
        <w:rPr>
          <w:rFonts w:ascii="Times New Roman" w:hAnsi="Times New Roman"/>
          <w:sz w:val="24"/>
          <w:szCs w:val="24"/>
        </w:rPr>
        <w:t xml:space="preserve"> </w:t>
      </w:r>
      <w:bookmarkStart w:id="142" w:name="_Toc410654045"/>
      <w:bookmarkStart w:id="143" w:name="_Toc414553256"/>
      <w:r w:rsidRPr="0016278F">
        <w:rPr>
          <w:rFonts w:ascii="Times New Roman" w:hAnsi="Times New Roman"/>
          <w:sz w:val="24"/>
          <w:szCs w:val="24"/>
        </w:rPr>
        <w:t>социализаци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учающихся</w:t>
      </w:r>
      <w:bookmarkEnd w:id="139"/>
      <w:bookmarkEnd w:id="140"/>
      <w:bookmarkEnd w:id="141"/>
      <w:bookmarkEnd w:id="142"/>
      <w:bookmarkEnd w:id="143"/>
    </w:p>
    <w:p w:rsidR="00827BF3" w:rsidRPr="00BC6389" w:rsidRDefault="00827BF3" w:rsidP="0016278F">
      <w:pPr>
        <w:rPr>
          <w:bCs/>
          <w:sz w:val="18"/>
          <w:szCs w:val="18"/>
        </w:rPr>
      </w:pPr>
    </w:p>
    <w:p w:rsidR="00827BF3" w:rsidRPr="0016278F" w:rsidRDefault="00827BF3" w:rsidP="0016278F">
      <w:r w:rsidRPr="0016278F">
        <w:t>Программа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Pr="0016278F">
        <w:t>предусматривает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нравственного</w:t>
      </w:r>
      <w:r w:rsidR="00685CB7">
        <w:t xml:space="preserve"> </w:t>
      </w:r>
      <w:r w:rsidRPr="0016278F">
        <w:t>укл</w:t>
      </w:r>
      <w:r w:rsidRPr="0016278F">
        <w:t>а</w:t>
      </w:r>
      <w:r w:rsidRPr="0016278F">
        <w:t>да</w:t>
      </w:r>
      <w:r w:rsidR="00685CB7">
        <w:t xml:space="preserve"> </w:t>
      </w:r>
      <w:r w:rsidRPr="0016278F">
        <w:t>школьной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обучающихся,</w:t>
      </w:r>
      <w:r w:rsidR="00685CB7">
        <w:t xml:space="preserve"> </w:t>
      </w:r>
      <w:r w:rsidRPr="0016278F">
        <w:t>обеспечивающего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соответствующей</w:t>
      </w:r>
      <w:r w:rsidR="00685CB7">
        <w:t xml:space="preserve"> </w:t>
      </w:r>
      <w:r w:rsidRPr="0016278F">
        <w:t>социальной</w:t>
      </w:r>
      <w:r w:rsidR="00685CB7">
        <w:t xml:space="preserve"> </w:t>
      </w:r>
      <w:r w:rsidRPr="0016278F">
        <w:t>среды</w:t>
      </w:r>
      <w:r w:rsidR="00685CB7">
        <w:t xml:space="preserve"> </w:t>
      </w:r>
      <w:r w:rsidRPr="0016278F">
        <w:t>ра</w:t>
      </w:r>
      <w:r w:rsidRPr="0016278F">
        <w:t>з</w:t>
      </w:r>
      <w:r w:rsidRPr="0016278F">
        <w:t>вития</w:t>
      </w:r>
      <w:r w:rsidR="00685CB7">
        <w:t xml:space="preserve"> </w:t>
      </w:r>
      <w:r w:rsidRPr="0016278F">
        <w:t>обучающихся,</w:t>
      </w:r>
      <w:r w:rsidR="00685CB7">
        <w:t xml:space="preserve"> </w:t>
      </w:r>
      <w:r w:rsidRPr="0016278F">
        <w:t>включающая</w:t>
      </w:r>
      <w:r w:rsidR="00685CB7">
        <w:t xml:space="preserve"> </w:t>
      </w:r>
      <w:r w:rsidRPr="0016278F">
        <w:t>воспитательную,</w:t>
      </w:r>
      <w:r w:rsidR="00685CB7">
        <w:t xml:space="preserve"> </w:t>
      </w:r>
      <w:r w:rsidRPr="0016278F">
        <w:t>учебную,</w:t>
      </w:r>
      <w:r w:rsidR="00685CB7">
        <w:t xml:space="preserve"> </w:t>
      </w:r>
      <w:r w:rsidRPr="0016278F">
        <w:t>внеучебную,</w:t>
      </w:r>
      <w:r w:rsidR="00685CB7">
        <w:t xml:space="preserve"> </w:t>
      </w:r>
      <w:r w:rsidRPr="0016278F">
        <w:t>социально</w:t>
      </w:r>
      <w:r w:rsidR="00685CB7">
        <w:t xml:space="preserve"> </w:t>
      </w:r>
      <w:r w:rsidRPr="0016278F">
        <w:t>значимую</w:t>
      </w:r>
      <w:r w:rsidR="00685CB7">
        <w:t xml:space="preserve"> </w:t>
      </w:r>
      <w:r w:rsidRPr="0016278F">
        <w:t>де</w:t>
      </w:r>
      <w:r w:rsidRPr="0016278F">
        <w:t>я</w:t>
      </w:r>
      <w:r w:rsidRPr="0016278F">
        <w:t>тельность,</w:t>
      </w:r>
      <w:r w:rsidR="00685CB7">
        <w:t xml:space="preserve"> </w:t>
      </w:r>
      <w:r w:rsidRPr="0016278F">
        <w:t>кадетский</w:t>
      </w:r>
      <w:r w:rsidR="00685CB7">
        <w:t xml:space="preserve"> </w:t>
      </w:r>
      <w:r w:rsidRPr="0016278F">
        <w:t>образовательный</w:t>
      </w:r>
      <w:r w:rsidR="00685CB7">
        <w:t xml:space="preserve"> </w:t>
      </w:r>
      <w:r w:rsidRPr="0016278F">
        <w:t>компонент,</w:t>
      </w:r>
      <w:r w:rsidR="00685CB7">
        <w:t xml:space="preserve"> </w:t>
      </w:r>
      <w:r w:rsidRPr="0016278F">
        <w:t>основанного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системе</w:t>
      </w:r>
      <w:r w:rsidR="00685CB7">
        <w:t xml:space="preserve"> </w:t>
      </w:r>
      <w:r w:rsidRPr="0016278F">
        <w:t>духовных</w:t>
      </w:r>
      <w:r w:rsidR="00685CB7">
        <w:t xml:space="preserve"> </w:t>
      </w:r>
      <w:r w:rsidRPr="0016278F">
        <w:t>идеалов</w:t>
      </w:r>
      <w:r w:rsidR="00685CB7">
        <w:t xml:space="preserve"> </w:t>
      </w:r>
      <w:r w:rsidRPr="0016278F">
        <w:t>мног</w:t>
      </w:r>
      <w:r w:rsidRPr="0016278F">
        <w:t>о</w:t>
      </w:r>
      <w:r w:rsidRPr="0016278F">
        <w:t>национального</w:t>
      </w:r>
      <w:r w:rsidR="00685CB7">
        <w:t xml:space="preserve"> </w:t>
      </w:r>
      <w:r w:rsidRPr="0016278F">
        <w:t>народа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базовых</w:t>
      </w:r>
      <w:r w:rsidR="00685CB7">
        <w:t xml:space="preserve"> </w:t>
      </w:r>
      <w:r w:rsidRPr="0016278F">
        <w:t>национальных</w:t>
      </w:r>
      <w:r w:rsidR="00685CB7">
        <w:t xml:space="preserve"> </w:t>
      </w:r>
      <w:r w:rsidRPr="0016278F">
        <w:t>ценнос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радиций,</w:t>
      </w:r>
      <w:r w:rsidR="00685CB7">
        <w:t xml:space="preserve"> </w:t>
      </w:r>
      <w:r w:rsidRPr="0016278F">
        <w:t>моральных</w:t>
      </w:r>
      <w:r w:rsidR="00685CB7">
        <w:t xml:space="preserve"> </w:t>
      </w:r>
      <w:r w:rsidRPr="0016278F">
        <w:t>норм,</w:t>
      </w:r>
      <w:r w:rsidR="00685CB7">
        <w:t xml:space="preserve"> </w:t>
      </w:r>
      <w:r w:rsidRPr="0016278F">
        <w:t>ре</w:t>
      </w:r>
      <w:r w:rsidRPr="0016278F">
        <w:t>а</w:t>
      </w:r>
      <w:r w:rsidRPr="0016278F">
        <w:t>лизуемого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вместной</w:t>
      </w:r>
      <w:r w:rsidR="00685CB7">
        <w:t xml:space="preserve"> </w:t>
      </w:r>
      <w:r w:rsidRPr="0016278F">
        <w:t>социально-педагогическ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школы,</w:t>
      </w:r>
      <w:r w:rsidR="00685CB7">
        <w:t xml:space="preserve"> </w:t>
      </w:r>
      <w:r w:rsidRPr="0016278F">
        <w:t>семь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убъектов</w:t>
      </w:r>
      <w:r w:rsidR="00685CB7">
        <w:t xml:space="preserve"> </w:t>
      </w:r>
      <w:r w:rsidRPr="0016278F">
        <w:t>общ</w:t>
      </w:r>
      <w:r w:rsidRPr="0016278F">
        <w:t>е</w:t>
      </w:r>
      <w:r w:rsidRPr="0016278F">
        <w:t>стве</w:t>
      </w:r>
      <w:r w:rsidRPr="0016278F">
        <w:t>н</w:t>
      </w:r>
      <w:r w:rsidRPr="0016278F">
        <w:t>ной</w:t>
      </w:r>
      <w:r w:rsidR="00685CB7">
        <w:t xml:space="preserve"> </w:t>
      </w:r>
      <w:r w:rsidRPr="0016278F">
        <w:t>жизни.</w:t>
      </w:r>
    </w:p>
    <w:p w:rsidR="00827BF3" w:rsidRPr="0016278F" w:rsidRDefault="00827BF3" w:rsidP="0016278F">
      <w:pPr>
        <w:shd w:val="clear" w:color="auto" w:fill="FFFFFF"/>
        <w:autoSpaceDE w:val="0"/>
        <w:autoSpaceDN w:val="0"/>
        <w:adjustRightInd w:val="0"/>
      </w:pPr>
      <w:r w:rsidRPr="0016278F">
        <w:rPr>
          <w:b/>
          <w:bCs/>
          <w:i/>
        </w:rPr>
        <w:t>Цель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духовно-нравственного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развити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воспитания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–</w:t>
      </w:r>
      <w:r w:rsidR="00685CB7">
        <w:rPr>
          <w:b/>
          <w:bCs/>
        </w:rPr>
        <w:t xml:space="preserve"> </w:t>
      </w:r>
      <w:r w:rsidRPr="0016278F">
        <w:rPr>
          <w:bCs/>
        </w:rPr>
        <w:t>воспитание,</w:t>
      </w:r>
      <w:r w:rsidR="00685CB7">
        <w:rPr>
          <w:bCs/>
        </w:rPr>
        <w:t xml:space="preserve"> </w:t>
      </w:r>
      <w:r w:rsidRPr="0016278F">
        <w:rPr>
          <w:bCs/>
        </w:rPr>
        <w:t>социально-педагогическая</w:t>
      </w:r>
      <w:r w:rsidR="00685CB7">
        <w:rPr>
          <w:bCs/>
        </w:rPr>
        <w:t xml:space="preserve"> </w:t>
      </w:r>
      <w:r w:rsidRPr="0016278F">
        <w:rPr>
          <w:bCs/>
        </w:rPr>
        <w:t>поддержка</w:t>
      </w:r>
      <w:r w:rsidR="00685CB7">
        <w:rPr>
          <w:bCs/>
        </w:rPr>
        <w:t xml:space="preserve"> </w:t>
      </w:r>
      <w:r w:rsidRPr="0016278F">
        <w:rPr>
          <w:bCs/>
        </w:rPr>
        <w:t>становления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развития</w:t>
      </w:r>
      <w:r w:rsidR="00685CB7">
        <w:rPr>
          <w:bCs/>
        </w:rPr>
        <w:t xml:space="preserve"> </w:t>
      </w:r>
      <w:r w:rsidRPr="0016278F">
        <w:rPr>
          <w:bCs/>
        </w:rPr>
        <w:t>высоконравственного,</w:t>
      </w:r>
      <w:r w:rsidR="00685CB7">
        <w:rPr>
          <w:bCs/>
        </w:rPr>
        <w:t xml:space="preserve"> </w:t>
      </w:r>
      <w:r w:rsidRPr="0016278F">
        <w:rPr>
          <w:bCs/>
        </w:rPr>
        <w:t>ответственного,</w:t>
      </w:r>
      <w:r w:rsidR="00685CB7">
        <w:rPr>
          <w:bCs/>
        </w:rPr>
        <w:t xml:space="preserve"> </w:t>
      </w:r>
      <w:r w:rsidRPr="0016278F">
        <w:t>творческ</w:t>
      </w:r>
      <w:r w:rsidRPr="0016278F">
        <w:t>о</w:t>
      </w:r>
      <w:r w:rsidRPr="0016278F">
        <w:t>го,</w:t>
      </w:r>
      <w:r w:rsidR="00685CB7">
        <w:t xml:space="preserve"> </w:t>
      </w:r>
      <w:r w:rsidRPr="0016278F">
        <w:rPr>
          <w:bCs/>
        </w:rPr>
        <w:t>инициативного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компетентного</w:t>
      </w:r>
      <w:r w:rsidR="00685CB7">
        <w:rPr>
          <w:bCs/>
        </w:rPr>
        <w:t xml:space="preserve"> </w:t>
      </w:r>
      <w:r w:rsidRPr="0016278F">
        <w:rPr>
          <w:bCs/>
        </w:rPr>
        <w:t>гражданина</w:t>
      </w:r>
      <w:r w:rsidR="00685CB7">
        <w:rPr>
          <w:bCs/>
        </w:rPr>
        <w:t xml:space="preserve"> </w:t>
      </w:r>
      <w:r w:rsidRPr="0016278F">
        <w:rPr>
          <w:bCs/>
        </w:rPr>
        <w:t>России,</w:t>
      </w:r>
      <w:r w:rsidR="00685CB7">
        <w:rPr>
          <w:bCs/>
        </w:rPr>
        <w:t xml:space="preserve"> </w:t>
      </w:r>
      <w:r w:rsidRPr="0016278F">
        <w:rPr>
          <w:bCs/>
        </w:rPr>
        <w:t>принимающего</w:t>
      </w:r>
      <w:r w:rsidR="00685CB7">
        <w:rPr>
          <w:bCs/>
        </w:rPr>
        <w:t xml:space="preserve"> </w:t>
      </w:r>
      <w:r w:rsidRPr="0016278F">
        <w:rPr>
          <w:bCs/>
        </w:rPr>
        <w:t>судьбу</w:t>
      </w:r>
      <w:r w:rsidR="00685CB7">
        <w:rPr>
          <w:bCs/>
        </w:rPr>
        <w:t xml:space="preserve"> </w:t>
      </w:r>
      <w:r w:rsidRPr="0016278F">
        <w:rPr>
          <w:bCs/>
        </w:rPr>
        <w:t>Отечества</w:t>
      </w:r>
      <w:r w:rsidR="00685CB7">
        <w:rPr>
          <w:bCs/>
        </w:rPr>
        <w:t xml:space="preserve"> </w:t>
      </w:r>
      <w:r w:rsidRPr="0016278F">
        <w:rPr>
          <w:bCs/>
        </w:rPr>
        <w:t>как</w:t>
      </w:r>
      <w:r w:rsidR="00685CB7">
        <w:rPr>
          <w:bCs/>
        </w:rPr>
        <w:t xml:space="preserve"> </w:t>
      </w:r>
      <w:r w:rsidRPr="0016278F">
        <w:rPr>
          <w:bCs/>
        </w:rPr>
        <w:t>свою</w:t>
      </w:r>
      <w:r w:rsidR="00685CB7">
        <w:rPr>
          <w:bCs/>
        </w:rPr>
        <w:t xml:space="preserve"> </w:t>
      </w:r>
      <w:r w:rsidRPr="0016278F">
        <w:rPr>
          <w:bCs/>
        </w:rPr>
        <w:t>личную,</w:t>
      </w:r>
      <w:r w:rsidR="00685CB7">
        <w:rPr>
          <w:bCs/>
        </w:rPr>
        <w:t xml:space="preserve"> </w:t>
      </w:r>
      <w:r w:rsidRPr="0016278F">
        <w:rPr>
          <w:bCs/>
        </w:rPr>
        <w:t>осознающего</w:t>
      </w:r>
      <w:r w:rsidR="00685CB7">
        <w:rPr>
          <w:bCs/>
        </w:rPr>
        <w:t xml:space="preserve"> </w:t>
      </w:r>
      <w:r w:rsidRPr="0016278F">
        <w:rPr>
          <w:bCs/>
        </w:rPr>
        <w:t>ответственность</w:t>
      </w:r>
      <w:r w:rsidR="00685CB7">
        <w:rPr>
          <w:bCs/>
        </w:rPr>
        <w:t xml:space="preserve"> </w:t>
      </w:r>
      <w:r w:rsidRPr="0016278F">
        <w:rPr>
          <w:bCs/>
        </w:rPr>
        <w:t>за</w:t>
      </w:r>
      <w:r w:rsidR="00685CB7">
        <w:rPr>
          <w:bCs/>
        </w:rPr>
        <w:t xml:space="preserve"> </w:t>
      </w:r>
      <w:r w:rsidRPr="0016278F">
        <w:rPr>
          <w:bCs/>
        </w:rPr>
        <w:t>настоящее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будущее</w:t>
      </w:r>
      <w:r w:rsidR="00685CB7">
        <w:rPr>
          <w:bCs/>
        </w:rPr>
        <w:t xml:space="preserve"> </w:t>
      </w:r>
      <w:r w:rsidRPr="0016278F">
        <w:rPr>
          <w:bCs/>
        </w:rPr>
        <w:t>своей</w:t>
      </w:r>
      <w:r w:rsidR="00685CB7">
        <w:rPr>
          <w:bCs/>
        </w:rPr>
        <w:t xml:space="preserve"> </w:t>
      </w:r>
      <w:r w:rsidRPr="0016278F">
        <w:rPr>
          <w:bCs/>
        </w:rPr>
        <w:t>страны,</w:t>
      </w:r>
      <w:r w:rsidR="00685CB7">
        <w:rPr>
          <w:bCs/>
        </w:rPr>
        <w:t xml:space="preserve"> </w:t>
      </w:r>
      <w:r w:rsidRPr="0016278F">
        <w:rPr>
          <w:bCs/>
        </w:rPr>
        <w:t>укорененного</w:t>
      </w:r>
      <w:r w:rsidR="00685CB7">
        <w:rPr>
          <w:bCs/>
        </w:rPr>
        <w:t xml:space="preserve"> </w:t>
      </w:r>
      <w:r w:rsidRPr="0016278F">
        <w:rPr>
          <w:bCs/>
        </w:rPr>
        <w:t>в</w:t>
      </w:r>
      <w:r w:rsidR="00685CB7">
        <w:rPr>
          <w:bCs/>
        </w:rPr>
        <w:t xml:space="preserve"> </w:t>
      </w:r>
      <w:r w:rsidRPr="0016278F">
        <w:rPr>
          <w:bCs/>
        </w:rPr>
        <w:t>духо</w:t>
      </w:r>
      <w:r w:rsidRPr="0016278F">
        <w:rPr>
          <w:bCs/>
        </w:rPr>
        <w:t>в</w:t>
      </w:r>
      <w:r w:rsidRPr="0016278F">
        <w:rPr>
          <w:bCs/>
        </w:rPr>
        <w:t>ных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культурных</w:t>
      </w:r>
      <w:r w:rsidR="00685CB7">
        <w:rPr>
          <w:bCs/>
        </w:rPr>
        <w:t xml:space="preserve"> </w:t>
      </w:r>
      <w:r w:rsidRPr="0016278F">
        <w:rPr>
          <w:bCs/>
        </w:rPr>
        <w:t>традициях</w:t>
      </w:r>
      <w:r w:rsidR="00685CB7">
        <w:rPr>
          <w:bCs/>
        </w:rPr>
        <w:t xml:space="preserve"> </w:t>
      </w:r>
      <w:r w:rsidRPr="0016278F">
        <w:rPr>
          <w:bCs/>
        </w:rPr>
        <w:t>многонационального</w:t>
      </w:r>
      <w:r w:rsidR="00685CB7">
        <w:rPr>
          <w:bCs/>
        </w:rPr>
        <w:t xml:space="preserve"> </w:t>
      </w:r>
      <w:r w:rsidRPr="0016278F">
        <w:rPr>
          <w:bCs/>
        </w:rPr>
        <w:t>народа</w:t>
      </w:r>
      <w:r w:rsidR="00685CB7">
        <w:rPr>
          <w:bCs/>
        </w:rPr>
        <w:t xml:space="preserve"> </w:t>
      </w:r>
      <w:r w:rsidRPr="0016278F">
        <w:rPr>
          <w:bCs/>
        </w:rPr>
        <w:t>Российской</w:t>
      </w:r>
      <w:r w:rsidR="00685CB7">
        <w:rPr>
          <w:bCs/>
        </w:rPr>
        <w:t xml:space="preserve"> </w:t>
      </w:r>
      <w:r w:rsidRPr="0016278F">
        <w:rPr>
          <w:bCs/>
        </w:rPr>
        <w:t>Федер</w:t>
      </w:r>
      <w:r w:rsidRPr="0016278F">
        <w:rPr>
          <w:bCs/>
        </w:rPr>
        <w:t>а</w:t>
      </w:r>
      <w:r w:rsidRPr="0016278F">
        <w:rPr>
          <w:bCs/>
        </w:rPr>
        <w:t>ции.</w:t>
      </w:r>
    </w:p>
    <w:p w:rsidR="00827BF3" w:rsidRPr="0016278F" w:rsidRDefault="00827BF3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 w:rsidRPr="0016278F">
        <w:t>Цель</w:t>
      </w:r>
      <w:r w:rsidR="00685CB7">
        <w:t xml:space="preserve"> </w:t>
      </w:r>
      <w:r w:rsidRPr="0016278F">
        <w:rPr>
          <w:b/>
        </w:rPr>
        <w:t>д</w:t>
      </w:r>
      <w:r w:rsidRPr="0016278F">
        <w:t>уховно-нравственного</w:t>
      </w:r>
      <w:r w:rsidR="00685CB7">
        <w:t xml:space="preserve"> </w:t>
      </w:r>
      <w:r w:rsidRPr="0016278F">
        <w:t>развит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должна</w:t>
      </w:r>
      <w:r w:rsidR="00685CB7">
        <w:t xml:space="preserve"> </w:t>
      </w:r>
      <w:r w:rsidRPr="0016278F">
        <w:t>отражать</w:t>
      </w:r>
      <w:r w:rsidR="00685CB7">
        <w:t xml:space="preserve"> </w:t>
      </w:r>
      <w:r w:rsidRPr="0016278F">
        <w:rPr>
          <w:b/>
          <w:bCs/>
          <w:i/>
        </w:rPr>
        <w:t>нра</w:t>
      </w:r>
      <w:r w:rsidRPr="0016278F">
        <w:rPr>
          <w:b/>
          <w:bCs/>
          <w:i/>
        </w:rPr>
        <w:t>в</w:t>
      </w:r>
      <w:r w:rsidRPr="0016278F">
        <w:rPr>
          <w:b/>
          <w:bCs/>
          <w:i/>
        </w:rPr>
        <w:t>ственный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портрет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идеально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воспитанного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школьника</w:t>
      </w:r>
      <w:r w:rsidRPr="0016278F">
        <w:rPr>
          <w:bCs/>
          <w:i/>
        </w:rPr>
        <w:t>:</w:t>
      </w:r>
    </w:p>
    <w:p w:rsidR="00827BF3" w:rsidRPr="0016278F" w:rsidRDefault="00827BF3" w:rsidP="00D703FC">
      <w:pPr>
        <w:numPr>
          <w:ilvl w:val="0"/>
          <w:numId w:val="143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любящий</w:t>
      </w:r>
      <w:r w:rsidR="00685CB7">
        <w:t xml:space="preserve"> </w:t>
      </w:r>
      <w:r w:rsidRPr="0016278F">
        <w:t>свой</w:t>
      </w:r>
      <w:r w:rsidR="00685CB7">
        <w:t xml:space="preserve"> </w:t>
      </w:r>
      <w:r w:rsidRPr="0016278F">
        <w:t>кра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вою</w:t>
      </w:r>
      <w:r w:rsidR="00685CB7">
        <w:t xml:space="preserve"> </w:t>
      </w:r>
      <w:r w:rsidRPr="0016278F">
        <w:t>Родину;</w:t>
      </w:r>
    </w:p>
    <w:p w:rsidR="00827BF3" w:rsidRPr="0016278F" w:rsidRDefault="00827BF3" w:rsidP="00D703FC">
      <w:pPr>
        <w:numPr>
          <w:ilvl w:val="0"/>
          <w:numId w:val="143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важающ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инимающий</w:t>
      </w:r>
      <w:r w:rsidR="00685CB7">
        <w:t xml:space="preserve"> </w:t>
      </w:r>
      <w:r w:rsidRPr="0016278F">
        <w:t>ценности</w:t>
      </w:r>
      <w:r w:rsidR="00685CB7">
        <w:t xml:space="preserve"> </w:t>
      </w:r>
      <w:r w:rsidRPr="0016278F">
        <w:t>семь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ства;</w:t>
      </w:r>
    </w:p>
    <w:p w:rsidR="00827BF3" w:rsidRPr="0016278F" w:rsidRDefault="00827BF3" w:rsidP="00D703FC">
      <w:pPr>
        <w:numPr>
          <w:ilvl w:val="0"/>
          <w:numId w:val="143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соблюдающий</w:t>
      </w:r>
      <w:r w:rsidR="00685CB7">
        <w:t xml:space="preserve"> </w:t>
      </w:r>
      <w:r w:rsidRPr="0016278F">
        <w:t>норм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авила</w:t>
      </w:r>
      <w:r w:rsidR="00685CB7">
        <w:t xml:space="preserve"> </w:t>
      </w:r>
      <w:r w:rsidRPr="0016278F">
        <w:t>общения;</w:t>
      </w:r>
    </w:p>
    <w:p w:rsidR="00827BF3" w:rsidRPr="0016278F" w:rsidRDefault="00827BF3" w:rsidP="00D703FC">
      <w:pPr>
        <w:numPr>
          <w:ilvl w:val="0"/>
          <w:numId w:val="143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проявляющий</w:t>
      </w:r>
      <w:r w:rsidR="00685CB7">
        <w:t xml:space="preserve"> </w:t>
      </w:r>
      <w:r w:rsidRPr="0016278F">
        <w:t>уваже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ерпим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чужому</w:t>
      </w:r>
      <w:r w:rsidR="00685CB7">
        <w:t xml:space="preserve"> </w:t>
      </w:r>
      <w:r w:rsidRPr="0016278F">
        <w:t>мнению;</w:t>
      </w:r>
    </w:p>
    <w:p w:rsidR="00827BF3" w:rsidRPr="0016278F" w:rsidRDefault="00827BF3" w:rsidP="00D703FC">
      <w:pPr>
        <w:numPr>
          <w:ilvl w:val="0"/>
          <w:numId w:val="143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меющий</w:t>
      </w:r>
      <w:r w:rsidR="00685CB7">
        <w:t xml:space="preserve"> </w:t>
      </w:r>
      <w:r w:rsidRPr="0016278F">
        <w:t>грамотно</w:t>
      </w:r>
      <w:r w:rsidR="00685CB7">
        <w:t xml:space="preserve"> </w:t>
      </w:r>
      <w:r w:rsidRPr="0016278F">
        <w:t>разрешать</w:t>
      </w:r>
      <w:r w:rsidR="00685CB7">
        <w:t xml:space="preserve"> </w:t>
      </w:r>
      <w:r w:rsidRPr="0016278F">
        <w:t>конфликты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щении;</w:t>
      </w:r>
    </w:p>
    <w:p w:rsidR="00827BF3" w:rsidRPr="0016278F" w:rsidRDefault="00827BF3" w:rsidP="00D703FC">
      <w:pPr>
        <w:numPr>
          <w:ilvl w:val="0"/>
          <w:numId w:val="143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любознательный,</w:t>
      </w:r>
      <w:r w:rsidR="00685CB7">
        <w:t xml:space="preserve"> </w:t>
      </w:r>
      <w:r w:rsidRPr="0016278F">
        <w:t>интересующийся,</w:t>
      </w:r>
      <w:r w:rsidR="00685CB7">
        <w:t xml:space="preserve"> </w:t>
      </w:r>
      <w:r w:rsidRPr="0016278F">
        <w:t>активно</w:t>
      </w:r>
      <w:r w:rsidR="00685CB7">
        <w:t xml:space="preserve"> </w:t>
      </w:r>
      <w:r w:rsidRPr="0016278F">
        <w:t>познающий</w:t>
      </w:r>
      <w:r w:rsidR="00685CB7">
        <w:t xml:space="preserve"> </w:t>
      </w:r>
      <w:r w:rsidRPr="0016278F">
        <w:t>мир;</w:t>
      </w:r>
    </w:p>
    <w:p w:rsidR="00827BF3" w:rsidRPr="0016278F" w:rsidRDefault="00827BF3" w:rsidP="00D703FC">
      <w:pPr>
        <w:numPr>
          <w:ilvl w:val="0"/>
          <w:numId w:val="143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меющий</w:t>
      </w:r>
      <w:r w:rsidR="00685CB7">
        <w:t xml:space="preserve"> </w:t>
      </w:r>
      <w:r w:rsidRPr="0016278F">
        <w:t>учиться,</w:t>
      </w:r>
      <w:r w:rsidR="00685CB7">
        <w:t xml:space="preserve"> </w:t>
      </w:r>
      <w:r w:rsidRPr="0016278F">
        <w:t>способный</w:t>
      </w:r>
      <w:r w:rsidR="00685CB7">
        <w:t xml:space="preserve"> </w:t>
      </w:r>
      <w:r w:rsidRPr="0016278F">
        <w:t>организовать</w:t>
      </w:r>
      <w:r w:rsidR="00685CB7">
        <w:t xml:space="preserve"> </w:t>
      </w:r>
      <w:r w:rsidRPr="0016278F">
        <w:t>свою</w:t>
      </w:r>
      <w:r w:rsidR="00685CB7">
        <w:t xml:space="preserve"> </w:t>
      </w:r>
      <w:r w:rsidRPr="0016278F">
        <w:t>деятельность,</w:t>
      </w:r>
      <w:r w:rsidR="00685CB7">
        <w:t xml:space="preserve"> </w:t>
      </w:r>
      <w:r w:rsidRPr="0016278F">
        <w:t>умеющий</w:t>
      </w:r>
      <w:r w:rsidR="00685CB7">
        <w:t xml:space="preserve"> </w:t>
      </w:r>
      <w:r w:rsidRPr="0016278F">
        <w:t>пользоваться</w:t>
      </w:r>
      <w:r w:rsidR="00685CB7">
        <w:t xml:space="preserve"> </w:t>
      </w:r>
      <w:r w:rsidRPr="0016278F">
        <w:t>инфо</w:t>
      </w:r>
      <w:r w:rsidRPr="0016278F">
        <w:t>р</w:t>
      </w:r>
      <w:r w:rsidRPr="0016278F">
        <w:t>мационными</w:t>
      </w:r>
      <w:r w:rsidR="00685CB7">
        <w:t xml:space="preserve"> </w:t>
      </w:r>
      <w:r w:rsidRPr="0016278F">
        <w:t>источниками;</w:t>
      </w:r>
    </w:p>
    <w:p w:rsidR="00827BF3" w:rsidRPr="0016278F" w:rsidRDefault="00827BF3" w:rsidP="00D703FC">
      <w:pPr>
        <w:numPr>
          <w:ilvl w:val="0"/>
          <w:numId w:val="143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готовый</w:t>
      </w:r>
      <w:r w:rsidR="00685CB7">
        <w:t xml:space="preserve"> </w:t>
      </w:r>
      <w:r w:rsidRPr="0016278F">
        <w:t>самостоятельно</w:t>
      </w:r>
      <w:r w:rsidR="00685CB7">
        <w:t xml:space="preserve"> </w:t>
      </w:r>
      <w:r w:rsidRPr="0016278F">
        <w:t>действова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твечать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свои</w:t>
      </w:r>
      <w:r w:rsidR="00685CB7">
        <w:t xml:space="preserve"> </w:t>
      </w:r>
      <w:r w:rsidRPr="0016278F">
        <w:t>поступки</w:t>
      </w:r>
      <w:r w:rsidR="00685CB7">
        <w:t xml:space="preserve"> </w:t>
      </w:r>
      <w:r w:rsidRPr="0016278F">
        <w:t>перед</w:t>
      </w:r>
      <w:r w:rsidR="00685CB7">
        <w:t xml:space="preserve"> </w:t>
      </w:r>
      <w:r w:rsidRPr="0016278F">
        <w:t>семь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школой;</w:t>
      </w:r>
    </w:p>
    <w:p w:rsidR="00827BF3" w:rsidRPr="0016278F" w:rsidRDefault="00827BF3" w:rsidP="00D703FC">
      <w:pPr>
        <w:numPr>
          <w:ilvl w:val="0"/>
          <w:numId w:val="143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честны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раведливый;</w:t>
      </w:r>
    </w:p>
    <w:p w:rsidR="00827BF3" w:rsidRPr="0016278F" w:rsidRDefault="00827BF3" w:rsidP="00D703FC">
      <w:pPr>
        <w:numPr>
          <w:ilvl w:val="0"/>
          <w:numId w:val="143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творящ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ерегающий</w:t>
      </w:r>
      <w:r w:rsidR="00685CB7">
        <w:t xml:space="preserve"> </w:t>
      </w:r>
      <w:r w:rsidRPr="0016278F">
        <w:t>красоту</w:t>
      </w:r>
      <w:r w:rsidR="00685CB7">
        <w:t xml:space="preserve"> </w:t>
      </w:r>
      <w:r w:rsidRPr="0016278F">
        <w:t>мира;</w:t>
      </w:r>
    </w:p>
    <w:p w:rsidR="00827BF3" w:rsidRPr="0016278F" w:rsidRDefault="00827BF3" w:rsidP="00D703FC">
      <w:pPr>
        <w:numPr>
          <w:ilvl w:val="0"/>
          <w:numId w:val="143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доброжелательный,</w:t>
      </w:r>
      <w:r w:rsidR="00685CB7">
        <w:t xml:space="preserve"> </w:t>
      </w:r>
      <w:r w:rsidRPr="0016278F">
        <w:t>обладающий</w:t>
      </w:r>
      <w:r w:rsidR="00685CB7">
        <w:t xml:space="preserve"> </w:t>
      </w:r>
      <w:r w:rsidRPr="0016278F">
        <w:t>коммуникативной</w:t>
      </w:r>
      <w:r w:rsidR="00685CB7">
        <w:t xml:space="preserve"> </w:t>
      </w:r>
      <w:r w:rsidRPr="0016278F">
        <w:t>культурой</w:t>
      </w:r>
      <w:r w:rsidR="00685CB7">
        <w:t xml:space="preserve"> </w:t>
      </w:r>
      <w:r w:rsidRPr="0016278F">
        <w:t>(умеет</w:t>
      </w:r>
      <w:r w:rsidR="00685CB7">
        <w:t xml:space="preserve"> </w:t>
      </w:r>
      <w:r w:rsidRPr="0016278F">
        <w:t>слуша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лышать</w:t>
      </w:r>
      <w:r w:rsidR="00685CB7">
        <w:t xml:space="preserve"> </w:t>
      </w:r>
      <w:r w:rsidRPr="0016278F">
        <w:t>соб</w:t>
      </w:r>
      <w:r w:rsidRPr="0016278F">
        <w:t>е</w:t>
      </w:r>
      <w:r w:rsidRPr="0016278F">
        <w:t>седника,</w:t>
      </w:r>
      <w:r w:rsidR="00685CB7">
        <w:t xml:space="preserve"> </w:t>
      </w:r>
      <w:r w:rsidRPr="0016278F">
        <w:t>высказывать</w:t>
      </w:r>
      <w:r w:rsidR="00685CB7">
        <w:t xml:space="preserve"> </w:t>
      </w:r>
      <w:r w:rsidRPr="0016278F">
        <w:t>свое</w:t>
      </w:r>
      <w:r w:rsidR="00685CB7">
        <w:t xml:space="preserve"> </w:t>
      </w:r>
      <w:r w:rsidRPr="0016278F">
        <w:t>мнение);</w:t>
      </w:r>
    </w:p>
    <w:p w:rsidR="00827BF3" w:rsidRPr="0016278F" w:rsidRDefault="00827BF3" w:rsidP="00D703FC">
      <w:pPr>
        <w:numPr>
          <w:ilvl w:val="0"/>
          <w:numId w:val="143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выполняющий</w:t>
      </w:r>
      <w:r w:rsidR="00685CB7">
        <w:t xml:space="preserve"> </w:t>
      </w:r>
      <w:r w:rsidRPr="0016278F">
        <w:t>правила</w:t>
      </w:r>
      <w:r w:rsidR="00685CB7">
        <w:t xml:space="preserve"> </w:t>
      </w:r>
      <w:r w:rsidRPr="0016278F">
        <w:t>здоров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безопасного</w:t>
      </w:r>
      <w:r w:rsidR="00685CB7">
        <w:t xml:space="preserve"> </w:t>
      </w:r>
      <w:r w:rsidRPr="0016278F">
        <w:t>образа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себ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кружа</w:t>
      </w:r>
      <w:r w:rsidRPr="0016278F">
        <w:t>ю</w:t>
      </w:r>
      <w:r w:rsidRPr="0016278F">
        <w:t>щих.</w:t>
      </w:r>
    </w:p>
    <w:p w:rsidR="00827BF3" w:rsidRPr="0016278F" w:rsidRDefault="00827BF3" w:rsidP="0016278F">
      <w:pPr>
        <w:rPr>
          <w:b/>
          <w:i/>
        </w:rPr>
      </w:pPr>
      <w:r w:rsidRPr="0016278F">
        <w:rPr>
          <w:b/>
          <w:i/>
        </w:rPr>
        <w:t>Задач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бласт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формирован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личностн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ультуры:</w:t>
      </w:r>
    </w:p>
    <w:p w:rsidR="00827BF3" w:rsidRPr="0016278F" w:rsidRDefault="00827BF3" w:rsidP="00D703FC">
      <w:pPr>
        <w:numPr>
          <w:ilvl w:val="0"/>
          <w:numId w:val="144"/>
        </w:numPr>
        <w:ind w:left="426" w:hanging="426"/>
      </w:pPr>
      <w:r w:rsidRPr="0016278F">
        <w:t>формирование</w:t>
      </w:r>
      <w:r w:rsidR="00685CB7">
        <w:t xml:space="preserve"> </w:t>
      </w:r>
      <w:r w:rsidRPr="0016278F">
        <w:t>способности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духовному</w:t>
      </w:r>
      <w:r w:rsidR="00685CB7">
        <w:t xml:space="preserve"> </w:t>
      </w:r>
      <w:r w:rsidRPr="0016278F">
        <w:t>развитию,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творческого</w:t>
      </w:r>
      <w:r w:rsidR="00685CB7">
        <w:t xml:space="preserve"> </w:t>
      </w:r>
      <w:r w:rsidRPr="0016278F">
        <w:t>потенциал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уче</w:t>
      </w:r>
      <w:r w:rsidRPr="0016278F">
        <w:t>б</w:t>
      </w:r>
      <w:r w:rsidRPr="0016278F">
        <w:t>но-игровой,</w:t>
      </w:r>
      <w:r w:rsidR="00685CB7">
        <w:t xml:space="preserve"> </w:t>
      </w:r>
      <w:r w:rsidRPr="0016278F">
        <w:t>предметно-продуктивной,</w:t>
      </w:r>
      <w:r w:rsidR="00685CB7">
        <w:t xml:space="preserve"> </w:t>
      </w:r>
      <w:r w:rsidRPr="0016278F">
        <w:t>социально</w:t>
      </w:r>
      <w:r w:rsidR="00685CB7">
        <w:t xml:space="preserve"> </w:t>
      </w:r>
      <w:r w:rsidRPr="0016278F">
        <w:t>ориентированной,</w:t>
      </w:r>
      <w:r w:rsidR="00685CB7">
        <w:t xml:space="preserve"> </w:t>
      </w:r>
      <w:r w:rsidRPr="0016278F">
        <w:t>общественно</w:t>
      </w:r>
      <w:r w:rsidR="00685CB7">
        <w:t xml:space="preserve"> </w:t>
      </w:r>
      <w:r w:rsidRPr="0016278F">
        <w:t>полезной</w:t>
      </w:r>
      <w:r w:rsidR="00685CB7">
        <w:t xml:space="preserve"> </w:t>
      </w:r>
      <w:r w:rsidRPr="0016278F">
        <w:t>де</w:t>
      </w:r>
      <w:r w:rsidRPr="0016278F">
        <w:t>я</w:t>
      </w:r>
      <w:r w:rsidRPr="0016278F">
        <w:t>тельност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традиционных</w:t>
      </w:r>
      <w:r w:rsidR="00685CB7">
        <w:t xml:space="preserve"> </w:t>
      </w:r>
      <w:r w:rsidRPr="0016278F">
        <w:t>нравственных</w:t>
      </w:r>
      <w:r w:rsidR="00685CB7">
        <w:t xml:space="preserve"> </w:t>
      </w:r>
      <w:r w:rsidRPr="0016278F">
        <w:t>установок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оральных</w:t>
      </w:r>
      <w:r w:rsidR="00685CB7">
        <w:t xml:space="preserve"> </w:t>
      </w:r>
      <w:r w:rsidRPr="0016278F">
        <w:t>норм,</w:t>
      </w:r>
      <w:r w:rsidR="00685CB7">
        <w:t xml:space="preserve"> </w:t>
      </w:r>
      <w:r w:rsidRPr="0016278F">
        <w:t>непрерывного</w:t>
      </w:r>
      <w:r w:rsidR="00685CB7">
        <w:t xml:space="preserve"> </w:t>
      </w:r>
      <w:r w:rsidRPr="0016278F">
        <w:t>образования,</w:t>
      </w:r>
      <w:r w:rsidR="00685CB7">
        <w:t xml:space="preserve"> </w:t>
      </w:r>
      <w:r w:rsidRPr="0016278F">
        <w:t>самовоспит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ниверсальной</w:t>
      </w:r>
      <w:r w:rsidR="00685CB7">
        <w:t xml:space="preserve"> </w:t>
      </w:r>
      <w:r w:rsidRPr="0016278F">
        <w:t>духовно-нравственной</w:t>
      </w:r>
      <w:r w:rsidR="00685CB7">
        <w:t xml:space="preserve"> </w:t>
      </w:r>
      <w:r w:rsidRPr="0016278F">
        <w:t>компетенции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«стан</w:t>
      </w:r>
      <w:r w:rsidRPr="0016278F">
        <w:t>о</w:t>
      </w:r>
      <w:r w:rsidRPr="0016278F">
        <w:t>виться</w:t>
      </w:r>
      <w:r w:rsidR="00685CB7">
        <w:t xml:space="preserve"> </w:t>
      </w:r>
      <w:r w:rsidRPr="0016278F">
        <w:t>лу</w:t>
      </w:r>
      <w:r w:rsidRPr="0016278F">
        <w:t>ч</w:t>
      </w:r>
      <w:r w:rsidRPr="0016278F">
        <w:t>ше»;</w:t>
      </w:r>
      <w:r w:rsidR="00685CB7">
        <w:t xml:space="preserve"> </w:t>
      </w:r>
    </w:p>
    <w:p w:rsidR="00827BF3" w:rsidRPr="0016278F" w:rsidRDefault="00827BF3" w:rsidP="00D703FC">
      <w:pPr>
        <w:numPr>
          <w:ilvl w:val="0"/>
          <w:numId w:val="144"/>
        </w:numPr>
        <w:ind w:left="426" w:hanging="426"/>
        <w:rPr>
          <w:b/>
        </w:rPr>
      </w:pPr>
      <w:r w:rsidRPr="0016278F">
        <w:t>укрепление</w:t>
      </w:r>
      <w:r w:rsidR="00685CB7">
        <w:t xml:space="preserve"> </w:t>
      </w:r>
      <w:r w:rsidRPr="0016278F">
        <w:t>нравственности;</w:t>
      </w:r>
    </w:p>
    <w:p w:rsidR="00827BF3" w:rsidRPr="0016278F" w:rsidRDefault="00827BF3" w:rsidP="00D703FC">
      <w:pPr>
        <w:numPr>
          <w:ilvl w:val="0"/>
          <w:numId w:val="144"/>
        </w:numPr>
        <w:ind w:left="426" w:hanging="426"/>
        <w:rPr>
          <w:b/>
        </w:rPr>
      </w:pPr>
      <w:r w:rsidRPr="0016278F">
        <w:t>формирование</w:t>
      </w:r>
      <w:r w:rsidR="00685CB7">
        <w:t xml:space="preserve"> </w:t>
      </w:r>
      <w:r w:rsidRPr="0016278F">
        <w:t>основ</w:t>
      </w:r>
      <w:r w:rsidR="00685CB7">
        <w:t xml:space="preserve"> </w:t>
      </w:r>
      <w:r w:rsidRPr="0016278F">
        <w:t>морали;</w:t>
      </w:r>
    </w:p>
    <w:p w:rsidR="00827BF3" w:rsidRPr="0016278F" w:rsidRDefault="00827BF3" w:rsidP="00D703FC">
      <w:pPr>
        <w:numPr>
          <w:ilvl w:val="0"/>
          <w:numId w:val="144"/>
        </w:numPr>
        <w:ind w:left="426" w:hanging="426"/>
        <w:rPr>
          <w:b/>
        </w:rPr>
      </w:pPr>
      <w:r w:rsidRPr="0016278F">
        <w:t>формирование</w:t>
      </w:r>
      <w:r w:rsidR="00685CB7">
        <w:t xml:space="preserve"> </w:t>
      </w:r>
      <w:r w:rsidRPr="0016278F">
        <w:t>основ</w:t>
      </w:r>
      <w:r w:rsidR="00685CB7">
        <w:t xml:space="preserve"> </w:t>
      </w:r>
      <w:r w:rsidRPr="0016278F">
        <w:t>нравственного</w:t>
      </w:r>
      <w:r w:rsidR="00685CB7">
        <w:t xml:space="preserve"> </w:t>
      </w:r>
      <w:r w:rsidRPr="0016278F">
        <w:t>самосознания</w:t>
      </w:r>
      <w:r w:rsidR="00685CB7">
        <w:t xml:space="preserve"> </w:t>
      </w:r>
      <w:r w:rsidRPr="0016278F">
        <w:t>личности</w:t>
      </w:r>
      <w:r w:rsidR="00685CB7">
        <w:t xml:space="preserve"> </w:t>
      </w:r>
      <w:r w:rsidRPr="0016278F">
        <w:t>(совести);</w:t>
      </w:r>
    </w:p>
    <w:p w:rsidR="00827BF3" w:rsidRPr="0016278F" w:rsidRDefault="00827BF3" w:rsidP="00D703FC">
      <w:pPr>
        <w:numPr>
          <w:ilvl w:val="0"/>
          <w:numId w:val="144"/>
        </w:numPr>
        <w:ind w:left="426" w:hanging="426"/>
        <w:rPr>
          <w:b/>
        </w:rPr>
      </w:pPr>
      <w:r w:rsidRPr="0016278F">
        <w:t>принятие</w:t>
      </w:r>
      <w:r w:rsidR="00685CB7">
        <w:t xml:space="preserve"> </w:t>
      </w:r>
      <w:r w:rsidRPr="0016278F">
        <w:t>обучающимся</w:t>
      </w:r>
      <w:r w:rsidR="00685CB7">
        <w:t xml:space="preserve"> </w:t>
      </w:r>
      <w:r w:rsidRPr="0016278F">
        <w:t>базовых</w:t>
      </w:r>
      <w:r w:rsidR="00685CB7">
        <w:t xml:space="preserve"> </w:t>
      </w:r>
      <w:r w:rsidRPr="0016278F">
        <w:t>общенациональных</w:t>
      </w:r>
      <w:r w:rsidR="00685CB7">
        <w:t xml:space="preserve"> </w:t>
      </w:r>
      <w:r w:rsidRPr="0016278F">
        <w:t>ценностей,</w:t>
      </w:r>
      <w:r w:rsidR="00685CB7">
        <w:t xml:space="preserve"> </w:t>
      </w:r>
      <w:r w:rsidRPr="0016278F">
        <w:t>националь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этнических</w:t>
      </w:r>
      <w:r w:rsidR="00685CB7">
        <w:t xml:space="preserve"> </w:t>
      </w:r>
      <w:r w:rsidRPr="0016278F">
        <w:t>д</w:t>
      </w:r>
      <w:r w:rsidRPr="0016278F">
        <w:t>у</w:t>
      </w:r>
      <w:r w:rsidRPr="0016278F">
        <w:t>ховных</w:t>
      </w:r>
      <w:r w:rsidR="00685CB7">
        <w:t xml:space="preserve"> </w:t>
      </w:r>
      <w:r w:rsidRPr="0016278F">
        <w:t>традиций;</w:t>
      </w:r>
    </w:p>
    <w:p w:rsidR="00827BF3" w:rsidRPr="0016278F" w:rsidRDefault="00827BF3" w:rsidP="00D703FC">
      <w:pPr>
        <w:numPr>
          <w:ilvl w:val="0"/>
          <w:numId w:val="144"/>
        </w:numPr>
        <w:ind w:left="426" w:hanging="426"/>
        <w:rPr>
          <w:b/>
        </w:rPr>
      </w:pPr>
      <w:r w:rsidRPr="0016278F">
        <w:t>формирование</w:t>
      </w:r>
      <w:r w:rsidR="00685CB7">
        <w:t xml:space="preserve"> </w:t>
      </w:r>
      <w:r w:rsidRPr="0016278F">
        <w:t>эстетических</w:t>
      </w:r>
      <w:r w:rsidR="00685CB7">
        <w:t xml:space="preserve"> </w:t>
      </w:r>
      <w:r w:rsidRPr="0016278F">
        <w:t>потребностей,</w:t>
      </w:r>
      <w:r w:rsidR="00685CB7">
        <w:t xml:space="preserve"> </w:t>
      </w:r>
      <w:r w:rsidRPr="0016278F">
        <w:t>ценнос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чувств;</w:t>
      </w:r>
    </w:p>
    <w:p w:rsidR="00827BF3" w:rsidRPr="0016278F" w:rsidRDefault="00827BF3" w:rsidP="00D703FC">
      <w:pPr>
        <w:numPr>
          <w:ilvl w:val="0"/>
          <w:numId w:val="144"/>
        </w:numPr>
        <w:ind w:left="426" w:hanging="426"/>
        <w:rPr>
          <w:b/>
        </w:rPr>
      </w:pPr>
      <w:r w:rsidRPr="0016278F">
        <w:t>формирование</w:t>
      </w:r>
      <w:r w:rsidR="00685CB7">
        <w:t xml:space="preserve"> </w:t>
      </w:r>
      <w:r w:rsidRPr="0016278F">
        <w:t>способности</w:t>
      </w:r>
      <w:r w:rsidR="00685CB7">
        <w:t xml:space="preserve"> </w:t>
      </w:r>
      <w:r w:rsidRPr="0016278F">
        <w:t>открыто</w:t>
      </w:r>
      <w:r w:rsidR="00685CB7">
        <w:t xml:space="preserve"> </w:t>
      </w:r>
      <w:r w:rsidRPr="0016278F">
        <w:t>выража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тстаивать</w:t>
      </w:r>
      <w:r w:rsidR="00685CB7">
        <w:t xml:space="preserve"> </w:t>
      </w:r>
      <w:r w:rsidRPr="0016278F">
        <w:t>свою</w:t>
      </w:r>
      <w:r w:rsidR="00685CB7">
        <w:t xml:space="preserve"> </w:t>
      </w:r>
      <w:r w:rsidRPr="0016278F">
        <w:t>нравственно</w:t>
      </w:r>
      <w:r w:rsidR="00685CB7">
        <w:t xml:space="preserve"> </w:t>
      </w:r>
      <w:r w:rsidRPr="0016278F">
        <w:t>оправданную</w:t>
      </w:r>
      <w:r w:rsidR="00685CB7">
        <w:t xml:space="preserve"> </w:t>
      </w:r>
      <w:r w:rsidRPr="0016278F">
        <w:t>п</w:t>
      </w:r>
      <w:r w:rsidRPr="0016278F">
        <w:t>о</w:t>
      </w:r>
      <w:r w:rsidRPr="0016278F">
        <w:t>зицию,</w:t>
      </w:r>
      <w:r w:rsidR="00685CB7">
        <w:t xml:space="preserve"> </w:t>
      </w:r>
      <w:r w:rsidRPr="0016278F">
        <w:t>проявлять</w:t>
      </w:r>
      <w:r w:rsidR="00685CB7">
        <w:t xml:space="preserve"> </w:t>
      </w:r>
      <w:r w:rsidRPr="0016278F">
        <w:t>критич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обственным</w:t>
      </w:r>
      <w:r w:rsidR="00685CB7">
        <w:t xml:space="preserve"> </w:t>
      </w:r>
      <w:r w:rsidRPr="0016278F">
        <w:t>намерениям,</w:t>
      </w:r>
      <w:r w:rsidR="00685CB7">
        <w:t xml:space="preserve"> </w:t>
      </w:r>
      <w:r w:rsidRPr="0016278F">
        <w:t>мысля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сту</w:t>
      </w:r>
      <w:r w:rsidRPr="0016278F">
        <w:t>п</w:t>
      </w:r>
      <w:r w:rsidRPr="0016278F">
        <w:t>кам;</w:t>
      </w:r>
    </w:p>
    <w:p w:rsidR="00827BF3" w:rsidRPr="0016278F" w:rsidRDefault="00827BF3" w:rsidP="00D703FC">
      <w:pPr>
        <w:numPr>
          <w:ilvl w:val="0"/>
          <w:numId w:val="144"/>
        </w:numPr>
        <w:ind w:left="426" w:hanging="426"/>
        <w:rPr>
          <w:b/>
        </w:rPr>
      </w:pPr>
      <w:r w:rsidRPr="0016278F">
        <w:t>формирование</w:t>
      </w:r>
      <w:r w:rsidR="00685CB7">
        <w:t xml:space="preserve"> </w:t>
      </w:r>
      <w:r w:rsidRPr="0016278F">
        <w:t>способности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амостоятельным</w:t>
      </w:r>
      <w:r w:rsidR="00685CB7">
        <w:t xml:space="preserve"> </w:t>
      </w:r>
      <w:r w:rsidRPr="0016278F">
        <w:t>поступка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ействиям;</w:t>
      </w:r>
    </w:p>
    <w:p w:rsidR="00827BF3" w:rsidRPr="0016278F" w:rsidRDefault="00827BF3" w:rsidP="00D703FC">
      <w:pPr>
        <w:numPr>
          <w:ilvl w:val="0"/>
          <w:numId w:val="144"/>
        </w:numPr>
        <w:ind w:left="426" w:hanging="426"/>
        <w:rPr>
          <w:b/>
        </w:rPr>
      </w:pPr>
      <w:r w:rsidRPr="0016278F">
        <w:lastRenderedPageBreak/>
        <w:t>осознание</w:t>
      </w:r>
      <w:r w:rsidR="00685CB7">
        <w:t xml:space="preserve"> </w:t>
      </w:r>
      <w:r w:rsidRPr="0016278F">
        <w:t>младшим</w:t>
      </w:r>
      <w:r w:rsidR="00685CB7">
        <w:t xml:space="preserve"> </w:t>
      </w:r>
      <w:r w:rsidRPr="0016278F">
        <w:t>школьником</w:t>
      </w:r>
      <w:r w:rsidR="00685CB7">
        <w:t xml:space="preserve"> </w:t>
      </w:r>
      <w:r w:rsidRPr="0016278F">
        <w:t>ценности</w:t>
      </w:r>
      <w:r w:rsidR="00685CB7">
        <w:t xml:space="preserve"> </w:t>
      </w:r>
      <w:r w:rsidRPr="0016278F">
        <w:t>человеческой</w:t>
      </w:r>
      <w:r w:rsidR="00685CB7">
        <w:t xml:space="preserve"> </w:t>
      </w:r>
      <w:r w:rsidRPr="0016278F">
        <w:t>жизни;</w:t>
      </w:r>
    </w:p>
    <w:p w:rsidR="00827BF3" w:rsidRPr="0016278F" w:rsidRDefault="00827BF3" w:rsidP="00D703FC">
      <w:pPr>
        <w:numPr>
          <w:ilvl w:val="0"/>
          <w:numId w:val="144"/>
        </w:numPr>
        <w:ind w:left="426" w:hanging="426"/>
        <w:rPr>
          <w:b/>
        </w:rPr>
      </w:pPr>
      <w:r w:rsidRPr="0016278F">
        <w:t>формирование</w:t>
      </w:r>
      <w:r w:rsidR="00685CB7">
        <w:t xml:space="preserve"> </w:t>
      </w:r>
      <w:r w:rsidRPr="0016278F">
        <w:t>нравственного</w:t>
      </w:r>
      <w:r w:rsidR="00685CB7">
        <w:t xml:space="preserve"> </w:t>
      </w:r>
      <w:r w:rsidRPr="0016278F">
        <w:t>смысла</w:t>
      </w:r>
      <w:r w:rsidR="00685CB7">
        <w:t xml:space="preserve"> </w:t>
      </w:r>
      <w:r w:rsidRPr="0016278F">
        <w:t>учения;</w:t>
      </w:r>
    </w:p>
    <w:p w:rsidR="00827BF3" w:rsidRPr="0016278F" w:rsidRDefault="00827BF3" w:rsidP="00D703FC">
      <w:pPr>
        <w:numPr>
          <w:ilvl w:val="0"/>
          <w:numId w:val="144"/>
        </w:numPr>
        <w:ind w:left="426" w:hanging="426"/>
      </w:pPr>
      <w:r w:rsidRPr="0016278F">
        <w:t>развитие</w:t>
      </w:r>
      <w:r w:rsidR="00685CB7">
        <w:t xml:space="preserve"> </w:t>
      </w:r>
      <w:r w:rsidRPr="0016278F">
        <w:t>эстетических</w:t>
      </w:r>
      <w:r w:rsidR="00685CB7">
        <w:t xml:space="preserve"> </w:t>
      </w:r>
      <w:r w:rsidRPr="0016278F">
        <w:t>потребностей,</w:t>
      </w:r>
      <w:r w:rsidR="00685CB7">
        <w:t xml:space="preserve"> </w:t>
      </w:r>
      <w:r w:rsidRPr="0016278F">
        <w:t>ценнос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чувств;</w:t>
      </w:r>
    </w:p>
    <w:p w:rsidR="00827BF3" w:rsidRPr="0016278F" w:rsidRDefault="00827BF3" w:rsidP="00D703FC">
      <w:pPr>
        <w:numPr>
          <w:ilvl w:val="0"/>
          <w:numId w:val="144"/>
        </w:numPr>
        <w:ind w:left="426" w:hanging="426"/>
      </w:pPr>
      <w:r w:rsidRPr="0016278F">
        <w:t>развитие</w:t>
      </w:r>
      <w:r w:rsidR="00685CB7">
        <w:t xml:space="preserve"> </w:t>
      </w:r>
      <w:r w:rsidRPr="0016278F">
        <w:t>способности</w:t>
      </w:r>
      <w:r w:rsidR="00685CB7">
        <w:t xml:space="preserve"> </w:t>
      </w:r>
      <w:r w:rsidRPr="0016278F">
        <w:t>открыто</w:t>
      </w:r>
      <w:r w:rsidR="00685CB7">
        <w:t xml:space="preserve"> </w:t>
      </w:r>
      <w:r w:rsidRPr="0016278F">
        <w:t>выража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аргументировано</w:t>
      </w:r>
      <w:r w:rsidR="00685CB7">
        <w:t xml:space="preserve"> </w:t>
      </w:r>
      <w:r w:rsidRPr="0016278F">
        <w:t>отстаивать</w:t>
      </w:r>
      <w:r w:rsidR="00685CB7">
        <w:t xml:space="preserve"> </w:t>
      </w:r>
      <w:r w:rsidRPr="0016278F">
        <w:t>свою</w:t>
      </w:r>
      <w:r w:rsidR="00685CB7">
        <w:t xml:space="preserve"> </w:t>
      </w:r>
      <w:r w:rsidRPr="0016278F">
        <w:t>нравственно</w:t>
      </w:r>
      <w:r w:rsidR="00685CB7">
        <w:t xml:space="preserve"> </w:t>
      </w:r>
      <w:r w:rsidRPr="0016278F">
        <w:t>оправданную</w:t>
      </w:r>
      <w:r w:rsidR="00685CB7">
        <w:t xml:space="preserve"> </w:t>
      </w:r>
      <w:r w:rsidRPr="0016278F">
        <w:t>позицию,</w:t>
      </w:r>
      <w:r w:rsidR="00685CB7">
        <w:t xml:space="preserve"> </w:t>
      </w:r>
      <w:r w:rsidRPr="0016278F">
        <w:t>проявлять</w:t>
      </w:r>
      <w:r w:rsidR="00685CB7">
        <w:t xml:space="preserve"> </w:t>
      </w:r>
      <w:r w:rsidRPr="0016278F">
        <w:t>критич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обственным</w:t>
      </w:r>
      <w:r w:rsidR="00685CB7">
        <w:t xml:space="preserve"> </w:t>
      </w:r>
      <w:r w:rsidRPr="0016278F">
        <w:t>намерениям,</w:t>
      </w:r>
      <w:r w:rsidR="00685CB7">
        <w:t xml:space="preserve"> </w:t>
      </w:r>
      <w:r w:rsidRPr="0016278F">
        <w:t>мысля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сту</w:t>
      </w:r>
      <w:r w:rsidRPr="0016278F">
        <w:t>п</w:t>
      </w:r>
      <w:r w:rsidRPr="0016278F">
        <w:t>кам;</w:t>
      </w:r>
    </w:p>
    <w:p w:rsidR="00827BF3" w:rsidRPr="0016278F" w:rsidRDefault="00827BF3" w:rsidP="00D703FC">
      <w:pPr>
        <w:numPr>
          <w:ilvl w:val="0"/>
          <w:numId w:val="144"/>
        </w:numPr>
        <w:ind w:left="426" w:hanging="426"/>
      </w:pPr>
      <w:r w:rsidRPr="0016278F">
        <w:t>развитие</w:t>
      </w:r>
      <w:r w:rsidR="00685CB7">
        <w:t xml:space="preserve"> </w:t>
      </w:r>
      <w:r w:rsidRPr="0016278F">
        <w:t>способности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амостоятельным</w:t>
      </w:r>
      <w:r w:rsidR="00685CB7">
        <w:t xml:space="preserve"> </w:t>
      </w:r>
      <w:r w:rsidRPr="0016278F">
        <w:t>поступка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ействиям,</w:t>
      </w:r>
      <w:r w:rsidR="00685CB7">
        <w:t xml:space="preserve"> </w:t>
      </w:r>
      <w:r w:rsidRPr="0016278F">
        <w:t>совершаемым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м</w:t>
      </w:r>
      <w:r w:rsidRPr="0016278F">
        <w:t>о</w:t>
      </w:r>
      <w:r w:rsidRPr="0016278F">
        <w:t>рального</w:t>
      </w:r>
      <w:r w:rsidR="00685CB7">
        <w:t xml:space="preserve"> </w:t>
      </w:r>
      <w:r w:rsidRPr="0016278F">
        <w:t>выбора,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инятию</w:t>
      </w:r>
      <w:r w:rsidR="00685CB7">
        <w:t xml:space="preserve"> </w:t>
      </w:r>
      <w:r w:rsidRPr="0016278F">
        <w:t>ответственности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результаты;</w:t>
      </w:r>
    </w:p>
    <w:p w:rsidR="00827BF3" w:rsidRPr="0016278F" w:rsidRDefault="00827BF3" w:rsidP="00D703FC">
      <w:pPr>
        <w:numPr>
          <w:ilvl w:val="0"/>
          <w:numId w:val="144"/>
        </w:numPr>
        <w:ind w:left="426" w:hanging="426"/>
      </w:pPr>
      <w:r w:rsidRPr="0016278F">
        <w:t>развитие</w:t>
      </w:r>
      <w:r w:rsidR="00685CB7">
        <w:t xml:space="preserve"> </w:t>
      </w:r>
      <w:r w:rsidRPr="0016278F">
        <w:t>трудолюбия,</w:t>
      </w:r>
      <w:r w:rsidR="00685CB7">
        <w:t xml:space="preserve"> </w:t>
      </w:r>
      <w:r w:rsidRPr="0016278F">
        <w:t>способности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еодолению</w:t>
      </w:r>
      <w:r w:rsidR="00685CB7">
        <w:t xml:space="preserve"> </w:t>
      </w:r>
      <w:r w:rsidRPr="0016278F">
        <w:t>трудностей,</w:t>
      </w:r>
      <w:r w:rsidR="00685CB7">
        <w:t xml:space="preserve"> </w:t>
      </w:r>
      <w:r w:rsidRPr="0016278F">
        <w:t>целеустремлен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стойч</w:t>
      </w:r>
      <w:r w:rsidRPr="0016278F">
        <w:t>и</w:t>
      </w:r>
      <w:r w:rsidRPr="0016278F">
        <w:t>вост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достижении</w:t>
      </w:r>
      <w:r w:rsidR="00685CB7">
        <w:t xml:space="preserve"> </w:t>
      </w:r>
      <w:r w:rsidRPr="0016278F">
        <w:t>результата;</w:t>
      </w:r>
    </w:p>
    <w:p w:rsidR="00827BF3" w:rsidRPr="0016278F" w:rsidRDefault="00827BF3" w:rsidP="00D703FC">
      <w:pPr>
        <w:numPr>
          <w:ilvl w:val="0"/>
          <w:numId w:val="144"/>
        </w:numPr>
        <w:ind w:left="426" w:hanging="426"/>
      </w:pPr>
      <w:r w:rsidRPr="0016278F">
        <w:t>формирование</w:t>
      </w:r>
      <w:r w:rsidR="00685CB7">
        <w:t xml:space="preserve"> </w:t>
      </w:r>
      <w:r w:rsidRPr="0016278F">
        <w:t>творческого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учебе,</w:t>
      </w:r>
      <w:r w:rsidR="00685CB7">
        <w:t xml:space="preserve"> </w:t>
      </w:r>
      <w:r w:rsidRPr="0016278F">
        <w:t>труду,</w:t>
      </w:r>
      <w:r w:rsidR="00685CB7">
        <w:t xml:space="preserve"> </w:t>
      </w:r>
      <w:r w:rsidRPr="0016278F">
        <w:t>социальн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нра</w:t>
      </w:r>
      <w:r w:rsidRPr="0016278F">
        <w:t>в</w:t>
      </w:r>
      <w:r w:rsidRPr="0016278F">
        <w:t>ственных</w:t>
      </w:r>
      <w:r w:rsidR="00685CB7">
        <w:t xml:space="preserve"> </w:t>
      </w:r>
      <w:r w:rsidRPr="0016278F">
        <w:t>ценнос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оральных</w:t>
      </w:r>
      <w:r w:rsidR="00685CB7">
        <w:t xml:space="preserve"> </w:t>
      </w:r>
      <w:r w:rsidRPr="0016278F">
        <w:t>норм;</w:t>
      </w:r>
    </w:p>
    <w:p w:rsidR="00827BF3" w:rsidRPr="0016278F" w:rsidRDefault="00827BF3" w:rsidP="00D703FC">
      <w:pPr>
        <w:numPr>
          <w:ilvl w:val="0"/>
          <w:numId w:val="144"/>
        </w:numPr>
        <w:ind w:left="426" w:hanging="426"/>
      </w:pPr>
      <w:r w:rsidRPr="0016278F">
        <w:t>формирование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подростка</w:t>
      </w:r>
      <w:r w:rsidR="00685CB7">
        <w:t xml:space="preserve"> </w:t>
      </w:r>
      <w:r w:rsidRPr="0016278F">
        <w:t>первоначальных</w:t>
      </w:r>
      <w:r w:rsidR="00685CB7">
        <w:t xml:space="preserve"> </w:t>
      </w:r>
      <w:r w:rsidRPr="0016278F">
        <w:t>профессиональных</w:t>
      </w:r>
      <w:r w:rsidR="00685CB7">
        <w:t xml:space="preserve"> </w:t>
      </w:r>
      <w:r w:rsidRPr="0016278F">
        <w:t>намерен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нтересов,</w:t>
      </w:r>
      <w:r w:rsidR="00685CB7">
        <w:t xml:space="preserve"> </w:t>
      </w:r>
      <w:r w:rsidRPr="0016278F">
        <w:t>осозн</w:t>
      </w:r>
      <w:r w:rsidRPr="0016278F">
        <w:t>а</w:t>
      </w:r>
      <w:r w:rsidRPr="0016278F">
        <w:t>ние</w:t>
      </w:r>
      <w:r w:rsidR="00685CB7">
        <w:t xml:space="preserve"> </w:t>
      </w:r>
      <w:r w:rsidRPr="0016278F">
        <w:t>нравственного</w:t>
      </w:r>
      <w:r w:rsidR="00685CB7">
        <w:t xml:space="preserve"> </w:t>
      </w:r>
      <w:r w:rsidRPr="0016278F">
        <w:t>значения</w:t>
      </w:r>
      <w:r w:rsidR="00685CB7">
        <w:t xml:space="preserve"> </w:t>
      </w:r>
      <w:r w:rsidRPr="0016278F">
        <w:t>будущего</w:t>
      </w:r>
      <w:r w:rsidR="00685CB7">
        <w:t xml:space="preserve"> </w:t>
      </w:r>
      <w:r w:rsidRPr="0016278F">
        <w:t>профессионального</w:t>
      </w:r>
      <w:r w:rsidR="00685CB7">
        <w:t xml:space="preserve"> </w:t>
      </w:r>
      <w:r w:rsidRPr="0016278F">
        <w:t>выбора;</w:t>
      </w:r>
    </w:p>
    <w:p w:rsidR="00827BF3" w:rsidRPr="0016278F" w:rsidRDefault="00827BF3" w:rsidP="00D703FC">
      <w:pPr>
        <w:numPr>
          <w:ilvl w:val="0"/>
          <w:numId w:val="144"/>
        </w:numPr>
        <w:ind w:left="426" w:hanging="426"/>
      </w:pPr>
      <w:r w:rsidRPr="0016278F">
        <w:t>осознание</w:t>
      </w:r>
      <w:r w:rsidR="00685CB7">
        <w:t xml:space="preserve"> </w:t>
      </w:r>
      <w:r w:rsidRPr="0016278F">
        <w:t>подростком</w:t>
      </w:r>
      <w:r w:rsidR="00685CB7">
        <w:t xml:space="preserve"> </w:t>
      </w:r>
      <w:r w:rsidRPr="0016278F">
        <w:t>ценности</w:t>
      </w:r>
      <w:r w:rsidR="00685CB7">
        <w:t xml:space="preserve"> </w:t>
      </w:r>
      <w:r w:rsidRPr="0016278F">
        <w:t>человеческой</w:t>
      </w:r>
      <w:r w:rsidR="00685CB7">
        <w:t xml:space="preserve"> </w:t>
      </w:r>
      <w:r w:rsidRPr="0016278F">
        <w:t>жизни,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умения</w:t>
      </w:r>
      <w:r w:rsidR="00685CB7">
        <w:t xml:space="preserve"> </w:t>
      </w:r>
      <w:r w:rsidRPr="0016278F">
        <w:t>противостоя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еделах</w:t>
      </w:r>
      <w:r w:rsidR="00685CB7">
        <w:t xml:space="preserve"> </w:t>
      </w:r>
      <w:r w:rsidRPr="0016278F">
        <w:t>своих</w:t>
      </w:r>
      <w:r w:rsidR="00685CB7">
        <w:t xml:space="preserve"> </w:t>
      </w:r>
      <w:r w:rsidRPr="0016278F">
        <w:t>возможностей</w:t>
      </w:r>
      <w:r w:rsidR="00685CB7">
        <w:t xml:space="preserve"> </w:t>
      </w:r>
      <w:r w:rsidRPr="0016278F">
        <w:t>действия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лияниям,</w:t>
      </w:r>
      <w:r w:rsidR="00685CB7">
        <w:t xml:space="preserve"> </w:t>
      </w:r>
      <w:r w:rsidRPr="0016278F">
        <w:t>представляющим</w:t>
      </w:r>
      <w:r w:rsidR="00685CB7">
        <w:t xml:space="preserve"> </w:t>
      </w:r>
      <w:r w:rsidRPr="0016278F">
        <w:t>угрозу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жизни,</w:t>
      </w:r>
      <w:r w:rsidR="00685CB7">
        <w:t xml:space="preserve"> </w:t>
      </w:r>
      <w:r w:rsidRPr="0016278F">
        <w:t>физ</w:t>
      </w:r>
      <w:r w:rsidRPr="0016278F">
        <w:t>и</w:t>
      </w:r>
      <w:r w:rsidRPr="0016278F">
        <w:t>ческ</w:t>
      </w:r>
      <w:r w:rsidRPr="0016278F">
        <w:t>о</w:t>
      </w:r>
      <w:r w:rsidRPr="0016278F">
        <w:t>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равственного</w:t>
      </w:r>
      <w:r w:rsidR="00685CB7">
        <w:t xml:space="preserve"> </w:t>
      </w:r>
      <w:r w:rsidRPr="0016278F">
        <w:t>здоровья,</w:t>
      </w:r>
      <w:r w:rsidR="00685CB7">
        <w:t xml:space="preserve"> </w:t>
      </w:r>
      <w:r w:rsidRPr="0016278F">
        <w:t>духовной</w:t>
      </w:r>
      <w:r w:rsidR="00685CB7">
        <w:t xml:space="preserve"> </w:t>
      </w:r>
      <w:r w:rsidRPr="0016278F">
        <w:t>безопасности</w:t>
      </w:r>
      <w:r w:rsidR="00685CB7">
        <w:t xml:space="preserve"> </w:t>
      </w:r>
      <w:r w:rsidRPr="0016278F">
        <w:t>личности;</w:t>
      </w:r>
    </w:p>
    <w:p w:rsidR="00827BF3" w:rsidRPr="0016278F" w:rsidRDefault="00827BF3" w:rsidP="00D703FC">
      <w:pPr>
        <w:numPr>
          <w:ilvl w:val="0"/>
          <w:numId w:val="144"/>
        </w:numPr>
        <w:ind w:left="426" w:hanging="426"/>
      </w:pPr>
      <w:r w:rsidRPr="0016278F">
        <w:t>формирование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здоров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безопасного</w:t>
      </w:r>
      <w:r w:rsidR="00685CB7">
        <w:t xml:space="preserve"> </w:t>
      </w:r>
      <w:r w:rsidRPr="0016278F">
        <w:t>образа</w:t>
      </w:r>
      <w:r w:rsidR="00685CB7">
        <w:t xml:space="preserve"> </w:t>
      </w:r>
      <w:r w:rsidRPr="0016278F">
        <w:t>жизни;</w:t>
      </w:r>
    </w:p>
    <w:p w:rsidR="00827BF3" w:rsidRPr="0016278F" w:rsidRDefault="00827BF3" w:rsidP="00D703FC">
      <w:pPr>
        <w:numPr>
          <w:ilvl w:val="0"/>
          <w:numId w:val="144"/>
        </w:numPr>
        <w:ind w:left="426" w:hanging="426"/>
      </w:pPr>
      <w:r w:rsidRPr="0016278F">
        <w:t>формирование</w:t>
      </w:r>
      <w:r w:rsidR="00685CB7">
        <w:t xml:space="preserve"> </w:t>
      </w:r>
      <w:r w:rsidRPr="0016278F">
        <w:t>экологической</w:t>
      </w:r>
      <w:r w:rsidR="00685CB7">
        <w:t xml:space="preserve"> </w:t>
      </w:r>
      <w:r w:rsidRPr="0016278F">
        <w:t>культуры.</w:t>
      </w:r>
    </w:p>
    <w:p w:rsidR="00827BF3" w:rsidRPr="0016278F" w:rsidRDefault="00827BF3" w:rsidP="0016278F">
      <w:pPr>
        <w:rPr>
          <w:b/>
          <w:i/>
        </w:rPr>
      </w:pPr>
      <w:r w:rsidRPr="0016278F">
        <w:rPr>
          <w:b/>
          <w:i/>
        </w:rPr>
        <w:t>Задач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бласт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формирован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оциальн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ультуры:</w:t>
      </w:r>
    </w:p>
    <w:p w:rsidR="00827BF3" w:rsidRPr="0016278F" w:rsidRDefault="00827BF3" w:rsidP="00D703FC">
      <w:pPr>
        <w:numPr>
          <w:ilvl w:val="0"/>
          <w:numId w:val="145"/>
        </w:numPr>
        <w:suppressAutoHyphens/>
        <w:ind w:left="426" w:hanging="426"/>
      </w:pPr>
      <w:r w:rsidRPr="0016278F">
        <w:t>формирование</w:t>
      </w:r>
      <w:r w:rsidR="00685CB7">
        <w:t xml:space="preserve"> </w:t>
      </w:r>
      <w:r w:rsidRPr="0016278F">
        <w:t>основ</w:t>
      </w:r>
      <w:r w:rsidR="00685CB7">
        <w:t xml:space="preserve"> </w:t>
      </w:r>
      <w:r w:rsidRPr="0016278F">
        <w:t>российской</w:t>
      </w:r>
      <w:r w:rsidR="00685CB7">
        <w:t xml:space="preserve"> </w:t>
      </w:r>
      <w:r w:rsidRPr="0016278F">
        <w:t>гражданской</w:t>
      </w:r>
      <w:r w:rsidR="00685CB7">
        <w:t xml:space="preserve"> </w:t>
      </w:r>
      <w:r w:rsidRPr="0016278F">
        <w:t>идентичности;</w:t>
      </w:r>
    </w:p>
    <w:p w:rsidR="00827BF3" w:rsidRPr="0016278F" w:rsidRDefault="00827BF3" w:rsidP="00D703FC">
      <w:pPr>
        <w:numPr>
          <w:ilvl w:val="0"/>
          <w:numId w:val="145"/>
        </w:numPr>
        <w:suppressAutoHyphens/>
        <w:ind w:left="426" w:hanging="426"/>
      </w:pPr>
      <w:r w:rsidRPr="0016278F">
        <w:t>пробуждение</w:t>
      </w:r>
      <w:r w:rsidR="00685CB7">
        <w:t xml:space="preserve"> </w:t>
      </w:r>
      <w:r w:rsidRPr="0016278F">
        <w:t>веры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оссию,</w:t>
      </w:r>
      <w:r w:rsidR="00685CB7">
        <w:t xml:space="preserve"> </w:t>
      </w:r>
      <w:r w:rsidRPr="0016278F">
        <w:t>чувства</w:t>
      </w:r>
      <w:r w:rsidR="00685CB7">
        <w:t xml:space="preserve"> </w:t>
      </w:r>
      <w:r w:rsidRPr="0016278F">
        <w:t>личной</w:t>
      </w:r>
      <w:r w:rsidR="00685CB7">
        <w:t xml:space="preserve"> </w:t>
      </w:r>
      <w:r w:rsidRPr="0016278F">
        <w:t>ответственности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Отечество;</w:t>
      </w:r>
    </w:p>
    <w:p w:rsidR="00827BF3" w:rsidRPr="0016278F" w:rsidRDefault="00827BF3" w:rsidP="00D703FC">
      <w:pPr>
        <w:numPr>
          <w:ilvl w:val="0"/>
          <w:numId w:val="145"/>
        </w:numPr>
        <w:suppressAutoHyphens/>
        <w:ind w:left="426" w:hanging="426"/>
      </w:pPr>
      <w:r w:rsidRPr="0016278F">
        <w:t>формирование</w:t>
      </w:r>
      <w:r w:rsidR="00685CB7">
        <w:t xml:space="preserve"> </w:t>
      </w:r>
      <w:r w:rsidRPr="0016278F">
        <w:t>патриотизм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ражданской</w:t>
      </w:r>
      <w:r w:rsidR="00685CB7">
        <w:t xml:space="preserve"> </w:t>
      </w:r>
      <w:r w:rsidRPr="0016278F">
        <w:t>солидарности;</w:t>
      </w:r>
    </w:p>
    <w:p w:rsidR="00827BF3" w:rsidRPr="0016278F" w:rsidRDefault="00827BF3" w:rsidP="00D703FC">
      <w:pPr>
        <w:numPr>
          <w:ilvl w:val="0"/>
          <w:numId w:val="145"/>
        </w:numPr>
        <w:suppressAutoHyphens/>
        <w:ind w:left="426" w:hanging="426"/>
      </w:pPr>
      <w:r w:rsidRPr="0016278F">
        <w:t>развитие</w:t>
      </w:r>
      <w:r w:rsidR="00685CB7">
        <w:t xml:space="preserve"> </w:t>
      </w:r>
      <w:r w:rsidRPr="0016278F">
        <w:t>навыков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существления</w:t>
      </w:r>
      <w:r w:rsidR="00685CB7">
        <w:t xml:space="preserve"> </w:t>
      </w:r>
      <w:r w:rsidRPr="0016278F">
        <w:t>сотрудничества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едагогами,</w:t>
      </w:r>
      <w:r w:rsidR="00685CB7">
        <w:t xml:space="preserve"> </w:t>
      </w:r>
      <w:r w:rsidRPr="0016278F">
        <w:t>сверстниками,</w:t>
      </w:r>
      <w:r w:rsidR="00685CB7">
        <w:t xml:space="preserve"> </w:t>
      </w:r>
      <w:r w:rsidRPr="0016278F">
        <w:t>родителями,</w:t>
      </w:r>
      <w:r w:rsidR="00685CB7">
        <w:t xml:space="preserve"> </w:t>
      </w:r>
      <w:r w:rsidRPr="0016278F">
        <w:t>старшими</w:t>
      </w:r>
      <w:r w:rsidR="00685CB7">
        <w:t xml:space="preserve"> </w:t>
      </w:r>
      <w:r w:rsidRPr="0016278F">
        <w:t>детьм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ешении</w:t>
      </w:r>
      <w:r w:rsidR="00685CB7">
        <w:t xml:space="preserve"> </w:t>
      </w:r>
      <w:r w:rsidRPr="0016278F">
        <w:t>общих</w:t>
      </w:r>
      <w:r w:rsidR="00685CB7">
        <w:t xml:space="preserve"> </w:t>
      </w:r>
      <w:r w:rsidRPr="0016278F">
        <w:t>проблем;</w:t>
      </w:r>
    </w:p>
    <w:p w:rsidR="00827BF3" w:rsidRPr="0016278F" w:rsidRDefault="00827BF3" w:rsidP="00D703FC">
      <w:pPr>
        <w:numPr>
          <w:ilvl w:val="0"/>
          <w:numId w:val="145"/>
        </w:numPr>
        <w:suppressAutoHyphens/>
        <w:ind w:left="426" w:hanging="426"/>
      </w:pPr>
      <w:r w:rsidRPr="0016278F">
        <w:t>укрепление</w:t>
      </w:r>
      <w:r w:rsidR="00685CB7">
        <w:t xml:space="preserve"> </w:t>
      </w:r>
      <w:r w:rsidRPr="0016278F">
        <w:t>довер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другим</w:t>
      </w:r>
      <w:r w:rsidR="00685CB7">
        <w:t xml:space="preserve"> </w:t>
      </w:r>
      <w:r w:rsidRPr="0016278F">
        <w:t>людям;</w:t>
      </w:r>
    </w:p>
    <w:p w:rsidR="00827BF3" w:rsidRPr="0016278F" w:rsidRDefault="00827BF3" w:rsidP="00D703FC">
      <w:pPr>
        <w:numPr>
          <w:ilvl w:val="0"/>
          <w:numId w:val="145"/>
        </w:numPr>
        <w:suppressAutoHyphens/>
        <w:ind w:left="426" w:hanging="426"/>
      </w:pPr>
      <w:r w:rsidRPr="0016278F">
        <w:t>развитие</w:t>
      </w:r>
      <w:r w:rsidR="00685CB7">
        <w:t xml:space="preserve"> </w:t>
      </w:r>
      <w:r w:rsidRPr="0016278F">
        <w:t>доброжелатель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эмоциональной</w:t>
      </w:r>
      <w:r w:rsidR="00685CB7">
        <w:t xml:space="preserve"> </w:t>
      </w:r>
      <w:r w:rsidRPr="0016278F">
        <w:t>отзывчивости,</w:t>
      </w:r>
      <w:r w:rsidR="00685CB7">
        <w:t xml:space="preserve"> </w:t>
      </w:r>
      <w:r w:rsidRPr="0016278F">
        <w:t>поним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переживания</w:t>
      </w:r>
      <w:r w:rsidR="00685CB7">
        <w:t xml:space="preserve"> </w:t>
      </w:r>
      <w:r w:rsidRPr="0016278F">
        <w:t>другим</w:t>
      </w:r>
      <w:r w:rsidR="00685CB7">
        <w:t xml:space="preserve"> </w:t>
      </w:r>
      <w:r w:rsidRPr="0016278F">
        <w:t>людям;</w:t>
      </w:r>
    </w:p>
    <w:p w:rsidR="00827BF3" w:rsidRPr="0016278F" w:rsidRDefault="00827BF3" w:rsidP="00D703FC">
      <w:pPr>
        <w:numPr>
          <w:ilvl w:val="0"/>
          <w:numId w:val="145"/>
        </w:numPr>
        <w:ind w:left="426" w:hanging="426"/>
      </w:pPr>
      <w:r w:rsidRPr="0016278F">
        <w:t>формирование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подростков</w:t>
      </w:r>
      <w:r w:rsidR="00685CB7">
        <w:t xml:space="preserve"> </w:t>
      </w:r>
      <w:r w:rsidRPr="0016278F">
        <w:t>первичных</w:t>
      </w:r>
      <w:r w:rsidR="00685CB7">
        <w:t xml:space="preserve"> </w:t>
      </w:r>
      <w:r w:rsidRPr="0016278F">
        <w:t>навыков</w:t>
      </w:r>
      <w:r w:rsidR="00685CB7">
        <w:t xml:space="preserve"> </w:t>
      </w:r>
      <w:r w:rsidRPr="0016278F">
        <w:t>успешной</w:t>
      </w:r>
      <w:r w:rsidR="00685CB7">
        <w:t xml:space="preserve"> </w:t>
      </w:r>
      <w:r w:rsidRPr="0016278F">
        <w:t>социализации,</w:t>
      </w:r>
      <w:r w:rsidR="00685CB7">
        <w:t xml:space="preserve"> </w:t>
      </w:r>
      <w:r w:rsidRPr="0016278F">
        <w:t>представлений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о</w:t>
      </w:r>
      <w:r w:rsidRPr="0016278F">
        <w:t>б</w:t>
      </w:r>
      <w:r w:rsidRPr="0016278F">
        <w:t>щественных</w:t>
      </w:r>
      <w:r w:rsidR="00685CB7">
        <w:t xml:space="preserve"> </w:t>
      </w:r>
      <w:r w:rsidRPr="0016278F">
        <w:t>приоритета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ценностях,</w:t>
      </w:r>
      <w:r w:rsidR="00685CB7">
        <w:t xml:space="preserve"> </w:t>
      </w:r>
      <w:r w:rsidRPr="0016278F">
        <w:t>ориентированных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эти</w:t>
      </w:r>
      <w:r w:rsidR="00685CB7">
        <w:t xml:space="preserve"> </w:t>
      </w:r>
      <w:r w:rsidRPr="0016278F">
        <w:t>ценности</w:t>
      </w:r>
      <w:r w:rsidR="00685CB7">
        <w:t xml:space="preserve"> </w:t>
      </w:r>
      <w:r w:rsidRPr="0016278F">
        <w:t>образцах</w:t>
      </w:r>
      <w:r w:rsidR="00685CB7">
        <w:t xml:space="preserve"> </w:t>
      </w:r>
      <w:r w:rsidRPr="0016278F">
        <w:t>поведения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практику</w:t>
      </w:r>
      <w:r w:rsidR="00685CB7">
        <w:t xml:space="preserve"> </w:t>
      </w:r>
      <w:r w:rsidRPr="0016278F">
        <w:t>общественных</w:t>
      </w:r>
      <w:r w:rsidR="00685CB7">
        <w:t xml:space="preserve"> </w:t>
      </w:r>
      <w:r w:rsidRPr="0016278F">
        <w:t>отношений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редставителями</w:t>
      </w:r>
      <w:r w:rsidR="00685CB7">
        <w:t xml:space="preserve"> </w:t>
      </w:r>
      <w:r w:rsidRPr="0016278F">
        <w:t>различными</w:t>
      </w:r>
      <w:r w:rsidR="00685CB7">
        <w:t xml:space="preserve"> </w:t>
      </w:r>
      <w:r w:rsidRPr="0016278F">
        <w:t>социаль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фе</w:t>
      </w:r>
      <w:r w:rsidRPr="0016278F">
        <w:t>с</w:t>
      </w:r>
      <w:r w:rsidRPr="0016278F">
        <w:t>си</w:t>
      </w:r>
      <w:r w:rsidRPr="0016278F">
        <w:t>о</w:t>
      </w:r>
      <w:r w:rsidRPr="0016278F">
        <w:t>нальных</w:t>
      </w:r>
      <w:r w:rsidR="00685CB7">
        <w:t xml:space="preserve"> </w:t>
      </w:r>
      <w:r w:rsidRPr="0016278F">
        <w:t>групп;</w:t>
      </w:r>
      <w:r w:rsidR="00685CB7">
        <w:t xml:space="preserve"> </w:t>
      </w:r>
    </w:p>
    <w:p w:rsidR="00827BF3" w:rsidRPr="0016278F" w:rsidRDefault="00827BF3" w:rsidP="00D703FC">
      <w:pPr>
        <w:numPr>
          <w:ilvl w:val="0"/>
          <w:numId w:val="145"/>
        </w:numPr>
        <w:suppressAutoHyphens/>
        <w:ind w:left="426" w:hanging="426"/>
      </w:pPr>
      <w:r w:rsidRPr="0016278F">
        <w:t>становление</w:t>
      </w:r>
      <w:r w:rsidR="00685CB7">
        <w:t xml:space="preserve"> </w:t>
      </w:r>
      <w:r w:rsidRPr="0016278F">
        <w:t>гуманистически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емократических</w:t>
      </w:r>
      <w:r w:rsidR="00685CB7">
        <w:t xml:space="preserve"> </w:t>
      </w:r>
      <w:r w:rsidRPr="0016278F">
        <w:t>ценностных</w:t>
      </w:r>
      <w:r w:rsidR="00685CB7">
        <w:t xml:space="preserve"> </w:t>
      </w:r>
      <w:r w:rsidRPr="0016278F">
        <w:t>ориентаций;</w:t>
      </w:r>
    </w:p>
    <w:p w:rsidR="00827BF3" w:rsidRPr="0016278F" w:rsidRDefault="00827BF3" w:rsidP="00D703FC">
      <w:pPr>
        <w:numPr>
          <w:ilvl w:val="0"/>
          <w:numId w:val="145"/>
        </w:numPr>
        <w:suppressAutoHyphens/>
        <w:ind w:left="426" w:hanging="426"/>
        <w:rPr>
          <w:color w:val="000000"/>
        </w:rPr>
      </w:pPr>
      <w:r w:rsidRPr="0016278F">
        <w:rPr>
          <w:color w:val="000000"/>
        </w:rPr>
        <w:t>формирова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сознанн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важительн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тноше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радиционны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ссийски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елигиям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ер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елигиозны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беждениям;</w:t>
      </w:r>
    </w:p>
    <w:p w:rsidR="00827BF3" w:rsidRPr="0016278F" w:rsidRDefault="00827BF3" w:rsidP="00D703FC">
      <w:pPr>
        <w:numPr>
          <w:ilvl w:val="0"/>
          <w:numId w:val="145"/>
        </w:numPr>
        <w:suppressAutoHyphens/>
        <w:ind w:left="426" w:hanging="426"/>
        <w:rPr>
          <w:color w:val="000000"/>
        </w:rPr>
      </w:pPr>
      <w:r w:rsidRPr="0016278F">
        <w:rPr>
          <w:color w:val="000000"/>
        </w:rPr>
        <w:t>формирова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сно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ультуры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ежэтническ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щения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важе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ультурным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елигиозны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радициям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разу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жизн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едставителе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ародо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ссии.</w:t>
      </w:r>
    </w:p>
    <w:p w:rsidR="00827BF3" w:rsidRPr="0016278F" w:rsidRDefault="00827BF3" w:rsidP="0016278F">
      <w:pPr>
        <w:rPr>
          <w:b/>
          <w:i/>
          <w:color w:val="000000"/>
        </w:rPr>
      </w:pPr>
      <w:r w:rsidRPr="0016278F">
        <w:rPr>
          <w:b/>
          <w:i/>
          <w:color w:val="000000"/>
        </w:rPr>
        <w:t>Задачи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в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области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формирования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семейной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культуры:</w:t>
      </w:r>
    </w:p>
    <w:p w:rsidR="00827BF3" w:rsidRPr="0016278F" w:rsidRDefault="00827BF3" w:rsidP="00D703FC">
      <w:pPr>
        <w:numPr>
          <w:ilvl w:val="0"/>
          <w:numId w:val="146"/>
        </w:numPr>
        <w:suppressAutoHyphens/>
        <w:ind w:left="426" w:hanging="426"/>
        <w:rPr>
          <w:color w:val="000000"/>
        </w:rPr>
      </w:pPr>
      <w:r w:rsidRPr="0016278F">
        <w:rPr>
          <w:color w:val="000000"/>
        </w:rPr>
        <w:t>формирова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тноше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емь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а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снов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ссийск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щества;</w:t>
      </w:r>
    </w:p>
    <w:p w:rsidR="00827BF3" w:rsidRPr="0016278F" w:rsidRDefault="00827BF3" w:rsidP="00D703FC">
      <w:pPr>
        <w:numPr>
          <w:ilvl w:val="0"/>
          <w:numId w:val="146"/>
        </w:numPr>
        <w:suppressAutoHyphens/>
        <w:ind w:left="426" w:hanging="426"/>
        <w:rPr>
          <w:color w:val="000000"/>
        </w:rPr>
      </w:pPr>
      <w:r w:rsidRPr="0016278F">
        <w:rPr>
          <w:color w:val="000000"/>
        </w:rPr>
        <w:t>формирова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чтительн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тноше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ителям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сознанного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заботлив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тноше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тарши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ладшим;</w:t>
      </w:r>
    </w:p>
    <w:p w:rsidR="00827BF3" w:rsidRPr="0016278F" w:rsidRDefault="00827BF3" w:rsidP="00D703FC">
      <w:pPr>
        <w:numPr>
          <w:ilvl w:val="0"/>
          <w:numId w:val="146"/>
        </w:numPr>
        <w:suppressAutoHyphens/>
        <w:ind w:left="426" w:hanging="426"/>
        <w:rPr>
          <w:color w:val="000000"/>
        </w:rPr>
      </w:pPr>
      <w:r w:rsidRPr="0016278F">
        <w:rPr>
          <w:color w:val="000000"/>
        </w:rPr>
        <w:t>знакомств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учающегос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ультурно-историческим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этническим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радициям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ссийско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емьи.</w:t>
      </w:r>
    </w:p>
    <w:p w:rsidR="00827BF3" w:rsidRPr="0016278F" w:rsidRDefault="00827BF3" w:rsidP="0016278F">
      <w:pPr>
        <w:pStyle w:val="a9"/>
        <w:spacing w:after="0" w:line="240" w:lineRule="auto"/>
        <w:jc w:val="both"/>
        <w:rPr>
          <w:sz w:val="24"/>
          <w:szCs w:val="24"/>
        </w:rPr>
      </w:pPr>
      <w:r w:rsidRPr="0016278F">
        <w:rPr>
          <w:b/>
          <w:i/>
          <w:sz w:val="24"/>
          <w:szCs w:val="24"/>
          <w:lang w:val="ru-RU"/>
        </w:rPr>
        <w:t>Ц</w:t>
      </w:r>
      <w:r w:rsidRPr="0016278F">
        <w:rPr>
          <w:b/>
          <w:i/>
          <w:sz w:val="24"/>
          <w:szCs w:val="24"/>
        </w:rPr>
        <w:t>ель</w:t>
      </w:r>
      <w:r w:rsidR="00685CB7">
        <w:rPr>
          <w:b/>
          <w:i/>
          <w:sz w:val="24"/>
          <w:szCs w:val="24"/>
        </w:rPr>
        <w:t xml:space="preserve"> </w:t>
      </w:r>
      <w:r w:rsidRPr="0016278F">
        <w:rPr>
          <w:b/>
          <w:i/>
          <w:sz w:val="24"/>
          <w:szCs w:val="24"/>
        </w:rPr>
        <w:t>программы</w:t>
      </w:r>
      <w:r w:rsidR="00685CB7">
        <w:rPr>
          <w:b/>
          <w:sz w:val="24"/>
          <w:szCs w:val="24"/>
        </w:rPr>
        <w:t xml:space="preserve"> </w:t>
      </w:r>
      <w:r w:rsidRPr="0016278F">
        <w:rPr>
          <w:bCs/>
          <w:color w:val="000000"/>
          <w:sz w:val="24"/>
          <w:szCs w:val="24"/>
        </w:rPr>
        <w:t>воспитания</w:t>
      </w:r>
      <w:r w:rsidR="00685CB7">
        <w:rPr>
          <w:bCs/>
          <w:color w:val="000000"/>
          <w:sz w:val="24"/>
          <w:szCs w:val="24"/>
        </w:rPr>
        <w:t xml:space="preserve"> </w:t>
      </w:r>
      <w:r w:rsidRPr="0016278F">
        <w:rPr>
          <w:bCs/>
          <w:color w:val="000000"/>
          <w:sz w:val="24"/>
          <w:szCs w:val="24"/>
        </w:rPr>
        <w:t>и</w:t>
      </w:r>
      <w:r w:rsidR="00685CB7">
        <w:rPr>
          <w:bCs/>
          <w:color w:val="000000"/>
          <w:sz w:val="24"/>
          <w:szCs w:val="24"/>
        </w:rPr>
        <w:t xml:space="preserve"> </w:t>
      </w:r>
      <w:r w:rsidRPr="0016278F">
        <w:rPr>
          <w:bCs/>
          <w:color w:val="000000"/>
          <w:sz w:val="24"/>
          <w:szCs w:val="24"/>
        </w:rPr>
        <w:t>социализации</w:t>
      </w:r>
      <w:r w:rsidR="00685CB7">
        <w:rPr>
          <w:bCs/>
          <w:color w:val="000000"/>
          <w:sz w:val="24"/>
          <w:szCs w:val="24"/>
        </w:rPr>
        <w:t xml:space="preserve"> </w:t>
      </w:r>
      <w:r w:rsidRPr="0016278F">
        <w:rPr>
          <w:bCs/>
          <w:color w:val="000000"/>
          <w:sz w:val="24"/>
          <w:szCs w:val="24"/>
        </w:rPr>
        <w:t>обучающихся</w:t>
      </w:r>
      <w:r w:rsidR="00685CB7">
        <w:rPr>
          <w:bCs/>
          <w:color w:val="000000"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на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ступени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основного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общего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образования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/>
          <w:bCs/>
          <w:i/>
          <w:sz w:val="24"/>
          <w:szCs w:val="24"/>
        </w:rPr>
        <w:t>направлена</w:t>
      </w:r>
      <w:r w:rsidR="00685CB7">
        <w:rPr>
          <w:b/>
          <w:bCs/>
          <w:i/>
          <w:sz w:val="24"/>
          <w:szCs w:val="24"/>
        </w:rPr>
        <w:t xml:space="preserve"> </w:t>
      </w:r>
      <w:r w:rsidRPr="0016278F">
        <w:rPr>
          <w:b/>
          <w:bCs/>
          <w:i/>
          <w:sz w:val="24"/>
          <w:szCs w:val="24"/>
        </w:rPr>
        <w:t>на</w:t>
      </w:r>
      <w:r w:rsidR="00685CB7">
        <w:rPr>
          <w:b/>
          <w:bCs/>
          <w:i/>
          <w:sz w:val="24"/>
          <w:szCs w:val="24"/>
        </w:rPr>
        <w:t xml:space="preserve"> </w:t>
      </w:r>
      <w:r w:rsidRPr="0016278F">
        <w:rPr>
          <w:b/>
          <w:bCs/>
          <w:i/>
          <w:sz w:val="24"/>
          <w:szCs w:val="24"/>
        </w:rPr>
        <w:t>создание</w:t>
      </w:r>
      <w:r w:rsidR="00685CB7">
        <w:rPr>
          <w:bCs/>
          <w:i/>
          <w:sz w:val="24"/>
          <w:szCs w:val="24"/>
        </w:rPr>
        <w:t xml:space="preserve"> </w:t>
      </w:r>
      <w:r w:rsidRPr="0016278F">
        <w:rPr>
          <w:b/>
          <w:i/>
          <w:sz w:val="24"/>
          <w:szCs w:val="24"/>
        </w:rPr>
        <w:t>модели</w:t>
      </w:r>
      <w:r w:rsidR="00685CB7">
        <w:rPr>
          <w:b/>
          <w:i/>
          <w:sz w:val="24"/>
          <w:szCs w:val="24"/>
        </w:rPr>
        <w:t xml:space="preserve"> </w:t>
      </w:r>
      <w:r w:rsidRPr="0016278F">
        <w:rPr>
          <w:b/>
          <w:i/>
          <w:sz w:val="24"/>
          <w:szCs w:val="24"/>
        </w:rPr>
        <w:t>выпускника</w:t>
      </w:r>
      <w:r w:rsidR="00685CB7">
        <w:rPr>
          <w:b/>
          <w:i/>
          <w:sz w:val="24"/>
          <w:szCs w:val="24"/>
        </w:rPr>
        <w:t xml:space="preserve"> </w:t>
      </w:r>
      <w:r w:rsidRPr="0016278F">
        <w:rPr>
          <w:b/>
          <w:i/>
          <w:sz w:val="24"/>
          <w:szCs w:val="24"/>
        </w:rPr>
        <w:t>основной</w:t>
      </w:r>
      <w:r w:rsidR="00685CB7">
        <w:rPr>
          <w:b/>
          <w:i/>
          <w:sz w:val="24"/>
          <w:szCs w:val="24"/>
        </w:rPr>
        <w:t xml:space="preserve"> </w:t>
      </w:r>
      <w:r w:rsidRPr="0016278F">
        <w:rPr>
          <w:b/>
          <w:i/>
          <w:sz w:val="24"/>
          <w:szCs w:val="24"/>
        </w:rPr>
        <w:t>школы.</w:t>
      </w:r>
    </w:p>
    <w:p w:rsidR="00827BF3" w:rsidRPr="0016278F" w:rsidRDefault="00827BF3" w:rsidP="0016278F">
      <w:pPr>
        <w:rPr>
          <w:b/>
          <w:bCs/>
          <w:i/>
        </w:rPr>
      </w:pPr>
      <w:r w:rsidRPr="0016278F">
        <w:rPr>
          <w:b/>
          <w:bCs/>
          <w:i/>
        </w:rPr>
        <w:t>Модель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выпускника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основной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школы</w:t>
      </w:r>
    </w:p>
    <w:tbl>
      <w:tblPr>
        <w:tblW w:w="1048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70"/>
        <w:gridCol w:w="4819"/>
      </w:tblGrid>
      <w:tr w:rsidR="00827BF3" w:rsidRPr="00F23799" w:rsidTr="00BC6389">
        <w:trPr>
          <w:trHeight w:val="1549"/>
        </w:trPr>
        <w:tc>
          <w:tcPr>
            <w:tcW w:w="5670" w:type="dxa"/>
          </w:tcPr>
          <w:p w:rsidR="00827BF3" w:rsidRPr="00F23799" w:rsidRDefault="00827BF3" w:rsidP="00BC6389">
            <w:pPr>
              <w:pStyle w:val="NoSpacing"/>
              <w:widowControl w:val="0"/>
              <w:suppressAutoHyphens/>
              <w:ind w:firstLine="0"/>
              <w:rPr>
                <w:rFonts w:ascii="Times New Roman" w:hAnsi="Times New Roman" w:cs="Times New Roman"/>
                <w:b/>
                <w:bCs/>
                <w:i/>
              </w:rPr>
            </w:pPr>
            <w:r w:rsidRPr="00F23799">
              <w:rPr>
                <w:rFonts w:ascii="Times New Roman" w:hAnsi="Times New Roman" w:cs="Times New Roman"/>
                <w:b/>
                <w:bCs/>
                <w:i/>
              </w:rPr>
              <w:t>Ценностный</w:t>
            </w:r>
            <w:r w:rsidR="00685CB7">
              <w:rPr>
                <w:rFonts w:ascii="Times New Roman" w:hAnsi="Times New Roman" w:cs="Times New Roman"/>
                <w:b/>
                <w:bCs/>
                <w:i/>
              </w:rPr>
              <w:t xml:space="preserve"> </w:t>
            </w:r>
            <w:r w:rsidRPr="00F23799">
              <w:rPr>
                <w:rFonts w:ascii="Times New Roman" w:hAnsi="Times New Roman" w:cs="Times New Roman"/>
                <w:b/>
                <w:bCs/>
                <w:i/>
              </w:rPr>
              <w:t>потенциал:</w:t>
            </w:r>
          </w:p>
          <w:p w:rsidR="00827BF3" w:rsidRPr="00F23799" w:rsidRDefault="00827BF3" w:rsidP="00D703FC">
            <w:pPr>
              <w:numPr>
                <w:ilvl w:val="1"/>
                <w:numId w:val="147"/>
              </w:numPr>
              <w:tabs>
                <w:tab w:val="clear" w:pos="644"/>
              </w:tabs>
              <w:ind w:left="318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осприя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цен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стоин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л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века;</w:t>
            </w:r>
          </w:p>
          <w:p w:rsidR="00827BF3" w:rsidRPr="00F23799" w:rsidRDefault="00827BF3" w:rsidP="00D703FC">
            <w:pPr>
              <w:numPr>
                <w:ilvl w:val="1"/>
                <w:numId w:val="147"/>
              </w:numPr>
              <w:tabs>
                <w:tab w:val="clear" w:pos="644"/>
              </w:tabs>
              <w:ind w:left="318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важ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дине-России;</w:t>
            </w:r>
          </w:p>
          <w:p w:rsidR="00827BF3" w:rsidRPr="00F23799" w:rsidRDefault="00827BF3" w:rsidP="00D703FC">
            <w:pPr>
              <w:numPr>
                <w:ilvl w:val="1"/>
                <w:numId w:val="147"/>
              </w:numPr>
              <w:tabs>
                <w:tab w:val="clear" w:pos="644"/>
              </w:tabs>
              <w:ind w:left="318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тактичность;</w:t>
            </w:r>
          </w:p>
          <w:p w:rsidR="00827BF3" w:rsidRPr="00F23799" w:rsidRDefault="00827BF3" w:rsidP="00D703FC">
            <w:pPr>
              <w:numPr>
                <w:ilvl w:val="1"/>
                <w:numId w:val="147"/>
              </w:numPr>
              <w:tabs>
                <w:tab w:val="clear" w:pos="644"/>
              </w:tabs>
              <w:ind w:left="318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трудолюбие;</w:t>
            </w:r>
          </w:p>
          <w:p w:rsidR="00827BF3" w:rsidRPr="00F23799" w:rsidRDefault="00827BF3" w:rsidP="00D703FC">
            <w:pPr>
              <w:numPr>
                <w:ilvl w:val="1"/>
                <w:numId w:val="147"/>
              </w:numPr>
              <w:tabs>
                <w:tab w:val="clear" w:pos="644"/>
              </w:tabs>
              <w:ind w:left="318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чуткость;</w:t>
            </w:r>
          </w:p>
          <w:p w:rsidR="00827BF3" w:rsidRPr="00F23799" w:rsidRDefault="00827BF3" w:rsidP="00D703FC">
            <w:pPr>
              <w:numPr>
                <w:ilvl w:val="1"/>
                <w:numId w:val="147"/>
              </w:numPr>
              <w:tabs>
                <w:tab w:val="clear" w:pos="644"/>
              </w:tabs>
              <w:ind w:left="318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реализм</w:t>
            </w:r>
          </w:p>
        </w:tc>
        <w:tc>
          <w:tcPr>
            <w:tcW w:w="4819" w:type="dxa"/>
          </w:tcPr>
          <w:p w:rsidR="00827BF3" w:rsidRPr="00F23799" w:rsidRDefault="00827BF3" w:rsidP="00BC6389">
            <w:pPr>
              <w:ind w:firstLine="0"/>
              <w:rPr>
                <w:b/>
                <w:bCs/>
                <w:i/>
                <w:sz w:val="22"/>
                <w:szCs w:val="22"/>
              </w:rPr>
            </w:pPr>
            <w:r w:rsidRPr="00F23799">
              <w:rPr>
                <w:b/>
                <w:bCs/>
                <w:i/>
                <w:sz w:val="22"/>
                <w:szCs w:val="22"/>
              </w:rPr>
              <w:t>Творческий</w:t>
            </w:r>
            <w:r w:rsidR="00685CB7">
              <w:rPr>
                <w:b/>
                <w:bCs/>
                <w:i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i/>
                <w:sz w:val="22"/>
                <w:szCs w:val="22"/>
              </w:rPr>
              <w:t>потенциал:</w:t>
            </w:r>
          </w:p>
          <w:p w:rsidR="00827BF3" w:rsidRPr="00F23799" w:rsidRDefault="00827BF3" w:rsidP="00D703FC">
            <w:pPr>
              <w:numPr>
                <w:ilvl w:val="1"/>
                <w:numId w:val="148"/>
              </w:numPr>
              <w:tabs>
                <w:tab w:val="clear" w:pos="644"/>
              </w:tabs>
              <w:ind w:left="317" w:hanging="317"/>
              <w:rPr>
                <w:b/>
                <w:bCs/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офессиональ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вык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ответству</w:t>
            </w:r>
            <w:r w:rsidRPr="00F23799">
              <w:rPr>
                <w:sz w:val="22"/>
                <w:szCs w:val="22"/>
              </w:rPr>
              <w:t>ю</w:t>
            </w:r>
            <w:r w:rsidRPr="00F23799">
              <w:rPr>
                <w:sz w:val="22"/>
                <w:szCs w:val="22"/>
              </w:rPr>
              <w:t>щ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кладывающим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ереса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леме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тар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вы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исков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ы</w:t>
            </w:r>
            <w:r w:rsidRPr="00F23799">
              <w:rPr>
                <w:sz w:val="22"/>
                <w:szCs w:val="22"/>
              </w:rPr>
              <w:t>ш</w:t>
            </w:r>
            <w:r w:rsidRPr="00F23799">
              <w:rPr>
                <w:sz w:val="22"/>
                <w:szCs w:val="22"/>
              </w:rPr>
              <w:t>ления.</w:t>
            </w:r>
          </w:p>
        </w:tc>
      </w:tr>
      <w:tr w:rsidR="00827BF3" w:rsidRPr="00F23799" w:rsidTr="00BC6389">
        <w:tc>
          <w:tcPr>
            <w:tcW w:w="5670" w:type="dxa"/>
          </w:tcPr>
          <w:p w:rsidR="00827BF3" w:rsidRPr="00F23799" w:rsidRDefault="00827BF3" w:rsidP="00BC6389">
            <w:pPr>
              <w:ind w:firstLine="0"/>
              <w:rPr>
                <w:b/>
                <w:bCs/>
                <w:i/>
                <w:sz w:val="22"/>
                <w:szCs w:val="22"/>
              </w:rPr>
            </w:pPr>
            <w:r w:rsidRPr="00F23799">
              <w:rPr>
                <w:b/>
                <w:bCs/>
                <w:i/>
                <w:sz w:val="22"/>
                <w:szCs w:val="22"/>
              </w:rPr>
              <w:t>Познавательный</w:t>
            </w:r>
            <w:r w:rsidR="00685CB7">
              <w:rPr>
                <w:b/>
                <w:bCs/>
                <w:i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i/>
                <w:sz w:val="22"/>
                <w:szCs w:val="22"/>
              </w:rPr>
              <w:t>потенциал:</w:t>
            </w:r>
          </w:p>
          <w:p w:rsidR="00827BF3" w:rsidRPr="00F23799" w:rsidRDefault="00827BF3" w:rsidP="00D703FC">
            <w:pPr>
              <w:numPr>
                <w:ilvl w:val="1"/>
                <w:numId w:val="149"/>
              </w:numPr>
              <w:tabs>
                <w:tab w:val="clear" w:pos="644"/>
              </w:tabs>
              <w:ind w:left="318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зна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м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вык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ответствующ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ичнос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требностя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крет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кольни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раз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lastRenderedPageBreak/>
              <w:t>вательн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андарт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тор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пени;</w:t>
            </w:r>
          </w:p>
          <w:p w:rsidR="00827BF3" w:rsidRPr="00F23799" w:rsidRDefault="00827BF3" w:rsidP="00D703FC">
            <w:pPr>
              <w:numPr>
                <w:ilvl w:val="1"/>
                <w:numId w:val="149"/>
              </w:numPr>
              <w:tabs>
                <w:tab w:val="clear" w:pos="644"/>
              </w:tabs>
              <w:ind w:left="318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зн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иро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ектр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фессиональ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</w:t>
            </w:r>
            <w:r w:rsidRPr="00F23799">
              <w:rPr>
                <w:sz w:val="22"/>
                <w:szCs w:val="22"/>
              </w:rPr>
              <w:t>ь</w:t>
            </w:r>
            <w:r w:rsidRPr="00F23799">
              <w:rPr>
                <w:sz w:val="22"/>
                <w:szCs w:val="22"/>
              </w:rPr>
              <w:t>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лове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прежд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с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ологиче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вой);</w:t>
            </w:r>
          </w:p>
          <w:p w:rsidR="00827BF3" w:rsidRPr="00F23799" w:rsidRDefault="00827BF3" w:rsidP="00D703FC">
            <w:pPr>
              <w:numPr>
                <w:ilvl w:val="1"/>
                <w:numId w:val="149"/>
              </w:numPr>
              <w:tabs>
                <w:tab w:val="clear" w:pos="644"/>
              </w:tabs>
              <w:ind w:left="318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зн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сихофизиче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собенн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тей;</w:t>
            </w:r>
          </w:p>
          <w:p w:rsidR="00827BF3" w:rsidRPr="00F23799" w:rsidRDefault="00827BF3" w:rsidP="00D703FC">
            <w:pPr>
              <w:numPr>
                <w:ilvl w:val="1"/>
                <w:numId w:val="149"/>
              </w:numPr>
              <w:tabs>
                <w:tab w:val="clear" w:pos="644"/>
              </w:tabs>
              <w:ind w:left="318" w:hanging="28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абстрактно-логическ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ы</w:t>
            </w:r>
            <w:r w:rsidRPr="00F23799">
              <w:rPr>
                <w:sz w:val="22"/>
                <w:szCs w:val="22"/>
              </w:rPr>
              <w:t>ш</w:t>
            </w:r>
            <w:r w:rsidRPr="00F23799">
              <w:rPr>
                <w:sz w:val="22"/>
                <w:szCs w:val="22"/>
              </w:rPr>
              <w:t>ление</w:t>
            </w:r>
          </w:p>
          <w:p w:rsidR="00827BF3" w:rsidRPr="00F23799" w:rsidRDefault="00827BF3" w:rsidP="00D703FC">
            <w:pPr>
              <w:numPr>
                <w:ilvl w:val="1"/>
                <w:numId w:val="149"/>
              </w:numPr>
              <w:tabs>
                <w:tab w:val="clear" w:pos="644"/>
              </w:tabs>
              <w:ind w:left="318" w:hanging="284"/>
              <w:rPr>
                <w:color w:val="000000"/>
                <w:sz w:val="22"/>
                <w:szCs w:val="22"/>
              </w:rPr>
            </w:pPr>
            <w:r w:rsidRPr="00F23799">
              <w:rPr>
                <w:color w:val="000000"/>
                <w:sz w:val="22"/>
                <w:szCs w:val="22"/>
              </w:rPr>
              <w:t>сформированность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ндивидуального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тиля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уче</w:t>
            </w:r>
            <w:r w:rsidRPr="00F23799">
              <w:rPr>
                <w:color w:val="000000"/>
                <w:sz w:val="22"/>
                <w:szCs w:val="22"/>
              </w:rPr>
              <w:t>б</w:t>
            </w:r>
            <w:r w:rsidRPr="00F23799">
              <w:rPr>
                <w:color w:val="000000"/>
                <w:sz w:val="22"/>
                <w:szCs w:val="22"/>
              </w:rPr>
              <w:t>ной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деятельности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устойчивых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учебных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нтересов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клонностей,</w:t>
            </w:r>
          </w:p>
          <w:p w:rsidR="00827BF3" w:rsidRPr="00F23799" w:rsidRDefault="00827BF3" w:rsidP="00D703FC">
            <w:pPr>
              <w:numPr>
                <w:ilvl w:val="1"/>
                <w:numId w:val="149"/>
              </w:numPr>
              <w:tabs>
                <w:tab w:val="clear" w:pos="644"/>
              </w:tabs>
              <w:ind w:left="318" w:hanging="284"/>
              <w:rPr>
                <w:color w:val="000000"/>
                <w:sz w:val="22"/>
                <w:szCs w:val="22"/>
              </w:rPr>
            </w:pPr>
            <w:r w:rsidRPr="00F23799">
              <w:rPr>
                <w:color w:val="000000"/>
                <w:sz w:val="22"/>
                <w:szCs w:val="22"/>
              </w:rPr>
              <w:t>умение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развивать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управлять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познавательным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пр</w:t>
            </w:r>
            <w:r w:rsidRPr="00F23799">
              <w:rPr>
                <w:color w:val="000000"/>
                <w:sz w:val="22"/>
                <w:szCs w:val="22"/>
              </w:rPr>
              <w:t>о</w:t>
            </w:r>
            <w:r w:rsidRPr="00F23799">
              <w:rPr>
                <w:color w:val="000000"/>
                <w:sz w:val="22"/>
                <w:szCs w:val="22"/>
              </w:rPr>
              <w:t>цессам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ли</w:t>
            </w:r>
            <w:r w:rsidRPr="00F23799">
              <w:rPr>
                <w:color w:val="000000"/>
                <w:sz w:val="22"/>
                <w:szCs w:val="22"/>
              </w:rPr>
              <w:t>ч</w:t>
            </w:r>
            <w:r w:rsidRPr="00F23799">
              <w:rPr>
                <w:color w:val="000000"/>
                <w:sz w:val="22"/>
                <w:szCs w:val="22"/>
              </w:rPr>
              <w:t>ности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</w:p>
          <w:p w:rsidR="00827BF3" w:rsidRPr="00F23799" w:rsidRDefault="00827BF3" w:rsidP="00D703FC">
            <w:pPr>
              <w:numPr>
                <w:ilvl w:val="1"/>
                <w:numId w:val="149"/>
              </w:numPr>
              <w:tabs>
                <w:tab w:val="clear" w:pos="644"/>
              </w:tabs>
              <w:ind w:left="318" w:hanging="284"/>
              <w:rPr>
                <w:color w:val="000000"/>
                <w:sz w:val="22"/>
                <w:szCs w:val="22"/>
              </w:rPr>
            </w:pPr>
            <w:r w:rsidRPr="00F23799">
              <w:rPr>
                <w:color w:val="000000"/>
                <w:sz w:val="22"/>
                <w:szCs w:val="22"/>
              </w:rPr>
              <w:t>способность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адекватно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действовать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в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итуаци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выб</w:t>
            </w:r>
            <w:r w:rsidRPr="00F23799">
              <w:rPr>
                <w:color w:val="000000"/>
                <w:sz w:val="22"/>
                <w:szCs w:val="22"/>
              </w:rPr>
              <w:t>о</w:t>
            </w:r>
            <w:r w:rsidRPr="00F23799">
              <w:rPr>
                <w:color w:val="000000"/>
                <w:sz w:val="22"/>
                <w:szCs w:val="22"/>
              </w:rPr>
              <w:t>ра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на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уроке.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4819" w:type="dxa"/>
          </w:tcPr>
          <w:p w:rsidR="00827BF3" w:rsidRPr="00F23799" w:rsidRDefault="00827BF3" w:rsidP="00BC6389">
            <w:pPr>
              <w:ind w:firstLine="0"/>
              <w:rPr>
                <w:i/>
                <w:sz w:val="22"/>
                <w:szCs w:val="22"/>
              </w:rPr>
            </w:pPr>
            <w:r w:rsidRPr="00F23799">
              <w:rPr>
                <w:b/>
                <w:bCs/>
                <w:i/>
                <w:sz w:val="22"/>
                <w:szCs w:val="22"/>
              </w:rPr>
              <w:lastRenderedPageBreak/>
              <w:t>Коммуникативный</w:t>
            </w:r>
            <w:r w:rsidR="00685CB7">
              <w:rPr>
                <w:b/>
                <w:bCs/>
                <w:i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i/>
                <w:sz w:val="22"/>
                <w:szCs w:val="22"/>
              </w:rPr>
              <w:t>потенциал</w:t>
            </w:r>
            <w:r w:rsidRPr="00F23799">
              <w:rPr>
                <w:i/>
                <w:sz w:val="22"/>
                <w:szCs w:val="22"/>
              </w:rPr>
              <w:t>:</w:t>
            </w:r>
          </w:p>
          <w:p w:rsidR="00827BF3" w:rsidRPr="00F23799" w:rsidRDefault="00827BF3" w:rsidP="00D703FC">
            <w:pPr>
              <w:numPr>
                <w:ilvl w:val="1"/>
                <w:numId w:val="151"/>
              </w:numPr>
              <w:tabs>
                <w:tab w:val="clear" w:pos="644"/>
              </w:tabs>
              <w:ind w:left="318" w:hanging="317"/>
              <w:rPr>
                <w:sz w:val="22"/>
                <w:szCs w:val="22"/>
              </w:rPr>
            </w:pPr>
            <w:r w:rsidRPr="00F23799">
              <w:rPr>
                <w:color w:val="000000"/>
                <w:sz w:val="22"/>
                <w:szCs w:val="22"/>
              </w:rPr>
              <w:t>Усвоение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основ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коммуникативной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кул</w:t>
            </w:r>
            <w:r w:rsidRPr="00F23799">
              <w:rPr>
                <w:color w:val="000000"/>
                <w:sz w:val="22"/>
                <w:szCs w:val="22"/>
              </w:rPr>
              <w:t>ь</w:t>
            </w:r>
            <w:r w:rsidRPr="00F23799">
              <w:rPr>
                <w:color w:val="000000"/>
                <w:sz w:val="22"/>
                <w:szCs w:val="22"/>
              </w:rPr>
              <w:t>туры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личности: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умение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высказывать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отстаивать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lastRenderedPageBreak/>
              <w:t>свою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точку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зрения;</w:t>
            </w:r>
          </w:p>
          <w:p w:rsidR="00827BF3" w:rsidRPr="00F23799" w:rsidRDefault="00827BF3" w:rsidP="00D703FC">
            <w:pPr>
              <w:numPr>
                <w:ilvl w:val="1"/>
                <w:numId w:val="151"/>
              </w:numPr>
              <w:tabs>
                <w:tab w:val="clear" w:pos="644"/>
              </w:tabs>
              <w:ind w:left="318" w:hanging="317"/>
              <w:rPr>
                <w:sz w:val="22"/>
                <w:szCs w:val="22"/>
              </w:rPr>
            </w:pPr>
            <w:r w:rsidRPr="00F23799">
              <w:rPr>
                <w:color w:val="000000"/>
                <w:sz w:val="22"/>
                <w:szCs w:val="22"/>
              </w:rPr>
              <w:t>овладение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навыкам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неконфликтного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общ</w:t>
            </w:r>
            <w:r w:rsidRPr="00F23799">
              <w:rPr>
                <w:color w:val="000000"/>
                <w:sz w:val="22"/>
                <w:szCs w:val="22"/>
              </w:rPr>
              <w:t>е</w:t>
            </w:r>
            <w:r w:rsidRPr="00F23799">
              <w:rPr>
                <w:color w:val="000000"/>
                <w:sz w:val="22"/>
                <w:szCs w:val="22"/>
              </w:rPr>
              <w:t>ния;</w:t>
            </w:r>
          </w:p>
          <w:p w:rsidR="00827BF3" w:rsidRPr="00F23799" w:rsidRDefault="00827BF3" w:rsidP="00D703FC">
            <w:pPr>
              <w:numPr>
                <w:ilvl w:val="1"/>
                <w:numId w:val="151"/>
              </w:numPr>
              <w:tabs>
                <w:tab w:val="clear" w:pos="644"/>
              </w:tabs>
              <w:ind w:left="318" w:hanging="317"/>
              <w:rPr>
                <w:sz w:val="22"/>
                <w:szCs w:val="22"/>
              </w:rPr>
            </w:pPr>
            <w:r w:rsidRPr="00F23799">
              <w:rPr>
                <w:color w:val="000000"/>
                <w:sz w:val="22"/>
                <w:szCs w:val="22"/>
              </w:rPr>
              <w:t>способность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троить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вест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общение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в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ра</w:t>
            </w:r>
            <w:r w:rsidRPr="00F23799">
              <w:rPr>
                <w:color w:val="000000"/>
                <w:sz w:val="22"/>
                <w:szCs w:val="22"/>
              </w:rPr>
              <w:t>з</w:t>
            </w:r>
            <w:r w:rsidRPr="00F23799">
              <w:rPr>
                <w:color w:val="000000"/>
                <w:sz w:val="22"/>
                <w:szCs w:val="22"/>
              </w:rPr>
              <w:t>личных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итуациях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людьми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отличающим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Pr="00F23799">
              <w:rPr>
                <w:color w:val="000000"/>
                <w:sz w:val="22"/>
                <w:szCs w:val="22"/>
              </w:rPr>
              <w:t>ся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друг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от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друга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по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возрасту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ценностным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ориентациям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другим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призн</w:t>
            </w:r>
            <w:r w:rsidRPr="00F23799">
              <w:rPr>
                <w:color w:val="000000"/>
                <w:sz w:val="22"/>
                <w:szCs w:val="22"/>
              </w:rPr>
              <w:t>а</w:t>
            </w:r>
            <w:r w:rsidRPr="00F23799">
              <w:rPr>
                <w:color w:val="000000"/>
                <w:sz w:val="22"/>
                <w:szCs w:val="22"/>
              </w:rPr>
              <w:t>кам.</w:t>
            </w:r>
          </w:p>
          <w:p w:rsidR="00827BF3" w:rsidRPr="00F23799" w:rsidRDefault="00827BF3" w:rsidP="00D703FC">
            <w:pPr>
              <w:numPr>
                <w:ilvl w:val="1"/>
                <w:numId w:val="151"/>
              </w:numPr>
              <w:tabs>
                <w:tab w:val="clear" w:pos="644"/>
              </w:tabs>
              <w:ind w:left="318" w:hanging="317"/>
              <w:rPr>
                <w:b/>
                <w:bCs/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офессиональ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вык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ответству</w:t>
            </w:r>
            <w:r w:rsidRPr="00F23799">
              <w:rPr>
                <w:sz w:val="22"/>
                <w:szCs w:val="22"/>
              </w:rPr>
              <w:t>ю</w:t>
            </w:r>
            <w:r w:rsidRPr="00F23799">
              <w:rPr>
                <w:sz w:val="22"/>
                <w:szCs w:val="22"/>
              </w:rPr>
              <w:t>щ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кладывающим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ереса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леме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тар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вы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исков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ышления.</w:t>
            </w:r>
            <w:r w:rsidR="00685CB7">
              <w:rPr>
                <w:sz w:val="22"/>
                <w:szCs w:val="22"/>
              </w:rPr>
              <w:t xml:space="preserve"> </w:t>
            </w:r>
          </w:p>
        </w:tc>
      </w:tr>
      <w:tr w:rsidR="00827BF3" w:rsidRPr="00F23799" w:rsidTr="00BC6389">
        <w:trPr>
          <w:trHeight w:val="2835"/>
        </w:trPr>
        <w:tc>
          <w:tcPr>
            <w:tcW w:w="5670" w:type="dxa"/>
          </w:tcPr>
          <w:p w:rsidR="00827BF3" w:rsidRPr="00F23799" w:rsidRDefault="00827BF3" w:rsidP="00BC6389">
            <w:pPr>
              <w:ind w:firstLine="0"/>
              <w:rPr>
                <w:b/>
                <w:bCs/>
                <w:i/>
                <w:sz w:val="22"/>
                <w:szCs w:val="22"/>
              </w:rPr>
            </w:pPr>
            <w:r w:rsidRPr="00F23799">
              <w:rPr>
                <w:b/>
                <w:bCs/>
                <w:i/>
                <w:sz w:val="22"/>
                <w:szCs w:val="22"/>
              </w:rPr>
              <w:lastRenderedPageBreak/>
              <w:t>Художественный</w:t>
            </w:r>
            <w:r w:rsidR="00685CB7">
              <w:rPr>
                <w:b/>
                <w:bCs/>
                <w:i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i/>
                <w:sz w:val="22"/>
                <w:szCs w:val="22"/>
              </w:rPr>
              <w:t>потенциал:</w:t>
            </w:r>
          </w:p>
          <w:p w:rsidR="00827BF3" w:rsidRPr="00F23799" w:rsidRDefault="00827BF3" w:rsidP="00D703FC">
            <w:pPr>
              <w:numPr>
                <w:ilvl w:val="1"/>
                <w:numId w:val="150"/>
              </w:numPr>
              <w:tabs>
                <w:tab w:val="clear" w:pos="644"/>
              </w:tabs>
              <w:ind w:left="318" w:hanging="318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эстетиче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ультур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художествен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кти</w:t>
            </w:r>
            <w:r w:rsidRPr="00F23799">
              <w:rPr>
                <w:sz w:val="22"/>
                <w:szCs w:val="22"/>
              </w:rPr>
              <w:t>в</w:t>
            </w:r>
            <w:r w:rsidRPr="00F23799">
              <w:rPr>
                <w:sz w:val="22"/>
                <w:szCs w:val="22"/>
              </w:rPr>
              <w:t>ность.</w:t>
            </w:r>
          </w:p>
          <w:p w:rsidR="00827BF3" w:rsidRPr="00F23799" w:rsidRDefault="00827BF3" w:rsidP="00D703FC">
            <w:pPr>
              <w:numPr>
                <w:ilvl w:val="1"/>
                <w:numId w:val="150"/>
              </w:numPr>
              <w:tabs>
                <w:tab w:val="clear" w:pos="644"/>
              </w:tabs>
              <w:ind w:left="318" w:hanging="318"/>
              <w:rPr>
                <w:sz w:val="22"/>
                <w:szCs w:val="22"/>
              </w:rPr>
            </w:pPr>
            <w:r w:rsidRPr="00F23799">
              <w:rPr>
                <w:color w:val="000000"/>
                <w:sz w:val="22"/>
                <w:szCs w:val="22"/>
              </w:rPr>
              <w:t>Способность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видеть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понимать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гармонию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кр</w:t>
            </w:r>
            <w:r w:rsidRPr="00F23799">
              <w:rPr>
                <w:color w:val="000000"/>
                <w:sz w:val="22"/>
                <w:szCs w:val="22"/>
              </w:rPr>
              <w:t>а</w:t>
            </w:r>
            <w:r w:rsidRPr="00F23799">
              <w:rPr>
                <w:color w:val="000000"/>
                <w:sz w:val="22"/>
                <w:szCs w:val="22"/>
              </w:rPr>
              <w:t>соту,</w:t>
            </w:r>
          </w:p>
          <w:p w:rsidR="00827BF3" w:rsidRPr="00F23799" w:rsidRDefault="00827BF3" w:rsidP="00D703FC">
            <w:pPr>
              <w:numPr>
                <w:ilvl w:val="1"/>
                <w:numId w:val="150"/>
              </w:numPr>
              <w:tabs>
                <w:tab w:val="clear" w:pos="644"/>
              </w:tabs>
              <w:ind w:left="318" w:hanging="318"/>
              <w:rPr>
                <w:sz w:val="22"/>
                <w:szCs w:val="22"/>
              </w:rPr>
            </w:pPr>
            <w:r w:rsidRPr="00F23799">
              <w:rPr>
                <w:color w:val="000000"/>
                <w:sz w:val="22"/>
                <w:szCs w:val="22"/>
              </w:rPr>
              <w:t>знание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выдающихся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деятелей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произведений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литер</w:t>
            </w:r>
            <w:r w:rsidRPr="00F23799">
              <w:rPr>
                <w:color w:val="000000"/>
                <w:sz w:val="22"/>
                <w:szCs w:val="22"/>
              </w:rPr>
              <w:t>а</w:t>
            </w:r>
            <w:r w:rsidRPr="00F23799">
              <w:rPr>
                <w:color w:val="000000"/>
                <w:sz w:val="22"/>
                <w:szCs w:val="22"/>
              </w:rPr>
              <w:t>туры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ску</w:t>
            </w:r>
            <w:r w:rsidRPr="00F23799">
              <w:rPr>
                <w:color w:val="000000"/>
                <w:sz w:val="22"/>
                <w:szCs w:val="22"/>
              </w:rPr>
              <w:t>с</w:t>
            </w:r>
            <w:r w:rsidRPr="00F23799">
              <w:rPr>
                <w:color w:val="000000"/>
                <w:sz w:val="22"/>
                <w:szCs w:val="22"/>
              </w:rPr>
              <w:t>ства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</w:p>
          <w:p w:rsidR="00827BF3" w:rsidRPr="00F23799" w:rsidRDefault="00827BF3" w:rsidP="00D703FC">
            <w:pPr>
              <w:numPr>
                <w:ilvl w:val="1"/>
                <w:numId w:val="150"/>
              </w:numPr>
              <w:tabs>
                <w:tab w:val="clear" w:pos="644"/>
              </w:tabs>
              <w:ind w:left="318" w:hanging="318"/>
              <w:rPr>
                <w:sz w:val="22"/>
                <w:szCs w:val="22"/>
              </w:rPr>
            </w:pPr>
            <w:r w:rsidRPr="00F23799">
              <w:rPr>
                <w:color w:val="000000"/>
                <w:sz w:val="22"/>
                <w:szCs w:val="22"/>
              </w:rPr>
              <w:t>апробация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воих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возможностей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в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музыке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литер</w:t>
            </w:r>
            <w:r w:rsidRPr="00F23799">
              <w:rPr>
                <w:color w:val="000000"/>
                <w:sz w:val="22"/>
                <w:szCs w:val="22"/>
              </w:rPr>
              <w:t>а</w:t>
            </w:r>
            <w:r w:rsidRPr="00F23799">
              <w:rPr>
                <w:color w:val="000000"/>
                <w:sz w:val="22"/>
                <w:szCs w:val="22"/>
              </w:rPr>
              <w:t>туре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ценическом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зобразительном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ску</w:t>
            </w:r>
            <w:r w:rsidRPr="00F23799">
              <w:rPr>
                <w:color w:val="000000"/>
                <w:sz w:val="22"/>
                <w:szCs w:val="22"/>
              </w:rPr>
              <w:t>с</w:t>
            </w:r>
            <w:r w:rsidRPr="00F23799">
              <w:rPr>
                <w:color w:val="000000"/>
                <w:sz w:val="22"/>
                <w:szCs w:val="22"/>
              </w:rPr>
              <w:t>стве.</w:t>
            </w:r>
          </w:p>
        </w:tc>
        <w:tc>
          <w:tcPr>
            <w:tcW w:w="4819" w:type="dxa"/>
            <w:vMerge w:val="restart"/>
          </w:tcPr>
          <w:p w:rsidR="00827BF3" w:rsidRPr="00F23799" w:rsidRDefault="00827BF3" w:rsidP="00BC6389">
            <w:pPr>
              <w:ind w:firstLine="0"/>
              <w:rPr>
                <w:b/>
                <w:bCs/>
                <w:i/>
                <w:color w:val="000000"/>
                <w:sz w:val="22"/>
                <w:szCs w:val="22"/>
              </w:rPr>
            </w:pPr>
            <w:r w:rsidRPr="00F23799">
              <w:rPr>
                <w:b/>
                <w:bCs/>
                <w:i/>
                <w:color w:val="000000"/>
                <w:sz w:val="22"/>
                <w:szCs w:val="22"/>
              </w:rPr>
              <w:t>Нравственный</w:t>
            </w:r>
            <w:r w:rsidR="00685CB7">
              <w:rPr>
                <w:b/>
                <w:bCs/>
                <w:i/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i/>
                <w:color w:val="000000"/>
                <w:sz w:val="22"/>
                <w:szCs w:val="22"/>
              </w:rPr>
              <w:t>потенциал:</w:t>
            </w:r>
          </w:p>
          <w:p w:rsidR="00827BF3" w:rsidRPr="00F23799" w:rsidRDefault="00827BF3" w:rsidP="00D703FC">
            <w:pPr>
              <w:numPr>
                <w:ilvl w:val="2"/>
                <w:numId w:val="152"/>
              </w:numPr>
              <w:tabs>
                <w:tab w:val="clear" w:pos="2160"/>
              </w:tabs>
              <w:ind w:left="318" w:hanging="284"/>
              <w:rPr>
                <w:color w:val="000000"/>
                <w:sz w:val="22"/>
                <w:szCs w:val="22"/>
              </w:rPr>
            </w:pPr>
            <w:r w:rsidRPr="00F23799">
              <w:rPr>
                <w:color w:val="000000"/>
                <w:sz w:val="22"/>
                <w:szCs w:val="22"/>
              </w:rPr>
              <w:t>Восприятие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понимание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ценностей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«чел</w:t>
            </w:r>
            <w:r w:rsidRPr="00F23799">
              <w:rPr>
                <w:color w:val="000000"/>
                <w:sz w:val="22"/>
                <w:szCs w:val="22"/>
              </w:rPr>
              <w:t>о</w:t>
            </w:r>
            <w:r w:rsidRPr="00F23799">
              <w:rPr>
                <w:color w:val="000000"/>
                <w:sz w:val="22"/>
                <w:szCs w:val="22"/>
              </w:rPr>
              <w:t>век»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«личность»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«индивидуальность»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«труд»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«общение»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«коллектив»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«доверие»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«выбор».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Знание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облюдение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традиций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школы.</w:t>
            </w:r>
          </w:p>
          <w:p w:rsidR="00827BF3" w:rsidRPr="00F23799" w:rsidRDefault="00827BF3" w:rsidP="00D703FC">
            <w:pPr>
              <w:numPr>
                <w:ilvl w:val="2"/>
                <w:numId w:val="152"/>
              </w:numPr>
              <w:tabs>
                <w:tab w:val="clear" w:pos="2160"/>
              </w:tabs>
              <w:ind w:left="318" w:hanging="284"/>
              <w:rPr>
                <w:color w:val="000000"/>
                <w:sz w:val="22"/>
                <w:szCs w:val="22"/>
              </w:rPr>
            </w:pPr>
            <w:r w:rsidRPr="00F23799">
              <w:rPr>
                <w:color w:val="000000"/>
                <w:sz w:val="22"/>
                <w:szCs w:val="22"/>
              </w:rPr>
              <w:t>Осознание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возможностей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достоинств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н</w:t>
            </w:r>
            <w:r w:rsidRPr="00F23799">
              <w:rPr>
                <w:color w:val="000000"/>
                <w:sz w:val="22"/>
                <w:szCs w:val="22"/>
              </w:rPr>
              <w:t>е</w:t>
            </w:r>
            <w:r w:rsidRPr="00F23799">
              <w:rPr>
                <w:color w:val="000000"/>
                <w:sz w:val="22"/>
                <w:szCs w:val="22"/>
              </w:rPr>
              <w:t>достатков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обственного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«Я»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овладение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пр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Pr="00F23799">
              <w:rPr>
                <w:color w:val="000000"/>
                <w:sz w:val="22"/>
                <w:szCs w:val="22"/>
              </w:rPr>
              <w:t>ёмам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методам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амообразования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ам</w:t>
            </w:r>
            <w:r w:rsidRPr="00F23799">
              <w:rPr>
                <w:color w:val="000000"/>
                <w:sz w:val="22"/>
                <w:szCs w:val="22"/>
              </w:rPr>
              <w:t>о</w:t>
            </w:r>
            <w:r w:rsidRPr="00F23799">
              <w:rPr>
                <w:color w:val="000000"/>
                <w:sz w:val="22"/>
                <w:szCs w:val="22"/>
              </w:rPr>
              <w:t>воспитания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ориентация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на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оциально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це</w:t>
            </w:r>
            <w:r w:rsidRPr="00F23799">
              <w:rPr>
                <w:color w:val="000000"/>
                <w:sz w:val="22"/>
                <w:szCs w:val="22"/>
              </w:rPr>
              <w:t>н</w:t>
            </w:r>
            <w:r w:rsidRPr="00F23799">
              <w:rPr>
                <w:color w:val="000000"/>
                <w:sz w:val="22"/>
                <w:szCs w:val="22"/>
              </w:rPr>
              <w:t>ные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формы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пособы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амореализаци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</w:t>
            </w:r>
            <w:r w:rsidRPr="00F23799">
              <w:rPr>
                <w:color w:val="000000"/>
                <w:sz w:val="22"/>
                <w:szCs w:val="22"/>
              </w:rPr>
              <w:t>а</w:t>
            </w:r>
            <w:r w:rsidRPr="00F23799">
              <w:rPr>
                <w:color w:val="000000"/>
                <w:sz w:val="22"/>
                <w:szCs w:val="22"/>
              </w:rPr>
              <w:t>моутверждения.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</w:p>
          <w:p w:rsidR="00827BF3" w:rsidRPr="00F23799" w:rsidRDefault="00827BF3" w:rsidP="00D703FC">
            <w:pPr>
              <w:numPr>
                <w:ilvl w:val="2"/>
                <w:numId w:val="152"/>
              </w:numPr>
              <w:tabs>
                <w:tab w:val="clear" w:pos="2160"/>
              </w:tabs>
              <w:ind w:left="318" w:hanging="284"/>
              <w:rPr>
                <w:color w:val="000000"/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Готов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ъектив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цени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б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стаи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бственн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ицию</w:t>
            </w:r>
            <w:r w:rsidRPr="00F23799">
              <w:rPr>
                <w:color w:val="000000"/>
                <w:sz w:val="22"/>
                <w:szCs w:val="22"/>
              </w:rPr>
              <w:t>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отв</w:t>
            </w:r>
            <w:r w:rsidRPr="00F23799">
              <w:rPr>
                <w:color w:val="000000"/>
                <w:sz w:val="22"/>
                <w:szCs w:val="22"/>
              </w:rPr>
              <w:t>е</w:t>
            </w:r>
            <w:r w:rsidRPr="00F23799">
              <w:rPr>
                <w:color w:val="000000"/>
                <w:sz w:val="22"/>
                <w:szCs w:val="22"/>
              </w:rPr>
              <w:t>чать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за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во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поступк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действия.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</w:p>
          <w:p w:rsidR="00827BF3" w:rsidRPr="00F23799" w:rsidRDefault="00827BF3" w:rsidP="00D703FC">
            <w:pPr>
              <w:numPr>
                <w:ilvl w:val="2"/>
                <w:numId w:val="152"/>
              </w:numPr>
              <w:tabs>
                <w:tab w:val="clear" w:pos="2160"/>
              </w:tabs>
              <w:ind w:left="318" w:hanging="284"/>
              <w:rPr>
                <w:color w:val="000000"/>
                <w:sz w:val="22"/>
                <w:szCs w:val="22"/>
              </w:rPr>
            </w:pPr>
            <w:r w:rsidRPr="00F23799">
              <w:rPr>
                <w:color w:val="000000"/>
                <w:sz w:val="22"/>
                <w:szCs w:val="22"/>
              </w:rPr>
              <w:t>Активность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пособность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проявлять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ил</w:t>
            </w:r>
            <w:r w:rsidRPr="00F23799">
              <w:rPr>
                <w:color w:val="000000"/>
                <w:sz w:val="22"/>
                <w:szCs w:val="22"/>
              </w:rPr>
              <w:t>ь</w:t>
            </w:r>
            <w:r w:rsidRPr="00F23799">
              <w:rPr>
                <w:color w:val="000000"/>
                <w:sz w:val="22"/>
                <w:szCs w:val="22"/>
              </w:rPr>
              <w:t>ные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тороны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воей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личност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в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жизнеде</w:t>
            </w:r>
            <w:r w:rsidRPr="00F23799">
              <w:rPr>
                <w:color w:val="000000"/>
                <w:sz w:val="22"/>
                <w:szCs w:val="22"/>
              </w:rPr>
              <w:t>я</w:t>
            </w:r>
            <w:r w:rsidRPr="00F23799">
              <w:rPr>
                <w:color w:val="000000"/>
                <w:sz w:val="22"/>
                <w:szCs w:val="22"/>
              </w:rPr>
              <w:t>тельност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класса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школы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умение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планир</w:t>
            </w:r>
            <w:r w:rsidRPr="00F23799">
              <w:rPr>
                <w:color w:val="000000"/>
                <w:sz w:val="22"/>
                <w:szCs w:val="22"/>
              </w:rPr>
              <w:t>о</w:t>
            </w:r>
            <w:r w:rsidRPr="00F23799">
              <w:rPr>
                <w:color w:val="000000"/>
                <w:sz w:val="22"/>
                <w:szCs w:val="22"/>
              </w:rPr>
              <w:t>вать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готовить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проводить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анализировать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коллективное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творческое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дело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б</w:t>
            </w:r>
            <w:r w:rsidRPr="00F23799">
              <w:rPr>
                <w:color w:val="000000"/>
                <w:sz w:val="22"/>
                <w:szCs w:val="22"/>
              </w:rPr>
              <w:t>е</w:t>
            </w:r>
            <w:r w:rsidRPr="00F23799">
              <w:rPr>
                <w:color w:val="000000"/>
                <w:sz w:val="22"/>
                <w:szCs w:val="22"/>
              </w:rPr>
              <w:t>седу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гру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т.п.</w:t>
            </w:r>
          </w:p>
        </w:tc>
      </w:tr>
      <w:tr w:rsidR="00827BF3" w:rsidRPr="00F23799" w:rsidTr="00F23799">
        <w:trPr>
          <w:trHeight w:val="2382"/>
        </w:trPr>
        <w:tc>
          <w:tcPr>
            <w:tcW w:w="5670" w:type="dxa"/>
          </w:tcPr>
          <w:p w:rsidR="00827BF3" w:rsidRPr="00F23799" w:rsidRDefault="00827BF3" w:rsidP="00BC6389">
            <w:pPr>
              <w:ind w:firstLine="0"/>
              <w:rPr>
                <w:i/>
                <w:color w:val="000000"/>
                <w:sz w:val="22"/>
                <w:szCs w:val="22"/>
              </w:rPr>
            </w:pPr>
            <w:r w:rsidRPr="00F23799">
              <w:rPr>
                <w:b/>
                <w:bCs/>
                <w:i/>
                <w:color w:val="000000"/>
                <w:sz w:val="22"/>
                <w:szCs w:val="22"/>
              </w:rPr>
              <w:t>Физический</w:t>
            </w:r>
            <w:r w:rsidR="00685CB7">
              <w:rPr>
                <w:b/>
                <w:bCs/>
                <w:i/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b/>
                <w:bCs/>
                <w:i/>
                <w:color w:val="000000"/>
                <w:sz w:val="22"/>
                <w:szCs w:val="22"/>
              </w:rPr>
              <w:t>потенциал</w:t>
            </w:r>
          </w:p>
          <w:p w:rsidR="00827BF3" w:rsidRPr="00F23799" w:rsidRDefault="00827BF3" w:rsidP="00D703FC">
            <w:pPr>
              <w:numPr>
                <w:ilvl w:val="0"/>
                <w:numId w:val="153"/>
              </w:numPr>
              <w:ind w:left="318" w:hanging="284"/>
              <w:rPr>
                <w:color w:val="000000"/>
                <w:sz w:val="22"/>
                <w:szCs w:val="22"/>
              </w:rPr>
            </w:pPr>
            <w:r w:rsidRPr="00F23799">
              <w:rPr>
                <w:color w:val="000000"/>
                <w:sz w:val="22"/>
                <w:szCs w:val="22"/>
              </w:rPr>
              <w:t>Развитие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основных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физических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качеств: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быстр</w:t>
            </w:r>
            <w:r w:rsidRPr="00F23799">
              <w:rPr>
                <w:color w:val="000000"/>
                <w:sz w:val="22"/>
                <w:szCs w:val="22"/>
              </w:rPr>
              <w:t>о</w:t>
            </w:r>
            <w:r w:rsidRPr="00F23799">
              <w:rPr>
                <w:color w:val="000000"/>
                <w:sz w:val="22"/>
                <w:szCs w:val="22"/>
              </w:rPr>
              <w:t>ты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ловкости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гибкости,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илы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вынослив</w:t>
            </w:r>
            <w:r w:rsidRPr="00F23799">
              <w:rPr>
                <w:color w:val="000000"/>
                <w:sz w:val="22"/>
                <w:szCs w:val="22"/>
              </w:rPr>
              <w:t>о</w:t>
            </w:r>
            <w:r w:rsidRPr="00F23799">
              <w:rPr>
                <w:color w:val="000000"/>
                <w:sz w:val="22"/>
                <w:szCs w:val="22"/>
              </w:rPr>
              <w:t>сти;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</w:p>
          <w:p w:rsidR="00827BF3" w:rsidRPr="00F23799" w:rsidRDefault="00827BF3" w:rsidP="00D703FC">
            <w:pPr>
              <w:numPr>
                <w:ilvl w:val="0"/>
                <w:numId w:val="153"/>
              </w:numPr>
              <w:ind w:left="318" w:hanging="284"/>
              <w:rPr>
                <w:color w:val="000000"/>
                <w:sz w:val="22"/>
                <w:szCs w:val="22"/>
              </w:rPr>
            </w:pPr>
            <w:r w:rsidRPr="00F23799">
              <w:rPr>
                <w:color w:val="000000"/>
                <w:sz w:val="22"/>
                <w:szCs w:val="22"/>
              </w:rPr>
              <w:t>Овладение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простейшим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туристическим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умен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Pr="00F23799">
              <w:rPr>
                <w:color w:val="000000"/>
                <w:sz w:val="22"/>
                <w:szCs w:val="22"/>
              </w:rPr>
              <w:t>ям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навыками;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</w:p>
          <w:p w:rsidR="00827BF3" w:rsidRPr="00F23799" w:rsidRDefault="00827BF3" w:rsidP="00D703FC">
            <w:pPr>
              <w:numPr>
                <w:ilvl w:val="0"/>
                <w:numId w:val="153"/>
              </w:numPr>
              <w:ind w:left="318" w:hanging="284"/>
              <w:rPr>
                <w:color w:val="000000"/>
                <w:sz w:val="22"/>
                <w:szCs w:val="22"/>
              </w:rPr>
            </w:pPr>
            <w:r w:rsidRPr="00F23799">
              <w:rPr>
                <w:color w:val="000000"/>
                <w:sz w:val="22"/>
                <w:szCs w:val="22"/>
              </w:rPr>
              <w:t>знание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облюдение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режима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занятий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физич</w:t>
            </w:r>
            <w:r w:rsidRPr="00F23799">
              <w:rPr>
                <w:color w:val="000000"/>
                <w:sz w:val="22"/>
                <w:szCs w:val="22"/>
              </w:rPr>
              <w:t>е</w:t>
            </w:r>
            <w:r w:rsidRPr="00F23799">
              <w:rPr>
                <w:color w:val="000000"/>
                <w:sz w:val="22"/>
                <w:szCs w:val="22"/>
              </w:rPr>
              <w:t>ским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упражнениями;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</w:p>
          <w:p w:rsidR="00827BF3" w:rsidRPr="00F23799" w:rsidRDefault="00827BF3" w:rsidP="00D703FC">
            <w:pPr>
              <w:numPr>
                <w:ilvl w:val="0"/>
                <w:numId w:val="153"/>
              </w:numPr>
              <w:ind w:left="318" w:hanging="284"/>
              <w:rPr>
                <w:b/>
                <w:bCs/>
                <w:i/>
                <w:sz w:val="22"/>
                <w:szCs w:val="22"/>
              </w:rPr>
            </w:pPr>
            <w:r w:rsidRPr="00F23799">
              <w:rPr>
                <w:color w:val="000000"/>
                <w:sz w:val="22"/>
                <w:szCs w:val="22"/>
              </w:rPr>
              <w:t>Способность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разработать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реализовать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индивидуал</w:t>
            </w:r>
            <w:r w:rsidRPr="00F23799">
              <w:rPr>
                <w:color w:val="000000"/>
                <w:sz w:val="22"/>
                <w:szCs w:val="22"/>
              </w:rPr>
              <w:t>ь</w:t>
            </w:r>
            <w:r w:rsidRPr="00F23799">
              <w:rPr>
                <w:color w:val="000000"/>
                <w:sz w:val="22"/>
                <w:szCs w:val="22"/>
              </w:rPr>
              <w:t>ную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программу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физического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овершенствов</w:t>
            </w:r>
            <w:r w:rsidRPr="00F23799">
              <w:rPr>
                <w:color w:val="000000"/>
                <w:sz w:val="22"/>
                <w:szCs w:val="22"/>
              </w:rPr>
              <w:t>а</w:t>
            </w:r>
            <w:r w:rsidRPr="00F23799">
              <w:rPr>
                <w:color w:val="000000"/>
                <w:sz w:val="22"/>
                <w:szCs w:val="22"/>
              </w:rPr>
              <w:t>ния.</w:t>
            </w:r>
          </w:p>
        </w:tc>
        <w:tc>
          <w:tcPr>
            <w:tcW w:w="4819" w:type="dxa"/>
            <w:vMerge/>
          </w:tcPr>
          <w:p w:rsidR="00827BF3" w:rsidRPr="00F23799" w:rsidRDefault="00827BF3" w:rsidP="00BC6389">
            <w:pPr>
              <w:ind w:firstLine="0"/>
              <w:rPr>
                <w:b/>
                <w:bCs/>
                <w:i/>
                <w:color w:val="000000"/>
                <w:sz w:val="22"/>
                <w:szCs w:val="22"/>
              </w:rPr>
            </w:pPr>
          </w:p>
        </w:tc>
      </w:tr>
    </w:tbl>
    <w:p w:rsidR="00827BF3" w:rsidRPr="0016278F" w:rsidRDefault="00827BF3" w:rsidP="0016278F">
      <w:pPr>
        <w:rPr>
          <w:color w:val="000000"/>
        </w:rPr>
      </w:pPr>
      <w:r w:rsidRPr="0016278F">
        <w:rPr>
          <w:color w:val="000000"/>
        </w:rPr>
        <w:t>Содержание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оспита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циализаци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учающихс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а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тупен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сновн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ще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раз</w:t>
      </w:r>
      <w:r w:rsidRPr="0016278F">
        <w:rPr>
          <w:color w:val="000000"/>
        </w:rPr>
        <w:t>о</w:t>
      </w:r>
      <w:r w:rsidRPr="0016278F">
        <w:rPr>
          <w:color w:val="000000"/>
        </w:rPr>
        <w:t>ва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являютс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ценности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хранимы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ультурных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емейных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елигиозных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этнических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ц</w:t>
      </w:r>
      <w:r w:rsidRPr="0016278F">
        <w:rPr>
          <w:color w:val="000000"/>
        </w:rPr>
        <w:t>и</w:t>
      </w:r>
      <w:r w:rsidRPr="0016278F">
        <w:rPr>
          <w:color w:val="000000"/>
        </w:rPr>
        <w:t>альн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радиция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ередаваемы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т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коле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колению.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радиционным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сточникам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ра</w:t>
      </w:r>
      <w:r w:rsidRPr="0016278F">
        <w:rPr>
          <w:color w:val="000000"/>
        </w:rPr>
        <w:t>в</w:t>
      </w:r>
      <w:r w:rsidRPr="0016278F">
        <w:rPr>
          <w:color w:val="000000"/>
        </w:rPr>
        <w:t>ственност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являютс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ледующие</w:t>
      </w:r>
      <w:r w:rsidR="00685CB7">
        <w:rPr>
          <w:color w:val="000000"/>
        </w:rPr>
        <w:t xml:space="preserve"> </w:t>
      </w:r>
      <w:r w:rsidRPr="0016278F">
        <w:rPr>
          <w:b/>
          <w:i/>
          <w:color w:val="000000"/>
        </w:rPr>
        <w:t>ценности:</w:t>
      </w:r>
    </w:p>
    <w:p w:rsidR="00827BF3" w:rsidRPr="0016278F" w:rsidRDefault="00827BF3" w:rsidP="00D703FC">
      <w:pPr>
        <w:numPr>
          <w:ilvl w:val="0"/>
          <w:numId w:val="154"/>
        </w:numPr>
        <w:suppressAutoHyphens/>
        <w:ind w:left="426" w:hanging="426"/>
        <w:rPr>
          <w:color w:val="000000"/>
        </w:rPr>
      </w:pPr>
      <w:r w:rsidRPr="0016278F">
        <w:rPr>
          <w:b/>
          <w:i/>
          <w:color w:val="000000"/>
        </w:rPr>
        <w:t>патриотизм</w:t>
      </w:r>
      <w:r w:rsidR="00685CB7">
        <w:rPr>
          <w:i/>
          <w:color w:val="000000"/>
        </w:rPr>
        <w:t xml:space="preserve"> </w:t>
      </w:r>
      <w:r w:rsidRPr="0016278F">
        <w:rPr>
          <w:color w:val="000000"/>
        </w:rPr>
        <w:t>(любовь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ссии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воему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ароду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вое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ало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ине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луже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течеству);</w:t>
      </w:r>
    </w:p>
    <w:p w:rsidR="00827BF3" w:rsidRPr="0016278F" w:rsidRDefault="00827BF3" w:rsidP="00D703FC">
      <w:pPr>
        <w:numPr>
          <w:ilvl w:val="0"/>
          <w:numId w:val="154"/>
        </w:numPr>
        <w:suppressAutoHyphens/>
        <w:ind w:left="426" w:hanging="426"/>
        <w:rPr>
          <w:color w:val="000000"/>
        </w:rPr>
      </w:pPr>
      <w:r w:rsidRPr="0016278F">
        <w:rPr>
          <w:b/>
          <w:i/>
          <w:color w:val="000000"/>
        </w:rPr>
        <w:t>социальная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солидарность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(свобода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лична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ациональная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овер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людям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нститута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государства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гражданск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щества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праведливость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илосердие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честь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остоинство);</w:t>
      </w:r>
    </w:p>
    <w:p w:rsidR="00827BF3" w:rsidRPr="0016278F" w:rsidRDefault="00827BF3" w:rsidP="00D703FC">
      <w:pPr>
        <w:numPr>
          <w:ilvl w:val="0"/>
          <w:numId w:val="154"/>
        </w:numPr>
        <w:suppressAutoHyphens/>
        <w:ind w:left="426" w:hanging="426"/>
        <w:rPr>
          <w:color w:val="000000"/>
        </w:rPr>
      </w:pPr>
      <w:r w:rsidRPr="0016278F">
        <w:rPr>
          <w:b/>
          <w:i/>
          <w:color w:val="000000"/>
        </w:rPr>
        <w:t>гражданственность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(правово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государство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гражданско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щество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олг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еред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течеством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тарши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коление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емьей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закон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авопорядок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ежэтнически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ир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вобода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вест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ероисповедания);</w:t>
      </w:r>
    </w:p>
    <w:p w:rsidR="00827BF3" w:rsidRPr="0016278F" w:rsidRDefault="00827BF3" w:rsidP="00D703FC">
      <w:pPr>
        <w:numPr>
          <w:ilvl w:val="0"/>
          <w:numId w:val="154"/>
        </w:numPr>
        <w:suppressAutoHyphens/>
        <w:ind w:left="426" w:hanging="426"/>
        <w:rPr>
          <w:color w:val="000000"/>
        </w:rPr>
      </w:pPr>
      <w:r w:rsidRPr="0016278F">
        <w:rPr>
          <w:b/>
          <w:bCs/>
          <w:i/>
        </w:rPr>
        <w:t>человечность</w:t>
      </w:r>
      <w:r w:rsidR="00685CB7">
        <w:rPr>
          <w:b/>
          <w:bCs/>
          <w:i/>
        </w:rPr>
        <w:t xml:space="preserve"> </w:t>
      </w:r>
      <w:r w:rsidRPr="0016278F">
        <w:t>(</w:t>
      </w:r>
      <w:r w:rsidRPr="0016278F">
        <w:rPr>
          <w:color w:val="000000"/>
        </w:rPr>
        <w:t>мир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се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ире,</w:t>
      </w:r>
      <w:r w:rsidR="00685CB7">
        <w:rPr>
          <w:color w:val="000000"/>
        </w:rPr>
        <w:t xml:space="preserve"> </w:t>
      </w:r>
      <w:r w:rsidRPr="0016278F">
        <w:t>принят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важение</w:t>
      </w:r>
      <w:r w:rsidR="00685CB7">
        <w:t xml:space="preserve"> </w:t>
      </w:r>
      <w:r w:rsidRPr="0016278F">
        <w:t>многообразия</w:t>
      </w:r>
      <w:r w:rsidR="00685CB7">
        <w:t xml:space="preserve"> </w:t>
      </w:r>
      <w:r w:rsidRPr="0016278F">
        <w:t>культур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родов</w:t>
      </w:r>
      <w:r w:rsidR="00685CB7">
        <w:t xml:space="preserve"> </w:t>
      </w:r>
      <w:r w:rsidRPr="0016278F">
        <w:t>мира,</w:t>
      </w:r>
      <w:r w:rsidR="00685CB7">
        <w:t xml:space="preserve"> </w:t>
      </w:r>
      <w:r w:rsidRPr="0016278F">
        <w:t>равенств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езависимость</w:t>
      </w:r>
      <w:r w:rsidR="00685CB7">
        <w:t xml:space="preserve"> </w:t>
      </w:r>
      <w:r w:rsidRPr="0016278F">
        <w:t>народ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осударств</w:t>
      </w:r>
      <w:r w:rsidR="00685CB7">
        <w:t xml:space="preserve"> </w:t>
      </w:r>
      <w:r w:rsidRPr="0016278F">
        <w:t>мира,</w:t>
      </w:r>
      <w:r w:rsidR="00685CB7">
        <w:t xml:space="preserve"> </w:t>
      </w:r>
      <w:r w:rsidRPr="0016278F">
        <w:t>международное</w:t>
      </w:r>
      <w:r w:rsidR="00685CB7">
        <w:t xml:space="preserve"> </w:t>
      </w:r>
      <w:r w:rsidRPr="0016278F">
        <w:t>сотрудничество);</w:t>
      </w:r>
    </w:p>
    <w:p w:rsidR="00827BF3" w:rsidRPr="0016278F" w:rsidRDefault="00827BF3" w:rsidP="00D703FC">
      <w:pPr>
        <w:numPr>
          <w:ilvl w:val="0"/>
          <w:numId w:val="154"/>
        </w:numPr>
        <w:suppressAutoHyphens/>
        <w:ind w:left="426" w:hanging="426"/>
        <w:rPr>
          <w:i/>
          <w:color w:val="000000"/>
        </w:rPr>
      </w:pPr>
      <w:r w:rsidRPr="0016278F">
        <w:rPr>
          <w:b/>
          <w:bCs/>
          <w:i/>
        </w:rPr>
        <w:t>честь;</w:t>
      </w:r>
    </w:p>
    <w:p w:rsidR="00827BF3" w:rsidRPr="0016278F" w:rsidRDefault="00827BF3" w:rsidP="00D703FC">
      <w:pPr>
        <w:numPr>
          <w:ilvl w:val="0"/>
          <w:numId w:val="154"/>
        </w:numPr>
        <w:suppressAutoHyphens/>
        <w:ind w:left="426" w:hanging="426"/>
        <w:rPr>
          <w:i/>
          <w:color w:val="000000"/>
        </w:rPr>
      </w:pPr>
      <w:r w:rsidRPr="0016278F">
        <w:rPr>
          <w:b/>
          <w:bCs/>
          <w:i/>
        </w:rPr>
        <w:t>достоинство;</w:t>
      </w:r>
    </w:p>
    <w:p w:rsidR="00827BF3" w:rsidRPr="0016278F" w:rsidRDefault="00827BF3" w:rsidP="00D703FC">
      <w:pPr>
        <w:numPr>
          <w:ilvl w:val="0"/>
          <w:numId w:val="154"/>
        </w:numPr>
        <w:suppressAutoHyphens/>
        <w:ind w:left="426" w:hanging="426"/>
        <w:rPr>
          <w:color w:val="000000"/>
        </w:rPr>
      </w:pPr>
      <w:r w:rsidRPr="0016278F">
        <w:rPr>
          <w:b/>
          <w:bCs/>
          <w:i/>
        </w:rPr>
        <w:t>свобода</w:t>
      </w:r>
      <w:r w:rsidR="00685CB7">
        <w:rPr>
          <w:b/>
          <w:bCs/>
          <w:i/>
        </w:rPr>
        <w:t xml:space="preserve"> </w:t>
      </w:r>
      <w:r w:rsidRPr="0016278F">
        <w:t>(лична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циональная);</w:t>
      </w:r>
    </w:p>
    <w:p w:rsidR="00827BF3" w:rsidRPr="0016278F" w:rsidRDefault="00827BF3" w:rsidP="00D703FC">
      <w:pPr>
        <w:numPr>
          <w:ilvl w:val="0"/>
          <w:numId w:val="154"/>
        </w:numPr>
        <w:suppressAutoHyphens/>
        <w:ind w:left="426" w:hanging="426"/>
      </w:pPr>
      <w:r w:rsidRPr="0016278F">
        <w:rPr>
          <w:b/>
          <w:bCs/>
          <w:i/>
        </w:rPr>
        <w:t>доверие</w:t>
      </w:r>
      <w:r w:rsidR="00685CB7">
        <w:rPr>
          <w:b/>
          <w:bCs/>
        </w:rPr>
        <w:t xml:space="preserve"> </w:t>
      </w:r>
      <w:r w:rsidRPr="0016278F">
        <w:rPr>
          <w:bCs/>
        </w:rPr>
        <w:t>(к</w:t>
      </w:r>
      <w:r w:rsidR="00685CB7">
        <w:rPr>
          <w:bCs/>
        </w:rPr>
        <w:t xml:space="preserve"> </w:t>
      </w:r>
      <w:r w:rsidRPr="0016278F">
        <w:rPr>
          <w:bCs/>
        </w:rPr>
        <w:t>людям,</w:t>
      </w:r>
      <w:r w:rsidR="00685CB7">
        <w:rPr>
          <w:bCs/>
        </w:rPr>
        <w:t xml:space="preserve"> </w:t>
      </w:r>
      <w:r w:rsidRPr="0016278F">
        <w:rPr>
          <w:bCs/>
        </w:rPr>
        <w:t>институтам</w:t>
      </w:r>
      <w:r w:rsidR="00685CB7">
        <w:rPr>
          <w:bCs/>
        </w:rPr>
        <w:t xml:space="preserve"> </w:t>
      </w:r>
      <w:r w:rsidRPr="0016278F">
        <w:rPr>
          <w:bCs/>
        </w:rPr>
        <w:t>государства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гражданского</w:t>
      </w:r>
      <w:r w:rsidR="00685CB7">
        <w:rPr>
          <w:bCs/>
        </w:rPr>
        <w:t xml:space="preserve"> </w:t>
      </w:r>
      <w:r w:rsidRPr="0016278F">
        <w:rPr>
          <w:bCs/>
        </w:rPr>
        <w:t>общества);</w:t>
      </w:r>
    </w:p>
    <w:p w:rsidR="00827BF3" w:rsidRPr="0016278F" w:rsidRDefault="00827BF3" w:rsidP="00D703FC">
      <w:pPr>
        <w:numPr>
          <w:ilvl w:val="0"/>
          <w:numId w:val="154"/>
        </w:numPr>
        <w:suppressAutoHyphens/>
        <w:ind w:left="426" w:hanging="426"/>
        <w:rPr>
          <w:color w:val="000000"/>
        </w:rPr>
      </w:pPr>
      <w:r w:rsidRPr="0016278F">
        <w:rPr>
          <w:b/>
          <w:i/>
          <w:color w:val="000000"/>
        </w:rPr>
        <w:t>семь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(любовь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ерность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здоровье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остаток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чита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ителей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забота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тарши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ладших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забота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одолжени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а);</w:t>
      </w:r>
    </w:p>
    <w:p w:rsidR="00827BF3" w:rsidRPr="0016278F" w:rsidRDefault="00827BF3" w:rsidP="00D703FC">
      <w:pPr>
        <w:numPr>
          <w:ilvl w:val="0"/>
          <w:numId w:val="154"/>
        </w:numPr>
        <w:suppressAutoHyphens/>
        <w:ind w:left="426" w:hanging="426"/>
        <w:rPr>
          <w:color w:val="000000"/>
        </w:rPr>
      </w:pPr>
      <w:r w:rsidRPr="0016278F">
        <w:rPr>
          <w:b/>
          <w:bCs/>
          <w:i/>
        </w:rPr>
        <w:t>любовь</w:t>
      </w:r>
      <w:r w:rsidR="00685CB7">
        <w:rPr>
          <w:b/>
          <w:bCs/>
          <w:i/>
        </w:rPr>
        <w:t xml:space="preserve"> </w:t>
      </w:r>
      <w:r w:rsidRPr="0016278F">
        <w:t>(к</w:t>
      </w:r>
      <w:r w:rsidR="00685CB7">
        <w:t xml:space="preserve"> </w:t>
      </w:r>
      <w:r w:rsidRPr="0016278F">
        <w:t>близким,</w:t>
      </w:r>
      <w:r w:rsidR="00685CB7">
        <w:t xml:space="preserve"> </w:t>
      </w:r>
      <w:r w:rsidRPr="0016278F">
        <w:t>друзьям,</w:t>
      </w:r>
      <w:r w:rsidR="00685CB7">
        <w:t xml:space="preserve"> </w:t>
      </w:r>
      <w:r w:rsidRPr="0016278F">
        <w:t>школ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ействия</w:t>
      </w:r>
      <w:r w:rsidR="00685CB7">
        <w:t xml:space="preserve"> </w:t>
      </w:r>
      <w:r w:rsidRPr="0016278F">
        <w:t>во</w:t>
      </w:r>
      <w:r w:rsidR="00685CB7">
        <w:t xml:space="preserve"> </w:t>
      </w:r>
      <w:r w:rsidRPr="0016278F">
        <w:t>благо</w:t>
      </w:r>
      <w:r w:rsidR="00685CB7">
        <w:t xml:space="preserve"> </w:t>
      </w:r>
      <w:r w:rsidRPr="0016278F">
        <w:t>их);</w:t>
      </w:r>
    </w:p>
    <w:p w:rsidR="00827BF3" w:rsidRPr="0016278F" w:rsidRDefault="00827BF3" w:rsidP="00D703FC">
      <w:pPr>
        <w:numPr>
          <w:ilvl w:val="0"/>
          <w:numId w:val="154"/>
        </w:numPr>
        <w:suppressAutoHyphens/>
        <w:ind w:left="426" w:hanging="426"/>
        <w:rPr>
          <w:i/>
          <w:color w:val="000000"/>
        </w:rPr>
      </w:pPr>
      <w:r w:rsidRPr="0016278F">
        <w:rPr>
          <w:b/>
          <w:bCs/>
          <w:i/>
        </w:rPr>
        <w:t>дружба;</w:t>
      </w:r>
    </w:p>
    <w:p w:rsidR="00827BF3" w:rsidRPr="0016278F" w:rsidRDefault="00827BF3" w:rsidP="00D703FC">
      <w:pPr>
        <w:numPr>
          <w:ilvl w:val="0"/>
          <w:numId w:val="154"/>
        </w:numPr>
        <w:suppressAutoHyphens/>
        <w:ind w:left="426" w:hanging="426"/>
        <w:rPr>
          <w:color w:val="000000"/>
        </w:rPr>
      </w:pPr>
      <w:r w:rsidRPr="0016278F">
        <w:rPr>
          <w:b/>
          <w:bCs/>
          <w:i/>
        </w:rPr>
        <w:t>здоровье</w:t>
      </w:r>
      <w:r w:rsidR="00685CB7">
        <w:rPr>
          <w:b/>
          <w:bCs/>
          <w:i/>
        </w:rPr>
        <w:t xml:space="preserve"> </w:t>
      </w:r>
      <w:r w:rsidRPr="0016278F">
        <w:t>(физическо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ушевное,</w:t>
      </w:r>
      <w:r w:rsidR="00685CB7">
        <w:t xml:space="preserve"> </w:t>
      </w:r>
      <w:r w:rsidRPr="0016278F">
        <w:t>психологическое,</w:t>
      </w:r>
      <w:r w:rsidR="00685CB7">
        <w:t xml:space="preserve"> </w:t>
      </w:r>
      <w:r w:rsidRPr="0016278F">
        <w:t>нравственное,</w:t>
      </w:r>
      <w:r w:rsidR="00685CB7">
        <w:t xml:space="preserve"> </w:t>
      </w:r>
      <w:r w:rsidRPr="0016278F">
        <w:t>личное,</w:t>
      </w:r>
      <w:r w:rsidR="00685CB7">
        <w:t xml:space="preserve"> </w:t>
      </w:r>
      <w:r w:rsidRPr="0016278F">
        <w:t>близки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ства,</w:t>
      </w:r>
      <w:r w:rsidR="00685CB7">
        <w:t xml:space="preserve"> </w:t>
      </w:r>
      <w:r w:rsidRPr="0016278F">
        <w:t>здоровый</w:t>
      </w:r>
      <w:r w:rsidR="00685CB7">
        <w:t xml:space="preserve"> </w:t>
      </w:r>
      <w:r w:rsidRPr="0016278F">
        <w:t>образ</w:t>
      </w:r>
      <w:r w:rsidR="00685CB7">
        <w:t xml:space="preserve"> </w:t>
      </w:r>
      <w:r w:rsidRPr="0016278F">
        <w:t>жизни);</w:t>
      </w:r>
    </w:p>
    <w:p w:rsidR="00827BF3" w:rsidRPr="0016278F" w:rsidRDefault="00827BF3" w:rsidP="00D703FC">
      <w:pPr>
        <w:numPr>
          <w:ilvl w:val="0"/>
          <w:numId w:val="154"/>
        </w:numPr>
        <w:suppressAutoHyphens/>
        <w:ind w:left="426" w:hanging="426"/>
        <w:rPr>
          <w:color w:val="000000"/>
        </w:rPr>
      </w:pPr>
      <w:r w:rsidRPr="0016278F">
        <w:rPr>
          <w:b/>
          <w:i/>
          <w:color w:val="000000"/>
        </w:rPr>
        <w:t>труд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и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творчеств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(творчеств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зидание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целеустремленность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астойчивость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рудолюбие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бережливость);</w:t>
      </w:r>
    </w:p>
    <w:p w:rsidR="00827BF3" w:rsidRPr="0016278F" w:rsidRDefault="00827BF3" w:rsidP="00D703FC">
      <w:pPr>
        <w:numPr>
          <w:ilvl w:val="0"/>
          <w:numId w:val="154"/>
        </w:numPr>
        <w:suppressAutoHyphens/>
        <w:ind w:left="426" w:hanging="426"/>
        <w:rPr>
          <w:color w:val="000000"/>
        </w:rPr>
      </w:pPr>
      <w:r w:rsidRPr="0016278F">
        <w:rPr>
          <w:b/>
          <w:i/>
          <w:color w:val="000000"/>
        </w:rPr>
        <w:lastRenderedPageBreak/>
        <w:t>наука</w:t>
      </w:r>
      <w:r w:rsidR="00685CB7">
        <w:rPr>
          <w:i/>
          <w:color w:val="000000"/>
        </w:rPr>
        <w:t xml:space="preserve"> </w:t>
      </w:r>
      <w:r w:rsidRPr="0016278F">
        <w:rPr>
          <w:color w:val="000000"/>
        </w:rPr>
        <w:t>(познание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стина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аучна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артина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ира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экологическо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знание);</w:t>
      </w:r>
    </w:p>
    <w:p w:rsidR="00827BF3" w:rsidRPr="0016278F" w:rsidRDefault="00827BF3" w:rsidP="00D703FC">
      <w:pPr>
        <w:numPr>
          <w:ilvl w:val="0"/>
          <w:numId w:val="154"/>
        </w:numPr>
        <w:suppressAutoHyphens/>
        <w:ind w:left="426" w:hanging="426"/>
        <w:rPr>
          <w:color w:val="000000"/>
        </w:rPr>
      </w:pPr>
      <w:r w:rsidRPr="0016278F">
        <w:rPr>
          <w:b/>
          <w:i/>
          <w:color w:val="000000"/>
        </w:rPr>
        <w:t>традиционные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российские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религии</w:t>
      </w:r>
      <w:r w:rsidRPr="0016278F">
        <w:rPr>
          <w:i/>
          <w:color w:val="000000"/>
        </w:rPr>
        <w:t>.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читыва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ветски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характер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уче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школе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ценност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радиционн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ссийски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елиги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исваиваютс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школьникам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ид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истемн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ультурологически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едставлени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елигиозн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деалах;</w:t>
      </w:r>
    </w:p>
    <w:p w:rsidR="00827BF3" w:rsidRPr="0016278F" w:rsidRDefault="00827BF3" w:rsidP="00D703FC">
      <w:pPr>
        <w:numPr>
          <w:ilvl w:val="0"/>
          <w:numId w:val="154"/>
        </w:numPr>
        <w:suppressAutoHyphens/>
        <w:ind w:left="426" w:hanging="426"/>
        <w:rPr>
          <w:color w:val="000000"/>
        </w:rPr>
      </w:pPr>
      <w:r w:rsidRPr="0016278F">
        <w:rPr>
          <w:b/>
          <w:i/>
          <w:color w:val="000000"/>
        </w:rPr>
        <w:t>искусство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и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литература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(красота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гармония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уховны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ир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человека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равственны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ыбор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мысл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жизни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эстетическо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азвитие);</w:t>
      </w:r>
    </w:p>
    <w:p w:rsidR="00827BF3" w:rsidRPr="0016278F" w:rsidRDefault="00827BF3" w:rsidP="00D703FC">
      <w:pPr>
        <w:numPr>
          <w:ilvl w:val="0"/>
          <w:numId w:val="154"/>
        </w:numPr>
        <w:suppressAutoHyphens/>
        <w:ind w:left="426" w:hanging="426"/>
        <w:rPr>
          <w:color w:val="000000"/>
        </w:rPr>
      </w:pPr>
      <w:r w:rsidRPr="0016278F">
        <w:rPr>
          <w:b/>
          <w:i/>
          <w:color w:val="000000"/>
        </w:rPr>
        <w:t>природа</w:t>
      </w:r>
      <w:r w:rsidR="00685CB7">
        <w:rPr>
          <w:i/>
          <w:color w:val="000000"/>
        </w:rPr>
        <w:t xml:space="preserve"> </w:t>
      </w:r>
      <w:r w:rsidRPr="0016278F">
        <w:rPr>
          <w:color w:val="000000"/>
        </w:rPr>
        <w:t>(жизнь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на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земля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заповедна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ирода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ланета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Земля).</w:t>
      </w:r>
    </w:p>
    <w:p w:rsidR="00827BF3" w:rsidRPr="0016278F" w:rsidRDefault="00827BF3" w:rsidP="0016278F">
      <w:pPr>
        <w:shd w:val="clear" w:color="auto" w:fill="FFFFFF"/>
        <w:tabs>
          <w:tab w:val="left" w:pos="142"/>
        </w:tabs>
        <w:autoSpaceDE w:val="0"/>
        <w:autoSpaceDN w:val="0"/>
        <w:adjustRightInd w:val="0"/>
      </w:pPr>
      <w:r w:rsidRPr="0016278F">
        <w:t>Процесс</w:t>
      </w:r>
      <w:r w:rsidR="00685CB7">
        <w:t xml:space="preserve"> </w:t>
      </w:r>
      <w:r w:rsidRPr="0016278F">
        <w:t>перехода</w:t>
      </w:r>
      <w:r w:rsidR="00685CB7">
        <w:t xml:space="preserve"> </w:t>
      </w:r>
      <w:r w:rsidRPr="0016278F">
        <w:t>базовых</w:t>
      </w:r>
      <w:r w:rsidR="00685CB7">
        <w:t xml:space="preserve"> </w:t>
      </w:r>
      <w:r w:rsidRPr="0016278F">
        <w:t>ценносте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личностные</w:t>
      </w:r>
      <w:r w:rsidR="00685CB7">
        <w:t xml:space="preserve"> </w:t>
      </w:r>
      <w:r w:rsidRPr="0016278F">
        <w:t>ценностные</w:t>
      </w:r>
      <w:r w:rsidR="00685CB7">
        <w:t xml:space="preserve"> </w:t>
      </w:r>
      <w:r w:rsidRPr="0016278F">
        <w:t>смысл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риентиры</w:t>
      </w:r>
      <w:r w:rsidR="00685CB7">
        <w:t xml:space="preserve"> </w:t>
      </w:r>
      <w:r w:rsidRPr="0016278F">
        <w:t>требует</w:t>
      </w:r>
      <w:r w:rsidR="00685CB7">
        <w:t xml:space="preserve"> </w:t>
      </w:r>
      <w:r w:rsidRPr="0016278F">
        <w:t>включения</w:t>
      </w:r>
      <w:r w:rsidR="00685CB7">
        <w:t xml:space="preserve"> </w:t>
      </w:r>
      <w:r w:rsidRPr="0016278F">
        <w:t>ребенк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оцесс</w:t>
      </w:r>
      <w:r w:rsidR="00685CB7">
        <w:t xml:space="preserve"> </w:t>
      </w:r>
      <w:r w:rsidRPr="0016278F">
        <w:t>открытия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себя</w:t>
      </w:r>
      <w:r w:rsidR="00685CB7">
        <w:t xml:space="preserve"> </w:t>
      </w:r>
      <w:r w:rsidRPr="0016278F">
        <w:t>смысла</w:t>
      </w:r>
      <w:r w:rsidR="00685CB7">
        <w:t xml:space="preserve"> </w:t>
      </w:r>
      <w:r w:rsidRPr="0016278F">
        <w:t>той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иной</w:t>
      </w:r>
      <w:r w:rsidR="00685CB7">
        <w:t xml:space="preserve"> </w:t>
      </w:r>
      <w:r w:rsidRPr="0016278F">
        <w:t>ценности,</w:t>
      </w:r>
      <w:r w:rsidR="00685CB7">
        <w:t xml:space="preserve"> </w:t>
      </w:r>
      <w:r w:rsidRPr="0016278F">
        <w:t>определения</w:t>
      </w:r>
      <w:r w:rsidR="00685CB7">
        <w:t xml:space="preserve"> </w:t>
      </w:r>
      <w:r w:rsidRPr="0016278F">
        <w:t>со</w:t>
      </w:r>
      <w:r w:rsidRPr="0016278F">
        <w:t>б</w:t>
      </w:r>
      <w:r w:rsidRPr="0016278F">
        <w:t>ственного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ней,</w:t>
      </w:r>
      <w:r w:rsidR="00685CB7">
        <w:t xml:space="preserve"> </w:t>
      </w:r>
      <w:r w:rsidRPr="0016278F">
        <w:t>формирования</w:t>
      </w:r>
      <w:r w:rsidR="00685CB7">
        <w:t xml:space="preserve"> </w:t>
      </w:r>
      <w:r w:rsidRPr="0016278F">
        <w:t>опыта</w:t>
      </w:r>
      <w:r w:rsidR="00685CB7">
        <w:t xml:space="preserve"> </w:t>
      </w:r>
      <w:r w:rsidRPr="0016278F">
        <w:t>созидательной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этих</w:t>
      </w:r>
      <w:r w:rsidR="00685CB7">
        <w:t xml:space="preserve"> </w:t>
      </w:r>
      <w:r w:rsidRPr="0016278F">
        <w:t>ценностей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ра</w:t>
      </w:r>
      <w:r w:rsidRPr="0016278F">
        <w:t>к</w:t>
      </w:r>
      <w:r w:rsidRPr="0016278F">
        <w:t>тике.</w:t>
      </w:r>
    </w:p>
    <w:p w:rsidR="00827BF3" w:rsidRPr="0016278F" w:rsidRDefault="00827BF3" w:rsidP="0016278F">
      <w:r w:rsidRPr="0016278F">
        <w:rPr>
          <w:b/>
          <w:i/>
        </w:rPr>
        <w:t>Ценностны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риентиры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рограммы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ровне</w:t>
      </w:r>
      <w:r w:rsidR="00685CB7">
        <w:t xml:space="preserve"> </w:t>
      </w:r>
      <w:r w:rsidRPr="0016278F">
        <w:t>основного</w:t>
      </w:r>
      <w:r w:rsidR="00685CB7">
        <w:t xml:space="preserve"> </w:t>
      </w:r>
      <w:r w:rsidRPr="0016278F">
        <w:t>общего</w:t>
      </w:r>
      <w:r w:rsidR="00685CB7">
        <w:t xml:space="preserve"> </w:t>
      </w:r>
      <w:r w:rsidRPr="0016278F">
        <w:t>образования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базовые</w:t>
      </w:r>
      <w:r w:rsidR="00685CB7">
        <w:t xml:space="preserve"> </w:t>
      </w:r>
      <w:r w:rsidRPr="0016278F">
        <w:t>национальные</w:t>
      </w:r>
      <w:r w:rsidR="00685CB7">
        <w:t xml:space="preserve"> </w:t>
      </w:r>
      <w:r w:rsidRPr="0016278F">
        <w:t>ценности</w:t>
      </w:r>
      <w:r w:rsidR="00685CB7">
        <w:t xml:space="preserve"> </w:t>
      </w:r>
      <w:r w:rsidRPr="0016278F">
        <w:t>российского</w:t>
      </w:r>
      <w:r w:rsidR="00685CB7">
        <w:t xml:space="preserve"> </w:t>
      </w:r>
      <w:r w:rsidRPr="0016278F">
        <w:t>общества</w:t>
      </w:r>
      <w:r w:rsidR="00685CB7">
        <w:t xml:space="preserve"> </w:t>
      </w:r>
      <w:r w:rsidRPr="0016278F">
        <w:t>сформул</w:t>
      </w:r>
      <w:r w:rsidRPr="0016278F">
        <w:t>и</w:t>
      </w:r>
      <w:r w:rsidRPr="0016278F">
        <w:t>ров</w:t>
      </w:r>
      <w:r w:rsidRPr="0016278F">
        <w:t>а</w:t>
      </w:r>
      <w:r w:rsidRPr="0016278F">
        <w:t>ны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нституции</w:t>
      </w:r>
      <w:r w:rsidR="00685CB7">
        <w:t xml:space="preserve"> </w:t>
      </w:r>
      <w:r w:rsidRPr="0016278F">
        <w:t>Российской</w:t>
      </w:r>
      <w:r w:rsidR="00685CB7">
        <w:t xml:space="preserve"> </w:t>
      </w:r>
      <w:r w:rsidRPr="0016278F">
        <w:t>Федерации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Федеральном</w:t>
      </w:r>
      <w:r w:rsidR="00685CB7">
        <w:t xml:space="preserve"> </w:t>
      </w:r>
      <w:r w:rsidRPr="0016278F">
        <w:t>законе</w:t>
      </w:r>
      <w:r w:rsidR="00685CB7">
        <w:t xml:space="preserve"> </w:t>
      </w:r>
      <w:r w:rsidRPr="0016278F">
        <w:t>«Об</w:t>
      </w:r>
      <w:r w:rsidR="00685CB7">
        <w:t xml:space="preserve"> </w:t>
      </w:r>
      <w:r w:rsidRPr="0016278F">
        <w:t>образован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оссийской</w:t>
      </w:r>
      <w:r w:rsidR="00685CB7">
        <w:t xml:space="preserve"> </w:t>
      </w:r>
      <w:r w:rsidRPr="0016278F">
        <w:t>Ф</w:t>
      </w:r>
      <w:r w:rsidRPr="0016278F">
        <w:t>е</w:t>
      </w:r>
      <w:r w:rsidRPr="0016278F">
        <w:t>дерации»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ексте</w:t>
      </w:r>
      <w:r w:rsidR="00685CB7">
        <w:t xml:space="preserve"> </w:t>
      </w:r>
      <w:r w:rsidRPr="0016278F">
        <w:t>ФГОС</w:t>
      </w:r>
      <w:r w:rsidR="00685CB7">
        <w:t xml:space="preserve"> </w:t>
      </w:r>
      <w:r w:rsidRPr="0016278F">
        <w:t>ООО.</w:t>
      </w:r>
    </w:p>
    <w:p w:rsidR="00C17D61" w:rsidRPr="00F23799" w:rsidRDefault="00C17D61" w:rsidP="0016278F">
      <w:pPr>
        <w:rPr>
          <w:rStyle w:val="dash041e005f0431005f044b005f0447005f043d005f044b005f0439005f005fchar1char1"/>
          <w:sz w:val="16"/>
          <w:szCs w:val="16"/>
        </w:rPr>
      </w:pPr>
    </w:p>
    <w:p w:rsidR="00C17D61" w:rsidRPr="0016278F" w:rsidRDefault="00C17D61" w:rsidP="0016278F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bookmarkStart w:id="144" w:name="_Toc409691720"/>
      <w:bookmarkStart w:id="145" w:name="_Toc410654046"/>
      <w:bookmarkStart w:id="146" w:name="_Toc414553258"/>
      <w:bookmarkStart w:id="147" w:name="_Toc496862440"/>
      <w:bookmarkStart w:id="148" w:name="_Toc3283025"/>
      <w:r w:rsidRPr="0016278F">
        <w:rPr>
          <w:rFonts w:ascii="Times New Roman" w:hAnsi="Times New Roman"/>
          <w:sz w:val="24"/>
          <w:szCs w:val="24"/>
        </w:rPr>
        <w:t>2.3.2.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Направлени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деятельност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духовно-нравственному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азвитию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воспитанию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оциализации</w:t>
      </w:r>
      <w:bookmarkEnd w:id="144"/>
      <w:bookmarkEnd w:id="145"/>
      <w:r w:rsidRPr="0016278F">
        <w:rPr>
          <w:rFonts w:ascii="Times New Roman" w:hAnsi="Times New Roman"/>
          <w:sz w:val="24"/>
          <w:szCs w:val="24"/>
        </w:rPr>
        <w:t>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рофессиональ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риентаци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учающихся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здоровьесберегающе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деятельност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формированию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экологическ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кул</w:t>
      </w:r>
      <w:r w:rsidRPr="0016278F">
        <w:rPr>
          <w:rFonts w:ascii="Times New Roman" w:hAnsi="Times New Roman"/>
          <w:sz w:val="24"/>
          <w:szCs w:val="24"/>
        </w:rPr>
        <w:t>ь</w:t>
      </w:r>
      <w:r w:rsidRPr="0016278F">
        <w:rPr>
          <w:rFonts w:ascii="Times New Roman" w:hAnsi="Times New Roman"/>
          <w:sz w:val="24"/>
          <w:szCs w:val="24"/>
        </w:rPr>
        <w:t>тур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учающихся</w:t>
      </w:r>
      <w:bookmarkEnd w:id="146"/>
      <w:bookmarkEnd w:id="147"/>
      <w:bookmarkEnd w:id="148"/>
    </w:p>
    <w:p w:rsidR="00827BF3" w:rsidRPr="00BC6389" w:rsidRDefault="00827BF3" w:rsidP="0016278F">
      <w:pPr>
        <w:rPr>
          <w:sz w:val="18"/>
          <w:szCs w:val="18"/>
        </w:rPr>
      </w:pPr>
    </w:p>
    <w:p w:rsidR="00827BF3" w:rsidRPr="0016278F" w:rsidRDefault="00827BF3" w:rsidP="0016278F">
      <w:r w:rsidRPr="0016278F">
        <w:rPr>
          <w:color w:val="000000"/>
        </w:rPr>
        <w:t>Организац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оспита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циализаци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учающихс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школы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существляетс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аправл</w:t>
      </w:r>
      <w:r w:rsidRPr="0016278F">
        <w:rPr>
          <w:color w:val="000000"/>
        </w:rPr>
        <w:t>е</w:t>
      </w:r>
      <w:r w:rsidRPr="0016278F">
        <w:rPr>
          <w:color w:val="000000"/>
        </w:rPr>
        <w:t>ниям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</w:t>
      </w:r>
      <w:r w:rsidRPr="0016278F">
        <w:t>о</w:t>
      </w:r>
      <w:r w:rsidR="00685CB7">
        <w:t xml:space="preserve"> </w:t>
      </w:r>
      <w:r w:rsidRPr="0016278F">
        <w:t>направлениям</w:t>
      </w:r>
      <w:r w:rsidR="00685CB7">
        <w:rPr>
          <w:bCs/>
        </w:rPr>
        <w:t xml:space="preserve"> </w:t>
      </w:r>
      <w:r w:rsidRPr="0016278F">
        <w:t>определены</w:t>
      </w:r>
      <w:r w:rsidR="00685CB7">
        <w:rPr>
          <w:bCs/>
        </w:rPr>
        <w:t xml:space="preserve"> </w:t>
      </w:r>
      <w:r w:rsidRPr="0016278F">
        <w:rPr>
          <w:bCs/>
        </w:rPr>
        <w:t>задачи</w:t>
      </w:r>
      <w:r w:rsidR="00685CB7">
        <w:rPr>
          <w:bCs/>
        </w:rPr>
        <w:t xml:space="preserve"> </w:t>
      </w:r>
      <w:r w:rsidRPr="0016278F">
        <w:rPr>
          <w:bCs/>
        </w:rPr>
        <w:t>духовно-нравственного</w:t>
      </w:r>
      <w:r w:rsidR="00685CB7">
        <w:rPr>
          <w:bCs/>
        </w:rPr>
        <w:t xml:space="preserve"> </w:t>
      </w:r>
      <w:r w:rsidRPr="0016278F">
        <w:rPr>
          <w:bCs/>
        </w:rPr>
        <w:t>воспитания</w:t>
      </w:r>
      <w:r w:rsidRPr="0016278F">
        <w:t>:</w:t>
      </w:r>
    </w:p>
    <w:p w:rsidR="00827BF3" w:rsidRPr="0016278F" w:rsidRDefault="00827BF3" w:rsidP="0016278F">
      <w:pPr>
        <w:rPr>
          <w:b/>
          <w:i/>
        </w:rPr>
      </w:pPr>
      <w:r w:rsidRPr="0016278F">
        <w:rPr>
          <w:b/>
          <w:i/>
        </w:rPr>
        <w:t>1.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оспитани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гражданственности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атриотизма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уважен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равам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вободам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б</w:t>
      </w:r>
      <w:r w:rsidRPr="0016278F">
        <w:rPr>
          <w:b/>
          <w:i/>
        </w:rPr>
        <w:t>я</w:t>
      </w:r>
      <w:r w:rsidRPr="0016278F">
        <w:rPr>
          <w:b/>
          <w:i/>
        </w:rPr>
        <w:t>занностям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человека.</w:t>
      </w:r>
    </w:p>
    <w:p w:rsidR="00827BF3" w:rsidRPr="0016278F" w:rsidRDefault="00827BF3" w:rsidP="00D703FC">
      <w:pPr>
        <w:numPr>
          <w:ilvl w:val="0"/>
          <w:numId w:val="15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элементарные</w:t>
      </w:r>
      <w:r w:rsidR="00685CB7">
        <w:t xml:space="preserve"> </w:t>
      </w:r>
      <w:r w:rsidRPr="0016278F">
        <w:t>представле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политическом</w:t>
      </w:r>
      <w:r w:rsidR="00685CB7">
        <w:t xml:space="preserve"> </w:t>
      </w:r>
      <w:r w:rsidRPr="0016278F">
        <w:t>устройстве</w:t>
      </w:r>
      <w:r w:rsidR="00685CB7">
        <w:t xml:space="preserve"> </w:t>
      </w:r>
      <w:r w:rsidRPr="0016278F">
        <w:t>Российского</w:t>
      </w:r>
      <w:r w:rsidR="00685CB7">
        <w:t xml:space="preserve"> </w:t>
      </w:r>
      <w:r w:rsidRPr="0016278F">
        <w:t>государства,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инстит</w:t>
      </w:r>
      <w:r w:rsidRPr="0016278F">
        <w:t>у</w:t>
      </w:r>
      <w:r w:rsidRPr="0016278F">
        <w:t>тах,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рол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общества,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важнейших</w:t>
      </w:r>
      <w:r w:rsidR="00685CB7">
        <w:t xml:space="preserve"> </w:t>
      </w:r>
      <w:r w:rsidRPr="0016278F">
        <w:t>законах;</w:t>
      </w:r>
    </w:p>
    <w:p w:rsidR="00827BF3" w:rsidRPr="0016278F" w:rsidRDefault="00827BF3" w:rsidP="00D703FC">
      <w:pPr>
        <w:numPr>
          <w:ilvl w:val="0"/>
          <w:numId w:val="15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представле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символах</w:t>
      </w:r>
      <w:r w:rsidR="00685CB7">
        <w:t xml:space="preserve"> </w:t>
      </w:r>
      <w:r w:rsidRPr="0016278F">
        <w:t>государства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Флаге,</w:t>
      </w:r>
      <w:r w:rsidR="00685CB7">
        <w:t xml:space="preserve"> </w:t>
      </w:r>
      <w:r w:rsidRPr="0016278F">
        <w:t>Гербе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флаг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ербе</w:t>
      </w:r>
      <w:r w:rsidR="00685CB7">
        <w:t xml:space="preserve"> </w:t>
      </w:r>
      <w:r w:rsidRPr="0016278F">
        <w:t>субъекта</w:t>
      </w:r>
      <w:r w:rsidR="00685CB7">
        <w:t xml:space="preserve"> </w:t>
      </w:r>
      <w:r w:rsidRPr="0016278F">
        <w:t>Росси</w:t>
      </w:r>
      <w:r w:rsidRPr="0016278F">
        <w:t>й</w:t>
      </w:r>
      <w:r w:rsidRPr="0016278F">
        <w:t>ской</w:t>
      </w:r>
      <w:r w:rsidR="00685CB7">
        <w:t xml:space="preserve"> </w:t>
      </w:r>
      <w:r w:rsidRPr="0016278F">
        <w:t>Федерации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тором</w:t>
      </w:r>
      <w:r w:rsidR="00685CB7">
        <w:t xml:space="preserve"> </w:t>
      </w:r>
      <w:r w:rsidRPr="0016278F">
        <w:t>находится</w:t>
      </w:r>
      <w:r w:rsidR="00685CB7">
        <w:t xml:space="preserve"> </w:t>
      </w:r>
      <w:r w:rsidRPr="0016278F">
        <w:t>образовательное</w:t>
      </w:r>
      <w:r w:rsidR="00685CB7">
        <w:t xml:space="preserve"> </w:t>
      </w:r>
      <w:r w:rsidRPr="0016278F">
        <w:t>учреждение;</w:t>
      </w:r>
    </w:p>
    <w:p w:rsidR="00827BF3" w:rsidRPr="0016278F" w:rsidRDefault="00827BF3" w:rsidP="00D703FC">
      <w:pPr>
        <w:numPr>
          <w:ilvl w:val="0"/>
          <w:numId w:val="15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элементарные</w:t>
      </w:r>
      <w:r w:rsidR="00685CB7">
        <w:t xml:space="preserve"> </w:t>
      </w:r>
      <w:r w:rsidRPr="0016278F">
        <w:t>представления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институтах</w:t>
      </w:r>
      <w:r w:rsidR="00685CB7">
        <w:t xml:space="preserve"> </w:t>
      </w:r>
      <w:r w:rsidRPr="0016278F">
        <w:t>гражданского</w:t>
      </w:r>
      <w:r w:rsidR="00685CB7">
        <w:t xml:space="preserve"> </w:t>
      </w:r>
      <w:r w:rsidRPr="0016278F">
        <w:t>общества,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возможностях</w:t>
      </w:r>
      <w:r w:rsidR="00685CB7">
        <w:t xml:space="preserve"> </w:t>
      </w:r>
      <w:r w:rsidRPr="0016278F">
        <w:t>участия</w:t>
      </w:r>
      <w:r w:rsidR="00685CB7">
        <w:t xml:space="preserve"> </w:t>
      </w:r>
      <w:r w:rsidRPr="0016278F">
        <w:t>граждан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щественном</w:t>
      </w:r>
      <w:r w:rsidR="00685CB7">
        <w:t xml:space="preserve"> </w:t>
      </w:r>
      <w:r w:rsidRPr="0016278F">
        <w:t>управлении;</w:t>
      </w:r>
    </w:p>
    <w:p w:rsidR="00827BF3" w:rsidRPr="0016278F" w:rsidRDefault="00827BF3" w:rsidP="00D703FC">
      <w:pPr>
        <w:numPr>
          <w:ilvl w:val="0"/>
          <w:numId w:val="15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элементарные</w:t>
      </w:r>
      <w:r w:rsidR="00685CB7">
        <w:t xml:space="preserve"> </w:t>
      </w:r>
      <w:r w:rsidRPr="0016278F">
        <w:t>представле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права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язанностях</w:t>
      </w:r>
      <w:r w:rsidR="00685CB7">
        <w:t xml:space="preserve"> </w:t>
      </w:r>
      <w:r w:rsidRPr="0016278F">
        <w:t>гражданина</w:t>
      </w:r>
      <w:r w:rsidR="00685CB7">
        <w:t xml:space="preserve"> </w:t>
      </w:r>
      <w:r w:rsidRPr="0016278F">
        <w:t>России;</w:t>
      </w:r>
    </w:p>
    <w:p w:rsidR="00827BF3" w:rsidRPr="0016278F" w:rsidRDefault="00827BF3" w:rsidP="00D703FC">
      <w:pPr>
        <w:numPr>
          <w:ilvl w:val="0"/>
          <w:numId w:val="15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интерес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бщественным</w:t>
      </w:r>
      <w:r w:rsidR="00685CB7">
        <w:t xml:space="preserve"> </w:t>
      </w:r>
      <w:r w:rsidRPr="0016278F">
        <w:t>явлениям,</w:t>
      </w:r>
      <w:r w:rsidR="00685CB7">
        <w:t xml:space="preserve"> </w:t>
      </w:r>
      <w:r w:rsidRPr="0016278F">
        <w:t>понимание</w:t>
      </w:r>
      <w:r w:rsidR="00685CB7">
        <w:t xml:space="preserve"> </w:t>
      </w:r>
      <w:r w:rsidRPr="0016278F">
        <w:t>активной</w:t>
      </w:r>
      <w:r w:rsidR="00685CB7">
        <w:t xml:space="preserve"> </w:t>
      </w:r>
      <w:r w:rsidRPr="0016278F">
        <w:t>роли</w:t>
      </w:r>
      <w:r w:rsidR="00685CB7">
        <w:t xml:space="preserve"> </w:t>
      </w:r>
      <w:r w:rsidRPr="0016278F">
        <w:t>человек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ществе;</w:t>
      </w:r>
    </w:p>
    <w:p w:rsidR="00827BF3" w:rsidRPr="0016278F" w:rsidRDefault="00827BF3" w:rsidP="00D703FC">
      <w:pPr>
        <w:numPr>
          <w:ilvl w:val="0"/>
          <w:numId w:val="15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важитель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усскому</w:t>
      </w:r>
      <w:r w:rsidR="00685CB7">
        <w:t xml:space="preserve"> </w:t>
      </w:r>
      <w:r w:rsidRPr="0016278F">
        <w:t>языку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государственному,</w:t>
      </w:r>
      <w:r w:rsidR="00685CB7">
        <w:t xml:space="preserve"> </w:t>
      </w:r>
      <w:r w:rsidRPr="0016278F">
        <w:t>языку</w:t>
      </w:r>
      <w:r w:rsidR="00685CB7">
        <w:t xml:space="preserve"> </w:t>
      </w:r>
      <w:r w:rsidRPr="0016278F">
        <w:t>межнационального</w:t>
      </w:r>
      <w:r w:rsidR="00685CB7">
        <w:t xml:space="preserve"> </w:t>
      </w:r>
      <w:r w:rsidRPr="0016278F">
        <w:t>о</w:t>
      </w:r>
      <w:r w:rsidRPr="0016278F">
        <w:t>б</w:t>
      </w:r>
      <w:r w:rsidRPr="0016278F">
        <w:t>щения;</w:t>
      </w:r>
    </w:p>
    <w:p w:rsidR="00827BF3" w:rsidRPr="0016278F" w:rsidRDefault="00827BF3" w:rsidP="00D703FC">
      <w:pPr>
        <w:numPr>
          <w:ilvl w:val="0"/>
          <w:numId w:val="15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ценност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воему</w:t>
      </w:r>
      <w:r w:rsidR="00685CB7">
        <w:t xml:space="preserve"> </w:t>
      </w:r>
      <w:r w:rsidRPr="0016278F">
        <w:t>национальному</w:t>
      </w:r>
      <w:r w:rsidR="00685CB7">
        <w:t xml:space="preserve"> </w:t>
      </w:r>
      <w:r w:rsidRPr="0016278F">
        <w:t>язык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ультуре;</w:t>
      </w:r>
    </w:p>
    <w:p w:rsidR="00827BF3" w:rsidRPr="0016278F" w:rsidRDefault="00827BF3" w:rsidP="00D703FC">
      <w:pPr>
        <w:numPr>
          <w:ilvl w:val="0"/>
          <w:numId w:val="15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начальные</w:t>
      </w:r>
      <w:r w:rsidR="00685CB7">
        <w:t xml:space="preserve"> </w:t>
      </w:r>
      <w:r w:rsidRPr="0016278F">
        <w:t>представле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народах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общей</w:t>
      </w:r>
      <w:r w:rsidR="00685CB7">
        <w:t xml:space="preserve"> </w:t>
      </w:r>
      <w:r w:rsidRPr="0016278F">
        <w:t>исторической</w:t>
      </w:r>
      <w:r w:rsidR="00685CB7">
        <w:t xml:space="preserve"> </w:t>
      </w:r>
      <w:r w:rsidRPr="0016278F">
        <w:t>судьбе,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единстве</w:t>
      </w:r>
      <w:r w:rsidR="00685CB7">
        <w:t xml:space="preserve"> </w:t>
      </w:r>
      <w:r w:rsidRPr="0016278F">
        <w:t>нар</w:t>
      </w:r>
      <w:r w:rsidRPr="0016278F">
        <w:t>о</w:t>
      </w:r>
      <w:r w:rsidRPr="0016278F">
        <w:t>дов</w:t>
      </w:r>
      <w:r w:rsidR="00685CB7">
        <w:t xml:space="preserve"> </w:t>
      </w:r>
      <w:r w:rsidRPr="0016278F">
        <w:t>нашей</w:t>
      </w:r>
      <w:r w:rsidR="00685CB7">
        <w:t xml:space="preserve"> </w:t>
      </w:r>
      <w:r w:rsidRPr="0016278F">
        <w:t>страны;</w:t>
      </w:r>
    </w:p>
    <w:p w:rsidR="00827BF3" w:rsidRPr="0016278F" w:rsidRDefault="00827BF3" w:rsidP="00D703FC">
      <w:pPr>
        <w:numPr>
          <w:ilvl w:val="0"/>
          <w:numId w:val="15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элементарные</w:t>
      </w:r>
      <w:r w:rsidR="00685CB7">
        <w:t xml:space="preserve"> </w:t>
      </w:r>
      <w:r w:rsidRPr="0016278F">
        <w:t>представле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национальных</w:t>
      </w:r>
      <w:r w:rsidR="00685CB7">
        <w:t xml:space="preserve"> </w:t>
      </w:r>
      <w:r w:rsidRPr="0016278F">
        <w:t>героя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ажнейших</w:t>
      </w:r>
      <w:r w:rsidR="00685CB7">
        <w:t xml:space="preserve"> </w:t>
      </w:r>
      <w:r w:rsidRPr="0016278F">
        <w:t>событиях</w:t>
      </w:r>
      <w:r w:rsidR="00685CB7">
        <w:t xml:space="preserve"> </w:t>
      </w:r>
      <w:r w:rsidRPr="0016278F">
        <w:t>ист</w:t>
      </w:r>
      <w:r w:rsidRPr="0016278F">
        <w:t>о</w:t>
      </w:r>
      <w:r w:rsidRPr="0016278F">
        <w:t>рии</w:t>
      </w:r>
      <w:r w:rsidR="00685CB7">
        <w:t xml:space="preserve"> </w:t>
      </w:r>
      <w:r w:rsidRPr="0016278F">
        <w:t>Росс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ее</w:t>
      </w:r>
      <w:r w:rsidR="00685CB7">
        <w:t xml:space="preserve"> </w:t>
      </w:r>
      <w:r w:rsidRPr="0016278F">
        <w:t>народов;</w:t>
      </w:r>
    </w:p>
    <w:p w:rsidR="00827BF3" w:rsidRPr="0016278F" w:rsidRDefault="00827BF3" w:rsidP="00D703FC">
      <w:pPr>
        <w:numPr>
          <w:ilvl w:val="0"/>
          <w:numId w:val="15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интерес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государственным</w:t>
      </w:r>
      <w:r w:rsidR="00685CB7">
        <w:t xml:space="preserve"> </w:t>
      </w:r>
      <w:r w:rsidRPr="0016278F">
        <w:t>праздника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ажнейшим</w:t>
      </w:r>
      <w:r w:rsidR="00685CB7">
        <w:t xml:space="preserve"> </w:t>
      </w:r>
      <w:r w:rsidRPr="0016278F">
        <w:t>событиям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малой</w:t>
      </w:r>
      <w:r w:rsidR="00685CB7">
        <w:t xml:space="preserve"> </w:t>
      </w:r>
      <w:r w:rsidRPr="0016278F">
        <w:t>Род</w:t>
      </w:r>
      <w:r w:rsidRPr="0016278F">
        <w:t>и</w:t>
      </w:r>
      <w:r w:rsidRPr="0016278F">
        <w:t>ны.</w:t>
      </w:r>
    </w:p>
    <w:p w:rsidR="00827BF3" w:rsidRPr="0016278F" w:rsidRDefault="00827BF3" w:rsidP="00D703FC">
      <w:pPr>
        <w:numPr>
          <w:ilvl w:val="0"/>
          <w:numId w:val="15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стремление</w:t>
      </w:r>
      <w:r w:rsidR="00685CB7">
        <w:t xml:space="preserve"> </w:t>
      </w:r>
      <w:r w:rsidRPr="0016278F">
        <w:t>активно</w:t>
      </w:r>
      <w:r w:rsidR="00685CB7">
        <w:t xml:space="preserve"> </w:t>
      </w:r>
      <w:r w:rsidRPr="0016278F">
        <w:t>участвова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делах</w:t>
      </w:r>
      <w:r w:rsidR="00685CB7">
        <w:t xml:space="preserve"> </w:t>
      </w:r>
      <w:r w:rsidRPr="0016278F">
        <w:t>класса,</w:t>
      </w:r>
      <w:r w:rsidR="00685CB7">
        <w:t xml:space="preserve"> </w:t>
      </w:r>
      <w:r w:rsidRPr="0016278F">
        <w:t>гимназии,</w:t>
      </w:r>
      <w:r w:rsidR="00685CB7">
        <w:t xml:space="preserve"> </w:t>
      </w:r>
      <w:r w:rsidRPr="0016278F">
        <w:t>семьи,</w:t>
      </w:r>
      <w:r w:rsidR="00685CB7">
        <w:t xml:space="preserve"> </w:t>
      </w:r>
      <w:r w:rsidRPr="0016278F">
        <w:t>города</w:t>
      </w:r>
      <w:r w:rsidR="00685CB7">
        <w:t xml:space="preserve"> </w:t>
      </w:r>
      <w:r w:rsidRPr="0016278F">
        <w:t>Ядрина;</w:t>
      </w:r>
    </w:p>
    <w:p w:rsidR="00827BF3" w:rsidRPr="0016278F" w:rsidRDefault="00827BF3" w:rsidP="00D703FC">
      <w:pPr>
        <w:numPr>
          <w:ilvl w:val="0"/>
          <w:numId w:val="15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любов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школе,</w:t>
      </w:r>
      <w:r w:rsidR="00685CB7">
        <w:t xml:space="preserve"> </w:t>
      </w:r>
      <w:r w:rsidRPr="0016278F">
        <w:t>своему</w:t>
      </w:r>
      <w:r w:rsidR="00685CB7">
        <w:t xml:space="preserve"> </w:t>
      </w:r>
      <w:r w:rsidRPr="0016278F">
        <w:t>городу,</w:t>
      </w:r>
      <w:r w:rsidR="00685CB7">
        <w:t xml:space="preserve"> </w:t>
      </w:r>
      <w:r w:rsidRPr="0016278F">
        <w:t>малой</w:t>
      </w:r>
      <w:r w:rsidR="00685CB7">
        <w:t xml:space="preserve"> </w:t>
      </w:r>
      <w:r w:rsidRPr="0016278F">
        <w:t>Родине,</w:t>
      </w:r>
      <w:r w:rsidR="00685CB7">
        <w:t xml:space="preserve"> </w:t>
      </w:r>
      <w:r w:rsidRPr="0016278F">
        <w:t>народу</w:t>
      </w:r>
      <w:r w:rsidR="00685CB7">
        <w:t xml:space="preserve"> </w:t>
      </w:r>
      <w:r w:rsidRPr="0016278F">
        <w:t>России;</w:t>
      </w:r>
    </w:p>
    <w:p w:rsidR="00827BF3" w:rsidRPr="0016278F" w:rsidRDefault="00827BF3" w:rsidP="00D703FC">
      <w:pPr>
        <w:numPr>
          <w:ilvl w:val="0"/>
          <w:numId w:val="15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важ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защитникам</w:t>
      </w:r>
      <w:r w:rsidR="00685CB7">
        <w:t xml:space="preserve"> </w:t>
      </w:r>
      <w:r w:rsidRPr="0016278F">
        <w:t>Отечества;</w:t>
      </w:r>
    </w:p>
    <w:p w:rsidR="00827BF3" w:rsidRPr="0016278F" w:rsidRDefault="00827BF3" w:rsidP="00D703FC">
      <w:pPr>
        <w:numPr>
          <w:ilvl w:val="0"/>
          <w:numId w:val="15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мение</w:t>
      </w:r>
      <w:r w:rsidR="00685CB7">
        <w:t xml:space="preserve"> </w:t>
      </w:r>
      <w:r w:rsidRPr="0016278F">
        <w:t>отвечать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свои</w:t>
      </w:r>
      <w:r w:rsidR="00685CB7">
        <w:t xml:space="preserve"> </w:t>
      </w:r>
      <w:r w:rsidRPr="0016278F">
        <w:t>поступки;</w:t>
      </w:r>
    </w:p>
    <w:p w:rsidR="00827BF3" w:rsidRPr="0016278F" w:rsidRDefault="00827BF3" w:rsidP="00D703FC">
      <w:pPr>
        <w:numPr>
          <w:ilvl w:val="0"/>
          <w:numId w:val="15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негатив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нарушениям</w:t>
      </w:r>
      <w:r w:rsidR="00685CB7">
        <w:t xml:space="preserve"> </w:t>
      </w:r>
      <w:r w:rsidRPr="0016278F">
        <w:t>порядк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лассе,</w:t>
      </w:r>
      <w:r w:rsidR="00685CB7">
        <w:t xml:space="preserve"> </w:t>
      </w:r>
      <w:r w:rsidRPr="0016278F">
        <w:t>дома,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лице,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невыполнению</w:t>
      </w:r>
      <w:r w:rsidR="00685CB7">
        <w:t xml:space="preserve"> </w:t>
      </w:r>
      <w:r w:rsidRPr="0016278F">
        <w:t>челов</w:t>
      </w:r>
      <w:r w:rsidRPr="0016278F">
        <w:t>е</w:t>
      </w:r>
      <w:r w:rsidRPr="0016278F">
        <w:t>ком</w:t>
      </w:r>
      <w:r w:rsidR="00685CB7">
        <w:t xml:space="preserve"> </w:t>
      </w:r>
      <w:r w:rsidRPr="0016278F">
        <w:t>своих</w:t>
      </w:r>
      <w:r w:rsidR="00685CB7">
        <w:t xml:space="preserve"> </w:t>
      </w:r>
      <w:r w:rsidRPr="0016278F">
        <w:t>обязанностей.</w:t>
      </w:r>
    </w:p>
    <w:p w:rsidR="00827BF3" w:rsidRPr="0016278F" w:rsidRDefault="00827BF3" w:rsidP="0016278F">
      <w:pPr>
        <w:rPr>
          <w:b/>
          <w:i/>
        </w:rPr>
      </w:pPr>
      <w:r w:rsidRPr="0016278F">
        <w:rPr>
          <w:b/>
          <w:i/>
        </w:rPr>
        <w:t>2.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оспитани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нравственных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чувст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этическо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ознания.</w:t>
      </w:r>
    </w:p>
    <w:p w:rsidR="00827BF3" w:rsidRPr="0016278F" w:rsidRDefault="00827BF3" w:rsidP="00D703FC">
      <w:pPr>
        <w:numPr>
          <w:ilvl w:val="0"/>
          <w:numId w:val="156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первоначальные</w:t>
      </w:r>
      <w:r w:rsidR="00685CB7">
        <w:t xml:space="preserve"> </w:t>
      </w:r>
      <w:r w:rsidRPr="0016278F">
        <w:t>представле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базовых</w:t>
      </w:r>
      <w:r w:rsidR="00685CB7">
        <w:t xml:space="preserve"> </w:t>
      </w:r>
      <w:r w:rsidRPr="0016278F">
        <w:t>национальных</w:t>
      </w:r>
      <w:r w:rsidR="00685CB7">
        <w:t xml:space="preserve"> </w:t>
      </w:r>
      <w:r w:rsidRPr="0016278F">
        <w:t>российских</w:t>
      </w:r>
      <w:r w:rsidR="00685CB7">
        <w:t xml:space="preserve"> </w:t>
      </w:r>
      <w:r w:rsidRPr="0016278F">
        <w:t>ценностях;</w:t>
      </w:r>
    </w:p>
    <w:p w:rsidR="00827BF3" w:rsidRPr="0016278F" w:rsidRDefault="00827BF3" w:rsidP="00D703FC">
      <w:pPr>
        <w:numPr>
          <w:ilvl w:val="0"/>
          <w:numId w:val="156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различие</w:t>
      </w:r>
      <w:r w:rsidR="00685CB7">
        <w:t xml:space="preserve"> </w:t>
      </w:r>
      <w:r w:rsidRPr="0016278F">
        <w:t>хороши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лохих</w:t>
      </w:r>
      <w:r w:rsidR="00685CB7">
        <w:t xml:space="preserve"> </w:t>
      </w:r>
      <w:r w:rsidRPr="0016278F">
        <w:t>поступков;</w:t>
      </w:r>
    </w:p>
    <w:p w:rsidR="00827BF3" w:rsidRPr="0016278F" w:rsidRDefault="00827BF3" w:rsidP="00D703FC">
      <w:pPr>
        <w:numPr>
          <w:ilvl w:val="0"/>
          <w:numId w:val="156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представле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правилах</w:t>
      </w:r>
      <w:r w:rsidR="00685CB7">
        <w:t xml:space="preserve"> </w:t>
      </w:r>
      <w:r w:rsidRPr="0016278F">
        <w:t>повед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разовательном</w:t>
      </w:r>
      <w:r w:rsidR="00685CB7">
        <w:t xml:space="preserve"> </w:t>
      </w:r>
      <w:r w:rsidRPr="0016278F">
        <w:t>учреждении,</w:t>
      </w:r>
      <w:r w:rsidR="00685CB7">
        <w:t xml:space="preserve"> </w:t>
      </w:r>
      <w:r w:rsidRPr="0016278F">
        <w:t>дома,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лице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щ</w:t>
      </w:r>
      <w:r w:rsidRPr="0016278F">
        <w:t>е</w:t>
      </w:r>
      <w:r w:rsidRPr="0016278F">
        <w:t>ственных</w:t>
      </w:r>
      <w:r w:rsidR="00685CB7">
        <w:t xml:space="preserve"> </w:t>
      </w:r>
      <w:r w:rsidRPr="0016278F">
        <w:t>местах,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рироде;</w:t>
      </w:r>
    </w:p>
    <w:p w:rsidR="00827BF3" w:rsidRPr="0016278F" w:rsidRDefault="00827BF3" w:rsidP="00D703FC">
      <w:pPr>
        <w:numPr>
          <w:ilvl w:val="0"/>
          <w:numId w:val="156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элементарные</w:t>
      </w:r>
      <w:r w:rsidR="00685CB7">
        <w:t xml:space="preserve"> </w:t>
      </w:r>
      <w:r w:rsidRPr="0016278F">
        <w:t>представле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религиозной</w:t>
      </w:r>
      <w:r w:rsidR="00685CB7">
        <w:t xml:space="preserve"> </w:t>
      </w:r>
      <w:r w:rsidRPr="0016278F">
        <w:t>картине</w:t>
      </w:r>
      <w:r w:rsidR="00685CB7">
        <w:t xml:space="preserve"> </w:t>
      </w:r>
      <w:r w:rsidRPr="0016278F">
        <w:t>мира,</w:t>
      </w:r>
      <w:r w:rsidR="00685CB7">
        <w:t xml:space="preserve"> </w:t>
      </w:r>
      <w:r w:rsidRPr="0016278F">
        <w:t>роли</w:t>
      </w:r>
      <w:r w:rsidR="00685CB7">
        <w:t xml:space="preserve"> </w:t>
      </w:r>
      <w:r w:rsidRPr="0016278F">
        <w:t>традиционных</w:t>
      </w:r>
      <w:r w:rsidR="00685CB7">
        <w:t xml:space="preserve"> </w:t>
      </w:r>
      <w:r w:rsidRPr="0016278F">
        <w:t>религи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зв</w:t>
      </w:r>
      <w:r w:rsidRPr="0016278F">
        <w:t>и</w:t>
      </w:r>
      <w:r w:rsidRPr="0016278F">
        <w:t>тии</w:t>
      </w:r>
      <w:r w:rsidR="00685CB7">
        <w:t xml:space="preserve"> </w:t>
      </w:r>
      <w:r w:rsidRPr="0016278F">
        <w:t>Российского</w:t>
      </w:r>
      <w:r w:rsidR="00685CB7">
        <w:t xml:space="preserve"> </w:t>
      </w:r>
      <w:r w:rsidRPr="0016278F">
        <w:t>государства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истор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ультуре</w:t>
      </w:r>
      <w:r w:rsidR="00685CB7">
        <w:t xml:space="preserve"> </w:t>
      </w:r>
      <w:r w:rsidRPr="0016278F">
        <w:t>нашей</w:t>
      </w:r>
      <w:r w:rsidR="00685CB7">
        <w:t xml:space="preserve"> </w:t>
      </w:r>
      <w:r w:rsidRPr="0016278F">
        <w:t>страны;</w:t>
      </w:r>
    </w:p>
    <w:p w:rsidR="00827BF3" w:rsidRPr="0016278F" w:rsidRDefault="00827BF3" w:rsidP="00D703FC">
      <w:pPr>
        <w:numPr>
          <w:ilvl w:val="0"/>
          <w:numId w:val="156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важитель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одителям,</w:t>
      </w:r>
      <w:r w:rsidR="00685CB7">
        <w:t xml:space="preserve"> </w:t>
      </w:r>
      <w:r w:rsidRPr="0016278F">
        <w:t>старшим,</w:t>
      </w:r>
      <w:r w:rsidR="00685CB7">
        <w:t xml:space="preserve"> </w:t>
      </w:r>
      <w:r w:rsidRPr="0016278F">
        <w:t>доброжелатель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верстн</w:t>
      </w:r>
      <w:r w:rsidRPr="0016278F">
        <w:t>и</w:t>
      </w:r>
      <w:r w:rsidRPr="0016278F">
        <w:t>ка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ладшим;</w:t>
      </w:r>
    </w:p>
    <w:p w:rsidR="00827BF3" w:rsidRPr="0016278F" w:rsidRDefault="00827BF3" w:rsidP="00D703FC">
      <w:pPr>
        <w:numPr>
          <w:ilvl w:val="0"/>
          <w:numId w:val="156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становление</w:t>
      </w:r>
      <w:r w:rsidR="00685CB7">
        <w:t xml:space="preserve"> </w:t>
      </w:r>
      <w:r w:rsidRPr="0016278F">
        <w:t>дружеских</w:t>
      </w:r>
      <w:r w:rsidR="00685CB7">
        <w:t xml:space="preserve"> </w:t>
      </w:r>
      <w:r w:rsidRPr="0016278F">
        <w:t>взаимоотношени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ллективе,</w:t>
      </w:r>
      <w:r w:rsidR="00685CB7">
        <w:t xml:space="preserve"> </w:t>
      </w:r>
      <w:r w:rsidRPr="0016278F">
        <w:t>основанных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взаимопомощ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з</w:t>
      </w:r>
      <w:r w:rsidRPr="0016278F">
        <w:t>а</w:t>
      </w:r>
      <w:r w:rsidRPr="0016278F">
        <w:t>имной</w:t>
      </w:r>
      <w:r w:rsidR="00685CB7">
        <w:t xml:space="preserve"> </w:t>
      </w:r>
      <w:r w:rsidRPr="0016278F">
        <w:t>поддержке;</w:t>
      </w:r>
    </w:p>
    <w:p w:rsidR="00827BF3" w:rsidRPr="0016278F" w:rsidRDefault="00827BF3" w:rsidP="00D703FC">
      <w:pPr>
        <w:numPr>
          <w:ilvl w:val="0"/>
          <w:numId w:val="156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lastRenderedPageBreak/>
        <w:t>бережное,</w:t>
      </w:r>
      <w:r w:rsidR="00685CB7">
        <w:t xml:space="preserve"> </w:t>
      </w:r>
      <w:r w:rsidRPr="0016278F">
        <w:t>гуман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о</w:t>
      </w:r>
      <w:r w:rsidR="00685CB7">
        <w:t xml:space="preserve"> </w:t>
      </w:r>
      <w:r w:rsidRPr="0016278F">
        <w:t>всему</w:t>
      </w:r>
      <w:r w:rsidR="00685CB7">
        <w:t xml:space="preserve"> </w:t>
      </w:r>
      <w:r w:rsidRPr="0016278F">
        <w:t>живому;</w:t>
      </w:r>
    </w:p>
    <w:p w:rsidR="00827BF3" w:rsidRPr="0016278F" w:rsidRDefault="00827BF3" w:rsidP="00D703FC">
      <w:pPr>
        <w:numPr>
          <w:ilvl w:val="0"/>
          <w:numId w:val="156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знание</w:t>
      </w:r>
      <w:r w:rsidR="00685CB7">
        <w:t xml:space="preserve"> </w:t>
      </w:r>
      <w:r w:rsidRPr="0016278F">
        <w:t>правил</w:t>
      </w:r>
      <w:r w:rsidR="00685CB7">
        <w:t xml:space="preserve"> </w:t>
      </w:r>
      <w:r w:rsidRPr="0016278F">
        <w:t>вежливого</w:t>
      </w:r>
      <w:r w:rsidR="00685CB7">
        <w:t xml:space="preserve"> </w:t>
      </w:r>
      <w:r w:rsidRPr="0016278F">
        <w:t>поведения,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речи,</w:t>
      </w:r>
      <w:r w:rsidR="00685CB7">
        <w:t xml:space="preserve"> </w:t>
      </w:r>
      <w:r w:rsidRPr="0016278F">
        <w:t>умение</w:t>
      </w:r>
      <w:r w:rsidR="00685CB7">
        <w:t xml:space="preserve"> </w:t>
      </w:r>
      <w:r w:rsidRPr="0016278F">
        <w:t>пользоваться</w:t>
      </w:r>
      <w:r w:rsidR="00685CB7">
        <w:t xml:space="preserve"> </w:t>
      </w:r>
      <w:r w:rsidRPr="0016278F">
        <w:t>«волшебными»</w:t>
      </w:r>
      <w:r w:rsidR="00685CB7">
        <w:t xml:space="preserve"> </w:t>
      </w:r>
      <w:r w:rsidRPr="0016278F">
        <w:t>слов</w:t>
      </w:r>
      <w:r w:rsidRPr="0016278F">
        <w:t>а</w:t>
      </w:r>
      <w:r w:rsidRPr="0016278F">
        <w:t>ми,</w:t>
      </w:r>
      <w:r w:rsidR="00685CB7">
        <w:t xml:space="preserve"> </w:t>
      </w:r>
      <w:r w:rsidRPr="0016278F">
        <w:t>быть</w:t>
      </w:r>
      <w:r w:rsidR="00685CB7">
        <w:t xml:space="preserve"> </w:t>
      </w:r>
      <w:r w:rsidRPr="0016278F">
        <w:t>опрятным,</w:t>
      </w:r>
      <w:r w:rsidR="00685CB7">
        <w:t xml:space="preserve"> </w:t>
      </w:r>
      <w:r w:rsidRPr="0016278F">
        <w:t>чистым,</w:t>
      </w:r>
      <w:r w:rsidR="00685CB7">
        <w:t xml:space="preserve"> </w:t>
      </w:r>
      <w:r w:rsidRPr="0016278F">
        <w:t>аккуратным;</w:t>
      </w:r>
    </w:p>
    <w:p w:rsidR="00827BF3" w:rsidRPr="0016278F" w:rsidRDefault="00827BF3" w:rsidP="00D703FC">
      <w:pPr>
        <w:numPr>
          <w:ilvl w:val="0"/>
          <w:numId w:val="156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стремление</w:t>
      </w:r>
      <w:r w:rsidR="00685CB7">
        <w:t xml:space="preserve"> </w:t>
      </w:r>
      <w:r w:rsidRPr="0016278F">
        <w:t>избегать</w:t>
      </w:r>
      <w:r w:rsidR="00685CB7">
        <w:t xml:space="preserve"> </w:t>
      </w:r>
      <w:r w:rsidRPr="0016278F">
        <w:t>плохих</w:t>
      </w:r>
      <w:r w:rsidR="00685CB7">
        <w:t xml:space="preserve"> </w:t>
      </w:r>
      <w:r w:rsidRPr="0016278F">
        <w:t>поступков,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капризничать,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быть</w:t>
      </w:r>
      <w:r w:rsidR="00685CB7">
        <w:t xml:space="preserve"> </w:t>
      </w:r>
      <w:r w:rsidRPr="0016278F">
        <w:t>упрямым,</w:t>
      </w:r>
      <w:r w:rsidR="00685CB7">
        <w:t xml:space="preserve"> </w:t>
      </w:r>
      <w:r w:rsidRPr="0016278F">
        <w:t>умение</w:t>
      </w:r>
      <w:r w:rsidR="00685CB7">
        <w:t xml:space="preserve"> </w:t>
      </w:r>
      <w:r w:rsidRPr="0016278F">
        <w:t>пр</w:t>
      </w:r>
      <w:r w:rsidRPr="0016278F">
        <w:t>и</w:t>
      </w:r>
      <w:r w:rsidRPr="0016278F">
        <w:t>знать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лохом</w:t>
      </w:r>
      <w:r w:rsidR="00685CB7">
        <w:t xml:space="preserve"> </w:t>
      </w:r>
      <w:r w:rsidRPr="0016278F">
        <w:t>поступк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анализировать</w:t>
      </w:r>
      <w:r w:rsidR="00685CB7">
        <w:t xml:space="preserve"> </w:t>
      </w:r>
      <w:r w:rsidRPr="0016278F">
        <w:t>его;</w:t>
      </w:r>
    </w:p>
    <w:p w:rsidR="00827BF3" w:rsidRPr="0016278F" w:rsidRDefault="00827BF3" w:rsidP="00D703FC">
      <w:pPr>
        <w:numPr>
          <w:ilvl w:val="0"/>
          <w:numId w:val="156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представле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возможном</w:t>
      </w:r>
      <w:r w:rsidR="00685CB7">
        <w:t xml:space="preserve"> </w:t>
      </w:r>
      <w:r w:rsidRPr="0016278F">
        <w:t>негативном</w:t>
      </w:r>
      <w:r w:rsidR="00685CB7">
        <w:t xml:space="preserve"> </w:t>
      </w:r>
      <w:r w:rsidRPr="0016278F">
        <w:t>влияни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морально-психологическое</w:t>
      </w:r>
      <w:r w:rsidR="00685CB7">
        <w:t xml:space="preserve"> </w:t>
      </w:r>
      <w:r w:rsidRPr="0016278F">
        <w:t>состояние</w:t>
      </w:r>
      <w:r w:rsidR="00685CB7">
        <w:t xml:space="preserve"> </w:t>
      </w:r>
      <w:r w:rsidRPr="0016278F">
        <w:t>чел</w:t>
      </w:r>
      <w:r w:rsidRPr="0016278F">
        <w:t>о</w:t>
      </w:r>
      <w:r w:rsidRPr="0016278F">
        <w:t>века</w:t>
      </w:r>
      <w:r w:rsidR="00685CB7">
        <w:t xml:space="preserve"> </w:t>
      </w:r>
      <w:r w:rsidRPr="0016278F">
        <w:t>компьютерных</w:t>
      </w:r>
      <w:r w:rsidR="00685CB7">
        <w:t xml:space="preserve"> </w:t>
      </w:r>
      <w:r w:rsidRPr="0016278F">
        <w:t>игр,</w:t>
      </w:r>
      <w:r w:rsidR="00685CB7">
        <w:t xml:space="preserve"> </w:t>
      </w:r>
      <w:r w:rsidRPr="0016278F">
        <w:t>кино,</w:t>
      </w:r>
      <w:r w:rsidR="00685CB7">
        <w:t xml:space="preserve"> </w:t>
      </w:r>
      <w:r w:rsidRPr="0016278F">
        <w:t>телевизионных</w:t>
      </w:r>
      <w:r w:rsidR="00685CB7">
        <w:t xml:space="preserve"> </w:t>
      </w:r>
      <w:r w:rsidRPr="0016278F">
        <w:t>передач,</w:t>
      </w:r>
      <w:r w:rsidR="00685CB7">
        <w:t xml:space="preserve"> </w:t>
      </w:r>
      <w:r w:rsidRPr="0016278F">
        <w:t>рекламы;</w:t>
      </w:r>
    </w:p>
    <w:p w:rsidR="00827BF3" w:rsidRPr="0016278F" w:rsidRDefault="00827BF3" w:rsidP="00D703FC">
      <w:pPr>
        <w:numPr>
          <w:ilvl w:val="0"/>
          <w:numId w:val="156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трицатель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аморальным</w:t>
      </w:r>
      <w:r w:rsidR="00685CB7">
        <w:t xml:space="preserve"> </w:t>
      </w:r>
      <w:r w:rsidRPr="0016278F">
        <w:t>поступкам,</w:t>
      </w:r>
      <w:r w:rsidR="00685CB7">
        <w:t xml:space="preserve"> </w:t>
      </w:r>
      <w:r w:rsidRPr="0016278F">
        <w:t>грубости,</w:t>
      </w:r>
      <w:r w:rsidR="00685CB7">
        <w:t xml:space="preserve"> </w:t>
      </w:r>
      <w:r w:rsidRPr="0016278F">
        <w:t>оскорбительным</w:t>
      </w:r>
      <w:r w:rsidR="00685CB7">
        <w:t xml:space="preserve"> </w:t>
      </w:r>
      <w:r w:rsidRPr="0016278F">
        <w:t>слова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е</w:t>
      </w:r>
      <w:r w:rsidRPr="0016278F">
        <w:t>й</w:t>
      </w:r>
      <w:r w:rsidRPr="0016278F">
        <w:t>ствиям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ом</w:t>
      </w:r>
      <w:r w:rsidR="00685CB7">
        <w:t xml:space="preserve"> </w:t>
      </w:r>
      <w:r w:rsidRPr="0016278F">
        <w:t>числ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держании</w:t>
      </w:r>
      <w:r w:rsidR="00685CB7">
        <w:t xml:space="preserve"> </w:t>
      </w:r>
      <w:r w:rsidRPr="0016278F">
        <w:t>художественных</w:t>
      </w:r>
      <w:r w:rsidR="00685CB7">
        <w:t xml:space="preserve"> </w:t>
      </w:r>
      <w:r w:rsidRPr="0016278F">
        <w:t>фильм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елевизионных</w:t>
      </w:r>
      <w:r w:rsidR="00685CB7">
        <w:t xml:space="preserve"> </w:t>
      </w:r>
      <w:r w:rsidRPr="0016278F">
        <w:t>пер</w:t>
      </w:r>
      <w:r w:rsidRPr="0016278F">
        <w:t>е</w:t>
      </w:r>
      <w:r w:rsidRPr="0016278F">
        <w:t>дач.</w:t>
      </w:r>
    </w:p>
    <w:p w:rsidR="00827BF3" w:rsidRPr="0016278F" w:rsidRDefault="00827BF3" w:rsidP="0016278F">
      <w:pPr>
        <w:rPr>
          <w:b/>
          <w:i/>
        </w:rPr>
      </w:pPr>
      <w:r w:rsidRPr="0016278F">
        <w:rPr>
          <w:b/>
          <w:i/>
        </w:rPr>
        <w:t>3.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оспитани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трудолюбия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творческо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тношен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учению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труду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жизни.</w:t>
      </w:r>
    </w:p>
    <w:p w:rsidR="00827BF3" w:rsidRPr="0016278F" w:rsidRDefault="00827BF3" w:rsidP="00D703FC">
      <w:pPr>
        <w:numPr>
          <w:ilvl w:val="0"/>
          <w:numId w:val="15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первоначальные</w:t>
      </w:r>
      <w:r w:rsidR="00685CB7">
        <w:t xml:space="preserve"> </w:t>
      </w:r>
      <w:r w:rsidRPr="0016278F">
        <w:t>представле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нравственных</w:t>
      </w:r>
      <w:r w:rsidR="00685CB7">
        <w:t xml:space="preserve"> </w:t>
      </w:r>
      <w:r w:rsidRPr="0016278F">
        <w:t>основах</w:t>
      </w:r>
      <w:r w:rsidR="00685CB7">
        <w:t xml:space="preserve"> </w:t>
      </w:r>
      <w:r w:rsidRPr="0016278F">
        <w:t>учебы,</w:t>
      </w:r>
      <w:r w:rsidR="00685CB7">
        <w:t xml:space="preserve"> </w:t>
      </w:r>
      <w:r w:rsidRPr="0016278F">
        <w:t>ведущей</w:t>
      </w:r>
      <w:r w:rsidR="00685CB7">
        <w:t xml:space="preserve"> </w:t>
      </w:r>
      <w:r w:rsidRPr="0016278F">
        <w:t>роли</w:t>
      </w:r>
      <w:r w:rsidR="00685CB7">
        <w:t xml:space="preserve"> </w:t>
      </w:r>
      <w:r w:rsidRPr="0016278F">
        <w:t>образования,</w:t>
      </w:r>
      <w:r w:rsidR="00685CB7">
        <w:t xml:space="preserve"> </w:t>
      </w:r>
      <w:r w:rsidRPr="0016278F">
        <w:t>труд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начении</w:t>
      </w:r>
      <w:r w:rsidR="00685CB7">
        <w:t xml:space="preserve"> </w:t>
      </w:r>
      <w:r w:rsidRPr="0016278F">
        <w:t>творчеств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человек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ства;</w:t>
      </w:r>
    </w:p>
    <w:p w:rsidR="00827BF3" w:rsidRPr="0016278F" w:rsidRDefault="00827BF3" w:rsidP="00D703FC">
      <w:pPr>
        <w:numPr>
          <w:ilvl w:val="0"/>
          <w:numId w:val="15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важ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труд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ворчеству</w:t>
      </w:r>
      <w:r w:rsidR="00685CB7">
        <w:t xml:space="preserve"> </w:t>
      </w:r>
      <w:r w:rsidRPr="0016278F">
        <w:t>старши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верстников;</w:t>
      </w:r>
    </w:p>
    <w:p w:rsidR="00827BF3" w:rsidRPr="0016278F" w:rsidRDefault="00827BF3" w:rsidP="00D703FC">
      <w:pPr>
        <w:numPr>
          <w:ilvl w:val="0"/>
          <w:numId w:val="15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элементарные</w:t>
      </w:r>
      <w:r w:rsidR="00685CB7">
        <w:t xml:space="preserve"> </w:t>
      </w:r>
      <w:r w:rsidRPr="0016278F">
        <w:t>представления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основных</w:t>
      </w:r>
      <w:r w:rsidR="00685CB7">
        <w:t xml:space="preserve"> </w:t>
      </w:r>
      <w:r w:rsidRPr="0016278F">
        <w:t>профессиях;</w:t>
      </w:r>
    </w:p>
    <w:p w:rsidR="00827BF3" w:rsidRPr="0016278F" w:rsidRDefault="00827BF3" w:rsidP="00D703FC">
      <w:pPr>
        <w:numPr>
          <w:ilvl w:val="0"/>
          <w:numId w:val="15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ценност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учебе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виду</w:t>
      </w:r>
      <w:r w:rsidR="00685CB7">
        <w:t xml:space="preserve"> </w:t>
      </w:r>
      <w:r w:rsidRPr="0016278F">
        <w:t>творческой</w:t>
      </w:r>
      <w:r w:rsidR="00685CB7">
        <w:t xml:space="preserve"> </w:t>
      </w:r>
      <w:r w:rsidRPr="0016278F">
        <w:t>деятельности;</w:t>
      </w:r>
    </w:p>
    <w:p w:rsidR="00827BF3" w:rsidRPr="0016278F" w:rsidRDefault="00827BF3" w:rsidP="00D703FC">
      <w:pPr>
        <w:numPr>
          <w:ilvl w:val="0"/>
          <w:numId w:val="15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элементарные</w:t>
      </w:r>
      <w:r w:rsidR="00685CB7">
        <w:t xml:space="preserve"> </w:t>
      </w:r>
      <w:r w:rsidRPr="0016278F">
        <w:t>представле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роли</w:t>
      </w:r>
      <w:r w:rsidR="00685CB7">
        <w:t xml:space="preserve"> </w:t>
      </w:r>
      <w:r w:rsidRPr="0016278F">
        <w:t>знаний,</w:t>
      </w:r>
      <w:r w:rsidR="00685CB7">
        <w:t xml:space="preserve"> </w:t>
      </w:r>
      <w:r w:rsidRPr="0016278F">
        <w:t>науки,</w:t>
      </w:r>
      <w:r w:rsidR="00685CB7">
        <w:t xml:space="preserve"> </w:t>
      </w:r>
      <w:r w:rsidRPr="0016278F">
        <w:t>современного</w:t>
      </w:r>
      <w:r w:rsidR="00685CB7">
        <w:t xml:space="preserve"> </w:t>
      </w:r>
      <w:r w:rsidRPr="0016278F">
        <w:t>производств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чел</w:t>
      </w:r>
      <w:r w:rsidRPr="0016278F">
        <w:t>о</w:t>
      </w:r>
      <w:r w:rsidRPr="0016278F">
        <w:t>век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ства;</w:t>
      </w:r>
    </w:p>
    <w:p w:rsidR="00827BF3" w:rsidRPr="0016278F" w:rsidRDefault="00827BF3" w:rsidP="00D703FC">
      <w:pPr>
        <w:numPr>
          <w:ilvl w:val="0"/>
          <w:numId w:val="15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первоначальные</w:t>
      </w:r>
      <w:r w:rsidR="00685CB7">
        <w:t xml:space="preserve"> </w:t>
      </w:r>
      <w:r w:rsidRPr="0016278F">
        <w:t>навыки</w:t>
      </w:r>
      <w:r w:rsidR="00685CB7">
        <w:t xml:space="preserve"> </w:t>
      </w:r>
      <w:r w:rsidRPr="0016278F">
        <w:t>коллективной</w:t>
      </w:r>
      <w:r w:rsidR="00685CB7">
        <w:t xml:space="preserve"> </w:t>
      </w:r>
      <w:r w:rsidRPr="0016278F">
        <w:t>работы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ом</w:t>
      </w:r>
      <w:r w:rsidR="00685CB7">
        <w:t xml:space="preserve"> </w:t>
      </w:r>
      <w:r w:rsidRPr="0016278F">
        <w:t>числе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разработк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уче</w:t>
      </w:r>
      <w:r w:rsidRPr="0016278F">
        <w:t>б</w:t>
      </w:r>
      <w:r w:rsidRPr="0016278F">
        <w:t>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чебно-трудовых</w:t>
      </w:r>
      <w:r w:rsidR="00685CB7">
        <w:t xml:space="preserve"> </w:t>
      </w:r>
      <w:r w:rsidRPr="0016278F">
        <w:t>проектов;</w:t>
      </w:r>
    </w:p>
    <w:p w:rsidR="00827BF3" w:rsidRPr="0016278F" w:rsidRDefault="00827BF3" w:rsidP="00D703FC">
      <w:pPr>
        <w:numPr>
          <w:ilvl w:val="0"/>
          <w:numId w:val="15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мение</w:t>
      </w:r>
      <w:r w:rsidR="00685CB7">
        <w:t xml:space="preserve"> </w:t>
      </w:r>
      <w:r w:rsidRPr="0016278F">
        <w:t>проявлять</w:t>
      </w:r>
      <w:r w:rsidR="00685CB7">
        <w:t xml:space="preserve"> </w:t>
      </w:r>
      <w:r w:rsidRPr="0016278F">
        <w:t>дисциплинированность,</w:t>
      </w:r>
      <w:r w:rsidR="00685CB7">
        <w:t xml:space="preserve"> </w:t>
      </w:r>
      <w:r w:rsidRPr="0016278F">
        <w:t>последовательнос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стойчивос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выполнении</w:t>
      </w:r>
      <w:r w:rsidR="00685CB7">
        <w:t xml:space="preserve"> </w:t>
      </w:r>
      <w:r w:rsidRPr="0016278F">
        <w:t>учеб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чебно-трудовых</w:t>
      </w:r>
      <w:r w:rsidR="00685CB7">
        <w:t xml:space="preserve"> </w:t>
      </w:r>
      <w:r w:rsidRPr="0016278F">
        <w:t>заданий;</w:t>
      </w:r>
    </w:p>
    <w:p w:rsidR="00827BF3" w:rsidRPr="0016278F" w:rsidRDefault="00827BF3" w:rsidP="00D703FC">
      <w:pPr>
        <w:numPr>
          <w:ilvl w:val="0"/>
          <w:numId w:val="15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мение</w:t>
      </w:r>
      <w:r w:rsidR="00685CB7">
        <w:t xml:space="preserve"> </w:t>
      </w:r>
      <w:r w:rsidRPr="0016278F">
        <w:t>соблюдать</w:t>
      </w:r>
      <w:r w:rsidR="00685CB7">
        <w:t xml:space="preserve"> </w:t>
      </w:r>
      <w:r w:rsidRPr="0016278F">
        <w:t>порядок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рабочем</w:t>
      </w:r>
      <w:r w:rsidR="00685CB7">
        <w:t xml:space="preserve"> </w:t>
      </w:r>
      <w:r w:rsidRPr="0016278F">
        <w:t>месте;</w:t>
      </w:r>
    </w:p>
    <w:p w:rsidR="00827BF3" w:rsidRPr="0016278F" w:rsidRDefault="00827BF3" w:rsidP="00D703FC">
      <w:pPr>
        <w:numPr>
          <w:ilvl w:val="0"/>
          <w:numId w:val="15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береж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езультатам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труда,</w:t>
      </w:r>
      <w:r w:rsidR="00685CB7">
        <w:t xml:space="preserve"> </w:t>
      </w:r>
      <w:r w:rsidRPr="0016278F">
        <w:t>труда</w:t>
      </w:r>
      <w:r w:rsidR="00685CB7">
        <w:t xml:space="preserve"> </w:t>
      </w:r>
      <w:r w:rsidRPr="0016278F">
        <w:t>других</w:t>
      </w:r>
      <w:r w:rsidR="00685CB7">
        <w:t xml:space="preserve"> </w:t>
      </w:r>
      <w:r w:rsidRPr="0016278F">
        <w:t>людей,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школьному</w:t>
      </w:r>
      <w:r w:rsidR="00685CB7">
        <w:t xml:space="preserve"> </w:t>
      </w:r>
      <w:r w:rsidRPr="0016278F">
        <w:t>имущ</w:t>
      </w:r>
      <w:r w:rsidRPr="0016278F">
        <w:t>е</w:t>
      </w:r>
      <w:r w:rsidRPr="0016278F">
        <w:t>ству,</w:t>
      </w:r>
      <w:r w:rsidR="00685CB7">
        <w:t xml:space="preserve"> </w:t>
      </w:r>
      <w:r w:rsidRPr="0016278F">
        <w:t>учебникам,</w:t>
      </w:r>
      <w:r w:rsidR="00685CB7">
        <w:t xml:space="preserve"> </w:t>
      </w:r>
      <w:r w:rsidRPr="0016278F">
        <w:t>личным</w:t>
      </w:r>
      <w:r w:rsidR="00685CB7">
        <w:t xml:space="preserve"> </w:t>
      </w:r>
      <w:r w:rsidRPr="0016278F">
        <w:t>вещам;</w:t>
      </w:r>
    </w:p>
    <w:p w:rsidR="00827BF3" w:rsidRPr="0016278F" w:rsidRDefault="00827BF3" w:rsidP="00D703FC">
      <w:pPr>
        <w:numPr>
          <w:ilvl w:val="0"/>
          <w:numId w:val="15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трицатель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лен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ебрежност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руд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чебе,</w:t>
      </w:r>
      <w:r w:rsidR="00685CB7">
        <w:t xml:space="preserve"> </w:t>
      </w:r>
      <w:r w:rsidRPr="0016278F">
        <w:t>небережливому</w:t>
      </w:r>
      <w:r w:rsidR="00685CB7">
        <w:t xml:space="preserve"> </w:t>
      </w:r>
      <w:r w:rsidRPr="0016278F">
        <w:t>о</w:t>
      </w:r>
      <w:r w:rsidRPr="0016278F">
        <w:t>т</w:t>
      </w:r>
      <w:r w:rsidRPr="0016278F">
        <w:t>ношению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езультатам</w:t>
      </w:r>
      <w:r w:rsidR="00685CB7">
        <w:t xml:space="preserve"> </w:t>
      </w:r>
      <w:r w:rsidRPr="0016278F">
        <w:t>труда</w:t>
      </w:r>
      <w:r w:rsidR="00685CB7">
        <w:t xml:space="preserve"> </w:t>
      </w:r>
      <w:r w:rsidRPr="0016278F">
        <w:t>людей.</w:t>
      </w:r>
    </w:p>
    <w:p w:rsidR="00827BF3" w:rsidRPr="0016278F" w:rsidRDefault="00827BF3" w:rsidP="0016278F">
      <w:pPr>
        <w:rPr>
          <w:b/>
          <w:i/>
        </w:rPr>
      </w:pPr>
      <w:r w:rsidRPr="0016278F">
        <w:rPr>
          <w:b/>
          <w:i/>
        </w:rPr>
        <w:t>4.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Формировани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ценностно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тношен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здоровью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здоровому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бразу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жизни.</w:t>
      </w:r>
    </w:p>
    <w:p w:rsidR="00827BF3" w:rsidRPr="0016278F" w:rsidRDefault="00827BF3" w:rsidP="00D703FC">
      <w:pPr>
        <w:numPr>
          <w:ilvl w:val="0"/>
          <w:numId w:val="15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ценност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воему</w:t>
      </w:r>
      <w:r w:rsidR="00685CB7">
        <w:t xml:space="preserve"> </w:t>
      </w:r>
      <w:r w:rsidRPr="0016278F">
        <w:t>здоровью,</w:t>
      </w:r>
      <w:r w:rsidR="00685CB7">
        <w:t xml:space="preserve"> </w:t>
      </w:r>
      <w:r w:rsidRPr="0016278F">
        <w:t>здоровью</w:t>
      </w:r>
      <w:r w:rsidR="00685CB7">
        <w:t xml:space="preserve"> </w:t>
      </w:r>
      <w:r w:rsidRPr="0016278F">
        <w:t>родителей,</w:t>
      </w:r>
      <w:r w:rsidR="00685CB7">
        <w:t xml:space="preserve"> </w:t>
      </w:r>
      <w:r w:rsidRPr="0016278F">
        <w:t>членов</w:t>
      </w:r>
      <w:r w:rsidR="00685CB7">
        <w:t xml:space="preserve"> </w:t>
      </w:r>
      <w:r w:rsidRPr="0016278F">
        <w:t>своей</w:t>
      </w:r>
      <w:r w:rsidR="00685CB7">
        <w:t xml:space="preserve"> </w:t>
      </w:r>
      <w:r w:rsidRPr="0016278F">
        <w:t>семьи,</w:t>
      </w:r>
      <w:r w:rsidR="00685CB7">
        <w:t xml:space="preserve"> </w:t>
      </w:r>
      <w:r w:rsidRPr="0016278F">
        <w:t>педаг</w:t>
      </w:r>
      <w:r w:rsidRPr="0016278F">
        <w:t>о</w:t>
      </w:r>
      <w:r w:rsidRPr="0016278F">
        <w:t>гов,</w:t>
      </w:r>
      <w:r w:rsidR="00685CB7">
        <w:t xml:space="preserve"> </w:t>
      </w:r>
      <w:r w:rsidRPr="0016278F">
        <w:t>сверстников;</w:t>
      </w:r>
    </w:p>
    <w:p w:rsidR="00827BF3" w:rsidRPr="0016278F" w:rsidRDefault="00827BF3" w:rsidP="00D703FC">
      <w:pPr>
        <w:numPr>
          <w:ilvl w:val="0"/>
          <w:numId w:val="15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элементарные</w:t>
      </w:r>
      <w:r w:rsidR="00685CB7">
        <w:t xml:space="preserve"> </w:t>
      </w:r>
      <w:r w:rsidRPr="0016278F">
        <w:t>представле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единств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заимовлиянии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видов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челов</w:t>
      </w:r>
      <w:r w:rsidRPr="0016278F">
        <w:t>е</w:t>
      </w:r>
      <w:r w:rsidRPr="0016278F">
        <w:t>ка:</w:t>
      </w:r>
      <w:r w:rsidR="00685CB7">
        <w:t xml:space="preserve"> </w:t>
      </w:r>
      <w:r w:rsidRPr="0016278F">
        <w:t>физического,</w:t>
      </w:r>
      <w:r w:rsidR="00685CB7">
        <w:t xml:space="preserve"> </w:t>
      </w:r>
      <w:r w:rsidRPr="0016278F">
        <w:t>нравственного</w:t>
      </w:r>
      <w:r w:rsidR="00685CB7">
        <w:t xml:space="preserve"> </w:t>
      </w:r>
      <w:r w:rsidRPr="0016278F">
        <w:t>(душевного),</w:t>
      </w:r>
      <w:r w:rsidR="00685CB7">
        <w:t xml:space="preserve"> </w:t>
      </w:r>
      <w:r w:rsidRPr="0016278F">
        <w:t>социально-психологического</w:t>
      </w:r>
      <w:r w:rsidR="00685CB7">
        <w:t xml:space="preserve"> </w:t>
      </w:r>
      <w:r w:rsidRPr="0016278F">
        <w:t>(здоровья</w:t>
      </w:r>
      <w:r w:rsidR="00685CB7">
        <w:t xml:space="preserve"> </w:t>
      </w:r>
      <w:r w:rsidRPr="0016278F">
        <w:t>семь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школьного</w:t>
      </w:r>
      <w:r w:rsidR="00685CB7">
        <w:t xml:space="preserve"> </w:t>
      </w:r>
      <w:r w:rsidRPr="0016278F">
        <w:t>коллектива);</w:t>
      </w:r>
    </w:p>
    <w:p w:rsidR="00827BF3" w:rsidRPr="0016278F" w:rsidRDefault="00827BF3" w:rsidP="00D703FC">
      <w:pPr>
        <w:numPr>
          <w:ilvl w:val="0"/>
          <w:numId w:val="15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элементарные</w:t>
      </w:r>
      <w:r w:rsidR="00685CB7">
        <w:t xml:space="preserve"> </w:t>
      </w:r>
      <w:r w:rsidRPr="0016278F">
        <w:t>представле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влиянии</w:t>
      </w:r>
      <w:r w:rsidR="00685CB7">
        <w:t xml:space="preserve"> </w:t>
      </w:r>
      <w:r w:rsidRPr="0016278F">
        <w:t>нравственности</w:t>
      </w:r>
      <w:r w:rsidR="00685CB7">
        <w:t xml:space="preserve"> </w:t>
      </w:r>
      <w:r w:rsidRPr="0016278F">
        <w:t>человек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состояние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д</w:t>
      </w:r>
      <w:r w:rsidRPr="0016278F">
        <w:t>о</w:t>
      </w:r>
      <w:r w:rsidRPr="0016278F">
        <w:t>ровья</w:t>
      </w:r>
      <w:r w:rsidR="00685CB7">
        <w:t xml:space="preserve"> </w:t>
      </w:r>
      <w:r w:rsidRPr="0016278F">
        <w:t>окружающих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людей;</w:t>
      </w:r>
    </w:p>
    <w:p w:rsidR="00827BF3" w:rsidRPr="0016278F" w:rsidRDefault="00827BF3" w:rsidP="00D703FC">
      <w:pPr>
        <w:numPr>
          <w:ilvl w:val="0"/>
          <w:numId w:val="15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понимание</w:t>
      </w:r>
      <w:r w:rsidR="00685CB7">
        <w:t xml:space="preserve"> </w:t>
      </w:r>
      <w:r w:rsidRPr="0016278F">
        <w:t>важности</w:t>
      </w:r>
      <w:r w:rsidR="00685CB7">
        <w:t xml:space="preserve"> </w:t>
      </w:r>
      <w:r w:rsidRPr="0016278F">
        <w:t>физической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орта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человека,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образования,</w:t>
      </w:r>
      <w:r w:rsidR="00685CB7">
        <w:t xml:space="preserve"> </w:t>
      </w:r>
      <w:r w:rsidRPr="0016278F">
        <w:t>труд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ворчества;</w:t>
      </w:r>
    </w:p>
    <w:p w:rsidR="00827BF3" w:rsidRPr="0016278F" w:rsidRDefault="00827BF3" w:rsidP="00D703FC">
      <w:pPr>
        <w:numPr>
          <w:ilvl w:val="0"/>
          <w:numId w:val="15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зна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ыполнение</w:t>
      </w:r>
      <w:r w:rsidR="00685CB7">
        <w:t xml:space="preserve"> </w:t>
      </w:r>
      <w:r w:rsidRPr="0016278F">
        <w:t>санитарно-гигиенических</w:t>
      </w:r>
      <w:r w:rsidR="00685CB7">
        <w:t xml:space="preserve"> </w:t>
      </w:r>
      <w:r w:rsidRPr="0016278F">
        <w:t>правил,</w:t>
      </w:r>
      <w:r w:rsidR="00685CB7">
        <w:t xml:space="preserve"> </w:t>
      </w:r>
      <w:r w:rsidRPr="0016278F">
        <w:t>соблюдение</w:t>
      </w:r>
      <w:r w:rsidR="00685CB7">
        <w:t xml:space="preserve"> </w:t>
      </w:r>
      <w:r w:rsidRPr="0016278F">
        <w:t>здоровьесберегающего</w:t>
      </w:r>
      <w:r w:rsidR="00685CB7">
        <w:t xml:space="preserve"> </w:t>
      </w:r>
      <w:r w:rsidRPr="0016278F">
        <w:t>р</w:t>
      </w:r>
      <w:r w:rsidRPr="0016278F">
        <w:t>е</w:t>
      </w:r>
      <w:r w:rsidRPr="0016278F">
        <w:t>жима</w:t>
      </w:r>
      <w:r w:rsidR="00685CB7">
        <w:t xml:space="preserve"> </w:t>
      </w:r>
      <w:r w:rsidRPr="0016278F">
        <w:t>дня;</w:t>
      </w:r>
    </w:p>
    <w:p w:rsidR="00827BF3" w:rsidRPr="0016278F" w:rsidRDefault="00827BF3" w:rsidP="00D703FC">
      <w:pPr>
        <w:numPr>
          <w:ilvl w:val="0"/>
          <w:numId w:val="15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интерес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огулкам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рироде,</w:t>
      </w:r>
      <w:r w:rsidR="00685CB7">
        <w:t xml:space="preserve"> </w:t>
      </w:r>
      <w:r w:rsidRPr="0016278F">
        <w:t>подвижным</w:t>
      </w:r>
      <w:r w:rsidR="00685CB7">
        <w:t xml:space="preserve"> </w:t>
      </w:r>
      <w:r w:rsidRPr="0016278F">
        <w:t>играм,</w:t>
      </w:r>
      <w:r w:rsidR="00685CB7">
        <w:t xml:space="preserve"> </w:t>
      </w:r>
      <w:r w:rsidRPr="0016278F">
        <w:t>участию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портивных</w:t>
      </w:r>
      <w:r w:rsidR="00685CB7">
        <w:t xml:space="preserve"> </w:t>
      </w:r>
      <w:r w:rsidRPr="0016278F">
        <w:t>соревн</w:t>
      </w:r>
      <w:r w:rsidRPr="0016278F">
        <w:t>о</w:t>
      </w:r>
      <w:r w:rsidRPr="0016278F">
        <w:t>ваниях;</w:t>
      </w:r>
    </w:p>
    <w:p w:rsidR="00827BF3" w:rsidRPr="0016278F" w:rsidRDefault="00827BF3" w:rsidP="00D703FC">
      <w:pPr>
        <w:numPr>
          <w:ilvl w:val="0"/>
          <w:numId w:val="15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первоначальные</w:t>
      </w:r>
      <w:r w:rsidR="00685CB7">
        <w:t xml:space="preserve"> </w:t>
      </w:r>
      <w:r w:rsidRPr="0016278F">
        <w:t>представления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оздоровительном</w:t>
      </w:r>
      <w:r w:rsidR="00685CB7">
        <w:t xml:space="preserve"> </w:t>
      </w:r>
      <w:r w:rsidRPr="0016278F">
        <w:t>влиянии</w:t>
      </w:r>
      <w:r w:rsidR="00685CB7">
        <w:t xml:space="preserve"> </w:t>
      </w:r>
      <w:r w:rsidRPr="0016278F">
        <w:t>природы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человека;</w:t>
      </w:r>
    </w:p>
    <w:p w:rsidR="00827BF3" w:rsidRPr="0016278F" w:rsidRDefault="00827BF3" w:rsidP="00D703FC">
      <w:pPr>
        <w:numPr>
          <w:ilvl w:val="0"/>
          <w:numId w:val="15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первоначальные</w:t>
      </w:r>
      <w:r w:rsidR="00685CB7">
        <w:t xml:space="preserve"> </w:t>
      </w:r>
      <w:r w:rsidRPr="0016278F">
        <w:t>представле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возможном</w:t>
      </w:r>
      <w:r w:rsidR="00685CB7">
        <w:t xml:space="preserve"> </w:t>
      </w:r>
      <w:r w:rsidRPr="0016278F">
        <w:t>негативном</w:t>
      </w:r>
      <w:r w:rsidR="00685CB7">
        <w:t xml:space="preserve"> </w:t>
      </w:r>
      <w:r w:rsidRPr="0016278F">
        <w:t>влиянии</w:t>
      </w:r>
      <w:r w:rsidR="00685CB7">
        <w:t xml:space="preserve"> </w:t>
      </w:r>
      <w:r w:rsidRPr="0016278F">
        <w:t>компьютерных</w:t>
      </w:r>
      <w:r w:rsidR="00685CB7">
        <w:t xml:space="preserve"> </w:t>
      </w:r>
      <w:r w:rsidRPr="0016278F">
        <w:t>игр,</w:t>
      </w:r>
      <w:r w:rsidR="00685CB7">
        <w:t xml:space="preserve"> </w:t>
      </w:r>
      <w:r w:rsidRPr="0016278F">
        <w:t>телевид</w:t>
      </w:r>
      <w:r w:rsidRPr="0016278F">
        <w:t>е</w:t>
      </w:r>
      <w:r w:rsidRPr="0016278F">
        <w:t>ния,</w:t>
      </w:r>
      <w:r w:rsidR="00685CB7">
        <w:t xml:space="preserve"> </w:t>
      </w:r>
      <w:r w:rsidRPr="0016278F">
        <w:t>рекламы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здоровье</w:t>
      </w:r>
      <w:r w:rsidR="00685CB7">
        <w:t xml:space="preserve"> </w:t>
      </w:r>
      <w:r w:rsidRPr="0016278F">
        <w:t>человека;</w:t>
      </w:r>
    </w:p>
    <w:p w:rsidR="00827BF3" w:rsidRPr="0016278F" w:rsidRDefault="00827BF3" w:rsidP="00D703FC">
      <w:pPr>
        <w:numPr>
          <w:ilvl w:val="0"/>
          <w:numId w:val="15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трицатель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невыполнению</w:t>
      </w:r>
      <w:r w:rsidR="00685CB7">
        <w:t xml:space="preserve"> </w:t>
      </w:r>
      <w:r w:rsidRPr="0016278F">
        <w:t>правил</w:t>
      </w:r>
      <w:r w:rsidR="00685CB7">
        <w:t xml:space="preserve"> </w:t>
      </w:r>
      <w:r w:rsidRPr="0016278F">
        <w:t>личной</w:t>
      </w:r>
      <w:r w:rsidR="00685CB7">
        <w:t xml:space="preserve"> </w:t>
      </w:r>
      <w:r w:rsidRPr="0016278F">
        <w:t>гигиен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анитарии,</w:t>
      </w:r>
      <w:r w:rsidR="00685CB7">
        <w:t xml:space="preserve"> </w:t>
      </w:r>
      <w:r w:rsidRPr="0016278F">
        <w:t>уклонению</w:t>
      </w:r>
      <w:r w:rsidR="00685CB7">
        <w:t xml:space="preserve"> </w:t>
      </w:r>
      <w:r w:rsidRPr="0016278F">
        <w:t>от</w:t>
      </w:r>
      <w:r w:rsidR="00685CB7">
        <w:t xml:space="preserve"> </w:t>
      </w:r>
      <w:r w:rsidRPr="0016278F">
        <w:t>занятий</w:t>
      </w:r>
      <w:r w:rsidR="00685CB7">
        <w:t xml:space="preserve"> </w:t>
      </w:r>
      <w:r w:rsidRPr="0016278F">
        <w:t>физкультурой.</w:t>
      </w:r>
    </w:p>
    <w:p w:rsidR="00827BF3" w:rsidRPr="0016278F" w:rsidRDefault="00827BF3" w:rsidP="0016278F">
      <w:pPr>
        <w:rPr>
          <w:b/>
          <w:i/>
        </w:rPr>
      </w:pPr>
      <w:r w:rsidRPr="0016278F">
        <w:rPr>
          <w:b/>
          <w:i/>
        </w:rPr>
        <w:t>5.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оспитани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ценностно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тношен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рироде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кружающе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реде.</w:t>
      </w:r>
    </w:p>
    <w:p w:rsidR="00827BF3" w:rsidRPr="0016278F" w:rsidRDefault="00827BF3" w:rsidP="00D703FC">
      <w:pPr>
        <w:numPr>
          <w:ilvl w:val="0"/>
          <w:numId w:val="159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развитие</w:t>
      </w:r>
      <w:r w:rsidR="00685CB7">
        <w:t xml:space="preserve"> </w:t>
      </w:r>
      <w:r w:rsidRPr="0016278F">
        <w:t>интереса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ироде,</w:t>
      </w:r>
      <w:r w:rsidR="00685CB7">
        <w:t xml:space="preserve"> </w:t>
      </w:r>
      <w:r w:rsidRPr="0016278F">
        <w:t>природным</w:t>
      </w:r>
      <w:r w:rsidR="00685CB7">
        <w:t xml:space="preserve"> </w:t>
      </w:r>
      <w:r w:rsidRPr="0016278F">
        <w:t>явления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формам</w:t>
      </w:r>
      <w:r w:rsidR="00685CB7">
        <w:t xml:space="preserve"> </w:t>
      </w:r>
      <w:r w:rsidRPr="0016278F">
        <w:t>жизни,</w:t>
      </w:r>
      <w:r w:rsidR="00685CB7">
        <w:t xml:space="preserve"> </w:t>
      </w:r>
      <w:r w:rsidRPr="0016278F">
        <w:t>понимание</w:t>
      </w:r>
      <w:r w:rsidR="00685CB7">
        <w:t xml:space="preserve"> </w:t>
      </w:r>
      <w:r w:rsidRPr="0016278F">
        <w:t>активной</w:t>
      </w:r>
      <w:r w:rsidR="00685CB7">
        <w:t xml:space="preserve"> </w:t>
      </w:r>
      <w:r w:rsidRPr="0016278F">
        <w:t>р</w:t>
      </w:r>
      <w:r w:rsidRPr="0016278F">
        <w:t>о</w:t>
      </w:r>
      <w:r w:rsidRPr="0016278F">
        <w:t>ли</w:t>
      </w:r>
      <w:r w:rsidR="00685CB7">
        <w:t xml:space="preserve"> </w:t>
      </w:r>
      <w:r w:rsidRPr="0016278F">
        <w:t>человек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ироде;</w:t>
      </w:r>
    </w:p>
    <w:p w:rsidR="00827BF3" w:rsidRPr="0016278F" w:rsidRDefault="00827BF3" w:rsidP="00D703FC">
      <w:pPr>
        <w:numPr>
          <w:ilvl w:val="0"/>
          <w:numId w:val="159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ценност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ирод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сем</w:t>
      </w:r>
      <w:r w:rsidR="00685CB7">
        <w:t xml:space="preserve"> </w:t>
      </w:r>
      <w:r w:rsidRPr="0016278F">
        <w:t>формам</w:t>
      </w:r>
      <w:r w:rsidR="00685CB7">
        <w:t xml:space="preserve"> </w:t>
      </w:r>
      <w:r w:rsidRPr="0016278F">
        <w:t>жизни;</w:t>
      </w:r>
    </w:p>
    <w:p w:rsidR="00827BF3" w:rsidRPr="0016278F" w:rsidRDefault="00827BF3" w:rsidP="00D703FC">
      <w:pPr>
        <w:numPr>
          <w:ilvl w:val="0"/>
          <w:numId w:val="159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элементарный</w:t>
      </w:r>
      <w:r w:rsidR="00685CB7">
        <w:t xml:space="preserve"> </w:t>
      </w:r>
      <w:r w:rsidRPr="0016278F">
        <w:t>опыт</w:t>
      </w:r>
      <w:r w:rsidR="00685CB7">
        <w:t xml:space="preserve"> </w:t>
      </w:r>
      <w:r w:rsidRPr="0016278F">
        <w:t>природоохранительной</w:t>
      </w:r>
      <w:r w:rsidR="00685CB7">
        <w:t xml:space="preserve"> </w:t>
      </w:r>
      <w:r w:rsidRPr="0016278F">
        <w:t>деятельности;</w:t>
      </w:r>
    </w:p>
    <w:p w:rsidR="00827BF3" w:rsidRPr="0016278F" w:rsidRDefault="00827BF3" w:rsidP="00D703FC">
      <w:pPr>
        <w:numPr>
          <w:ilvl w:val="0"/>
          <w:numId w:val="159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береж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астения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животным.</w:t>
      </w:r>
    </w:p>
    <w:p w:rsidR="00827BF3" w:rsidRPr="0016278F" w:rsidRDefault="00827BF3" w:rsidP="0016278F">
      <w:pPr>
        <w:rPr>
          <w:b/>
          <w:i/>
        </w:rPr>
      </w:pPr>
      <w:r w:rsidRPr="0016278F">
        <w:rPr>
          <w:b/>
          <w:i/>
        </w:rPr>
        <w:t>6.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оспитани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ценностно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тношен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рекрасному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формировани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редставлени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б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эстетических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деалах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ценностях.</w:t>
      </w:r>
    </w:p>
    <w:p w:rsidR="00827BF3" w:rsidRPr="0016278F" w:rsidRDefault="00827BF3" w:rsidP="00D703FC">
      <w:pPr>
        <w:numPr>
          <w:ilvl w:val="0"/>
          <w:numId w:val="16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представле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душевн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физической</w:t>
      </w:r>
      <w:r w:rsidR="00685CB7">
        <w:t xml:space="preserve"> </w:t>
      </w:r>
      <w:r w:rsidRPr="0016278F">
        <w:t>красоте</w:t>
      </w:r>
      <w:r w:rsidR="00685CB7">
        <w:t xml:space="preserve"> </w:t>
      </w:r>
      <w:r w:rsidRPr="0016278F">
        <w:t>человека;</w:t>
      </w:r>
    </w:p>
    <w:p w:rsidR="00827BF3" w:rsidRPr="0016278F" w:rsidRDefault="00827BF3" w:rsidP="00D703FC">
      <w:pPr>
        <w:numPr>
          <w:ilvl w:val="0"/>
          <w:numId w:val="16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формирование</w:t>
      </w:r>
      <w:r w:rsidR="00685CB7">
        <w:t xml:space="preserve"> </w:t>
      </w:r>
      <w:r w:rsidRPr="0016278F">
        <w:t>эстетических</w:t>
      </w:r>
      <w:r w:rsidR="00685CB7">
        <w:t xml:space="preserve"> </w:t>
      </w:r>
      <w:r w:rsidRPr="0016278F">
        <w:t>идеалов,</w:t>
      </w:r>
      <w:r w:rsidR="00685CB7">
        <w:t xml:space="preserve"> </w:t>
      </w:r>
      <w:r w:rsidRPr="0016278F">
        <w:t>чувства</w:t>
      </w:r>
      <w:r w:rsidR="00685CB7">
        <w:t xml:space="preserve"> </w:t>
      </w:r>
      <w:r w:rsidRPr="0016278F">
        <w:t>прекрасного;</w:t>
      </w:r>
      <w:r w:rsidR="00685CB7">
        <w:t xml:space="preserve"> </w:t>
      </w:r>
      <w:r w:rsidRPr="0016278F">
        <w:t>умение</w:t>
      </w:r>
      <w:r w:rsidR="00685CB7">
        <w:t xml:space="preserve"> </w:t>
      </w:r>
      <w:r w:rsidRPr="0016278F">
        <w:t>видеть</w:t>
      </w:r>
      <w:r w:rsidR="00685CB7">
        <w:t xml:space="preserve"> </w:t>
      </w:r>
      <w:r w:rsidRPr="0016278F">
        <w:t>красоту</w:t>
      </w:r>
      <w:r w:rsidR="00685CB7">
        <w:t xml:space="preserve"> </w:t>
      </w:r>
      <w:r w:rsidRPr="0016278F">
        <w:t>природы,</w:t>
      </w:r>
      <w:r w:rsidR="00685CB7">
        <w:t xml:space="preserve"> </w:t>
      </w:r>
      <w:r w:rsidRPr="0016278F">
        <w:t>тр</w:t>
      </w:r>
      <w:r w:rsidRPr="0016278F">
        <w:t>у</w:t>
      </w:r>
      <w:r w:rsidRPr="0016278F">
        <w:t>д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ворчества;</w:t>
      </w:r>
    </w:p>
    <w:p w:rsidR="00827BF3" w:rsidRPr="0016278F" w:rsidRDefault="00827BF3" w:rsidP="00D703FC">
      <w:pPr>
        <w:numPr>
          <w:ilvl w:val="0"/>
          <w:numId w:val="16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интерес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чтению,</w:t>
      </w:r>
      <w:r w:rsidR="00685CB7">
        <w:t xml:space="preserve"> </w:t>
      </w:r>
      <w:r w:rsidRPr="0016278F">
        <w:t>произведениям</w:t>
      </w:r>
      <w:r w:rsidR="00685CB7">
        <w:t xml:space="preserve"> </w:t>
      </w:r>
      <w:r w:rsidRPr="0016278F">
        <w:t>искусства,</w:t>
      </w:r>
      <w:r w:rsidR="00685CB7">
        <w:t xml:space="preserve"> </w:t>
      </w:r>
      <w:r w:rsidRPr="0016278F">
        <w:t>детским</w:t>
      </w:r>
      <w:r w:rsidR="00685CB7">
        <w:t xml:space="preserve"> </w:t>
      </w:r>
      <w:r w:rsidRPr="0016278F">
        <w:t>спектаклям,</w:t>
      </w:r>
      <w:r w:rsidR="00685CB7">
        <w:t xml:space="preserve"> </w:t>
      </w:r>
      <w:r w:rsidRPr="0016278F">
        <w:t>концертам,</w:t>
      </w:r>
      <w:r w:rsidR="00685CB7">
        <w:t xml:space="preserve"> </w:t>
      </w:r>
      <w:r w:rsidRPr="0016278F">
        <w:t>выставкам,</w:t>
      </w:r>
      <w:r w:rsidR="00685CB7">
        <w:t xml:space="preserve"> </w:t>
      </w:r>
      <w:r w:rsidRPr="0016278F">
        <w:t>муз</w:t>
      </w:r>
      <w:r w:rsidRPr="0016278F">
        <w:t>ы</w:t>
      </w:r>
      <w:r w:rsidRPr="0016278F">
        <w:t>ке;</w:t>
      </w:r>
    </w:p>
    <w:p w:rsidR="00827BF3" w:rsidRPr="0016278F" w:rsidRDefault="00827BF3" w:rsidP="00D703FC">
      <w:pPr>
        <w:numPr>
          <w:ilvl w:val="0"/>
          <w:numId w:val="16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lastRenderedPageBreak/>
        <w:t>интерес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занятиям</w:t>
      </w:r>
      <w:r w:rsidR="00685CB7">
        <w:t xml:space="preserve"> </w:t>
      </w:r>
      <w:r w:rsidRPr="0016278F">
        <w:t>художественным</w:t>
      </w:r>
      <w:r w:rsidR="00685CB7">
        <w:t xml:space="preserve"> </w:t>
      </w:r>
      <w:r w:rsidRPr="0016278F">
        <w:t>творчеством;</w:t>
      </w:r>
    </w:p>
    <w:p w:rsidR="00827BF3" w:rsidRPr="0016278F" w:rsidRDefault="00827BF3" w:rsidP="00D703FC">
      <w:pPr>
        <w:numPr>
          <w:ilvl w:val="0"/>
          <w:numId w:val="16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стремл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прятному</w:t>
      </w:r>
      <w:r w:rsidR="00685CB7">
        <w:t xml:space="preserve"> </w:t>
      </w:r>
      <w:r w:rsidRPr="0016278F">
        <w:t>внешнему</w:t>
      </w:r>
      <w:r w:rsidR="00685CB7">
        <w:t xml:space="preserve"> </w:t>
      </w:r>
      <w:r w:rsidRPr="0016278F">
        <w:t>виду;</w:t>
      </w:r>
    </w:p>
    <w:p w:rsidR="00827BF3" w:rsidRPr="0016278F" w:rsidRDefault="00827BF3" w:rsidP="00D703FC">
      <w:pPr>
        <w:numPr>
          <w:ilvl w:val="0"/>
          <w:numId w:val="16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трицатель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некрасивым</w:t>
      </w:r>
      <w:r w:rsidR="00685CB7">
        <w:t xml:space="preserve"> </w:t>
      </w:r>
      <w:r w:rsidRPr="0016278F">
        <w:t>поступка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еряшливости.</w:t>
      </w:r>
    </w:p>
    <w:p w:rsidR="00827BF3" w:rsidRPr="0016278F" w:rsidRDefault="00827BF3" w:rsidP="00D703FC">
      <w:pPr>
        <w:numPr>
          <w:ilvl w:val="0"/>
          <w:numId w:val="16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В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нравственного</w:t>
      </w:r>
      <w:r w:rsidR="00685CB7">
        <w:t xml:space="preserve"> </w:t>
      </w:r>
      <w:r w:rsidRPr="0016278F">
        <w:t>уклада</w:t>
      </w:r>
      <w:r w:rsidR="00685CB7">
        <w:t xml:space="preserve"> </w:t>
      </w:r>
      <w:r w:rsidRPr="0016278F">
        <w:t>школьной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лежат</w:t>
      </w:r>
      <w:r w:rsidR="00685CB7">
        <w:t xml:space="preserve"> </w:t>
      </w:r>
      <w:r w:rsidRPr="0016278F">
        <w:t>три</w:t>
      </w:r>
      <w:r w:rsidR="00685CB7">
        <w:t xml:space="preserve"> </w:t>
      </w:r>
      <w:r w:rsidRPr="0016278F">
        <w:t>подхода:</w:t>
      </w:r>
      <w:r w:rsidR="00685CB7">
        <w:t xml:space="preserve"> </w:t>
      </w:r>
      <w:r w:rsidRPr="0016278F">
        <w:rPr>
          <w:iCs/>
        </w:rPr>
        <w:t>аксиологический,</w:t>
      </w:r>
      <w:r w:rsidR="00685CB7">
        <w:rPr>
          <w:iCs/>
        </w:rPr>
        <w:t xml:space="preserve"> </w:t>
      </w:r>
      <w:r w:rsidRPr="0016278F">
        <w:rPr>
          <w:iCs/>
        </w:rPr>
        <w:t>систе</w:t>
      </w:r>
      <w:r w:rsidRPr="0016278F">
        <w:rPr>
          <w:iCs/>
        </w:rPr>
        <w:t>м</w:t>
      </w:r>
      <w:r w:rsidRPr="0016278F">
        <w:rPr>
          <w:iCs/>
        </w:rPr>
        <w:t>но-деятелъностный,</w:t>
      </w:r>
      <w:r w:rsidR="00685CB7">
        <w:rPr>
          <w:iCs/>
        </w:rPr>
        <w:t xml:space="preserve"> </w:t>
      </w:r>
      <w:r w:rsidRPr="0016278F">
        <w:rPr>
          <w:iCs/>
        </w:rPr>
        <w:t>развивающий.</w:t>
      </w:r>
    </w:p>
    <w:p w:rsidR="00C17D61" w:rsidRPr="00F23799" w:rsidRDefault="00C17D61" w:rsidP="0016278F">
      <w:pPr>
        <w:rPr>
          <w:sz w:val="16"/>
          <w:szCs w:val="16"/>
        </w:rPr>
      </w:pPr>
    </w:p>
    <w:p w:rsidR="00C17D61" w:rsidRPr="0016278F" w:rsidRDefault="00C17D61" w:rsidP="0016278F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bookmarkStart w:id="149" w:name="_Toc410654047"/>
      <w:bookmarkStart w:id="150" w:name="_Toc409691721"/>
      <w:bookmarkStart w:id="151" w:name="_Toc414553259"/>
      <w:bookmarkStart w:id="152" w:name="_Toc496862441"/>
      <w:bookmarkStart w:id="153" w:name="_Toc3283026"/>
      <w:r w:rsidRPr="0016278F">
        <w:rPr>
          <w:rFonts w:ascii="Times New Roman" w:hAnsi="Times New Roman"/>
          <w:sz w:val="24"/>
          <w:szCs w:val="24"/>
        </w:rPr>
        <w:t>2.3.3.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одержание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вид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деятельност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форм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заняти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учающимися</w:t>
      </w:r>
      <w:bookmarkEnd w:id="149"/>
      <w:r w:rsidR="00685CB7">
        <w:rPr>
          <w:rFonts w:ascii="Times New Roman" w:hAnsi="Times New Roman"/>
          <w:sz w:val="24"/>
          <w:szCs w:val="24"/>
        </w:rPr>
        <w:t xml:space="preserve"> </w:t>
      </w:r>
      <w:bookmarkStart w:id="154" w:name="_Toc410654048"/>
      <w:r w:rsidRPr="0016278F">
        <w:rPr>
          <w:rFonts w:ascii="Times New Roman" w:hAnsi="Times New Roman"/>
          <w:sz w:val="24"/>
          <w:szCs w:val="24"/>
        </w:rPr>
        <w:t>(п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направлениям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духовно-нравственно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азвития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воспитани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</w:t>
      </w:r>
      <w:bookmarkEnd w:id="154"/>
      <w:r w:rsidR="00685CB7">
        <w:rPr>
          <w:rFonts w:ascii="Times New Roman" w:hAnsi="Times New Roman"/>
          <w:sz w:val="24"/>
          <w:szCs w:val="24"/>
        </w:rPr>
        <w:t xml:space="preserve"> </w:t>
      </w:r>
      <w:bookmarkStart w:id="155" w:name="_Toc410654049"/>
      <w:r w:rsidRPr="0016278F">
        <w:rPr>
          <w:rFonts w:ascii="Times New Roman" w:hAnsi="Times New Roman"/>
          <w:sz w:val="24"/>
          <w:szCs w:val="24"/>
        </w:rPr>
        <w:t>социализаци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учающихся)</w:t>
      </w:r>
      <w:bookmarkEnd w:id="150"/>
      <w:bookmarkEnd w:id="151"/>
      <w:bookmarkEnd w:id="152"/>
      <w:bookmarkEnd w:id="153"/>
      <w:bookmarkEnd w:id="155"/>
    </w:p>
    <w:p w:rsidR="00827BF3" w:rsidRPr="00BC6389" w:rsidRDefault="00827BF3" w:rsidP="0016278F">
      <w:pPr>
        <w:rPr>
          <w:sz w:val="18"/>
          <w:szCs w:val="18"/>
        </w:rPr>
      </w:pPr>
    </w:p>
    <w:p w:rsidR="00743703" w:rsidRPr="0016278F" w:rsidRDefault="00743703" w:rsidP="0016278F">
      <w:pPr>
        <w:pStyle w:val="a9"/>
        <w:spacing w:after="0" w:line="240" w:lineRule="auto"/>
        <w:jc w:val="both"/>
        <w:rPr>
          <w:sz w:val="24"/>
          <w:szCs w:val="24"/>
          <w:lang w:val="ru-RU"/>
        </w:rPr>
      </w:pPr>
      <w:r w:rsidRPr="0016278F">
        <w:rPr>
          <w:sz w:val="24"/>
          <w:szCs w:val="24"/>
        </w:rPr>
        <w:t>Программ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оспитания</w:t>
      </w:r>
      <w:r w:rsidR="00685CB7">
        <w:rPr>
          <w:sz w:val="24"/>
          <w:szCs w:val="24"/>
        </w:rPr>
        <w:t xml:space="preserve"> </w:t>
      </w:r>
      <w:r w:rsidRPr="0016278F">
        <w:rPr>
          <w:bCs/>
          <w:color w:val="000000"/>
          <w:sz w:val="24"/>
          <w:szCs w:val="24"/>
        </w:rPr>
        <w:t>и</w:t>
      </w:r>
      <w:r w:rsidR="00685CB7">
        <w:rPr>
          <w:bCs/>
          <w:color w:val="000000"/>
          <w:sz w:val="24"/>
          <w:szCs w:val="24"/>
        </w:rPr>
        <w:t xml:space="preserve"> </w:t>
      </w:r>
      <w:r w:rsidRPr="0016278F">
        <w:rPr>
          <w:bCs/>
          <w:color w:val="000000"/>
          <w:sz w:val="24"/>
          <w:szCs w:val="24"/>
        </w:rPr>
        <w:t>социализации</w:t>
      </w:r>
      <w:r w:rsidR="00685CB7">
        <w:rPr>
          <w:bCs/>
          <w:color w:val="000000"/>
          <w:sz w:val="24"/>
          <w:szCs w:val="24"/>
        </w:rPr>
        <w:t xml:space="preserve"> </w:t>
      </w:r>
      <w:r w:rsidRPr="0016278F">
        <w:rPr>
          <w:bCs/>
          <w:color w:val="000000"/>
          <w:sz w:val="24"/>
          <w:szCs w:val="24"/>
        </w:rPr>
        <w:t>обучающихся</w:t>
      </w:r>
      <w:r w:rsidR="00685CB7">
        <w:rPr>
          <w:bCs/>
          <w:color w:val="000000"/>
          <w:sz w:val="24"/>
          <w:szCs w:val="24"/>
        </w:rPr>
        <w:t xml:space="preserve"> </w:t>
      </w:r>
      <w:r w:rsidRPr="0016278F">
        <w:rPr>
          <w:sz w:val="24"/>
          <w:szCs w:val="24"/>
        </w:rPr>
        <w:t>направле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формирова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орально-нравственного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личностн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вивающего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циальн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ткрыт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клад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школь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жизн</w:t>
      </w:r>
      <w:r w:rsidRPr="0016278F">
        <w:rPr>
          <w:sz w:val="24"/>
          <w:szCs w:val="24"/>
          <w:lang w:val="ru-RU"/>
        </w:rPr>
        <w:t>и,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о</w:t>
      </w:r>
      <w:r w:rsidRPr="0016278F">
        <w:rPr>
          <w:sz w:val="24"/>
          <w:szCs w:val="24"/>
        </w:rPr>
        <w:t>организ</w:t>
      </w:r>
      <w:r w:rsidRPr="0016278F">
        <w:rPr>
          <w:sz w:val="24"/>
          <w:szCs w:val="24"/>
        </w:rPr>
        <w:t>у</w:t>
      </w:r>
      <w:r w:rsidRPr="0016278F">
        <w:rPr>
          <w:sz w:val="24"/>
          <w:szCs w:val="24"/>
          <w:lang w:val="ru-RU"/>
        </w:rPr>
        <w:t>емый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</w:rPr>
        <w:t>педагогически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оллектив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школ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активн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гласованно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асти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емь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ствен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рганизаций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реждени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ополнитель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ни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ультур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порта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радицион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оссийски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лигиоз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рганизаций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согласно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Плану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воспитательной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работы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шк</w:t>
      </w:r>
      <w:r w:rsidRPr="0016278F">
        <w:rPr>
          <w:sz w:val="24"/>
          <w:szCs w:val="24"/>
          <w:lang w:val="ru-RU"/>
        </w:rPr>
        <w:t>о</w:t>
      </w:r>
      <w:r w:rsidRPr="0016278F">
        <w:rPr>
          <w:sz w:val="24"/>
          <w:szCs w:val="24"/>
          <w:lang w:val="ru-RU"/>
        </w:rPr>
        <w:t>лы.</w:t>
      </w:r>
    </w:p>
    <w:p w:rsidR="00743703" w:rsidRPr="0016278F" w:rsidRDefault="00743703" w:rsidP="0016278F">
      <w:r w:rsidRPr="0016278F">
        <w:t>Принятие</w:t>
      </w:r>
      <w:r w:rsidR="00685CB7">
        <w:t xml:space="preserve"> </w:t>
      </w:r>
      <w:r w:rsidRPr="0016278F">
        <w:t>ребенком</w:t>
      </w:r>
      <w:r w:rsidR="00685CB7">
        <w:t xml:space="preserve"> </w:t>
      </w:r>
      <w:r w:rsidRPr="0016278F">
        <w:t>ценностей</w:t>
      </w:r>
      <w:r w:rsidR="00685CB7">
        <w:t xml:space="preserve"> </w:t>
      </w:r>
      <w:r w:rsidRPr="0016278F">
        <w:t>происходит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собственную</w:t>
      </w:r>
      <w:r w:rsidR="00685CB7">
        <w:t xml:space="preserve"> </w:t>
      </w:r>
      <w:r w:rsidRPr="0016278F">
        <w:t>деятельность,</w:t>
      </w:r>
      <w:r w:rsidR="00685CB7">
        <w:t xml:space="preserve"> </w:t>
      </w:r>
      <w:r w:rsidRPr="0016278F">
        <w:t>педагогич</w:t>
      </w:r>
      <w:r w:rsidRPr="0016278F">
        <w:t>е</w:t>
      </w:r>
      <w:r w:rsidRPr="0016278F">
        <w:t>ски</w:t>
      </w:r>
      <w:r w:rsidR="00685CB7">
        <w:t xml:space="preserve"> </w:t>
      </w:r>
      <w:r w:rsidRPr="0016278F">
        <w:t>организованное</w:t>
      </w:r>
      <w:r w:rsidR="00685CB7">
        <w:t xml:space="preserve"> </w:t>
      </w:r>
      <w:r w:rsidRPr="0016278F">
        <w:t>сотрудничество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ителям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оспитателями,</w:t>
      </w:r>
      <w:r w:rsidR="00685CB7">
        <w:t xml:space="preserve"> </w:t>
      </w:r>
      <w:r w:rsidRPr="0016278F">
        <w:t>родителями,</w:t>
      </w:r>
      <w:r w:rsidR="00685CB7">
        <w:t xml:space="preserve"> </w:t>
      </w:r>
      <w:r w:rsidRPr="0016278F">
        <w:t>сверстниками,</w:t>
      </w:r>
      <w:r w:rsidR="00685CB7">
        <w:t xml:space="preserve"> </w:t>
      </w:r>
      <w:r w:rsidRPr="0016278F">
        <w:t>др</w:t>
      </w:r>
      <w:r w:rsidRPr="0016278F">
        <w:t>у</w:t>
      </w:r>
      <w:r w:rsidRPr="0016278F">
        <w:t>гими</w:t>
      </w:r>
      <w:r w:rsidR="00685CB7">
        <w:t xml:space="preserve"> </w:t>
      </w:r>
      <w:r w:rsidRPr="0016278F">
        <w:t>значимыми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него</w:t>
      </w:r>
      <w:r w:rsidR="00685CB7">
        <w:t xml:space="preserve"> </w:t>
      </w:r>
      <w:r w:rsidRPr="0016278F">
        <w:t>субъектами.</w:t>
      </w:r>
      <w:r w:rsidR="00685CB7">
        <w:t xml:space="preserve"> </w:t>
      </w:r>
    </w:p>
    <w:p w:rsidR="00743703" w:rsidRPr="0016278F" w:rsidRDefault="00743703" w:rsidP="0016278F">
      <w:r w:rsidRPr="0016278F">
        <w:t>Программа</w:t>
      </w:r>
      <w:r w:rsidR="00685CB7">
        <w:t xml:space="preserve"> </w:t>
      </w:r>
      <w:r w:rsidRPr="0016278F">
        <w:t>предполагает</w:t>
      </w:r>
      <w:r w:rsidR="00685CB7">
        <w:t xml:space="preserve"> </w:t>
      </w:r>
      <w:r w:rsidRPr="0016278F">
        <w:t>преемственность</w:t>
      </w:r>
      <w:r w:rsidR="00685CB7">
        <w:t xml:space="preserve"> </w:t>
      </w:r>
      <w:r w:rsidRPr="0016278F">
        <w:t>содержания,</w:t>
      </w:r>
      <w:r w:rsidR="00685CB7">
        <w:t xml:space="preserve"> </w:t>
      </w:r>
      <w:r w:rsidRPr="0016278F">
        <w:t>фор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етодов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учебно-воспитательн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школьников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всех</w:t>
      </w:r>
      <w:r w:rsidR="00685CB7">
        <w:t xml:space="preserve"> </w:t>
      </w:r>
      <w:r w:rsidRPr="0016278F">
        <w:t>ступенях</w:t>
      </w:r>
      <w:r w:rsidR="00685CB7">
        <w:t xml:space="preserve"> </w:t>
      </w:r>
      <w:r w:rsidRPr="0016278F">
        <w:t>обучения.</w:t>
      </w:r>
      <w:r w:rsidR="00685CB7">
        <w:t xml:space="preserve"> </w:t>
      </w:r>
      <w:r w:rsidRPr="0016278F">
        <w:t>Управление</w:t>
      </w:r>
      <w:r w:rsidR="00685CB7">
        <w:t xml:space="preserve"> </w:t>
      </w:r>
      <w:r w:rsidRPr="0016278F">
        <w:t>воспитательной</w:t>
      </w:r>
      <w:r w:rsidR="00685CB7">
        <w:t xml:space="preserve"> </w:t>
      </w:r>
      <w:r w:rsidRPr="0016278F">
        <w:t>системой</w:t>
      </w:r>
      <w:r w:rsidR="00685CB7">
        <w:t xml:space="preserve"> </w:t>
      </w:r>
      <w:r w:rsidRPr="0016278F">
        <w:t>осуществляется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структурные</w:t>
      </w:r>
      <w:r w:rsidR="00685CB7">
        <w:t xml:space="preserve"> </w:t>
      </w:r>
      <w:r w:rsidRPr="0016278F">
        <w:t>компоненты:</w:t>
      </w:r>
      <w:r w:rsidR="00685CB7">
        <w:t xml:space="preserve"> </w:t>
      </w:r>
      <w:r w:rsidRPr="0016278F">
        <w:t>классы,</w:t>
      </w:r>
      <w:r w:rsidR="00685CB7">
        <w:t xml:space="preserve"> </w:t>
      </w:r>
      <w:r w:rsidRPr="0016278F">
        <w:t>кружки,</w:t>
      </w:r>
      <w:r w:rsidR="00685CB7">
        <w:t xml:space="preserve"> </w:t>
      </w:r>
      <w:r w:rsidRPr="0016278F">
        <w:t>секции,</w:t>
      </w:r>
      <w:r w:rsidR="00685CB7">
        <w:t xml:space="preserve"> </w:t>
      </w:r>
      <w:r w:rsidRPr="0016278F">
        <w:t>методическое</w:t>
      </w:r>
      <w:r w:rsidR="00685CB7">
        <w:t xml:space="preserve"> </w:t>
      </w:r>
      <w:r w:rsidRPr="0016278F">
        <w:t>объединение</w:t>
      </w:r>
      <w:r w:rsidR="00685CB7">
        <w:t xml:space="preserve"> </w:t>
      </w:r>
      <w:r w:rsidRPr="0016278F">
        <w:t>классных</w:t>
      </w:r>
      <w:r w:rsidR="00685CB7">
        <w:t xml:space="preserve"> </w:t>
      </w:r>
      <w:r w:rsidRPr="0016278F">
        <w:t>руководителей,</w:t>
      </w:r>
      <w:r w:rsidR="00685CB7">
        <w:t xml:space="preserve"> </w:t>
      </w:r>
      <w:r w:rsidRPr="0016278F">
        <w:t>Совет</w:t>
      </w:r>
      <w:r w:rsidR="00685CB7">
        <w:t xml:space="preserve"> </w:t>
      </w:r>
      <w:r w:rsidRPr="0016278F">
        <w:t>старшеклассников,</w:t>
      </w:r>
      <w:r w:rsidR="00685CB7">
        <w:t xml:space="preserve"> </w:t>
      </w:r>
      <w:r w:rsidRPr="0016278F">
        <w:t>родительские</w:t>
      </w:r>
      <w:r w:rsidR="00685CB7">
        <w:t xml:space="preserve"> </w:t>
      </w:r>
      <w:r w:rsidRPr="0016278F">
        <w:t>комитеты</w:t>
      </w:r>
      <w:r w:rsidR="00685CB7">
        <w:t xml:space="preserve"> </w:t>
      </w:r>
      <w:r w:rsidRPr="0016278F">
        <w:t>классов,</w:t>
      </w:r>
      <w:r w:rsidR="00685CB7">
        <w:t xml:space="preserve"> </w:t>
      </w:r>
      <w:r w:rsidRPr="0016278F">
        <w:t>Управляющий</w:t>
      </w:r>
      <w:r w:rsidR="00685CB7">
        <w:t xml:space="preserve"> </w:t>
      </w:r>
      <w:r w:rsidRPr="0016278F">
        <w:t>совет</w:t>
      </w:r>
      <w:r w:rsidR="00685CB7">
        <w:t xml:space="preserve"> </w:t>
      </w:r>
      <w:r w:rsidRPr="0016278F">
        <w:t>школы.</w:t>
      </w:r>
      <w:r w:rsidR="00685CB7">
        <w:t xml:space="preserve"> </w:t>
      </w:r>
      <w:r w:rsidRPr="0016278F">
        <w:t>Программа</w:t>
      </w:r>
      <w:r w:rsidR="00685CB7">
        <w:t xml:space="preserve"> </w:t>
      </w:r>
      <w:r w:rsidRPr="0016278F">
        <w:t>является</w:t>
      </w:r>
      <w:r w:rsidR="00685CB7">
        <w:t xml:space="preserve"> </w:t>
      </w:r>
      <w:r w:rsidRPr="0016278F">
        <w:t>ориентиром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составления</w:t>
      </w:r>
      <w:r w:rsidR="00685CB7">
        <w:t xml:space="preserve"> </w:t>
      </w:r>
      <w:r w:rsidRPr="0016278F">
        <w:t>планов</w:t>
      </w:r>
      <w:r w:rsidR="00685CB7">
        <w:t xml:space="preserve"> </w:t>
      </w:r>
      <w:r w:rsidRPr="0016278F">
        <w:t>воспитател</w:t>
      </w:r>
      <w:r w:rsidRPr="0016278F">
        <w:t>ь</w:t>
      </w:r>
      <w:r w:rsidRPr="0016278F">
        <w:t>ной</w:t>
      </w:r>
      <w:r w:rsidR="00685CB7">
        <w:t xml:space="preserve"> </w:t>
      </w:r>
      <w:r w:rsidRPr="0016278F">
        <w:t>раб</w:t>
      </w:r>
      <w:r w:rsidRPr="0016278F">
        <w:t>о</w:t>
      </w:r>
      <w:r w:rsidRPr="0016278F">
        <w:t>ты,</w:t>
      </w:r>
      <w:r w:rsidR="00685CB7">
        <w:t xml:space="preserve"> </w:t>
      </w:r>
      <w:r w:rsidRPr="0016278F">
        <w:t>индивидуальных</w:t>
      </w:r>
      <w:r w:rsidR="00685CB7">
        <w:t xml:space="preserve"> </w:t>
      </w:r>
      <w:r w:rsidRPr="0016278F">
        <w:t>рабочих</w:t>
      </w:r>
      <w:r w:rsidR="00685CB7">
        <w:t xml:space="preserve"> </w:t>
      </w:r>
      <w:r w:rsidRPr="0016278F">
        <w:t>программ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воспитанию.</w:t>
      </w:r>
    </w:p>
    <w:p w:rsidR="00743703" w:rsidRPr="0016278F" w:rsidRDefault="00743703" w:rsidP="0016278F">
      <w:r w:rsidRPr="0016278F">
        <w:t>Формирование</w:t>
      </w:r>
      <w:r w:rsidR="00685CB7">
        <w:t xml:space="preserve"> </w:t>
      </w:r>
      <w:r w:rsidRPr="0016278F">
        <w:t>социально</w:t>
      </w:r>
      <w:r w:rsidR="00685CB7">
        <w:t xml:space="preserve"> </w:t>
      </w:r>
      <w:r w:rsidRPr="0016278F">
        <w:t>активной</w:t>
      </w:r>
      <w:r w:rsidR="00685CB7">
        <w:t xml:space="preserve"> </w:t>
      </w:r>
      <w:r w:rsidRPr="0016278F">
        <w:t>личности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происходит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условиях</w:t>
      </w:r>
      <w:r w:rsidR="00685CB7">
        <w:t xml:space="preserve"> </w:t>
      </w:r>
      <w:r w:rsidRPr="0016278F">
        <w:t>школьн</w:t>
      </w:r>
      <w:r w:rsidRPr="0016278F">
        <w:t>о</w:t>
      </w:r>
      <w:r w:rsidRPr="0016278F">
        <w:t>го</w:t>
      </w:r>
      <w:r w:rsidR="00685CB7">
        <w:t xml:space="preserve"> </w:t>
      </w:r>
      <w:r w:rsidRPr="0016278F">
        <w:t>самоуправле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ложившейся</w:t>
      </w:r>
      <w:r w:rsidR="00685CB7">
        <w:t xml:space="preserve"> </w:t>
      </w:r>
      <w:r w:rsidRPr="0016278F">
        <w:t>учебно-воспитательной</w:t>
      </w:r>
      <w:r w:rsidR="00685CB7">
        <w:t xml:space="preserve"> </w:t>
      </w:r>
      <w:r w:rsidRPr="0016278F">
        <w:t>системы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которой</w:t>
      </w:r>
      <w:r w:rsidR="00685CB7">
        <w:t xml:space="preserve"> </w:t>
      </w:r>
      <w:r w:rsidRPr="0016278F">
        <w:t>лежат</w:t>
      </w:r>
      <w:r w:rsidR="00685CB7">
        <w:t xml:space="preserve"> </w:t>
      </w:r>
      <w:r w:rsidRPr="0016278F">
        <w:t>историч</w:t>
      </w:r>
      <w:r w:rsidRPr="0016278F">
        <w:t>е</w:t>
      </w:r>
      <w:r w:rsidRPr="0016278F">
        <w:t>ски</w:t>
      </w:r>
      <w:r w:rsidR="00685CB7">
        <w:t xml:space="preserve"> </w:t>
      </w:r>
      <w:r w:rsidRPr="0016278F">
        <w:t>сложившиеся</w:t>
      </w:r>
      <w:r w:rsidR="00685CB7">
        <w:t xml:space="preserve"> </w:t>
      </w:r>
      <w:r w:rsidRPr="0016278F">
        <w:t>традиции</w:t>
      </w:r>
      <w:r w:rsidR="00685CB7">
        <w:t xml:space="preserve"> </w:t>
      </w:r>
      <w:r w:rsidRPr="0016278F">
        <w:t>школы,</w:t>
      </w:r>
      <w:r w:rsidR="00685CB7">
        <w:t xml:space="preserve"> </w:t>
      </w:r>
      <w:r w:rsidRPr="0016278F">
        <w:t>педагогические</w:t>
      </w:r>
      <w:r w:rsidR="00685CB7">
        <w:t xml:space="preserve"> </w:t>
      </w:r>
      <w:r w:rsidRPr="0016278F">
        <w:t>идеи,</w:t>
      </w:r>
      <w:r w:rsidR="00685CB7">
        <w:t xml:space="preserve"> </w:t>
      </w:r>
      <w:r w:rsidRPr="0016278F">
        <w:t>ориентированные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базовые</w:t>
      </w:r>
      <w:r w:rsidR="00685CB7">
        <w:t xml:space="preserve"> </w:t>
      </w:r>
      <w:r w:rsidRPr="0016278F">
        <w:t>национал</w:t>
      </w:r>
      <w:r w:rsidRPr="0016278F">
        <w:t>ь</w:t>
      </w:r>
      <w:r w:rsidRPr="0016278F">
        <w:t>ные</w:t>
      </w:r>
      <w:r w:rsidR="00685CB7">
        <w:t xml:space="preserve"> </w:t>
      </w:r>
      <w:r w:rsidRPr="0016278F">
        <w:t>ценности.</w:t>
      </w:r>
      <w:r w:rsidR="00685CB7">
        <w:t xml:space="preserve"> </w:t>
      </w:r>
      <w:r w:rsidRPr="0016278F">
        <w:t>Центральн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ажной</w:t>
      </w:r>
      <w:r w:rsidR="00685CB7">
        <w:t xml:space="preserve"> </w:t>
      </w:r>
      <w:r w:rsidRPr="0016278F">
        <w:t>фигурой,</w:t>
      </w:r>
      <w:r w:rsidR="00685CB7">
        <w:t xml:space="preserve"> </w:t>
      </w:r>
      <w:r w:rsidRPr="0016278F">
        <w:t>способствующей</w:t>
      </w:r>
      <w:r w:rsidR="00685CB7">
        <w:t xml:space="preserve"> </w:t>
      </w:r>
      <w:r w:rsidRPr="0016278F">
        <w:t>созданию</w:t>
      </w:r>
      <w:r w:rsidR="00685CB7">
        <w:t xml:space="preserve"> </w:t>
      </w:r>
      <w:r w:rsidRPr="0016278F">
        <w:t>такой</w:t>
      </w:r>
      <w:r w:rsidR="00685CB7">
        <w:t xml:space="preserve"> </w:t>
      </w:r>
      <w:r w:rsidRPr="0016278F">
        <w:t>системы,</w:t>
      </w:r>
      <w:r w:rsidR="00685CB7">
        <w:t xml:space="preserve"> </w:t>
      </w:r>
      <w:r w:rsidRPr="0016278F">
        <w:t>наряду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классными</w:t>
      </w:r>
      <w:r w:rsidR="00685CB7">
        <w:t xml:space="preserve"> </w:t>
      </w:r>
      <w:r w:rsidRPr="0016278F">
        <w:t>руководителям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едагогами</w:t>
      </w:r>
      <w:r w:rsidR="00685CB7">
        <w:t xml:space="preserve"> </w:t>
      </w:r>
      <w:r w:rsidRPr="0016278F">
        <w:t>является</w:t>
      </w:r>
      <w:r w:rsidR="00685CB7">
        <w:t xml:space="preserve"> </w:t>
      </w:r>
      <w:r w:rsidRPr="0016278F">
        <w:t>специалисты</w:t>
      </w:r>
      <w:r w:rsidR="00685CB7">
        <w:t xml:space="preserve"> </w:t>
      </w:r>
      <w:r w:rsidRPr="0016278F">
        <w:t>учр</w:t>
      </w:r>
      <w:r w:rsidRPr="0016278F">
        <w:t>е</w:t>
      </w:r>
      <w:r w:rsidRPr="0016278F">
        <w:t>ждений</w:t>
      </w:r>
      <w:r w:rsidR="00685CB7">
        <w:t xml:space="preserve"> </w:t>
      </w:r>
      <w:r w:rsidRPr="0016278F">
        <w:t>ЕВП.</w:t>
      </w:r>
      <w:r w:rsidR="00685CB7">
        <w:t xml:space="preserve"> </w:t>
      </w:r>
    </w:p>
    <w:p w:rsidR="00743703" w:rsidRPr="0016278F" w:rsidRDefault="00743703" w:rsidP="0016278F">
      <w:pPr>
        <w:rPr>
          <w:b/>
          <w:i/>
        </w:rPr>
      </w:pPr>
      <w:r w:rsidRPr="0016278F">
        <w:rPr>
          <w:b/>
          <w:i/>
        </w:rPr>
        <w:t>Формировани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мотиво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ценностей:</w:t>
      </w:r>
    </w:p>
    <w:p w:rsidR="00743703" w:rsidRPr="0016278F" w:rsidRDefault="00743703" w:rsidP="0016278F">
      <w:pPr>
        <w:rPr>
          <w:b/>
          <w:i/>
        </w:rPr>
      </w:pPr>
      <w:r w:rsidRPr="0016278F">
        <w:t>Главной</w:t>
      </w:r>
      <w:r w:rsidR="00685CB7">
        <w:t xml:space="preserve"> </w:t>
      </w:r>
      <w:r w:rsidRPr="0016278F">
        <w:t>ценностью</w:t>
      </w:r>
      <w:r w:rsidR="00685CB7">
        <w:t xml:space="preserve"> </w:t>
      </w:r>
      <w:r w:rsidRPr="0016278F">
        <w:t>является</w:t>
      </w:r>
      <w:r w:rsidR="00685CB7">
        <w:t xml:space="preserve"> </w:t>
      </w:r>
      <w:r w:rsidRPr="0016278F">
        <w:t>Человек</w:t>
      </w:r>
      <w:r w:rsidR="00685CB7">
        <w:t xml:space="preserve"> </w:t>
      </w:r>
      <w:r w:rsidRPr="0016278F">
        <w:t>-</w:t>
      </w:r>
      <w:r w:rsidR="00685CB7">
        <w:t xml:space="preserve"> </w:t>
      </w:r>
      <w:r w:rsidRPr="0016278F">
        <w:t>личность</w:t>
      </w:r>
      <w:r w:rsidR="00685CB7">
        <w:t xml:space="preserve"> </w:t>
      </w:r>
      <w:r w:rsidRPr="0016278F">
        <w:t>школьника.</w:t>
      </w:r>
      <w:r w:rsidR="00685CB7">
        <w:t xml:space="preserve"> </w:t>
      </w:r>
    </w:p>
    <w:p w:rsidR="00743703" w:rsidRPr="0016278F" w:rsidRDefault="00743703" w:rsidP="0016278F">
      <w:r w:rsidRPr="0016278F">
        <w:t>Формирование</w:t>
      </w:r>
      <w:r w:rsidR="00685CB7">
        <w:t xml:space="preserve"> </w:t>
      </w:r>
      <w:r w:rsidRPr="0016278F">
        <w:t>мотив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ценностей</w:t>
      </w:r>
      <w:r w:rsidR="00685CB7">
        <w:t xml:space="preserve"> </w:t>
      </w:r>
      <w:r w:rsidRPr="0016278F">
        <w:t>обучающегося</w:t>
      </w:r>
      <w:r w:rsidR="00685CB7">
        <w:t xml:space="preserve"> </w:t>
      </w:r>
      <w:r w:rsidRPr="0016278F">
        <w:rPr>
          <w:b/>
          <w:i/>
        </w:rPr>
        <w:t>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фер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тношени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осси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ак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теч</w:t>
      </w:r>
      <w:r w:rsidRPr="0016278F">
        <w:rPr>
          <w:b/>
          <w:i/>
        </w:rPr>
        <w:t>е</w:t>
      </w:r>
      <w:r w:rsidRPr="0016278F">
        <w:rPr>
          <w:b/>
          <w:i/>
        </w:rPr>
        <w:t>ству</w:t>
      </w:r>
      <w:r w:rsidR="00685CB7">
        <w:t xml:space="preserve"> </w:t>
      </w:r>
      <w:r w:rsidRPr="0016278F">
        <w:t>предполагается</w:t>
      </w:r>
      <w:r w:rsidR="00685CB7">
        <w:t xml:space="preserve"> </w:t>
      </w:r>
      <w:r w:rsidRPr="0016278F">
        <w:t>осуществлять</w:t>
      </w:r>
      <w:r w:rsidR="00685CB7">
        <w:t xml:space="preserve"> </w:t>
      </w:r>
      <w:r w:rsidRPr="0016278F">
        <w:t>преимущественно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ходе</w:t>
      </w:r>
      <w:r w:rsidR="00685CB7">
        <w:t xml:space="preserve"> </w:t>
      </w:r>
      <w:r w:rsidRPr="0016278F">
        <w:t>внеурочн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(воспитател</w:t>
      </w:r>
      <w:r w:rsidRPr="0016278F">
        <w:t>ь</w:t>
      </w:r>
      <w:r w:rsidRPr="0016278F">
        <w:t>ных</w:t>
      </w:r>
      <w:r w:rsidR="00685CB7">
        <w:t xml:space="preserve"> </w:t>
      </w:r>
      <w:r w:rsidRPr="0016278F">
        <w:t>мероприятий</w:t>
      </w:r>
      <w:r w:rsidR="00685CB7">
        <w:t xml:space="preserve"> </w:t>
      </w:r>
      <w:r w:rsidRPr="0016278F">
        <w:t>героико-патриотического</w:t>
      </w:r>
      <w:r w:rsidR="00685CB7">
        <w:t xml:space="preserve"> </w:t>
      </w:r>
      <w:r w:rsidRPr="0016278F">
        <w:t>характера</w:t>
      </w:r>
      <w:r w:rsidR="00685CB7">
        <w:t xml:space="preserve"> </w:t>
      </w:r>
      <w:r w:rsidRPr="0016278F">
        <w:t>«Кадеты</w:t>
      </w:r>
      <w:r w:rsidR="00685CB7">
        <w:t xml:space="preserve"> </w:t>
      </w:r>
      <w:r w:rsidRPr="0016278F">
        <w:t>Присурья»,</w:t>
      </w:r>
      <w:r w:rsidR="00685CB7">
        <w:t xml:space="preserve"> </w:t>
      </w:r>
      <w:r w:rsidRPr="0016278F">
        <w:t>КТД,</w:t>
      </w:r>
      <w:r w:rsidR="00685CB7">
        <w:t xml:space="preserve"> </w:t>
      </w:r>
      <w:r w:rsidRPr="0016278F">
        <w:t>традиционных</w:t>
      </w:r>
      <w:r w:rsidR="00685CB7">
        <w:t xml:space="preserve"> </w:t>
      </w:r>
      <w:r w:rsidRPr="0016278F">
        <w:t>праздников</w:t>
      </w:r>
      <w:r w:rsidR="00685CB7">
        <w:t xml:space="preserve"> </w:t>
      </w:r>
      <w:r w:rsidRPr="0016278F">
        <w:t>«День</w:t>
      </w:r>
      <w:r w:rsidR="00685CB7">
        <w:t xml:space="preserve"> </w:t>
      </w:r>
      <w:r w:rsidRPr="0016278F">
        <w:t>вывода</w:t>
      </w:r>
      <w:r w:rsidR="00685CB7">
        <w:t xml:space="preserve"> </w:t>
      </w:r>
      <w:r w:rsidRPr="0016278F">
        <w:t>войск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Афганистана»,</w:t>
      </w:r>
      <w:r w:rsidR="00685CB7">
        <w:t xml:space="preserve"> </w:t>
      </w:r>
      <w:r w:rsidRPr="0016278F">
        <w:t>акц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р.)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ставе</w:t>
      </w:r>
      <w:r w:rsidR="00685CB7">
        <w:t xml:space="preserve"> </w:t>
      </w:r>
      <w:r w:rsidRPr="0016278F">
        <w:t>коллектива</w:t>
      </w:r>
      <w:r w:rsidR="00685CB7">
        <w:t xml:space="preserve"> </w:t>
      </w:r>
      <w:r w:rsidRPr="0016278F">
        <w:t>,</w:t>
      </w:r>
      <w:r w:rsidR="00685CB7">
        <w:t xml:space="preserve"> </w:t>
      </w:r>
      <w:r w:rsidRPr="0016278F">
        <w:t>орган</w:t>
      </w:r>
      <w:r w:rsidRPr="0016278F">
        <w:t>и</w:t>
      </w:r>
      <w:r w:rsidRPr="0016278F">
        <w:t>затором</w:t>
      </w:r>
      <w:r w:rsidR="00685CB7">
        <w:t xml:space="preserve"> </w:t>
      </w:r>
      <w:r w:rsidRPr="0016278F">
        <w:t>выступает</w:t>
      </w:r>
      <w:r w:rsidR="00685CB7">
        <w:t xml:space="preserve"> </w:t>
      </w:r>
      <w:r w:rsidRPr="0016278F">
        <w:t>воспитатель,</w:t>
      </w:r>
      <w:r w:rsidR="00685CB7">
        <w:t xml:space="preserve"> </w:t>
      </w:r>
      <w:r w:rsidRPr="0016278F">
        <w:t>классный</w:t>
      </w:r>
      <w:r w:rsidR="00685CB7">
        <w:t xml:space="preserve"> </w:t>
      </w:r>
      <w:r w:rsidRPr="0016278F">
        <w:t>руководител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едагоги</w:t>
      </w:r>
      <w:r w:rsidR="00685CB7">
        <w:t xml:space="preserve"> </w:t>
      </w:r>
      <w:r w:rsidRPr="0016278F">
        <w:t>школы.</w:t>
      </w:r>
    </w:p>
    <w:p w:rsidR="00743703" w:rsidRPr="0016278F" w:rsidRDefault="00743703" w:rsidP="0016278F">
      <w:r w:rsidRPr="0016278F">
        <w:t>Учебно–воспитательный</w:t>
      </w:r>
      <w:r w:rsidR="00685CB7">
        <w:t xml:space="preserve"> </w:t>
      </w:r>
      <w:r w:rsidRPr="0016278F">
        <w:t>процесс</w:t>
      </w:r>
      <w:r w:rsidR="00685CB7">
        <w:t xml:space="preserve"> </w:t>
      </w:r>
      <w:r w:rsidRPr="0016278F">
        <w:t>направлен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только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предметных</w:t>
      </w:r>
      <w:r w:rsidR="00685CB7">
        <w:t xml:space="preserve"> </w:t>
      </w:r>
      <w:r w:rsidRPr="0016278F">
        <w:t>зн</w:t>
      </w:r>
      <w:r w:rsidRPr="0016278F">
        <w:t>а</w:t>
      </w:r>
      <w:r w:rsidRPr="0016278F">
        <w:t>ний,</w:t>
      </w:r>
      <w:r w:rsidR="00685CB7">
        <w:t xml:space="preserve"> </w:t>
      </w:r>
      <w:r w:rsidRPr="0016278F">
        <w:t>н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воспитание</w:t>
      </w:r>
      <w:r w:rsidR="00685CB7">
        <w:t xml:space="preserve"> </w:t>
      </w:r>
      <w:r w:rsidRPr="0016278F">
        <w:t>личностных</w:t>
      </w:r>
      <w:r w:rsidR="00685CB7">
        <w:t xml:space="preserve"> </w:t>
      </w:r>
      <w:r w:rsidRPr="0016278F">
        <w:t>качеств</w:t>
      </w:r>
      <w:r w:rsidR="00685CB7">
        <w:t xml:space="preserve"> </w:t>
      </w:r>
      <w:r w:rsidRPr="0016278F">
        <w:t>обучающегося,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развитие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творческих</w:t>
      </w:r>
      <w:r w:rsidR="00685CB7">
        <w:t xml:space="preserve"> </w:t>
      </w:r>
      <w:r w:rsidRPr="0016278F">
        <w:t>способнос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фо</w:t>
      </w:r>
      <w:r w:rsidRPr="0016278F">
        <w:t>р</w:t>
      </w:r>
      <w:r w:rsidRPr="0016278F">
        <w:t>мирование</w:t>
      </w:r>
      <w:r w:rsidR="00685CB7">
        <w:t xml:space="preserve"> </w:t>
      </w:r>
      <w:r w:rsidRPr="0016278F">
        <w:t>основ</w:t>
      </w:r>
      <w:r w:rsidR="00685CB7">
        <w:t xml:space="preserve"> </w:t>
      </w:r>
      <w:r w:rsidRPr="0016278F">
        <w:t>социально</w:t>
      </w:r>
      <w:r w:rsidR="00685CB7">
        <w:t xml:space="preserve"> </w:t>
      </w:r>
      <w:r w:rsidRPr="0016278F">
        <w:t>ответственного</w:t>
      </w:r>
      <w:r w:rsidR="00685CB7">
        <w:t xml:space="preserve"> </w:t>
      </w:r>
      <w:r w:rsidRPr="0016278F">
        <w:t>повед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ществ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емье.</w:t>
      </w:r>
      <w:r w:rsidR="00685CB7">
        <w:t xml:space="preserve"> </w:t>
      </w:r>
      <w:r w:rsidRPr="0016278F">
        <w:t>Особое</w:t>
      </w:r>
      <w:r w:rsidR="00685CB7">
        <w:t xml:space="preserve"> </w:t>
      </w:r>
      <w:r w:rsidRPr="0016278F">
        <w:t>вниман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ограмме</w:t>
      </w:r>
      <w:r w:rsidR="00685CB7">
        <w:t xml:space="preserve"> </w:t>
      </w:r>
      <w:r w:rsidRPr="0016278F">
        <w:t>акцентировано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аспектах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Pr="0016278F">
        <w:t>личности.</w:t>
      </w:r>
      <w:r w:rsidR="00685CB7">
        <w:t xml:space="preserve"> </w:t>
      </w:r>
      <w:r w:rsidRPr="0016278F">
        <w:t>Понятие</w:t>
      </w:r>
      <w:r w:rsidR="00685CB7">
        <w:t xml:space="preserve"> </w:t>
      </w:r>
      <w:r w:rsidRPr="0016278F">
        <w:t>«социализ</w:t>
      </w:r>
      <w:r w:rsidRPr="0016278F">
        <w:t>а</w:t>
      </w:r>
      <w:r w:rsidRPr="0016278F">
        <w:t>ция»</w:t>
      </w:r>
      <w:r w:rsidR="00685CB7">
        <w:t xml:space="preserve"> </w:t>
      </w:r>
      <w:r w:rsidRPr="0016278F">
        <w:t>связано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такими</w:t>
      </w:r>
      <w:r w:rsidR="00685CB7">
        <w:t xml:space="preserve"> </w:t>
      </w:r>
      <w:r w:rsidRPr="0016278F">
        <w:t>понятиями,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«воспитание»,</w:t>
      </w:r>
      <w:r w:rsidR="00685CB7">
        <w:t xml:space="preserve"> </w:t>
      </w:r>
      <w:r w:rsidRPr="0016278F">
        <w:t>«обучение»,</w:t>
      </w:r>
      <w:r w:rsidR="00685CB7">
        <w:t xml:space="preserve"> </w:t>
      </w:r>
      <w:r w:rsidRPr="0016278F">
        <w:t>«развитие</w:t>
      </w:r>
      <w:r w:rsidR="00685CB7">
        <w:t xml:space="preserve"> </w:t>
      </w:r>
      <w:r w:rsidRPr="0016278F">
        <w:t>личности».</w:t>
      </w:r>
      <w:r w:rsidR="00685CB7">
        <w:t xml:space="preserve"> </w:t>
      </w:r>
      <w:r w:rsidRPr="0016278F">
        <w:t>Социализация</w:t>
      </w:r>
      <w:r w:rsidR="00685CB7">
        <w:t xml:space="preserve"> </w:t>
      </w:r>
      <w:r w:rsidRPr="0016278F">
        <w:t>школьников</w:t>
      </w:r>
      <w:r w:rsidR="00685CB7">
        <w:t xml:space="preserve"> </w:t>
      </w:r>
      <w:r w:rsidRPr="0016278F">
        <w:t>ос</w:t>
      </w:r>
      <w:r w:rsidRPr="0016278F">
        <w:t>у</w:t>
      </w:r>
      <w:r w:rsidRPr="0016278F">
        <w:t>ществляет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всех</w:t>
      </w:r>
      <w:r w:rsidR="00685CB7">
        <w:t xml:space="preserve"> </w:t>
      </w:r>
      <w:r w:rsidRPr="0016278F">
        <w:t>ступенях</w:t>
      </w:r>
      <w:r w:rsidR="00685CB7">
        <w:t xml:space="preserve"> </w:t>
      </w:r>
      <w:r w:rsidRPr="0016278F">
        <w:t>обучения.</w:t>
      </w:r>
      <w:r w:rsidR="00685CB7">
        <w:t xml:space="preserve"> </w:t>
      </w:r>
    </w:p>
    <w:p w:rsidR="00743703" w:rsidRPr="0016278F" w:rsidRDefault="00743703" w:rsidP="0016278F">
      <w:r w:rsidRPr="0016278F">
        <w:t>Деятельность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формированию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компетенций</w:t>
      </w:r>
      <w:r w:rsidR="00685CB7">
        <w:t xml:space="preserve"> </w:t>
      </w:r>
      <w:r w:rsidRPr="0016278F">
        <w:rPr>
          <w:b/>
          <w:i/>
        </w:rPr>
        <w:t>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фер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бщественн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амоо</w:t>
      </w:r>
      <w:r w:rsidRPr="0016278F">
        <w:rPr>
          <w:b/>
          <w:i/>
        </w:rPr>
        <w:t>р</w:t>
      </w:r>
      <w:r w:rsidRPr="0016278F">
        <w:rPr>
          <w:b/>
          <w:i/>
        </w:rPr>
        <w:t>ганизации</w:t>
      </w:r>
      <w:r w:rsidR="00685CB7">
        <w:rPr>
          <w:b/>
          <w:i/>
        </w:rPr>
        <w:t xml:space="preserve"> </w:t>
      </w:r>
      <w:r w:rsidRPr="0016278F">
        <w:t>организована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мках</w:t>
      </w:r>
      <w:r w:rsidR="00685CB7">
        <w:t xml:space="preserve"> </w:t>
      </w:r>
      <w:r w:rsidRPr="0016278F">
        <w:t>внеурочн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классов,</w:t>
      </w:r>
      <w:r w:rsidR="00685CB7">
        <w:t xml:space="preserve"> </w:t>
      </w:r>
      <w:r w:rsidRPr="0016278F">
        <w:t>так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фере</w:t>
      </w:r>
      <w:r w:rsidR="00685CB7">
        <w:t xml:space="preserve"> </w:t>
      </w:r>
      <w:r w:rsidRPr="0016278F">
        <w:t>общешкол</w:t>
      </w:r>
      <w:r w:rsidRPr="0016278F">
        <w:t>ь</w:t>
      </w:r>
      <w:r w:rsidRPr="0016278F">
        <w:t>ной</w:t>
      </w:r>
      <w:r w:rsidR="00685CB7">
        <w:t xml:space="preserve"> </w:t>
      </w:r>
      <w:r w:rsidRPr="0016278F">
        <w:t>внеурочной</w:t>
      </w:r>
      <w:r w:rsidR="00685CB7">
        <w:t xml:space="preserve"> </w:t>
      </w:r>
      <w:r w:rsidRPr="0016278F">
        <w:t>деятельности.</w:t>
      </w:r>
      <w:r w:rsidR="00685CB7">
        <w:t xml:space="preserve"> </w:t>
      </w:r>
      <w:r w:rsidRPr="0016278F">
        <w:t>Социальный</w:t>
      </w:r>
      <w:r w:rsidR="00685CB7">
        <w:t xml:space="preserve"> </w:t>
      </w:r>
      <w:r w:rsidRPr="0016278F">
        <w:t>опыт</w:t>
      </w:r>
      <w:r w:rsidR="00685CB7">
        <w:t xml:space="preserve"> </w:t>
      </w:r>
      <w:r w:rsidRPr="0016278F">
        <w:t>обучающиеся</w:t>
      </w:r>
      <w:r w:rsidR="00685CB7">
        <w:t xml:space="preserve"> </w:t>
      </w:r>
      <w:r w:rsidRPr="0016278F">
        <w:t>приобретают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езультате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пр</w:t>
      </w:r>
      <w:r w:rsidRPr="0016278F">
        <w:t>о</w:t>
      </w:r>
      <w:r w:rsidRPr="0016278F">
        <w:t>грамм</w:t>
      </w:r>
      <w:r w:rsidR="00685CB7">
        <w:t xml:space="preserve"> </w:t>
      </w:r>
      <w:r w:rsidRPr="0016278F">
        <w:t>дополнительного</w:t>
      </w:r>
      <w:r w:rsidR="00685CB7">
        <w:t xml:space="preserve"> </w:t>
      </w:r>
      <w:r w:rsidRPr="0016278F">
        <w:t>образования,</w:t>
      </w:r>
      <w:r w:rsidR="00685CB7">
        <w:t xml:space="preserve"> </w:t>
      </w:r>
      <w:r w:rsidRPr="0016278F">
        <w:t>кадетского</w:t>
      </w:r>
      <w:r w:rsidR="00685CB7">
        <w:t xml:space="preserve"> </w:t>
      </w:r>
      <w:r w:rsidRPr="0016278F">
        <w:t>компонента,</w:t>
      </w:r>
      <w:r w:rsidR="00685CB7">
        <w:t xml:space="preserve"> </w:t>
      </w:r>
      <w:r w:rsidRPr="0016278F">
        <w:t>образователь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оспитательных</w:t>
      </w:r>
      <w:r w:rsidR="00685CB7">
        <w:t xml:space="preserve"> </w:t>
      </w:r>
      <w:r w:rsidRPr="0016278F">
        <w:t>программ,</w:t>
      </w:r>
      <w:r w:rsidR="00685CB7">
        <w:t xml:space="preserve"> </w:t>
      </w:r>
      <w:r w:rsidRPr="0016278F">
        <w:t>действующих</w:t>
      </w:r>
      <w:r w:rsidR="00685CB7">
        <w:t xml:space="preserve"> </w:t>
      </w:r>
      <w:r w:rsidRPr="0016278F">
        <w:t>в</w:t>
      </w:r>
      <w:r w:rsidR="00685CB7">
        <w:t xml:space="preserve"> </w:t>
      </w:r>
      <w:r w:rsidR="00C63226" w:rsidRPr="0016278F">
        <w:t>МАОУ</w:t>
      </w:r>
      <w:r w:rsidR="00685CB7">
        <w:t xml:space="preserve"> </w:t>
      </w:r>
      <w:r w:rsidRPr="0016278F">
        <w:t>СОШ№3</w:t>
      </w:r>
      <w:r w:rsidR="00685CB7">
        <w:t xml:space="preserve"> </w:t>
      </w:r>
      <w:r w:rsidRPr="0016278F">
        <w:t>г.Ядрина;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оцессе</w:t>
      </w:r>
      <w:r w:rsidR="00685CB7">
        <w:t xml:space="preserve"> </w:t>
      </w:r>
      <w:r w:rsidRPr="0016278F">
        <w:t>взаимодействия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выполнении</w:t>
      </w:r>
      <w:r w:rsidR="00685CB7">
        <w:t xml:space="preserve"> </w:t>
      </w:r>
      <w:r w:rsidRPr="0016278F">
        <w:t>общественных</w:t>
      </w:r>
      <w:r w:rsidR="00685CB7">
        <w:t xml:space="preserve"> </w:t>
      </w:r>
      <w:r w:rsidRPr="0016278F">
        <w:t>поручен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сполнении</w:t>
      </w:r>
      <w:r w:rsidR="00685CB7">
        <w:t xml:space="preserve"> </w:t>
      </w:r>
      <w:r w:rsidRPr="0016278F">
        <w:t>обязанностей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разных</w:t>
      </w:r>
      <w:r w:rsidR="00685CB7">
        <w:t xml:space="preserve"> </w:t>
      </w:r>
      <w:r w:rsidRPr="0016278F">
        <w:t>уровнях</w:t>
      </w:r>
      <w:r w:rsidR="00685CB7">
        <w:t xml:space="preserve"> </w:t>
      </w:r>
      <w:r w:rsidRPr="0016278F">
        <w:t>школьного</w:t>
      </w:r>
      <w:r w:rsidR="00685CB7">
        <w:t xml:space="preserve"> </w:t>
      </w:r>
      <w:r w:rsidRPr="0016278F">
        <w:t>с</w:t>
      </w:r>
      <w:r w:rsidRPr="0016278F">
        <w:t>а</w:t>
      </w:r>
      <w:r w:rsidRPr="0016278F">
        <w:t>моуправления;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езультате</w:t>
      </w:r>
      <w:r w:rsidR="00685CB7">
        <w:t xml:space="preserve"> </w:t>
      </w:r>
      <w:r w:rsidRPr="0016278F">
        <w:t>участия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деятельности,</w:t>
      </w:r>
      <w:r w:rsidR="00685CB7">
        <w:t xml:space="preserve"> </w:t>
      </w:r>
      <w:r w:rsidRPr="0016278F">
        <w:t>творческих</w:t>
      </w:r>
      <w:r w:rsidR="00685CB7">
        <w:t xml:space="preserve"> </w:t>
      </w:r>
      <w:r w:rsidRPr="0016278F">
        <w:t>объединений</w:t>
      </w:r>
      <w:r w:rsidR="00685CB7">
        <w:t xml:space="preserve"> </w:t>
      </w:r>
      <w:r w:rsidRPr="0016278F">
        <w:t>(аги</w:t>
      </w:r>
      <w:r w:rsidRPr="0016278F">
        <w:t>т</w:t>
      </w:r>
      <w:r w:rsidRPr="0016278F">
        <w:t>бригад,</w:t>
      </w:r>
      <w:r w:rsidR="00685CB7">
        <w:t xml:space="preserve"> </w:t>
      </w:r>
      <w:r w:rsidRPr="0016278F">
        <w:t>хоров,</w:t>
      </w:r>
      <w:r w:rsidR="00685CB7">
        <w:t xml:space="preserve"> </w:t>
      </w:r>
      <w:r w:rsidRPr="0016278F">
        <w:t>концертных</w:t>
      </w:r>
      <w:r w:rsidR="00685CB7">
        <w:t xml:space="preserve"> </w:t>
      </w:r>
      <w:r w:rsidRPr="0016278F">
        <w:t>групп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.д.),</w:t>
      </w:r>
      <w:r w:rsidR="00685CB7">
        <w:t xml:space="preserve"> </w:t>
      </w:r>
      <w:r w:rsidRPr="0016278F">
        <w:t>благотворительных</w:t>
      </w:r>
      <w:r w:rsidR="00685CB7">
        <w:t xml:space="preserve"> </w:t>
      </w:r>
      <w:r w:rsidRPr="0016278F">
        <w:t>организаций,</w:t>
      </w:r>
      <w:r w:rsidR="00685CB7">
        <w:t xml:space="preserve"> </w:t>
      </w:r>
      <w:r w:rsidRPr="0016278F">
        <w:t>приобретения</w:t>
      </w:r>
      <w:r w:rsidR="00685CB7">
        <w:t xml:space="preserve"> </w:t>
      </w:r>
      <w:r w:rsidRPr="0016278F">
        <w:t>опыта</w:t>
      </w:r>
      <w:r w:rsidR="00685CB7">
        <w:t xml:space="preserve"> </w:t>
      </w:r>
      <w:r w:rsidRPr="0016278F">
        <w:t>о</w:t>
      </w:r>
      <w:r w:rsidRPr="0016278F">
        <w:t>б</w:t>
      </w:r>
      <w:r w:rsidRPr="0016278F">
        <w:t>щ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м</w:t>
      </w:r>
      <w:r w:rsidRPr="0016278F">
        <w:t>о</w:t>
      </w:r>
      <w:r w:rsidRPr="0016278F">
        <w:t>лодежной,</w:t>
      </w:r>
      <w:r w:rsidR="00685CB7">
        <w:t xml:space="preserve"> </w:t>
      </w:r>
      <w:r w:rsidRPr="0016278F">
        <w:t>социальной,</w:t>
      </w:r>
      <w:r w:rsidR="00685CB7">
        <w:t xml:space="preserve"> </w:t>
      </w:r>
      <w:r w:rsidRPr="0016278F">
        <w:t>внешкольной</w:t>
      </w:r>
      <w:r w:rsidR="00685CB7">
        <w:t xml:space="preserve"> </w:t>
      </w:r>
      <w:r w:rsidRPr="0016278F">
        <w:t>среде.</w:t>
      </w:r>
      <w:r w:rsidR="00685CB7">
        <w:t xml:space="preserve"> </w:t>
      </w:r>
    </w:p>
    <w:p w:rsidR="00743703" w:rsidRPr="0016278F" w:rsidRDefault="00743703" w:rsidP="0016278F">
      <w:r w:rsidRPr="0016278F">
        <w:t>При</w:t>
      </w:r>
      <w:r w:rsidR="00685CB7">
        <w:t xml:space="preserve"> </w:t>
      </w:r>
      <w:r w:rsidRPr="0016278F">
        <w:t>формировании</w:t>
      </w:r>
      <w:r w:rsidR="00685CB7">
        <w:t xml:space="preserve"> </w:t>
      </w:r>
      <w:r w:rsidRPr="0016278F">
        <w:t>ответственного</w:t>
      </w:r>
      <w:r w:rsidR="00685CB7">
        <w:t xml:space="preserve"> </w:t>
      </w:r>
      <w:r w:rsidRPr="0016278F">
        <w:rPr>
          <w:b/>
          <w:i/>
        </w:rPr>
        <w:t>отношен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учебно-познавательн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еятельности</w:t>
      </w:r>
      <w:r w:rsidR="00685CB7">
        <w:rPr>
          <w:b/>
        </w:rPr>
        <w:t xml:space="preserve"> </w:t>
      </w:r>
      <w:r w:rsidRPr="0016278F">
        <w:t>и</w:t>
      </w:r>
      <w:r w:rsidRPr="0016278F">
        <w:t>с</w:t>
      </w:r>
      <w:r w:rsidRPr="0016278F">
        <w:t>пользуются</w:t>
      </w:r>
      <w:r w:rsidR="00685CB7">
        <w:t xml:space="preserve"> </w:t>
      </w:r>
      <w:r w:rsidRPr="0016278F">
        <w:t>различные</w:t>
      </w:r>
      <w:r w:rsidR="00685CB7">
        <w:t xml:space="preserve"> </w:t>
      </w:r>
      <w:r w:rsidRPr="0016278F">
        <w:t>формы</w:t>
      </w:r>
      <w:r w:rsidR="00685CB7">
        <w:t xml:space="preserve"> </w:t>
      </w:r>
      <w:r w:rsidRPr="0016278F">
        <w:t>внеурочной</w:t>
      </w:r>
      <w:r w:rsidR="00685CB7">
        <w:t xml:space="preserve"> </w:t>
      </w:r>
      <w:r w:rsidRPr="0016278F">
        <w:t>деятельности,</w:t>
      </w:r>
      <w:r w:rsidR="00685CB7">
        <w:t xml:space="preserve"> </w:t>
      </w:r>
      <w:r w:rsidRPr="0016278F">
        <w:t>предусмотренные</w:t>
      </w:r>
      <w:r w:rsidR="00685CB7">
        <w:t xml:space="preserve"> </w:t>
      </w:r>
      <w:r w:rsidRPr="0016278F">
        <w:t>школьными</w:t>
      </w:r>
      <w:r w:rsidR="00685CB7">
        <w:t xml:space="preserve"> </w:t>
      </w:r>
      <w:r w:rsidRPr="0016278F">
        <w:t>програ</w:t>
      </w:r>
      <w:r w:rsidRPr="0016278F">
        <w:t>м</w:t>
      </w:r>
      <w:r w:rsidRPr="0016278F">
        <w:t>мами</w:t>
      </w:r>
      <w:r w:rsidR="00685CB7">
        <w:t xml:space="preserve"> </w:t>
      </w:r>
      <w:r w:rsidRPr="0016278F">
        <w:t>дополнительного</w:t>
      </w:r>
      <w:r w:rsidR="00685CB7">
        <w:t xml:space="preserve"> </w:t>
      </w:r>
      <w:r w:rsidRPr="0016278F">
        <w:t>образования,</w:t>
      </w:r>
      <w:r w:rsidR="00685CB7">
        <w:t xml:space="preserve"> </w:t>
      </w:r>
      <w:r w:rsidRPr="0016278F">
        <w:t>дополнительного</w:t>
      </w:r>
      <w:r w:rsidR="00685CB7">
        <w:t xml:space="preserve"> </w:t>
      </w:r>
      <w:r w:rsidRPr="0016278F">
        <w:t>кадетского</w:t>
      </w:r>
      <w:r w:rsidR="00685CB7">
        <w:t xml:space="preserve"> </w:t>
      </w:r>
      <w:r w:rsidRPr="0016278F">
        <w:t>компонента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также</w:t>
      </w:r>
      <w:r w:rsidR="00685CB7">
        <w:t xml:space="preserve"> </w:t>
      </w:r>
      <w:r w:rsidRPr="0016278F">
        <w:t>программами,</w:t>
      </w:r>
      <w:r w:rsidR="00685CB7">
        <w:t xml:space="preserve"> </w:t>
      </w:r>
      <w:r w:rsidRPr="0016278F">
        <w:t>ре</w:t>
      </w:r>
      <w:r w:rsidRPr="0016278F">
        <w:t>а</w:t>
      </w:r>
      <w:r w:rsidRPr="0016278F">
        <w:t>лизуемыми</w:t>
      </w:r>
      <w:r w:rsidR="00685CB7">
        <w:t xml:space="preserve"> </w:t>
      </w:r>
      <w:r w:rsidRPr="0016278F">
        <w:t>учреждениями</w:t>
      </w:r>
      <w:r w:rsidR="00685CB7">
        <w:t xml:space="preserve"> </w:t>
      </w:r>
      <w:r w:rsidRPr="0016278F">
        <w:t>дополнительного</w:t>
      </w:r>
      <w:r w:rsidR="00685CB7">
        <w:t xml:space="preserve"> </w:t>
      </w:r>
      <w:r w:rsidRPr="0016278F">
        <w:t>образования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дростков.</w:t>
      </w:r>
      <w:r w:rsidR="00685CB7">
        <w:t xml:space="preserve"> </w:t>
      </w:r>
      <w:r w:rsidRPr="0016278F">
        <w:t>Важную</w:t>
      </w:r>
      <w:r w:rsidR="00685CB7">
        <w:t xml:space="preserve"> </w:t>
      </w:r>
      <w:r w:rsidRPr="0016278F">
        <w:t>воспитател</w:t>
      </w:r>
      <w:r w:rsidRPr="0016278F">
        <w:t>ь</w:t>
      </w:r>
      <w:r w:rsidRPr="0016278F">
        <w:t>ную</w:t>
      </w:r>
      <w:r w:rsidR="00685CB7">
        <w:t xml:space="preserve"> </w:t>
      </w:r>
      <w:r w:rsidRPr="0016278F">
        <w:t>рол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этом</w:t>
      </w:r>
      <w:r w:rsidR="00685CB7">
        <w:t xml:space="preserve"> </w:t>
      </w:r>
      <w:r w:rsidRPr="0016278F">
        <w:t>направлении</w:t>
      </w:r>
      <w:r w:rsidR="00685CB7">
        <w:t xml:space="preserve"> </w:t>
      </w:r>
      <w:r w:rsidRPr="0016278F">
        <w:t>играют</w:t>
      </w:r>
      <w:r w:rsidR="00685CB7">
        <w:t xml:space="preserve"> </w:t>
      </w:r>
      <w:r w:rsidRPr="0016278F">
        <w:t>классные</w:t>
      </w:r>
      <w:r w:rsidR="00685CB7">
        <w:t xml:space="preserve"> </w:t>
      </w:r>
      <w:r w:rsidRPr="0016278F">
        <w:t>руководители,</w:t>
      </w:r>
      <w:r w:rsidR="00685CB7">
        <w:t xml:space="preserve"> </w:t>
      </w:r>
      <w:r w:rsidRPr="0016278F">
        <w:t>учителя-предметники.</w:t>
      </w:r>
    </w:p>
    <w:p w:rsidR="00743703" w:rsidRPr="0016278F" w:rsidRDefault="00743703" w:rsidP="0016278F">
      <w:r w:rsidRPr="0016278F">
        <w:t>Формирование</w:t>
      </w:r>
      <w:r w:rsidR="00685CB7">
        <w:t xml:space="preserve"> </w:t>
      </w:r>
      <w:r w:rsidRPr="0016278F">
        <w:t>мотив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ценностей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rPr>
          <w:b/>
          <w:i/>
        </w:rPr>
        <w:t>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фер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тношени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ругим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людьми</w:t>
      </w:r>
      <w:r w:rsidR="00685CB7">
        <w:t xml:space="preserve"> </w:t>
      </w:r>
      <w:r w:rsidRPr="0016278F">
        <w:t>проходит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использование</w:t>
      </w:r>
      <w:r w:rsidR="00685CB7">
        <w:t xml:space="preserve"> </w:t>
      </w:r>
      <w:r w:rsidRPr="0016278F">
        <w:t>потенциала</w:t>
      </w:r>
      <w:r w:rsidR="00685CB7">
        <w:t xml:space="preserve"> </w:t>
      </w:r>
      <w:r w:rsidRPr="0016278F">
        <w:t>уроков</w:t>
      </w:r>
      <w:r w:rsidR="00685CB7">
        <w:t xml:space="preserve"> </w:t>
      </w:r>
      <w:r w:rsidRPr="0016278F">
        <w:t>предметных</w:t>
      </w:r>
      <w:r w:rsidR="00685CB7">
        <w:t xml:space="preserve"> </w:t>
      </w:r>
      <w:r w:rsidRPr="0016278F">
        <w:t>областей</w:t>
      </w:r>
      <w:r w:rsidR="00685CB7">
        <w:t xml:space="preserve"> </w:t>
      </w:r>
      <w:r w:rsidRPr="0016278F">
        <w:t>«Филология»,</w:t>
      </w:r>
      <w:r w:rsidR="00685CB7">
        <w:t xml:space="preserve"> </w:t>
      </w:r>
      <w:r w:rsidRPr="0016278F">
        <w:t>«Обществе</w:t>
      </w:r>
      <w:r w:rsidRPr="0016278F">
        <w:t>н</w:t>
      </w:r>
      <w:r w:rsidRPr="0016278F">
        <w:lastRenderedPageBreak/>
        <w:t>но-научные</w:t>
      </w:r>
      <w:r w:rsidR="00685CB7">
        <w:t xml:space="preserve"> </w:t>
      </w:r>
      <w:r w:rsidRPr="0016278F">
        <w:t>предметы»,</w:t>
      </w:r>
      <w:r w:rsidR="00685CB7">
        <w:t xml:space="preserve"> </w:t>
      </w:r>
      <w:r w:rsidRPr="0016278F">
        <w:t>внеурочн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лассных</w:t>
      </w:r>
      <w:r w:rsidR="00685CB7">
        <w:t xml:space="preserve"> </w:t>
      </w:r>
      <w:r w:rsidRPr="0016278F">
        <w:t>коллективах</w:t>
      </w:r>
      <w:r w:rsidR="00685CB7">
        <w:t xml:space="preserve"> </w:t>
      </w:r>
      <w:r w:rsidRPr="0016278F">
        <w:t>(проведение</w:t>
      </w:r>
      <w:r w:rsidR="00685CB7">
        <w:t xml:space="preserve"> </w:t>
      </w:r>
      <w:r w:rsidRPr="0016278F">
        <w:t>благотвор</w:t>
      </w:r>
      <w:r w:rsidRPr="0016278F">
        <w:t>и</w:t>
      </w:r>
      <w:r w:rsidRPr="0016278F">
        <w:t>тельных</w:t>
      </w:r>
      <w:r w:rsidR="00685CB7">
        <w:t xml:space="preserve"> </w:t>
      </w:r>
      <w:r w:rsidRPr="0016278F">
        <w:t>акций,</w:t>
      </w:r>
      <w:r w:rsidR="00685CB7">
        <w:t xml:space="preserve"> </w:t>
      </w:r>
      <w:r w:rsidRPr="0016278F">
        <w:t>концертов,</w:t>
      </w:r>
      <w:r w:rsidR="00685CB7">
        <w:t xml:space="preserve"> </w:t>
      </w:r>
      <w:r w:rsidRPr="0016278F">
        <w:t>КТД),</w:t>
      </w:r>
      <w:r w:rsidR="00685CB7">
        <w:t xml:space="preserve"> </w:t>
      </w:r>
      <w:r w:rsidRPr="0016278F">
        <w:t>внедрен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актику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одителями</w:t>
      </w:r>
      <w:r w:rsidR="00685CB7">
        <w:t xml:space="preserve"> </w:t>
      </w:r>
      <w:r w:rsidRPr="0016278F">
        <w:t>педагогически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с</w:t>
      </w:r>
      <w:r w:rsidRPr="0016278F">
        <w:t>и</w:t>
      </w:r>
      <w:r w:rsidRPr="0016278F">
        <w:t>хологических</w:t>
      </w:r>
      <w:r w:rsidR="00685CB7">
        <w:t xml:space="preserve"> </w:t>
      </w:r>
      <w:r w:rsidRPr="0016278F">
        <w:t>семинаров,</w:t>
      </w:r>
      <w:r w:rsidR="00685CB7">
        <w:t xml:space="preserve"> </w:t>
      </w:r>
      <w:r w:rsidRPr="0016278F">
        <w:t>круглых</w:t>
      </w:r>
      <w:r w:rsidR="00685CB7">
        <w:t xml:space="preserve"> </w:t>
      </w:r>
      <w:r w:rsidRPr="0016278F">
        <w:t>столов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целях</w:t>
      </w:r>
      <w:r w:rsidR="00685CB7">
        <w:t xml:space="preserve"> </w:t>
      </w:r>
      <w:r w:rsidRPr="0016278F">
        <w:t>содействия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Pr="0016278F">
        <w:t>об</w:t>
      </w:r>
      <w:r w:rsidRPr="0016278F">
        <w:t>у</w:t>
      </w:r>
      <w:r w:rsidRPr="0016278F">
        <w:t>чающих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емье.</w:t>
      </w:r>
      <w:r w:rsidR="00685CB7">
        <w:t xml:space="preserve"> </w:t>
      </w:r>
    </w:p>
    <w:p w:rsidR="00743703" w:rsidRPr="0016278F" w:rsidRDefault="00743703" w:rsidP="0016278F">
      <w:r w:rsidRPr="0016278F">
        <w:t>Формирование</w:t>
      </w:r>
      <w:r w:rsidR="00685CB7">
        <w:t xml:space="preserve"> </w:t>
      </w:r>
      <w:r w:rsidRPr="0016278F">
        <w:t>мотив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ценностей</w:t>
      </w:r>
      <w:r w:rsidR="00685CB7">
        <w:t xml:space="preserve"> </w:t>
      </w:r>
      <w:r w:rsidRPr="0016278F">
        <w:t>кадет</w:t>
      </w:r>
      <w:r w:rsidR="00685CB7">
        <w:t xml:space="preserve"> </w:t>
      </w:r>
      <w:r w:rsidRPr="0016278F">
        <w:rPr>
          <w:b/>
          <w:i/>
        </w:rPr>
        <w:t>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фер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трудовых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тношени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ыбора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будуще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рофессии</w:t>
      </w:r>
      <w:r w:rsidR="00685CB7">
        <w:rPr>
          <w:b/>
        </w:rPr>
        <w:t xml:space="preserve"> </w:t>
      </w:r>
      <w:r w:rsidRPr="0016278F">
        <w:t>осуществляется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систему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учителей-предметников,</w:t>
      </w:r>
      <w:r w:rsidR="00685CB7">
        <w:t xml:space="preserve"> </w:t>
      </w:r>
      <w:r w:rsidRPr="0016278F">
        <w:t>классных</w:t>
      </w:r>
      <w:r w:rsidR="00685CB7">
        <w:t xml:space="preserve"> </w:t>
      </w:r>
      <w:r w:rsidRPr="0016278F">
        <w:t>руководит</w:t>
      </w:r>
      <w:r w:rsidRPr="0016278F">
        <w:t>е</w:t>
      </w:r>
      <w:r w:rsidRPr="0016278F">
        <w:t>лей,</w:t>
      </w:r>
      <w:r w:rsidR="00685CB7">
        <w:t xml:space="preserve"> </w:t>
      </w:r>
      <w:r w:rsidRPr="0016278F">
        <w:t>педагога-психолога</w:t>
      </w:r>
      <w:r w:rsidR="00685CB7">
        <w:t xml:space="preserve"> </w:t>
      </w:r>
      <w:r w:rsidRPr="0016278F">
        <w:t>школы;</w:t>
      </w:r>
      <w:r w:rsidR="00685CB7">
        <w:t xml:space="preserve"> </w:t>
      </w:r>
      <w:r w:rsidRPr="0016278F">
        <w:t>сотрудничество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еспубликанским</w:t>
      </w:r>
      <w:r w:rsidR="00685CB7">
        <w:t xml:space="preserve"> </w:t>
      </w:r>
      <w:r w:rsidRPr="0016278F">
        <w:t>военным</w:t>
      </w:r>
      <w:r w:rsidR="00685CB7">
        <w:t xml:space="preserve"> </w:t>
      </w:r>
      <w:r w:rsidRPr="0016278F">
        <w:t>сообществом</w:t>
      </w:r>
      <w:r w:rsidR="00685CB7">
        <w:t xml:space="preserve"> </w:t>
      </w:r>
      <w:r w:rsidRPr="0016278F">
        <w:t>«Кадеты</w:t>
      </w:r>
      <w:r w:rsidR="00685CB7">
        <w:t xml:space="preserve"> </w:t>
      </w:r>
      <w:r w:rsidRPr="0016278F">
        <w:t>Ч</w:t>
      </w:r>
      <w:r w:rsidRPr="0016278F">
        <w:t>у</w:t>
      </w:r>
      <w:r w:rsidRPr="0016278F">
        <w:t>вашии»,</w:t>
      </w:r>
      <w:r w:rsidR="00685CB7">
        <w:t xml:space="preserve"> </w:t>
      </w:r>
      <w:r w:rsidRPr="0016278F">
        <w:t>военкоматом,</w:t>
      </w:r>
      <w:r w:rsidR="00685CB7">
        <w:t xml:space="preserve"> </w:t>
      </w:r>
      <w:r w:rsidRPr="0016278F">
        <w:t>предприятиями</w:t>
      </w:r>
      <w:r w:rsidR="00685CB7">
        <w:t xml:space="preserve"> </w:t>
      </w:r>
      <w:r w:rsidRPr="0016278F">
        <w:t>города,</w:t>
      </w:r>
      <w:r w:rsidR="00685CB7">
        <w:t xml:space="preserve"> </w:t>
      </w:r>
      <w:r w:rsidRPr="0016278F">
        <w:t>организациями</w:t>
      </w:r>
      <w:r w:rsidR="00685CB7">
        <w:t xml:space="preserve"> </w:t>
      </w:r>
      <w:r w:rsidRPr="0016278F">
        <w:t>профессионального</w:t>
      </w:r>
      <w:r w:rsidR="00685CB7">
        <w:t xml:space="preserve"> </w:t>
      </w:r>
      <w:r w:rsidRPr="0016278F">
        <w:t>образования,</w:t>
      </w:r>
      <w:r w:rsidR="00685CB7">
        <w:t xml:space="preserve"> </w:t>
      </w:r>
      <w:r w:rsidRPr="0016278F">
        <w:t>Це</w:t>
      </w:r>
      <w:r w:rsidRPr="0016278F">
        <w:t>н</w:t>
      </w:r>
      <w:r w:rsidRPr="0016278F">
        <w:t>тром</w:t>
      </w:r>
      <w:r w:rsidR="00685CB7">
        <w:t xml:space="preserve"> </w:t>
      </w:r>
      <w:r w:rsidRPr="0016278F">
        <w:t>занятости</w:t>
      </w:r>
      <w:r w:rsidR="00685CB7">
        <w:t xml:space="preserve"> </w:t>
      </w:r>
      <w:r w:rsidRPr="0016278F">
        <w:t>населения</w:t>
      </w:r>
      <w:r w:rsidR="00685CB7">
        <w:t xml:space="preserve"> </w:t>
      </w:r>
      <w:r w:rsidRPr="0016278F">
        <w:t>(экскурсии,</w:t>
      </w:r>
      <w:r w:rsidR="00685CB7">
        <w:t xml:space="preserve"> </w:t>
      </w:r>
      <w:r w:rsidRPr="0016278F">
        <w:t>Дни</w:t>
      </w:r>
      <w:r w:rsidR="00685CB7">
        <w:t xml:space="preserve"> </w:t>
      </w:r>
      <w:r w:rsidRPr="0016278F">
        <w:t>открытых</w:t>
      </w:r>
      <w:r w:rsidR="00685CB7">
        <w:t xml:space="preserve"> </w:t>
      </w:r>
      <w:r w:rsidRPr="0016278F">
        <w:t>дверей);</w:t>
      </w:r>
      <w:r w:rsidR="00685CB7">
        <w:t xml:space="preserve"> </w:t>
      </w:r>
      <w:r w:rsidRPr="0016278F">
        <w:t>совместную</w:t>
      </w:r>
      <w:r w:rsidR="00685CB7">
        <w:t xml:space="preserve"> </w:t>
      </w:r>
      <w:r w:rsidRPr="0016278F">
        <w:t>деятельность</w:t>
      </w:r>
      <w:r w:rsidR="00685CB7">
        <w:t xml:space="preserve"> </w:t>
      </w:r>
      <w:r w:rsidRPr="0016278F">
        <w:t>обучающи</w:t>
      </w:r>
      <w:r w:rsidRPr="0016278F">
        <w:t>х</w:t>
      </w:r>
      <w:r w:rsidRPr="0016278F">
        <w:t>с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одителями</w:t>
      </w:r>
      <w:r w:rsidR="00685CB7">
        <w:t xml:space="preserve"> </w:t>
      </w:r>
      <w:r w:rsidRPr="0016278F">
        <w:t>(законными</w:t>
      </w:r>
      <w:r w:rsidR="00685CB7">
        <w:t xml:space="preserve"> </w:t>
      </w:r>
      <w:r w:rsidRPr="0016278F">
        <w:t>представителями);</w:t>
      </w:r>
      <w:r w:rsidR="00685CB7">
        <w:t xml:space="preserve"> </w:t>
      </w:r>
      <w:r w:rsidRPr="0016278F">
        <w:t>информирование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особенностях</w:t>
      </w:r>
      <w:r w:rsidR="00685CB7">
        <w:t xml:space="preserve"> </w:t>
      </w:r>
      <w:r w:rsidRPr="0016278F">
        <w:t>ра</w:t>
      </w:r>
      <w:r w:rsidRPr="0016278F">
        <w:t>з</w:t>
      </w:r>
      <w:r w:rsidRPr="0016278F">
        <w:t>личных</w:t>
      </w:r>
      <w:r w:rsidR="00685CB7">
        <w:t xml:space="preserve"> </w:t>
      </w:r>
      <w:r w:rsidRPr="0016278F">
        <w:t>сфер</w:t>
      </w:r>
      <w:r w:rsidR="00685CB7">
        <w:t xml:space="preserve"> </w:t>
      </w:r>
      <w:r w:rsidRPr="0016278F">
        <w:t>профессиональной</w:t>
      </w:r>
      <w:r w:rsidR="00685CB7">
        <w:t xml:space="preserve"> </w:t>
      </w:r>
      <w:r w:rsidRPr="0016278F">
        <w:t>деятельности,</w:t>
      </w:r>
      <w:r w:rsidR="00685CB7">
        <w:t xml:space="preserve"> </w:t>
      </w:r>
      <w:r w:rsidRPr="0016278F">
        <w:t>социаль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финансовых</w:t>
      </w:r>
      <w:r w:rsidR="00685CB7">
        <w:t xml:space="preserve"> </w:t>
      </w:r>
      <w:r w:rsidRPr="0016278F">
        <w:t>составляющих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профессий,</w:t>
      </w:r>
      <w:r w:rsidR="00685CB7">
        <w:t xml:space="preserve"> </w:t>
      </w:r>
      <w:r w:rsidRPr="0016278F">
        <w:t>особенностях</w:t>
      </w:r>
      <w:r w:rsidR="00685CB7">
        <w:t xml:space="preserve"> </w:t>
      </w:r>
      <w:r w:rsidRPr="0016278F">
        <w:t>местного,</w:t>
      </w:r>
      <w:r w:rsidR="00685CB7">
        <w:t xml:space="preserve"> </w:t>
      </w:r>
      <w:r w:rsidRPr="0016278F">
        <w:t>регионального,</w:t>
      </w:r>
      <w:r w:rsidR="00685CB7">
        <w:t xml:space="preserve"> </w:t>
      </w:r>
      <w:r w:rsidRPr="0016278F">
        <w:t>российск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еждународного</w:t>
      </w:r>
      <w:r w:rsidR="00685CB7">
        <w:t xml:space="preserve"> </w:t>
      </w:r>
      <w:r w:rsidRPr="0016278F">
        <w:t>спрос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ра</w:t>
      </w:r>
      <w:r w:rsidRPr="0016278F">
        <w:t>з</w:t>
      </w:r>
      <w:r w:rsidRPr="0016278F">
        <w:t>личные</w:t>
      </w:r>
      <w:r w:rsidR="00685CB7">
        <w:t xml:space="preserve"> </w:t>
      </w:r>
      <w:r w:rsidRPr="0016278F">
        <w:t>в</w:t>
      </w:r>
      <w:r w:rsidRPr="0016278F">
        <w:t>и</w:t>
      </w:r>
      <w:r w:rsidRPr="0016278F">
        <w:t>ды</w:t>
      </w:r>
      <w:r w:rsidR="00685CB7">
        <w:t xml:space="preserve"> </w:t>
      </w:r>
      <w:r w:rsidRPr="0016278F">
        <w:t>трудовой</w:t>
      </w:r>
      <w:r w:rsidR="00685CB7">
        <w:t xml:space="preserve"> </w:t>
      </w:r>
      <w:r w:rsidRPr="0016278F">
        <w:t>деятельности;</w:t>
      </w:r>
      <w:r w:rsidR="00685CB7">
        <w:t xml:space="preserve"> </w:t>
      </w:r>
      <w:r w:rsidRPr="0016278F">
        <w:t>использование</w:t>
      </w:r>
      <w:r w:rsidR="00685CB7">
        <w:t xml:space="preserve"> </w:t>
      </w:r>
      <w:r w:rsidRPr="0016278F">
        <w:t>средств</w:t>
      </w:r>
      <w:r w:rsidR="00685CB7">
        <w:t xml:space="preserve"> </w:t>
      </w:r>
      <w:r w:rsidRPr="0016278F">
        <w:t>психолого-педагогической</w:t>
      </w:r>
      <w:r w:rsidR="00685CB7">
        <w:t xml:space="preserve"> </w:t>
      </w:r>
      <w:r w:rsidRPr="0016278F">
        <w:t>поддержки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азвитие</w:t>
      </w:r>
      <w:r w:rsidR="00685CB7">
        <w:t xml:space="preserve"> </w:t>
      </w:r>
      <w:r w:rsidRPr="0016278F">
        <w:t>консультационной</w:t>
      </w:r>
      <w:r w:rsidR="00685CB7">
        <w:t xml:space="preserve"> </w:t>
      </w:r>
      <w:r w:rsidRPr="0016278F">
        <w:t>помощ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профессиональной</w:t>
      </w:r>
      <w:r w:rsidR="00685CB7">
        <w:t xml:space="preserve"> </w:t>
      </w:r>
      <w:r w:rsidRPr="0016278F">
        <w:t>ориентации,</w:t>
      </w:r>
      <w:r w:rsidR="00685CB7">
        <w:t xml:space="preserve"> </w:t>
      </w:r>
      <w:r w:rsidRPr="0016278F">
        <w:t>включа</w:t>
      </w:r>
      <w:r w:rsidRPr="0016278F">
        <w:t>ю</w:t>
      </w:r>
      <w:r w:rsidRPr="0016278F">
        <w:t>щей</w:t>
      </w:r>
      <w:r w:rsidR="00685CB7">
        <w:t xml:space="preserve"> </w:t>
      </w:r>
      <w:r w:rsidRPr="0016278F">
        <w:t>диагн</w:t>
      </w:r>
      <w:r w:rsidRPr="0016278F">
        <w:t>о</w:t>
      </w:r>
      <w:r w:rsidRPr="0016278F">
        <w:t>стику</w:t>
      </w:r>
      <w:r w:rsidR="00685CB7">
        <w:t xml:space="preserve"> </w:t>
      </w:r>
      <w:r w:rsidRPr="0016278F">
        <w:t>профессиональных</w:t>
      </w:r>
      <w:r w:rsidR="00685CB7">
        <w:t xml:space="preserve"> </w:t>
      </w:r>
      <w:r w:rsidRPr="0016278F">
        <w:t>склоннос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фессионального</w:t>
      </w:r>
      <w:r w:rsidR="00685CB7">
        <w:t xml:space="preserve"> </w:t>
      </w:r>
      <w:r w:rsidRPr="0016278F">
        <w:t>потенциала</w:t>
      </w:r>
      <w:r w:rsidR="00685CB7">
        <w:t xml:space="preserve"> </w:t>
      </w:r>
      <w:r w:rsidRPr="0016278F">
        <w:t>обучающихся,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способнос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омпетенций,</w:t>
      </w:r>
      <w:r w:rsidR="00685CB7">
        <w:t xml:space="preserve"> </w:t>
      </w:r>
      <w:r w:rsidRPr="0016278F">
        <w:t>необходимых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продолж</w:t>
      </w:r>
      <w:r w:rsidRPr="0016278F">
        <w:t>е</w:t>
      </w:r>
      <w:r w:rsidRPr="0016278F">
        <w:t>ния</w:t>
      </w:r>
      <w:r w:rsidR="00685CB7">
        <w:t xml:space="preserve"> </w:t>
      </w:r>
      <w:r w:rsidRPr="0016278F">
        <w:t>образов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ыбора</w:t>
      </w:r>
      <w:r w:rsidR="00685CB7">
        <w:t xml:space="preserve"> </w:t>
      </w:r>
      <w:r w:rsidRPr="0016278F">
        <w:t>профессии.</w:t>
      </w:r>
    </w:p>
    <w:p w:rsidR="00743703" w:rsidRPr="0016278F" w:rsidRDefault="00743703" w:rsidP="0016278F">
      <w:r w:rsidRPr="0016278F">
        <w:t>В</w:t>
      </w:r>
      <w:r w:rsidR="00685CB7">
        <w:t xml:space="preserve"> </w:t>
      </w:r>
      <w:r w:rsidRPr="0016278F">
        <w:t>создании</w:t>
      </w:r>
      <w:r w:rsidR="00685CB7">
        <w:t xml:space="preserve"> </w:t>
      </w:r>
      <w:r w:rsidRPr="0016278F">
        <w:t>условий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rPr>
          <w:b/>
          <w:i/>
        </w:rPr>
        <w:t>самопознания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амоопределения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амореализации</w:t>
      </w:r>
      <w:r w:rsidRPr="0016278F">
        <w:rPr>
          <w:i/>
        </w:rPr>
        <w:t>,</w:t>
      </w:r>
      <w:r w:rsidR="00685CB7">
        <w:t xml:space="preserve"> </w:t>
      </w:r>
      <w:r w:rsidRPr="0016278F">
        <w:t>самосоверше</w:t>
      </w:r>
      <w:r w:rsidRPr="0016278F">
        <w:t>н</w:t>
      </w:r>
      <w:r w:rsidRPr="0016278F">
        <w:t>ствования</w:t>
      </w:r>
      <w:r w:rsidR="00685CB7">
        <w:t xml:space="preserve"> </w:t>
      </w:r>
      <w:r w:rsidRPr="0016278F">
        <w:t>ведущая</w:t>
      </w:r>
      <w:r w:rsidR="00685CB7">
        <w:t xml:space="preserve"> </w:t>
      </w:r>
      <w:r w:rsidRPr="0016278F">
        <w:t>роль</w:t>
      </w:r>
      <w:r w:rsidR="00685CB7">
        <w:t xml:space="preserve"> </w:t>
      </w:r>
      <w:r w:rsidRPr="0016278F">
        <w:t>принадлежит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воспитателю,</w:t>
      </w:r>
      <w:r w:rsidR="00685CB7">
        <w:t xml:space="preserve"> </w:t>
      </w:r>
      <w:r w:rsidRPr="0016278F">
        <w:t>закреплённому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классом,</w:t>
      </w:r>
      <w:r w:rsidR="00685CB7">
        <w:t xml:space="preserve"> </w:t>
      </w:r>
      <w:r w:rsidRPr="0016278F">
        <w:t>так</w:t>
      </w:r>
      <w:r w:rsidR="00685CB7">
        <w:t xml:space="preserve"> </w:t>
      </w:r>
      <w:r w:rsidRPr="0016278F">
        <w:t>классному</w:t>
      </w:r>
      <w:r w:rsidR="00685CB7">
        <w:t xml:space="preserve"> </w:t>
      </w:r>
      <w:r w:rsidRPr="0016278F">
        <w:t>руководителю.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ешении</w:t>
      </w:r>
      <w:r w:rsidR="00685CB7">
        <w:t xml:space="preserve"> </w:t>
      </w:r>
      <w:r w:rsidRPr="0016278F">
        <w:t>данной</w:t>
      </w:r>
      <w:r w:rsidR="00685CB7">
        <w:t xml:space="preserve"> </w:t>
      </w:r>
      <w:r w:rsidRPr="0016278F">
        <w:t>задачи</w:t>
      </w:r>
      <w:r w:rsidR="00685CB7">
        <w:t xml:space="preserve"> </w:t>
      </w:r>
      <w:r w:rsidRPr="0016278F">
        <w:t>могут</w:t>
      </w:r>
      <w:r w:rsidR="00685CB7">
        <w:t xml:space="preserve"> </w:t>
      </w:r>
      <w:r w:rsidRPr="0016278F">
        <w:t>быть</w:t>
      </w:r>
      <w:r w:rsidR="00685CB7">
        <w:t xml:space="preserve"> </w:t>
      </w:r>
      <w:r w:rsidRPr="0016278F">
        <w:t>задействованы</w:t>
      </w:r>
      <w:r w:rsidR="00685CB7">
        <w:t xml:space="preserve"> </w:t>
      </w:r>
      <w:r w:rsidRPr="0016278F">
        <w:t>возможности</w:t>
      </w:r>
      <w:r w:rsidR="00685CB7">
        <w:t xml:space="preserve"> </w:t>
      </w:r>
      <w:r w:rsidRPr="0016278F">
        <w:t>программ</w:t>
      </w:r>
      <w:r w:rsidR="00685CB7">
        <w:t xml:space="preserve"> </w:t>
      </w:r>
      <w:r w:rsidRPr="0016278F">
        <w:t>допо</w:t>
      </w:r>
      <w:r w:rsidRPr="0016278F">
        <w:t>л</w:t>
      </w:r>
      <w:r w:rsidRPr="0016278F">
        <w:t>нительного</w:t>
      </w:r>
      <w:r w:rsidR="00685CB7">
        <w:t xml:space="preserve"> </w:t>
      </w:r>
      <w:r w:rsidRPr="0016278F">
        <w:t>кадетского</w:t>
      </w:r>
      <w:r w:rsidR="00685CB7">
        <w:t xml:space="preserve"> </w:t>
      </w:r>
      <w:r w:rsidRPr="0016278F">
        <w:t>компонент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школьного</w:t>
      </w:r>
      <w:r w:rsidR="00685CB7">
        <w:t xml:space="preserve"> </w:t>
      </w:r>
      <w:r w:rsidRPr="0016278F">
        <w:t>дополнительного</w:t>
      </w:r>
      <w:r w:rsidR="00685CB7">
        <w:t xml:space="preserve"> </w:t>
      </w:r>
      <w:r w:rsidRPr="0016278F">
        <w:t>образования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также</w:t>
      </w:r>
      <w:r w:rsidR="00685CB7">
        <w:t xml:space="preserve"> </w:t>
      </w:r>
      <w:r w:rsidRPr="0016278F">
        <w:t>программы,</w:t>
      </w:r>
      <w:r w:rsidR="00685CB7">
        <w:t xml:space="preserve"> </w:t>
      </w:r>
      <w:r w:rsidRPr="0016278F">
        <w:t>ре</w:t>
      </w:r>
      <w:r w:rsidRPr="0016278F">
        <w:t>а</w:t>
      </w:r>
      <w:r w:rsidRPr="0016278F">
        <w:t>лизуемые</w:t>
      </w:r>
      <w:r w:rsidR="00685CB7">
        <w:t xml:space="preserve"> </w:t>
      </w:r>
      <w:r w:rsidRPr="0016278F">
        <w:t>городскими</w:t>
      </w:r>
      <w:r w:rsidR="00685CB7">
        <w:t xml:space="preserve"> </w:t>
      </w:r>
      <w:r w:rsidRPr="0016278F">
        <w:t>организациями</w:t>
      </w:r>
      <w:r w:rsidR="00685CB7">
        <w:t xml:space="preserve"> </w:t>
      </w:r>
      <w:r w:rsidRPr="0016278F">
        <w:t>дополнительного</w:t>
      </w:r>
      <w:r w:rsidR="00685CB7">
        <w:t xml:space="preserve"> </w:t>
      </w:r>
      <w:r w:rsidRPr="0016278F">
        <w:t>образования</w:t>
      </w:r>
      <w:r w:rsidR="00685CB7">
        <w:t xml:space="preserve"> </w:t>
      </w:r>
      <w:r w:rsidRPr="0016278F">
        <w:t>детей.</w:t>
      </w:r>
    </w:p>
    <w:p w:rsidR="00743703" w:rsidRPr="0016278F" w:rsidRDefault="00743703" w:rsidP="0016278F">
      <w:r w:rsidRPr="0016278F">
        <w:t>Формирование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rPr>
          <w:b/>
          <w:i/>
        </w:rPr>
        <w:t>здорово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браза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жизни</w:t>
      </w:r>
      <w:r w:rsidR="00685CB7">
        <w:t xml:space="preserve"> </w:t>
      </w:r>
      <w:r w:rsidRPr="0016278F">
        <w:t>(формирование</w:t>
      </w:r>
      <w:r w:rsidR="00685CB7">
        <w:t xml:space="preserve"> </w:t>
      </w:r>
      <w:r w:rsidRPr="0016278F">
        <w:t>знаний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совреме</w:t>
      </w:r>
      <w:r w:rsidRPr="0016278F">
        <w:t>н</w:t>
      </w:r>
      <w:r w:rsidRPr="0016278F">
        <w:t>ных</w:t>
      </w:r>
      <w:r w:rsidR="00685CB7">
        <w:t xml:space="preserve"> </w:t>
      </w:r>
      <w:r w:rsidRPr="0016278F">
        <w:t>угрозах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людей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ом</w:t>
      </w:r>
      <w:r w:rsidR="00685CB7">
        <w:t xml:space="preserve"> </w:t>
      </w:r>
      <w:r w:rsidRPr="0016278F">
        <w:t>числе</w:t>
      </w:r>
      <w:r w:rsidR="00685CB7">
        <w:t xml:space="preserve"> </w:t>
      </w:r>
      <w:r w:rsidRPr="0016278F">
        <w:t>экологически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ранспортных,</w:t>
      </w:r>
      <w:r w:rsidR="00685CB7">
        <w:t xml:space="preserve"> </w:t>
      </w:r>
      <w:r w:rsidRPr="0016278F">
        <w:t>гото</w:t>
      </w:r>
      <w:r w:rsidRPr="0016278F">
        <w:t>в</w:t>
      </w:r>
      <w:r w:rsidRPr="0016278F">
        <w:t>ности</w:t>
      </w:r>
      <w:r w:rsidR="00685CB7">
        <w:t xml:space="preserve"> </w:t>
      </w:r>
      <w:r w:rsidRPr="0016278F">
        <w:t>активно</w:t>
      </w:r>
      <w:r w:rsidR="00685CB7">
        <w:t xml:space="preserve"> </w:t>
      </w:r>
      <w:r w:rsidRPr="0016278F">
        <w:t>им</w:t>
      </w:r>
      <w:r w:rsidR="00685CB7">
        <w:t xml:space="preserve"> </w:t>
      </w:r>
      <w:r w:rsidRPr="0016278F">
        <w:t>противостоять;</w:t>
      </w:r>
      <w:r w:rsidR="00685CB7">
        <w:t xml:space="preserve"> </w:t>
      </w:r>
      <w:r w:rsidRPr="0016278F">
        <w:t>овладение</w:t>
      </w:r>
      <w:r w:rsidR="00685CB7">
        <w:t xml:space="preserve"> </w:t>
      </w:r>
      <w:r w:rsidRPr="0016278F">
        <w:t>современными</w:t>
      </w:r>
      <w:r w:rsidR="00685CB7">
        <w:t xml:space="preserve"> </w:t>
      </w:r>
      <w:r w:rsidRPr="0016278F">
        <w:t>оздоровительными</w:t>
      </w:r>
      <w:r w:rsidR="00685CB7">
        <w:t xml:space="preserve"> </w:t>
      </w:r>
      <w:r w:rsidRPr="0016278F">
        <w:t>технологиями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ом</w:t>
      </w:r>
      <w:r w:rsidR="00685CB7">
        <w:t xml:space="preserve"> </w:t>
      </w:r>
      <w:r w:rsidRPr="0016278F">
        <w:t>числе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навыков</w:t>
      </w:r>
      <w:r w:rsidR="00685CB7">
        <w:t xml:space="preserve"> </w:t>
      </w:r>
      <w:r w:rsidRPr="0016278F">
        <w:t>личной</w:t>
      </w:r>
      <w:r w:rsidR="00685CB7">
        <w:t xml:space="preserve"> </w:t>
      </w:r>
      <w:r w:rsidRPr="0016278F">
        <w:t>гигиены;</w:t>
      </w:r>
      <w:r w:rsidR="00685CB7">
        <w:t xml:space="preserve"> </w:t>
      </w:r>
      <w:r w:rsidRPr="0016278F">
        <w:t>профилактики</w:t>
      </w:r>
      <w:r w:rsidR="00685CB7">
        <w:t xml:space="preserve"> </w:t>
      </w:r>
      <w:r w:rsidRPr="0016278F">
        <w:t>употребления</w:t>
      </w:r>
      <w:r w:rsidR="00685CB7">
        <w:t xml:space="preserve"> </w:t>
      </w:r>
      <w:r w:rsidRPr="0016278F">
        <w:t>наркотик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ругих</w:t>
      </w:r>
      <w:r w:rsidR="00685CB7">
        <w:t xml:space="preserve"> </w:t>
      </w:r>
      <w:r w:rsidRPr="0016278F">
        <w:t>психоакти</w:t>
      </w:r>
      <w:r w:rsidRPr="0016278F">
        <w:t>в</w:t>
      </w:r>
      <w:r w:rsidRPr="0016278F">
        <w:t>ных</w:t>
      </w:r>
      <w:r w:rsidR="00685CB7">
        <w:t xml:space="preserve"> </w:t>
      </w:r>
      <w:r w:rsidRPr="0016278F">
        <w:t>веществ,</w:t>
      </w:r>
      <w:r w:rsidR="00685CB7">
        <w:t xml:space="preserve"> </w:t>
      </w:r>
      <w:r w:rsidRPr="0016278F">
        <w:t>профилактики</w:t>
      </w:r>
      <w:r w:rsidR="00685CB7">
        <w:t xml:space="preserve"> </w:t>
      </w:r>
      <w:r w:rsidRPr="0016278F">
        <w:t>инфекционных</w:t>
      </w:r>
      <w:r w:rsidR="00685CB7">
        <w:t xml:space="preserve"> </w:t>
      </w:r>
      <w:r w:rsidRPr="0016278F">
        <w:t>заболеваний),</w:t>
      </w:r>
      <w:r w:rsidR="00685CB7">
        <w:t xml:space="preserve"> </w:t>
      </w:r>
      <w:r w:rsidRPr="0016278F">
        <w:t>происходит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изучение</w:t>
      </w:r>
      <w:r w:rsidR="00685CB7">
        <w:t xml:space="preserve"> </w:t>
      </w:r>
      <w:r w:rsidRPr="0016278F">
        <w:t>предметной</w:t>
      </w:r>
      <w:r w:rsidR="00685CB7">
        <w:t xml:space="preserve"> </w:t>
      </w:r>
      <w:r w:rsidRPr="0016278F">
        <w:t>области</w:t>
      </w:r>
      <w:r w:rsidR="00685CB7">
        <w:t xml:space="preserve"> </w:t>
      </w:r>
      <w:r w:rsidRPr="0016278F">
        <w:t>«Физическая</w:t>
      </w:r>
      <w:r w:rsidR="00685CB7">
        <w:t xml:space="preserve"> </w:t>
      </w:r>
      <w:r w:rsidRPr="0016278F">
        <w:t>культур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сновы</w:t>
      </w:r>
      <w:r w:rsidR="00685CB7">
        <w:t xml:space="preserve"> </w:t>
      </w:r>
      <w:r w:rsidRPr="0016278F">
        <w:t>безопасности</w:t>
      </w:r>
      <w:r w:rsidR="00685CB7">
        <w:t xml:space="preserve"> </w:t>
      </w:r>
      <w:r w:rsidRPr="0016278F">
        <w:t>жизнедеятельности»,</w:t>
      </w:r>
      <w:r w:rsidR="00685CB7">
        <w:t xml:space="preserve"> </w:t>
      </w:r>
      <w:r w:rsidRPr="0016278F">
        <w:t>программы</w:t>
      </w:r>
      <w:r w:rsidR="00685CB7">
        <w:t xml:space="preserve"> </w:t>
      </w:r>
      <w:r w:rsidRPr="0016278F">
        <w:t>дополн</w:t>
      </w:r>
      <w:r w:rsidRPr="0016278F">
        <w:t>и</w:t>
      </w:r>
      <w:r w:rsidRPr="0016278F">
        <w:t>тельного</w:t>
      </w:r>
      <w:r w:rsidR="00685CB7">
        <w:t xml:space="preserve"> </w:t>
      </w:r>
      <w:r w:rsidRPr="0016278F">
        <w:t>образования,</w:t>
      </w:r>
      <w:r w:rsidR="00685CB7">
        <w:t xml:space="preserve"> </w:t>
      </w:r>
      <w:r w:rsidRPr="0016278F">
        <w:t>реализуемы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также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различные</w:t>
      </w:r>
      <w:r w:rsidR="00685CB7">
        <w:t xml:space="preserve"> </w:t>
      </w:r>
      <w:r w:rsidRPr="0016278F">
        <w:t>формы</w:t>
      </w:r>
      <w:r w:rsidR="00685CB7">
        <w:t xml:space="preserve"> </w:t>
      </w:r>
      <w:r w:rsidRPr="0016278F">
        <w:t>внеурочной</w:t>
      </w:r>
      <w:r w:rsidR="00685CB7">
        <w:t xml:space="preserve"> </w:t>
      </w:r>
      <w:r w:rsidRPr="0016278F">
        <w:t>деятельн</w:t>
      </w:r>
      <w:r w:rsidRPr="0016278F">
        <w:t>о</w:t>
      </w:r>
      <w:r w:rsidRPr="0016278F">
        <w:t>сти</w:t>
      </w:r>
      <w:r w:rsidR="00685CB7">
        <w:t xml:space="preserve"> </w:t>
      </w:r>
      <w:r w:rsidRPr="0016278F">
        <w:t>(агитбригады,</w:t>
      </w:r>
      <w:r w:rsidR="00685CB7">
        <w:t xml:space="preserve"> </w:t>
      </w:r>
      <w:r w:rsidRPr="0016278F">
        <w:t>волонтёрские</w:t>
      </w:r>
      <w:r w:rsidR="00685CB7">
        <w:t xml:space="preserve"> </w:t>
      </w:r>
      <w:r w:rsidRPr="0016278F">
        <w:t>группы,</w:t>
      </w:r>
      <w:r w:rsidR="00685CB7">
        <w:t xml:space="preserve"> </w:t>
      </w:r>
      <w:r w:rsidRPr="0016278F">
        <w:t>классные</w:t>
      </w:r>
      <w:r w:rsidR="00685CB7">
        <w:t xml:space="preserve"> </w:t>
      </w:r>
      <w:r w:rsidRPr="0016278F">
        <w:t>часы,</w:t>
      </w:r>
      <w:r w:rsidR="00685CB7">
        <w:t xml:space="preserve"> </w:t>
      </w:r>
      <w:r w:rsidRPr="0016278F">
        <w:t>урок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аздники</w:t>
      </w:r>
      <w:r w:rsidR="00685CB7">
        <w:t xml:space="preserve"> </w:t>
      </w:r>
      <w:r w:rsidRPr="0016278F">
        <w:t>Здоровья,</w:t>
      </w:r>
      <w:r w:rsidR="00685CB7">
        <w:t xml:space="preserve"> </w:t>
      </w:r>
      <w:r w:rsidRPr="0016278F">
        <w:t>акции,</w:t>
      </w:r>
      <w:r w:rsidR="00685CB7">
        <w:t xml:space="preserve"> </w:t>
      </w:r>
      <w:r w:rsidRPr="0016278F">
        <w:t>дека</w:t>
      </w:r>
      <w:r w:rsidRPr="0016278F">
        <w:t>д</w:t>
      </w:r>
      <w:r w:rsidRPr="0016278F">
        <w:t>ники,</w:t>
      </w:r>
      <w:r w:rsidR="00685CB7">
        <w:t xml:space="preserve"> </w:t>
      </w:r>
      <w:r w:rsidRPr="0016278F">
        <w:t>месячники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профилактике</w:t>
      </w:r>
      <w:r w:rsidR="00685CB7">
        <w:t xml:space="preserve"> </w:t>
      </w:r>
      <w:r w:rsidRPr="0016278F">
        <w:t>пагубных</w:t>
      </w:r>
      <w:r w:rsidR="00685CB7">
        <w:t xml:space="preserve"> </w:t>
      </w:r>
      <w:r w:rsidRPr="0016278F">
        <w:t>привычек,</w:t>
      </w:r>
      <w:r w:rsidR="00685CB7">
        <w:t xml:space="preserve"> </w:t>
      </w:r>
      <w:r w:rsidRPr="0016278F">
        <w:t>формированию</w:t>
      </w:r>
      <w:r w:rsidR="00685CB7">
        <w:t xml:space="preserve"> </w:t>
      </w:r>
      <w:r w:rsidRPr="0016278F">
        <w:t>навыков</w:t>
      </w:r>
      <w:r w:rsidR="00685CB7">
        <w:t xml:space="preserve"> </w:t>
      </w:r>
      <w:r w:rsidRPr="0016278F">
        <w:t>здорового</w:t>
      </w:r>
      <w:r w:rsidR="00685CB7">
        <w:t xml:space="preserve"> </w:t>
      </w:r>
      <w:r w:rsidRPr="0016278F">
        <w:t>обр</w:t>
      </w:r>
      <w:r w:rsidRPr="0016278F">
        <w:t>а</w:t>
      </w:r>
      <w:r w:rsidRPr="0016278F">
        <w:t>за</w:t>
      </w:r>
      <w:r w:rsidR="00685CB7">
        <w:t xml:space="preserve"> </w:t>
      </w:r>
      <w:r w:rsidRPr="0016278F">
        <w:t>жизни,</w:t>
      </w:r>
      <w:r w:rsidR="00685CB7">
        <w:t xml:space="preserve"> </w:t>
      </w:r>
      <w:r w:rsidRPr="0016278F">
        <w:t>встреч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врачами).</w:t>
      </w:r>
    </w:p>
    <w:p w:rsidR="00743703" w:rsidRPr="0016278F" w:rsidRDefault="00743703" w:rsidP="0016278F">
      <w:r w:rsidRPr="0016278F">
        <w:t>Мотив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ценности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rPr>
          <w:b/>
          <w:i/>
        </w:rPr>
        <w:t>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фер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тношени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рироде</w:t>
      </w:r>
      <w:r w:rsidR="00685CB7">
        <w:rPr>
          <w:b/>
          <w:i/>
        </w:rPr>
        <w:t xml:space="preserve"> </w:t>
      </w:r>
      <w:r w:rsidRPr="0016278F">
        <w:t>формируются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изуч</w:t>
      </w:r>
      <w:r w:rsidRPr="0016278F">
        <w:t>е</w:t>
      </w:r>
      <w:r w:rsidRPr="0016278F">
        <w:t>ние</w:t>
      </w:r>
      <w:r w:rsidR="00685CB7">
        <w:t xml:space="preserve"> </w:t>
      </w:r>
      <w:r w:rsidRPr="0016278F">
        <w:t>предметных</w:t>
      </w:r>
      <w:r w:rsidR="00685CB7">
        <w:t xml:space="preserve"> </w:t>
      </w:r>
      <w:r w:rsidRPr="0016278F">
        <w:t>областей</w:t>
      </w:r>
      <w:r w:rsidR="00685CB7">
        <w:t xml:space="preserve"> </w:t>
      </w:r>
      <w:r w:rsidRPr="0016278F">
        <w:t>«Естественнонаучные</w:t>
      </w:r>
      <w:r w:rsidR="00685CB7">
        <w:t xml:space="preserve"> </w:t>
      </w:r>
      <w:r w:rsidRPr="0016278F">
        <w:t>предметы»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«Физическая</w:t>
      </w:r>
      <w:r w:rsidR="00685CB7">
        <w:t xml:space="preserve"> </w:t>
      </w:r>
      <w:r w:rsidRPr="0016278F">
        <w:t>культур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сновы</w:t>
      </w:r>
      <w:r w:rsidR="00685CB7">
        <w:t xml:space="preserve"> </w:t>
      </w:r>
      <w:r w:rsidRPr="0016278F">
        <w:t>бе</w:t>
      </w:r>
      <w:r w:rsidRPr="0016278F">
        <w:t>з</w:t>
      </w:r>
      <w:r w:rsidRPr="0016278F">
        <w:t>опасн</w:t>
      </w:r>
      <w:r w:rsidRPr="0016278F">
        <w:t>о</w:t>
      </w:r>
      <w:r w:rsidRPr="0016278F">
        <w:t>сти</w:t>
      </w:r>
      <w:r w:rsidR="00685CB7">
        <w:t xml:space="preserve"> </w:t>
      </w:r>
      <w:r w:rsidRPr="0016278F">
        <w:t>жизнедеятельности»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также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различные</w:t>
      </w:r>
      <w:r w:rsidR="00685CB7">
        <w:t xml:space="preserve"> </w:t>
      </w:r>
      <w:r w:rsidRPr="0016278F">
        <w:t>формы</w:t>
      </w:r>
      <w:r w:rsidR="00685CB7">
        <w:t xml:space="preserve"> </w:t>
      </w:r>
      <w:r w:rsidRPr="0016278F">
        <w:t>внеурочн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(акции</w:t>
      </w:r>
      <w:r w:rsidR="00685CB7">
        <w:t xml:space="preserve"> </w:t>
      </w:r>
      <w:r w:rsidRPr="0016278F">
        <w:t>«Кормушка»,</w:t>
      </w:r>
      <w:r w:rsidR="00685CB7">
        <w:t xml:space="preserve"> </w:t>
      </w:r>
      <w:r w:rsidRPr="0016278F">
        <w:t>«Экологическая</w:t>
      </w:r>
      <w:r w:rsidR="00685CB7">
        <w:t xml:space="preserve"> </w:t>
      </w:r>
      <w:r w:rsidRPr="0016278F">
        <w:t>тропа»,</w:t>
      </w:r>
      <w:r w:rsidR="00685CB7">
        <w:t xml:space="preserve"> </w:t>
      </w:r>
      <w:r w:rsidRPr="0016278F">
        <w:t>уроки</w:t>
      </w:r>
      <w:r w:rsidR="00685CB7">
        <w:t xml:space="preserve"> </w:t>
      </w:r>
      <w:r w:rsidRPr="0016278F">
        <w:t>экологии:</w:t>
      </w:r>
      <w:r w:rsidR="00685CB7">
        <w:t xml:space="preserve"> </w:t>
      </w:r>
      <w:r w:rsidRPr="0016278F">
        <w:t>«День</w:t>
      </w:r>
      <w:r w:rsidR="00685CB7">
        <w:t xml:space="preserve"> </w:t>
      </w:r>
      <w:r w:rsidRPr="0016278F">
        <w:t>воды»,</w:t>
      </w:r>
      <w:r w:rsidR="00685CB7">
        <w:t xml:space="preserve"> </w:t>
      </w:r>
      <w:r w:rsidRPr="0016278F">
        <w:t>«День</w:t>
      </w:r>
      <w:r w:rsidR="00685CB7">
        <w:t xml:space="preserve"> </w:t>
      </w:r>
      <w:r w:rsidRPr="0016278F">
        <w:t>леса»,</w:t>
      </w:r>
      <w:r w:rsidR="00685CB7">
        <w:t xml:space="preserve"> </w:t>
      </w:r>
      <w:r w:rsidRPr="0016278F">
        <w:t>и</w:t>
      </w:r>
      <w:r w:rsidRPr="0016278F">
        <w:t>н</w:t>
      </w:r>
      <w:r w:rsidRPr="0016278F">
        <w:t>теллектуально-спортивные</w:t>
      </w:r>
      <w:r w:rsidR="00685CB7">
        <w:t xml:space="preserve"> </w:t>
      </w:r>
      <w:r w:rsidRPr="0016278F">
        <w:t>игры,</w:t>
      </w:r>
      <w:r w:rsidR="00685CB7">
        <w:t xml:space="preserve"> </w:t>
      </w:r>
      <w:r w:rsidRPr="0016278F">
        <w:t>презентации</w:t>
      </w:r>
      <w:r w:rsidR="00685CB7">
        <w:t xml:space="preserve"> </w:t>
      </w:r>
      <w:r w:rsidRPr="0016278F">
        <w:t>проектов</w:t>
      </w:r>
      <w:r w:rsidR="00685CB7">
        <w:t xml:space="preserve"> </w:t>
      </w:r>
      <w:r w:rsidRPr="0016278F">
        <w:t>«Природа</w:t>
      </w:r>
      <w:r w:rsidR="00685CB7">
        <w:t xml:space="preserve"> </w:t>
      </w:r>
      <w:r w:rsidRPr="0016278F">
        <w:t>родного</w:t>
      </w:r>
      <w:r w:rsidR="00685CB7">
        <w:t xml:space="preserve"> </w:t>
      </w:r>
      <w:r w:rsidRPr="0016278F">
        <w:t>края»,</w:t>
      </w:r>
      <w:r w:rsidR="00685CB7">
        <w:t xml:space="preserve"> </w:t>
      </w:r>
      <w:r w:rsidRPr="0016278F">
        <w:t>конкурсы</w:t>
      </w:r>
      <w:r w:rsidR="00685CB7">
        <w:t xml:space="preserve"> </w:t>
      </w:r>
      <w:r w:rsidRPr="0016278F">
        <w:t>фотограф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чтецов</w:t>
      </w:r>
      <w:r w:rsidR="00685CB7">
        <w:t xml:space="preserve"> </w:t>
      </w:r>
      <w:r w:rsidRPr="0016278F">
        <w:t>«Азамат</w:t>
      </w:r>
      <w:r w:rsidR="00685CB7">
        <w:t xml:space="preserve"> </w:t>
      </w:r>
      <w:r w:rsidRPr="0016278F">
        <w:t>кеп</w:t>
      </w:r>
      <w:r w:rsidRPr="0016278F">
        <w:t>е</w:t>
      </w:r>
      <w:r w:rsidRPr="0016278F">
        <w:t>ре»,</w:t>
      </w:r>
      <w:r w:rsidR="00685CB7">
        <w:t xml:space="preserve"> </w:t>
      </w:r>
      <w:r w:rsidRPr="0016278F">
        <w:t>викторины</w:t>
      </w:r>
      <w:r w:rsidR="00685CB7">
        <w:t xml:space="preserve"> </w:t>
      </w:r>
      <w:r w:rsidRPr="0016278F">
        <w:t>«Знатоки</w:t>
      </w:r>
      <w:r w:rsidR="00685CB7">
        <w:t xml:space="preserve"> </w:t>
      </w:r>
      <w:r w:rsidRPr="0016278F">
        <w:t>природы</w:t>
      </w:r>
      <w:r w:rsidR="00685CB7">
        <w:t xml:space="preserve"> </w:t>
      </w:r>
      <w:r w:rsidRPr="0016278F">
        <w:t>Чувашии»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р.).</w:t>
      </w:r>
    </w:p>
    <w:p w:rsidR="00743703" w:rsidRPr="0016278F" w:rsidRDefault="00743703" w:rsidP="0016278F">
      <w:r w:rsidRPr="0016278F">
        <w:t>Реализация</w:t>
      </w:r>
      <w:r w:rsidR="00685CB7">
        <w:t xml:space="preserve"> </w:t>
      </w:r>
      <w:r w:rsidRPr="0016278F">
        <w:t>задач</w:t>
      </w:r>
      <w:r w:rsidR="00685CB7">
        <w:t xml:space="preserve"> </w:t>
      </w:r>
      <w:r w:rsidRPr="0016278F">
        <w:t>развития</w:t>
      </w:r>
      <w:r w:rsidR="00685CB7">
        <w:t xml:space="preserve"> </w:t>
      </w:r>
      <w:r w:rsidRPr="0016278F">
        <w:rPr>
          <w:b/>
          <w:i/>
        </w:rPr>
        <w:t>эстетическо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ознания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возложен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роки</w:t>
      </w:r>
      <w:r w:rsidR="00685CB7">
        <w:t xml:space="preserve"> </w:t>
      </w:r>
      <w:r w:rsidRPr="0016278F">
        <w:t>пре</w:t>
      </w:r>
      <w:r w:rsidRPr="0016278F">
        <w:t>д</w:t>
      </w:r>
      <w:r w:rsidRPr="0016278F">
        <w:t>метной</w:t>
      </w:r>
      <w:r w:rsidR="00685CB7">
        <w:t xml:space="preserve"> </w:t>
      </w:r>
      <w:r w:rsidRPr="0016278F">
        <w:t>областей</w:t>
      </w:r>
      <w:r w:rsidR="00685CB7">
        <w:t xml:space="preserve"> </w:t>
      </w:r>
      <w:r w:rsidRPr="0016278F">
        <w:t>«Филология»,</w:t>
      </w:r>
      <w:r w:rsidR="00685CB7">
        <w:t xml:space="preserve"> </w:t>
      </w:r>
      <w:r w:rsidRPr="0016278F">
        <w:t>«Искусство»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также</w:t>
      </w:r>
      <w:r w:rsidR="00685CB7">
        <w:t xml:space="preserve"> </w:t>
      </w:r>
      <w:r w:rsidRPr="0016278F">
        <w:t>школьные</w:t>
      </w:r>
      <w:r w:rsidR="00685CB7">
        <w:t xml:space="preserve"> </w:t>
      </w:r>
      <w:r w:rsidRPr="0016278F">
        <w:t>программы</w:t>
      </w:r>
      <w:r w:rsidR="00685CB7">
        <w:t xml:space="preserve"> </w:t>
      </w:r>
      <w:r w:rsidRPr="0016278F">
        <w:t>дополнительного</w:t>
      </w:r>
      <w:r w:rsidR="00685CB7">
        <w:t xml:space="preserve"> </w:t>
      </w:r>
      <w:r w:rsidRPr="0016278F">
        <w:t>образ</w:t>
      </w:r>
      <w:r w:rsidRPr="0016278F">
        <w:t>о</w:t>
      </w:r>
      <w:r w:rsidRPr="0016278F">
        <w:t>вания:</w:t>
      </w:r>
      <w:r w:rsidR="00685CB7">
        <w:t xml:space="preserve"> </w:t>
      </w:r>
      <w:r w:rsidRPr="0016278F">
        <w:t>театральной</w:t>
      </w:r>
      <w:r w:rsidR="00685CB7">
        <w:t xml:space="preserve"> </w:t>
      </w:r>
      <w:r w:rsidRPr="0016278F">
        <w:t>студии</w:t>
      </w:r>
      <w:r w:rsidR="00685CB7">
        <w:t xml:space="preserve"> </w:t>
      </w:r>
      <w:r w:rsidRPr="0016278F">
        <w:t>«Восторг»,</w:t>
      </w:r>
      <w:r w:rsidR="00685CB7">
        <w:t xml:space="preserve"> </w:t>
      </w:r>
      <w:r w:rsidRPr="0016278F">
        <w:t>«Хореография»,</w:t>
      </w:r>
      <w:r w:rsidR="00685CB7">
        <w:t xml:space="preserve"> </w:t>
      </w:r>
      <w:r w:rsidRPr="0016278F">
        <w:t>«Хоровое</w:t>
      </w:r>
      <w:r w:rsidR="00685CB7">
        <w:t xml:space="preserve"> </w:t>
      </w:r>
      <w:r w:rsidRPr="0016278F">
        <w:t>пение»,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различные</w:t>
      </w:r>
      <w:r w:rsidR="00685CB7">
        <w:t xml:space="preserve"> </w:t>
      </w:r>
      <w:r w:rsidRPr="0016278F">
        <w:t>формы</w:t>
      </w:r>
      <w:r w:rsidR="00685CB7">
        <w:t xml:space="preserve"> </w:t>
      </w:r>
      <w:r w:rsidRPr="0016278F">
        <w:t>вн</w:t>
      </w:r>
      <w:r w:rsidRPr="0016278F">
        <w:t>е</w:t>
      </w:r>
      <w:r w:rsidRPr="0016278F">
        <w:t>урочн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(конкурсы</w:t>
      </w:r>
      <w:r w:rsidR="00685CB7">
        <w:t xml:space="preserve"> </w:t>
      </w:r>
      <w:r w:rsidRPr="0016278F">
        <w:t>рисунк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лакатов,</w:t>
      </w:r>
      <w:r w:rsidR="00685CB7">
        <w:t xml:space="preserve"> </w:t>
      </w:r>
      <w:r w:rsidRPr="0016278F">
        <w:t>выставки</w:t>
      </w:r>
      <w:r w:rsidR="00685CB7">
        <w:t xml:space="preserve"> </w:t>
      </w:r>
      <w:r w:rsidRPr="0016278F">
        <w:t>поделок</w:t>
      </w:r>
      <w:r w:rsidR="00685CB7">
        <w:t xml:space="preserve"> </w:t>
      </w:r>
      <w:r w:rsidRPr="0016278F">
        <w:t>декор</w:t>
      </w:r>
      <w:r w:rsidRPr="0016278F">
        <w:t>а</w:t>
      </w:r>
      <w:r w:rsidRPr="0016278F">
        <w:t>тивно-прикладного</w:t>
      </w:r>
      <w:r w:rsidR="00685CB7">
        <w:t xml:space="preserve"> </w:t>
      </w:r>
      <w:r w:rsidRPr="0016278F">
        <w:t>творчества,</w:t>
      </w:r>
      <w:r w:rsidR="00685CB7">
        <w:t xml:space="preserve"> </w:t>
      </w:r>
      <w:r w:rsidRPr="0016278F">
        <w:t>фотогалереи,</w:t>
      </w:r>
      <w:r w:rsidR="00685CB7">
        <w:t xml:space="preserve"> </w:t>
      </w:r>
      <w:r w:rsidRPr="0016278F">
        <w:t>концерт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.д.)</w:t>
      </w:r>
      <w:r w:rsidR="00685CB7">
        <w:t xml:space="preserve"> </w:t>
      </w:r>
    </w:p>
    <w:p w:rsidR="00743703" w:rsidRPr="0016278F" w:rsidRDefault="00743703" w:rsidP="0016278F">
      <w:r w:rsidRPr="0016278F">
        <w:t>Задача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формированию</w:t>
      </w:r>
      <w:r w:rsidR="00685CB7">
        <w:t xml:space="preserve"> </w:t>
      </w:r>
      <w:r w:rsidRPr="0016278F">
        <w:rPr>
          <w:b/>
          <w:i/>
        </w:rPr>
        <w:t>целостно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мировоззрения</w:t>
      </w:r>
      <w:r w:rsidRPr="0016278F">
        <w:t>,</w:t>
      </w:r>
      <w:r w:rsidR="00685CB7">
        <w:t xml:space="preserve"> </w:t>
      </w:r>
      <w:r w:rsidRPr="0016278F">
        <w:t>соответствующего</w:t>
      </w:r>
      <w:r w:rsidR="00685CB7">
        <w:t xml:space="preserve"> </w:t>
      </w:r>
      <w:r w:rsidRPr="0016278F">
        <w:t>современному</w:t>
      </w:r>
      <w:r w:rsidR="00685CB7">
        <w:t xml:space="preserve"> </w:t>
      </w:r>
      <w:r w:rsidRPr="0016278F">
        <w:t>уро</w:t>
      </w:r>
      <w:r w:rsidRPr="0016278F">
        <w:t>в</w:t>
      </w:r>
      <w:r w:rsidRPr="0016278F">
        <w:t>ню</w:t>
      </w:r>
      <w:r w:rsidR="00685CB7">
        <w:t xml:space="preserve"> </w:t>
      </w:r>
      <w:r w:rsidRPr="0016278F">
        <w:t>развития</w:t>
      </w:r>
      <w:r w:rsidR="00685CB7">
        <w:t xml:space="preserve"> </w:t>
      </w:r>
      <w:r w:rsidRPr="0016278F">
        <w:t>наук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ственной</w:t>
      </w:r>
      <w:r w:rsidR="00685CB7">
        <w:t xml:space="preserve"> </w:t>
      </w:r>
      <w:r w:rsidRPr="0016278F">
        <w:t>практики,</w:t>
      </w:r>
      <w:r w:rsidR="00685CB7">
        <w:t xml:space="preserve"> </w:t>
      </w:r>
      <w:r w:rsidRPr="0016278F">
        <w:t>возложен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роки</w:t>
      </w:r>
      <w:r w:rsidR="00685CB7">
        <w:t xml:space="preserve"> </w:t>
      </w:r>
      <w:r w:rsidRPr="0016278F">
        <w:t>предметных</w:t>
      </w:r>
      <w:r w:rsidR="00685CB7">
        <w:t xml:space="preserve"> </w:t>
      </w:r>
      <w:r w:rsidRPr="0016278F">
        <w:t>областей</w:t>
      </w:r>
      <w:r w:rsidR="00685CB7">
        <w:t xml:space="preserve"> </w:t>
      </w:r>
      <w:r w:rsidRPr="0016278F">
        <w:t>«Общ</w:t>
      </w:r>
      <w:r w:rsidRPr="0016278F">
        <w:t>е</w:t>
      </w:r>
      <w:r w:rsidRPr="0016278F">
        <w:t>ственно-научные</w:t>
      </w:r>
      <w:r w:rsidR="00685CB7">
        <w:t xml:space="preserve"> </w:t>
      </w:r>
      <w:r w:rsidRPr="0016278F">
        <w:t>предметы»,</w:t>
      </w:r>
      <w:r w:rsidR="00685CB7">
        <w:t xml:space="preserve"> </w:t>
      </w:r>
      <w:r w:rsidRPr="0016278F">
        <w:t>«Естественнонаучные</w:t>
      </w:r>
      <w:r w:rsidR="00685CB7">
        <w:t xml:space="preserve"> </w:t>
      </w:r>
      <w:r w:rsidRPr="0016278F">
        <w:t>предметы»,</w:t>
      </w:r>
      <w:r w:rsidR="00685CB7">
        <w:t xml:space="preserve"> </w:t>
      </w:r>
      <w:r w:rsidRPr="0016278F">
        <w:t>различные</w:t>
      </w:r>
      <w:r w:rsidR="00685CB7">
        <w:t xml:space="preserve"> </w:t>
      </w:r>
      <w:r w:rsidRPr="0016278F">
        <w:t>формы</w:t>
      </w:r>
      <w:r w:rsidR="00685CB7">
        <w:t xml:space="preserve"> </w:t>
      </w:r>
      <w:r w:rsidRPr="0016278F">
        <w:t>внеурочной</w:t>
      </w:r>
      <w:r w:rsidR="00685CB7">
        <w:t xml:space="preserve"> </w:t>
      </w:r>
      <w:r w:rsidRPr="0016278F">
        <w:t>де</w:t>
      </w:r>
      <w:r w:rsidRPr="0016278F">
        <w:t>я</w:t>
      </w:r>
      <w:r w:rsidRPr="0016278F">
        <w:t>тельности:</w:t>
      </w:r>
      <w:r w:rsidR="00685CB7">
        <w:t xml:space="preserve"> </w:t>
      </w:r>
      <w:r w:rsidRPr="0016278F">
        <w:t>предметные</w:t>
      </w:r>
      <w:r w:rsidR="00685CB7">
        <w:t xml:space="preserve"> </w:t>
      </w:r>
      <w:r w:rsidRPr="0016278F">
        <w:t>декад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едели,</w:t>
      </w:r>
      <w:r w:rsidR="00685CB7">
        <w:t xml:space="preserve"> </w:t>
      </w:r>
      <w:r w:rsidRPr="0016278F">
        <w:t>интеллектуальные</w:t>
      </w:r>
      <w:r w:rsidR="00685CB7">
        <w:t xml:space="preserve"> </w:t>
      </w:r>
      <w:r w:rsidRPr="0016278F">
        <w:t>брейн-ринг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онкурсы,</w:t>
      </w:r>
      <w:r w:rsidR="00685CB7">
        <w:t xml:space="preserve"> </w:t>
      </w:r>
      <w:r w:rsidRPr="0016278F">
        <w:t>защита</w:t>
      </w:r>
      <w:r w:rsidR="00685CB7">
        <w:t xml:space="preserve"> </w:t>
      </w:r>
      <w:r w:rsidRPr="0016278F">
        <w:t>прое</w:t>
      </w:r>
      <w:r w:rsidRPr="0016278F">
        <w:t>к</w:t>
      </w:r>
      <w:r w:rsidRPr="0016278F">
        <w:t>тов.</w:t>
      </w:r>
      <w:r w:rsidR="00685CB7">
        <w:t xml:space="preserve"> </w:t>
      </w:r>
    </w:p>
    <w:p w:rsidR="00743703" w:rsidRPr="0016278F" w:rsidRDefault="00743703" w:rsidP="0016278F">
      <w:pPr>
        <w:pStyle w:val="afe"/>
        <w:ind w:left="0"/>
      </w:pPr>
      <w:r w:rsidRPr="0016278F">
        <w:rPr>
          <w:color w:val="222222"/>
        </w:rPr>
        <w:t>Формирование</w:t>
      </w:r>
      <w:r w:rsidR="00685CB7">
        <w:rPr>
          <w:b/>
          <w:i/>
          <w:color w:val="222222"/>
        </w:rPr>
        <w:t xml:space="preserve"> </w:t>
      </w:r>
      <w:r w:rsidRPr="0016278F">
        <w:rPr>
          <w:b/>
          <w:i/>
          <w:color w:val="222222"/>
        </w:rPr>
        <w:t>первоначальных</w:t>
      </w:r>
      <w:r w:rsidR="00685CB7">
        <w:rPr>
          <w:b/>
          <w:i/>
          <w:color w:val="222222"/>
        </w:rPr>
        <w:t xml:space="preserve"> </w:t>
      </w:r>
      <w:r w:rsidRPr="0016278F">
        <w:rPr>
          <w:b/>
          <w:i/>
          <w:color w:val="222222"/>
        </w:rPr>
        <w:t>представлений</w:t>
      </w:r>
      <w:r w:rsidR="00685CB7">
        <w:rPr>
          <w:b/>
          <w:i/>
          <w:color w:val="222222"/>
        </w:rPr>
        <w:t xml:space="preserve"> </w:t>
      </w:r>
      <w:r w:rsidRPr="0016278F">
        <w:rPr>
          <w:b/>
          <w:i/>
          <w:color w:val="222222"/>
        </w:rPr>
        <w:t>о</w:t>
      </w:r>
      <w:r w:rsidR="00685CB7">
        <w:rPr>
          <w:b/>
          <w:i/>
          <w:color w:val="222222"/>
        </w:rPr>
        <w:t xml:space="preserve"> </w:t>
      </w:r>
      <w:r w:rsidRPr="0016278F">
        <w:rPr>
          <w:b/>
          <w:i/>
          <w:color w:val="222222"/>
        </w:rPr>
        <w:t>светской</w:t>
      </w:r>
      <w:r w:rsidR="00685CB7">
        <w:rPr>
          <w:b/>
          <w:i/>
          <w:color w:val="222222"/>
        </w:rPr>
        <w:t xml:space="preserve"> </w:t>
      </w:r>
      <w:r w:rsidRPr="0016278F">
        <w:rPr>
          <w:b/>
          <w:i/>
          <w:color w:val="222222"/>
        </w:rPr>
        <w:t>этике,</w:t>
      </w:r>
      <w:r w:rsidR="00685CB7">
        <w:rPr>
          <w:b/>
          <w:i/>
          <w:color w:val="222222"/>
        </w:rPr>
        <w:t xml:space="preserve"> </w:t>
      </w:r>
      <w:r w:rsidRPr="0016278F">
        <w:rPr>
          <w:b/>
          <w:i/>
          <w:color w:val="222222"/>
        </w:rPr>
        <w:t>традиционных</w:t>
      </w:r>
      <w:r w:rsidR="00685CB7">
        <w:rPr>
          <w:b/>
          <w:i/>
          <w:color w:val="222222"/>
        </w:rPr>
        <w:t xml:space="preserve"> </w:t>
      </w:r>
      <w:r w:rsidRPr="0016278F">
        <w:rPr>
          <w:b/>
          <w:i/>
          <w:color w:val="222222"/>
        </w:rPr>
        <w:t>религиях</w:t>
      </w:r>
      <w:r w:rsidR="00685CB7">
        <w:rPr>
          <w:b/>
          <w:i/>
          <w:color w:val="222222"/>
        </w:rPr>
        <w:t xml:space="preserve"> </w:t>
      </w:r>
      <w:r w:rsidRPr="0016278F">
        <w:rPr>
          <w:rStyle w:val="aff0"/>
          <w:i/>
          <w:color w:val="222222"/>
        </w:rPr>
        <w:t>России</w:t>
      </w:r>
      <w:r w:rsidRPr="0016278F">
        <w:rPr>
          <w:b/>
          <w:i/>
          <w:color w:val="222222"/>
        </w:rPr>
        <w:t>,</w:t>
      </w:r>
      <w:r w:rsidR="00685CB7">
        <w:rPr>
          <w:b/>
          <w:i/>
          <w:color w:val="222222"/>
        </w:rPr>
        <w:t xml:space="preserve"> </w:t>
      </w:r>
      <w:r w:rsidRPr="0016278F">
        <w:rPr>
          <w:b/>
          <w:i/>
          <w:color w:val="222222"/>
        </w:rPr>
        <w:t>их</w:t>
      </w:r>
      <w:r w:rsidR="00685CB7">
        <w:rPr>
          <w:b/>
          <w:i/>
          <w:color w:val="222222"/>
        </w:rPr>
        <w:t xml:space="preserve"> </w:t>
      </w:r>
      <w:r w:rsidRPr="0016278F">
        <w:rPr>
          <w:b/>
          <w:i/>
          <w:color w:val="222222"/>
        </w:rPr>
        <w:t>роли</w:t>
      </w:r>
      <w:r w:rsidR="00685CB7">
        <w:rPr>
          <w:b/>
          <w:i/>
          <w:color w:val="222222"/>
        </w:rPr>
        <w:t xml:space="preserve"> </w:t>
      </w:r>
      <w:r w:rsidRPr="0016278F">
        <w:rPr>
          <w:b/>
          <w:i/>
          <w:color w:val="222222"/>
        </w:rPr>
        <w:t>в</w:t>
      </w:r>
      <w:r w:rsidR="00685CB7">
        <w:rPr>
          <w:b/>
          <w:i/>
          <w:color w:val="222222"/>
        </w:rPr>
        <w:t xml:space="preserve"> </w:t>
      </w:r>
      <w:r w:rsidRPr="0016278F">
        <w:rPr>
          <w:rStyle w:val="aff0"/>
          <w:i/>
          <w:color w:val="222222"/>
        </w:rPr>
        <w:t>культуре</w:t>
      </w:r>
      <w:r w:rsidRPr="0016278F">
        <w:rPr>
          <w:i/>
          <w:color w:val="222222"/>
        </w:rPr>
        <w:t>,</w:t>
      </w:r>
      <w:r w:rsidR="00685CB7">
        <w:rPr>
          <w:b/>
          <w:i/>
          <w:color w:val="222222"/>
        </w:rPr>
        <w:t xml:space="preserve"> </w:t>
      </w:r>
      <w:r w:rsidRPr="0016278F">
        <w:rPr>
          <w:b/>
          <w:i/>
          <w:color w:val="222222"/>
        </w:rPr>
        <w:t>истории</w:t>
      </w:r>
      <w:r w:rsidR="00685CB7">
        <w:rPr>
          <w:b/>
          <w:i/>
          <w:color w:val="222222"/>
        </w:rPr>
        <w:t xml:space="preserve"> </w:t>
      </w:r>
      <w:r w:rsidRPr="0016278F">
        <w:rPr>
          <w:b/>
          <w:i/>
          <w:color w:val="222222"/>
        </w:rPr>
        <w:t>и</w:t>
      </w:r>
      <w:r w:rsidR="00685CB7">
        <w:rPr>
          <w:b/>
          <w:i/>
          <w:color w:val="222222"/>
        </w:rPr>
        <w:t xml:space="preserve"> </w:t>
      </w:r>
      <w:r w:rsidRPr="0016278F">
        <w:rPr>
          <w:b/>
          <w:i/>
          <w:color w:val="222222"/>
        </w:rPr>
        <w:t>современности</w:t>
      </w:r>
      <w:r w:rsidR="00685CB7">
        <w:rPr>
          <w:b/>
          <w:i/>
          <w:color w:val="222222"/>
        </w:rPr>
        <w:t xml:space="preserve"> </w:t>
      </w:r>
      <w:r w:rsidRPr="0016278F">
        <w:rPr>
          <w:b/>
          <w:i/>
          <w:color w:val="222222"/>
        </w:rPr>
        <w:t>нашей</w:t>
      </w:r>
      <w:r w:rsidR="00685CB7">
        <w:rPr>
          <w:b/>
          <w:i/>
          <w:color w:val="222222"/>
        </w:rPr>
        <w:t xml:space="preserve"> </w:t>
      </w:r>
      <w:r w:rsidRPr="0016278F">
        <w:rPr>
          <w:b/>
          <w:i/>
          <w:color w:val="222222"/>
        </w:rPr>
        <w:t>страны</w:t>
      </w:r>
      <w:r w:rsidR="00685CB7">
        <w:rPr>
          <w:b/>
          <w:i/>
          <w:color w:val="222222"/>
        </w:rPr>
        <w:t xml:space="preserve"> </w:t>
      </w:r>
      <w:r w:rsidRPr="0016278F">
        <w:rPr>
          <w:b/>
          <w:i/>
          <w:color w:val="222222"/>
        </w:rPr>
        <w:t>и</w:t>
      </w:r>
      <w:r w:rsidR="00685CB7">
        <w:rPr>
          <w:b/>
          <w:i/>
          <w:color w:val="222222"/>
        </w:rPr>
        <w:t xml:space="preserve"> </w:t>
      </w:r>
      <w:r w:rsidRPr="0016278F">
        <w:rPr>
          <w:b/>
          <w:i/>
          <w:color w:val="222222"/>
        </w:rPr>
        <w:t>всего</w:t>
      </w:r>
      <w:r w:rsidR="00685CB7">
        <w:rPr>
          <w:b/>
          <w:i/>
          <w:color w:val="222222"/>
        </w:rPr>
        <w:t xml:space="preserve"> </w:t>
      </w:r>
      <w:r w:rsidRPr="0016278F">
        <w:rPr>
          <w:b/>
          <w:i/>
          <w:color w:val="222222"/>
        </w:rPr>
        <w:t>мира</w:t>
      </w:r>
      <w:r w:rsidR="00685CB7">
        <w:t xml:space="preserve"> </w:t>
      </w:r>
      <w:r w:rsidRPr="0016278F">
        <w:rPr>
          <w:b/>
          <w:color w:val="222222"/>
        </w:rPr>
        <w:t>«</w:t>
      </w:r>
      <w:r w:rsidRPr="0016278F">
        <w:rPr>
          <w:rStyle w:val="aff0"/>
          <w:b w:val="0"/>
          <w:color w:val="222222"/>
        </w:rPr>
        <w:t>Основы</w:t>
      </w:r>
      <w:r w:rsidR="00685CB7">
        <w:rPr>
          <w:b/>
          <w:color w:val="222222"/>
        </w:rPr>
        <w:t xml:space="preserve"> </w:t>
      </w:r>
      <w:r w:rsidRPr="0016278F">
        <w:rPr>
          <w:rStyle w:val="aff0"/>
          <w:b w:val="0"/>
          <w:color w:val="222222"/>
        </w:rPr>
        <w:t>духовно</w:t>
      </w:r>
      <w:r w:rsidRPr="0016278F">
        <w:rPr>
          <w:b/>
          <w:color w:val="222222"/>
        </w:rPr>
        <w:t>-</w:t>
      </w:r>
      <w:r w:rsidRPr="0016278F">
        <w:rPr>
          <w:rStyle w:val="aff0"/>
          <w:b w:val="0"/>
          <w:color w:val="222222"/>
        </w:rPr>
        <w:t>нравственной</w:t>
      </w:r>
      <w:r w:rsidR="00685CB7">
        <w:rPr>
          <w:b/>
          <w:color w:val="222222"/>
        </w:rPr>
        <w:t xml:space="preserve"> </w:t>
      </w:r>
      <w:r w:rsidRPr="0016278F">
        <w:rPr>
          <w:rStyle w:val="aff0"/>
          <w:b w:val="0"/>
          <w:color w:val="222222"/>
        </w:rPr>
        <w:t>культуры</w:t>
      </w:r>
      <w:r w:rsidR="00685CB7">
        <w:rPr>
          <w:b/>
          <w:color w:val="222222"/>
        </w:rPr>
        <w:t xml:space="preserve"> </w:t>
      </w:r>
      <w:r w:rsidRPr="0016278F">
        <w:rPr>
          <w:rStyle w:val="aff0"/>
          <w:b w:val="0"/>
          <w:color w:val="222222"/>
        </w:rPr>
        <w:t>народов</w:t>
      </w:r>
      <w:r w:rsidR="00685CB7">
        <w:rPr>
          <w:b/>
          <w:color w:val="222222"/>
        </w:rPr>
        <w:t xml:space="preserve"> </w:t>
      </w:r>
      <w:r w:rsidRPr="0016278F">
        <w:rPr>
          <w:rStyle w:val="aff0"/>
          <w:b w:val="0"/>
          <w:color w:val="222222"/>
        </w:rPr>
        <w:t>России</w:t>
      </w:r>
      <w:r w:rsidRPr="0016278F">
        <w:rPr>
          <w:color w:val="222222"/>
        </w:rPr>
        <w:t>»</w:t>
      </w:r>
      <w:r w:rsidRPr="0016278F">
        <w:t>,</w:t>
      </w:r>
      <w:r w:rsidR="00685CB7">
        <w:t xml:space="preserve"> </w:t>
      </w:r>
      <w:r w:rsidRPr="0016278F">
        <w:t>возложен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роки</w:t>
      </w:r>
      <w:r w:rsidR="00685CB7">
        <w:t xml:space="preserve"> </w:t>
      </w:r>
      <w:r w:rsidRPr="0016278F">
        <w:t>предметных</w:t>
      </w:r>
      <w:r w:rsidR="00685CB7">
        <w:t xml:space="preserve"> </w:t>
      </w:r>
      <w:r w:rsidRPr="0016278F">
        <w:t>областей</w:t>
      </w:r>
      <w:r w:rsidR="00685CB7">
        <w:t xml:space="preserve"> </w:t>
      </w:r>
      <w:r w:rsidRPr="0016278F">
        <w:t>«Общественно-научные</w:t>
      </w:r>
      <w:r w:rsidR="00685CB7">
        <w:t xml:space="preserve"> </w:t>
      </w:r>
      <w:r w:rsidRPr="0016278F">
        <w:t>предметы»,</w:t>
      </w:r>
      <w:r w:rsidR="00685CB7">
        <w:t xml:space="preserve"> </w:t>
      </w:r>
      <w:r w:rsidRPr="0016278F">
        <w:t>«Естественнонаучные</w:t>
      </w:r>
      <w:r w:rsidR="00685CB7">
        <w:t xml:space="preserve"> </w:t>
      </w:r>
      <w:r w:rsidRPr="0016278F">
        <w:t>предметы»,</w:t>
      </w:r>
      <w:r w:rsidR="00685CB7">
        <w:t xml:space="preserve"> </w:t>
      </w:r>
      <w:r w:rsidRPr="0016278F">
        <w:t>различные</w:t>
      </w:r>
      <w:r w:rsidR="00685CB7">
        <w:t xml:space="preserve"> </w:t>
      </w:r>
      <w:r w:rsidRPr="0016278F">
        <w:t>формы</w:t>
      </w:r>
      <w:r w:rsidR="00685CB7">
        <w:t xml:space="preserve"> </w:t>
      </w:r>
      <w:r w:rsidRPr="0016278F">
        <w:t>вн</w:t>
      </w:r>
      <w:r w:rsidRPr="0016278F">
        <w:t>е</w:t>
      </w:r>
      <w:r w:rsidRPr="0016278F">
        <w:t>урочн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(классные</w:t>
      </w:r>
      <w:r w:rsidR="00685CB7">
        <w:t xml:space="preserve"> </w:t>
      </w:r>
      <w:r w:rsidRPr="0016278F">
        <w:t>часы,</w:t>
      </w:r>
      <w:r w:rsidR="00685CB7">
        <w:t xml:space="preserve"> </w:t>
      </w:r>
      <w:r w:rsidRPr="0016278F">
        <w:t>встреч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р.).</w:t>
      </w:r>
    </w:p>
    <w:p w:rsidR="00743703" w:rsidRPr="0016278F" w:rsidRDefault="00743703" w:rsidP="0016278F">
      <w:pPr>
        <w:shd w:val="clear" w:color="auto" w:fill="FFFFFF"/>
        <w:autoSpaceDE w:val="0"/>
        <w:autoSpaceDN w:val="0"/>
        <w:adjustRightInd w:val="0"/>
      </w:pPr>
      <w:r w:rsidRPr="0016278F">
        <w:rPr>
          <w:bCs/>
        </w:rPr>
        <w:t>Получение</w:t>
      </w:r>
      <w:r w:rsidR="00685CB7">
        <w:rPr>
          <w:bCs/>
        </w:rPr>
        <w:t xml:space="preserve"> </w:t>
      </w:r>
      <w:r w:rsidRPr="0016278F">
        <w:rPr>
          <w:bCs/>
        </w:rPr>
        <w:t>знаний:</w:t>
      </w:r>
    </w:p>
    <w:p w:rsidR="00743703" w:rsidRPr="0016278F" w:rsidRDefault="00743703" w:rsidP="00D703FC">
      <w:pPr>
        <w:numPr>
          <w:ilvl w:val="0"/>
          <w:numId w:val="166"/>
        </w:numPr>
        <w:ind w:left="426" w:hanging="426"/>
      </w:pPr>
      <w:r w:rsidRPr="0016278F">
        <w:t>готов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нравственному</w:t>
      </w:r>
      <w:r w:rsidR="00685CB7">
        <w:t xml:space="preserve"> </w:t>
      </w:r>
      <w:r w:rsidRPr="0016278F">
        <w:t>самосовершенствованию,</w:t>
      </w:r>
      <w:r w:rsidR="00685CB7">
        <w:t xml:space="preserve"> </w:t>
      </w:r>
      <w:r w:rsidRPr="0016278F">
        <w:t>духовному</w:t>
      </w:r>
      <w:r w:rsidR="00685CB7">
        <w:t xml:space="preserve"> </w:t>
      </w:r>
      <w:r w:rsidRPr="0016278F">
        <w:t>саморазвитию;</w:t>
      </w:r>
      <w:r w:rsidR="00685CB7">
        <w:t xml:space="preserve"> </w:t>
      </w:r>
    </w:p>
    <w:p w:rsidR="00743703" w:rsidRPr="0016278F" w:rsidRDefault="00743703" w:rsidP="00D703FC">
      <w:pPr>
        <w:numPr>
          <w:ilvl w:val="0"/>
          <w:numId w:val="166"/>
        </w:numPr>
        <w:ind w:left="426" w:hanging="426"/>
      </w:pPr>
      <w:r w:rsidRPr="0016278F">
        <w:t>знакомство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основными</w:t>
      </w:r>
      <w:r w:rsidR="00685CB7">
        <w:t xml:space="preserve"> </w:t>
      </w:r>
      <w:r w:rsidRPr="0016278F">
        <w:t>нормами</w:t>
      </w:r>
      <w:r w:rsidR="00685CB7">
        <w:t xml:space="preserve"> </w:t>
      </w:r>
      <w:r w:rsidRPr="0016278F">
        <w:t>светск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лигиозной</w:t>
      </w:r>
      <w:r w:rsidR="00685CB7">
        <w:t xml:space="preserve"> </w:t>
      </w:r>
      <w:r w:rsidRPr="0016278F">
        <w:t>морали,</w:t>
      </w:r>
      <w:r w:rsidR="00685CB7">
        <w:t xml:space="preserve"> </w:t>
      </w:r>
      <w:r w:rsidRPr="0016278F">
        <w:t>понимание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знач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в</w:t>
      </w:r>
      <w:r w:rsidRPr="0016278F">
        <w:t>ы</w:t>
      </w:r>
      <w:r w:rsidRPr="0016278F">
        <w:t>страивании</w:t>
      </w:r>
      <w:r w:rsidR="00685CB7">
        <w:t xml:space="preserve"> </w:t>
      </w:r>
      <w:r w:rsidRPr="0016278F">
        <w:t>конструктивных</w:t>
      </w:r>
      <w:r w:rsidR="00685CB7">
        <w:t xml:space="preserve"> </w:t>
      </w:r>
      <w:r w:rsidRPr="0016278F">
        <w:t>отношени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емь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стве;</w:t>
      </w:r>
      <w:r w:rsidR="00685CB7">
        <w:t xml:space="preserve"> </w:t>
      </w:r>
    </w:p>
    <w:p w:rsidR="00743703" w:rsidRPr="0016278F" w:rsidRDefault="00743703" w:rsidP="00D703FC">
      <w:pPr>
        <w:numPr>
          <w:ilvl w:val="0"/>
          <w:numId w:val="166"/>
        </w:numPr>
        <w:ind w:left="426" w:hanging="426"/>
      </w:pPr>
      <w:r w:rsidRPr="0016278F">
        <w:t>понимание</w:t>
      </w:r>
      <w:r w:rsidR="00685CB7">
        <w:t xml:space="preserve"> </w:t>
      </w:r>
      <w:r w:rsidRPr="0016278F">
        <w:t>значения</w:t>
      </w:r>
      <w:r w:rsidR="00685CB7">
        <w:t xml:space="preserve"> </w:t>
      </w:r>
      <w:r w:rsidRPr="0016278F">
        <w:t>нравственности,</w:t>
      </w:r>
      <w:r w:rsidR="00685CB7">
        <w:t xml:space="preserve"> </w:t>
      </w:r>
      <w:r w:rsidRPr="0016278F">
        <w:t>вер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лиг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человек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ства;</w:t>
      </w:r>
      <w:r w:rsidR="00685CB7">
        <w:t xml:space="preserve"> </w:t>
      </w:r>
    </w:p>
    <w:p w:rsidR="00743703" w:rsidRPr="0016278F" w:rsidRDefault="00743703" w:rsidP="00D703FC">
      <w:pPr>
        <w:numPr>
          <w:ilvl w:val="0"/>
          <w:numId w:val="166"/>
        </w:numPr>
        <w:ind w:left="426" w:hanging="426"/>
      </w:pPr>
      <w:r w:rsidRPr="0016278F">
        <w:lastRenderedPageBreak/>
        <w:t>формирование</w:t>
      </w:r>
      <w:r w:rsidR="00685CB7">
        <w:t xml:space="preserve"> </w:t>
      </w:r>
      <w:r w:rsidRPr="0016278F">
        <w:t>первоначальных</w:t>
      </w:r>
      <w:r w:rsidR="00685CB7">
        <w:t xml:space="preserve"> </w:t>
      </w:r>
      <w:r w:rsidRPr="0016278F">
        <w:t>представлений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светской</w:t>
      </w:r>
      <w:r w:rsidR="00685CB7">
        <w:t xml:space="preserve"> </w:t>
      </w:r>
      <w:r w:rsidRPr="0016278F">
        <w:t>этике,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традиционных</w:t>
      </w:r>
      <w:r w:rsidR="00685CB7">
        <w:t xml:space="preserve"> </w:t>
      </w:r>
      <w:r w:rsidRPr="0016278F">
        <w:t>религиях,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р</w:t>
      </w:r>
      <w:r w:rsidRPr="0016278F">
        <w:t>о</w:t>
      </w:r>
      <w:r w:rsidRPr="0016278F">
        <w:t>л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ультуре,</w:t>
      </w:r>
      <w:r w:rsidR="00685CB7">
        <w:t xml:space="preserve"> </w:t>
      </w:r>
      <w:r w:rsidRPr="0016278F">
        <w:t>истор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временности</w:t>
      </w:r>
      <w:r w:rsidR="00685CB7">
        <w:t xml:space="preserve"> </w:t>
      </w:r>
      <w:r w:rsidRPr="0016278F">
        <w:t>России;</w:t>
      </w:r>
      <w:r w:rsidR="00685CB7">
        <w:t xml:space="preserve"> </w:t>
      </w:r>
    </w:p>
    <w:p w:rsidR="00743703" w:rsidRPr="0016278F" w:rsidRDefault="00743703" w:rsidP="00D703FC">
      <w:pPr>
        <w:numPr>
          <w:ilvl w:val="0"/>
          <w:numId w:val="166"/>
        </w:numPr>
        <w:ind w:left="426" w:hanging="426"/>
      </w:pPr>
      <w:r w:rsidRPr="0016278F">
        <w:t>первоначальные</w:t>
      </w:r>
      <w:r w:rsidR="00685CB7">
        <w:t xml:space="preserve"> </w:t>
      </w:r>
      <w:r w:rsidRPr="0016278F">
        <w:t>представления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исторической</w:t>
      </w:r>
      <w:r w:rsidR="00685CB7">
        <w:t xml:space="preserve"> </w:t>
      </w:r>
      <w:r w:rsidRPr="0016278F">
        <w:t>роли</w:t>
      </w:r>
      <w:r w:rsidR="00685CB7">
        <w:t xml:space="preserve"> </w:t>
      </w:r>
      <w:r w:rsidRPr="0016278F">
        <w:t>традиционных</w:t>
      </w:r>
      <w:r w:rsidR="00685CB7">
        <w:t xml:space="preserve"> </w:t>
      </w:r>
      <w:r w:rsidRPr="0016278F">
        <w:t>религи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тановлении</w:t>
      </w:r>
      <w:r w:rsidR="00685CB7">
        <w:t xml:space="preserve"> </w:t>
      </w:r>
      <w:r w:rsidRPr="0016278F">
        <w:t>ро</w:t>
      </w:r>
      <w:r w:rsidRPr="0016278F">
        <w:t>с</w:t>
      </w:r>
      <w:r w:rsidRPr="0016278F">
        <w:t>сийской</w:t>
      </w:r>
      <w:r w:rsidR="00685CB7">
        <w:t xml:space="preserve"> </w:t>
      </w:r>
      <w:r w:rsidRPr="0016278F">
        <w:t>государственности;</w:t>
      </w:r>
      <w:r w:rsidR="00685CB7">
        <w:t xml:space="preserve"> </w:t>
      </w:r>
    </w:p>
    <w:p w:rsidR="00743703" w:rsidRPr="0016278F" w:rsidRDefault="00743703" w:rsidP="00D703FC">
      <w:pPr>
        <w:numPr>
          <w:ilvl w:val="0"/>
          <w:numId w:val="166"/>
        </w:numPr>
        <w:ind w:left="426" w:hanging="426"/>
      </w:pPr>
      <w:r w:rsidRPr="0016278F">
        <w:t>становление</w:t>
      </w:r>
      <w:r w:rsidR="00685CB7">
        <w:t xml:space="preserve"> </w:t>
      </w:r>
      <w:r w:rsidRPr="0016278F">
        <w:t>внутренней</w:t>
      </w:r>
      <w:r w:rsidR="00685CB7">
        <w:t xml:space="preserve"> </w:t>
      </w:r>
      <w:r w:rsidRPr="0016278F">
        <w:t>установки</w:t>
      </w:r>
      <w:r w:rsidR="00685CB7">
        <w:t xml:space="preserve"> </w:t>
      </w:r>
      <w:r w:rsidRPr="0016278F">
        <w:t>личности</w:t>
      </w:r>
      <w:r w:rsidR="00685CB7">
        <w:t xml:space="preserve"> </w:t>
      </w:r>
      <w:r w:rsidRPr="0016278F">
        <w:t>поступать</w:t>
      </w:r>
      <w:r w:rsidR="00685CB7">
        <w:t xml:space="preserve"> </w:t>
      </w:r>
      <w:r w:rsidRPr="0016278F">
        <w:t>согласно</w:t>
      </w:r>
      <w:r w:rsidR="00685CB7">
        <w:t xml:space="preserve"> </w:t>
      </w:r>
      <w:r w:rsidRPr="0016278F">
        <w:t>своей</w:t>
      </w:r>
      <w:r w:rsidR="00685CB7">
        <w:t xml:space="preserve"> </w:t>
      </w:r>
      <w:r w:rsidRPr="0016278F">
        <w:t>совести;</w:t>
      </w:r>
      <w:r w:rsidR="00685CB7">
        <w:t xml:space="preserve"> </w:t>
      </w:r>
    </w:p>
    <w:p w:rsidR="00743703" w:rsidRPr="0016278F" w:rsidRDefault="00743703" w:rsidP="00D703FC">
      <w:pPr>
        <w:numPr>
          <w:ilvl w:val="0"/>
          <w:numId w:val="166"/>
        </w:numPr>
        <w:ind w:left="426" w:hanging="426"/>
      </w:pPr>
      <w:r w:rsidRPr="0016278F">
        <w:t>воспитание</w:t>
      </w:r>
      <w:r w:rsidR="00685CB7">
        <w:t xml:space="preserve"> </w:t>
      </w:r>
      <w:r w:rsidRPr="0016278F">
        <w:t>нравственности,</w:t>
      </w:r>
      <w:r w:rsidR="00685CB7">
        <w:t xml:space="preserve"> </w:t>
      </w:r>
      <w:r w:rsidRPr="0016278F">
        <w:t>основанной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свободе</w:t>
      </w:r>
      <w:r w:rsidR="00685CB7">
        <w:t xml:space="preserve"> </w:t>
      </w:r>
      <w:r w:rsidRPr="0016278F">
        <w:t>сове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ероисповедания,</w:t>
      </w:r>
      <w:r w:rsidR="00685CB7">
        <w:t xml:space="preserve"> </w:t>
      </w:r>
      <w:r w:rsidRPr="0016278F">
        <w:t>духовных</w:t>
      </w:r>
      <w:r w:rsidR="00685CB7">
        <w:t xml:space="preserve"> </w:t>
      </w:r>
      <w:r w:rsidRPr="0016278F">
        <w:t>тр</w:t>
      </w:r>
      <w:r w:rsidRPr="0016278F">
        <w:t>а</w:t>
      </w:r>
      <w:r w:rsidRPr="0016278F">
        <w:t>дициях</w:t>
      </w:r>
      <w:r w:rsidR="00685CB7">
        <w:t xml:space="preserve"> </w:t>
      </w:r>
      <w:r w:rsidRPr="0016278F">
        <w:t>народов</w:t>
      </w:r>
      <w:r w:rsidR="00685CB7">
        <w:t xml:space="preserve"> </w:t>
      </w:r>
      <w:r w:rsidRPr="0016278F">
        <w:t>России;</w:t>
      </w:r>
      <w:r w:rsidR="00685CB7">
        <w:t xml:space="preserve"> </w:t>
      </w:r>
    </w:p>
    <w:p w:rsidR="00743703" w:rsidRPr="0016278F" w:rsidRDefault="00743703" w:rsidP="00D703FC">
      <w:pPr>
        <w:numPr>
          <w:ilvl w:val="0"/>
          <w:numId w:val="166"/>
        </w:numPr>
        <w:ind w:left="426" w:hanging="426"/>
      </w:pPr>
      <w:r w:rsidRPr="0016278F">
        <w:t>осознание</w:t>
      </w:r>
      <w:r w:rsidR="00685CB7">
        <w:t xml:space="preserve"> </w:t>
      </w:r>
      <w:r w:rsidRPr="0016278F">
        <w:t>ценности</w:t>
      </w:r>
      <w:r w:rsidR="00685CB7">
        <w:t xml:space="preserve"> </w:t>
      </w:r>
      <w:r w:rsidRPr="0016278F">
        <w:t>человеческой</w:t>
      </w:r>
      <w:r w:rsidR="00685CB7">
        <w:t xml:space="preserve"> </w:t>
      </w:r>
      <w:r w:rsidRPr="0016278F">
        <w:t>жизни.</w:t>
      </w:r>
    </w:p>
    <w:p w:rsidR="00743703" w:rsidRPr="0016278F" w:rsidRDefault="00743703" w:rsidP="0016278F">
      <w:r w:rsidRPr="0016278F">
        <w:t>Программа</w:t>
      </w:r>
      <w:r w:rsidR="00685CB7">
        <w:t xml:space="preserve"> </w:t>
      </w:r>
      <w:r w:rsidRPr="0016278F">
        <w:t>предполагает</w:t>
      </w:r>
      <w:r w:rsidR="00685CB7">
        <w:t xml:space="preserve"> </w:t>
      </w:r>
      <w:r w:rsidRPr="0016278F">
        <w:t>преемственность</w:t>
      </w:r>
      <w:r w:rsidR="00685CB7">
        <w:t xml:space="preserve"> </w:t>
      </w:r>
      <w:r w:rsidRPr="0016278F">
        <w:t>содержания,</w:t>
      </w:r>
      <w:r w:rsidR="00685CB7">
        <w:t xml:space="preserve"> </w:t>
      </w:r>
      <w:r w:rsidRPr="0016278F">
        <w:t>фор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етодов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учебно-воспитательн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школьников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всех</w:t>
      </w:r>
      <w:r w:rsidR="00685CB7">
        <w:t xml:space="preserve"> </w:t>
      </w:r>
      <w:r w:rsidRPr="0016278F">
        <w:t>ступенях</w:t>
      </w:r>
      <w:r w:rsidR="00685CB7">
        <w:t xml:space="preserve"> </w:t>
      </w:r>
      <w:r w:rsidRPr="0016278F">
        <w:t>обучения.</w:t>
      </w:r>
      <w:r w:rsidR="00685CB7">
        <w:t xml:space="preserve"> </w:t>
      </w:r>
      <w:r w:rsidRPr="0016278F">
        <w:t>Управление</w:t>
      </w:r>
      <w:r w:rsidR="00685CB7">
        <w:t xml:space="preserve"> </w:t>
      </w:r>
      <w:r w:rsidRPr="0016278F">
        <w:t>воспитательной</w:t>
      </w:r>
      <w:r w:rsidR="00685CB7">
        <w:t xml:space="preserve"> </w:t>
      </w:r>
      <w:r w:rsidRPr="0016278F">
        <w:t>системой</w:t>
      </w:r>
      <w:r w:rsidR="00685CB7">
        <w:t xml:space="preserve"> </w:t>
      </w:r>
      <w:r w:rsidRPr="0016278F">
        <w:t>осуществляется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структурные</w:t>
      </w:r>
      <w:r w:rsidR="00685CB7">
        <w:t xml:space="preserve"> </w:t>
      </w:r>
      <w:r w:rsidRPr="0016278F">
        <w:t>компоненты:</w:t>
      </w:r>
      <w:r w:rsidR="00685CB7">
        <w:t xml:space="preserve"> </w:t>
      </w:r>
      <w:r w:rsidRPr="0016278F">
        <w:t>классы,</w:t>
      </w:r>
      <w:r w:rsidR="00685CB7">
        <w:t xml:space="preserve"> </w:t>
      </w:r>
      <w:r w:rsidRPr="0016278F">
        <w:t>кружки,</w:t>
      </w:r>
      <w:r w:rsidR="00685CB7">
        <w:t xml:space="preserve"> </w:t>
      </w:r>
      <w:r w:rsidRPr="0016278F">
        <w:t>секции,</w:t>
      </w:r>
      <w:r w:rsidR="00685CB7">
        <w:t xml:space="preserve"> </w:t>
      </w:r>
      <w:r w:rsidRPr="0016278F">
        <w:t>методическое</w:t>
      </w:r>
      <w:r w:rsidR="00685CB7">
        <w:t xml:space="preserve"> </w:t>
      </w:r>
      <w:r w:rsidRPr="0016278F">
        <w:t>объединение</w:t>
      </w:r>
      <w:r w:rsidR="00685CB7">
        <w:t xml:space="preserve"> </w:t>
      </w:r>
      <w:r w:rsidRPr="0016278F">
        <w:t>классных</w:t>
      </w:r>
      <w:r w:rsidR="00685CB7">
        <w:t xml:space="preserve"> </w:t>
      </w:r>
      <w:r w:rsidRPr="0016278F">
        <w:t>руководителей,</w:t>
      </w:r>
      <w:r w:rsidR="00685CB7">
        <w:t xml:space="preserve"> </w:t>
      </w:r>
      <w:r w:rsidRPr="0016278F">
        <w:t>совет</w:t>
      </w:r>
      <w:r w:rsidR="00685CB7">
        <w:t xml:space="preserve"> </w:t>
      </w:r>
      <w:r w:rsidRPr="0016278F">
        <w:t>командиров,</w:t>
      </w:r>
      <w:r w:rsidR="00685CB7">
        <w:t xml:space="preserve"> </w:t>
      </w:r>
      <w:r w:rsidRPr="0016278F">
        <w:t>родительские</w:t>
      </w:r>
      <w:r w:rsidR="00685CB7">
        <w:t xml:space="preserve"> </w:t>
      </w:r>
      <w:r w:rsidRPr="0016278F">
        <w:t>комитеты</w:t>
      </w:r>
      <w:r w:rsidR="00685CB7">
        <w:t xml:space="preserve"> </w:t>
      </w:r>
      <w:r w:rsidRPr="0016278F">
        <w:t>классов,</w:t>
      </w:r>
      <w:r w:rsidR="00685CB7">
        <w:t xml:space="preserve"> </w:t>
      </w:r>
      <w:r w:rsidRPr="0016278F">
        <w:t>Управл</w:t>
      </w:r>
      <w:r w:rsidRPr="0016278F">
        <w:t>я</w:t>
      </w:r>
      <w:r w:rsidRPr="0016278F">
        <w:t>ющий</w:t>
      </w:r>
      <w:r w:rsidR="00685CB7">
        <w:t xml:space="preserve"> </w:t>
      </w:r>
      <w:r w:rsidRPr="0016278F">
        <w:t>совет</w:t>
      </w:r>
      <w:r w:rsidR="00685CB7">
        <w:t xml:space="preserve"> </w:t>
      </w:r>
      <w:r w:rsidRPr="0016278F">
        <w:t>школы.</w:t>
      </w:r>
      <w:r w:rsidR="00685CB7">
        <w:t xml:space="preserve"> </w:t>
      </w:r>
      <w:r w:rsidRPr="0016278F">
        <w:t>Программа</w:t>
      </w:r>
      <w:r w:rsidR="00685CB7">
        <w:t xml:space="preserve"> </w:t>
      </w:r>
      <w:r w:rsidRPr="0016278F">
        <w:t>является</w:t>
      </w:r>
      <w:r w:rsidR="00685CB7">
        <w:t xml:space="preserve"> </w:t>
      </w:r>
      <w:r w:rsidRPr="0016278F">
        <w:t>ориентиром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составления</w:t>
      </w:r>
      <w:r w:rsidR="00685CB7">
        <w:t xml:space="preserve"> </w:t>
      </w:r>
      <w:r w:rsidRPr="0016278F">
        <w:t>планов</w:t>
      </w:r>
      <w:r w:rsidR="00685CB7">
        <w:t xml:space="preserve"> </w:t>
      </w:r>
      <w:r w:rsidRPr="0016278F">
        <w:t>воспитательной</w:t>
      </w:r>
      <w:r w:rsidR="00685CB7">
        <w:t xml:space="preserve"> </w:t>
      </w:r>
      <w:r w:rsidRPr="0016278F">
        <w:t>раб</w:t>
      </w:r>
      <w:r w:rsidRPr="0016278F">
        <w:t>о</w:t>
      </w:r>
      <w:r w:rsidRPr="0016278F">
        <w:t>ты,</w:t>
      </w:r>
      <w:r w:rsidR="00685CB7">
        <w:t xml:space="preserve"> </w:t>
      </w:r>
      <w:r w:rsidRPr="0016278F">
        <w:t>инд</w:t>
      </w:r>
      <w:r w:rsidRPr="0016278F">
        <w:t>и</w:t>
      </w:r>
      <w:r w:rsidRPr="0016278F">
        <w:t>видуальных</w:t>
      </w:r>
      <w:r w:rsidR="00685CB7">
        <w:t xml:space="preserve"> </w:t>
      </w:r>
      <w:r w:rsidRPr="0016278F">
        <w:t>рабочих</w:t>
      </w:r>
      <w:r w:rsidR="00685CB7">
        <w:t xml:space="preserve"> </w:t>
      </w:r>
      <w:r w:rsidRPr="0016278F">
        <w:t>программ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воспитанию.</w:t>
      </w:r>
    </w:p>
    <w:p w:rsidR="00743703" w:rsidRPr="0016278F" w:rsidRDefault="00743703" w:rsidP="0016278F">
      <w:pPr>
        <w:ind w:left="720"/>
        <w:rPr>
          <w:b/>
          <w:i/>
        </w:rPr>
      </w:pPr>
      <w:r w:rsidRPr="0016278F">
        <w:rPr>
          <w:b/>
          <w:i/>
        </w:rPr>
        <w:t>Формы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рганизаци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аботы:</w:t>
      </w:r>
    </w:p>
    <w:p w:rsidR="00743703" w:rsidRPr="0016278F" w:rsidRDefault="00743703" w:rsidP="00D703FC">
      <w:pPr>
        <w:numPr>
          <w:ilvl w:val="0"/>
          <w:numId w:val="161"/>
        </w:numPr>
        <w:ind w:left="426" w:hanging="426"/>
      </w:pPr>
      <w:r w:rsidRPr="0016278F">
        <w:t>урочная</w:t>
      </w:r>
      <w:r w:rsidR="00685CB7">
        <w:t xml:space="preserve"> </w:t>
      </w:r>
      <w:r w:rsidRPr="0016278F">
        <w:t>деятельность;</w:t>
      </w:r>
    </w:p>
    <w:p w:rsidR="00743703" w:rsidRPr="0016278F" w:rsidRDefault="00743703" w:rsidP="00D703FC">
      <w:pPr>
        <w:numPr>
          <w:ilvl w:val="0"/>
          <w:numId w:val="161"/>
        </w:numPr>
        <w:ind w:left="426" w:hanging="426"/>
      </w:pPr>
      <w:r w:rsidRPr="0016278F">
        <w:t>внеурочная</w:t>
      </w:r>
      <w:r w:rsidR="00685CB7">
        <w:t xml:space="preserve"> </w:t>
      </w:r>
      <w:r w:rsidRPr="0016278F">
        <w:t>деятельность</w:t>
      </w:r>
      <w:r w:rsidR="00685CB7">
        <w:t xml:space="preserve"> </w:t>
      </w:r>
      <w:r w:rsidRPr="0016278F">
        <w:t>(организация</w:t>
      </w:r>
      <w:r w:rsidR="00685CB7">
        <w:t xml:space="preserve"> </w:t>
      </w:r>
      <w:r w:rsidRPr="0016278F">
        <w:t>досуга);</w:t>
      </w:r>
      <w:r w:rsidR="00685CB7">
        <w:t xml:space="preserve"> </w:t>
      </w:r>
    </w:p>
    <w:p w:rsidR="00743703" w:rsidRPr="0016278F" w:rsidRDefault="00743703" w:rsidP="00D703FC">
      <w:pPr>
        <w:numPr>
          <w:ilvl w:val="0"/>
          <w:numId w:val="161"/>
        </w:numPr>
        <w:ind w:left="426" w:hanging="426"/>
      </w:pPr>
      <w:r w:rsidRPr="0016278F">
        <w:t>дополнительный</w:t>
      </w:r>
      <w:r w:rsidR="00685CB7">
        <w:t xml:space="preserve"> </w:t>
      </w:r>
      <w:r w:rsidRPr="0016278F">
        <w:t>кадетский</w:t>
      </w:r>
      <w:r w:rsidR="00685CB7">
        <w:t xml:space="preserve"> </w:t>
      </w:r>
      <w:r w:rsidRPr="0016278F">
        <w:t>компонент;</w:t>
      </w:r>
      <w:r w:rsidR="00685CB7">
        <w:t xml:space="preserve"> </w:t>
      </w:r>
    </w:p>
    <w:p w:rsidR="00743703" w:rsidRPr="0016278F" w:rsidRDefault="00743703" w:rsidP="00D703FC">
      <w:pPr>
        <w:numPr>
          <w:ilvl w:val="0"/>
          <w:numId w:val="161"/>
        </w:numPr>
        <w:ind w:left="426" w:hanging="426"/>
      </w:pPr>
      <w:r w:rsidRPr="0016278F">
        <w:t>социальное</w:t>
      </w:r>
      <w:r w:rsidR="00685CB7">
        <w:t xml:space="preserve"> </w:t>
      </w:r>
      <w:r w:rsidRPr="0016278F">
        <w:t>проектирование;</w:t>
      </w:r>
      <w:r w:rsidR="00685CB7">
        <w:t xml:space="preserve"> </w:t>
      </w:r>
    </w:p>
    <w:p w:rsidR="00743703" w:rsidRPr="0016278F" w:rsidRDefault="00743703" w:rsidP="00D703FC">
      <w:pPr>
        <w:numPr>
          <w:ilvl w:val="0"/>
          <w:numId w:val="161"/>
        </w:numPr>
        <w:ind w:left="426" w:hanging="426"/>
      </w:pPr>
      <w:r w:rsidRPr="0016278F">
        <w:t>экскурсии,</w:t>
      </w:r>
      <w:r w:rsidR="00685CB7">
        <w:t xml:space="preserve"> </w:t>
      </w:r>
      <w:r w:rsidRPr="0016278F">
        <w:t>лекции,</w:t>
      </w:r>
      <w:r w:rsidR="00685CB7">
        <w:t xml:space="preserve"> </w:t>
      </w:r>
      <w:r w:rsidRPr="0016278F">
        <w:t>викторины,</w:t>
      </w:r>
      <w:r w:rsidR="00685CB7">
        <w:t xml:space="preserve"> </w:t>
      </w:r>
      <w:r w:rsidRPr="0016278F">
        <w:t>конкурсы,</w:t>
      </w:r>
      <w:r w:rsidR="00685CB7">
        <w:t xml:space="preserve"> </w:t>
      </w:r>
      <w:r w:rsidRPr="0016278F">
        <w:t>семинары-практикумы,</w:t>
      </w:r>
      <w:r w:rsidR="00685CB7">
        <w:t xml:space="preserve"> </w:t>
      </w:r>
      <w:r w:rsidRPr="0016278F">
        <w:t>тренинги,</w:t>
      </w:r>
      <w:r w:rsidR="00685CB7">
        <w:t xml:space="preserve"> </w:t>
      </w:r>
      <w:r w:rsidRPr="0016278F">
        <w:t>деловые</w:t>
      </w:r>
      <w:r w:rsidR="00685CB7">
        <w:t xml:space="preserve"> </w:t>
      </w:r>
      <w:r w:rsidRPr="0016278F">
        <w:t>игры,</w:t>
      </w:r>
      <w:r w:rsidR="00685CB7">
        <w:t xml:space="preserve"> </w:t>
      </w:r>
      <w:r w:rsidRPr="0016278F">
        <w:t>пр</w:t>
      </w:r>
      <w:r w:rsidRPr="0016278F">
        <w:t>е</w:t>
      </w:r>
      <w:r w:rsidRPr="0016278F">
        <w:t>зентации;</w:t>
      </w:r>
      <w:r w:rsidR="00685CB7">
        <w:t xml:space="preserve"> </w:t>
      </w:r>
    </w:p>
    <w:p w:rsidR="00743703" w:rsidRPr="0016278F" w:rsidRDefault="00743703" w:rsidP="00D703FC">
      <w:pPr>
        <w:numPr>
          <w:ilvl w:val="0"/>
          <w:numId w:val="161"/>
        </w:numPr>
        <w:ind w:left="426" w:hanging="426"/>
      </w:pPr>
      <w:r w:rsidRPr="0016278F">
        <w:t>мониторинг,</w:t>
      </w:r>
      <w:r w:rsidR="00685CB7">
        <w:t xml:space="preserve"> </w:t>
      </w:r>
      <w:r w:rsidRPr="0016278F">
        <w:t>диагностика;</w:t>
      </w:r>
      <w:r w:rsidR="00685CB7">
        <w:t xml:space="preserve"> </w:t>
      </w:r>
    </w:p>
    <w:p w:rsidR="00743703" w:rsidRPr="0016278F" w:rsidRDefault="00743703" w:rsidP="00D703FC">
      <w:pPr>
        <w:numPr>
          <w:ilvl w:val="0"/>
          <w:numId w:val="161"/>
        </w:numPr>
        <w:ind w:left="426" w:hanging="426"/>
      </w:pPr>
      <w:r w:rsidRPr="0016278F">
        <w:t>сотрудничество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образовательными</w:t>
      </w:r>
      <w:r w:rsidR="00685CB7">
        <w:t xml:space="preserve"> </w:t>
      </w:r>
      <w:r w:rsidRPr="0016278F">
        <w:t>учреждениями,</w:t>
      </w:r>
      <w:r w:rsidR="00685CB7">
        <w:t xml:space="preserve"> </w:t>
      </w:r>
      <w:r w:rsidRPr="0016278F">
        <w:t>организациями,</w:t>
      </w:r>
      <w:r w:rsidR="00685CB7">
        <w:t xml:space="preserve"> </w:t>
      </w:r>
      <w:r w:rsidRPr="0016278F">
        <w:t>дополнительного</w:t>
      </w:r>
      <w:r w:rsidR="00685CB7">
        <w:t xml:space="preserve"> </w:t>
      </w:r>
      <w:r w:rsidRPr="0016278F">
        <w:t>образов</w:t>
      </w:r>
      <w:r w:rsidRPr="0016278F">
        <w:t>а</w:t>
      </w:r>
      <w:r w:rsidRPr="0016278F">
        <w:t>ния,</w:t>
      </w:r>
      <w:r w:rsidR="00685CB7">
        <w:t xml:space="preserve"> </w:t>
      </w:r>
      <w:r w:rsidRPr="0016278F">
        <w:t>общественными</w:t>
      </w:r>
      <w:r w:rsidR="00685CB7">
        <w:t xml:space="preserve"> </w:t>
      </w:r>
      <w:r w:rsidRPr="0016278F">
        <w:t>патриотическими</w:t>
      </w:r>
      <w:r w:rsidR="00685CB7">
        <w:t xml:space="preserve"> </w:t>
      </w:r>
      <w:r w:rsidRPr="0016278F">
        <w:t>организациями.</w:t>
      </w:r>
    </w:p>
    <w:p w:rsidR="00743703" w:rsidRPr="0016278F" w:rsidRDefault="00743703" w:rsidP="0016278F">
      <w:pPr>
        <w:shd w:val="clear" w:color="auto" w:fill="FFFFFF"/>
        <w:autoSpaceDE w:val="0"/>
        <w:autoSpaceDN w:val="0"/>
        <w:adjustRightInd w:val="0"/>
      </w:pPr>
      <w:r w:rsidRPr="0016278F">
        <w:rPr>
          <w:b/>
          <w:bCs/>
          <w:i/>
        </w:rPr>
        <w:t>Содержание</w:t>
      </w:r>
      <w:r w:rsidR="00685CB7">
        <w:rPr>
          <w:b/>
          <w:bCs/>
          <w:i/>
        </w:rPr>
        <w:t xml:space="preserve"> </w:t>
      </w:r>
      <w:r w:rsidRPr="0016278F">
        <w:t>духовно-нравственного</w:t>
      </w:r>
      <w:r w:rsidR="00685CB7">
        <w:t xml:space="preserve"> </w:t>
      </w:r>
      <w:r w:rsidRPr="0016278F">
        <w:t>развит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учащихся</w:t>
      </w:r>
      <w:r w:rsidR="00685CB7">
        <w:t xml:space="preserve"> </w:t>
      </w:r>
      <w:r w:rsidRPr="0016278F">
        <w:t>отбирает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</w:t>
      </w:r>
      <w:r w:rsidRPr="0016278F">
        <w:t>а</w:t>
      </w:r>
      <w:r w:rsidRPr="0016278F">
        <w:t>нии</w:t>
      </w:r>
      <w:r w:rsidR="00685CB7">
        <w:t xml:space="preserve"> </w:t>
      </w:r>
      <w:r w:rsidRPr="0016278F">
        <w:t>базовых</w:t>
      </w:r>
      <w:r w:rsidR="00685CB7">
        <w:t xml:space="preserve"> </w:t>
      </w:r>
      <w:r w:rsidRPr="0016278F">
        <w:t>национальных</w:t>
      </w:r>
      <w:r w:rsidR="00685CB7">
        <w:t xml:space="preserve"> </w:t>
      </w:r>
      <w:r w:rsidRPr="0016278F">
        <w:t>ценносте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логике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основных</w:t>
      </w:r>
      <w:r w:rsidR="00685CB7">
        <w:t xml:space="preserve"> </w:t>
      </w:r>
      <w:r w:rsidRPr="0016278F">
        <w:t>направлений.</w:t>
      </w:r>
    </w:p>
    <w:p w:rsidR="00743703" w:rsidRPr="0016278F" w:rsidRDefault="00743703" w:rsidP="0016278F">
      <w:pPr>
        <w:shd w:val="clear" w:color="auto" w:fill="FFFFFF"/>
        <w:autoSpaceDE w:val="0"/>
        <w:autoSpaceDN w:val="0"/>
        <w:adjustRightInd w:val="0"/>
        <w:rPr>
          <w:b/>
          <w:bCs/>
          <w:iCs/>
        </w:rPr>
      </w:pPr>
      <w:r w:rsidRPr="0016278F">
        <w:t>Каждое</w:t>
      </w:r>
      <w:r w:rsidR="00685CB7">
        <w:t xml:space="preserve"> </w:t>
      </w:r>
      <w:r w:rsidRPr="0016278F">
        <w:t>направление</w:t>
      </w:r>
      <w:r w:rsidR="00685CB7">
        <w:t xml:space="preserve"> </w:t>
      </w:r>
      <w:r w:rsidRPr="0016278F">
        <w:t>представлено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виде</w:t>
      </w:r>
      <w:r w:rsidR="00685CB7">
        <w:t xml:space="preserve"> </w:t>
      </w:r>
      <w:r w:rsidRPr="0016278F">
        <w:rPr>
          <w:b/>
          <w:bCs/>
          <w:iCs/>
        </w:rPr>
        <w:t>модуля.</w:t>
      </w:r>
    </w:p>
    <w:p w:rsidR="00743703" w:rsidRPr="0016278F" w:rsidRDefault="00743703" w:rsidP="0016278F">
      <w:pPr>
        <w:pStyle w:val="aff2"/>
        <w:jc w:val="both"/>
        <w:rPr>
          <w:b/>
          <w:bCs/>
          <w:i/>
          <w:szCs w:val="24"/>
        </w:rPr>
      </w:pPr>
      <w:r w:rsidRPr="0016278F">
        <w:rPr>
          <w:b/>
          <w:bCs/>
          <w:i/>
          <w:szCs w:val="24"/>
        </w:rPr>
        <w:t>Месячники</w:t>
      </w:r>
      <w:r w:rsidR="00685CB7">
        <w:rPr>
          <w:b/>
          <w:bCs/>
          <w:i/>
          <w:szCs w:val="24"/>
        </w:rPr>
        <w:t xml:space="preserve"> </w:t>
      </w:r>
      <w:r w:rsidRPr="0016278F">
        <w:rPr>
          <w:b/>
          <w:bCs/>
          <w:i/>
          <w:szCs w:val="24"/>
        </w:rPr>
        <w:t>и</w:t>
      </w:r>
      <w:r w:rsidR="00685CB7">
        <w:rPr>
          <w:b/>
          <w:bCs/>
          <w:i/>
          <w:szCs w:val="24"/>
        </w:rPr>
        <w:t xml:space="preserve"> </w:t>
      </w:r>
      <w:r w:rsidRPr="0016278F">
        <w:rPr>
          <w:b/>
          <w:bCs/>
          <w:i/>
          <w:szCs w:val="24"/>
        </w:rPr>
        <w:t>акции.</w:t>
      </w:r>
    </w:p>
    <w:tbl>
      <w:tblPr>
        <w:tblW w:w="10348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52"/>
        <w:gridCol w:w="7796"/>
      </w:tblGrid>
      <w:tr w:rsidR="00743703" w:rsidRPr="0016278F" w:rsidTr="00BC6389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/>
                <w:bCs/>
                <w:i/>
                <w:szCs w:val="24"/>
              </w:rPr>
            </w:pPr>
            <w:r w:rsidRPr="0016278F">
              <w:rPr>
                <w:b/>
                <w:bCs/>
                <w:i/>
                <w:szCs w:val="24"/>
              </w:rPr>
              <w:t>Месяц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/>
                <w:bCs/>
                <w:i/>
                <w:szCs w:val="24"/>
              </w:rPr>
            </w:pPr>
            <w:r w:rsidRPr="0016278F">
              <w:rPr>
                <w:b/>
                <w:bCs/>
                <w:i/>
                <w:szCs w:val="24"/>
              </w:rPr>
              <w:t>Название</w:t>
            </w:r>
          </w:p>
        </w:tc>
      </w:tr>
      <w:tr w:rsidR="00743703" w:rsidRPr="0016278F" w:rsidTr="00BC6389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/>
                <w:bCs/>
                <w:szCs w:val="24"/>
              </w:rPr>
            </w:pPr>
            <w:r w:rsidRPr="0016278F">
              <w:rPr>
                <w:szCs w:val="24"/>
              </w:rPr>
              <w:t>01сентября-01октября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szCs w:val="24"/>
              </w:rPr>
            </w:pPr>
            <w:r w:rsidRPr="0016278F">
              <w:rPr>
                <w:szCs w:val="24"/>
              </w:rPr>
              <w:t>районный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месячник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«Честь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и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хвала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старшему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поколению»,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«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Встреча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поколений»</w:t>
            </w:r>
          </w:p>
          <w:p w:rsidR="00743703" w:rsidRPr="0016278F" w:rsidRDefault="00743703" w:rsidP="0016278F">
            <w:pPr>
              <w:pStyle w:val="aff2"/>
              <w:ind w:firstLine="0"/>
              <w:jc w:val="both"/>
              <w:rPr>
                <w:szCs w:val="24"/>
              </w:rPr>
            </w:pPr>
            <w:r w:rsidRPr="0016278F">
              <w:rPr>
                <w:szCs w:val="24"/>
              </w:rPr>
              <w:t>месячник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«Безопасности»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/</w:t>
            </w:r>
            <w:r w:rsidR="00685CB7">
              <w:rPr>
                <w:szCs w:val="24"/>
                <w:lang w:val="ru-RU"/>
              </w:rPr>
              <w:t xml:space="preserve"> </w:t>
            </w:r>
            <w:r w:rsidRPr="0016278F">
              <w:rPr>
                <w:szCs w:val="24"/>
              </w:rPr>
              <w:t>Профилактика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ПДД,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пожарной,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электрической,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информационной,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террористической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безопасности</w:t>
            </w:r>
          </w:p>
        </w:tc>
      </w:tr>
      <w:tr w:rsidR="00743703" w:rsidRPr="0016278F" w:rsidTr="00BC6389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/>
                <w:bCs/>
                <w:szCs w:val="24"/>
              </w:rPr>
            </w:pPr>
            <w:r w:rsidRPr="0016278F">
              <w:rPr>
                <w:szCs w:val="24"/>
              </w:rPr>
              <w:t>октябрь-ноябрь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ind w:firstLine="0"/>
            </w:pPr>
            <w:r w:rsidRPr="0016278F">
              <w:t>районная</w:t>
            </w:r>
            <w:r w:rsidR="00685CB7">
              <w:t xml:space="preserve"> </w:t>
            </w:r>
            <w:r w:rsidRPr="0016278F">
              <w:t>акция</w:t>
            </w:r>
            <w:r w:rsidR="00685CB7">
              <w:t xml:space="preserve"> </w:t>
            </w:r>
            <w:r w:rsidRPr="0016278F">
              <w:t>«Молодёжь</w:t>
            </w:r>
            <w:r w:rsidR="00685CB7">
              <w:t xml:space="preserve"> </w:t>
            </w:r>
            <w:r w:rsidRPr="0016278F">
              <w:t>за</w:t>
            </w:r>
            <w:r w:rsidR="00685CB7">
              <w:t xml:space="preserve"> </w:t>
            </w:r>
            <w:r w:rsidRPr="0016278F">
              <w:t>ЗОЖ»</w:t>
            </w:r>
          </w:p>
        </w:tc>
      </w:tr>
      <w:tr w:rsidR="00743703" w:rsidRPr="0016278F" w:rsidTr="00BC6389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/>
                <w:bCs/>
                <w:szCs w:val="24"/>
              </w:rPr>
            </w:pPr>
            <w:r w:rsidRPr="0016278F">
              <w:rPr>
                <w:szCs w:val="24"/>
              </w:rPr>
              <w:t>ноябрь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/>
                <w:bCs/>
                <w:szCs w:val="24"/>
              </w:rPr>
            </w:pPr>
            <w:r w:rsidRPr="0016278F">
              <w:rPr>
                <w:szCs w:val="24"/>
              </w:rPr>
              <w:t>месячник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правовых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знаний</w:t>
            </w:r>
          </w:p>
        </w:tc>
      </w:tr>
      <w:tr w:rsidR="00743703" w:rsidRPr="0016278F" w:rsidTr="00BC6389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/>
                <w:bCs/>
                <w:szCs w:val="24"/>
              </w:rPr>
            </w:pPr>
            <w:r w:rsidRPr="0016278F">
              <w:rPr>
                <w:szCs w:val="24"/>
              </w:rPr>
              <w:t>декабрь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szCs w:val="24"/>
              </w:rPr>
            </w:pPr>
            <w:r w:rsidRPr="0016278F">
              <w:rPr>
                <w:szCs w:val="24"/>
              </w:rPr>
              <w:t>районный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месячник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профилактики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по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употреблению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ПАВ</w:t>
            </w:r>
          </w:p>
        </w:tc>
      </w:tr>
      <w:tr w:rsidR="00743703" w:rsidRPr="0016278F" w:rsidTr="00BC6389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/>
                <w:bCs/>
                <w:szCs w:val="24"/>
              </w:rPr>
            </w:pPr>
            <w:r w:rsidRPr="0016278F">
              <w:rPr>
                <w:szCs w:val="24"/>
              </w:rPr>
              <w:t>23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января-23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февраля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/>
                <w:bCs/>
                <w:szCs w:val="24"/>
              </w:rPr>
            </w:pPr>
            <w:r w:rsidRPr="0016278F">
              <w:rPr>
                <w:szCs w:val="24"/>
              </w:rPr>
              <w:t>месячник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оборонно-массовой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и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спортивной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работы</w:t>
            </w:r>
          </w:p>
        </w:tc>
      </w:tr>
      <w:tr w:rsidR="00743703" w:rsidRPr="0016278F" w:rsidTr="00BC6389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/>
                <w:bCs/>
                <w:szCs w:val="24"/>
              </w:rPr>
            </w:pPr>
            <w:r w:rsidRPr="0016278F">
              <w:rPr>
                <w:szCs w:val="24"/>
              </w:rPr>
              <w:t>март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szCs w:val="24"/>
              </w:rPr>
            </w:pPr>
            <w:r w:rsidRPr="0016278F">
              <w:rPr>
                <w:szCs w:val="24"/>
              </w:rPr>
              <w:t>районный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месячник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профориентации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для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учащейся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молодёжи</w:t>
            </w:r>
          </w:p>
          <w:p w:rsidR="00743703" w:rsidRPr="0016278F" w:rsidRDefault="00743703" w:rsidP="0016278F">
            <w:pPr>
              <w:pStyle w:val="aff2"/>
              <w:ind w:firstLine="0"/>
              <w:jc w:val="both"/>
              <w:rPr>
                <w:szCs w:val="24"/>
              </w:rPr>
            </w:pPr>
            <w:r w:rsidRPr="0016278F">
              <w:rPr>
                <w:szCs w:val="24"/>
              </w:rPr>
              <w:t>«Путешествие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в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мир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профессий»</w:t>
            </w:r>
          </w:p>
        </w:tc>
      </w:tr>
      <w:tr w:rsidR="00743703" w:rsidRPr="0016278F" w:rsidTr="00BC6389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szCs w:val="24"/>
              </w:rPr>
            </w:pPr>
            <w:r w:rsidRPr="0016278F">
              <w:rPr>
                <w:szCs w:val="24"/>
              </w:rPr>
              <w:t>март-апрель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szCs w:val="24"/>
              </w:rPr>
            </w:pPr>
            <w:r w:rsidRPr="0016278F">
              <w:rPr>
                <w:szCs w:val="24"/>
              </w:rPr>
              <w:t>районная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акция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«Молодёжь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за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ЗОЖ»</w:t>
            </w:r>
          </w:p>
        </w:tc>
      </w:tr>
    </w:tbl>
    <w:p w:rsidR="00743703" w:rsidRPr="0016278F" w:rsidRDefault="00743703" w:rsidP="0016278F">
      <w:pPr>
        <w:pStyle w:val="aff2"/>
        <w:jc w:val="both"/>
        <w:rPr>
          <w:b/>
          <w:bCs/>
          <w:i/>
          <w:szCs w:val="24"/>
        </w:rPr>
      </w:pPr>
      <w:r w:rsidRPr="0016278F">
        <w:rPr>
          <w:b/>
          <w:bCs/>
          <w:i/>
          <w:szCs w:val="24"/>
        </w:rPr>
        <w:t>Традиционные</w:t>
      </w:r>
      <w:r w:rsidR="00685CB7">
        <w:rPr>
          <w:b/>
          <w:bCs/>
          <w:i/>
          <w:szCs w:val="24"/>
        </w:rPr>
        <w:t xml:space="preserve"> </w:t>
      </w:r>
      <w:r w:rsidRPr="0016278F">
        <w:rPr>
          <w:b/>
          <w:bCs/>
          <w:i/>
          <w:szCs w:val="24"/>
        </w:rPr>
        <w:t>праздники.</w:t>
      </w:r>
    </w:p>
    <w:tbl>
      <w:tblPr>
        <w:tblW w:w="10348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76"/>
        <w:gridCol w:w="1985"/>
        <w:gridCol w:w="7087"/>
      </w:tblGrid>
      <w:tr w:rsidR="00743703" w:rsidRPr="0016278F" w:rsidTr="00BC6389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/>
                <w:bCs/>
                <w:i/>
                <w:szCs w:val="24"/>
              </w:rPr>
            </w:pPr>
            <w:r w:rsidRPr="0016278F">
              <w:rPr>
                <w:b/>
                <w:bCs/>
                <w:i/>
                <w:szCs w:val="24"/>
              </w:rPr>
              <w:t>Классы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/>
                <w:bCs/>
                <w:i/>
                <w:szCs w:val="24"/>
              </w:rPr>
            </w:pPr>
            <w:r w:rsidRPr="0016278F">
              <w:rPr>
                <w:b/>
                <w:bCs/>
                <w:i/>
                <w:szCs w:val="24"/>
              </w:rPr>
              <w:t>Месяц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/>
                <w:bCs/>
                <w:i/>
                <w:szCs w:val="24"/>
              </w:rPr>
            </w:pPr>
            <w:r w:rsidRPr="0016278F">
              <w:rPr>
                <w:b/>
                <w:bCs/>
                <w:i/>
                <w:szCs w:val="24"/>
              </w:rPr>
              <w:t>Тема</w:t>
            </w:r>
            <w:r w:rsidR="00685CB7">
              <w:rPr>
                <w:b/>
                <w:bCs/>
                <w:i/>
                <w:szCs w:val="24"/>
              </w:rPr>
              <w:t xml:space="preserve"> </w:t>
            </w:r>
            <w:r w:rsidRPr="0016278F">
              <w:rPr>
                <w:b/>
                <w:bCs/>
                <w:i/>
                <w:szCs w:val="24"/>
              </w:rPr>
              <w:t>и</w:t>
            </w:r>
            <w:r w:rsidR="00685CB7">
              <w:rPr>
                <w:b/>
                <w:bCs/>
                <w:i/>
                <w:szCs w:val="24"/>
              </w:rPr>
              <w:t xml:space="preserve"> </w:t>
            </w:r>
            <w:r w:rsidRPr="0016278F">
              <w:rPr>
                <w:b/>
                <w:bCs/>
                <w:i/>
                <w:szCs w:val="24"/>
              </w:rPr>
              <w:t>форма</w:t>
            </w:r>
            <w:r w:rsidR="00685CB7">
              <w:rPr>
                <w:b/>
                <w:bCs/>
                <w:i/>
                <w:szCs w:val="24"/>
              </w:rPr>
              <w:t xml:space="preserve"> </w:t>
            </w:r>
            <w:r w:rsidRPr="0016278F">
              <w:rPr>
                <w:b/>
                <w:bCs/>
                <w:i/>
                <w:szCs w:val="24"/>
              </w:rPr>
              <w:t>проведения</w:t>
            </w:r>
          </w:p>
        </w:tc>
      </w:tr>
      <w:tr w:rsidR="00743703" w:rsidRPr="0016278F" w:rsidTr="00BC6389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1-9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сентябрь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День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Знаний</w:t>
            </w:r>
          </w:p>
        </w:tc>
      </w:tr>
      <w:tr w:rsidR="00743703" w:rsidRPr="0016278F" w:rsidTr="00BC6389">
        <w:trPr>
          <w:trHeight w:val="293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1-9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сентябрь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szCs w:val="24"/>
              </w:rPr>
            </w:pPr>
            <w:r w:rsidRPr="0016278F">
              <w:rPr>
                <w:szCs w:val="24"/>
              </w:rPr>
              <w:t>Участие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в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школьной,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районной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выставке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овощей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и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цветов.</w:t>
            </w:r>
          </w:p>
          <w:p w:rsidR="00743703" w:rsidRPr="0016278F" w:rsidRDefault="00743703" w:rsidP="0016278F">
            <w:pPr>
              <w:pStyle w:val="aff2"/>
              <w:ind w:firstLine="0"/>
              <w:jc w:val="both"/>
              <w:rPr>
                <w:szCs w:val="24"/>
              </w:rPr>
            </w:pPr>
            <w:r w:rsidRPr="0016278F">
              <w:rPr>
                <w:szCs w:val="24"/>
              </w:rPr>
              <w:t>Оформление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выставки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в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РДК.</w:t>
            </w:r>
          </w:p>
        </w:tc>
      </w:tr>
      <w:tr w:rsidR="00743703" w:rsidRPr="0016278F" w:rsidTr="00BC6389">
        <w:trPr>
          <w:trHeight w:val="293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1-9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сентябрь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szCs w:val="24"/>
              </w:rPr>
            </w:pPr>
            <w:r w:rsidRPr="0016278F">
              <w:rPr>
                <w:szCs w:val="24"/>
              </w:rPr>
              <w:t>Кросс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Наций</w:t>
            </w:r>
          </w:p>
        </w:tc>
      </w:tr>
      <w:tr w:rsidR="00743703" w:rsidRPr="0016278F" w:rsidTr="00BC6389">
        <w:trPr>
          <w:trHeight w:val="209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szCs w:val="24"/>
              </w:rPr>
            </w:pPr>
            <w:r w:rsidRPr="0016278F">
              <w:rPr>
                <w:szCs w:val="24"/>
              </w:rPr>
              <w:t>1-9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октябрь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День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учителя.</w:t>
            </w:r>
          </w:p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День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Мудрости.</w:t>
            </w:r>
          </w:p>
        </w:tc>
      </w:tr>
      <w:tr w:rsidR="00743703" w:rsidRPr="0016278F" w:rsidTr="00BC6389">
        <w:trPr>
          <w:trHeight w:val="393"/>
        </w:trPr>
        <w:tc>
          <w:tcPr>
            <w:tcW w:w="127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szCs w:val="24"/>
              </w:rPr>
            </w:pPr>
            <w:r w:rsidRPr="0016278F">
              <w:rPr>
                <w:szCs w:val="24"/>
              </w:rPr>
              <w:t>Кадетские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классы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В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течение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года</w:t>
            </w:r>
          </w:p>
        </w:tc>
        <w:tc>
          <w:tcPr>
            <w:tcW w:w="708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Районный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конкурс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«Кадеты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Присурья»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(в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4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этапа).</w:t>
            </w:r>
          </w:p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Республиканский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смотр-конкурс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кадетских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классов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(8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этапов)</w:t>
            </w:r>
          </w:p>
        </w:tc>
      </w:tr>
      <w:tr w:rsidR="00743703" w:rsidRPr="0016278F" w:rsidTr="00BC6389">
        <w:trPr>
          <w:trHeight w:val="21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/>
                <w:bCs/>
                <w:szCs w:val="24"/>
              </w:rPr>
            </w:pPr>
            <w:r w:rsidRPr="0016278F">
              <w:rPr>
                <w:szCs w:val="24"/>
              </w:rPr>
              <w:t>1-9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Последняя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неделя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декабря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szCs w:val="24"/>
              </w:rPr>
            </w:pPr>
            <w:r w:rsidRPr="0016278F">
              <w:rPr>
                <w:szCs w:val="24"/>
              </w:rPr>
              <w:t>Новогодние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ёлки.</w:t>
            </w:r>
          </w:p>
          <w:p w:rsidR="00743703" w:rsidRPr="0016278F" w:rsidRDefault="00743703" w:rsidP="0016278F">
            <w:pPr>
              <w:pStyle w:val="aff2"/>
              <w:ind w:firstLine="0"/>
              <w:jc w:val="both"/>
              <w:rPr>
                <w:b/>
                <w:bCs/>
                <w:szCs w:val="24"/>
              </w:rPr>
            </w:pPr>
            <w:r w:rsidRPr="0016278F">
              <w:rPr>
                <w:szCs w:val="24"/>
              </w:rPr>
              <w:t>Бал</w:t>
            </w:r>
            <w:r w:rsidR="00BC6389">
              <w:rPr>
                <w:szCs w:val="24"/>
                <w:lang w:val="ru-RU"/>
              </w:rPr>
              <w:t>-</w:t>
            </w:r>
            <w:r w:rsidRPr="0016278F">
              <w:rPr>
                <w:szCs w:val="24"/>
              </w:rPr>
              <w:t>маскарад.</w:t>
            </w:r>
          </w:p>
        </w:tc>
      </w:tr>
      <w:tr w:rsidR="00743703" w:rsidRPr="0016278F" w:rsidTr="00BC6389">
        <w:trPr>
          <w:trHeight w:val="21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szCs w:val="24"/>
              </w:rPr>
            </w:pPr>
            <w:r w:rsidRPr="0016278F">
              <w:rPr>
                <w:szCs w:val="24"/>
              </w:rPr>
              <w:t>1-9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январь</w:t>
            </w:r>
            <w:r w:rsidR="00685CB7">
              <w:rPr>
                <w:bCs/>
                <w:szCs w:val="24"/>
              </w:rPr>
              <w:t xml:space="preserve"> 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szCs w:val="24"/>
              </w:rPr>
            </w:pPr>
            <w:r w:rsidRPr="0016278F">
              <w:rPr>
                <w:szCs w:val="24"/>
              </w:rPr>
              <w:t>Лыжня</w:t>
            </w:r>
            <w:r w:rsidR="00685CB7">
              <w:rPr>
                <w:szCs w:val="24"/>
              </w:rPr>
              <w:t xml:space="preserve"> </w:t>
            </w:r>
            <w:r w:rsidRPr="0016278F">
              <w:rPr>
                <w:szCs w:val="24"/>
              </w:rPr>
              <w:t>России</w:t>
            </w:r>
          </w:p>
        </w:tc>
      </w:tr>
      <w:tr w:rsidR="00743703" w:rsidRPr="0016278F" w:rsidTr="00BC6389">
        <w:trPr>
          <w:trHeight w:val="117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Кл.рук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январь</w:t>
            </w:r>
            <w:r w:rsidR="00685CB7">
              <w:rPr>
                <w:bCs/>
                <w:szCs w:val="24"/>
                <w:lang w:val="ru-RU"/>
              </w:rPr>
              <w:t xml:space="preserve"> </w:t>
            </w:r>
            <w:r w:rsidRPr="0016278F">
              <w:rPr>
                <w:bCs/>
                <w:szCs w:val="24"/>
              </w:rPr>
              <w:t>-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февраль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День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встречи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с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выпускниками</w:t>
            </w:r>
          </w:p>
        </w:tc>
      </w:tr>
      <w:tr w:rsidR="00743703" w:rsidRPr="0016278F" w:rsidTr="00BC6389">
        <w:trPr>
          <w:trHeight w:val="117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Кадетские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классы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февраль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Кадетский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бал</w:t>
            </w:r>
          </w:p>
        </w:tc>
      </w:tr>
      <w:tr w:rsidR="00743703" w:rsidRPr="0016278F" w:rsidTr="00BC6389">
        <w:trPr>
          <w:trHeight w:val="287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lastRenderedPageBreak/>
              <w:t>8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7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марта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8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марта</w:t>
            </w:r>
          </w:p>
        </w:tc>
      </w:tr>
      <w:tr w:rsidR="00743703" w:rsidRPr="0016278F" w:rsidTr="00BC6389">
        <w:trPr>
          <w:trHeight w:val="287"/>
        </w:trPr>
        <w:tc>
          <w:tcPr>
            <w:tcW w:w="1276" w:type="dxa"/>
            <w:tcBorders>
              <w:left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szCs w:val="24"/>
              </w:rPr>
            </w:pPr>
            <w:r w:rsidRPr="0016278F">
              <w:rPr>
                <w:szCs w:val="24"/>
              </w:rPr>
              <w:t>9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20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марта</w:t>
            </w:r>
          </w:p>
        </w:tc>
        <w:tc>
          <w:tcPr>
            <w:tcW w:w="7087" w:type="dxa"/>
            <w:tcBorders>
              <w:left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5E5056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День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рождения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школы.</w:t>
            </w:r>
          </w:p>
        </w:tc>
      </w:tr>
      <w:tr w:rsidR="00743703" w:rsidRPr="0016278F" w:rsidTr="00BC6389">
        <w:trPr>
          <w:trHeight w:val="287"/>
        </w:trPr>
        <w:tc>
          <w:tcPr>
            <w:tcW w:w="1276" w:type="dxa"/>
            <w:tcBorders>
              <w:left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szCs w:val="24"/>
              </w:rPr>
            </w:pPr>
            <w:r w:rsidRPr="0016278F">
              <w:rPr>
                <w:szCs w:val="24"/>
              </w:rPr>
              <w:t>5-9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май</w:t>
            </w:r>
          </w:p>
        </w:tc>
        <w:tc>
          <w:tcPr>
            <w:tcW w:w="7087" w:type="dxa"/>
            <w:tcBorders>
              <w:left w:val="single" w:sz="4" w:space="0" w:color="auto"/>
              <w:right w:val="single" w:sz="4" w:space="0" w:color="auto"/>
            </w:tcBorders>
            <w:hideMark/>
          </w:tcPr>
          <w:p w:rsidR="00743703" w:rsidRPr="0016278F" w:rsidRDefault="00743703" w:rsidP="0016278F">
            <w:pPr>
              <w:pStyle w:val="aff2"/>
              <w:ind w:firstLine="0"/>
              <w:jc w:val="both"/>
              <w:rPr>
                <w:bCs/>
                <w:szCs w:val="24"/>
              </w:rPr>
            </w:pPr>
            <w:r w:rsidRPr="0016278F">
              <w:rPr>
                <w:bCs/>
                <w:szCs w:val="24"/>
              </w:rPr>
              <w:t>Смотр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строя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и</w:t>
            </w:r>
            <w:r w:rsidR="00685CB7">
              <w:rPr>
                <w:bCs/>
                <w:szCs w:val="24"/>
              </w:rPr>
              <w:t xml:space="preserve"> </w:t>
            </w:r>
            <w:r w:rsidRPr="0016278F">
              <w:rPr>
                <w:bCs/>
                <w:szCs w:val="24"/>
              </w:rPr>
              <w:t>песни.</w:t>
            </w:r>
          </w:p>
        </w:tc>
      </w:tr>
    </w:tbl>
    <w:p w:rsidR="00743703" w:rsidRPr="00F23799" w:rsidRDefault="00743703" w:rsidP="0016278F">
      <w:pPr>
        <w:shd w:val="clear" w:color="auto" w:fill="FFFFFF"/>
        <w:autoSpaceDE w:val="0"/>
        <w:autoSpaceDN w:val="0"/>
        <w:adjustRightInd w:val="0"/>
        <w:rPr>
          <w:bCs/>
          <w:sz w:val="16"/>
          <w:szCs w:val="16"/>
        </w:rPr>
      </w:pPr>
    </w:p>
    <w:p w:rsidR="00743703" w:rsidRPr="0016278F" w:rsidRDefault="00743703" w:rsidP="0016278F">
      <w:pPr>
        <w:shd w:val="clear" w:color="auto" w:fill="FFFFFF"/>
        <w:autoSpaceDE w:val="0"/>
        <w:autoSpaceDN w:val="0"/>
        <w:adjustRightInd w:val="0"/>
        <w:jc w:val="center"/>
        <w:rPr>
          <w:b/>
          <w:bCs/>
        </w:rPr>
      </w:pPr>
      <w:r w:rsidRPr="0016278F">
        <w:rPr>
          <w:b/>
          <w:bCs/>
        </w:rPr>
        <w:t>Модуль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«Я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-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гражданин»</w:t>
      </w:r>
    </w:p>
    <w:p w:rsidR="00743703" w:rsidRPr="0016278F" w:rsidRDefault="00743703" w:rsidP="0016278F">
      <w:pPr>
        <w:shd w:val="clear" w:color="auto" w:fill="FFFFFF"/>
        <w:autoSpaceDE w:val="0"/>
        <w:autoSpaceDN w:val="0"/>
        <w:adjustRightInd w:val="0"/>
      </w:pPr>
      <w:r w:rsidRPr="0016278F">
        <w:rPr>
          <w:b/>
          <w:bCs/>
          <w:i/>
        </w:rPr>
        <w:t>Направлени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1.</w:t>
      </w:r>
      <w:r w:rsidR="00685CB7">
        <w:rPr>
          <w:b/>
          <w:bCs/>
        </w:rPr>
        <w:t xml:space="preserve"> </w:t>
      </w:r>
      <w:r w:rsidRPr="0016278F">
        <w:rPr>
          <w:b/>
          <w:bCs/>
          <w:i/>
          <w:iCs/>
        </w:rPr>
        <w:t>Воспитание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гражданственности,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патриотизма,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уважения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к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правам,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св</w:t>
      </w:r>
      <w:r w:rsidRPr="0016278F">
        <w:rPr>
          <w:b/>
          <w:bCs/>
          <w:i/>
          <w:iCs/>
        </w:rPr>
        <w:t>о</w:t>
      </w:r>
      <w:r w:rsidRPr="0016278F">
        <w:rPr>
          <w:b/>
          <w:bCs/>
          <w:i/>
          <w:iCs/>
        </w:rPr>
        <w:t>бодам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и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обязанностям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человека.</w:t>
      </w:r>
    </w:p>
    <w:p w:rsidR="00743703" w:rsidRPr="0016278F" w:rsidRDefault="00743703" w:rsidP="0016278F">
      <w:pPr>
        <w:shd w:val="clear" w:color="auto" w:fill="FFFFFF"/>
        <w:autoSpaceDE w:val="0"/>
        <w:autoSpaceDN w:val="0"/>
        <w:adjustRightInd w:val="0"/>
      </w:pPr>
      <w:r w:rsidRPr="0016278F">
        <w:rPr>
          <w:b/>
          <w:bCs/>
          <w:i/>
        </w:rPr>
        <w:t>Задач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модуля:</w:t>
      </w:r>
      <w:r w:rsidR="00685CB7">
        <w:rPr>
          <w:b/>
          <w:bCs/>
          <w:i/>
        </w:rPr>
        <w:t xml:space="preserve"> </w:t>
      </w:r>
    </w:p>
    <w:p w:rsidR="00743703" w:rsidRPr="0016278F" w:rsidRDefault="00743703" w:rsidP="0016278F">
      <w:pPr>
        <w:shd w:val="clear" w:color="auto" w:fill="FFFFFF"/>
        <w:autoSpaceDE w:val="0"/>
        <w:autoSpaceDN w:val="0"/>
        <w:adjustRightInd w:val="0"/>
      </w:pPr>
      <w:r w:rsidRPr="0016278F">
        <w:rPr>
          <w:bCs/>
        </w:rPr>
        <w:t>Получение</w:t>
      </w:r>
      <w:r w:rsidR="00685CB7">
        <w:rPr>
          <w:bCs/>
        </w:rPr>
        <w:t xml:space="preserve"> </w:t>
      </w:r>
      <w:r w:rsidRPr="0016278F">
        <w:rPr>
          <w:bCs/>
        </w:rPr>
        <w:t>знаний</w:t>
      </w:r>
    </w:p>
    <w:p w:rsidR="00743703" w:rsidRPr="0016278F" w:rsidRDefault="00743703" w:rsidP="00D703FC">
      <w:pPr>
        <w:numPr>
          <w:ilvl w:val="0"/>
          <w:numId w:val="162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</w:t>
      </w:r>
      <w:r w:rsidR="00685CB7">
        <w:t xml:space="preserve"> </w:t>
      </w:r>
      <w:r w:rsidRPr="0016278F">
        <w:t>политическом</w:t>
      </w:r>
      <w:r w:rsidR="00685CB7">
        <w:t xml:space="preserve"> </w:t>
      </w:r>
      <w:r w:rsidRPr="0016278F">
        <w:t>устройстве</w:t>
      </w:r>
      <w:r w:rsidR="00685CB7">
        <w:t xml:space="preserve"> </w:t>
      </w:r>
      <w:r w:rsidRPr="0016278F">
        <w:t>Российского</w:t>
      </w:r>
      <w:r w:rsidR="00685CB7">
        <w:t xml:space="preserve"> </w:t>
      </w:r>
      <w:r w:rsidRPr="0016278F">
        <w:t>государства,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институтах,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рол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общ</w:t>
      </w:r>
      <w:r w:rsidRPr="0016278F">
        <w:t>е</w:t>
      </w:r>
      <w:r w:rsidRPr="0016278F">
        <w:t>ства,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важнейших</w:t>
      </w:r>
      <w:r w:rsidR="00685CB7">
        <w:t xml:space="preserve"> </w:t>
      </w:r>
      <w:r w:rsidRPr="0016278F">
        <w:t>законах;</w:t>
      </w:r>
    </w:p>
    <w:p w:rsidR="00743703" w:rsidRPr="0016278F" w:rsidRDefault="00743703" w:rsidP="00D703FC">
      <w:pPr>
        <w:numPr>
          <w:ilvl w:val="0"/>
          <w:numId w:val="162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</w:t>
      </w:r>
      <w:r w:rsidR="00685CB7">
        <w:t xml:space="preserve"> </w:t>
      </w:r>
      <w:r w:rsidRPr="0016278F">
        <w:t>символах</w:t>
      </w:r>
      <w:r w:rsidR="00685CB7">
        <w:t xml:space="preserve"> </w:t>
      </w:r>
      <w:r w:rsidRPr="0016278F">
        <w:t>государства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Флаге,</w:t>
      </w:r>
      <w:r w:rsidR="00685CB7">
        <w:t xml:space="preserve"> </w:t>
      </w:r>
      <w:r w:rsidRPr="0016278F">
        <w:t>Гербе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государственных</w:t>
      </w:r>
      <w:r w:rsidR="00685CB7">
        <w:t xml:space="preserve"> </w:t>
      </w:r>
      <w:r w:rsidRPr="0016278F">
        <w:t>символах</w:t>
      </w:r>
      <w:r w:rsidR="00685CB7">
        <w:t xml:space="preserve"> </w:t>
      </w:r>
      <w:r w:rsidRPr="0016278F">
        <w:t>Республики</w:t>
      </w:r>
      <w:r w:rsidR="00685CB7">
        <w:t xml:space="preserve"> </w:t>
      </w:r>
      <w:r w:rsidRPr="0016278F">
        <w:t>Чув</w:t>
      </w:r>
      <w:r w:rsidRPr="0016278F">
        <w:t>а</w:t>
      </w:r>
      <w:r w:rsidRPr="0016278F">
        <w:t>шии;</w:t>
      </w:r>
    </w:p>
    <w:p w:rsidR="00743703" w:rsidRPr="0016278F" w:rsidRDefault="00743703" w:rsidP="00D703FC">
      <w:pPr>
        <w:numPr>
          <w:ilvl w:val="0"/>
          <w:numId w:val="162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б</w:t>
      </w:r>
      <w:r w:rsidR="00685CB7">
        <w:t xml:space="preserve"> </w:t>
      </w:r>
      <w:r w:rsidRPr="0016278F">
        <w:t>институтах</w:t>
      </w:r>
      <w:r w:rsidR="00685CB7">
        <w:t xml:space="preserve"> </w:t>
      </w:r>
      <w:r w:rsidRPr="0016278F">
        <w:t>гражданского</w:t>
      </w:r>
      <w:r w:rsidR="00685CB7">
        <w:t xml:space="preserve"> </w:t>
      </w:r>
      <w:r w:rsidRPr="0016278F">
        <w:t>общества,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возможностях</w:t>
      </w:r>
      <w:r w:rsidR="00685CB7">
        <w:t xml:space="preserve"> </w:t>
      </w:r>
      <w:r w:rsidRPr="0016278F">
        <w:t>участия</w:t>
      </w:r>
      <w:r w:rsidR="00685CB7">
        <w:t xml:space="preserve"> </w:t>
      </w:r>
      <w:r w:rsidRPr="0016278F">
        <w:t>граждан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щественном</w:t>
      </w:r>
      <w:r w:rsidR="00685CB7">
        <w:t xml:space="preserve"> </w:t>
      </w:r>
      <w:r w:rsidRPr="0016278F">
        <w:t>упра</w:t>
      </w:r>
      <w:r w:rsidRPr="0016278F">
        <w:t>в</w:t>
      </w:r>
      <w:r w:rsidRPr="0016278F">
        <w:t>лении;</w:t>
      </w:r>
    </w:p>
    <w:p w:rsidR="00743703" w:rsidRPr="0016278F" w:rsidRDefault="00743703" w:rsidP="00D703FC">
      <w:pPr>
        <w:numPr>
          <w:ilvl w:val="0"/>
          <w:numId w:val="162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</w:t>
      </w:r>
      <w:r w:rsidR="00685CB7">
        <w:t xml:space="preserve"> </w:t>
      </w:r>
      <w:r w:rsidRPr="0016278F">
        <w:t>права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язанностях</w:t>
      </w:r>
      <w:r w:rsidR="00685CB7">
        <w:t xml:space="preserve"> </w:t>
      </w:r>
      <w:r w:rsidRPr="0016278F">
        <w:t>гражданина</w:t>
      </w:r>
      <w:r w:rsidR="00685CB7">
        <w:t xml:space="preserve"> </w:t>
      </w:r>
      <w:r w:rsidRPr="0016278F">
        <w:t>России;</w:t>
      </w:r>
    </w:p>
    <w:p w:rsidR="00743703" w:rsidRPr="0016278F" w:rsidRDefault="00743703" w:rsidP="00D703FC">
      <w:pPr>
        <w:numPr>
          <w:ilvl w:val="0"/>
          <w:numId w:val="162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</w:t>
      </w:r>
      <w:r w:rsidR="00685CB7">
        <w:t xml:space="preserve"> </w:t>
      </w:r>
      <w:r w:rsidRPr="0016278F">
        <w:t>права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язанностях,</w:t>
      </w:r>
      <w:r w:rsidR="00685CB7">
        <w:t xml:space="preserve"> </w:t>
      </w:r>
      <w:r w:rsidR="00372011" w:rsidRPr="0016278F">
        <w:t>регламентированных</w:t>
      </w:r>
      <w:r w:rsidR="00685CB7">
        <w:t xml:space="preserve"> </w:t>
      </w:r>
      <w:r w:rsidR="00372011" w:rsidRPr="0016278F">
        <w:t>Уставом</w:t>
      </w:r>
      <w:r w:rsidR="00685CB7">
        <w:t xml:space="preserve"> </w:t>
      </w:r>
      <w:r w:rsidR="00372011" w:rsidRPr="0016278F">
        <w:t>школ</w:t>
      </w:r>
      <w:r w:rsidR="00685CB7">
        <w:t xml:space="preserve"> </w:t>
      </w:r>
      <w:r w:rsidR="00372011" w:rsidRPr="0016278F">
        <w:t>,</w:t>
      </w:r>
      <w:r w:rsidR="00685CB7">
        <w:t xml:space="preserve"> </w:t>
      </w:r>
      <w:r w:rsidR="00372011" w:rsidRPr="0016278F">
        <w:t>Правилами</w:t>
      </w:r>
      <w:r w:rsidR="00685CB7">
        <w:t xml:space="preserve"> </w:t>
      </w:r>
      <w:r w:rsidR="00372011" w:rsidRPr="0016278F">
        <w:t>внутреннего</w:t>
      </w:r>
      <w:r w:rsidR="00685CB7">
        <w:t xml:space="preserve"> </w:t>
      </w:r>
      <w:r w:rsidRPr="0016278F">
        <w:t>расп</w:t>
      </w:r>
      <w:r w:rsidRPr="0016278F">
        <w:t>о</w:t>
      </w:r>
      <w:r w:rsidRPr="0016278F">
        <w:t>рядка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учащихся;</w:t>
      </w:r>
    </w:p>
    <w:p w:rsidR="00743703" w:rsidRPr="0016278F" w:rsidRDefault="00743703" w:rsidP="00D703FC">
      <w:pPr>
        <w:numPr>
          <w:ilvl w:val="0"/>
          <w:numId w:val="162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интерес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бщественным</w:t>
      </w:r>
      <w:r w:rsidR="00685CB7">
        <w:t xml:space="preserve"> </w:t>
      </w:r>
      <w:r w:rsidRPr="0016278F">
        <w:t>явлениям,</w:t>
      </w:r>
      <w:r w:rsidR="00685CB7">
        <w:t xml:space="preserve"> </w:t>
      </w:r>
      <w:r w:rsidRPr="0016278F">
        <w:t>понимание</w:t>
      </w:r>
      <w:r w:rsidR="00685CB7">
        <w:t xml:space="preserve"> </w:t>
      </w:r>
      <w:r w:rsidRPr="0016278F">
        <w:t>активной</w:t>
      </w:r>
      <w:r w:rsidR="00685CB7">
        <w:t xml:space="preserve"> </w:t>
      </w:r>
      <w:r w:rsidRPr="0016278F">
        <w:t>роли</w:t>
      </w:r>
      <w:r w:rsidR="00685CB7">
        <w:t xml:space="preserve"> </w:t>
      </w:r>
      <w:r w:rsidRPr="0016278F">
        <w:t>человек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ществе;</w:t>
      </w:r>
    </w:p>
    <w:p w:rsidR="00743703" w:rsidRPr="0016278F" w:rsidRDefault="00743703" w:rsidP="00D703FC">
      <w:pPr>
        <w:numPr>
          <w:ilvl w:val="0"/>
          <w:numId w:val="162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ценностного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воему</w:t>
      </w:r>
      <w:r w:rsidR="00685CB7">
        <w:t xml:space="preserve"> </w:t>
      </w:r>
      <w:r w:rsidRPr="0016278F">
        <w:t>национальному</w:t>
      </w:r>
      <w:r w:rsidR="00685CB7">
        <w:t xml:space="preserve"> </w:t>
      </w:r>
      <w:r w:rsidRPr="0016278F">
        <w:t>язык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ультуре,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государственному,</w:t>
      </w:r>
      <w:r w:rsidR="00685CB7">
        <w:t xml:space="preserve"> </w:t>
      </w:r>
      <w:r w:rsidRPr="0016278F">
        <w:t>яз</w:t>
      </w:r>
      <w:r w:rsidRPr="0016278F">
        <w:t>ы</w:t>
      </w:r>
      <w:r w:rsidRPr="0016278F">
        <w:t>ку</w:t>
      </w:r>
      <w:r w:rsidR="00685CB7">
        <w:t xml:space="preserve"> </w:t>
      </w:r>
      <w:r w:rsidRPr="0016278F">
        <w:t>межнационального</w:t>
      </w:r>
      <w:r w:rsidR="00685CB7">
        <w:t xml:space="preserve"> </w:t>
      </w:r>
      <w:r w:rsidRPr="0016278F">
        <w:t>общения;</w:t>
      </w:r>
    </w:p>
    <w:p w:rsidR="00743703" w:rsidRPr="0016278F" w:rsidRDefault="00743703" w:rsidP="00D703FC">
      <w:pPr>
        <w:numPr>
          <w:ilvl w:val="0"/>
          <w:numId w:val="162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</w:t>
      </w:r>
      <w:r w:rsidR="00685CB7">
        <w:t xml:space="preserve"> </w:t>
      </w:r>
      <w:r w:rsidRPr="0016278F">
        <w:t>народах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общей</w:t>
      </w:r>
      <w:r w:rsidR="00685CB7">
        <w:t xml:space="preserve"> </w:t>
      </w:r>
      <w:r w:rsidRPr="0016278F">
        <w:t>исторической</w:t>
      </w:r>
      <w:r w:rsidR="00685CB7">
        <w:t xml:space="preserve"> </w:t>
      </w:r>
      <w:r w:rsidRPr="0016278F">
        <w:t>судьбе,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единстве</w:t>
      </w:r>
      <w:r w:rsidR="00685CB7">
        <w:t xml:space="preserve"> </w:t>
      </w:r>
      <w:r w:rsidRPr="0016278F">
        <w:t>народов</w:t>
      </w:r>
      <w:r w:rsidR="00685CB7">
        <w:t xml:space="preserve"> </w:t>
      </w:r>
      <w:r w:rsidRPr="0016278F">
        <w:t>нашей</w:t>
      </w:r>
      <w:r w:rsidR="00685CB7">
        <w:t xml:space="preserve"> </w:t>
      </w:r>
      <w:r w:rsidRPr="0016278F">
        <w:t>страны;</w:t>
      </w:r>
    </w:p>
    <w:p w:rsidR="00743703" w:rsidRPr="0016278F" w:rsidRDefault="00743703" w:rsidP="00D703FC">
      <w:pPr>
        <w:numPr>
          <w:ilvl w:val="0"/>
          <w:numId w:val="162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</w:t>
      </w:r>
      <w:r w:rsidR="00685CB7">
        <w:t xml:space="preserve"> </w:t>
      </w:r>
      <w:r w:rsidRPr="0016278F">
        <w:t>национальных</w:t>
      </w:r>
      <w:r w:rsidR="00685CB7">
        <w:t xml:space="preserve"> </w:t>
      </w:r>
      <w:r w:rsidRPr="0016278F">
        <w:t>героя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ажнейших</w:t>
      </w:r>
      <w:r w:rsidR="00685CB7">
        <w:t xml:space="preserve"> </w:t>
      </w:r>
      <w:r w:rsidRPr="0016278F">
        <w:t>событиях</w:t>
      </w:r>
      <w:r w:rsidR="00685CB7">
        <w:t xml:space="preserve"> </w:t>
      </w:r>
      <w:r w:rsidRPr="0016278F">
        <w:t>истории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ее</w:t>
      </w:r>
      <w:r w:rsidR="00685CB7">
        <w:t xml:space="preserve"> </w:t>
      </w:r>
      <w:r w:rsidRPr="0016278F">
        <w:t>народах;</w:t>
      </w:r>
    </w:p>
    <w:p w:rsidR="00743703" w:rsidRPr="0016278F" w:rsidRDefault="00743703" w:rsidP="00D703FC">
      <w:pPr>
        <w:numPr>
          <w:ilvl w:val="0"/>
          <w:numId w:val="162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интерес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государственным</w:t>
      </w:r>
      <w:r w:rsidR="00685CB7">
        <w:t xml:space="preserve"> </w:t>
      </w:r>
      <w:r w:rsidRPr="0016278F">
        <w:t>праздника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ажнейшим</w:t>
      </w:r>
      <w:r w:rsidR="00685CB7">
        <w:t xml:space="preserve"> </w:t>
      </w:r>
      <w:r w:rsidRPr="0016278F">
        <w:t>событиям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спу</w:t>
      </w:r>
      <w:r w:rsidRPr="0016278F">
        <w:t>б</w:t>
      </w:r>
      <w:r w:rsidRPr="0016278F">
        <w:t>лики</w:t>
      </w:r>
      <w:r w:rsidR="00685CB7">
        <w:t xml:space="preserve"> </w:t>
      </w:r>
      <w:r w:rsidRPr="0016278F">
        <w:t>Чувашия;</w:t>
      </w:r>
    </w:p>
    <w:p w:rsidR="00743703" w:rsidRPr="0016278F" w:rsidRDefault="00743703" w:rsidP="00D703FC">
      <w:pPr>
        <w:numPr>
          <w:ilvl w:val="0"/>
          <w:numId w:val="162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стремление</w:t>
      </w:r>
      <w:r w:rsidR="00685CB7">
        <w:t xml:space="preserve"> </w:t>
      </w:r>
      <w:r w:rsidRPr="0016278F">
        <w:t>активно</w:t>
      </w:r>
      <w:r w:rsidR="00685CB7">
        <w:t xml:space="preserve"> </w:t>
      </w:r>
      <w:r w:rsidRPr="0016278F">
        <w:t>учас</w:t>
      </w:r>
      <w:r w:rsidR="00372011" w:rsidRPr="0016278F">
        <w:t>твовать</w:t>
      </w:r>
      <w:r w:rsidR="00685CB7">
        <w:t xml:space="preserve"> </w:t>
      </w:r>
      <w:r w:rsidR="00372011" w:rsidRPr="0016278F">
        <w:t>в</w:t>
      </w:r>
      <w:r w:rsidR="00685CB7">
        <w:t xml:space="preserve"> </w:t>
      </w:r>
      <w:r w:rsidR="00372011" w:rsidRPr="0016278F">
        <w:t>делах</w:t>
      </w:r>
      <w:r w:rsidR="00685CB7">
        <w:t xml:space="preserve"> </w:t>
      </w:r>
      <w:r w:rsidR="00372011" w:rsidRPr="0016278F">
        <w:t>класса</w:t>
      </w:r>
      <w:r w:rsidRPr="0016278F">
        <w:t>,</w:t>
      </w:r>
      <w:r w:rsidR="00372011" w:rsidRPr="0016278F">
        <w:t>школы</w:t>
      </w:r>
      <w:r w:rsidR="00685CB7">
        <w:t xml:space="preserve"> </w:t>
      </w:r>
      <w:r w:rsidRPr="0016278F">
        <w:t>семьи,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города,</w:t>
      </w:r>
      <w:r w:rsidR="00685CB7">
        <w:t xml:space="preserve"> </w:t>
      </w:r>
      <w:r w:rsidRPr="0016278F">
        <w:t>малой</w:t>
      </w:r>
      <w:r w:rsidR="00685CB7">
        <w:t xml:space="preserve"> </w:t>
      </w:r>
      <w:r w:rsidRPr="0016278F">
        <w:t>Родины,</w:t>
      </w:r>
      <w:r w:rsidR="00685CB7">
        <w:t xml:space="preserve"> </w:t>
      </w:r>
      <w:r w:rsidRPr="0016278F">
        <w:t>св</w:t>
      </w:r>
      <w:r w:rsidRPr="0016278F">
        <w:t>о</w:t>
      </w:r>
      <w:r w:rsidRPr="0016278F">
        <w:t>ей</w:t>
      </w:r>
      <w:r w:rsidR="00685CB7">
        <w:t xml:space="preserve"> </w:t>
      </w:r>
      <w:r w:rsidRPr="0016278F">
        <w:t>страны;</w:t>
      </w:r>
    </w:p>
    <w:p w:rsidR="00743703" w:rsidRPr="0016278F" w:rsidRDefault="00743703" w:rsidP="00D703FC">
      <w:pPr>
        <w:numPr>
          <w:ilvl w:val="0"/>
          <w:numId w:val="162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любов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бразовательному</w:t>
      </w:r>
      <w:r w:rsidR="00685CB7">
        <w:t xml:space="preserve"> </w:t>
      </w:r>
      <w:r w:rsidRPr="0016278F">
        <w:t>учреждению,</w:t>
      </w:r>
      <w:r w:rsidR="00685CB7">
        <w:t xml:space="preserve"> </w:t>
      </w:r>
      <w:r w:rsidRPr="0016278F">
        <w:t>своему</w:t>
      </w:r>
      <w:r w:rsidR="00685CB7">
        <w:t xml:space="preserve"> </w:t>
      </w:r>
      <w:r w:rsidRPr="0016278F">
        <w:t>городу,</w:t>
      </w:r>
      <w:r w:rsidR="00685CB7">
        <w:t xml:space="preserve"> </w:t>
      </w:r>
      <w:r w:rsidRPr="0016278F">
        <w:t>области,</w:t>
      </w:r>
      <w:r w:rsidR="00685CB7">
        <w:t xml:space="preserve"> </w:t>
      </w:r>
      <w:r w:rsidRPr="0016278F">
        <w:t>народу</w:t>
      </w:r>
      <w:r w:rsidR="00685CB7">
        <w:t xml:space="preserve"> </w:t>
      </w:r>
      <w:r w:rsidRPr="0016278F">
        <w:t>России;</w:t>
      </w:r>
    </w:p>
    <w:p w:rsidR="00743703" w:rsidRPr="0016278F" w:rsidRDefault="00743703" w:rsidP="00D703FC">
      <w:pPr>
        <w:numPr>
          <w:ilvl w:val="0"/>
          <w:numId w:val="162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важ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защитникам</w:t>
      </w:r>
      <w:r w:rsidR="00685CB7">
        <w:t xml:space="preserve"> </w:t>
      </w:r>
      <w:r w:rsidRPr="0016278F">
        <w:t>Отечества;</w:t>
      </w:r>
    </w:p>
    <w:p w:rsidR="00743703" w:rsidRPr="0016278F" w:rsidRDefault="00743703" w:rsidP="00D703FC">
      <w:pPr>
        <w:numPr>
          <w:ilvl w:val="0"/>
          <w:numId w:val="162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мение</w:t>
      </w:r>
      <w:r w:rsidR="00685CB7">
        <w:t xml:space="preserve"> </w:t>
      </w:r>
      <w:r w:rsidRPr="0016278F">
        <w:t>отвечать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свои</w:t>
      </w:r>
      <w:r w:rsidR="00685CB7">
        <w:t xml:space="preserve"> </w:t>
      </w:r>
      <w:r w:rsidRPr="0016278F">
        <w:t>поступки;</w:t>
      </w:r>
    </w:p>
    <w:p w:rsidR="00743703" w:rsidRPr="0016278F" w:rsidRDefault="00743703" w:rsidP="00D703FC">
      <w:pPr>
        <w:numPr>
          <w:ilvl w:val="0"/>
          <w:numId w:val="162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негатив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нарушениям</w:t>
      </w:r>
      <w:r w:rsidR="00685CB7">
        <w:t xml:space="preserve"> </w:t>
      </w:r>
      <w:r w:rsidRPr="0016278F">
        <w:t>порядк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лассе,</w:t>
      </w:r>
      <w:r w:rsidR="00685CB7">
        <w:t xml:space="preserve"> </w:t>
      </w:r>
      <w:r w:rsidRPr="0016278F">
        <w:t>дома,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лице,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невыполнению</w:t>
      </w:r>
      <w:r w:rsidR="00685CB7">
        <w:t xml:space="preserve"> </w:t>
      </w:r>
      <w:r w:rsidRPr="0016278F">
        <w:t>челов</w:t>
      </w:r>
      <w:r w:rsidRPr="0016278F">
        <w:t>е</w:t>
      </w:r>
      <w:r w:rsidRPr="0016278F">
        <w:t>ком</w:t>
      </w:r>
      <w:r w:rsidR="00685CB7">
        <w:t xml:space="preserve"> </w:t>
      </w:r>
      <w:r w:rsidRPr="0016278F">
        <w:t>своих</w:t>
      </w:r>
      <w:r w:rsidR="00685CB7">
        <w:t xml:space="preserve"> </w:t>
      </w:r>
      <w:r w:rsidRPr="0016278F">
        <w:t>обязанностей.</w:t>
      </w:r>
    </w:p>
    <w:p w:rsidR="00743703" w:rsidRPr="0016278F" w:rsidRDefault="00743703" w:rsidP="0016278F">
      <w:pPr>
        <w:shd w:val="clear" w:color="auto" w:fill="FFFFFF"/>
        <w:autoSpaceDE w:val="0"/>
        <w:autoSpaceDN w:val="0"/>
        <w:adjustRightInd w:val="0"/>
      </w:pPr>
      <w:r w:rsidRPr="0016278F">
        <w:rPr>
          <w:b/>
          <w:bCs/>
          <w:i/>
        </w:rPr>
        <w:t>Ценности:</w:t>
      </w:r>
      <w:r w:rsidR="00685CB7">
        <w:rPr>
          <w:b/>
          <w:bCs/>
        </w:rPr>
        <w:t xml:space="preserve"> </w:t>
      </w:r>
      <w:r w:rsidRPr="0016278F">
        <w:t>любов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своему</w:t>
      </w:r>
      <w:r w:rsidR="00685CB7">
        <w:t xml:space="preserve"> </w:t>
      </w:r>
      <w:r w:rsidRPr="0016278F">
        <w:t>народу,</w:t>
      </w:r>
      <w:r w:rsidR="00685CB7">
        <w:t xml:space="preserve"> </w:t>
      </w:r>
      <w:r w:rsidRPr="0016278F">
        <w:t>своему</w:t>
      </w:r>
      <w:r w:rsidR="00685CB7">
        <w:t xml:space="preserve"> </w:t>
      </w:r>
      <w:r w:rsidRPr="0016278F">
        <w:t>краю;</w:t>
      </w:r>
      <w:r w:rsidR="00685CB7">
        <w:t xml:space="preserve"> </w:t>
      </w:r>
      <w:r w:rsidRPr="0016278F">
        <w:t>служение</w:t>
      </w:r>
      <w:r w:rsidR="00685CB7">
        <w:t xml:space="preserve"> </w:t>
      </w:r>
      <w:r w:rsidRPr="0016278F">
        <w:t>Отечеству;</w:t>
      </w:r>
      <w:r w:rsidR="00685CB7">
        <w:t xml:space="preserve"> </w:t>
      </w:r>
      <w:r w:rsidRPr="0016278F">
        <w:t>правовое</w:t>
      </w:r>
      <w:r w:rsidR="00685CB7">
        <w:t xml:space="preserve"> </w:t>
      </w:r>
      <w:r w:rsidRPr="0016278F">
        <w:t>государство,</w:t>
      </w:r>
      <w:r w:rsidR="00685CB7">
        <w:t xml:space="preserve"> </w:t>
      </w:r>
      <w:r w:rsidRPr="0016278F">
        <w:t>гражданское</w:t>
      </w:r>
      <w:r w:rsidR="00685CB7">
        <w:t xml:space="preserve"> </w:t>
      </w:r>
      <w:r w:rsidRPr="0016278F">
        <w:t>общество;</w:t>
      </w:r>
      <w:r w:rsidR="00685CB7">
        <w:t xml:space="preserve"> </w:t>
      </w:r>
      <w:r w:rsidRPr="0016278F">
        <w:t>закон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авопорядок;</w:t>
      </w:r>
      <w:r w:rsidR="00685CB7">
        <w:t xml:space="preserve"> </w:t>
      </w:r>
      <w:r w:rsidRPr="0016278F">
        <w:t>поликультурный</w:t>
      </w:r>
      <w:r w:rsidR="00685CB7">
        <w:t xml:space="preserve"> </w:t>
      </w:r>
      <w:r w:rsidRPr="0016278F">
        <w:t>мир;</w:t>
      </w:r>
      <w:r w:rsidR="00685CB7">
        <w:t xml:space="preserve"> </w:t>
      </w:r>
      <w:r w:rsidRPr="0016278F">
        <w:t>свобода</w:t>
      </w:r>
      <w:r w:rsidR="00685CB7">
        <w:t xml:space="preserve"> </w:t>
      </w:r>
      <w:r w:rsidRPr="0016278F">
        <w:t>лична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ци</w:t>
      </w:r>
      <w:r w:rsidRPr="0016278F">
        <w:t>о</w:t>
      </w:r>
      <w:r w:rsidRPr="0016278F">
        <w:t>нальная;</w:t>
      </w:r>
      <w:r w:rsidR="00685CB7">
        <w:t xml:space="preserve"> </w:t>
      </w:r>
      <w:r w:rsidRPr="0016278F">
        <w:t>довер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людям,</w:t>
      </w:r>
      <w:r w:rsidR="00685CB7">
        <w:t xml:space="preserve"> </w:t>
      </w:r>
      <w:r w:rsidRPr="0016278F">
        <w:t>институтам</w:t>
      </w:r>
      <w:r w:rsidR="00685CB7">
        <w:t xml:space="preserve"> </w:t>
      </w:r>
      <w:r w:rsidRPr="0016278F">
        <w:t>государств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ражданского</w:t>
      </w:r>
      <w:r w:rsidR="00685CB7">
        <w:t xml:space="preserve"> </w:t>
      </w:r>
      <w:r w:rsidRPr="0016278F">
        <w:t>общества.</w:t>
      </w:r>
    </w:p>
    <w:p w:rsidR="00743703" w:rsidRPr="002E2798" w:rsidRDefault="00743703" w:rsidP="0016278F">
      <w:pPr>
        <w:shd w:val="clear" w:color="auto" w:fill="FFFFFF"/>
        <w:autoSpaceDE w:val="0"/>
        <w:autoSpaceDN w:val="0"/>
        <w:adjustRightInd w:val="0"/>
        <w:rPr>
          <w:rStyle w:val="aff0"/>
          <w:b w:val="0"/>
          <w:bCs w:val="0"/>
          <w:sz w:val="18"/>
          <w:szCs w:val="18"/>
        </w:rPr>
      </w:pPr>
    </w:p>
    <w:tbl>
      <w:tblPr>
        <w:tblW w:w="10381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8"/>
        <w:gridCol w:w="3928"/>
        <w:gridCol w:w="3010"/>
        <w:gridCol w:w="2585"/>
      </w:tblGrid>
      <w:tr w:rsidR="00743703" w:rsidRPr="00F23799" w:rsidTr="002E2798">
        <w:tc>
          <w:tcPr>
            <w:tcW w:w="858" w:type="dxa"/>
            <w:shd w:val="clear" w:color="auto" w:fill="auto"/>
          </w:tcPr>
          <w:p w:rsidR="00743703" w:rsidRPr="00F23799" w:rsidRDefault="00743703" w:rsidP="0016278F">
            <w:pPr>
              <w:ind w:firstLine="0"/>
              <w:rPr>
                <w:b/>
                <w:i/>
                <w:sz w:val="22"/>
                <w:szCs w:val="22"/>
              </w:rPr>
            </w:pPr>
            <w:r w:rsidRPr="00F23799">
              <w:rPr>
                <w:b/>
                <w:i/>
                <w:sz w:val="22"/>
                <w:szCs w:val="22"/>
              </w:rPr>
              <w:t>Класс</w:t>
            </w:r>
          </w:p>
        </w:tc>
        <w:tc>
          <w:tcPr>
            <w:tcW w:w="3928" w:type="dxa"/>
            <w:shd w:val="clear" w:color="auto" w:fill="auto"/>
          </w:tcPr>
          <w:p w:rsidR="00743703" w:rsidRPr="00F23799" w:rsidRDefault="00743703" w:rsidP="00EC2B45">
            <w:pPr>
              <w:ind w:firstLine="0"/>
              <w:rPr>
                <w:b/>
                <w:i/>
                <w:sz w:val="22"/>
                <w:szCs w:val="22"/>
              </w:rPr>
            </w:pPr>
            <w:r w:rsidRPr="00F23799">
              <w:rPr>
                <w:b/>
                <w:i/>
                <w:sz w:val="22"/>
                <w:szCs w:val="22"/>
              </w:rPr>
              <w:t>Внеурочна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F23799">
              <w:rPr>
                <w:b/>
                <w:i/>
                <w:sz w:val="22"/>
                <w:szCs w:val="22"/>
              </w:rPr>
              <w:t>деятельность</w:t>
            </w:r>
          </w:p>
        </w:tc>
        <w:tc>
          <w:tcPr>
            <w:tcW w:w="3010" w:type="dxa"/>
            <w:shd w:val="clear" w:color="auto" w:fill="auto"/>
          </w:tcPr>
          <w:p w:rsidR="00743703" w:rsidRPr="00F23799" w:rsidRDefault="00743703" w:rsidP="0016278F">
            <w:pPr>
              <w:ind w:firstLine="0"/>
              <w:rPr>
                <w:b/>
                <w:i/>
                <w:sz w:val="22"/>
                <w:szCs w:val="22"/>
              </w:rPr>
            </w:pPr>
            <w:r w:rsidRPr="00F23799">
              <w:rPr>
                <w:b/>
                <w:i/>
                <w:sz w:val="22"/>
                <w:szCs w:val="22"/>
              </w:rPr>
              <w:t>Внешкольна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F23799">
              <w:rPr>
                <w:b/>
                <w:i/>
                <w:sz w:val="22"/>
                <w:szCs w:val="22"/>
              </w:rPr>
              <w:t>деятел</w:t>
            </w:r>
            <w:r w:rsidRPr="00F23799">
              <w:rPr>
                <w:b/>
                <w:i/>
                <w:sz w:val="22"/>
                <w:szCs w:val="22"/>
              </w:rPr>
              <w:t>ь</w:t>
            </w:r>
            <w:r w:rsidRPr="00F23799">
              <w:rPr>
                <w:b/>
                <w:i/>
                <w:sz w:val="22"/>
                <w:szCs w:val="22"/>
              </w:rPr>
              <w:t>ность</w:t>
            </w:r>
          </w:p>
        </w:tc>
        <w:tc>
          <w:tcPr>
            <w:tcW w:w="2585" w:type="dxa"/>
            <w:shd w:val="clear" w:color="auto" w:fill="auto"/>
          </w:tcPr>
          <w:p w:rsidR="00743703" w:rsidRPr="00F23799" w:rsidRDefault="00743703" w:rsidP="0016278F">
            <w:pPr>
              <w:ind w:firstLine="0"/>
              <w:rPr>
                <w:b/>
                <w:i/>
                <w:sz w:val="22"/>
                <w:szCs w:val="22"/>
              </w:rPr>
            </w:pPr>
            <w:r w:rsidRPr="00F23799">
              <w:rPr>
                <w:b/>
                <w:i/>
                <w:sz w:val="22"/>
                <w:szCs w:val="22"/>
              </w:rPr>
              <w:t>Социально-полезна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F23799">
              <w:rPr>
                <w:b/>
                <w:i/>
                <w:sz w:val="22"/>
                <w:szCs w:val="22"/>
              </w:rPr>
              <w:t>деятел</w:t>
            </w:r>
            <w:r w:rsidRPr="00F23799">
              <w:rPr>
                <w:b/>
                <w:i/>
                <w:sz w:val="22"/>
                <w:szCs w:val="22"/>
              </w:rPr>
              <w:t>ь</w:t>
            </w:r>
            <w:r w:rsidRPr="00F23799">
              <w:rPr>
                <w:b/>
                <w:i/>
                <w:sz w:val="22"/>
                <w:szCs w:val="22"/>
              </w:rPr>
              <w:t>ность</w:t>
            </w:r>
          </w:p>
        </w:tc>
      </w:tr>
      <w:tr w:rsidR="00743703" w:rsidRPr="00F23799" w:rsidTr="002E2798">
        <w:tc>
          <w:tcPr>
            <w:tcW w:w="858" w:type="dxa"/>
            <w:shd w:val="clear" w:color="auto" w:fill="auto"/>
          </w:tcPr>
          <w:p w:rsidR="00743703" w:rsidRPr="00F23799" w:rsidRDefault="00743703" w:rsidP="0016278F">
            <w:pPr>
              <w:ind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5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сс</w:t>
            </w:r>
          </w:p>
        </w:tc>
        <w:tc>
          <w:tcPr>
            <w:tcW w:w="3928" w:type="dxa"/>
            <w:shd w:val="clear" w:color="auto" w:fill="auto"/>
          </w:tcPr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род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ди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ства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класс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ас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свящ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</w:t>
            </w:r>
            <w:r w:rsidRPr="00F23799">
              <w:rPr>
                <w:sz w:val="22"/>
                <w:szCs w:val="22"/>
              </w:rPr>
              <w:t>ж</w:t>
            </w:r>
            <w:r w:rsidRPr="00F23799">
              <w:rPr>
                <w:sz w:val="22"/>
                <w:szCs w:val="22"/>
              </w:rPr>
              <w:t>дународн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н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л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рантности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месячни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оронно-массо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ртив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ы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оек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Я</w:t>
            </w:r>
            <w:r w:rsidR="00685CB7">
              <w:rPr>
                <w:sz w:val="22"/>
                <w:szCs w:val="22"/>
              </w:rPr>
              <w:t xml:space="preserve"> </w:t>
            </w:r>
            <w:r w:rsidR="002E2798" w:rsidRPr="00F23799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др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нец»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ро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уже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Подвиг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д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еках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мероприят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вящё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н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б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ды)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ссии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интеллектуаль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г</w:t>
            </w:r>
            <w:r w:rsidRPr="00F23799">
              <w:rPr>
                <w:sz w:val="22"/>
                <w:szCs w:val="22"/>
              </w:rPr>
              <w:t>ры;</w:t>
            </w:r>
          </w:p>
        </w:tc>
        <w:tc>
          <w:tcPr>
            <w:tcW w:w="3010" w:type="dxa"/>
            <w:shd w:val="clear" w:color="auto" w:fill="auto"/>
          </w:tcPr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оенно-спортив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гр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За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ница»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йонны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t>ласт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серосси</w:t>
            </w:r>
            <w:r w:rsidRPr="00F23799">
              <w:rPr>
                <w:sz w:val="22"/>
                <w:szCs w:val="22"/>
              </w:rPr>
              <w:t>й</w:t>
            </w:r>
            <w:r w:rsidRPr="00F23799">
              <w:rPr>
                <w:sz w:val="22"/>
                <w:szCs w:val="22"/>
              </w:rPr>
              <w:t>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курс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ово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риотиче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раеведч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правленности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К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де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сурья»(4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апа).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743703" w:rsidRPr="00F23799" w:rsidRDefault="00743703" w:rsidP="00D703FC">
            <w:pPr>
              <w:numPr>
                <w:ilvl w:val="0"/>
                <w:numId w:val="164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рад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л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щад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бед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.Ядрина,</w:t>
            </w:r>
          </w:p>
        </w:tc>
        <w:tc>
          <w:tcPr>
            <w:tcW w:w="2585" w:type="dxa"/>
            <w:shd w:val="clear" w:color="auto" w:fill="auto"/>
          </w:tcPr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Ветеран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здрав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ет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ран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ели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ечестве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йн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уда)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мотр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ро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</w:t>
            </w:r>
            <w:r w:rsidRPr="00F23799">
              <w:rPr>
                <w:sz w:val="22"/>
                <w:szCs w:val="22"/>
              </w:rPr>
              <w:t>с</w:t>
            </w:r>
            <w:r w:rsidRPr="00F23799">
              <w:rPr>
                <w:sz w:val="22"/>
                <w:szCs w:val="22"/>
              </w:rPr>
              <w:t>ни,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портив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г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В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ёл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арты»</w:t>
            </w:r>
          </w:p>
        </w:tc>
      </w:tr>
      <w:tr w:rsidR="00743703" w:rsidRPr="00F23799" w:rsidTr="00F23799">
        <w:trPr>
          <w:trHeight w:val="415"/>
        </w:trPr>
        <w:tc>
          <w:tcPr>
            <w:tcW w:w="858" w:type="dxa"/>
            <w:shd w:val="clear" w:color="auto" w:fill="auto"/>
          </w:tcPr>
          <w:p w:rsidR="00743703" w:rsidRPr="00F23799" w:rsidRDefault="00743703" w:rsidP="0016278F">
            <w:pPr>
              <w:ind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6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сс</w:t>
            </w:r>
          </w:p>
        </w:tc>
        <w:tc>
          <w:tcPr>
            <w:tcW w:w="3928" w:type="dxa"/>
            <w:shd w:val="clear" w:color="auto" w:fill="auto"/>
          </w:tcPr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род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ди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ства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класс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ас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свящ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</w:t>
            </w:r>
            <w:r w:rsidRPr="00F23799">
              <w:rPr>
                <w:sz w:val="22"/>
                <w:szCs w:val="22"/>
              </w:rPr>
              <w:t>ж</w:t>
            </w:r>
            <w:r w:rsidRPr="00F23799">
              <w:rPr>
                <w:sz w:val="22"/>
                <w:szCs w:val="22"/>
              </w:rPr>
              <w:t>дународн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н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л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рантности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месячни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о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ульту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–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ловек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–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ажд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нин!»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ституции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месячни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оронно-массо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ртив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ы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ро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ужеств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свящё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н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вод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ет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йс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фг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lastRenderedPageBreak/>
              <w:t>нистана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оек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–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др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нец»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ро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уже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Подвиг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д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еках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мероприят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вящё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н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б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ды)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ссии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интеллектуаль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г</w:t>
            </w:r>
            <w:r w:rsidRPr="00F23799">
              <w:rPr>
                <w:sz w:val="22"/>
                <w:szCs w:val="22"/>
              </w:rPr>
              <w:t>ры.</w:t>
            </w:r>
          </w:p>
        </w:tc>
        <w:tc>
          <w:tcPr>
            <w:tcW w:w="3010" w:type="dxa"/>
            <w:shd w:val="clear" w:color="auto" w:fill="auto"/>
          </w:tcPr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lastRenderedPageBreak/>
              <w:t>Военно-спортив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гр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За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ница»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йонны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t>ласт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серосси</w:t>
            </w:r>
            <w:r w:rsidRPr="00F23799">
              <w:rPr>
                <w:sz w:val="22"/>
                <w:szCs w:val="22"/>
              </w:rPr>
              <w:t>й</w:t>
            </w:r>
            <w:r w:rsidRPr="00F23799">
              <w:rPr>
                <w:sz w:val="22"/>
                <w:szCs w:val="22"/>
              </w:rPr>
              <w:t>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курс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ово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риотиче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раеведч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правленности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К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де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сурья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4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па),конкур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дет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сс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Каде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ув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lastRenderedPageBreak/>
              <w:t>шии»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рад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л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щад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бед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.Ядрина.</w:t>
            </w:r>
          </w:p>
        </w:tc>
        <w:tc>
          <w:tcPr>
            <w:tcW w:w="2585" w:type="dxa"/>
            <w:shd w:val="clear" w:color="auto" w:fill="auto"/>
          </w:tcPr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lastRenderedPageBreak/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Ветеран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здрав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ет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ран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ели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ечестве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йн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уда)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мотр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ро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сни,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«В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ёл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арты»</w:t>
            </w:r>
          </w:p>
          <w:p w:rsidR="00743703" w:rsidRPr="00F23799" w:rsidRDefault="00743703" w:rsidP="0016278F">
            <w:pPr>
              <w:ind w:firstLine="0"/>
              <w:rPr>
                <w:sz w:val="22"/>
                <w:szCs w:val="22"/>
              </w:rPr>
            </w:pPr>
          </w:p>
        </w:tc>
      </w:tr>
      <w:tr w:rsidR="00743703" w:rsidRPr="00F23799" w:rsidTr="002E2798">
        <w:tc>
          <w:tcPr>
            <w:tcW w:w="858" w:type="dxa"/>
            <w:shd w:val="clear" w:color="auto" w:fill="auto"/>
          </w:tcPr>
          <w:p w:rsidR="00743703" w:rsidRPr="00F23799" w:rsidRDefault="00743703" w:rsidP="0016278F">
            <w:pPr>
              <w:ind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lastRenderedPageBreak/>
              <w:t>7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сс</w:t>
            </w:r>
          </w:p>
        </w:tc>
        <w:tc>
          <w:tcPr>
            <w:tcW w:w="3928" w:type="dxa"/>
            <w:shd w:val="clear" w:color="auto" w:fill="auto"/>
          </w:tcPr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род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ди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ства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класс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ас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свящ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</w:t>
            </w:r>
            <w:r w:rsidRPr="00F23799">
              <w:rPr>
                <w:sz w:val="22"/>
                <w:szCs w:val="22"/>
              </w:rPr>
              <w:t>ж</w:t>
            </w:r>
            <w:r w:rsidRPr="00F23799">
              <w:rPr>
                <w:sz w:val="22"/>
                <w:szCs w:val="22"/>
              </w:rPr>
              <w:t>дународн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н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л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рантности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месячни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о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ульту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–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ловек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–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ажд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нин!»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ституции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месячни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оронно-массо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ртив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ы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ро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ужеств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свящё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н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вод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ет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йс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фг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нистана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оек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–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др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нец»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ро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уже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Подвиг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д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еках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мероприят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вящё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н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б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ды)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ссии;</w:t>
            </w:r>
          </w:p>
        </w:tc>
        <w:tc>
          <w:tcPr>
            <w:tcW w:w="3010" w:type="dxa"/>
            <w:shd w:val="clear" w:color="auto" w:fill="auto"/>
          </w:tcPr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оенно-спортив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гр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За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ница»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йонны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t>ласт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серосси</w:t>
            </w:r>
            <w:r w:rsidRPr="00F23799">
              <w:rPr>
                <w:sz w:val="22"/>
                <w:szCs w:val="22"/>
              </w:rPr>
              <w:t>й</w:t>
            </w:r>
            <w:r w:rsidRPr="00F23799">
              <w:rPr>
                <w:sz w:val="22"/>
                <w:szCs w:val="22"/>
              </w:rPr>
              <w:t>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курс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ово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риотиче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краеведч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правленности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К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де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сурья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4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апа)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кур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дет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</w:t>
            </w:r>
            <w:r w:rsidRPr="00F23799">
              <w:rPr>
                <w:sz w:val="22"/>
                <w:szCs w:val="22"/>
              </w:rPr>
              <w:t>с</w:t>
            </w:r>
            <w:r w:rsidRPr="00F23799">
              <w:rPr>
                <w:sz w:val="22"/>
                <w:szCs w:val="22"/>
              </w:rPr>
              <w:t>сов«Каде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вашии»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рад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л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щад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бед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.Ядрина.</w:t>
            </w:r>
          </w:p>
        </w:tc>
        <w:tc>
          <w:tcPr>
            <w:tcW w:w="2585" w:type="dxa"/>
            <w:shd w:val="clear" w:color="auto" w:fill="auto"/>
          </w:tcPr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Ветеран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здрав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ет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ран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ели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ечестве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йн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уда)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мотр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ро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сни.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Изу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лав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ко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Ф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–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ажда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ско-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о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а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н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ст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туции.</w:t>
            </w:r>
          </w:p>
          <w:p w:rsidR="00743703" w:rsidRPr="00F23799" w:rsidRDefault="00743703" w:rsidP="0016278F">
            <w:pPr>
              <w:ind w:firstLine="0"/>
              <w:rPr>
                <w:sz w:val="22"/>
                <w:szCs w:val="22"/>
              </w:rPr>
            </w:pPr>
          </w:p>
        </w:tc>
      </w:tr>
      <w:tr w:rsidR="00743703" w:rsidRPr="00F23799" w:rsidTr="002E2798">
        <w:tc>
          <w:tcPr>
            <w:tcW w:w="858" w:type="dxa"/>
            <w:shd w:val="clear" w:color="auto" w:fill="auto"/>
          </w:tcPr>
          <w:p w:rsidR="00743703" w:rsidRPr="00F23799" w:rsidRDefault="00743703" w:rsidP="0016278F">
            <w:pPr>
              <w:ind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8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сс</w:t>
            </w:r>
          </w:p>
        </w:tc>
        <w:tc>
          <w:tcPr>
            <w:tcW w:w="3928" w:type="dxa"/>
            <w:shd w:val="clear" w:color="auto" w:fill="auto"/>
          </w:tcPr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род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ди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ства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класс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ас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свящ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</w:t>
            </w:r>
            <w:r w:rsidRPr="00F23799">
              <w:rPr>
                <w:sz w:val="22"/>
                <w:szCs w:val="22"/>
              </w:rPr>
              <w:t>ж</w:t>
            </w:r>
            <w:r w:rsidRPr="00F23799">
              <w:rPr>
                <w:sz w:val="22"/>
                <w:szCs w:val="22"/>
              </w:rPr>
              <w:t>дународн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н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л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рантности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месячни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о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ульту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–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ловек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–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ажд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нин!»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месячни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оронно-массо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ртив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ы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ро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уже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Подвиг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д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еках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мероприят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вящё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н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б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ды)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ссии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snapToGrid w:val="0"/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Неде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уваш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зык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итер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ту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ультуры.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Государств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имвол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ув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ш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–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ш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орд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лава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а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осуда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ственности.</w:t>
            </w:r>
          </w:p>
        </w:tc>
        <w:tc>
          <w:tcPr>
            <w:tcW w:w="3010" w:type="dxa"/>
            <w:shd w:val="clear" w:color="auto" w:fill="auto"/>
          </w:tcPr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оенно-спортив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гр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За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ница»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йонны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t>ласт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серосси</w:t>
            </w:r>
            <w:r w:rsidRPr="00F23799">
              <w:rPr>
                <w:sz w:val="22"/>
                <w:szCs w:val="22"/>
              </w:rPr>
              <w:t>й</w:t>
            </w:r>
            <w:r w:rsidRPr="00F23799">
              <w:rPr>
                <w:sz w:val="22"/>
                <w:szCs w:val="22"/>
              </w:rPr>
              <w:t>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курс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ово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риотиче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раеведч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правленности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К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де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сурья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4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апа)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кур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дет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сс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Каде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вашии»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743703" w:rsidRPr="00F23799" w:rsidRDefault="00A660C1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</w:t>
            </w:r>
            <w:r w:rsidR="00743703" w:rsidRPr="00F23799">
              <w:rPr>
                <w:sz w:val="22"/>
                <w:szCs w:val="22"/>
              </w:rPr>
              <w:t>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="00743703"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="00743703" w:rsidRPr="00F23799">
              <w:rPr>
                <w:sz w:val="22"/>
                <w:szCs w:val="22"/>
              </w:rPr>
              <w:t>параде</w:t>
            </w:r>
            <w:r w:rsidR="00685CB7">
              <w:rPr>
                <w:sz w:val="22"/>
                <w:szCs w:val="22"/>
              </w:rPr>
              <w:t xml:space="preserve"> </w:t>
            </w:r>
            <w:r w:rsidR="00743703"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="00743703" w:rsidRPr="00F23799">
              <w:rPr>
                <w:sz w:val="22"/>
                <w:szCs w:val="22"/>
              </w:rPr>
              <w:t>пл</w:t>
            </w:r>
            <w:r w:rsidR="00743703" w:rsidRPr="00F23799">
              <w:rPr>
                <w:sz w:val="22"/>
                <w:szCs w:val="22"/>
              </w:rPr>
              <w:t>о</w:t>
            </w:r>
            <w:r w:rsidR="00743703" w:rsidRPr="00F23799">
              <w:rPr>
                <w:sz w:val="22"/>
                <w:szCs w:val="22"/>
              </w:rPr>
              <w:t>щади</w:t>
            </w:r>
            <w:r w:rsidR="00685CB7">
              <w:rPr>
                <w:sz w:val="22"/>
                <w:szCs w:val="22"/>
              </w:rPr>
              <w:t xml:space="preserve"> </w:t>
            </w:r>
            <w:r w:rsidR="00743703" w:rsidRPr="00F23799">
              <w:rPr>
                <w:sz w:val="22"/>
                <w:szCs w:val="22"/>
              </w:rPr>
              <w:t>Победы</w:t>
            </w:r>
            <w:r w:rsidR="00685CB7">
              <w:rPr>
                <w:sz w:val="22"/>
                <w:szCs w:val="22"/>
              </w:rPr>
              <w:t xml:space="preserve"> </w:t>
            </w:r>
            <w:r w:rsidR="00743703" w:rsidRPr="00F23799">
              <w:rPr>
                <w:sz w:val="22"/>
                <w:szCs w:val="22"/>
              </w:rPr>
              <w:t>г.Ядрина.</w:t>
            </w:r>
          </w:p>
        </w:tc>
        <w:tc>
          <w:tcPr>
            <w:tcW w:w="2585" w:type="dxa"/>
            <w:shd w:val="clear" w:color="auto" w:fill="auto"/>
          </w:tcPr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Ветеран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здрав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ет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ран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ели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ечестве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йн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уда)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мотр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ро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</w:t>
            </w:r>
            <w:r w:rsidRPr="00F23799">
              <w:rPr>
                <w:sz w:val="22"/>
                <w:szCs w:val="22"/>
              </w:rPr>
              <w:t>с</w:t>
            </w:r>
            <w:r w:rsidRPr="00F23799">
              <w:rPr>
                <w:sz w:val="22"/>
                <w:szCs w:val="22"/>
              </w:rPr>
              <w:t>ни</w:t>
            </w:r>
          </w:p>
          <w:p w:rsidR="00743703" w:rsidRPr="00F23799" w:rsidRDefault="00743703" w:rsidP="0016278F">
            <w:pPr>
              <w:ind w:firstLine="0"/>
              <w:rPr>
                <w:sz w:val="22"/>
                <w:szCs w:val="22"/>
              </w:rPr>
            </w:pPr>
          </w:p>
        </w:tc>
      </w:tr>
      <w:tr w:rsidR="00743703" w:rsidRPr="00F23799" w:rsidTr="002E2798">
        <w:tc>
          <w:tcPr>
            <w:tcW w:w="858" w:type="dxa"/>
            <w:shd w:val="clear" w:color="auto" w:fill="auto"/>
          </w:tcPr>
          <w:p w:rsidR="00743703" w:rsidRPr="00F23799" w:rsidRDefault="00743703" w:rsidP="0016278F">
            <w:pPr>
              <w:ind w:firstLine="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9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сс</w:t>
            </w:r>
          </w:p>
        </w:tc>
        <w:tc>
          <w:tcPr>
            <w:tcW w:w="3928" w:type="dxa"/>
            <w:shd w:val="clear" w:color="auto" w:fill="auto"/>
          </w:tcPr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род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ди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ства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класс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ас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свящ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</w:t>
            </w:r>
            <w:r w:rsidRPr="00F23799">
              <w:rPr>
                <w:sz w:val="22"/>
                <w:szCs w:val="22"/>
              </w:rPr>
              <w:t>ж</w:t>
            </w:r>
            <w:r w:rsidRPr="00F23799">
              <w:rPr>
                <w:sz w:val="22"/>
                <w:szCs w:val="22"/>
              </w:rPr>
              <w:t>дународн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н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л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рантности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месячни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о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ульту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–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ловек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–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ажд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нин!»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ституции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месячни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оронно-массо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ртив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ы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ро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ужеств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свящё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н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вод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ет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йс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фг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нистана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ро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уже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Подвиг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д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еках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мероприят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вящё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н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б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ды)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ссии;</w:t>
            </w:r>
          </w:p>
          <w:p w:rsidR="00743703" w:rsidRPr="00F23799" w:rsidRDefault="00A660C1" w:rsidP="00D703FC">
            <w:pPr>
              <w:numPr>
                <w:ilvl w:val="0"/>
                <w:numId w:val="163"/>
              </w:numPr>
              <w:ind w:left="310" w:hanging="31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Интеллектуаль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гры</w:t>
            </w:r>
          </w:p>
        </w:tc>
        <w:tc>
          <w:tcPr>
            <w:tcW w:w="3010" w:type="dxa"/>
            <w:shd w:val="clear" w:color="auto" w:fill="auto"/>
          </w:tcPr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оенно-спортив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гр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О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лёнок»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йонны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t>ласт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серосси</w:t>
            </w:r>
            <w:r w:rsidRPr="00F23799">
              <w:rPr>
                <w:sz w:val="22"/>
                <w:szCs w:val="22"/>
              </w:rPr>
              <w:t>й</w:t>
            </w:r>
            <w:r w:rsidRPr="00F23799">
              <w:rPr>
                <w:sz w:val="22"/>
                <w:szCs w:val="22"/>
              </w:rPr>
              <w:t>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курс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ово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риотиче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раеведч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правленности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К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де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сурья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4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апа)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кур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дет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сс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Каде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вашии»;</w:t>
            </w:r>
          </w:p>
          <w:p w:rsidR="00743703" w:rsidRPr="00F23799" w:rsidRDefault="00A660C1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</w:t>
            </w:r>
            <w:r w:rsidR="00743703" w:rsidRPr="00F23799">
              <w:rPr>
                <w:sz w:val="22"/>
                <w:szCs w:val="22"/>
              </w:rPr>
              <w:t>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="00743703"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="00743703" w:rsidRPr="00F23799">
              <w:rPr>
                <w:sz w:val="22"/>
                <w:szCs w:val="22"/>
              </w:rPr>
              <w:t>параде</w:t>
            </w:r>
            <w:r w:rsidR="00685CB7">
              <w:rPr>
                <w:sz w:val="22"/>
                <w:szCs w:val="22"/>
              </w:rPr>
              <w:t xml:space="preserve"> </w:t>
            </w:r>
            <w:r w:rsidR="00743703"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="00743703" w:rsidRPr="00F23799">
              <w:rPr>
                <w:sz w:val="22"/>
                <w:szCs w:val="22"/>
              </w:rPr>
              <w:t>пл</w:t>
            </w:r>
            <w:r w:rsidR="00743703" w:rsidRPr="00F23799">
              <w:rPr>
                <w:sz w:val="22"/>
                <w:szCs w:val="22"/>
              </w:rPr>
              <w:t>о</w:t>
            </w:r>
            <w:r w:rsidR="00743703" w:rsidRPr="00F23799">
              <w:rPr>
                <w:sz w:val="22"/>
                <w:szCs w:val="22"/>
              </w:rPr>
              <w:t>щади</w:t>
            </w:r>
            <w:r w:rsidR="00685CB7">
              <w:rPr>
                <w:sz w:val="22"/>
                <w:szCs w:val="22"/>
              </w:rPr>
              <w:t xml:space="preserve"> </w:t>
            </w:r>
            <w:r w:rsidR="00743703" w:rsidRPr="00F23799">
              <w:rPr>
                <w:sz w:val="22"/>
                <w:szCs w:val="22"/>
              </w:rPr>
              <w:t>Победы</w:t>
            </w:r>
            <w:r w:rsidR="00685CB7">
              <w:rPr>
                <w:sz w:val="22"/>
                <w:szCs w:val="22"/>
              </w:rPr>
              <w:t xml:space="preserve"> </w:t>
            </w:r>
            <w:r w:rsidR="00743703" w:rsidRPr="00F23799">
              <w:rPr>
                <w:sz w:val="22"/>
                <w:szCs w:val="22"/>
              </w:rPr>
              <w:t>г.Ядрина.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209" w:hanging="209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зы</w:t>
            </w:r>
            <w:r w:rsidRPr="00F23799">
              <w:rPr>
                <w:sz w:val="22"/>
                <w:szCs w:val="22"/>
              </w:rPr>
              <w:t>в</w:t>
            </w:r>
            <w:r w:rsidRPr="00F23799">
              <w:rPr>
                <w:sz w:val="22"/>
                <w:szCs w:val="22"/>
              </w:rPr>
              <w:t>ника;</w:t>
            </w:r>
          </w:p>
        </w:tc>
        <w:tc>
          <w:tcPr>
            <w:tcW w:w="2585" w:type="dxa"/>
            <w:shd w:val="clear" w:color="auto" w:fill="auto"/>
          </w:tcPr>
          <w:p w:rsidR="00743703" w:rsidRPr="00F23799" w:rsidRDefault="00743703" w:rsidP="00D703FC">
            <w:pPr>
              <w:numPr>
                <w:ilvl w:val="0"/>
                <w:numId w:val="163"/>
              </w:numPr>
              <w:ind w:left="350" w:hanging="35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Ветеран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поздрав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ет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ран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ели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чествен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йн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уда);</w:t>
            </w:r>
          </w:p>
          <w:p w:rsidR="00743703" w:rsidRPr="00F23799" w:rsidRDefault="00743703" w:rsidP="00D703FC">
            <w:pPr>
              <w:numPr>
                <w:ilvl w:val="0"/>
                <w:numId w:val="163"/>
              </w:numPr>
              <w:ind w:left="350" w:hanging="350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мотр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ро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</w:t>
            </w:r>
            <w:r w:rsidRPr="00F23799">
              <w:rPr>
                <w:sz w:val="22"/>
                <w:szCs w:val="22"/>
              </w:rPr>
              <w:t>с</w:t>
            </w:r>
            <w:r w:rsidRPr="00F23799">
              <w:rPr>
                <w:sz w:val="22"/>
                <w:szCs w:val="22"/>
              </w:rPr>
              <w:t>ни</w:t>
            </w:r>
          </w:p>
        </w:tc>
      </w:tr>
    </w:tbl>
    <w:p w:rsidR="00743703" w:rsidRPr="0016278F" w:rsidRDefault="00743703" w:rsidP="0016278F">
      <w:pPr>
        <w:shd w:val="clear" w:color="auto" w:fill="FFFFFF"/>
        <w:autoSpaceDE w:val="0"/>
        <w:autoSpaceDN w:val="0"/>
        <w:adjustRightInd w:val="0"/>
        <w:rPr>
          <w:i/>
        </w:rPr>
      </w:pPr>
      <w:r w:rsidRPr="0016278F">
        <w:rPr>
          <w:b/>
          <w:bCs/>
          <w:i/>
        </w:rPr>
        <w:t>Совместна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педагогическа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деятельность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семь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школы:</w:t>
      </w:r>
    </w:p>
    <w:p w:rsidR="00743703" w:rsidRPr="0016278F" w:rsidRDefault="00743703" w:rsidP="00D703FC">
      <w:pPr>
        <w:numPr>
          <w:ilvl w:val="0"/>
          <w:numId w:val="16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посещение</w:t>
      </w:r>
      <w:r w:rsidR="00685CB7">
        <w:t xml:space="preserve"> </w:t>
      </w:r>
      <w:r w:rsidRPr="0016278F">
        <w:t>семей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торых</w:t>
      </w:r>
      <w:r w:rsidR="00685CB7">
        <w:t xml:space="preserve"> </w:t>
      </w:r>
      <w:r w:rsidRPr="0016278F">
        <w:t>есть</w:t>
      </w:r>
      <w:r w:rsidR="00685CB7">
        <w:t xml:space="preserve"> </w:t>
      </w:r>
      <w:r w:rsidRPr="0016278F">
        <w:t>(или</w:t>
      </w:r>
      <w:r w:rsidR="00685CB7">
        <w:t xml:space="preserve"> </w:t>
      </w:r>
      <w:r w:rsidRPr="0016278F">
        <w:t>были)</w:t>
      </w:r>
      <w:r w:rsidR="00685CB7">
        <w:t xml:space="preserve"> </w:t>
      </w:r>
      <w:r w:rsidRPr="0016278F">
        <w:t>ветераны</w:t>
      </w:r>
      <w:r w:rsidR="00685CB7">
        <w:t xml:space="preserve"> </w:t>
      </w:r>
      <w:r w:rsidRPr="0016278F">
        <w:t>войны;</w:t>
      </w:r>
    </w:p>
    <w:p w:rsidR="00743703" w:rsidRPr="0016278F" w:rsidRDefault="00743703" w:rsidP="00D703FC">
      <w:pPr>
        <w:numPr>
          <w:ilvl w:val="0"/>
          <w:numId w:val="16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привлечение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одготовк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ведению</w:t>
      </w:r>
      <w:r w:rsidR="00685CB7">
        <w:t xml:space="preserve"> </w:t>
      </w:r>
      <w:r w:rsidRPr="0016278F">
        <w:t>праздников,</w:t>
      </w:r>
      <w:r w:rsidR="00685CB7">
        <w:t xml:space="preserve"> </w:t>
      </w:r>
      <w:r w:rsidRPr="0016278F">
        <w:t>мероприятий;</w:t>
      </w:r>
    </w:p>
    <w:p w:rsidR="00743703" w:rsidRPr="0016278F" w:rsidRDefault="00743703" w:rsidP="00D703FC">
      <w:pPr>
        <w:numPr>
          <w:ilvl w:val="0"/>
          <w:numId w:val="16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изучение</w:t>
      </w:r>
      <w:r w:rsidR="00685CB7">
        <w:t xml:space="preserve"> </w:t>
      </w:r>
      <w:r w:rsidRPr="0016278F">
        <w:t>семейных</w:t>
      </w:r>
      <w:r w:rsidR="00685CB7">
        <w:t xml:space="preserve"> </w:t>
      </w:r>
      <w:r w:rsidRPr="0016278F">
        <w:t>традиций;</w:t>
      </w:r>
    </w:p>
    <w:p w:rsidR="00743703" w:rsidRPr="0016278F" w:rsidRDefault="00743703" w:rsidP="00D703FC">
      <w:pPr>
        <w:numPr>
          <w:ilvl w:val="0"/>
          <w:numId w:val="16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рганизац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ведение</w:t>
      </w:r>
      <w:r w:rsidR="00685CB7">
        <w:t xml:space="preserve"> </w:t>
      </w:r>
      <w:r w:rsidRPr="0016278F">
        <w:t>совместных</w:t>
      </w:r>
      <w:r w:rsidR="00685CB7">
        <w:t xml:space="preserve"> </w:t>
      </w:r>
      <w:r w:rsidRPr="0016278F">
        <w:t>встреч,</w:t>
      </w:r>
      <w:r w:rsidR="00685CB7">
        <w:t xml:space="preserve"> </w:t>
      </w:r>
      <w:r w:rsidRPr="0016278F">
        <w:t>конкурс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икторин;</w:t>
      </w:r>
    </w:p>
    <w:p w:rsidR="00743703" w:rsidRPr="0016278F" w:rsidRDefault="00743703" w:rsidP="00D703FC">
      <w:pPr>
        <w:numPr>
          <w:ilvl w:val="0"/>
          <w:numId w:val="16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рганизация</w:t>
      </w:r>
      <w:r w:rsidR="00685CB7">
        <w:t xml:space="preserve"> </w:t>
      </w:r>
      <w:r w:rsidRPr="0016278F">
        <w:t>совместных</w:t>
      </w:r>
      <w:r w:rsidR="00685CB7">
        <w:t xml:space="preserve"> </w:t>
      </w:r>
      <w:r w:rsidRPr="0016278F">
        <w:t>экскурси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музеи;</w:t>
      </w:r>
    </w:p>
    <w:p w:rsidR="00743703" w:rsidRPr="0016278F" w:rsidRDefault="00743703" w:rsidP="00D703FC">
      <w:pPr>
        <w:numPr>
          <w:ilvl w:val="0"/>
          <w:numId w:val="16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lastRenderedPageBreak/>
        <w:t>совместные</w:t>
      </w:r>
      <w:r w:rsidR="00685CB7">
        <w:t xml:space="preserve"> </w:t>
      </w:r>
      <w:r w:rsidRPr="0016278F">
        <w:t>проекты.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i/>
        </w:rPr>
      </w:pPr>
      <w:r w:rsidRPr="0016278F">
        <w:rPr>
          <w:b/>
          <w:bCs/>
          <w:i/>
        </w:rPr>
        <w:t>Пут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реализаци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модул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«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–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гражданин»</w: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i/>
        </w:rPr>
      </w:pP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063240</wp:posOffset>
                </wp:positionH>
                <wp:positionV relativeFrom="paragraph">
                  <wp:posOffset>59055</wp:posOffset>
                </wp:positionV>
                <wp:extent cx="3434080" cy="452755"/>
                <wp:effectExtent l="5715" t="11430" r="8255" b="12065"/>
                <wp:wrapNone/>
                <wp:docPr id="83" name="AutoShape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34080" cy="4527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EAF1DD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Default="006E6432" w:rsidP="00A660C1">
                            <w:pPr>
                              <w:ind w:firstLine="0"/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Сотрудничество с РДК, музеем Мордвинова, краеведч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е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ским музее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44" o:spid="_x0000_s1026" style="position:absolute;left:0;text-align:left;margin-left:241.2pt;margin-top:4.65pt;width:270.4pt;height:35.6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" fillcolor="#eaf1dd">
                <v:textbox>
                  <w:txbxContent>
                    <w:p w:rsidR="006E6432" w:rsidRDefault="006E6432" w:rsidP="00A660C1">
                      <w:pPr>
                        <w:ind w:firstLine="0"/>
                      </w:pPr>
                      <w:r>
                        <w:rPr>
                          <w:sz w:val="20"/>
                          <w:szCs w:val="20"/>
                        </w:rPr>
                        <w:t>Сотрудничество с РДК, музеем Мордвинова, краеведч</w:t>
                      </w:r>
                      <w:r>
                        <w:rPr>
                          <w:sz w:val="20"/>
                          <w:szCs w:val="20"/>
                        </w:rPr>
                        <w:t>е</w:t>
                      </w:r>
                      <w:r>
                        <w:rPr>
                          <w:sz w:val="20"/>
                          <w:szCs w:val="20"/>
                        </w:rPr>
                        <w:t>ским музеем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-9525</wp:posOffset>
                </wp:positionH>
                <wp:positionV relativeFrom="paragraph">
                  <wp:posOffset>59055</wp:posOffset>
                </wp:positionV>
                <wp:extent cx="2834640" cy="414655"/>
                <wp:effectExtent l="9525" t="11430" r="13335" b="12065"/>
                <wp:wrapNone/>
                <wp:docPr id="82" name="AutoShape 3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4640" cy="4146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2DBDB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016CAA" w:rsidRDefault="006E6432" w:rsidP="00A660C1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16CAA">
                              <w:rPr>
                                <w:sz w:val="20"/>
                                <w:szCs w:val="20"/>
                              </w:rPr>
                              <w:t>Включение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16CAA">
                              <w:rPr>
                                <w:sz w:val="20"/>
                                <w:szCs w:val="20"/>
                              </w:rPr>
                              <w:t>воспитательных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16CAA">
                              <w:rPr>
                                <w:sz w:val="20"/>
                                <w:szCs w:val="20"/>
                              </w:rPr>
                              <w:t>задач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16CAA">
                              <w:rPr>
                                <w:sz w:val="20"/>
                                <w:szCs w:val="20"/>
                              </w:rPr>
                              <w:t>в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16CAA">
                              <w:rPr>
                                <w:sz w:val="20"/>
                                <w:szCs w:val="20"/>
                              </w:rPr>
                              <w:t>урочную</w:t>
                            </w:r>
                            <w:r>
                              <w:t xml:space="preserve"> </w:t>
                            </w:r>
                            <w:r w:rsidRPr="00016CAA">
                              <w:rPr>
                                <w:sz w:val="20"/>
                                <w:szCs w:val="20"/>
                              </w:rPr>
                              <w:t>д</w:t>
                            </w:r>
                            <w:r w:rsidRPr="00016CAA">
                              <w:rPr>
                                <w:sz w:val="20"/>
                                <w:szCs w:val="20"/>
                              </w:rPr>
                              <w:t>е</w:t>
                            </w:r>
                            <w:r w:rsidRPr="00016CAA">
                              <w:rPr>
                                <w:sz w:val="20"/>
                                <w:szCs w:val="20"/>
                              </w:rPr>
                              <w:t>ятельность</w:t>
                            </w:r>
                          </w:p>
                          <w:p w:rsidR="006E6432" w:rsidRDefault="006E6432" w:rsidP="00A660C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48" o:spid="_x0000_s1027" style="position:absolute;left:0;text-align:left;margin-left:-.75pt;margin-top:4.65pt;width:223.2pt;height:32.6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" fillcolor="#f2dbdb">
                <v:textbox>
                  <w:txbxContent>
                    <w:p w:rsidR="006E6432" w:rsidRPr="00016CAA" w:rsidRDefault="006E6432" w:rsidP="00A660C1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 w:rsidRPr="00016CAA">
                        <w:rPr>
                          <w:sz w:val="20"/>
                          <w:szCs w:val="20"/>
                        </w:rPr>
                        <w:t>Включение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016CAA">
                        <w:rPr>
                          <w:sz w:val="20"/>
                          <w:szCs w:val="20"/>
                        </w:rPr>
                        <w:t>воспитательных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016CAA">
                        <w:rPr>
                          <w:sz w:val="20"/>
                          <w:szCs w:val="20"/>
                        </w:rPr>
                        <w:t>задач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016CAA">
                        <w:rPr>
                          <w:sz w:val="20"/>
                          <w:szCs w:val="20"/>
                        </w:rPr>
                        <w:t>в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016CAA">
                        <w:rPr>
                          <w:sz w:val="20"/>
                          <w:szCs w:val="20"/>
                        </w:rPr>
                        <w:t>урочную</w:t>
                      </w:r>
                      <w:r>
                        <w:t xml:space="preserve"> </w:t>
                      </w:r>
                      <w:r w:rsidRPr="00016CAA">
                        <w:rPr>
                          <w:sz w:val="20"/>
                          <w:szCs w:val="20"/>
                        </w:rPr>
                        <w:t>д</w:t>
                      </w:r>
                      <w:r w:rsidRPr="00016CAA">
                        <w:rPr>
                          <w:sz w:val="20"/>
                          <w:szCs w:val="20"/>
                        </w:rPr>
                        <w:t>е</w:t>
                      </w:r>
                      <w:r w:rsidRPr="00016CAA">
                        <w:rPr>
                          <w:sz w:val="20"/>
                          <w:szCs w:val="20"/>
                        </w:rPr>
                        <w:t>ятельность</w:t>
                      </w:r>
                    </w:p>
                    <w:p w:rsidR="006E6432" w:rsidRDefault="006E6432" w:rsidP="00A660C1"/>
                  </w:txbxContent>
                </v:textbox>
              </v:roundrect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825115</wp:posOffset>
                </wp:positionH>
                <wp:positionV relativeFrom="paragraph">
                  <wp:posOffset>72390</wp:posOffset>
                </wp:positionV>
                <wp:extent cx="238125" cy="7620"/>
                <wp:effectExtent l="5715" t="5715" r="13335" b="5715"/>
                <wp:wrapNone/>
                <wp:docPr id="81" name="AutoShape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38125" cy="76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50" o:spid="_x0000_s1026" type="#_x0000_t32" style="position:absolute;margin-left:222.45pt;margin-top:5.7pt;width:18.75pt;height:.6pt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"/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3976370</wp:posOffset>
                </wp:positionH>
                <wp:positionV relativeFrom="paragraph">
                  <wp:posOffset>161290</wp:posOffset>
                </wp:positionV>
                <wp:extent cx="981075" cy="151765"/>
                <wp:effectExtent l="13970" t="8890" r="5080" b="10795"/>
                <wp:wrapNone/>
                <wp:docPr id="80" name="AutoShape 3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81075" cy="1517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55" o:spid="_x0000_s1026" type="#_x0000_t32" style="position:absolute;margin-left:313.1pt;margin-top:12.7pt;width:77.25pt;height:11.9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Eh3gJQIAAEIEAAAOAAAAZHJzL2Uyb0RvYy54bWysU02P2jAQvVfqf7B8hyQsYS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"/>
            </w:pict>
          </mc:Fallback>
        </mc:AlternateContent>
      </w: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881380</wp:posOffset>
                </wp:positionH>
                <wp:positionV relativeFrom="paragraph">
                  <wp:posOffset>123190</wp:posOffset>
                </wp:positionV>
                <wp:extent cx="775335" cy="146050"/>
                <wp:effectExtent l="5080" t="8890" r="10160" b="6985"/>
                <wp:wrapNone/>
                <wp:docPr id="79" name="AutoShape 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75335" cy="146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51" o:spid="_x0000_s1026" type="#_x0000_t32" style="position:absolute;margin-left:69.4pt;margin-top:9.7pt;width:61.05pt;height:11.5pt;flip:x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"/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490720</wp:posOffset>
                </wp:positionH>
                <wp:positionV relativeFrom="paragraph">
                  <wp:posOffset>137795</wp:posOffset>
                </wp:positionV>
                <wp:extent cx="2006600" cy="270510"/>
                <wp:effectExtent l="13970" t="13970" r="8255" b="10795"/>
                <wp:wrapNone/>
                <wp:docPr id="78" name="AutoShape 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6600" cy="27051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BD4B4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Default="006E6432" w:rsidP="00A660C1">
                            <w:pPr>
                              <w:ind w:firstLine="0"/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ВЦ «Эткер». «Кад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е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ты Чувашии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43" o:spid="_x0000_s1028" style="position:absolute;left:0;text-align:left;margin-left:353.6pt;margin-top:10.85pt;width:158pt;height:21.3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" fillcolor="#fbd4b4">
                <v:textbox>
                  <w:txbxContent>
                    <w:p w:rsidR="006E6432" w:rsidRDefault="006E6432" w:rsidP="00A660C1">
                      <w:pPr>
                        <w:ind w:firstLine="0"/>
                      </w:pPr>
                      <w:r>
                        <w:rPr>
                          <w:sz w:val="20"/>
                          <w:szCs w:val="20"/>
                        </w:rPr>
                        <w:t>ВЦ «Эткер». «Кад</w:t>
                      </w:r>
                      <w:r>
                        <w:rPr>
                          <w:sz w:val="20"/>
                          <w:szCs w:val="20"/>
                        </w:rPr>
                        <w:t>е</w:t>
                      </w:r>
                      <w:r>
                        <w:rPr>
                          <w:sz w:val="20"/>
                          <w:szCs w:val="20"/>
                        </w:rPr>
                        <w:t>ты Чувашии»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b/>
          <w:bCs/>
          <w:noProof/>
          <w:color w:val="FF0000"/>
        </w:rPr>
        <mc:AlternateContent>
          <mc:Choice Requires="wps">
            <w:drawing>
              <wp:anchor distT="0" distB="0" distL="114300" distR="114300" simplePos="0" relativeHeight="251617280" behindDoc="0" locked="0" layoutInCell="1" allowOverlap="1">
                <wp:simplePos x="0" y="0"/>
                <wp:positionH relativeFrom="column">
                  <wp:posOffset>2126615</wp:posOffset>
                </wp:positionH>
                <wp:positionV relativeFrom="paragraph">
                  <wp:posOffset>93980</wp:posOffset>
                </wp:positionV>
                <wp:extent cx="1748790" cy="314325"/>
                <wp:effectExtent l="21590" t="27305" r="39370" b="48895"/>
                <wp:wrapNone/>
                <wp:docPr id="77" name="AutoShape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48790" cy="3143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0000"/>
                        </a:solidFill>
                        <a:ln w="38100">
                          <a:solidFill>
                            <a:srgbClr val="F2F2F2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622423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6E6432" w:rsidRPr="00016CAA" w:rsidRDefault="006E6432" w:rsidP="00A660C1">
                            <w:pPr>
                              <w:ind w:firstLine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МАОУ СОШ№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81" o:spid="_x0000_s1029" style="position:absolute;left:0;text-align:left;margin-left:167.45pt;margin-top:7.4pt;width:137.7pt;height:24.75pt;z-index: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" fillcolor="red" strokecolor="#f2f2f2" strokeweight="3pt">
                <v:shadow on="t" color="#622423" opacity=".5" offset="1pt"/>
                <v:textbox>
                  <w:txbxContent>
                    <w:p w:rsidR="006E6432" w:rsidRPr="00016CAA" w:rsidRDefault="006E6432" w:rsidP="00A660C1">
                      <w:pPr>
                        <w:ind w:firstLine="0"/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МАОУ СОШ№3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-52070</wp:posOffset>
                </wp:positionH>
                <wp:positionV relativeFrom="paragraph">
                  <wp:posOffset>93980</wp:posOffset>
                </wp:positionV>
                <wp:extent cx="1580515" cy="237490"/>
                <wp:effectExtent l="5080" t="8255" r="5080" b="11430"/>
                <wp:wrapNone/>
                <wp:docPr id="76" name="AutoShape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80515" cy="2374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CF0A70" w:rsidRDefault="006E6432" w:rsidP="00A660C1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Работа с ЦР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45" o:spid="_x0000_s1030" style="position:absolute;left:0;text-align:left;margin-left:-4.1pt;margin-top:7.4pt;width:124.45pt;height:18.7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" fillcolor="#ffc">
                <v:textbox>
                  <w:txbxContent>
                    <w:p w:rsidR="006E6432" w:rsidRPr="00CF0A70" w:rsidRDefault="006E6432" w:rsidP="00A660C1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Работа с ЦРБ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721995</wp:posOffset>
                </wp:positionH>
                <wp:positionV relativeFrom="paragraph">
                  <wp:posOffset>156210</wp:posOffset>
                </wp:positionV>
                <wp:extent cx="0" cy="173355"/>
                <wp:effectExtent l="7620" t="13335" r="11430" b="13335"/>
                <wp:wrapNone/>
                <wp:docPr id="75" name="AutoShape 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33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52" o:spid="_x0000_s1026" type="#_x0000_t32" style="position:absolute;margin-left:56.85pt;margin-top:12.3pt;width:0;height:13.6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"/>
            </w:pict>
          </mc:Fallback>
        </mc:AlternateContent>
      </w: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>
                <wp:simplePos x="0" y="0"/>
                <wp:positionH relativeFrom="column">
                  <wp:posOffset>3506470</wp:posOffset>
                </wp:positionH>
                <wp:positionV relativeFrom="paragraph">
                  <wp:posOffset>117475</wp:posOffset>
                </wp:positionV>
                <wp:extent cx="14605" cy="0"/>
                <wp:effectExtent l="10795" t="12700" r="12700" b="6350"/>
                <wp:wrapNone/>
                <wp:docPr id="74" name="AutoShape 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60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82" o:spid="_x0000_s1026" type="#_x0000_t32" style="position:absolute;margin-left:276.1pt;margin-top:9.25pt;width:1.15pt;height:0;flip:x;z-index: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"/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-9525</wp:posOffset>
                </wp:positionH>
                <wp:positionV relativeFrom="paragraph">
                  <wp:posOffset>154305</wp:posOffset>
                </wp:positionV>
                <wp:extent cx="2567940" cy="316230"/>
                <wp:effectExtent l="9525" t="11430" r="13335" b="5715"/>
                <wp:wrapNone/>
                <wp:docPr id="73" name="AutoShape 3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67940" cy="31623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CC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Default="006E6432" w:rsidP="00A660C1">
                            <w:pPr>
                              <w:ind w:right="-178" w:firstLine="0"/>
                              <w:jc w:val="center"/>
                            </w:pPr>
                            <w:r w:rsidRPr="00D16616">
                              <w:rPr>
                                <w:sz w:val="20"/>
                                <w:szCs w:val="20"/>
                              </w:rPr>
                              <w:t>Сотрудничество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с военным комиссар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и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ато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46" o:spid="_x0000_s1031" style="position:absolute;left:0;text-align:left;margin-left:-.75pt;margin-top:12.15pt;width:202.2pt;height:24.9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" fillcolor="#fcf">
                <v:textbox>
                  <w:txbxContent>
                    <w:p w:rsidR="006E6432" w:rsidRDefault="006E6432" w:rsidP="00A660C1">
                      <w:pPr>
                        <w:ind w:right="-178" w:firstLine="0"/>
                        <w:jc w:val="center"/>
                      </w:pPr>
                      <w:r w:rsidRPr="00D16616">
                        <w:rPr>
                          <w:sz w:val="20"/>
                          <w:szCs w:val="20"/>
                        </w:rPr>
                        <w:t>Сотрудничество</w:t>
                      </w:r>
                      <w:r>
                        <w:rPr>
                          <w:sz w:val="20"/>
                          <w:szCs w:val="20"/>
                        </w:rPr>
                        <w:t xml:space="preserve"> с военным комиссар</w:t>
                      </w:r>
                      <w:r>
                        <w:rPr>
                          <w:sz w:val="20"/>
                          <w:szCs w:val="20"/>
                        </w:rPr>
                        <w:t>и</w:t>
                      </w:r>
                      <w:r>
                        <w:rPr>
                          <w:sz w:val="20"/>
                          <w:szCs w:val="20"/>
                        </w:rPr>
                        <w:t>атом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5706745</wp:posOffset>
                </wp:positionH>
                <wp:positionV relativeFrom="paragraph">
                  <wp:posOffset>57785</wp:posOffset>
                </wp:positionV>
                <wp:extent cx="0" cy="206375"/>
                <wp:effectExtent l="10795" t="10160" r="8255" b="12065"/>
                <wp:wrapNone/>
                <wp:docPr id="72" name="AutoShape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063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56" o:spid="_x0000_s1026" type="#_x0000_t32" style="position:absolute;margin-left:449.35pt;margin-top:4.55pt;width:0;height:16.2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"/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4456430</wp:posOffset>
                </wp:positionH>
                <wp:positionV relativeFrom="paragraph">
                  <wp:posOffset>88900</wp:posOffset>
                </wp:positionV>
                <wp:extent cx="2040890" cy="267335"/>
                <wp:effectExtent l="8255" t="12700" r="8255" b="5715"/>
                <wp:wrapNone/>
                <wp:docPr id="71" name="AutoShape 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40890" cy="2673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Default="006E6432" w:rsidP="00A660C1">
                            <w:pPr>
                              <w:ind w:right="-128" w:firstLine="0"/>
                              <w:jc w:val="center"/>
                            </w:pPr>
                            <w:r w:rsidRPr="00C4316B">
                              <w:rPr>
                                <w:sz w:val="20"/>
                                <w:szCs w:val="20"/>
                              </w:rPr>
                              <w:t>Преподавание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C4316B">
                              <w:rPr>
                                <w:sz w:val="20"/>
                                <w:szCs w:val="20"/>
                              </w:rPr>
                              <w:t>курса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C4316B">
                              <w:rPr>
                                <w:sz w:val="20"/>
                                <w:szCs w:val="20"/>
                              </w:rPr>
                              <w:t>«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И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с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тории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47" o:spid="_x0000_s1032" style="position:absolute;left:0;text-align:left;margin-left:350.9pt;margin-top:7pt;width:160.7pt;height:21.0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" fillcolor="#cff">
                <v:textbox>
                  <w:txbxContent>
                    <w:p w:rsidR="006E6432" w:rsidRDefault="006E6432" w:rsidP="00A660C1">
                      <w:pPr>
                        <w:ind w:right="-128" w:firstLine="0"/>
                        <w:jc w:val="center"/>
                      </w:pPr>
                      <w:r w:rsidRPr="00C4316B">
                        <w:rPr>
                          <w:sz w:val="20"/>
                          <w:szCs w:val="20"/>
                        </w:rPr>
                        <w:t>Преподавание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C4316B">
                        <w:rPr>
                          <w:sz w:val="20"/>
                          <w:szCs w:val="20"/>
                        </w:rPr>
                        <w:t>курса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C4316B">
                        <w:rPr>
                          <w:sz w:val="20"/>
                          <w:szCs w:val="20"/>
                        </w:rPr>
                        <w:t>«</w:t>
                      </w:r>
                      <w:r>
                        <w:rPr>
                          <w:sz w:val="20"/>
                          <w:szCs w:val="20"/>
                        </w:rPr>
                        <w:t>И</w:t>
                      </w:r>
                      <w:r>
                        <w:rPr>
                          <w:sz w:val="20"/>
                          <w:szCs w:val="20"/>
                        </w:rPr>
                        <w:t>с</w:t>
                      </w:r>
                      <w:r>
                        <w:rPr>
                          <w:sz w:val="20"/>
                          <w:szCs w:val="20"/>
                        </w:rPr>
                        <w:t>тории»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721995</wp:posOffset>
                </wp:positionH>
                <wp:positionV relativeFrom="paragraph">
                  <wp:posOffset>161290</wp:posOffset>
                </wp:positionV>
                <wp:extent cx="466090" cy="142240"/>
                <wp:effectExtent l="7620" t="8890" r="12065" b="10795"/>
                <wp:wrapNone/>
                <wp:docPr id="70" name="AutoShape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6090" cy="1422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53" o:spid="_x0000_s1026" type="#_x0000_t32" style="position:absolute;margin-left:56.85pt;margin-top:12.7pt;width:36.7pt;height:11.2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"/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192780</wp:posOffset>
                </wp:positionH>
                <wp:positionV relativeFrom="paragraph">
                  <wp:posOffset>147955</wp:posOffset>
                </wp:positionV>
                <wp:extent cx="3304540" cy="323215"/>
                <wp:effectExtent l="11430" t="5080" r="8255" b="5080"/>
                <wp:wrapNone/>
                <wp:docPr id="69" name="AutoShape 3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04540" cy="3232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CC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Default="006E6432" w:rsidP="00A660C1">
                            <w:pPr>
                              <w:ind w:firstLine="0"/>
                              <w:jc w:val="center"/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Сотрудничество с отделом по д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е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лам молодежи и спорт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49" o:spid="_x0000_s1033" style="position:absolute;left:0;text-align:left;margin-left:251.4pt;margin-top:11.65pt;width:260.2pt;height:25.4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" fillcolor="#fcc">
                <v:textbox>
                  <w:txbxContent>
                    <w:p w:rsidR="006E6432" w:rsidRDefault="006E6432" w:rsidP="00A660C1">
                      <w:pPr>
                        <w:ind w:firstLine="0"/>
                        <w:jc w:val="center"/>
                      </w:pPr>
                      <w:r>
                        <w:rPr>
                          <w:sz w:val="20"/>
                          <w:szCs w:val="20"/>
                        </w:rPr>
                        <w:t>Сотрудничество с отделом по д</w:t>
                      </w:r>
                      <w:r>
                        <w:rPr>
                          <w:sz w:val="20"/>
                          <w:szCs w:val="20"/>
                        </w:rPr>
                        <w:t>е</w:t>
                      </w:r>
                      <w:r>
                        <w:rPr>
                          <w:sz w:val="20"/>
                          <w:szCs w:val="20"/>
                        </w:rPr>
                        <w:t>лам молодежи и спорта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4893310</wp:posOffset>
                </wp:positionH>
                <wp:positionV relativeFrom="paragraph">
                  <wp:posOffset>5715</wp:posOffset>
                </wp:positionV>
                <wp:extent cx="641985" cy="142240"/>
                <wp:effectExtent l="6985" t="5715" r="8255" b="13970"/>
                <wp:wrapNone/>
                <wp:docPr id="68" name="AutoShape 3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41985" cy="1422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57" o:spid="_x0000_s1026" type="#_x0000_t32" style="position:absolute;margin-left:385.3pt;margin-top:.45pt;width:50.55pt;height:11.2pt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69875</wp:posOffset>
                </wp:positionH>
                <wp:positionV relativeFrom="paragraph">
                  <wp:posOffset>128270</wp:posOffset>
                </wp:positionV>
                <wp:extent cx="2555240" cy="296545"/>
                <wp:effectExtent l="12700" t="13970" r="13335" b="13335"/>
                <wp:wrapNone/>
                <wp:docPr id="67" name="AutoShape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5240" cy="29654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DAEEF3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897DD7" w:rsidRDefault="006E6432" w:rsidP="00A660C1">
                            <w:pPr>
                              <w:ind w:right="-271"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Сотрудничество с ДДТ, «Кадеты Прис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у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рья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42" o:spid="_x0000_s1034" style="position:absolute;left:0;text-align:left;margin-left:21.25pt;margin-top:10.1pt;width:201.2pt;height:23.3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" fillcolor="#daeef3">
                <v:textbox>
                  <w:txbxContent>
                    <w:p w:rsidR="006E6432" w:rsidRPr="00897DD7" w:rsidRDefault="006E6432" w:rsidP="00A660C1">
                      <w:pPr>
                        <w:ind w:right="-271"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Сотрудничество с ДДТ, «Кадеты Прис</w:t>
                      </w:r>
                      <w:r>
                        <w:rPr>
                          <w:sz w:val="20"/>
                          <w:szCs w:val="20"/>
                        </w:rPr>
                        <w:t>у</w:t>
                      </w:r>
                      <w:r>
                        <w:rPr>
                          <w:sz w:val="20"/>
                          <w:szCs w:val="20"/>
                        </w:rPr>
                        <w:t>рья»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2825115</wp:posOffset>
                </wp:positionH>
                <wp:positionV relativeFrom="paragraph">
                  <wp:posOffset>128905</wp:posOffset>
                </wp:positionV>
                <wp:extent cx="367665" cy="0"/>
                <wp:effectExtent l="5715" t="5080" r="7620" b="13970"/>
                <wp:wrapNone/>
                <wp:docPr id="66" name="AutoShape 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76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54" o:spid="_x0000_s1026" type="#_x0000_t32" style="position:absolute;margin-left:222.45pt;margin-top:10.15pt;width:28.95pt;height:0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"/>
            </w:pict>
          </mc:Fallback>
        </mc:AlternateContent>
      </w:r>
    </w:p>
    <w:p w:rsidR="00A660C1" w:rsidRPr="0016278F" w:rsidRDefault="00A660C1" w:rsidP="0016278F"/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i/>
        </w:rPr>
      </w:pPr>
      <w:r w:rsidRPr="0016278F">
        <w:rPr>
          <w:b/>
          <w:bCs/>
          <w:i/>
        </w:rPr>
        <w:t>Планируемы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результаты: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</w:pPr>
      <w:r w:rsidRPr="0016278F">
        <w:t>В</w:t>
      </w:r>
      <w:r w:rsidR="00685CB7">
        <w:t xml:space="preserve"> </w:t>
      </w:r>
      <w:r w:rsidRPr="0016278F">
        <w:t>школе</w:t>
      </w:r>
      <w:r w:rsidR="00685CB7">
        <w:t xml:space="preserve"> </w:t>
      </w:r>
      <w:r w:rsidRPr="0016278F">
        <w:t>создана</w:t>
      </w:r>
      <w:r w:rsidR="00685CB7">
        <w:t xml:space="preserve"> </w:t>
      </w:r>
      <w:r w:rsidRPr="0016278F">
        <w:t>система</w:t>
      </w:r>
      <w:r w:rsidR="00685CB7">
        <w:t xml:space="preserve"> </w:t>
      </w:r>
      <w:r w:rsidRPr="0016278F">
        <w:t>гражданско-патриотическ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авового</w:t>
      </w:r>
      <w:r w:rsidR="00685CB7">
        <w:t xml:space="preserve"> </w:t>
      </w:r>
      <w:r w:rsidRPr="0016278F">
        <w:t>воспитания,</w:t>
      </w:r>
      <w:r w:rsidR="00685CB7">
        <w:t xml:space="preserve"> </w:t>
      </w:r>
      <w:r w:rsidRPr="0016278F">
        <w:t>способств</w:t>
      </w:r>
      <w:r w:rsidRPr="0016278F">
        <w:t>у</w:t>
      </w:r>
      <w:r w:rsidRPr="0016278F">
        <w:t>ющая</w:t>
      </w:r>
      <w:r w:rsidR="00685CB7">
        <w:t xml:space="preserve"> </w:t>
      </w:r>
      <w:r w:rsidRPr="0016278F">
        <w:t>осознанию</w:t>
      </w:r>
      <w:r w:rsidR="00685CB7">
        <w:t xml:space="preserve"> </w:t>
      </w:r>
      <w:r w:rsidRPr="0016278F">
        <w:t>детьми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принадлежности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удьбе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Отечества,</w:t>
      </w:r>
      <w:r w:rsidR="00685CB7">
        <w:t xml:space="preserve"> </w:t>
      </w:r>
      <w:r w:rsidRPr="0016278F">
        <w:t>ответственных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себ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кружающую</w:t>
      </w:r>
      <w:r w:rsidR="00685CB7">
        <w:t xml:space="preserve"> </w:t>
      </w:r>
      <w:r w:rsidRPr="0016278F">
        <w:t>действительность,</w:t>
      </w:r>
      <w:r w:rsidR="00685CB7">
        <w:t xml:space="preserve"> </w:t>
      </w:r>
      <w:r w:rsidRPr="0016278F">
        <w:t>готов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особных</w:t>
      </w:r>
      <w:r w:rsidR="00685CB7">
        <w:t xml:space="preserve"> </w:t>
      </w:r>
      <w:r w:rsidRPr="0016278F">
        <w:t>строить</w:t>
      </w:r>
      <w:r w:rsidR="00685CB7">
        <w:t xml:space="preserve"> </w:t>
      </w:r>
      <w:r w:rsidRPr="0016278F">
        <w:t>жизнь,</w:t>
      </w:r>
      <w:r w:rsidR="00685CB7">
        <w:t xml:space="preserve"> </w:t>
      </w:r>
      <w:r w:rsidRPr="0016278F">
        <w:t>достойную</w:t>
      </w:r>
      <w:r w:rsidR="00685CB7">
        <w:t xml:space="preserve"> </w:t>
      </w:r>
      <w:r w:rsidRPr="0016278F">
        <w:t>современного</w:t>
      </w:r>
      <w:r w:rsidR="00685CB7">
        <w:t xml:space="preserve"> </w:t>
      </w:r>
      <w:r w:rsidRPr="0016278F">
        <w:t>ч</w:t>
      </w:r>
      <w:r w:rsidRPr="0016278F">
        <w:t>е</w:t>
      </w:r>
      <w:r w:rsidRPr="0016278F">
        <w:t>ловека.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</w:pPr>
      <w:r w:rsidRPr="0016278F">
        <w:t>В</w:t>
      </w:r>
      <w:r w:rsidR="00685CB7">
        <w:t xml:space="preserve"> </w:t>
      </w:r>
      <w:r w:rsidRPr="0016278F">
        <w:t>школе</w:t>
      </w:r>
      <w:r w:rsidR="00685CB7">
        <w:t xml:space="preserve"> </w:t>
      </w:r>
      <w:r w:rsidRPr="0016278F">
        <w:t>формируется</w:t>
      </w:r>
      <w:r w:rsidR="00685CB7">
        <w:t xml:space="preserve"> </w:t>
      </w:r>
      <w:r w:rsidRPr="0016278F">
        <w:t>личность,</w:t>
      </w:r>
      <w:r w:rsidR="00685CB7">
        <w:t xml:space="preserve"> </w:t>
      </w:r>
      <w:r w:rsidRPr="0016278F">
        <w:t>осознающая</w:t>
      </w:r>
      <w:r w:rsidR="00685CB7">
        <w:t xml:space="preserve"> </w:t>
      </w:r>
      <w:r w:rsidRPr="0016278F">
        <w:t>себя</w:t>
      </w:r>
      <w:r w:rsidR="00685CB7">
        <w:t xml:space="preserve"> </w:t>
      </w:r>
      <w:r w:rsidRPr="0016278F">
        <w:t>частью</w:t>
      </w:r>
      <w:r w:rsidR="00685CB7">
        <w:t xml:space="preserve"> </w:t>
      </w:r>
      <w:r w:rsidRPr="0016278F">
        <w:t>обществ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ражданином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Отечества,</w:t>
      </w:r>
      <w:r w:rsidR="00685CB7">
        <w:t xml:space="preserve"> </w:t>
      </w:r>
      <w:r w:rsidRPr="0016278F">
        <w:t>овладевающая</w:t>
      </w:r>
      <w:r w:rsidR="00685CB7">
        <w:t xml:space="preserve"> </w:t>
      </w:r>
      <w:r w:rsidRPr="0016278F">
        <w:t>следующими</w:t>
      </w:r>
      <w:r w:rsidR="00685CB7">
        <w:t xml:space="preserve"> </w:t>
      </w:r>
      <w:r w:rsidRPr="0016278F">
        <w:t>компетенциями:</w:t>
      </w:r>
    </w:p>
    <w:p w:rsidR="00A660C1" w:rsidRPr="0016278F" w:rsidRDefault="00A660C1" w:rsidP="00D703FC">
      <w:pPr>
        <w:numPr>
          <w:ilvl w:val="0"/>
          <w:numId w:val="16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ценност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своему</w:t>
      </w:r>
      <w:r w:rsidR="00685CB7">
        <w:t xml:space="preserve"> </w:t>
      </w:r>
      <w:r w:rsidRPr="0016278F">
        <w:t>народу,</w:t>
      </w:r>
      <w:r w:rsidR="00685CB7">
        <w:t xml:space="preserve"> </w:t>
      </w:r>
      <w:r w:rsidRPr="0016278F">
        <w:t>своему</w:t>
      </w:r>
      <w:r w:rsidR="00685CB7">
        <w:t xml:space="preserve"> </w:t>
      </w:r>
      <w:r w:rsidRPr="0016278F">
        <w:t>краю,</w:t>
      </w:r>
      <w:r w:rsidR="00685CB7">
        <w:t xml:space="preserve"> </w:t>
      </w:r>
      <w:r w:rsidRPr="0016278F">
        <w:t>отечественному</w:t>
      </w:r>
      <w:r w:rsidR="00685CB7">
        <w:t xml:space="preserve"> </w:t>
      </w:r>
      <w:r w:rsidRPr="0016278F">
        <w:t>кул</w:t>
      </w:r>
      <w:r w:rsidRPr="0016278F">
        <w:t>ь</w:t>
      </w:r>
      <w:r w:rsidRPr="0016278F">
        <w:t>турно-историческому</w:t>
      </w:r>
      <w:r w:rsidR="00685CB7">
        <w:t xml:space="preserve"> </w:t>
      </w:r>
      <w:r w:rsidRPr="0016278F">
        <w:t>наследию,</w:t>
      </w:r>
      <w:r w:rsidR="00685CB7">
        <w:t xml:space="preserve"> </w:t>
      </w:r>
      <w:r w:rsidRPr="0016278F">
        <w:t>государственной</w:t>
      </w:r>
      <w:r w:rsidR="00685CB7">
        <w:t xml:space="preserve"> </w:t>
      </w:r>
      <w:r w:rsidRPr="0016278F">
        <w:t>символике,</w:t>
      </w:r>
      <w:r w:rsidR="00685CB7">
        <w:t xml:space="preserve"> </w:t>
      </w:r>
      <w:r w:rsidRPr="0016278F">
        <w:t>законам</w:t>
      </w:r>
      <w:r w:rsidR="00685CB7">
        <w:t xml:space="preserve"> </w:t>
      </w:r>
      <w:r w:rsidRPr="0016278F">
        <w:t>Российской</w:t>
      </w:r>
      <w:r w:rsidR="00685CB7">
        <w:t xml:space="preserve"> </w:t>
      </w:r>
      <w:r w:rsidRPr="0016278F">
        <w:t>Федерации,</w:t>
      </w:r>
      <w:r w:rsidR="00685CB7">
        <w:t xml:space="preserve"> </w:t>
      </w:r>
      <w:r w:rsidRPr="0016278F">
        <w:t>родному</w:t>
      </w:r>
      <w:r w:rsidR="00685CB7">
        <w:t xml:space="preserve"> </w:t>
      </w:r>
      <w:r w:rsidRPr="0016278F">
        <w:t>языку,</w:t>
      </w:r>
      <w:r w:rsidR="00685CB7">
        <w:t xml:space="preserve"> </w:t>
      </w:r>
      <w:r w:rsidRPr="0016278F">
        <w:t>народным</w:t>
      </w:r>
      <w:r w:rsidR="00685CB7">
        <w:t xml:space="preserve"> </w:t>
      </w:r>
      <w:r w:rsidRPr="0016278F">
        <w:t>традициям,</w:t>
      </w:r>
      <w:r w:rsidR="00685CB7">
        <w:t xml:space="preserve"> </w:t>
      </w:r>
      <w:r w:rsidRPr="0016278F">
        <w:t>старшему</w:t>
      </w:r>
      <w:r w:rsidR="00685CB7">
        <w:t xml:space="preserve"> </w:t>
      </w:r>
      <w:r w:rsidRPr="0016278F">
        <w:t>поколению;</w:t>
      </w:r>
    </w:p>
    <w:p w:rsidR="00A660C1" w:rsidRPr="0016278F" w:rsidRDefault="00A660C1" w:rsidP="00D703FC">
      <w:pPr>
        <w:numPr>
          <w:ilvl w:val="0"/>
          <w:numId w:val="16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знания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институтах</w:t>
      </w:r>
      <w:r w:rsidR="00685CB7">
        <w:t xml:space="preserve"> </w:t>
      </w:r>
      <w:r w:rsidRPr="0016278F">
        <w:t>гражданского</w:t>
      </w:r>
      <w:r w:rsidR="00685CB7">
        <w:t xml:space="preserve"> </w:t>
      </w:r>
      <w:r w:rsidRPr="0016278F">
        <w:t>общества,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государственном</w:t>
      </w:r>
      <w:r w:rsidR="00685CB7">
        <w:t xml:space="preserve"> </w:t>
      </w:r>
      <w:r w:rsidRPr="0016278F">
        <w:t>устройств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ьной</w:t>
      </w:r>
      <w:r w:rsidR="00685CB7">
        <w:t xml:space="preserve"> </w:t>
      </w:r>
      <w:r w:rsidRPr="0016278F">
        <w:t>структуре</w:t>
      </w:r>
      <w:r w:rsidR="00685CB7">
        <w:t xml:space="preserve"> </w:t>
      </w:r>
      <w:r w:rsidRPr="0016278F">
        <w:t>российского</w:t>
      </w:r>
      <w:r w:rsidR="00685CB7">
        <w:t xml:space="preserve"> </w:t>
      </w:r>
      <w:r w:rsidRPr="0016278F">
        <w:t>общества,</w:t>
      </w:r>
      <w:r w:rsidR="00685CB7">
        <w:t xml:space="preserve"> </w:t>
      </w:r>
      <w:r w:rsidRPr="0016278F">
        <w:t>наиболее</w:t>
      </w:r>
      <w:r w:rsidR="00685CB7">
        <w:t xml:space="preserve"> </w:t>
      </w:r>
      <w:r w:rsidRPr="0016278F">
        <w:t>значимых</w:t>
      </w:r>
      <w:r w:rsidR="00685CB7">
        <w:t xml:space="preserve"> </w:t>
      </w:r>
      <w:r w:rsidRPr="0016278F">
        <w:t>страницах</w:t>
      </w:r>
      <w:r w:rsidR="00685CB7">
        <w:t xml:space="preserve"> </w:t>
      </w:r>
      <w:r w:rsidRPr="0016278F">
        <w:t>истории</w:t>
      </w:r>
      <w:r w:rsidR="00685CB7">
        <w:t xml:space="preserve"> </w:t>
      </w:r>
      <w:r w:rsidRPr="0016278F">
        <w:t>страны,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этнических</w:t>
      </w:r>
      <w:r w:rsidR="00685CB7">
        <w:t xml:space="preserve"> </w:t>
      </w:r>
      <w:r w:rsidRPr="0016278F">
        <w:t>традиция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ультурном</w:t>
      </w:r>
      <w:r w:rsidR="00685CB7">
        <w:t xml:space="preserve"> </w:t>
      </w:r>
      <w:r w:rsidRPr="0016278F">
        <w:t>достоянии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края,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примерах</w:t>
      </w:r>
      <w:r w:rsidR="00685CB7">
        <w:t xml:space="preserve"> </w:t>
      </w:r>
      <w:r w:rsidRPr="0016278F">
        <w:t>исполнения</w:t>
      </w:r>
      <w:r w:rsidR="00685CB7">
        <w:t xml:space="preserve"> </w:t>
      </w:r>
      <w:r w:rsidRPr="0016278F">
        <w:t>гражданск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атри</w:t>
      </w:r>
      <w:r w:rsidRPr="0016278F">
        <w:t>о</w:t>
      </w:r>
      <w:r w:rsidRPr="0016278F">
        <w:t>тическ</w:t>
      </w:r>
      <w:r w:rsidRPr="0016278F">
        <w:t>о</w:t>
      </w:r>
      <w:r w:rsidRPr="0016278F">
        <w:t>го</w:t>
      </w:r>
      <w:r w:rsidR="00685CB7">
        <w:t xml:space="preserve"> </w:t>
      </w:r>
      <w:r w:rsidRPr="0016278F">
        <w:t>долга;</w:t>
      </w:r>
    </w:p>
    <w:p w:rsidR="00A660C1" w:rsidRPr="0016278F" w:rsidRDefault="00A660C1" w:rsidP="00D703FC">
      <w:pPr>
        <w:numPr>
          <w:ilvl w:val="0"/>
          <w:numId w:val="16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пыт</w:t>
      </w:r>
      <w:r w:rsidR="00685CB7">
        <w:t xml:space="preserve"> </w:t>
      </w:r>
      <w:r w:rsidRPr="0016278F">
        <w:t>постижения</w:t>
      </w:r>
      <w:r w:rsidR="00685CB7">
        <w:t xml:space="preserve"> </w:t>
      </w:r>
      <w:r w:rsidRPr="0016278F">
        <w:t>ценностей</w:t>
      </w:r>
      <w:r w:rsidR="00685CB7">
        <w:t xml:space="preserve"> </w:t>
      </w:r>
      <w:r w:rsidRPr="0016278F">
        <w:t>гражданского</w:t>
      </w:r>
      <w:r w:rsidR="00685CB7">
        <w:t xml:space="preserve"> </w:t>
      </w:r>
      <w:r w:rsidRPr="0016278F">
        <w:t>общества,</w:t>
      </w:r>
      <w:r w:rsidR="00685CB7">
        <w:t xml:space="preserve"> </w:t>
      </w:r>
      <w:r w:rsidRPr="0016278F">
        <w:t>национальной</w:t>
      </w:r>
      <w:r w:rsidR="00685CB7">
        <w:t xml:space="preserve"> </w:t>
      </w:r>
      <w:r w:rsidRPr="0016278F">
        <w:t>истор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ул</w:t>
      </w:r>
      <w:r w:rsidRPr="0016278F">
        <w:t>ь</w:t>
      </w:r>
      <w:r w:rsidRPr="0016278F">
        <w:t>туры;</w:t>
      </w:r>
    </w:p>
    <w:p w:rsidR="00A660C1" w:rsidRPr="0016278F" w:rsidRDefault="00A660C1" w:rsidP="00D703FC">
      <w:pPr>
        <w:numPr>
          <w:ilvl w:val="0"/>
          <w:numId w:val="16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пыт</w:t>
      </w:r>
      <w:r w:rsidR="00685CB7">
        <w:t xml:space="preserve"> </w:t>
      </w:r>
      <w:r w:rsidRPr="0016278F">
        <w:t>ролевого</w:t>
      </w:r>
      <w:r w:rsidR="00685CB7">
        <w:t xml:space="preserve"> </w:t>
      </w:r>
      <w:r w:rsidRPr="0016278F">
        <w:t>взаимодейств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гражданской,</w:t>
      </w:r>
      <w:r w:rsidR="00685CB7">
        <w:t xml:space="preserve"> </w:t>
      </w:r>
      <w:r w:rsidRPr="0016278F">
        <w:t>патриотической</w:t>
      </w:r>
      <w:r w:rsidR="00685CB7">
        <w:t xml:space="preserve"> </w:t>
      </w:r>
      <w:r w:rsidRPr="0016278F">
        <w:t>позиции;</w:t>
      </w:r>
    </w:p>
    <w:p w:rsidR="00A660C1" w:rsidRPr="0016278F" w:rsidRDefault="00A660C1" w:rsidP="00D703FC">
      <w:pPr>
        <w:numPr>
          <w:ilvl w:val="0"/>
          <w:numId w:val="16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пыт</w:t>
      </w:r>
      <w:r w:rsidR="00685CB7">
        <w:t xml:space="preserve"> </w:t>
      </w:r>
      <w:r w:rsidRPr="0016278F">
        <w:t>социальн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ежкультурной</w:t>
      </w:r>
      <w:r w:rsidR="00685CB7">
        <w:t xml:space="preserve"> </w:t>
      </w:r>
      <w:r w:rsidRPr="0016278F">
        <w:t>коммуникации;</w:t>
      </w:r>
    </w:p>
    <w:p w:rsidR="00A660C1" w:rsidRPr="0016278F" w:rsidRDefault="00A660C1" w:rsidP="00D703FC">
      <w:pPr>
        <w:numPr>
          <w:ilvl w:val="0"/>
          <w:numId w:val="16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зна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права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язанностях</w:t>
      </w:r>
      <w:r w:rsidR="00685CB7">
        <w:t xml:space="preserve"> </w:t>
      </w:r>
      <w:r w:rsidRPr="0016278F">
        <w:t>человека,</w:t>
      </w:r>
      <w:r w:rsidR="00685CB7">
        <w:t xml:space="preserve"> </w:t>
      </w:r>
      <w:r w:rsidRPr="0016278F">
        <w:t>гражданина,</w:t>
      </w:r>
      <w:r w:rsidR="00685CB7">
        <w:t xml:space="preserve"> </w:t>
      </w:r>
      <w:r w:rsidRPr="0016278F">
        <w:t>семьянина,</w:t>
      </w:r>
      <w:r w:rsidR="00685CB7">
        <w:t xml:space="preserve"> </w:t>
      </w:r>
      <w:r w:rsidRPr="0016278F">
        <w:t>товарища.</w:t>
      </w:r>
    </w:p>
    <w:p w:rsidR="00A660C1" w:rsidRPr="002E2798" w:rsidRDefault="00A660C1" w:rsidP="0016278F">
      <w:pPr>
        <w:shd w:val="clear" w:color="auto" w:fill="FFFFFF"/>
        <w:autoSpaceDE w:val="0"/>
        <w:autoSpaceDN w:val="0"/>
        <w:adjustRightInd w:val="0"/>
        <w:rPr>
          <w:bCs/>
          <w:sz w:val="18"/>
          <w:szCs w:val="18"/>
        </w:rPr>
      </w:pP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jc w:val="center"/>
        <w:rPr>
          <w:b/>
          <w:bCs/>
        </w:rPr>
      </w:pPr>
      <w:r w:rsidRPr="0016278F">
        <w:rPr>
          <w:b/>
          <w:bCs/>
        </w:rPr>
        <w:t>Модуль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«Я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–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человек»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i/>
        </w:rPr>
      </w:pPr>
      <w:r w:rsidRPr="0016278F">
        <w:rPr>
          <w:b/>
          <w:bCs/>
          <w:i/>
        </w:rPr>
        <w:t>Направлени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2: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  <w:iCs/>
        </w:rPr>
        <w:t>Воспитание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нравственных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чувств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и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этического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сознания.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b/>
          <w:bCs/>
          <w:i/>
        </w:rPr>
      </w:pPr>
      <w:r w:rsidRPr="0016278F">
        <w:rPr>
          <w:b/>
          <w:bCs/>
          <w:i/>
        </w:rPr>
        <w:t>Задач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модуля: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</w:pPr>
      <w:r w:rsidRPr="0016278F">
        <w:rPr>
          <w:bCs/>
        </w:rPr>
        <w:t>Получение</w:t>
      </w:r>
      <w:r w:rsidR="00685CB7">
        <w:rPr>
          <w:bCs/>
        </w:rPr>
        <w:t xml:space="preserve"> </w:t>
      </w:r>
      <w:r w:rsidRPr="0016278F">
        <w:rPr>
          <w:bCs/>
        </w:rPr>
        <w:t>знаний</w:t>
      </w:r>
    </w:p>
    <w:p w:rsidR="00A660C1" w:rsidRPr="0016278F" w:rsidRDefault="00A660C1" w:rsidP="00D703FC">
      <w:pPr>
        <w:numPr>
          <w:ilvl w:val="0"/>
          <w:numId w:val="16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</w:t>
      </w:r>
      <w:r w:rsidR="00685CB7">
        <w:t xml:space="preserve"> </w:t>
      </w:r>
      <w:r w:rsidRPr="0016278F">
        <w:t>базовых</w:t>
      </w:r>
      <w:r w:rsidR="00685CB7">
        <w:t xml:space="preserve"> </w:t>
      </w:r>
      <w:r w:rsidRPr="0016278F">
        <w:t>национальных</w:t>
      </w:r>
      <w:r w:rsidR="00685CB7">
        <w:t xml:space="preserve"> </w:t>
      </w:r>
      <w:r w:rsidRPr="0016278F">
        <w:t>российских</w:t>
      </w:r>
      <w:r w:rsidR="00685CB7">
        <w:t xml:space="preserve"> </w:t>
      </w:r>
      <w:r w:rsidRPr="0016278F">
        <w:t>ценностях;</w:t>
      </w:r>
    </w:p>
    <w:p w:rsidR="00A660C1" w:rsidRPr="0016278F" w:rsidRDefault="00A660C1" w:rsidP="00D703FC">
      <w:pPr>
        <w:numPr>
          <w:ilvl w:val="0"/>
          <w:numId w:val="16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различия</w:t>
      </w:r>
      <w:r w:rsidR="00685CB7">
        <w:t xml:space="preserve"> </w:t>
      </w:r>
      <w:r w:rsidRPr="0016278F">
        <w:t>хороши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лохих</w:t>
      </w:r>
      <w:r w:rsidR="00685CB7">
        <w:t xml:space="preserve"> </w:t>
      </w:r>
      <w:r w:rsidRPr="0016278F">
        <w:t>поступков;</w:t>
      </w:r>
    </w:p>
    <w:p w:rsidR="00A660C1" w:rsidRPr="0016278F" w:rsidRDefault="00A660C1" w:rsidP="00D703FC">
      <w:pPr>
        <w:numPr>
          <w:ilvl w:val="0"/>
          <w:numId w:val="16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</w:t>
      </w:r>
      <w:r w:rsidR="00685CB7">
        <w:t xml:space="preserve"> </w:t>
      </w:r>
      <w:r w:rsidRPr="0016278F">
        <w:t>правилах</w:t>
      </w:r>
      <w:r w:rsidR="00685CB7">
        <w:t xml:space="preserve"> </w:t>
      </w:r>
      <w:r w:rsidRPr="0016278F">
        <w:t>повед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,</w:t>
      </w:r>
      <w:r w:rsidR="00685CB7">
        <w:t xml:space="preserve"> </w:t>
      </w:r>
      <w:r w:rsidRPr="0016278F">
        <w:t>дома,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лице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щественных</w:t>
      </w:r>
      <w:r w:rsidR="00685CB7">
        <w:t xml:space="preserve"> </w:t>
      </w:r>
      <w:r w:rsidRPr="0016278F">
        <w:t>местах,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рироде;</w:t>
      </w:r>
    </w:p>
    <w:p w:rsidR="00A660C1" w:rsidRPr="0016278F" w:rsidRDefault="00A660C1" w:rsidP="00D703FC">
      <w:pPr>
        <w:numPr>
          <w:ilvl w:val="0"/>
          <w:numId w:val="16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</w:t>
      </w:r>
      <w:r w:rsidR="00685CB7">
        <w:t xml:space="preserve"> </w:t>
      </w:r>
      <w:r w:rsidRPr="0016278F">
        <w:t>религиозной</w:t>
      </w:r>
      <w:r w:rsidR="00685CB7">
        <w:t xml:space="preserve"> </w:t>
      </w:r>
      <w:r w:rsidRPr="0016278F">
        <w:t>картине</w:t>
      </w:r>
      <w:r w:rsidR="00685CB7">
        <w:t xml:space="preserve"> </w:t>
      </w:r>
      <w:r w:rsidRPr="0016278F">
        <w:t>мира,</w:t>
      </w:r>
      <w:r w:rsidR="00685CB7">
        <w:t xml:space="preserve"> </w:t>
      </w:r>
      <w:r w:rsidRPr="0016278F">
        <w:t>роли</w:t>
      </w:r>
      <w:r w:rsidR="00685CB7">
        <w:t xml:space="preserve"> </w:t>
      </w:r>
      <w:r w:rsidRPr="0016278F">
        <w:t>традиционных</w:t>
      </w:r>
      <w:r w:rsidR="00685CB7">
        <w:t xml:space="preserve"> </w:t>
      </w:r>
      <w:r w:rsidRPr="0016278F">
        <w:t>религи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звитии</w:t>
      </w:r>
      <w:r w:rsidR="00685CB7">
        <w:t xml:space="preserve"> </w:t>
      </w:r>
      <w:r w:rsidRPr="0016278F">
        <w:t>Российского</w:t>
      </w:r>
      <w:r w:rsidR="00685CB7">
        <w:t xml:space="preserve"> </w:t>
      </w:r>
      <w:r w:rsidRPr="0016278F">
        <w:t>госуда</w:t>
      </w:r>
      <w:r w:rsidRPr="0016278F">
        <w:t>р</w:t>
      </w:r>
      <w:r w:rsidRPr="0016278F">
        <w:t>ства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истор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ультуре</w:t>
      </w:r>
      <w:r w:rsidR="00685CB7">
        <w:t xml:space="preserve"> </w:t>
      </w:r>
      <w:r w:rsidRPr="0016278F">
        <w:t>нашей</w:t>
      </w:r>
      <w:r w:rsidR="00685CB7">
        <w:t xml:space="preserve"> </w:t>
      </w:r>
      <w:r w:rsidRPr="0016278F">
        <w:t>страны;</w:t>
      </w:r>
    </w:p>
    <w:p w:rsidR="00A660C1" w:rsidRPr="0016278F" w:rsidRDefault="00A660C1" w:rsidP="00D703FC">
      <w:pPr>
        <w:numPr>
          <w:ilvl w:val="0"/>
          <w:numId w:val="16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важительного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одителям,</w:t>
      </w:r>
      <w:r w:rsidR="00685CB7">
        <w:t xml:space="preserve"> </w:t>
      </w:r>
      <w:r w:rsidRPr="0016278F">
        <w:t>старшим,</w:t>
      </w:r>
      <w:r w:rsidR="00685CB7">
        <w:t xml:space="preserve"> </w:t>
      </w:r>
      <w:r w:rsidRPr="0016278F">
        <w:t>доброжелатель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верстн</w:t>
      </w:r>
      <w:r w:rsidRPr="0016278F">
        <w:t>и</w:t>
      </w:r>
      <w:r w:rsidRPr="0016278F">
        <w:t>ка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ладшим;</w:t>
      </w:r>
    </w:p>
    <w:p w:rsidR="00A660C1" w:rsidRPr="0016278F" w:rsidRDefault="00A660C1" w:rsidP="00D703FC">
      <w:pPr>
        <w:numPr>
          <w:ilvl w:val="0"/>
          <w:numId w:val="16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становления</w:t>
      </w:r>
      <w:r w:rsidR="00685CB7">
        <w:t xml:space="preserve"> </w:t>
      </w:r>
      <w:r w:rsidRPr="0016278F">
        <w:t>дружеских</w:t>
      </w:r>
      <w:r w:rsidR="00685CB7">
        <w:t xml:space="preserve"> </w:t>
      </w:r>
      <w:r w:rsidRPr="0016278F">
        <w:t>взаимоотношени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ллективе,</w:t>
      </w:r>
      <w:r w:rsidR="00685CB7">
        <w:t xml:space="preserve"> </w:t>
      </w:r>
      <w:r w:rsidRPr="0016278F">
        <w:t>основанных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взаимопомощ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з</w:t>
      </w:r>
      <w:r w:rsidRPr="0016278F">
        <w:t>а</w:t>
      </w:r>
      <w:r w:rsidRPr="0016278F">
        <w:t>имной</w:t>
      </w:r>
      <w:r w:rsidR="00685CB7">
        <w:t xml:space="preserve"> </w:t>
      </w:r>
      <w:r w:rsidRPr="0016278F">
        <w:t>поддержке;</w:t>
      </w:r>
    </w:p>
    <w:p w:rsidR="00A660C1" w:rsidRPr="0016278F" w:rsidRDefault="00A660C1" w:rsidP="00D703FC">
      <w:pPr>
        <w:numPr>
          <w:ilvl w:val="0"/>
          <w:numId w:val="16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бережного,</w:t>
      </w:r>
      <w:r w:rsidR="00685CB7">
        <w:t xml:space="preserve"> </w:t>
      </w:r>
      <w:r w:rsidRPr="0016278F">
        <w:t>гуманного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о</w:t>
      </w:r>
      <w:r w:rsidR="00685CB7">
        <w:t xml:space="preserve"> </w:t>
      </w:r>
      <w:r w:rsidRPr="0016278F">
        <w:t>всему</w:t>
      </w:r>
      <w:r w:rsidR="00685CB7">
        <w:t xml:space="preserve"> </w:t>
      </w:r>
      <w:r w:rsidRPr="0016278F">
        <w:t>живому;</w:t>
      </w:r>
    </w:p>
    <w:p w:rsidR="00A660C1" w:rsidRPr="0016278F" w:rsidRDefault="00A660C1" w:rsidP="00D703FC">
      <w:pPr>
        <w:numPr>
          <w:ilvl w:val="0"/>
          <w:numId w:val="16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правил</w:t>
      </w:r>
      <w:r w:rsidR="00685CB7">
        <w:t xml:space="preserve"> </w:t>
      </w:r>
      <w:r w:rsidRPr="0016278F">
        <w:t>этики,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речи;</w:t>
      </w:r>
    </w:p>
    <w:p w:rsidR="00A660C1" w:rsidRPr="0016278F" w:rsidRDefault="00A660C1" w:rsidP="00D703FC">
      <w:pPr>
        <w:numPr>
          <w:ilvl w:val="0"/>
          <w:numId w:val="16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стремление</w:t>
      </w:r>
      <w:r w:rsidR="00685CB7">
        <w:t xml:space="preserve"> </w:t>
      </w:r>
      <w:r w:rsidRPr="0016278F">
        <w:t>избегать</w:t>
      </w:r>
      <w:r w:rsidR="00685CB7">
        <w:t xml:space="preserve"> </w:t>
      </w:r>
      <w:r w:rsidRPr="0016278F">
        <w:t>плохих</w:t>
      </w:r>
      <w:r w:rsidR="00685CB7">
        <w:t xml:space="preserve"> </w:t>
      </w:r>
      <w:r w:rsidRPr="0016278F">
        <w:t>поступков,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капризничать,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быть</w:t>
      </w:r>
      <w:r w:rsidR="00685CB7">
        <w:t xml:space="preserve"> </w:t>
      </w:r>
      <w:r w:rsidRPr="0016278F">
        <w:t>упрямым;</w:t>
      </w:r>
      <w:r w:rsidR="00685CB7">
        <w:t xml:space="preserve"> </w:t>
      </w:r>
      <w:r w:rsidRPr="0016278F">
        <w:t>умение</w:t>
      </w:r>
      <w:r w:rsidR="00685CB7">
        <w:t xml:space="preserve"> </w:t>
      </w:r>
      <w:r w:rsidRPr="0016278F">
        <w:t>пр</w:t>
      </w:r>
      <w:r w:rsidRPr="0016278F">
        <w:t>и</w:t>
      </w:r>
      <w:r w:rsidRPr="0016278F">
        <w:t>знать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лохом</w:t>
      </w:r>
      <w:r w:rsidR="00685CB7">
        <w:t xml:space="preserve"> </w:t>
      </w:r>
      <w:r w:rsidRPr="0016278F">
        <w:t>поступк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анализировать</w:t>
      </w:r>
      <w:r w:rsidR="00685CB7">
        <w:t xml:space="preserve"> </w:t>
      </w:r>
      <w:r w:rsidRPr="0016278F">
        <w:t>его;</w:t>
      </w:r>
    </w:p>
    <w:p w:rsidR="00A660C1" w:rsidRPr="0016278F" w:rsidRDefault="00A660C1" w:rsidP="00D703FC">
      <w:pPr>
        <w:numPr>
          <w:ilvl w:val="0"/>
          <w:numId w:val="16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представле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возможном</w:t>
      </w:r>
      <w:r w:rsidR="00685CB7">
        <w:t xml:space="preserve"> </w:t>
      </w:r>
      <w:r w:rsidRPr="0016278F">
        <w:t>негативном</w:t>
      </w:r>
      <w:r w:rsidR="00685CB7">
        <w:t xml:space="preserve"> </w:t>
      </w:r>
      <w:r w:rsidRPr="0016278F">
        <w:t>влияни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морально-психологическое</w:t>
      </w:r>
      <w:r w:rsidR="00685CB7">
        <w:t xml:space="preserve"> </w:t>
      </w:r>
      <w:r w:rsidRPr="0016278F">
        <w:t>состояние</w:t>
      </w:r>
      <w:r w:rsidR="00685CB7">
        <w:t xml:space="preserve"> </w:t>
      </w:r>
      <w:r w:rsidRPr="0016278F">
        <w:t>чел</w:t>
      </w:r>
      <w:r w:rsidRPr="0016278F">
        <w:t>о</w:t>
      </w:r>
      <w:r w:rsidRPr="0016278F">
        <w:t>века</w:t>
      </w:r>
      <w:r w:rsidR="00685CB7">
        <w:t xml:space="preserve"> </w:t>
      </w:r>
      <w:r w:rsidRPr="0016278F">
        <w:t>компьютерных</w:t>
      </w:r>
      <w:r w:rsidR="00685CB7">
        <w:t xml:space="preserve"> </w:t>
      </w:r>
      <w:r w:rsidRPr="0016278F">
        <w:t>игр,</w:t>
      </w:r>
      <w:r w:rsidR="00685CB7">
        <w:t xml:space="preserve"> </w:t>
      </w:r>
      <w:r w:rsidRPr="0016278F">
        <w:t>кино,</w:t>
      </w:r>
      <w:r w:rsidR="00685CB7">
        <w:t xml:space="preserve"> </w:t>
      </w:r>
      <w:r w:rsidRPr="0016278F">
        <w:t>телевизионных</w:t>
      </w:r>
      <w:r w:rsidR="00685CB7">
        <w:t xml:space="preserve"> </w:t>
      </w:r>
      <w:r w:rsidRPr="0016278F">
        <w:t>передач,</w:t>
      </w:r>
      <w:r w:rsidR="00685CB7">
        <w:t xml:space="preserve"> </w:t>
      </w:r>
      <w:r w:rsidRPr="0016278F">
        <w:t>рекламы;</w:t>
      </w:r>
    </w:p>
    <w:p w:rsidR="00A660C1" w:rsidRPr="0016278F" w:rsidRDefault="00A660C1" w:rsidP="00D703FC">
      <w:pPr>
        <w:numPr>
          <w:ilvl w:val="0"/>
          <w:numId w:val="16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трицатель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аморальным</w:t>
      </w:r>
      <w:r w:rsidR="00685CB7">
        <w:t xml:space="preserve"> </w:t>
      </w:r>
      <w:r w:rsidRPr="0016278F">
        <w:t>поступкам,</w:t>
      </w:r>
      <w:r w:rsidR="00685CB7">
        <w:t xml:space="preserve"> </w:t>
      </w:r>
      <w:r w:rsidRPr="0016278F">
        <w:t>грубости,</w:t>
      </w:r>
      <w:r w:rsidR="00685CB7">
        <w:t xml:space="preserve"> </w:t>
      </w:r>
      <w:r w:rsidRPr="0016278F">
        <w:t>оскорбительным</w:t>
      </w:r>
      <w:r w:rsidR="00685CB7">
        <w:t xml:space="preserve"> </w:t>
      </w:r>
      <w:r w:rsidRPr="0016278F">
        <w:t>слова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е</w:t>
      </w:r>
      <w:r w:rsidRPr="0016278F">
        <w:t>й</w:t>
      </w:r>
      <w:r w:rsidRPr="0016278F">
        <w:t>ствиям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ом</w:t>
      </w:r>
      <w:r w:rsidR="00685CB7">
        <w:t xml:space="preserve"> </w:t>
      </w:r>
      <w:r w:rsidRPr="0016278F">
        <w:t>числ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держании</w:t>
      </w:r>
      <w:r w:rsidR="00685CB7">
        <w:t xml:space="preserve"> </w:t>
      </w:r>
      <w:r w:rsidRPr="0016278F">
        <w:t>художественных</w:t>
      </w:r>
      <w:r w:rsidR="00685CB7">
        <w:t xml:space="preserve"> </w:t>
      </w:r>
      <w:r w:rsidRPr="0016278F">
        <w:t>фильм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елевизионных</w:t>
      </w:r>
      <w:r w:rsidR="00685CB7">
        <w:t xml:space="preserve"> </w:t>
      </w:r>
      <w:r w:rsidRPr="0016278F">
        <w:t>передач.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</w:pPr>
      <w:r w:rsidRPr="0016278F">
        <w:rPr>
          <w:b/>
          <w:bCs/>
          <w:i/>
        </w:rPr>
        <w:t>Ценности:</w:t>
      </w:r>
      <w:r w:rsidR="00685CB7">
        <w:rPr>
          <w:b/>
          <w:bCs/>
        </w:rPr>
        <w:t xml:space="preserve"> </w:t>
      </w:r>
      <w:r w:rsidRPr="0016278F">
        <w:t>нравственный</w:t>
      </w:r>
      <w:r w:rsidR="00685CB7">
        <w:t xml:space="preserve"> </w:t>
      </w:r>
      <w:r w:rsidRPr="0016278F">
        <w:t>выбор;</w:t>
      </w:r>
      <w:r w:rsidR="00685CB7">
        <w:t xml:space="preserve"> </w:t>
      </w:r>
      <w:r w:rsidRPr="0016278F">
        <w:t>жизн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мысл</w:t>
      </w:r>
      <w:r w:rsidR="00685CB7">
        <w:t xml:space="preserve"> </w:t>
      </w:r>
      <w:r w:rsidRPr="0016278F">
        <w:t>жизни;</w:t>
      </w:r>
      <w:r w:rsidR="00685CB7">
        <w:t xml:space="preserve"> </w:t>
      </w:r>
      <w:r w:rsidRPr="0016278F">
        <w:t>справедливость;</w:t>
      </w:r>
      <w:r w:rsidR="00685CB7">
        <w:t xml:space="preserve"> </w:t>
      </w:r>
      <w:r w:rsidRPr="0016278F">
        <w:t>милосердие;</w:t>
      </w:r>
      <w:r w:rsidR="00685CB7">
        <w:t xml:space="preserve"> </w:t>
      </w:r>
      <w:r w:rsidRPr="0016278F">
        <w:t>честь,</w:t>
      </w:r>
      <w:r w:rsidR="00685CB7">
        <w:t xml:space="preserve"> </w:t>
      </w:r>
      <w:r w:rsidRPr="0016278F">
        <w:t>достоинство;</w:t>
      </w:r>
      <w:r w:rsidR="00685CB7">
        <w:t xml:space="preserve"> </w:t>
      </w:r>
      <w:r w:rsidRPr="0016278F">
        <w:t>свобода</w:t>
      </w:r>
      <w:r w:rsidR="00685CB7">
        <w:t xml:space="preserve"> </w:t>
      </w:r>
      <w:r w:rsidRPr="0016278F">
        <w:t>сове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ероисповедания;</w:t>
      </w:r>
      <w:r w:rsidR="00685CB7">
        <w:t xml:space="preserve"> </w:t>
      </w:r>
      <w:r w:rsidRPr="0016278F">
        <w:t>толерантность,</w:t>
      </w:r>
      <w:r w:rsidR="00685CB7">
        <w:t xml:space="preserve"> </w:t>
      </w:r>
      <w:r w:rsidRPr="0016278F">
        <w:t>представление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вере,</w:t>
      </w:r>
      <w:r w:rsidR="00685CB7">
        <w:t xml:space="preserve"> </w:t>
      </w:r>
      <w:r w:rsidRPr="0016278F">
        <w:t>духовной</w:t>
      </w:r>
      <w:r w:rsidR="00685CB7">
        <w:t xml:space="preserve"> </w:t>
      </w:r>
      <w:r w:rsidRPr="0016278F">
        <w:t>культур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ветской</w:t>
      </w:r>
      <w:r w:rsidR="00685CB7">
        <w:t xml:space="preserve"> </w:t>
      </w:r>
      <w:r w:rsidRPr="0016278F">
        <w:t>этике.</w: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3436"/>
        <w:gridCol w:w="2778"/>
        <w:gridCol w:w="3283"/>
      </w:tblGrid>
      <w:tr w:rsidR="00A660C1" w:rsidRPr="00F23799" w:rsidTr="002E2798">
        <w:tc>
          <w:tcPr>
            <w:tcW w:w="993" w:type="dxa"/>
            <w:shd w:val="clear" w:color="auto" w:fill="auto"/>
          </w:tcPr>
          <w:p w:rsidR="00A660C1" w:rsidRPr="00F23799" w:rsidRDefault="00A660C1" w:rsidP="0016278F">
            <w:pPr>
              <w:ind w:firstLine="0"/>
              <w:rPr>
                <w:b/>
                <w:i/>
                <w:sz w:val="22"/>
                <w:szCs w:val="22"/>
              </w:rPr>
            </w:pPr>
            <w:r w:rsidRPr="00F23799">
              <w:rPr>
                <w:b/>
                <w:i/>
                <w:sz w:val="22"/>
                <w:szCs w:val="22"/>
              </w:rPr>
              <w:lastRenderedPageBreak/>
              <w:t>Класс</w:t>
            </w:r>
          </w:p>
        </w:tc>
        <w:tc>
          <w:tcPr>
            <w:tcW w:w="3436" w:type="dxa"/>
            <w:shd w:val="clear" w:color="auto" w:fill="auto"/>
          </w:tcPr>
          <w:p w:rsidR="00A660C1" w:rsidRPr="00F23799" w:rsidRDefault="00A660C1" w:rsidP="0016278F">
            <w:pPr>
              <w:ind w:left="34" w:firstLine="0"/>
              <w:rPr>
                <w:b/>
                <w:i/>
                <w:sz w:val="22"/>
                <w:szCs w:val="22"/>
              </w:rPr>
            </w:pPr>
            <w:r w:rsidRPr="00F23799">
              <w:rPr>
                <w:b/>
                <w:i/>
                <w:sz w:val="22"/>
                <w:szCs w:val="22"/>
              </w:rPr>
              <w:t>Внеурочна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F23799">
              <w:rPr>
                <w:b/>
                <w:i/>
                <w:sz w:val="22"/>
                <w:szCs w:val="22"/>
              </w:rPr>
              <w:t>деятельность</w:t>
            </w:r>
          </w:p>
        </w:tc>
        <w:tc>
          <w:tcPr>
            <w:tcW w:w="2778" w:type="dxa"/>
            <w:shd w:val="clear" w:color="auto" w:fill="auto"/>
          </w:tcPr>
          <w:p w:rsidR="00A660C1" w:rsidRPr="00F23799" w:rsidRDefault="00A660C1" w:rsidP="0016278F">
            <w:pPr>
              <w:ind w:left="34" w:firstLine="0"/>
              <w:rPr>
                <w:b/>
                <w:i/>
                <w:sz w:val="22"/>
                <w:szCs w:val="22"/>
              </w:rPr>
            </w:pPr>
            <w:r w:rsidRPr="00F23799">
              <w:rPr>
                <w:b/>
                <w:i/>
                <w:sz w:val="22"/>
                <w:szCs w:val="22"/>
              </w:rPr>
              <w:t>Внешкольна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F23799">
              <w:rPr>
                <w:b/>
                <w:i/>
                <w:sz w:val="22"/>
                <w:szCs w:val="22"/>
              </w:rPr>
              <w:t>деятел</w:t>
            </w:r>
            <w:r w:rsidRPr="00F23799">
              <w:rPr>
                <w:b/>
                <w:i/>
                <w:sz w:val="22"/>
                <w:szCs w:val="22"/>
              </w:rPr>
              <w:t>ь</w:t>
            </w:r>
            <w:r w:rsidRPr="00F23799">
              <w:rPr>
                <w:b/>
                <w:i/>
                <w:sz w:val="22"/>
                <w:szCs w:val="22"/>
              </w:rPr>
              <w:t>ность</w:t>
            </w:r>
          </w:p>
        </w:tc>
        <w:tc>
          <w:tcPr>
            <w:tcW w:w="3283" w:type="dxa"/>
            <w:shd w:val="clear" w:color="auto" w:fill="auto"/>
          </w:tcPr>
          <w:p w:rsidR="00A660C1" w:rsidRPr="00F23799" w:rsidRDefault="00A660C1" w:rsidP="0016278F">
            <w:pPr>
              <w:ind w:left="34" w:firstLine="0"/>
              <w:rPr>
                <w:b/>
                <w:i/>
                <w:sz w:val="22"/>
                <w:szCs w:val="22"/>
              </w:rPr>
            </w:pPr>
            <w:r w:rsidRPr="00F23799">
              <w:rPr>
                <w:b/>
                <w:i/>
                <w:sz w:val="22"/>
                <w:szCs w:val="22"/>
              </w:rPr>
              <w:t>Социально-полезна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F23799">
              <w:rPr>
                <w:b/>
                <w:i/>
                <w:sz w:val="22"/>
                <w:szCs w:val="22"/>
              </w:rPr>
              <w:t>деятел</w:t>
            </w:r>
            <w:r w:rsidRPr="00F23799">
              <w:rPr>
                <w:b/>
                <w:i/>
                <w:sz w:val="22"/>
                <w:szCs w:val="22"/>
              </w:rPr>
              <w:t>ь</w:t>
            </w:r>
            <w:r w:rsidRPr="00F23799">
              <w:rPr>
                <w:b/>
                <w:i/>
                <w:sz w:val="22"/>
                <w:szCs w:val="22"/>
              </w:rPr>
              <w:t>ность</w:t>
            </w:r>
          </w:p>
        </w:tc>
      </w:tr>
      <w:tr w:rsidR="00A660C1" w:rsidRPr="00F23799" w:rsidTr="002E2798">
        <w:tc>
          <w:tcPr>
            <w:tcW w:w="993" w:type="dxa"/>
            <w:shd w:val="clear" w:color="auto" w:fill="auto"/>
          </w:tcPr>
          <w:p w:rsidR="00A660C1" w:rsidRPr="00F23799" w:rsidRDefault="00A660C1" w:rsidP="0016278F">
            <w:pPr>
              <w:ind w:firstLine="0"/>
              <w:jc w:val="center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5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сс</w:t>
            </w:r>
          </w:p>
        </w:tc>
        <w:tc>
          <w:tcPr>
            <w:tcW w:w="3436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69"/>
              </w:numPr>
              <w:ind w:left="317" w:hanging="249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Ч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начи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ы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той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учающегося?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t>щ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раль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нятия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коны.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317" w:hanging="249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знаком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л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учаю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став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к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л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.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49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наний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49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жил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лов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ка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49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еля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317" w:hanging="249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атери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49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фицерский(кадетский)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ал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49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азднич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роприят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вящ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8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арта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49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жд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колы;</w:t>
            </w:r>
          </w:p>
        </w:tc>
        <w:tc>
          <w:tcPr>
            <w:tcW w:w="2778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69"/>
              </w:numPr>
              <w:ind w:left="283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Театраль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е</w:t>
            </w:r>
            <w:r w:rsidRPr="00F23799">
              <w:rPr>
                <w:sz w:val="22"/>
                <w:szCs w:val="22"/>
              </w:rPr>
              <w:t>к</w:t>
            </w:r>
            <w:r w:rsidRPr="00F23799">
              <w:rPr>
                <w:sz w:val="22"/>
                <w:szCs w:val="22"/>
              </w:rPr>
              <w:t>такл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скурс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юдя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славивш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дину»,</w:t>
            </w:r>
          </w:p>
          <w:p w:rsidR="00A660C1" w:rsidRPr="00F23799" w:rsidRDefault="00685CB7" w:rsidP="00D703FC">
            <w:pPr>
              <w:numPr>
                <w:ilvl w:val="0"/>
                <w:numId w:val="169"/>
              </w:numPr>
              <w:ind w:left="283" w:hanging="284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«О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людях,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кот</w:t>
            </w:r>
            <w:r w:rsidR="00A660C1" w:rsidRPr="00F23799">
              <w:rPr>
                <w:sz w:val="22"/>
                <w:szCs w:val="22"/>
              </w:rPr>
              <w:t>о</w:t>
            </w:r>
            <w:r w:rsidR="00A660C1" w:rsidRPr="00F23799">
              <w:rPr>
                <w:sz w:val="22"/>
                <w:szCs w:val="22"/>
              </w:rPr>
              <w:t>рые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меня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встречают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пр</w:t>
            </w:r>
            <w:r w:rsidR="00A660C1" w:rsidRPr="00F23799">
              <w:rPr>
                <w:sz w:val="22"/>
                <w:szCs w:val="22"/>
              </w:rPr>
              <w:t>о</w:t>
            </w:r>
            <w:r w:rsidR="00A660C1" w:rsidRPr="00F23799">
              <w:rPr>
                <w:sz w:val="22"/>
                <w:szCs w:val="22"/>
              </w:rPr>
              <w:t>вожают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каждый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день».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283" w:right="-90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овмест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ропри</w:t>
            </w:r>
            <w:r w:rsidRPr="00F23799">
              <w:rPr>
                <w:sz w:val="22"/>
                <w:szCs w:val="22"/>
              </w:rPr>
              <w:t>я</w:t>
            </w:r>
            <w:r w:rsidRPr="00F23799">
              <w:rPr>
                <w:sz w:val="22"/>
                <w:szCs w:val="22"/>
              </w:rPr>
              <w:t>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иблиотек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праздник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ворче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ь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еды);</w:t>
            </w:r>
          </w:p>
        </w:tc>
        <w:tc>
          <w:tcPr>
            <w:tcW w:w="3283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87"/>
              </w:numPr>
              <w:shd w:val="clear" w:color="auto" w:fill="FFFFFF"/>
              <w:autoSpaceDE w:val="0"/>
              <w:autoSpaceDN w:val="0"/>
              <w:adjustRightInd w:val="0"/>
              <w:ind w:left="198" w:hanging="198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Шеф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мощь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лаготв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ритель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Добр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ла»;</w:t>
            </w:r>
          </w:p>
          <w:p w:rsidR="00A660C1" w:rsidRPr="00F23799" w:rsidRDefault="00A660C1" w:rsidP="00D703FC">
            <w:pPr>
              <w:numPr>
                <w:ilvl w:val="0"/>
                <w:numId w:val="187"/>
              </w:numPr>
              <w:ind w:left="198" w:hanging="198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Изготов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рм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ше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кворе</w:t>
            </w:r>
            <w:r w:rsidRPr="00F23799">
              <w:rPr>
                <w:sz w:val="22"/>
                <w:szCs w:val="22"/>
              </w:rPr>
              <w:t>ч</w:t>
            </w:r>
            <w:r w:rsidRPr="00F23799">
              <w:rPr>
                <w:sz w:val="22"/>
                <w:szCs w:val="22"/>
              </w:rPr>
              <w:t>ников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F23799" w:rsidRDefault="00A660C1" w:rsidP="00D703FC">
            <w:pPr>
              <w:numPr>
                <w:ilvl w:val="0"/>
                <w:numId w:val="187"/>
              </w:numPr>
              <w:ind w:left="198" w:hanging="198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Изготов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крыто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елей-ветеранов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етер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н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.п.</w:t>
            </w:r>
          </w:p>
          <w:p w:rsidR="00A660C1" w:rsidRPr="00F23799" w:rsidRDefault="00A660C1" w:rsidP="00D703FC">
            <w:pPr>
              <w:numPr>
                <w:ilvl w:val="0"/>
                <w:numId w:val="187"/>
              </w:numPr>
              <w:shd w:val="clear" w:color="auto" w:fill="FFFFFF"/>
              <w:autoSpaceDE w:val="0"/>
              <w:autoSpaceDN w:val="0"/>
              <w:adjustRightInd w:val="0"/>
              <w:ind w:left="198" w:right="-90" w:hanging="198"/>
              <w:jc w:val="left"/>
              <w:rPr>
                <w:rStyle w:val="aff0"/>
                <w:b w:val="0"/>
                <w:bCs w:val="0"/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овле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уча</w:t>
            </w:r>
            <w:r w:rsidRPr="00F23799">
              <w:rPr>
                <w:sz w:val="22"/>
                <w:szCs w:val="22"/>
              </w:rPr>
              <w:t>ю</w:t>
            </w:r>
            <w:r w:rsidRPr="00F23799">
              <w:rPr>
                <w:sz w:val="22"/>
                <w:szCs w:val="22"/>
              </w:rPr>
              <w:t>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ъедин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</w:t>
            </w:r>
            <w:r w:rsidRPr="00F23799">
              <w:rPr>
                <w:sz w:val="22"/>
                <w:szCs w:val="22"/>
              </w:rPr>
              <w:t>к</w:t>
            </w:r>
            <w:r w:rsidRPr="00F23799">
              <w:rPr>
                <w:sz w:val="22"/>
                <w:szCs w:val="22"/>
              </w:rPr>
              <w:t>ц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у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ер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ам.</w:t>
            </w:r>
          </w:p>
          <w:p w:rsidR="00A660C1" w:rsidRPr="00F23799" w:rsidRDefault="00A660C1" w:rsidP="00D703FC">
            <w:pPr>
              <w:numPr>
                <w:ilvl w:val="0"/>
                <w:numId w:val="187"/>
              </w:numPr>
              <w:shd w:val="clear" w:color="auto" w:fill="FFFFFF"/>
              <w:autoSpaceDE w:val="0"/>
              <w:autoSpaceDN w:val="0"/>
              <w:adjustRightInd w:val="0"/>
              <w:ind w:left="198" w:right="-90" w:hanging="198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Бесед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Правил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вед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естве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стах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ерт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ступл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ше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ничества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.д.;</w:t>
            </w:r>
          </w:p>
        </w:tc>
      </w:tr>
      <w:tr w:rsidR="00A660C1" w:rsidRPr="00F23799" w:rsidTr="002E2798">
        <w:tc>
          <w:tcPr>
            <w:tcW w:w="993" w:type="dxa"/>
            <w:shd w:val="clear" w:color="auto" w:fill="auto"/>
          </w:tcPr>
          <w:p w:rsidR="00A660C1" w:rsidRPr="00F23799" w:rsidRDefault="00A660C1" w:rsidP="0016278F">
            <w:pPr>
              <w:ind w:firstLine="0"/>
              <w:jc w:val="center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6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сс</w:t>
            </w:r>
          </w:p>
        </w:tc>
        <w:tc>
          <w:tcPr>
            <w:tcW w:w="3436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69"/>
              </w:numPr>
              <w:ind w:left="317" w:hanging="249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ро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и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Почит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арши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ц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атери-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д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лав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поведей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С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мей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ценности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мамин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лаз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пи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лыбка…)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н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хочет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ы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х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жим?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317" w:hanging="249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ро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Пра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яза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аждан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.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49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наний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49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жил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лов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ка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49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еля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317" w:hanging="249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атери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49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фицерский(кадетский)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ал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49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азднич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роприят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вящ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8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арта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49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жд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колы;</w:t>
            </w:r>
          </w:p>
        </w:tc>
        <w:tc>
          <w:tcPr>
            <w:tcW w:w="2778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69"/>
              </w:numPr>
              <w:ind w:left="283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М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вет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учили.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283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тать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кол</w:t>
            </w:r>
            <w:r w:rsidRPr="00F23799">
              <w:rPr>
                <w:sz w:val="22"/>
                <w:szCs w:val="22"/>
              </w:rPr>
              <w:t>ь</w:t>
            </w:r>
            <w:r w:rsidRPr="00F23799">
              <w:rPr>
                <w:sz w:val="22"/>
                <w:szCs w:val="22"/>
              </w:rPr>
              <w:t>н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йонн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аз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ты.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283" w:right="-90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овмест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ропри</w:t>
            </w:r>
            <w:r w:rsidRPr="00F23799">
              <w:rPr>
                <w:sz w:val="22"/>
                <w:szCs w:val="22"/>
              </w:rPr>
              <w:t>я</w:t>
            </w:r>
            <w:r w:rsidRPr="00F23799">
              <w:rPr>
                <w:sz w:val="22"/>
                <w:szCs w:val="22"/>
              </w:rPr>
              <w:t>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иблиотек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праздник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ворче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ь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еды)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283" w:right="-90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Бесцен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огат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лов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ингвистическ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яж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ловар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.И.Ожегова.</w:t>
            </w:r>
          </w:p>
        </w:tc>
        <w:tc>
          <w:tcPr>
            <w:tcW w:w="3283" w:type="dxa"/>
            <w:shd w:val="clear" w:color="auto" w:fill="auto"/>
          </w:tcPr>
          <w:p w:rsidR="00A660C1" w:rsidRPr="00F23799" w:rsidRDefault="00A660C1" w:rsidP="00D703FC">
            <w:pPr>
              <w:pStyle w:val="aff7"/>
              <w:numPr>
                <w:ilvl w:val="0"/>
                <w:numId w:val="187"/>
              </w:numPr>
              <w:ind w:left="340" w:hanging="340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Интернет-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ир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езграни</w:t>
            </w:r>
            <w:r w:rsidRPr="00F23799">
              <w:rPr>
                <w:sz w:val="22"/>
                <w:szCs w:val="22"/>
              </w:rPr>
              <w:t>ч</w:t>
            </w:r>
            <w:r w:rsidRPr="00F23799">
              <w:rPr>
                <w:sz w:val="22"/>
                <w:szCs w:val="22"/>
              </w:rPr>
              <w:t>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зможностей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а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формацион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ульту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н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ерне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</w:t>
            </w:r>
            <w:r w:rsidRPr="00F23799">
              <w:rPr>
                <w:sz w:val="22"/>
                <w:szCs w:val="22"/>
              </w:rPr>
              <w:t>с</w:t>
            </w:r>
            <w:r w:rsidRPr="00F23799">
              <w:rPr>
                <w:sz w:val="22"/>
                <w:szCs w:val="22"/>
              </w:rPr>
              <w:t>сии.</w:t>
            </w:r>
          </w:p>
          <w:p w:rsidR="00A660C1" w:rsidRPr="00F23799" w:rsidRDefault="00A660C1" w:rsidP="00D703FC">
            <w:pPr>
              <w:numPr>
                <w:ilvl w:val="0"/>
                <w:numId w:val="187"/>
              </w:numPr>
              <w:shd w:val="clear" w:color="auto" w:fill="FFFFFF"/>
              <w:autoSpaceDE w:val="0"/>
              <w:autoSpaceDN w:val="0"/>
              <w:adjustRightInd w:val="0"/>
              <w:ind w:left="340" w:hanging="340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Шеф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мощь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лаготв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ритель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Добр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ла»;</w:t>
            </w:r>
          </w:p>
          <w:p w:rsidR="00A660C1" w:rsidRPr="00F23799" w:rsidRDefault="00A660C1" w:rsidP="00D703FC">
            <w:pPr>
              <w:numPr>
                <w:ilvl w:val="0"/>
                <w:numId w:val="187"/>
              </w:numPr>
              <w:ind w:left="340" w:hanging="340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Изготов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крыто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елей-ветеранов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етер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н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.п.</w:t>
            </w:r>
          </w:p>
          <w:p w:rsidR="00A660C1" w:rsidRPr="00F23799" w:rsidRDefault="00A660C1" w:rsidP="00D703FC">
            <w:pPr>
              <w:numPr>
                <w:ilvl w:val="0"/>
                <w:numId w:val="187"/>
              </w:numPr>
              <w:shd w:val="clear" w:color="auto" w:fill="FFFFFF"/>
              <w:autoSpaceDE w:val="0"/>
              <w:autoSpaceDN w:val="0"/>
              <w:adjustRightInd w:val="0"/>
              <w:ind w:left="340" w:right="-90" w:hanging="340"/>
              <w:jc w:val="left"/>
              <w:rPr>
                <w:rStyle w:val="aff0"/>
                <w:b w:val="0"/>
                <w:bCs w:val="0"/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овле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уча</w:t>
            </w:r>
            <w:r w:rsidRPr="00F23799">
              <w:rPr>
                <w:sz w:val="22"/>
                <w:szCs w:val="22"/>
              </w:rPr>
              <w:t>ю</w:t>
            </w:r>
            <w:r w:rsidRPr="00F23799">
              <w:rPr>
                <w:sz w:val="22"/>
                <w:szCs w:val="22"/>
              </w:rPr>
              <w:t>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ъедин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кц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у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ер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ам.</w:t>
            </w:r>
          </w:p>
          <w:p w:rsidR="00A660C1" w:rsidRPr="00F23799" w:rsidRDefault="00A660C1" w:rsidP="00D703FC">
            <w:pPr>
              <w:numPr>
                <w:ilvl w:val="0"/>
                <w:numId w:val="187"/>
              </w:numPr>
              <w:shd w:val="clear" w:color="auto" w:fill="FFFFFF"/>
              <w:autoSpaceDE w:val="0"/>
              <w:autoSpaceDN w:val="0"/>
              <w:adjustRightInd w:val="0"/>
              <w:ind w:left="340" w:right="-90" w:hanging="340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Бесед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Правил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вед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естве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стах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ерт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тупл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ше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ничества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.д.;</w:t>
            </w:r>
          </w:p>
        </w:tc>
      </w:tr>
      <w:tr w:rsidR="00A660C1" w:rsidRPr="00F23799" w:rsidTr="002E2798">
        <w:tc>
          <w:tcPr>
            <w:tcW w:w="993" w:type="dxa"/>
            <w:shd w:val="clear" w:color="auto" w:fill="auto"/>
          </w:tcPr>
          <w:p w:rsidR="00A660C1" w:rsidRPr="00F23799" w:rsidRDefault="00A660C1" w:rsidP="0016278F">
            <w:pPr>
              <w:ind w:firstLine="0"/>
              <w:jc w:val="center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7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сс</w:t>
            </w:r>
          </w:p>
        </w:tc>
        <w:tc>
          <w:tcPr>
            <w:tcW w:w="3436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69"/>
              </w:numPr>
              <w:ind w:left="175" w:hanging="176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ро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и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Челове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л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век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ра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тин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тые!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Толерант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ш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м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,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175" w:hanging="176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Кругл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о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Правил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хо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ш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на».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175" w:hanging="176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учить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л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бр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ла.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175" w:hanging="176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бежд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лове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тупки.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175" w:hanging="176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бсужд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ниг.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175" w:hanging="176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наний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175" w:hanging="176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жил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лов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ка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175" w:hanging="176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еля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175" w:hanging="176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атери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175" w:hanging="176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фицерский(кадетский)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ал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175" w:hanging="176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азднич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роприят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вящ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8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арта;</w:t>
            </w:r>
          </w:p>
        </w:tc>
        <w:tc>
          <w:tcPr>
            <w:tcW w:w="2778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69"/>
              </w:numPr>
              <w:ind w:left="283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о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тор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стро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ы.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283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ежли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,добр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</w:t>
            </w:r>
            <w:r w:rsidRPr="00F23799">
              <w:rPr>
                <w:sz w:val="22"/>
                <w:szCs w:val="22"/>
              </w:rPr>
              <w:t>ю</w:t>
            </w:r>
            <w:r w:rsidRPr="00F23799">
              <w:rPr>
                <w:sz w:val="22"/>
                <w:szCs w:val="22"/>
              </w:rPr>
              <w:t>д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н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акие?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хоте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свят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рв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ильм?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283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«Ч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ак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рру</w:t>
            </w:r>
            <w:r w:rsidRPr="00F23799">
              <w:rPr>
                <w:sz w:val="22"/>
                <w:szCs w:val="22"/>
              </w:rPr>
              <w:t>п</w:t>
            </w:r>
            <w:r w:rsidRPr="00F23799">
              <w:rPr>
                <w:sz w:val="22"/>
                <w:szCs w:val="22"/>
              </w:rPr>
              <w:t>ция?»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283" w:right="-90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овмест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ропри</w:t>
            </w:r>
            <w:r w:rsidRPr="00F23799">
              <w:rPr>
                <w:sz w:val="22"/>
                <w:szCs w:val="22"/>
              </w:rPr>
              <w:t>я</w:t>
            </w:r>
            <w:r w:rsidRPr="00F23799">
              <w:rPr>
                <w:sz w:val="22"/>
                <w:szCs w:val="22"/>
              </w:rPr>
              <w:t>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иблиотек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праздник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ворче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ь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еды);</w:t>
            </w:r>
          </w:p>
        </w:tc>
        <w:tc>
          <w:tcPr>
            <w:tcW w:w="3283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69"/>
              </w:numPr>
              <w:ind w:left="198" w:hanging="142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«Культур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род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род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руг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ран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ра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интернет-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реписк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е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нет-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Pr="00F23799">
              <w:rPr>
                <w:sz w:val="22"/>
                <w:szCs w:val="22"/>
              </w:rPr>
              <w:t>ч</w:t>
            </w:r>
            <w:r w:rsidRPr="00F23799">
              <w:rPr>
                <w:sz w:val="22"/>
                <w:szCs w:val="22"/>
              </w:rPr>
              <w:t>та).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198" w:hanging="142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Ак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Ветеран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ив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я</w:t>
            </w:r>
            <w:r w:rsidRPr="00F23799">
              <w:rPr>
                <w:sz w:val="22"/>
                <w:szCs w:val="22"/>
              </w:rPr>
              <w:t>дом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Дар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бр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юдям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Распахн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рдц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t>ру».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198" w:hanging="142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Шеф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2E2798" w:rsidRPr="00F23799">
              <w:rPr>
                <w:sz w:val="22"/>
                <w:szCs w:val="22"/>
              </w:rPr>
              <w:t>м</w:t>
            </w:r>
            <w:r w:rsidRPr="00F23799">
              <w:rPr>
                <w:sz w:val="22"/>
                <w:szCs w:val="22"/>
              </w:rPr>
              <w:t>ощь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лаготв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ритель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Добр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ла»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198" w:right="-90" w:hanging="142"/>
              <w:jc w:val="left"/>
              <w:rPr>
                <w:rStyle w:val="aff0"/>
                <w:b w:val="0"/>
                <w:bCs w:val="0"/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овле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учающи</w:t>
            </w:r>
            <w:r w:rsidRPr="00F23799">
              <w:rPr>
                <w:sz w:val="22"/>
                <w:szCs w:val="22"/>
              </w:rPr>
              <w:t>х</w:t>
            </w:r>
            <w:r w:rsidRPr="00F23799">
              <w:rPr>
                <w:sz w:val="22"/>
                <w:szCs w:val="22"/>
              </w:rPr>
              <w:t>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ъедин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</w:t>
            </w:r>
            <w:r w:rsidRPr="00F23799">
              <w:rPr>
                <w:sz w:val="22"/>
                <w:szCs w:val="22"/>
              </w:rPr>
              <w:t>к</w:t>
            </w:r>
            <w:r w:rsidRPr="00F23799">
              <w:rPr>
                <w:sz w:val="22"/>
                <w:szCs w:val="22"/>
              </w:rPr>
              <w:t>ц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у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ересам.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198" w:right="-90" w:hanging="142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Бесед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Правил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вед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естве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стах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ерт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ступл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шенничества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.д.;</w:t>
            </w:r>
          </w:p>
        </w:tc>
      </w:tr>
      <w:tr w:rsidR="00A660C1" w:rsidRPr="00F23799" w:rsidTr="002E2798">
        <w:tc>
          <w:tcPr>
            <w:tcW w:w="993" w:type="dxa"/>
            <w:shd w:val="clear" w:color="auto" w:fill="auto"/>
          </w:tcPr>
          <w:p w:rsidR="00A660C1" w:rsidRPr="00F23799" w:rsidRDefault="00A660C1" w:rsidP="0016278F">
            <w:pPr>
              <w:ind w:firstLine="0"/>
              <w:jc w:val="center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8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сс</w:t>
            </w:r>
          </w:p>
        </w:tc>
        <w:tc>
          <w:tcPr>
            <w:tcW w:w="3436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69"/>
              </w:numPr>
              <w:ind w:left="317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К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ыть?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и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ыть?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боро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б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езра</w:t>
            </w:r>
            <w:r w:rsidRPr="00F23799">
              <w:rPr>
                <w:sz w:val="22"/>
                <w:szCs w:val="22"/>
              </w:rPr>
              <w:t>з</w:t>
            </w:r>
            <w:r w:rsidRPr="00F23799">
              <w:rPr>
                <w:sz w:val="22"/>
                <w:szCs w:val="22"/>
              </w:rPr>
              <w:t>личие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р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оро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</w:t>
            </w:r>
            <w:r w:rsidRPr="00F23799">
              <w:rPr>
                <w:sz w:val="22"/>
                <w:szCs w:val="22"/>
              </w:rPr>
              <w:t>в</w:t>
            </w:r>
            <w:r w:rsidRPr="00F23799">
              <w:rPr>
                <w:sz w:val="22"/>
                <w:szCs w:val="22"/>
              </w:rPr>
              <w:t>нодушия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бр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л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изн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Экстремиз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гро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лов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честву!»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317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lastRenderedPageBreak/>
              <w:t>Деньг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я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иром?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Ист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р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бирате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а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еседа.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317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граю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и.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наний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жил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лов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ка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еля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317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атери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фицерский(кадетский)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ал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азднич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роприят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вящ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8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арта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жд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колы;</w:t>
            </w:r>
          </w:p>
        </w:tc>
        <w:tc>
          <w:tcPr>
            <w:tcW w:w="2778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69"/>
              </w:numPr>
              <w:ind w:left="283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lastRenderedPageBreak/>
              <w:t>Конкурс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карати</w:t>
            </w:r>
            <w:r w:rsidRPr="00F23799">
              <w:rPr>
                <w:sz w:val="22"/>
                <w:szCs w:val="22"/>
              </w:rPr>
              <w:t>в</w:t>
            </w:r>
            <w:r w:rsidRPr="00F23799">
              <w:rPr>
                <w:sz w:val="22"/>
                <w:szCs w:val="22"/>
              </w:rPr>
              <w:t>но-приклад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ворч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тва.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283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б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ветственн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еред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дны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юд</w:t>
            </w:r>
            <w:r w:rsidRPr="00F23799">
              <w:rPr>
                <w:sz w:val="22"/>
                <w:szCs w:val="22"/>
              </w:rPr>
              <w:t>ь</w:t>
            </w:r>
            <w:r w:rsidRPr="00F23799">
              <w:rPr>
                <w:sz w:val="22"/>
                <w:szCs w:val="22"/>
              </w:rPr>
              <w:t>ми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Корруп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б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lastRenderedPageBreak/>
              <w:t>рательн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цессе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итатель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ф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рен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ниг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еск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Кадетск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н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стырь».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283" w:right="-90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овмест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ропри</w:t>
            </w:r>
            <w:r w:rsidRPr="00F23799">
              <w:rPr>
                <w:sz w:val="22"/>
                <w:szCs w:val="22"/>
              </w:rPr>
              <w:t>я</w:t>
            </w:r>
            <w:r w:rsidRPr="00F23799">
              <w:rPr>
                <w:sz w:val="22"/>
                <w:szCs w:val="22"/>
              </w:rPr>
              <w:t>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иблиотек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праздник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ворче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ь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еды)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283" w:right="-90" w:hanging="215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«Ж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ир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гл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сии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олерантн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ти.</w:t>
            </w:r>
          </w:p>
        </w:tc>
        <w:tc>
          <w:tcPr>
            <w:tcW w:w="3283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69"/>
              </w:numPr>
              <w:ind w:left="198" w:hanging="142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lastRenderedPageBreak/>
              <w:t>Конкур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лакат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т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водейств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рруп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Ко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руп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оп!»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198" w:hanging="142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Акции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Ветеран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ив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я</w:t>
            </w:r>
            <w:r w:rsidRPr="00F23799">
              <w:rPr>
                <w:sz w:val="22"/>
                <w:szCs w:val="22"/>
              </w:rPr>
              <w:t>дом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Дар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бр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юдям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Распахн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рдц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lastRenderedPageBreak/>
              <w:t>ру».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198" w:hanging="142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Шеф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мощь,благотворитель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к</w:t>
            </w:r>
            <w:r w:rsidRPr="00F23799">
              <w:rPr>
                <w:sz w:val="22"/>
                <w:szCs w:val="22"/>
              </w:rPr>
              <w:t>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Добр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ла»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198" w:right="-90" w:hanging="142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овле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учающи</w:t>
            </w:r>
            <w:r w:rsidRPr="00F23799">
              <w:rPr>
                <w:sz w:val="22"/>
                <w:szCs w:val="22"/>
              </w:rPr>
              <w:t>х</w:t>
            </w:r>
            <w:r w:rsidRPr="00F23799">
              <w:rPr>
                <w:sz w:val="22"/>
                <w:szCs w:val="22"/>
              </w:rPr>
              <w:t>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ъедин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</w:t>
            </w:r>
            <w:r w:rsidRPr="00F23799">
              <w:rPr>
                <w:sz w:val="22"/>
                <w:szCs w:val="22"/>
              </w:rPr>
              <w:t>к</w:t>
            </w:r>
            <w:r w:rsidRPr="00F23799">
              <w:rPr>
                <w:sz w:val="22"/>
                <w:szCs w:val="22"/>
              </w:rPr>
              <w:t>ц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у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ересам.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198" w:right="-90" w:hanging="142"/>
              <w:jc w:val="left"/>
              <w:rPr>
                <w:rStyle w:val="aff0"/>
                <w:b w:val="0"/>
                <w:bCs w:val="0"/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КТД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198" w:right="-90" w:hanging="142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Бесед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Правил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вед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естве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стах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ерт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ступл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шенничества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.д.;</w:t>
            </w:r>
          </w:p>
        </w:tc>
      </w:tr>
      <w:tr w:rsidR="00A660C1" w:rsidRPr="00F23799" w:rsidTr="002E2798">
        <w:tc>
          <w:tcPr>
            <w:tcW w:w="993" w:type="dxa"/>
            <w:shd w:val="clear" w:color="auto" w:fill="auto"/>
          </w:tcPr>
          <w:p w:rsidR="00A660C1" w:rsidRPr="00F23799" w:rsidRDefault="00A660C1" w:rsidP="0016278F">
            <w:pPr>
              <w:ind w:firstLine="0"/>
              <w:jc w:val="center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lastRenderedPageBreak/>
              <w:t>9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сс</w:t>
            </w:r>
          </w:p>
        </w:tc>
        <w:tc>
          <w:tcPr>
            <w:tcW w:w="3436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69"/>
              </w:numPr>
              <w:ind w:left="317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ро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ти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Ка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?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Ч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дела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тоб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ы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лез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юдям?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Хорош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л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х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характер?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ерт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кстантов?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ади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ыча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мьи.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317" w:hanging="284"/>
              <w:jc w:val="left"/>
              <w:rPr>
                <w:color w:val="000000"/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авил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вед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к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л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естве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ста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ма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Как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уберечь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себя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от</w:t>
            </w:r>
            <w:r w:rsidR="00685CB7">
              <w:rPr>
                <w:color w:val="000000"/>
                <w:sz w:val="22"/>
                <w:szCs w:val="22"/>
              </w:rPr>
              <w:t xml:space="preserve"> </w:t>
            </w:r>
            <w:r w:rsidRPr="00F23799">
              <w:rPr>
                <w:color w:val="000000"/>
                <w:sz w:val="22"/>
                <w:szCs w:val="22"/>
              </w:rPr>
              <w:t>насилия?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317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тветственность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оцен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моконтроль.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наний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жил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лов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ка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ителя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317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атери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317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КТД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Осен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ал»,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317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овед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ёлок.</w:t>
            </w:r>
          </w:p>
          <w:p w:rsidR="00A660C1" w:rsidRPr="00F23799" w:rsidRDefault="00685CB7" w:rsidP="00D703FC">
            <w:pPr>
              <w:numPr>
                <w:ilvl w:val="0"/>
                <w:numId w:val="169"/>
              </w:numPr>
              <w:ind w:left="317" w:hanging="284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День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встречи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с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выпускник</w:t>
            </w:r>
            <w:r w:rsidR="00A660C1" w:rsidRPr="00F23799">
              <w:rPr>
                <w:sz w:val="22"/>
                <w:szCs w:val="22"/>
              </w:rPr>
              <w:t>а</w:t>
            </w:r>
            <w:r w:rsidR="00A660C1" w:rsidRPr="00F23799">
              <w:rPr>
                <w:sz w:val="22"/>
                <w:szCs w:val="22"/>
              </w:rPr>
              <w:t>ми,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фицерский(кадетский)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ал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азднич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роприят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вящ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8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арта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17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жд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колы;</w:t>
            </w:r>
          </w:p>
        </w:tc>
        <w:tc>
          <w:tcPr>
            <w:tcW w:w="2778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69"/>
              </w:numPr>
              <w:ind w:left="283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у</w:t>
            </w:r>
            <w:r w:rsidRPr="00F23799">
              <w:rPr>
                <w:sz w:val="22"/>
                <w:szCs w:val="22"/>
              </w:rPr>
              <w:t>д</w:t>
            </w:r>
            <w:r w:rsidRPr="00F23799">
              <w:rPr>
                <w:sz w:val="22"/>
                <w:szCs w:val="22"/>
              </w:rPr>
              <w:t>не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не.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283" w:right="-90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рма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фо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ма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лодёж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рганизациях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ра</w:t>
            </w:r>
            <w:r w:rsidRPr="00F23799">
              <w:rPr>
                <w:sz w:val="22"/>
                <w:szCs w:val="22"/>
              </w:rPr>
              <w:t>в</w:t>
            </w:r>
            <w:r w:rsidRPr="00F23799">
              <w:rPr>
                <w:sz w:val="22"/>
                <w:szCs w:val="22"/>
              </w:rPr>
              <w:t>стве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езнра</w:t>
            </w:r>
            <w:r w:rsidRPr="00F23799">
              <w:rPr>
                <w:sz w:val="22"/>
                <w:szCs w:val="22"/>
              </w:rPr>
              <w:t>в</w:t>
            </w:r>
            <w:r w:rsidRPr="00F23799">
              <w:rPr>
                <w:sz w:val="22"/>
                <w:szCs w:val="22"/>
              </w:rPr>
              <w:t>стве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ступк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изни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Уголов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ветственность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р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ш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ов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дач)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дминистратив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голов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ветстве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ность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вмест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роприя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иблиот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к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(праздник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во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че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ятельность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еды);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283" w:right="-90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«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щищен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ство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ов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н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бенка.</w:t>
            </w:r>
          </w:p>
        </w:tc>
        <w:tc>
          <w:tcPr>
            <w:tcW w:w="3283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69"/>
              </w:numPr>
              <w:ind w:left="340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Акции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Ветеран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ив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я</w:t>
            </w:r>
            <w:r w:rsidRPr="00F23799">
              <w:rPr>
                <w:sz w:val="22"/>
                <w:szCs w:val="22"/>
              </w:rPr>
              <w:t>дом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Спасиб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д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беду!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Распахн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рдц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бру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Дар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бр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юдям»,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340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стреч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убъект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филактики.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ind w:left="340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КТД.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40" w:right="-90" w:hanging="284"/>
              <w:jc w:val="left"/>
              <w:rPr>
                <w:rStyle w:val="aff0"/>
                <w:b w:val="0"/>
                <w:bCs w:val="0"/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овле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уча</w:t>
            </w:r>
            <w:r w:rsidRPr="00F23799">
              <w:rPr>
                <w:sz w:val="22"/>
                <w:szCs w:val="22"/>
              </w:rPr>
              <w:t>ю</w:t>
            </w:r>
            <w:r w:rsidRPr="00F23799">
              <w:rPr>
                <w:sz w:val="22"/>
                <w:szCs w:val="22"/>
              </w:rPr>
              <w:t>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ъедин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кц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у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ер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ам.</w:t>
            </w:r>
          </w:p>
          <w:p w:rsidR="00A660C1" w:rsidRPr="00F23799" w:rsidRDefault="00A660C1" w:rsidP="00D703FC">
            <w:pPr>
              <w:numPr>
                <w:ilvl w:val="0"/>
                <w:numId w:val="169"/>
              </w:numPr>
              <w:shd w:val="clear" w:color="auto" w:fill="FFFFFF"/>
              <w:autoSpaceDE w:val="0"/>
              <w:autoSpaceDN w:val="0"/>
              <w:adjustRightInd w:val="0"/>
              <w:ind w:left="340" w:right="-90" w:hanging="284"/>
              <w:jc w:val="left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Бесед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Правил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вед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естве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стах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ерт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тупл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ше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ничества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.д.;</w:t>
            </w:r>
          </w:p>
          <w:p w:rsidR="00A660C1" w:rsidRPr="00F23799" w:rsidRDefault="00A660C1" w:rsidP="0016278F">
            <w:pPr>
              <w:ind w:left="68" w:firstLine="0"/>
              <w:rPr>
                <w:sz w:val="22"/>
                <w:szCs w:val="22"/>
              </w:rPr>
            </w:pPr>
          </w:p>
        </w:tc>
      </w:tr>
    </w:tbl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i/>
        </w:rPr>
      </w:pPr>
      <w:r w:rsidRPr="0016278F">
        <w:rPr>
          <w:b/>
          <w:bCs/>
          <w:i/>
        </w:rPr>
        <w:t>Совместна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педагогическа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деятельность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семь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школы:</w:t>
      </w:r>
    </w:p>
    <w:p w:rsidR="00A660C1" w:rsidRPr="0016278F" w:rsidRDefault="00A660C1" w:rsidP="00D703FC">
      <w:pPr>
        <w:numPr>
          <w:ilvl w:val="0"/>
          <w:numId w:val="17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формление</w:t>
      </w:r>
      <w:r w:rsidR="00685CB7">
        <w:t xml:space="preserve"> </w:t>
      </w:r>
      <w:r w:rsidRPr="0016278F">
        <w:t>информационных</w:t>
      </w:r>
      <w:r w:rsidR="00685CB7">
        <w:t xml:space="preserve"> </w:t>
      </w:r>
      <w:r w:rsidRPr="0016278F">
        <w:t>стендов;</w:t>
      </w:r>
    </w:p>
    <w:p w:rsidR="00A660C1" w:rsidRPr="0016278F" w:rsidRDefault="00A660C1" w:rsidP="00D703FC">
      <w:pPr>
        <w:numPr>
          <w:ilvl w:val="0"/>
          <w:numId w:val="17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тематические</w:t>
      </w:r>
      <w:r w:rsidR="00685CB7">
        <w:t xml:space="preserve"> </w:t>
      </w:r>
      <w:r w:rsidRPr="0016278F">
        <w:t>общешкольные</w:t>
      </w:r>
      <w:r w:rsidR="00685CB7">
        <w:t xml:space="preserve"> </w:t>
      </w:r>
      <w:r w:rsidRPr="0016278F">
        <w:t>родительские</w:t>
      </w:r>
      <w:r w:rsidR="00685CB7">
        <w:t xml:space="preserve"> </w:t>
      </w:r>
      <w:r w:rsidRPr="0016278F">
        <w:t>собрания;</w:t>
      </w:r>
    </w:p>
    <w:p w:rsidR="00A660C1" w:rsidRPr="0016278F" w:rsidRDefault="00A660C1" w:rsidP="00D703FC">
      <w:pPr>
        <w:numPr>
          <w:ilvl w:val="0"/>
          <w:numId w:val="17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частие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боте</w:t>
      </w:r>
      <w:r w:rsidR="00685CB7">
        <w:t xml:space="preserve"> </w:t>
      </w:r>
      <w:r w:rsidRPr="0016278F">
        <w:t>Совета</w:t>
      </w:r>
      <w:r w:rsidR="00685CB7">
        <w:t xml:space="preserve"> </w:t>
      </w:r>
      <w:r w:rsidRPr="0016278F">
        <w:t>школ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вета</w:t>
      </w:r>
      <w:r w:rsidR="00685CB7">
        <w:t xml:space="preserve"> </w:t>
      </w:r>
      <w:r w:rsidRPr="0016278F">
        <w:t>профилактики;</w:t>
      </w:r>
    </w:p>
    <w:p w:rsidR="00A660C1" w:rsidRPr="0016278F" w:rsidRDefault="00A660C1" w:rsidP="00D703FC">
      <w:pPr>
        <w:numPr>
          <w:ilvl w:val="0"/>
          <w:numId w:val="17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рганизация</w:t>
      </w:r>
      <w:r w:rsidR="00685CB7">
        <w:t xml:space="preserve"> </w:t>
      </w:r>
      <w:r w:rsidRPr="0016278F">
        <w:t>субботников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благоустройству</w:t>
      </w:r>
      <w:r w:rsidR="00685CB7">
        <w:t xml:space="preserve"> </w:t>
      </w:r>
      <w:r w:rsidRPr="0016278F">
        <w:t>территории;</w:t>
      </w:r>
    </w:p>
    <w:p w:rsidR="00A660C1" w:rsidRPr="0016278F" w:rsidRDefault="00A660C1" w:rsidP="00D703FC">
      <w:pPr>
        <w:numPr>
          <w:ilvl w:val="0"/>
          <w:numId w:val="17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рганизац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ведение</w:t>
      </w:r>
      <w:r w:rsidR="00685CB7">
        <w:t xml:space="preserve"> </w:t>
      </w:r>
      <w:r w:rsidRPr="0016278F">
        <w:t>совместных</w:t>
      </w:r>
      <w:r w:rsidR="00685CB7">
        <w:t xml:space="preserve"> </w:t>
      </w:r>
      <w:r w:rsidRPr="0016278F">
        <w:t>праздников,</w:t>
      </w:r>
      <w:r w:rsidR="00685CB7">
        <w:t xml:space="preserve"> </w:t>
      </w:r>
      <w:r w:rsidRPr="0016278F">
        <w:t>экскурсионных</w:t>
      </w:r>
      <w:r w:rsidR="00685CB7">
        <w:t xml:space="preserve"> </w:t>
      </w:r>
      <w:r w:rsidRPr="0016278F">
        <w:t>походов,</w:t>
      </w:r>
      <w:r w:rsidR="00685CB7">
        <w:t xml:space="preserve"> </w:t>
      </w:r>
      <w:r w:rsidRPr="0016278F">
        <w:t>посещение</w:t>
      </w:r>
      <w:r w:rsidR="00685CB7">
        <w:t xml:space="preserve"> </w:t>
      </w:r>
      <w:r w:rsidRPr="0016278F">
        <w:t>теа</w:t>
      </w:r>
      <w:r w:rsidRPr="0016278F">
        <w:t>т</w:t>
      </w:r>
      <w:r w:rsidRPr="0016278F">
        <w:t>ров,</w:t>
      </w:r>
      <w:r w:rsidR="00685CB7">
        <w:t xml:space="preserve"> </w:t>
      </w:r>
      <w:r w:rsidRPr="0016278F">
        <w:t>музеев:</w:t>
      </w:r>
    </w:p>
    <w:p w:rsidR="00A660C1" w:rsidRPr="0016278F" w:rsidRDefault="00A660C1" w:rsidP="00D703FC">
      <w:pPr>
        <w:numPr>
          <w:ilvl w:val="1"/>
          <w:numId w:val="171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семейный</w:t>
      </w:r>
      <w:r w:rsidR="00685CB7">
        <w:t xml:space="preserve"> </w:t>
      </w:r>
      <w:r w:rsidRPr="0016278F">
        <w:t>праздник</w:t>
      </w:r>
      <w:r w:rsidR="00685CB7">
        <w:t xml:space="preserve"> </w:t>
      </w:r>
      <w:r w:rsidRPr="0016278F">
        <w:t>«Золотая</w:t>
      </w:r>
      <w:r w:rsidR="00685CB7">
        <w:t xml:space="preserve"> </w:t>
      </w:r>
      <w:r w:rsidRPr="0016278F">
        <w:t>осень»;</w:t>
      </w:r>
    </w:p>
    <w:p w:rsidR="00A660C1" w:rsidRPr="0016278F" w:rsidRDefault="00A660C1" w:rsidP="00D703FC">
      <w:pPr>
        <w:numPr>
          <w:ilvl w:val="1"/>
          <w:numId w:val="171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День</w:t>
      </w:r>
      <w:r w:rsidR="00685CB7">
        <w:t xml:space="preserve"> </w:t>
      </w:r>
      <w:r w:rsidRPr="0016278F">
        <w:t>Учителя;</w:t>
      </w:r>
    </w:p>
    <w:p w:rsidR="00A660C1" w:rsidRPr="0016278F" w:rsidRDefault="00A660C1" w:rsidP="00D703FC">
      <w:pPr>
        <w:numPr>
          <w:ilvl w:val="1"/>
          <w:numId w:val="171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День</w:t>
      </w:r>
      <w:r w:rsidR="00685CB7">
        <w:t xml:space="preserve"> </w:t>
      </w:r>
      <w:r w:rsidRPr="0016278F">
        <w:t>Матери;</w:t>
      </w:r>
    </w:p>
    <w:p w:rsidR="00A660C1" w:rsidRPr="0016278F" w:rsidRDefault="00A660C1" w:rsidP="00D703FC">
      <w:pPr>
        <w:numPr>
          <w:ilvl w:val="1"/>
          <w:numId w:val="171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семейный</w:t>
      </w:r>
      <w:r w:rsidR="00685CB7">
        <w:t xml:space="preserve"> </w:t>
      </w:r>
      <w:r w:rsidRPr="0016278F">
        <w:t>праздник</w:t>
      </w:r>
      <w:r w:rsidR="00685CB7">
        <w:t xml:space="preserve"> </w:t>
      </w:r>
      <w:r w:rsidRPr="0016278F">
        <w:t>«Моя</w:t>
      </w:r>
      <w:r w:rsidR="00685CB7">
        <w:t xml:space="preserve"> </w:t>
      </w:r>
      <w:r w:rsidRPr="0016278F">
        <w:t>семья»;</w:t>
      </w:r>
    </w:p>
    <w:p w:rsidR="00A660C1" w:rsidRPr="0016278F" w:rsidRDefault="00A660C1" w:rsidP="00D703FC">
      <w:pPr>
        <w:numPr>
          <w:ilvl w:val="0"/>
          <w:numId w:val="17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частие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нкурсах,</w:t>
      </w:r>
      <w:r w:rsidR="00685CB7">
        <w:t xml:space="preserve"> </w:t>
      </w:r>
      <w:r w:rsidRPr="0016278F">
        <w:t>акциях,</w:t>
      </w:r>
      <w:r w:rsidR="00685CB7">
        <w:t xml:space="preserve"> </w:t>
      </w:r>
      <w:r w:rsidRPr="0016278F">
        <w:t>проводимых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:</w:t>
      </w:r>
    </w:p>
    <w:p w:rsidR="00A660C1" w:rsidRPr="0016278F" w:rsidRDefault="00A660C1" w:rsidP="00D703FC">
      <w:pPr>
        <w:numPr>
          <w:ilvl w:val="1"/>
          <w:numId w:val="172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на</w:t>
      </w:r>
      <w:r w:rsidR="00685CB7">
        <w:t xml:space="preserve"> </w:t>
      </w:r>
      <w:r w:rsidRPr="0016278F">
        <w:t>лучшую</w:t>
      </w:r>
      <w:r w:rsidR="00685CB7">
        <w:t xml:space="preserve"> </w:t>
      </w:r>
      <w:r w:rsidRPr="0016278F">
        <w:t>новогоднюю</w:t>
      </w:r>
      <w:r w:rsidR="00685CB7">
        <w:t xml:space="preserve"> </w:t>
      </w:r>
      <w:r w:rsidRPr="0016278F">
        <w:t>игрушку;</w:t>
      </w:r>
    </w:p>
    <w:p w:rsidR="00A660C1" w:rsidRPr="0016278F" w:rsidRDefault="00A660C1" w:rsidP="00D703FC">
      <w:pPr>
        <w:numPr>
          <w:ilvl w:val="1"/>
          <w:numId w:val="172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благотворительная</w:t>
      </w:r>
      <w:r w:rsidR="00685CB7">
        <w:t xml:space="preserve"> </w:t>
      </w:r>
      <w:r w:rsidRPr="0016278F">
        <w:t>акция</w:t>
      </w:r>
      <w:r w:rsidR="00685CB7">
        <w:t xml:space="preserve"> </w:t>
      </w:r>
      <w:r w:rsidRPr="0016278F">
        <w:t>«Добрые</w:t>
      </w:r>
      <w:r w:rsidR="00685CB7">
        <w:t xml:space="preserve"> </w:t>
      </w:r>
      <w:r w:rsidRPr="0016278F">
        <w:t>дела</w:t>
      </w:r>
      <w:r w:rsidR="00685CB7">
        <w:t xml:space="preserve"> </w:t>
      </w:r>
      <w:r w:rsidRPr="0016278F">
        <w:t>»;</w:t>
      </w:r>
    </w:p>
    <w:p w:rsidR="00A660C1" w:rsidRPr="0016278F" w:rsidRDefault="00A660C1" w:rsidP="00D703FC">
      <w:pPr>
        <w:numPr>
          <w:ilvl w:val="1"/>
          <w:numId w:val="172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акциях</w:t>
      </w:r>
      <w:r w:rsidR="00685CB7">
        <w:t xml:space="preserve"> </w:t>
      </w:r>
      <w:r w:rsidRPr="0016278F">
        <w:t>милосердия</w:t>
      </w:r>
      <w:r w:rsidR="00685CB7">
        <w:t xml:space="preserve"> </w:t>
      </w:r>
      <w:r w:rsidRPr="0016278F">
        <w:t>;</w:t>
      </w:r>
    </w:p>
    <w:p w:rsidR="00A660C1" w:rsidRPr="0016278F" w:rsidRDefault="00A660C1" w:rsidP="00D703FC">
      <w:pPr>
        <w:numPr>
          <w:ilvl w:val="1"/>
          <w:numId w:val="172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самый</w:t>
      </w:r>
      <w:r w:rsidR="00685CB7">
        <w:t xml:space="preserve"> </w:t>
      </w:r>
      <w:r w:rsidRPr="0016278F">
        <w:t>уютный</w:t>
      </w:r>
      <w:r w:rsidR="00685CB7">
        <w:t xml:space="preserve"> </w:t>
      </w:r>
      <w:r w:rsidRPr="0016278F">
        <w:t>класс;</w:t>
      </w:r>
    </w:p>
    <w:p w:rsidR="00A660C1" w:rsidRPr="0016278F" w:rsidRDefault="00A660C1" w:rsidP="00D703FC">
      <w:pPr>
        <w:numPr>
          <w:ilvl w:val="0"/>
          <w:numId w:val="17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индивидуальные</w:t>
      </w:r>
      <w:r w:rsidR="00685CB7">
        <w:t xml:space="preserve"> </w:t>
      </w:r>
      <w:r w:rsidRPr="0016278F">
        <w:t>консультации</w:t>
      </w:r>
      <w:r w:rsidR="00685CB7">
        <w:t xml:space="preserve"> </w:t>
      </w:r>
      <w:r w:rsidRPr="0016278F">
        <w:t>(психологическая,</w:t>
      </w:r>
      <w:r w:rsidR="00685CB7">
        <w:t xml:space="preserve"> </w:t>
      </w:r>
      <w:r w:rsidRPr="0016278F">
        <w:t>педагогическа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едицинская</w:t>
      </w:r>
      <w:r w:rsidR="00685CB7">
        <w:t xml:space="preserve"> </w:t>
      </w:r>
      <w:r w:rsidRPr="0016278F">
        <w:t>помощь);</w:t>
      </w:r>
    </w:p>
    <w:p w:rsidR="00A660C1" w:rsidRPr="0016278F" w:rsidRDefault="00A660C1" w:rsidP="00D703FC">
      <w:pPr>
        <w:numPr>
          <w:ilvl w:val="0"/>
          <w:numId w:val="17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изучение</w:t>
      </w:r>
      <w:r w:rsidR="00685CB7">
        <w:t xml:space="preserve"> </w:t>
      </w:r>
      <w:r w:rsidRPr="0016278F">
        <w:t>мотив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требностей</w:t>
      </w:r>
      <w:r w:rsidR="00685CB7">
        <w:t xml:space="preserve"> </w:t>
      </w:r>
      <w:r w:rsidRPr="0016278F">
        <w:t>родителей.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ind w:firstLine="0"/>
        <w:jc w:val="center"/>
        <w:rPr>
          <w:b/>
          <w:bCs/>
          <w:i/>
        </w:rPr>
      </w:pPr>
      <w:r w:rsidRPr="0016278F">
        <w:rPr>
          <w:b/>
          <w:bCs/>
          <w:i/>
        </w:rPr>
        <w:t>Пут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реализаци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модул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«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–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человек»</w: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ind w:firstLine="0"/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>
                <wp:simplePos x="0" y="0"/>
                <wp:positionH relativeFrom="column">
                  <wp:posOffset>4102100</wp:posOffset>
                </wp:positionH>
                <wp:positionV relativeFrom="paragraph">
                  <wp:posOffset>123825</wp:posOffset>
                </wp:positionV>
                <wp:extent cx="2309495" cy="259715"/>
                <wp:effectExtent l="6350" t="9525" r="8255" b="6985"/>
                <wp:wrapNone/>
                <wp:docPr id="65" name="AutoShape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09495" cy="2597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99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2C15B0" w:rsidRDefault="006E6432" w:rsidP="008F544B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Сотрудничество с отделом ЗАГ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91" o:spid="_x0000_s1035" style="position:absolute;left:0;text-align:left;margin-left:323pt;margin-top:9.75pt;width:181.85pt;height:20.45pt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" fillcolor="#9fc">
                <v:textbox>
                  <w:txbxContent>
                    <w:p w:rsidR="006E6432" w:rsidRPr="002C15B0" w:rsidRDefault="006E6432" w:rsidP="008F544B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Сотрудничество с отделом ЗАГС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14300</wp:posOffset>
                </wp:positionV>
                <wp:extent cx="3542030" cy="269240"/>
                <wp:effectExtent l="9525" t="9525" r="10795" b="6985"/>
                <wp:wrapNone/>
                <wp:docPr id="64" name="AutoShape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42030" cy="2692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CC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6F5B1F" w:rsidRDefault="006E6432" w:rsidP="008F544B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Включение воспитательных задач в урочную де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я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тельност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90" o:spid="_x0000_s1036" style="position:absolute;left:0;text-align:left;margin-left:0;margin-top:9pt;width:278.9pt;height:21.2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" fillcolor="#fcf">
                <v:textbox>
                  <w:txbxContent>
                    <w:p w:rsidR="006E6432" w:rsidRPr="006F5B1F" w:rsidRDefault="006E6432" w:rsidP="008F544B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Включение воспитательных задач в урочную де</w:t>
                      </w:r>
                      <w:r>
                        <w:rPr>
                          <w:sz w:val="20"/>
                          <w:szCs w:val="20"/>
                        </w:rPr>
                        <w:t>я</w:t>
                      </w:r>
                      <w:r>
                        <w:rPr>
                          <w:sz w:val="20"/>
                          <w:szCs w:val="20"/>
                        </w:rPr>
                        <w:t>тельность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ind w:firstLine="0"/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3542030</wp:posOffset>
                </wp:positionH>
                <wp:positionV relativeFrom="paragraph">
                  <wp:posOffset>65405</wp:posOffset>
                </wp:positionV>
                <wp:extent cx="560070" cy="0"/>
                <wp:effectExtent l="8255" t="8255" r="12700" b="10795"/>
                <wp:wrapNone/>
                <wp:docPr id="63" name="AutoShape 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007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95" o:spid="_x0000_s1026" type="#_x0000_t32" style="position:absolute;margin-left:278.9pt;margin-top:5.15pt;width:44.1pt;height:0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mgLIAIAAD0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"/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ind w:firstLine="0"/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5243195</wp:posOffset>
                </wp:positionH>
                <wp:positionV relativeFrom="paragraph">
                  <wp:posOffset>33020</wp:posOffset>
                </wp:positionV>
                <wp:extent cx="288925" cy="193675"/>
                <wp:effectExtent l="13970" t="13970" r="11430" b="11430"/>
                <wp:wrapNone/>
                <wp:docPr id="62" name="AutoShape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8925" cy="193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02" o:spid="_x0000_s1026" type="#_x0000_t32" style="position:absolute;margin-left:412.85pt;margin-top:2.6pt;width:22.75pt;height:15.25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"/>
            </w:pict>
          </mc:Fallback>
        </mc:AlternateContent>
      </w: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96520</wp:posOffset>
                </wp:positionV>
                <wp:extent cx="1828800" cy="454660"/>
                <wp:effectExtent l="9525" t="10795" r="9525" b="10795"/>
                <wp:wrapNone/>
                <wp:docPr id="61" name="AutoShape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28800" cy="4546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444C7C" w:rsidRDefault="006E6432" w:rsidP="008F544B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444C7C">
                              <w:rPr>
                                <w:sz w:val="20"/>
                                <w:szCs w:val="20"/>
                              </w:rPr>
                              <w:t>Сотрудничество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с ФСК «Присурье», РО М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86" o:spid="_x0000_s1037" style="position:absolute;left:0;text-align:left;margin-left:0;margin-top:7.6pt;width:2in;height:35.8pt;z-index: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" fillcolor="#ffc">
                <v:textbox>
                  <w:txbxContent>
                    <w:p w:rsidR="006E6432" w:rsidRPr="00444C7C" w:rsidRDefault="006E6432" w:rsidP="008F544B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 w:rsidRPr="00444C7C">
                        <w:rPr>
                          <w:sz w:val="20"/>
                          <w:szCs w:val="20"/>
                        </w:rPr>
                        <w:t>Сотрудничество</w:t>
                      </w:r>
                      <w:r>
                        <w:rPr>
                          <w:sz w:val="20"/>
                          <w:szCs w:val="20"/>
                        </w:rPr>
                        <w:t xml:space="preserve"> с ФСК «Присурье», РО МП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843915</wp:posOffset>
                </wp:positionH>
                <wp:positionV relativeFrom="paragraph">
                  <wp:posOffset>33020</wp:posOffset>
                </wp:positionV>
                <wp:extent cx="834390" cy="63500"/>
                <wp:effectExtent l="5715" t="13970" r="7620" b="8255"/>
                <wp:wrapNone/>
                <wp:docPr id="60" name="AutoShape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34390" cy="63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94" o:spid="_x0000_s1026" type="#_x0000_t32" style="position:absolute;margin-left:66.45pt;margin-top:2.6pt;width:65.7pt;height:5pt;flip:y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"/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ind w:firstLine="0"/>
        <w:rPr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>
                <wp:simplePos x="0" y="0"/>
                <wp:positionH relativeFrom="column">
                  <wp:posOffset>4588510</wp:posOffset>
                </wp:positionH>
                <wp:positionV relativeFrom="paragraph">
                  <wp:posOffset>51435</wp:posOffset>
                </wp:positionV>
                <wp:extent cx="1869440" cy="274955"/>
                <wp:effectExtent l="6985" t="13335" r="9525" b="6985"/>
                <wp:wrapNone/>
                <wp:docPr id="59" name="AutoShape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69440" cy="2749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E5DFE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444C7C" w:rsidRDefault="006E6432" w:rsidP="008F544B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444C7C">
                              <w:rPr>
                                <w:sz w:val="20"/>
                                <w:szCs w:val="20"/>
                              </w:rPr>
                              <w:t>Организованная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44C7C">
                              <w:rPr>
                                <w:sz w:val="20"/>
                                <w:szCs w:val="20"/>
                              </w:rPr>
                              <w:t>с</w:t>
                            </w:r>
                            <w:r w:rsidRPr="00444C7C">
                              <w:rPr>
                                <w:sz w:val="20"/>
                                <w:szCs w:val="20"/>
                              </w:rPr>
                              <w:t>и</w:t>
                            </w:r>
                            <w:r w:rsidRPr="00444C7C">
                              <w:rPr>
                                <w:sz w:val="20"/>
                                <w:szCs w:val="20"/>
                              </w:rPr>
                              <w:t>стема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44C7C">
                              <w:rPr>
                                <w:sz w:val="20"/>
                                <w:szCs w:val="20"/>
                              </w:rPr>
                              <w:t>КТД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92" o:spid="_x0000_s1038" style="position:absolute;left:0;text-align:left;margin-left:361.3pt;margin-top:4.05pt;width:147.2pt;height:21.65pt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" fillcolor="#e5dfec">
                <v:textbox>
                  <w:txbxContent>
                    <w:p w:rsidR="006E6432" w:rsidRPr="00444C7C" w:rsidRDefault="006E6432" w:rsidP="008F544B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 w:rsidRPr="00444C7C">
                        <w:rPr>
                          <w:sz w:val="20"/>
                          <w:szCs w:val="20"/>
                        </w:rPr>
                        <w:t>Организованная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444C7C">
                        <w:rPr>
                          <w:sz w:val="20"/>
                          <w:szCs w:val="20"/>
                        </w:rPr>
                        <w:t>с</w:t>
                      </w:r>
                      <w:r w:rsidRPr="00444C7C">
                        <w:rPr>
                          <w:sz w:val="20"/>
                          <w:szCs w:val="20"/>
                        </w:rPr>
                        <w:t>и</w:t>
                      </w:r>
                      <w:r w:rsidRPr="00444C7C">
                        <w:rPr>
                          <w:sz w:val="20"/>
                          <w:szCs w:val="20"/>
                        </w:rPr>
                        <w:t>стема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444C7C">
                        <w:rPr>
                          <w:sz w:val="20"/>
                          <w:szCs w:val="20"/>
                        </w:rPr>
                        <w:t>КТД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>
                <wp:simplePos x="0" y="0"/>
                <wp:positionH relativeFrom="column">
                  <wp:posOffset>2353310</wp:posOffset>
                </wp:positionH>
                <wp:positionV relativeFrom="paragraph">
                  <wp:posOffset>100965</wp:posOffset>
                </wp:positionV>
                <wp:extent cx="1748790" cy="309880"/>
                <wp:effectExtent l="19685" t="24765" r="31750" b="46355"/>
                <wp:wrapNone/>
                <wp:docPr id="58" name="AutoShape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48790" cy="30988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DE9D9"/>
                        </a:solidFill>
                        <a:ln w="38100">
                          <a:solidFill>
                            <a:srgbClr val="F2F2F2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622423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6E6432" w:rsidRDefault="006E6432" w:rsidP="008F544B">
                            <w:pPr>
                              <w:ind w:firstLine="0"/>
                              <w:jc w:val="center"/>
                            </w:pPr>
                            <w:r>
                              <w:rPr>
                                <w:b/>
                              </w:rPr>
                              <w:t>МАОУ СОШ№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85" o:spid="_x0000_s1039" style="position:absolute;left:0;text-align:left;margin-left:185.3pt;margin-top:7.95pt;width:137.7pt;height:24.4pt;z-index: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" fillcolor="#fde9d9" strokecolor="#f2f2f2" strokeweight="3pt">
                <v:shadow on="t" color="#622423" opacity=".5" offset="1pt"/>
                <v:textbox>
                  <w:txbxContent>
                    <w:p w:rsidR="006E6432" w:rsidRDefault="006E6432" w:rsidP="008F544B">
                      <w:pPr>
                        <w:ind w:firstLine="0"/>
                        <w:jc w:val="center"/>
                      </w:pPr>
                      <w:r>
                        <w:rPr>
                          <w:b/>
                        </w:rPr>
                        <w:t>МАОУ СОШ№3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ind w:firstLine="0"/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5525135</wp:posOffset>
                </wp:positionH>
                <wp:positionV relativeFrom="paragraph">
                  <wp:posOffset>151130</wp:posOffset>
                </wp:positionV>
                <wp:extent cx="6985" cy="133985"/>
                <wp:effectExtent l="10160" t="8255" r="11430" b="10160"/>
                <wp:wrapNone/>
                <wp:docPr id="57" name="AutoShape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85" cy="1339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00" o:spid="_x0000_s1026" type="#_x0000_t32" style="position:absolute;margin-left:435.05pt;margin-top:11.9pt;width:.55pt;height:10.55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"/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ind w:firstLine="0"/>
        <w:rPr>
          <w:bCs/>
        </w:rPr>
      </w:pPr>
      <w:r>
        <w:rPr>
          <w:bCs/>
          <w:noProof/>
        </w:rPr>
        <w:lastRenderedPageBreak/>
        <mc:AlternateContent>
          <mc:Choice Requires="wps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1172210</wp:posOffset>
                </wp:positionH>
                <wp:positionV relativeFrom="paragraph">
                  <wp:posOffset>60325</wp:posOffset>
                </wp:positionV>
                <wp:extent cx="0" cy="166370"/>
                <wp:effectExtent l="10160" t="12700" r="8890" b="11430"/>
                <wp:wrapNone/>
                <wp:docPr id="56" name="AutoShape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663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98" o:spid="_x0000_s1026" type="#_x0000_t32" style="position:absolute;margin-left:92.3pt;margin-top:4.75pt;width:0;height:13.1pt;flip:y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"/>
            </w:pict>
          </mc:Fallback>
        </mc:AlternateContent>
      </w: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4396740</wp:posOffset>
                </wp:positionH>
                <wp:positionV relativeFrom="paragraph">
                  <wp:posOffset>159385</wp:posOffset>
                </wp:positionV>
                <wp:extent cx="2116455" cy="278130"/>
                <wp:effectExtent l="5715" t="6985" r="11430" b="10160"/>
                <wp:wrapNone/>
                <wp:docPr id="55" name="AutoShape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16455" cy="27813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CC66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444C7C" w:rsidRDefault="006E6432" w:rsidP="008F544B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Работа библи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о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текой школы, ЦР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93" o:spid="_x0000_s1040" style="position:absolute;left:0;text-align:left;margin-left:346.2pt;margin-top:12.55pt;width:166.65pt;height:21.9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" fillcolor="#fc6">
                <v:textbox>
                  <w:txbxContent>
                    <w:p w:rsidR="006E6432" w:rsidRPr="00444C7C" w:rsidRDefault="006E6432" w:rsidP="008F544B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Работа библи</w:t>
                      </w:r>
                      <w:r>
                        <w:rPr>
                          <w:sz w:val="20"/>
                          <w:szCs w:val="20"/>
                        </w:rPr>
                        <w:t>о</w:t>
                      </w:r>
                      <w:r>
                        <w:rPr>
                          <w:sz w:val="20"/>
                          <w:szCs w:val="20"/>
                        </w:rPr>
                        <w:t>текой школы, ЦРБ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ind w:firstLine="0"/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>
                <wp:simplePos x="0" y="0"/>
                <wp:positionH relativeFrom="column">
                  <wp:posOffset>-56515</wp:posOffset>
                </wp:positionH>
                <wp:positionV relativeFrom="paragraph">
                  <wp:posOffset>63500</wp:posOffset>
                </wp:positionV>
                <wp:extent cx="1999615" cy="619760"/>
                <wp:effectExtent l="10160" t="6350" r="9525" b="12065"/>
                <wp:wrapNone/>
                <wp:docPr id="54" name="AutoShape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99615" cy="6197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4425A3" w:rsidRDefault="006E6432" w:rsidP="008F544B">
                            <w:pPr>
                              <w:ind w:firstLine="0"/>
                              <w:jc w:val="center"/>
                            </w:pPr>
                            <w:r w:rsidRPr="00444C7C">
                              <w:rPr>
                                <w:sz w:val="20"/>
                                <w:szCs w:val="20"/>
                              </w:rPr>
                              <w:t>Работа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44C7C">
                              <w:rPr>
                                <w:sz w:val="20"/>
                                <w:szCs w:val="20"/>
                              </w:rPr>
                              <w:t>детских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44C7C">
                              <w:rPr>
                                <w:sz w:val="20"/>
                                <w:szCs w:val="20"/>
                              </w:rPr>
                              <w:t>об</w:t>
                            </w:r>
                            <w:r w:rsidRPr="00444C7C">
                              <w:rPr>
                                <w:sz w:val="20"/>
                                <w:szCs w:val="20"/>
                              </w:rPr>
                              <w:t>ъ</w:t>
                            </w:r>
                            <w:r w:rsidRPr="00444C7C">
                              <w:rPr>
                                <w:sz w:val="20"/>
                                <w:szCs w:val="20"/>
                              </w:rPr>
                              <w:t>единений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школы «Альтаир», «Надежда», «Совет старш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е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классников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87" o:spid="_x0000_s1041" style="position:absolute;left:0;text-align:left;margin-left:-4.45pt;margin-top:5pt;width:157.45pt;height:48.8pt;z-index: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" fillcolor="#cff">
                <v:textbox>
                  <w:txbxContent>
                    <w:p w:rsidR="006E6432" w:rsidRPr="004425A3" w:rsidRDefault="006E6432" w:rsidP="008F544B">
                      <w:pPr>
                        <w:ind w:firstLine="0"/>
                        <w:jc w:val="center"/>
                      </w:pPr>
                      <w:r w:rsidRPr="00444C7C">
                        <w:rPr>
                          <w:sz w:val="20"/>
                          <w:szCs w:val="20"/>
                        </w:rPr>
                        <w:t>Работа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444C7C">
                        <w:rPr>
                          <w:sz w:val="20"/>
                          <w:szCs w:val="20"/>
                        </w:rPr>
                        <w:t>детских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444C7C">
                        <w:rPr>
                          <w:sz w:val="20"/>
                          <w:szCs w:val="20"/>
                        </w:rPr>
                        <w:t>об</w:t>
                      </w:r>
                      <w:r w:rsidRPr="00444C7C">
                        <w:rPr>
                          <w:sz w:val="20"/>
                          <w:szCs w:val="20"/>
                        </w:rPr>
                        <w:t>ъ</w:t>
                      </w:r>
                      <w:r w:rsidRPr="00444C7C">
                        <w:rPr>
                          <w:sz w:val="20"/>
                          <w:szCs w:val="20"/>
                        </w:rPr>
                        <w:t>единений</w:t>
                      </w:r>
                      <w:r>
                        <w:rPr>
                          <w:sz w:val="20"/>
                          <w:szCs w:val="20"/>
                        </w:rPr>
                        <w:t xml:space="preserve"> школы «Альтаир», «Надежда», «Совет старш</w:t>
                      </w:r>
                      <w:r>
                        <w:rPr>
                          <w:sz w:val="20"/>
                          <w:szCs w:val="20"/>
                        </w:rPr>
                        <w:t>е</w:t>
                      </w:r>
                      <w:r>
                        <w:rPr>
                          <w:sz w:val="20"/>
                          <w:szCs w:val="20"/>
                        </w:rPr>
                        <w:t>классников»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580390</wp:posOffset>
                </wp:positionH>
                <wp:positionV relativeFrom="paragraph">
                  <wp:posOffset>51435</wp:posOffset>
                </wp:positionV>
                <wp:extent cx="7620" cy="0"/>
                <wp:effectExtent l="8890" t="13335" r="12065" b="5715"/>
                <wp:wrapNone/>
                <wp:docPr id="53" name="AutoShape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96" o:spid="_x0000_s1026" type="#_x0000_t32" style="position:absolute;margin-left:45.7pt;margin-top:4.05pt;width:.6pt;height:0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"/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ind w:firstLine="0"/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>
                <wp:simplePos x="0" y="0"/>
                <wp:positionH relativeFrom="column">
                  <wp:posOffset>2059940</wp:posOffset>
                </wp:positionH>
                <wp:positionV relativeFrom="paragraph">
                  <wp:posOffset>160020</wp:posOffset>
                </wp:positionV>
                <wp:extent cx="2400300" cy="579755"/>
                <wp:effectExtent l="12065" t="7620" r="6985" b="12700"/>
                <wp:wrapNone/>
                <wp:docPr id="52" name="AutoShape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2400300" cy="5797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EAF1DD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CD3AD9" w:rsidRDefault="006E6432" w:rsidP="008F544B">
                            <w:pPr>
                              <w:ind w:firstLine="0"/>
                              <w:rPr>
                                <w:sz w:val="20"/>
                                <w:szCs w:val="20"/>
                              </w:rPr>
                            </w:pPr>
                            <w:r w:rsidRPr="006F5B1F">
                              <w:rPr>
                                <w:sz w:val="20"/>
                                <w:szCs w:val="20"/>
                              </w:rPr>
                              <w:t>Сотрудничество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6F5B1F">
                              <w:rPr>
                                <w:sz w:val="20"/>
                                <w:szCs w:val="20"/>
                              </w:rPr>
                              <w:t>с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социально-психологической службой школы, классными руководителям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88" o:spid="_x0000_s1042" style="position:absolute;left:0;text-align:left;margin-left:162.2pt;margin-top:12.6pt;width:189pt;height:45.65pt;flip:y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" fillcolor="#eaf1dd">
                <v:textbox>
                  <w:txbxContent>
                    <w:p w:rsidR="006E6432" w:rsidRPr="00CD3AD9" w:rsidRDefault="006E6432" w:rsidP="008F544B">
                      <w:pPr>
                        <w:ind w:firstLine="0"/>
                        <w:rPr>
                          <w:sz w:val="20"/>
                          <w:szCs w:val="20"/>
                        </w:rPr>
                      </w:pPr>
                      <w:r w:rsidRPr="006F5B1F">
                        <w:rPr>
                          <w:sz w:val="20"/>
                          <w:szCs w:val="20"/>
                        </w:rPr>
                        <w:t>Сотрудничество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6F5B1F">
                        <w:rPr>
                          <w:sz w:val="20"/>
                          <w:szCs w:val="20"/>
                        </w:rPr>
                        <w:t>с</w:t>
                      </w:r>
                      <w:r>
                        <w:rPr>
                          <w:sz w:val="20"/>
                          <w:szCs w:val="20"/>
                        </w:rPr>
                        <w:t xml:space="preserve"> социально-психологической службой школы, классными руководителями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5367020</wp:posOffset>
                </wp:positionH>
                <wp:positionV relativeFrom="paragraph">
                  <wp:posOffset>86995</wp:posOffset>
                </wp:positionV>
                <wp:extent cx="219075" cy="162560"/>
                <wp:effectExtent l="13970" t="10795" r="5080" b="7620"/>
                <wp:wrapNone/>
                <wp:docPr id="51" name="AutoShape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19075" cy="1625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01" o:spid="_x0000_s1026" type="#_x0000_t32" style="position:absolute;margin-left:422.6pt;margin-top:6.85pt;width:17.25pt;height:12.8pt;flip:x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"/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ind w:firstLine="0"/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>
                <wp:simplePos x="0" y="0"/>
                <wp:positionH relativeFrom="column">
                  <wp:posOffset>4588510</wp:posOffset>
                </wp:positionH>
                <wp:positionV relativeFrom="paragraph">
                  <wp:posOffset>93345</wp:posOffset>
                </wp:positionV>
                <wp:extent cx="1924685" cy="239395"/>
                <wp:effectExtent l="6985" t="7620" r="11430" b="10160"/>
                <wp:wrapNone/>
                <wp:docPr id="50" name="AutoShape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24685" cy="23939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CC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6F5B1F" w:rsidRDefault="006E6432" w:rsidP="008F544B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6F5B1F">
                              <w:rPr>
                                <w:sz w:val="20"/>
                                <w:szCs w:val="20"/>
                              </w:rPr>
                              <w:t>Сотрудничество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6F5B1F">
                              <w:rPr>
                                <w:sz w:val="20"/>
                                <w:szCs w:val="20"/>
                              </w:rPr>
                              <w:t>с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ДДТ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89" o:spid="_x0000_s1043" style="position:absolute;left:0;text-align:left;margin-left:361.3pt;margin-top:7.35pt;width:151.55pt;height:18.85pt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" fillcolor="#fcc">
                <v:textbox>
                  <w:txbxContent>
                    <w:p w:rsidR="006E6432" w:rsidRPr="006F5B1F" w:rsidRDefault="006E6432" w:rsidP="008F544B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 w:rsidRPr="006F5B1F">
                        <w:rPr>
                          <w:sz w:val="20"/>
                          <w:szCs w:val="20"/>
                        </w:rPr>
                        <w:t>Сотрудничество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6F5B1F">
                        <w:rPr>
                          <w:sz w:val="20"/>
                          <w:szCs w:val="20"/>
                        </w:rPr>
                        <w:t>с</w:t>
                      </w:r>
                      <w:r>
                        <w:rPr>
                          <w:sz w:val="20"/>
                          <w:szCs w:val="20"/>
                        </w:rPr>
                        <w:t xml:space="preserve"> ДДТ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843915</wp:posOffset>
                </wp:positionH>
                <wp:positionV relativeFrom="paragraph">
                  <wp:posOffset>117475</wp:posOffset>
                </wp:positionV>
                <wp:extent cx="635" cy="125730"/>
                <wp:effectExtent l="5715" t="12700" r="12700" b="13970"/>
                <wp:wrapNone/>
                <wp:docPr id="49" name="AutoShape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257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97" o:spid="_x0000_s1026" type="#_x0000_t32" style="position:absolute;margin-left:66.45pt;margin-top:9.25pt;width:.05pt;height:9.9p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"/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4460240</wp:posOffset>
                </wp:positionH>
                <wp:positionV relativeFrom="paragraph">
                  <wp:posOffset>67945</wp:posOffset>
                </wp:positionV>
                <wp:extent cx="128270" cy="0"/>
                <wp:effectExtent l="12065" t="10795" r="12065" b="8255"/>
                <wp:wrapNone/>
                <wp:docPr id="48" name="AutoShape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827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64" o:spid="_x0000_s1026" type="#_x0000_t32" style="position:absolute;margin-left:351.2pt;margin-top:5.35pt;width:10.1pt;height:0;flip:x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"/>
            </w:pict>
          </mc:Fallback>
        </mc:AlternateContent>
      </w: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14605</wp:posOffset>
                </wp:positionV>
                <wp:extent cx="116840" cy="53340"/>
                <wp:effectExtent l="9525" t="5080" r="6985" b="8255"/>
                <wp:wrapNone/>
                <wp:docPr id="47" name="AutoShape 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6840" cy="533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99" o:spid="_x0000_s1026" type="#_x0000_t32" style="position:absolute;margin-left:153pt;margin-top:1.15pt;width:9.2pt;height:4.2pt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"/>
            </w:pict>
          </mc:Fallback>
        </mc:AlternateConten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bCs/>
        </w:rPr>
      </w:pPr>
    </w:p>
    <w:p w:rsidR="00A660C1" w:rsidRPr="0016278F" w:rsidRDefault="00A660C1" w:rsidP="0016278F">
      <w:pPr>
        <w:rPr>
          <w:b/>
          <w:i/>
        </w:rPr>
      </w:pPr>
      <w:r w:rsidRPr="0016278F">
        <w:rPr>
          <w:b/>
          <w:i/>
        </w:rPr>
        <w:t>Планируемы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езультаты:</w:t>
      </w:r>
    </w:p>
    <w:p w:rsidR="00A660C1" w:rsidRPr="0016278F" w:rsidRDefault="00A660C1" w:rsidP="00D703FC">
      <w:pPr>
        <w:numPr>
          <w:ilvl w:val="0"/>
          <w:numId w:val="173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зна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моральных</w:t>
      </w:r>
      <w:r w:rsidR="00685CB7">
        <w:t xml:space="preserve"> </w:t>
      </w:r>
      <w:r w:rsidRPr="0016278F">
        <w:t>норма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авилах</w:t>
      </w:r>
      <w:r w:rsidR="00685CB7">
        <w:t xml:space="preserve"> </w:t>
      </w:r>
      <w:r w:rsidRPr="0016278F">
        <w:t>нравственного</w:t>
      </w:r>
      <w:r w:rsidR="00685CB7">
        <w:t xml:space="preserve"> </w:t>
      </w:r>
      <w:r w:rsidRPr="0016278F">
        <w:t>поведения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ом</w:t>
      </w:r>
      <w:r w:rsidR="00685CB7">
        <w:t xml:space="preserve"> </w:t>
      </w:r>
      <w:r w:rsidRPr="0016278F">
        <w:t>числе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этических</w:t>
      </w:r>
      <w:r w:rsidR="00685CB7">
        <w:t xml:space="preserve"> </w:t>
      </w:r>
      <w:r w:rsidRPr="0016278F">
        <w:t>но</w:t>
      </w:r>
      <w:r w:rsidRPr="0016278F">
        <w:t>р</w:t>
      </w:r>
      <w:r w:rsidRPr="0016278F">
        <w:t>мах</w:t>
      </w:r>
      <w:r w:rsidR="00685CB7">
        <w:t xml:space="preserve"> </w:t>
      </w:r>
      <w:r w:rsidRPr="0016278F">
        <w:t>взаимоотношени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емье,</w:t>
      </w:r>
      <w:r w:rsidR="00685CB7">
        <w:t xml:space="preserve"> </w:t>
      </w:r>
      <w:r w:rsidRPr="0016278F">
        <w:t>между</w:t>
      </w:r>
      <w:r w:rsidR="00685CB7">
        <w:t xml:space="preserve"> </w:t>
      </w:r>
      <w:r w:rsidRPr="0016278F">
        <w:t>поколениями,</w:t>
      </w:r>
      <w:r w:rsidR="00685CB7">
        <w:t xml:space="preserve"> </w:t>
      </w:r>
      <w:r w:rsidRPr="0016278F">
        <w:t>этносами,</w:t>
      </w:r>
      <w:r w:rsidR="00685CB7">
        <w:t xml:space="preserve"> </w:t>
      </w:r>
      <w:r w:rsidRPr="0016278F">
        <w:t>носителями</w:t>
      </w:r>
      <w:r w:rsidR="00685CB7">
        <w:t xml:space="preserve"> </w:t>
      </w:r>
      <w:r w:rsidRPr="0016278F">
        <w:t>разных</w:t>
      </w:r>
      <w:r w:rsidR="00685CB7">
        <w:t xml:space="preserve"> </w:t>
      </w:r>
      <w:r w:rsidRPr="0016278F">
        <w:t>убеждений,</w:t>
      </w:r>
      <w:r w:rsidR="00685CB7">
        <w:t xml:space="preserve"> </w:t>
      </w:r>
      <w:r w:rsidRPr="0016278F">
        <w:t>представителями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социальных</w:t>
      </w:r>
      <w:r w:rsidR="00685CB7">
        <w:t xml:space="preserve"> </w:t>
      </w:r>
      <w:r w:rsidRPr="0016278F">
        <w:t>групп;</w:t>
      </w:r>
    </w:p>
    <w:p w:rsidR="00A660C1" w:rsidRPr="0016278F" w:rsidRDefault="00A660C1" w:rsidP="00D703FC">
      <w:pPr>
        <w:numPr>
          <w:ilvl w:val="0"/>
          <w:numId w:val="173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нравственно-этический</w:t>
      </w:r>
      <w:r w:rsidR="00685CB7">
        <w:t xml:space="preserve"> </w:t>
      </w:r>
      <w:r w:rsidRPr="0016278F">
        <w:t>опыт</w:t>
      </w:r>
      <w:r w:rsidR="00685CB7">
        <w:t xml:space="preserve"> </w:t>
      </w:r>
      <w:r w:rsidRPr="0016278F">
        <w:t>взаимодействия</w:t>
      </w:r>
      <w:r w:rsidR="00685CB7">
        <w:t xml:space="preserve"> </w:t>
      </w:r>
      <w:r w:rsidRPr="0016278F">
        <w:t>со</w:t>
      </w:r>
      <w:r w:rsidR="00685CB7">
        <w:t xml:space="preserve"> </w:t>
      </w:r>
      <w:r w:rsidRPr="0016278F">
        <w:t>сверстниками,</w:t>
      </w:r>
      <w:r w:rsidR="00685CB7">
        <w:t xml:space="preserve"> </w:t>
      </w:r>
      <w:r w:rsidRPr="0016278F">
        <w:t>старшим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ладшими</w:t>
      </w:r>
      <w:r w:rsidR="00685CB7">
        <w:t xml:space="preserve"> </w:t>
      </w:r>
      <w:r w:rsidRPr="0016278F">
        <w:t>детьми,</w:t>
      </w:r>
      <w:r w:rsidR="00685CB7">
        <w:t xml:space="preserve"> </w:t>
      </w:r>
      <w:r w:rsidRPr="0016278F">
        <w:t>взрослым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ответстви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общепринятыми</w:t>
      </w:r>
      <w:r w:rsidR="00685CB7">
        <w:t xml:space="preserve"> </w:t>
      </w:r>
      <w:r w:rsidRPr="0016278F">
        <w:t>нравственными</w:t>
      </w:r>
      <w:r w:rsidR="00685CB7">
        <w:t xml:space="preserve"> </w:t>
      </w:r>
      <w:r w:rsidRPr="0016278F">
        <w:t>нормами;</w:t>
      </w:r>
    </w:p>
    <w:p w:rsidR="00A660C1" w:rsidRPr="0016278F" w:rsidRDefault="00A660C1" w:rsidP="00D703FC">
      <w:pPr>
        <w:numPr>
          <w:ilvl w:val="0"/>
          <w:numId w:val="173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важитель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традиционным</w:t>
      </w:r>
      <w:r w:rsidR="00685CB7">
        <w:t xml:space="preserve"> </w:t>
      </w:r>
      <w:r w:rsidRPr="0016278F">
        <w:t>религиям;</w:t>
      </w:r>
    </w:p>
    <w:p w:rsidR="00A660C1" w:rsidRPr="0016278F" w:rsidRDefault="00A660C1" w:rsidP="00D703FC">
      <w:pPr>
        <w:numPr>
          <w:ilvl w:val="0"/>
          <w:numId w:val="173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неравнодуш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жизненным</w:t>
      </w:r>
      <w:r w:rsidR="00685CB7">
        <w:t xml:space="preserve"> </w:t>
      </w:r>
      <w:r w:rsidRPr="0016278F">
        <w:t>проблемам</w:t>
      </w:r>
      <w:r w:rsidR="00685CB7">
        <w:t xml:space="preserve"> </w:t>
      </w:r>
      <w:r w:rsidRPr="0016278F">
        <w:t>других</w:t>
      </w:r>
      <w:r w:rsidR="00685CB7">
        <w:t xml:space="preserve"> </w:t>
      </w:r>
      <w:r w:rsidRPr="0016278F">
        <w:t>людей,</w:t>
      </w:r>
      <w:r w:rsidR="00685CB7">
        <w:t xml:space="preserve"> </w:t>
      </w:r>
      <w:r w:rsidRPr="0016278F">
        <w:t>сочувств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человеку,</w:t>
      </w:r>
      <w:r w:rsidR="00685CB7">
        <w:t xml:space="preserve"> </w:t>
      </w:r>
      <w:r w:rsidRPr="0016278F">
        <w:t>нах</w:t>
      </w:r>
      <w:r w:rsidRPr="0016278F">
        <w:t>о</w:t>
      </w:r>
      <w:r w:rsidRPr="0016278F">
        <w:t>дящему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рудной</w:t>
      </w:r>
      <w:r w:rsidR="00685CB7">
        <w:t xml:space="preserve"> </w:t>
      </w:r>
      <w:r w:rsidRPr="0016278F">
        <w:t>ситуации;</w:t>
      </w:r>
    </w:p>
    <w:p w:rsidR="00A660C1" w:rsidRPr="0016278F" w:rsidRDefault="00A660C1" w:rsidP="00D703FC">
      <w:pPr>
        <w:numPr>
          <w:ilvl w:val="0"/>
          <w:numId w:val="173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способность</w:t>
      </w:r>
      <w:r w:rsidR="00685CB7">
        <w:t xml:space="preserve"> </w:t>
      </w:r>
      <w:r w:rsidRPr="0016278F">
        <w:t>эмоционально</w:t>
      </w:r>
      <w:r w:rsidR="00685CB7">
        <w:t xml:space="preserve"> </w:t>
      </w:r>
      <w:r w:rsidRPr="0016278F">
        <w:t>реагировать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негативные</w:t>
      </w:r>
      <w:r w:rsidR="00685CB7">
        <w:t xml:space="preserve"> </w:t>
      </w:r>
      <w:r w:rsidRPr="0016278F">
        <w:t>проявл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детском</w:t>
      </w:r>
      <w:r w:rsidR="00685CB7">
        <w:t xml:space="preserve"> </w:t>
      </w:r>
      <w:r w:rsidRPr="0016278F">
        <w:t>обществ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</w:t>
      </w:r>
      <w:r w:rsidRPr="0016278F">
        <w:t>е</w:t>
      </w:r>
      <w:r w:rsidRPr="0016278F">
        <w:t>ств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целом,</w:t>
      </w:r>
      <w:r w:rsidR="00685CB7">
        <w:t xml:space="preserve"> </w:t>
      </w:r>
      <w:r w:rsidRPr="0016278F">
        <w:t>анализировать</w:t>
      </w:r>
      <w:r w:rsidR="00685CB7">
        <w:t xml:space="preserve"> </w:t>
      </w:r>
      <w:r w:rsidRPr="0016278F">
        <w:t>нравственную</w:t>
      </w:r>
      <w:r w:rsidR="00685CB7">
        <w:t xml:space="preserve"> </w:t>
      </w:r>
      <w:r w:rsidRPr="0016278F">
        <w:t>сторону</w:t>
      </w:r>
      <w:r w:rsidR="00685CB7">
        <w:t xml:space="preserve"> </w:t>
      </w:r>
      <w:r w:rsidRPr="0016278F">
        <w:t>своих</w:t>
      </w:r>
      <w:r w:rsidR="00685CB7">
        <w:t xml:space="preserve"> </w:t>
      </w:r>
      <w:r w:rsidRPr="0016278F">
        <w:t>поступк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ступков</w:t>
      </w:r>
      <w:r w:rsidR="00685CB7">
        <w:t xml:space="preserve"> </w:t>
      </w:r>
      <w:r w:rsidRPr="0016278F">
        <w:t>других</w:t>
      </w:r>
      <w:r w:rsidR="00685CB7">
        <w:t xml:space="preserve"> </w:t>
      </w:r>
      <w:r w:rsidRPr="0016278F">
        <w:t>людей;</w:t>
      </w:r>
    </w:p>
    <w:p w:rsidR="00A660C1" w:rsidRPr="0016278F" w:rsidRDefault="00A660C1" w:rsidP="00D703FC">
      <w:pPr>
        <w:numPr>
          <w:ilvl w:val="0"/>
          <w:numId w:val="173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важитель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одителям</w:t>
      </w:r>
      <w:r w:rsidR="00685CB7">
        <w:t xml:space="preserve"> </w:t>
      </w:r>
      <w:r w:rsidRPr="0016278F">
        <w:t>(законным</w:t>
      </w:r>
      <w:r w:rsidR="00685CB7">
        <w:t xml:space="preserve"> </w:t>
      </w:r>
      <w:r w:rsidRPr="0016278F">
        <w:t>представителям),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таршим,</w:t>
      </w:r>
      <w:r w:rsidR="00685CB7">
        <w:t xml:space="preserve"> </w:t>
      </w:r>
      <w:r w:rsidRPr="0016278F">
        <w:t>заботливое</w:t>
      </w:r>
      <w:r w:rsidR="00685CB7">
        <w:t xml:space="preserve"> </w:t>
      </w:r>
      <w:r w:rsidRPr="0016278F">
        <w:t>отн</w:t>
      </w:r>
      <w:r w:rsidRPr="0016278F">
        <w:t>о</w:t>
      </w:r>
      <w:r w:rsidRPr="0016278F">
        <w:t>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младшим;</w:t>
      </w:r>
    </w:p>
    <w:p w:rsidR="00A660C1" w:rsidRPr="0016278F" w:rsidRDefault="00A660C1" w:rsidP="00D703FC">
      <w:pPr>
        <w:numPr>
          <w:ilvl w:val="0"/>
          <w:numId w:val="173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знание</w:t>
      </w:r>
      <w:r w:rsidR="00685CB7">
        <w:t xml:space="preserve"> </w:t>
      </w:r>
      <w:r w:rsidRPr="0016278F">
        <w:t>традиций</w:t>
      </w:r>
      <w:r w:rsidR="00685CB7">
        <w:t xml:space="preserve"> </w:t>
      </w:r>
      <w:r w:rsidRPr="0016278F">
        <w:t>своей</w:t>
      </w:r>
      <w:r w:rsidR="00685CB7">
        <w:t xml:space="preserve"> </w:t>
      </w:r>
      <w:r w:rsidRPr="0016278F">
        <w:t>семь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школы,</w:t>
      </w:r>
      <w:r w:rsidR="00685CB7">
        <w:t xml:space="preserve"> </w:t>
      </w:r>
      <w:r w:rsidRPr="0016278F">
        <w:t>береж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ним.</w:t>
      </w:r>
    </w:p>
    <w:p w:rsidR="00A660C1" w:rsidRPr="002E2798" w:rsidRDefault="00A660C1" w:rsidP="0016278F">
      <w:pPr>
        <w:shd w:val="clear" w:color="auto" w:fill="FFFFFF"/>
        <w:autoSpaceDE w:val="0"/>
        <w:autoSpaceDN w:val="0"/>
        <w:adjustRightInd w:val="0"/>
        <w:rPr>
          <w:bCs/>
          <w:sz w:val="18"/>
          <w:szCs w:val="18"/>
        </w:rPr>
      </w:pP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jc w:val="center"/>
        <w:rPr>
          <w:b/>
          <w:bCs/>
        </w:rPr>
      </w:pPr>
      <w:r w:rsidRPr="0016278F">
        <w:rPr>
          <w:b/>
          <w:bCs/>
        </w:rPr>
        <w:t>Модуль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«Я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и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труд»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i/>
        </w:rPr>
      </w:pPr>
      <w:r w:rsidRPr="0016278F">
        <w:rPr>
          <w:b/>
          <w:bCs/>
          <w:i/>
        </w:rPr>
        <w:t>Направлени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3.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  <w:iCs/>
        </w:rPr>
        <w:t>Воспитание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трудолюбия,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творческого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отношения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к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учению,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труду,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жи</w:t>
      </w:r>
      <w:r w:rsidRPr="0016278F">
        <w:rPr>
          <w:b/>
          <w:bCs/>
          <w:i/>
          <w:iCs/>
        </w:rPr>
        <w:t>з</w:t>
      </w:r>
      <w:r w:rsidRPr="0016278F">
        <w:rPr>
          <w:b/>
          <w:bCs/>
          <w:i/>
          <w:iCs/>
        </w:rPr>
        <w:t>ни,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выбору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будущей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профессии.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b/>
          <w:bCs/>
          <w:i/>
        </w:rPr>
      </w:pPr>
      <w:r w:rsidRPr="0016278F">
        <w:rPr>
          <w:b/>
          <w:bCs/>
          <w:i/>
        </w:rPr>
        <w:t>Задач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модуля: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</w:pPr>
      <w:r w:rsidRPr="0016278F">
        <w:rPr>
          <w:bCs/>
        </w:rPr>
        <w:t>Получение</w:t>
      </w:r>
      <w:r w:rsidR="00685CB7">
        <w:rPr>
          <w:bCs/>
        </w:rPr>
        <w:t xml:space="preserve"> </w:t>
      </w:r>
      <w:r w:rsidRPr="0016278F">
        <w:rPr>
          <w:bCs/>
        </w:rPr>
        <w:t>знаний</w:t>
      </w:r>
    </w:p>
    <w:p w:rsidR="00A660C1" w:rsidRPr="0016278F" w:rsidRDefault="00A660C1" w:rsidP="00D703FC">
      <w:pPr>
        <w:numPr>
          <w:ilvl w:val="0"/>
          <w:numId w:val="174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</w:t>
      </w:r>
      <w:r w:rsidR="00685CB7">
        <w:t xml:space="preserve"> </w:t>
      </w:r>
      <w:r w:rsidRPr="0016278F">
        <w:t>нравственных</w:t>
      </w:r>
      <w:r w:rsidR="00685CB7">
        <w:t xml:space="preserve"> </w:t>
      </w:r>
      <w:r w:rsidRPr="0016278F">
        <w:t>основах</w:t>
      </w:r>
      <w:r w:rsidR="00685CB7">
        <w:t xml:space="preserve"> </w:t>
      </w:r>
      <w:r w:rsidRPr="0016278F">
        <w:t>учебы,</w:t>
      </w:r>
      <w:r w:rsidR="00685CB7">
        <w:t xml:space="preserve"> </w:t>
      </w:r>
      <w:r w:rsidRPr="0016278F">
        <w:t>ведущей</w:t>
      </w:r>
      <w:r w:rsidR="00685CB7">
        <w:t xml:space="preserve"> </w:t>
      </w:r>
      <w:r w:rsidRPr="0016278F">
        <w:t>роли</w:t>
      </w:r>
      <w:r w:rsidR="00685CB7">
        <w:t xml:space="preserve"> </w:t>
      </w:r>
      <w:r w:rsidRPr="0016278F">
        <w:t>образования,</w:t>
      </w:r>
      <w:r w:rsidR="00685CB7">
        <w:t xml:space="preserve"> </w:t>
      </w:r>
      <w:r w:rsidRPr="0016278F">
        <w:t>труд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начении</w:t>
      </w:r>
      <w:r w:rsidR="00685CB7">
        <w:t xml:space="preserve"> </w:t>
      </w:r>
      <w:r w:rsidRPr="0016278F">
        <w:t>творчеств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жи</w:t>
      </w:r>
      <w:r w:rsidRPr="0016278F">
        <w:t>з</w:t>
      </w:r>
      <w:r w:rsidRPr="0016278F">
        <w:t>ни</w:t>
      </w:r>
      <w:r w:rsidR="00685CB7">
        <w:t xml:space="preserve"> </w:t>
      </w:r>
      <w:r w:rsidRPr="0016278F">
        <w:t>человек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ства;</w:t>
      </w:r>
    </w:p>
    <w:p w:rsidR="00A660C1" w:rsidRPr="0016278F" w:rsidRDefault="00A660C1" w:rsidP="00D703FC">
      <w:pPr>
        <w:numPr>
          <w:ilvl w:val="0"/>
          <w:numId w:val="174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важ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труд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ворчеству</w:t>
      </w:r>
      <w:r w:rsidR="00685CB7">
        <w:t xml:space="preserve"> </w:t>
      </w:r>
      <w:r w:rsidRPr="0016278F">
        <w:t>старши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верстников;</w:t>
      </w:r>
    </w:p>
    <w:p w:rsidR="00A660C1" w:rsidRPr="0016278F" w:rsidRDefault="00A660C1" w:rsidP="00D703FC">
      <w:pPr>
        <w:numPr>
          <w:ilvl w:val="0"/>
          <w:numId w:val="174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б</w:t>
      </w:r>
      <w:r w:rsidR="00685CB7">
        <w:t xml:space="preserve"> </w:t>
      </w:r>
      <w:r w:rsidRPr="0016278F">
        <w:t>основных</w:t>
      </w:r>
      <w:r w:rsidR="00685CB7">
        <w:t xml:space="preserve"> </w:t>
      </w:r>
      <w:r w:rsidRPr="0016278F">
        <w:t>профессиях;</w:t>
      </w:r>
    </w:p>
    <w:p w:rsidR="00A660C1" w:rsidRPr="0016278F" w:rsidRDefault="00A660C1" w:rsidP="00D703FC">
      <w:pPr>
        <w:numPr>
          <w:ilvl w:val="0"/>
          <w:numId w:val="174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ценностного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учебе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виду</w:t>
      </w:r>
      <w:r w:rsidR="00685CB7">
        <w:t xml:space="preserve"> </w:t>
      </w:r>
      <w:r w:rsidRPr="0016278F">
        <w:t>творческой</w:t>
      </w:r>
      <w:r w:rsidR="00685CB7">
        <w:t xml:space="preserve"> </w:t>
      </w:r>
      <w:r w:rsidRPr="0016278F">
        <w:t>деятельности;</w:t>
      </w:r>
    </w:p>
    <w:p w:rsidR="00A660C1" w:rsidRPr="0016278F" w:rsidRDefault="00A660C1" w:rsidP="00D703FC">
      <w:pPr>
        <w:numPr>
          <w:ilvl w:val="0"/>
          <w:numId w:val="174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элементарные</w:t>
      </w:r>
      <w:r w:rsidR="00685CB7">
        <w:t xml:space="preserve"> </w:t>
      </w:r>
      <w:r w:rsidRPr="0016278F">
        <w:t>представле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роли</w:t>
      </w:r>
      <w:r w:rsidR="00685CB7">
        <w:t xml:space="preserve"> </w:t>
      </w:r>
      <w:r w:rsidRPr="0016278F">
        <w:t>знаний,</w:t>
      </w:r>
      <w:r w:rsidR="00685CB7">
        <w:t xml:space="preserve"> </w:t>
      </w:r>
      <w:r w:rsidRPr="0016278F">
        <w:t>науки,</w:t>
      </w:r>
      <w:r w:rsidR="00685CB7">
        <w:t xml:space="preserve"> </w:t>
      </w:r>
      <w:r w:rsidRPr="0016278F">
        <w:t>современного</w:t>
      </w:r>
      <w:r w:rsidR="00685CB7">
        <w:t xml:space="preserve"> </w:t>
      </w:r>
      <w:r w:rsidRPr="0016278F">
        <w:t>производств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чел</w:t>
      </w:r>
      <w:r w:rsidRPr="0016278F">
        <w:t>о</w:t>
      </w:r>
      <w:r w:rsidRPr="0016278F">
        <w:t>век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ства;</w:t>
      </w:r>
    </w:p>
    <w:p w:rsidR="00A660C1" w:rsidRPr="0016278F" w:rsidRDefault="00A660C1" w:rsidP="00D703FC">
      <w:pPr>
        <w:numPr>
          <w:ilvl w:val="0"/>
          <w:numId w:val="174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навыки</w:t>
      </w:r>
      <w:r w:rsidR="00685CB7">
        <w:t xml:space="preserve"> </w:t>
      </w:r>
      <w:r w:rsidRPr="0016278F">
        <w:t>коллективной</w:t>
      </w:r>
      <w:r w:rsidR="00685CB7">
        <w:t xml:space="preserve"> </w:t>
      </w:r>
      <w:r w:rsidRPr="0016278F">
        <w:t>работы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ом</w:t>
      </w:r>
      <w:r w:rsidR="00685CB7">
        <w:t xml:space="preserve"> </w:t>
      </w:r>
      <w:r w:rsidRPr="0016278F">
        <w:t>числе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разработк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учеб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чебно-трудовых</w:t>
      </w:r>
      <w:r w:rsidR="00685CB7">
        <w:t xml:space="preserve"> </w:t>
      </w:r>
      <w:r w:rsidRPr="0016278F">
        <w:t>проектов;</w:t>
      </w:r>
    </w:p>
    <w:p w:rsidR="00A660C1" w:rsidRPr="0016278F" w:rsidRDefault="00A660C1" w:rsidP="00D703FC">
      <w:pPr>
        <w:numPr>
          <w:ilvl w:val="0"/>
          <w:numId w:val="174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мение</w:t>
      </w:r>
      <w:r w:rsidR="00685CB7">
        <w:t xml:space="preserve"> </w:t>
      </w:r>
      <w:r w:rsidRPr="0016278F">
        <w:t>проявлять</w:t>
      </w:r>
      <w:r w:rsidR="00685CB7">
        <w:t xml:space="preserve"> </w:t>
      </w:r>
      <w:r w:rsidRPr="0016278F">
        <w:t>дисциплинированность,</w:t>
      </w:r>
      <w:r w:rsidR="00685CB7">
        <w:t xml:space="preserve"> </w:t>
      </w:r>
      <w:r w:rsidRPr="0016278F">
        <w:t>последовательнос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стойчивос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выполнении</w:t>
      </w:r>
      <w:r w:rsidR="00685CB7">
        <w:t xml:space="preserve"> </w:t>
      </w:r>
      <w:r w:rsidRPr="0016278F">
        <w:t>учеб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чебно-трудовых</w:t>
      </w:r>
      <w:r w:rsidR="00685CB7">
        <w:t xml:space="preserve"> </w:t>
      </w:r>
      <w:r w:rsidRPr="0016278F">
        <w:t>заданий;</w:t>
      </w:r>
    </w:p>
    <w:p w:rsidR="00A660C1" w:rsidRPr="0016278F" w:rsidRDefault="00A660C1" w:rsidP="00D703FC">
      <w:pPr>
        <w:numPr>
          <w:ilvl w:val="0"/>
          <w:numId w:val="174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мение</w:t>
      </w:r>
      <w:r w:rsidR="00685CB7">
        <w:t xml:space="preserve"> </w:t>
      </w:r>
      <w:r w:rsidRPr="0016278F">
        <w:t>соблюдать</w:t>
      </w:r>
      <w:r w:rsidR="00685CB7">
        <w:t xml:space="preserve"> </w:t>
      </w:r>
      <w:r w:rsidRPr="0016278F">
        <w:t>порядок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рабочем</w:t>
      </w:r>
      <w:r w:rsidR="00685CB7">
        <w:t xml:space="preserve"> </w:t>
      </w:r>
      <w:r w:rsidRPr="0016278F">
        <w:t>месте;</w:t>
      </w:r>
    </w:p>
    <w:p w:rsidR="00A660C1" w:rsidRPr="0016278F" w:rsidRDefault="00A660C1" w:rsidP="00D703FC">
      <w:pPr>
        <w:numPr>
          <w:ilvl w:val="0"/>
          <w:numId w:val="174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береж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езультатам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труда,</w:t>
      </w:r>
      <w:r w:rsidR="00685CB7">
        <w:t xml:space="preserve"> </w:t>
      </w:r>
      <w:r w:rsidRPr="0016278F">
        <w:t>труда</w:t>
      </w:r>
      <w:r w:rsidR="00685CB7">
        <w:t xml:space="preserve"> </w:t>
      </w:r>
      <w:r w:rsidRPr="0016278F">
        <w:t>других</w:t>
      </w:r>
      <w:r w:rsidR="00685CB7">
        <w:t xml:space="preserve"> </w:t>
      </w:r>
      <w:r w:rsidRPr="0016278F">
        <w:t>людей,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школьному</w:t>
      </w:r>
      <w:r w:rsidR="00685CB7">
        <w:t xml:space="preserve"> </w:t>
      </w:r>
      <w:r w:rsidRPr="0016278F">
        <w:t>имущ</w:t>
      </w:r>
      <w:r w:rsidRPr="0016278F">
        <w:t>е</w:t>
      </w:r>
      <w:r w:rsidRPr="0016278F">
        <w:t>ству,</w:t>
      </w:r>
      <w:r w:rsidR="00685CB7">
        <w:t xml:space="preserve"> </w:t>
      </w:r>
      <w:r w:rsidRPr="0016278F">
        <w:t>учебникам,</w:t>
      </w:r>
      <w:r w:rsidR="00685CB7">
        <w:t xml:space="preserve"> </w:t>
      </w:r>
      <w:r w:rsidRPr="0016278F">
        <w:t>личным</w:t>
      </w:r>
      <w:r w:rsidR="00685CB7">
        <w:t xml:space="preserve"> </w:t>
      </w:r>
      <w:r w:rsidRPr="0016278F">
        <w:t>вещам;</w:t>
      </w:r>
    </w:p>
    <w:p w:rsidR="00A660C1" w:rsidRPr="0016278F" w:rsidRDefault="00A660C1" w:rsidP="00D703FC">
      <w:pPr>
        <w:numPr>
          <w:ilvl w:val="0"/>
          <w:numId w:val="174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трицатель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лен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ебрежност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руд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чебе,</w:t>
      </w:r>
      <w:r w:rsidR="00685CB7">
        <w:t xml:space="preserve"> </w:t>
      </w:r>
      <w:r w:rsidRPr="0016278F">
        <w:t>небережливому</w:t>
      </w:r>
      <w:r w:rsidR="00685CB7">
        <w:t xml:space="preserve"> </w:t>
      </w:r>
      <w:r w:rsidRPr="0016278F">
        <w:t>о</w:t>
      </w:r>
      <w:r w:rsidRPr="0016278F">
        <w:t>т</w:t>
      </w:r>
      <w:r w:rsidRPr="0016278F">
        <w:t>ношению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езультатам</w:t>
      </w:r>
      <w:r w:rsidR="00685CB7">
        <w:t xml:space="preserve"> </w:t>
      </w:r>
      <w:r w:rsidRPr="0016278F">
        <w:t>труда</w:t>
      </w:r>
      <w:r w:rsidR="00685CB7">
        <w:t xml:space="preserve"> </w:t>
      </w:r>
      <w:r w:rsidRPr="0016278F">
        <w:t>людей.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</w:pPr>
      <w:r w:rsidRPr="0016278F">
        <w:rPr>
          <w:b/>
          <w:bCs/>
          <w:i/>
        </w:rPr>
        <w:t>Ценности:</w:t>
      </w:r>
      <w:r w:rsidR="00685CB7">
        <w:rPr>
          <w:b/>
          <w:bCs/>
        </w:rPr>
        <w:t xml:space="preserve"> </w:t>
      </w:r>
      <w:r w:rsidRPr="0016278F">
        <w:t>уваж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труду;</w:t>
      </w:r>
      <w:r w:rsidR="00685CB7">
        <w:t xml:space="preserve"> </w:t>
      </w:r>
      <w:r w:rsidRPr="0016278F">
        <w:t>творчеств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зидание;</w:t>
      </w:r>
      <w:r w:rsidR="00685CB7">
        <w:t xml:space="preserve"> </w:t>
      </w:r>
      <w:r w:rsidRPr="0016278F">
        <w:t>стремл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ознанию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стине;</w:t>
      </w:r>
      <w:r w:rsidR="00685CB7">
        <w:t xml:space="preserve"> </w:t>
      </w:r>
      <w:r w:rsidRPr="0016278F">
        <w:t>ц</w:t>
      </w:r>
      <w:r w:rsidRPr="0016278F">
        <w:t>е</w:t>
      </w:r>
      <w:r w:rsidRPr="0016278F">
        <w:t>леустремленнос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стойчивость;</w:t>
      </w:r>
      <w:r w:rsidR="00685CB7">
        <w:t xml:space="preserve"> </w:t>
      </w:r>
      <w:r w:rsidRPr="0016278F">
        <w:t>бережливость.</w: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"/>
        <w:gridCol w:w="2894"/>
        <w:gridCol w:w="2777"/>
        <w:gridCol w:w="3969"/>
      </w:tblGrid>
      <w:tr w:rsidR="00A660C1" w:rsidRPr="0016278F" w:rsidTr="002E2798">
        <w:tc>
          <w:tcPr>
            <w:tcW w:w="850" w:type="dxa"/>
            <w:shd w:val="clear" w:color="auto" w:fill="auto"/>
          </w:tcPr>
          <w:p w:rsidR="00A660C1" w:rsidRPr="0016278F" w:rsidRDefault="00A660C1" w:rsidP="0016278F">
            <w:pPr>
              <w:ind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Класс</w:t>
            </w:r>
          </w:p>
        </w:tc>
        <w:tc>
          <w:tcPr>
            <w:tcW w:w="2894" w:type="dxa"/>
            <w:shd w:val="clear" w:color="auto" w:fill="auto"/>
          </w:tcPr>
          <w:p w:rsidR="00A660C1" w:rsidRPr="0016278F" w:rsidRDefault="00A660C1" w:rsidP="0016278F">
            <w:pPr>
              <w:ind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Внеурочная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деятел</w:t>
            </w:r>
            <w:r w:rsidRPr="0016278F">
              <w:rPr>
                <w:b/>
                <w:i/>
              </w:rPr>
              <w:t>ь</w:t>
            </w:r>
            <w:r w:rsidRPr="0016278F">
              <w:rPr>
                <w:b/>
                <w:i/>
              </w:rPr>
              <w:t>ность</w:t>
            </w:r>
          </w:p>
        </w:tc>
        <w:tc>
          <w:tcPr>
            <w:tcW w:w="2777" w:type="dxa"/>
            <w:shd w:val="clear" w:color="auto" w:fill="auto"/>
          </w:tcPr>
          <w:p w:rsidR="00A660C1" w:rsidRPr="0016278F" w:rsidRDefault="00A660C1" w:rsidP="0016278F">
            <w:pPr>
              <w:ind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Внешкольная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деятел</w:t>
            </w:r>
            <w:r w:rsidRPr="0016278F">
              <w:rPr>
                <w:b/>
                <w:i/>
              </w:rPr>
              <w:t>ь</w:t>
            </w:r>
            <w:r w:rsidRPr="0016278F">
              <w:rPr>
                <w:b/>
                <w:i/>
              </w:rPr>
              <w:t>ность</w:t>
            </w:r>
          </w:p>
        </w:tc>
        <w:tc>
          <w:tcPr>
            <w:tcW w:w="3969" w:type="dxa"/>
            <w:shd w:val="clear" w:color="auto" w:fill="auto"/>
          </w:tcPr>
          <w:p w:rsidR="00A660C1" w:rsidRPr="0016278F" w:rsidRDefault="00A660C1" w:rsidP="0016278F">
            <w:pPr>
              <w:ind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Социально-полезная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деятел</w:t>
            </w:r>
            <w:r w:rsidRPr="0016278F">
              <w:rPr>
                <w:b/>
                <w:i/>
              </w:rPr>
              <w:t>ь</w:t>
            </w:r>
            <w:r w:rsidRPr="0016278F">
              <w:rPr>
                <w:b/>
                <w:i/>
              </w:rPr>
              <w:t>ность</w:t>
            </w:r>
          </w:p>
        </w:tc>
      </w:tr>
      <w:tr w:rsidR="00A660C1" w:rsidRPr="0016278F" w:rsidTr="002E2798">
        <w:tc>
          <w:tcPr>
            <w:tcW w:w="850" w:type="dxa"/>
            <w:shd w:val="clear" w:color="auto" w:fill="auto"/>
          </w:tcPr>
          <w:p w:rsidR="00A660C1" w:rsidRPr="0016278F" w:rsidRDefault="00A660C1" w:rsidP="0016278F">
            <w:pPr>
              <w:ind w:firstLine="0"/>
            </w:pPr>
            <w:r w:rsidRPr="0016278F">
              <w:t>5</w:t>
            </w:r>
            <w:r w:rsidR="00685CB7">
              <w:t xml:space="preserve"> </w:t>
            </w:r>
            <w:r w:rsidRPr="0016278F">
              <w:t>класс</w:t>
            </w:r>
          </w:p>
        </w:tc>
        <w:tc>
          <w:tcPr>
            <w:tcW w:w="2894" w:type="dxa"/>
            <w:shd w:val="clear" w:color="auto" w:fill="auto"/>
          </w:tcPr>
          <w:p w:rsidR="00A660C1" w:rsidRPr="0016278F" w:rsidRDefault="009A0A2B" w:rsidP="00D703FC">
            <w:pPr>
              <w:numPr>
                <w:ilvl w:val="0"/>
                <w:numId w:val="176"/>
              </w:numPr>
              <w:ind w:left="317" w:hanging="283"/>
            </w:pPr>
            <w:r w:rsidRPr="0016278F">
              <w:t>«</w:t>
            </w:r>
            <w:r w:rsidR="00A660C1" w:rsidRPr="0016278F">
              <w:t>Слава</w:t>
            </w:r>
            <w:r w:rsidR="00685CB7">
              <w:t xml:space="preserve"> </w:t>
            </w:r>
            <w:r w:rsidR="00A660C1" w:rsidRPr="0016278F">
              <w:t>рукам</w:t>
            </w:r>
            <w:r w:rsidR="00685CB7">
              <w:t xml:space="preserve"> </w:t>
            </w:r>
            <w:r w:rsidR="00A660C1" w:rsidRPr="0016278F">
              <w:t>зол</w:t>
            </w:r>
            <w:r w:rsidR="00A660C1" w:rsidRPr="0016278F">
              <w:t>о</w:t>
            </w:r>
            <w:r w:rsidR="00A660C1" w:rsidRPr="0016278F">
              <w:t>тым!</w:t>
            </w:r>
            <w:r w:rsidRPr="0016278F">
              <w:t>»</w:t>
            </w:r>
          </w:p>
          <w:p w:rsidR="00A660C1" w:rsidRPr="0016278F" w:rsidRDefault="00685CB7" w:rsidP="00D703FC">
            <w:pPr>
              <w:numPr>
                <w:ilvl w:val="0"/>
                <w:numId w:val="176"/>
              </w:numPr>
              <w:ind w:left="317" w:hanging="283"/>
            </w:pPr>
            <w:r>
              <w:t xml:space="preserve"> </w:t>
            </w:r>
            <w:r w:rsidR="00A660C1" w:rsidRPr="0016278F">
              <w:t>«Мои</w:t>
            </w:r>
            <w:r>
              <w:t xml:space="preserve"> </w:t>
            </w:r>
            <w:r w:rsidR="00A660C1" w:rsidRPr="0016278F">
              <w:t>обязанности</w:t>
            </w:r>
            <w:r>
              <w:t xml:space="preserve"> </w:t>
            </w:r>
            <w:r w:rsidR="00A660C1" w:rsidRPr="0016278F">
              <w:t>в</w:t>
            </w:r>
            <w:r>
              <w:t xml:space="preserve"> </w:t>
            </w:r>
            <w:r w:rsidR="00A660C1" w:rsidRPr="0016278F">
              <w:t>семье</w:t>
            </w:r>
            <w:r>
              <w:t xml:space="preserve"> </w:t>
            </w:r>
            <w:r w:rsidR="00A660C1" w:rsidRPr="0016278F">
              <w:t>и</w:t>
            </w:r>
            <w:r>
              <w:t xml:space="preserve"> </w:t>
            </w:r>
            <w:r w:rsidR="00A660C1" w:rsidRPr="0016278F">
              <w:t>школе»</w:t>
            </w:r>
            <w:r>
              <w:t xml:space="preserve"> </w:t>
            </w:r>
            <w:r w:rsidR="00A660C1" w:rsidRPr="0016278F">
              <w:t>«Как</w:t>
            </w:r>
            <w:r>
              <w:t xml:space="preserve"> </w:t>
            </w:r>
            <w:r w:rsidR="00A660C1" w:rsidRPr="0016278F">
              <w:t>мы</w:t>
            </w:r>
            <w:r>
              <w:t xml:space="preserve"> </w:t>
            </w:r>
            <w:r w:rsidR="00A660C1" w:rsidRPr="0016278F">
              <w:t>понимаем</w:t>
            </w:r>
            <w:r>
              <w:t xml:space="preserve"> </w:t>
            </w:r>
            <w:r w:rsidR="00A660C1" w:rsidRPr="0016278F">
              <w:t>заповедь</w:t>
            </w:r>
            <w:r>
              <w:t xml:space="preserve"> </w:t>
            </w:r>
            <w:r w:rsidR="00A660C1" w:rsidRPr="0016278F">
              <w:t>-</w:t>
            </w:r>
            <w:r>
              <w:t xml:space="preserve"> </w:t>
            </w:r>
            <w:r w:rsidR="00A660C1" w:rsidRPr="0016278F">
              <w:t>Быть</w:t>
            </w:r>
            <w:r>
              <w:t xml:space="preserve"> </w:t>
            </w:r>
            <w:r w:rsidR="00A660C1" w:rsidRPr="0016278F">
              <w:t>чистопло</w:t>
            </w:r>
            <w:r w:rsidR="00A660C1" w:rsidRPr="0016278F">
              <w:t>т</w:t>
            </w:r>
            <w:r w:rsidR="00A660C1" w:rsidRPr="0016278F">
              <w:t>ным?».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ind w:left="317" w:hanging="283"/>
            </w:pPr>
            <w:r w:rsidRPr="0016278F">
              <w:t>О</w:t>
            </w:r>
            <w:r w:rsidR="00685CB7">
              <w:t xml:space="preserve"> </w:t>
            </w:r>
            <w:r w:rsidRPr="0016278F">
              <w:t>лен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ле</w:t>
            </w:r>
            <w:r w:rsidRPr="0016278F">
              <w:t>н</w:t>
            </w:r>
            <w:r w:rsidRPr="0016278F">
              <w:t>тяях.</w:t>
            </w:r>
            <w:r w:rsidR="00685CB7">
              <w:t xml:space="preserve"> 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ind w:left="317" w:hanging="283"/>
            </w:pPr>
            <w:r w:rsidRPr="0016278F">
              <w:t>День</w:t>
            </w:r>
            <w:r w:rsidR="00685CB7">
              <w:t xml:space="preserve"> </w:t>
            </w:r>
            <w:r w:rsidRPr="0016278F">
              <w:t>рождения</w:t>
            </w:r>
            <w:r w:rsidR="00685CB7">
              <w:t xml:space="preserve"> </w:t>
            </w:r>
            <w:r w:rsidRPr="0016278F">
              <w:t>шк</w:t>
            </w:r>
            <w:r w:rsidRPr="0016278F">
              <w:t>о</w:t>
            </w:r>
            <w:r w:rsidRPr="0016278F">
              <w:t>лы;</w:t>
            </w:r>
          </w:p>
        </w:tc>
        <w:tc>
          <w:tcPr>
            <w:tcW w:w="2777" w:type="dxa"/>
            <w:shd w:val="clear" w:color="auto" w:fill="auto"/>
          </w:tcPr>
          <w:p w:rsidR="00A660C1" w:rsidRPr="002E2798" w:rsidRDefault="00A660C1" w:rsidP="00D703FC">
            <w:pPr>
              <w:numPr>
                <w:ilvl w:val="0"/>
                <w:numId w:val="176"/>
              </w:numPr>
              <w:ind w:left="209" w:hanging="283"/>
              <w:rPr>
                <w:sz w:val="22"/>
                <w:szCs w:val="22"/>
              </w:rPr>
            </w:pPr>
            <w:r w:rsidRPr="0016278F">
              <w:t>«</w:t>
            </w:r>
            <w:r w:rsidRPr="002E2798">
              <w:rPr>
                <w:sz w:val="22"/>
                <w:szCs w:val="22"/>
              </w:rPr>
              <w:t>М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д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–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наведу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</w:t>
            </w:r>
            <w:r w:rsidRPr="002E2798">
              <w:rPr>
                <w:sz w:val="22"/>
                <w:szCs w:val="22"/>
              </w:rPr>
              <w:t>о</w:t>
            </w:r>
            <w:r w:rsidRPr="002E2798">
              <w:rPr>
                <w:sz w:val="22"/>
                <w:szCs w:val="22"/>
              </w:rPr>
              <w:t>рядок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нем»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.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ind w:left="209" w:hanging="283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Мамины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омощн</w:t>
            </w:r>
            <w:r w:rsidRPr="002E2798">
              <w:rPr>
                <w:sz w:val="22"/>
                <w:szCs w:val="22"/>
              </w:rPr>
              <w:t>и</w:t>
            </w:r>
            <w:r w:rsidRPr="002E2798">
              <w:rPr>
                <w:sz w:val="22"/>
                <w:szCs w:val="22"/>
              </w:rPr>
              <w:t>ки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ind w:left="209" w:hanging="283"/>
            </w:pPr>
            <w:r w:rsidRPr="002E2798">
              <w:rPr>
                <w:sz w:val="22"/>
                <w:szCs w:val="22"/>
              </w:rPr>
              <w:t>Смот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строя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е</w:t>
            </w:r>
            <w:r w:rsidRPr="002E2798">
              <w:rPr>
                <w:sz w:val="22"/>
                <w:szCs w:val="22"/>
              </w:rPr>
              <w:t>с</w:t>
            </w:r>
            <w:r w:rsidRPr="002E2798">
              <w:rPr>
                <w:sz w:val="22"/>
                <w:szCs w:val="22"/>
              </w:rPr>
              <w:t>ни.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Конкурсы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дек</w:t>
            </w:r>
            <w:r w:rsidRPr="002E2798">
              <w:rPr>
                <w:sz w:val="22"/>
                <w:szCs w:val="22"/>
              </w:rPr>
              <w:t>о</w:t>
            </w:r>
            <w:r w:rsidRPr="002E2798">
              <w:rPr>
                <w:sz w:val="22"/>
                <w:szCs w:val="22"/>
              </w:rPr>
              <w:t>ративно–приклад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творч</w:t>
            </w:r>
            <w:r w:rsidRPr="002E2798">
              <w:rPr>
                <w:sz w:val="22"/>
                <w:szCs w:val="22"/>
              </w:rPr>
              <w:t>е</w:t>
            </w:r>
            <w:r w:rsidRPr="002E2798">
              <w:rPr>
                <w:sz w:val="22"/>
                <w:szCs w:val="22"/>
              </w:rPr>
              <w:t>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«Зимы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волшеб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уз</w:t>
            </w:r>
            <w:r w:rsidRPr="002E2798">
              <w:rPr>
                <w:sz w:val="22"/>
                <w:szCs w:val="22"/>
              </w:rPr>
              <w:t>о</w:t>
            </w:r>
            <w:r w:rsidRPr="002E2798">
              <w:rPr>
                <w:sz w:val="22"/>
                <w:szCs w:val="22"/>
              </w:rPr>
              <w:t>ры».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Экскурс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р</w:t>
            </w:r>
            <w:r w:rsidRPr="002E2798">
              <w:rPr>
                <w:sz w:val="22"/>
                <w:szCs w:val="22"/>
              </w:rPr>
              <w:t>о</w:t>
            </w:r>
            <w:r w:rsidRPr="002E2798">
              <w:rPr>
                <w:sz w:val="22"/>
                <w:szCs w:val="22"/>
              </w:rPr>
              <w:t>мышл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редпри</w:t>
            </w:r>
            <w:r w:rsidRPr="002E2798">
              <w:rPr>
                <w:sz w:val="22"/>
                <w:szCs w:val="22"/>
              </w:rPr>
              <w:t>я</w:t>
            </w:r>
            <w:r w:rsidRPr="002E2798">
              <w:rPr>
                <w:sz w:val="22"/>
                <w:szCs w:val="22"/>
              </w:rPr>
              <w:t>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.</w:t>
            </w:r>
          </w:p>
        </w:tc>
        <w:tc>
          <w:tcPr>
            <w:tcW w:w="3969" w:type="dxa"/>
            <w:shd w:val="clear" w:color="auto" w:fill="auto"/>
          </w:tcPr>
          <w:p w:rsidR="00A660C1" w:rsidRPr="002E2798" w:rsidRDefault="00A660C1" w:rsidP="00D703FC">
            <w:pPr>
              <w:numPr>
                <w:ilvl w:val="0"/>
                <w:numId w:val="176"/>
              </w:numPr>
              <w:shd w:val="clear" w:color="auto" w:fill="FFFFFF"/>
              <w:autoSpaceDE w:val="0"/>
              <w:autoSpaceDN w:val="0"/>
              <w:adjustRightInd w:val="0"/>
              <w:ind w:left="307" w:hanging="284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«Мастер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Деда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М</w:t>
            </w:r>
            <w:r w:rsidRPr="002E2798">
              <w:rPr>
                <w:sz w:val="22"/>
                <w:szCs w:val="22"/>
              </w:rPr>
              <w:t>о</w:t>
            </w:r>
            <w:r w:rsidRPr="002E2798">
              <w:rPr>
                <w:sz w:val="22"/>
                <w:szCs w:val="22"/>
              </w:rPr>
              <w:t>роза»;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shd w:val="clear" w:color="auto" w:fill="FFFFFF"/>
              <w:autoSpaceDE w:val="0"/>
              <w:autoSpaceDN w:val="0"/>
              <w:adjustRightInd w:val="0"/>
              <w:ind w:left="307" w:hanging="284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Оформ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класса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Нов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г</w:t>
            </w:r>
            <w:r w:rsidRPr="002E2798">
              <w:rPr>
                <w:sz w:val="22"/>
                <w:szCs w:val="22"/>
              </w:rPr>
              <w:t>о</w:t>
            </w:r>
            <w:r w:rsidRPr="002E2798">
              <w:rPr>
                <w:sz w:val="22"/>
                <w:szCs w:val="22"/>
              </w:rPr>
              <w:t>ду;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ind w:left="307" w:hanging="284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Военно-поле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выход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турпох</w:t>
            </w:r>
            <w:r w:rsidRPr="002E2798">
              <w:rPr>
                <w:sz w:val="22"/>
                <w:szCs w:val="22"/>
              </w:rPr>
              <w:t>о</w:t>
            </w:r>
            <w:r w:rsidRPr="002E2798">
              <w:rPr>
                <w:sz w:val="22"/>
                <w:szCs w:val="22"/>
              </w:rPr>
              <w:t>ды.</w:t>
            </w:r>
          </w:p>
          <w:p w:rsidR="00A660C1" w:rsidRPr="002E2798" w:rsidRDefault="00685CB7" w:rsidP="00D703FC">
            <w:pPr>
              <w:numPr>
                <w:ilvl w:val="0"/>
                <w:numId w:val="176"/>
              </w:numPr>
              <w:ind w:left="307" w:hanging="28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Акции:</w:t>
            </w:r>
            <w:r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«Благоустройство</w:t>
            </w:r>
            <w:r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школ</w:t>
            </w:r>
            <w:r w:rsidR="00A660C1" w:rsidRPr="002E2798">
              <w:rPr>
                <w:sz w:val="22"/>
                <w:szCs w:val="22"/>
              </w:rPr>
              <w:t>ь</w:t>
            </w:r>
            <w:r w:rsidR="00A660C1" w:rsidRPr="002E2798">
              <w:rPr>
                <w:sz w:val="22"/>
                <w:szCs w:val="22"/>
              </w:rPr>
              <w:t>ного</w:t>
            </w:r>
            <w:r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двора»,</w:t>
            </w:r>
            <w:r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«Школ</w:t>
            </w:r>
            <w:r w:rsidR="00A660C1" w:rsidRPr="002E2798">
              <w:rPr>
                <w:sz w:val="22"/>
                <w:szCs w:val="22"/>
              </w:rPr>
              <w:t>ь</w:t>
            </w:r>
            <w:r w:rsidR="00A660C1" w:rsidRPr="002E2798">
              <w:rPr>
                <w:sz w:val="22"/>
                <w:szCs w:val="22"/>
              </w:rPr>
              <w:t>ной</w:t>
            </w:r>
            <w:r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аллеи».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ind w:left="307" w:hanging="284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Дежур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ришкольн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учас</w:t>
            </w:r>
            <w:r w:rsidRPr="002E2798">
              <w:rPr>
                <w:sz w:val="22"/>
                <w:szCs w:val="22"/>
              </w:rPr>
              <w:t>т</w:t>
            </w:r>
            <w:r w:rsidRPr="002E2798">
              <w:rPr>
                <w:sz w:val="22"/>
                <w:szCs w:val="22"/>
              </w:rPr>
              <w:t>ке.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shd w:val="clear" w:color="auto" w:fill="FFFFFF"/>
              <w:autoSpaceDE w:val="0"/>
              <w:autoSpaceDN w:val="0"/>
              <w:adjustRightInd w:val="0"/>
              <w:ind w:left="307" w:hanging="284"/>
            </w:pPr>
            <w:r w:rsidRPr="002E2798">
              <w:rPr>
                <w:sz w:val="22"/>
                <w:szCs w:val="22"/>
              </w:rPr>
              <w:t>Конкурсны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ознаватель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развл</w:t>
            </w:r>
            <w:r w:rsidRPr="002E2798">
              <w:rPr>
                <w:sz w:val="22"/>
                <w:szCs w:val="22"/>
              </w:rPr>
              <w:t>е</w:t>
            </w:r>
            <w:r w:rsidRPr="002E2798">
              <w:rPr>
                <w:sz w:val="22"/>
                <w:szCs w:val="22"/>
              </w:rPr>
              <w:t>кательны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сюжетно-роле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ко</w:t>
            </w:r>
            <w:r w:rsidRPr="002E2798">
              <w:rPr>
                <w:sz w:val="22"/>
                <w:szCs w:val="22"/>
              </w:rPr>
              <w:t>л</w:t>
            </w:r>
            <w:r w:rsidRPr="002E2798">
              <w:rPr>
                <w:sz w:val="22"/>
                <w:szCs w:val="22"/>
              </w:rPr>
              <w:t>лективно-твор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меропри</w:t>
            </w:r>
            <w:r w:rsidRPr="002E2798">
              <w:rPr>
                <w:sz w:val="22"/>
                <w:szCs w:val="22"/>
              </w:rPr>
              <w:t>я</w:t>
            </w:r>
            <w:r w:rsidRPr="002E2798">
              <w:rPr>
                <w:sz w:val="22"/>
                <w:szCs w:val="22"/>
              </w:rPr>
              <w:t>тия;</w:t>
            </w:r>
          </w:p>
        </w:tc>
      </w:tr>
      <w:tr w:rsidR="00A660C1" w:rsidRPr="0016278F" w:rsidTr="002E2798">
        <w:tc>
          <w:tcPr>
            <w:tcW w:w="850" w:type="dxa"/>
            <w:shd w:val="clear" w:color="auto" w:fill="auto"/>
          </w:tcPr>
          <w:p w:rsidR="00A660C1" w:rsidRPr="0016278F" w:rsidRDefault="00A660C1" w:rsidP="0016278F">
            <w:pPr>
              <w:ind w:firstLine="0"/>
            </w:pPr>
            <w:r w:rsidRPr="0016278F">
              <w:t>6</w:t>
            </w:r>
            <w:r w:rsidR="00685CB7">
              <w:t xml:space="preserve"> </w:t>
            </w:r>
            <w:r w:rsidRPr="0016278F">
              <w:lastRenderedPageBreak/>
              <w:t>класс</w:t>
            </w:r>
          </w:p>
        </w:tc>
        <w:tc>
          <w:tcPr>
            <w:tcW w:w="2894" w:type="dxa"/>
            <w:shd w:val="clear" w:color="auto" w:fill="auto"/>
          </w:tcPr>
          <w:p w:rsidR="00A660C1" w:rsidRPr="0016278F" w:rsidRDefault="00A660C1" w:rsidP="00D703FC">
            <w:pPr>
              <w:numPr>
                <w:ilvl w:val="0"/>
                <w:numId w:val="176"/>
              </w:numPr>
              <w:ind w:left="317" w:hanging="281"/>
            </w:pPr>
            <w:r w:rsidRPr="0016278F">
              <w:lastRenderedPageBreak/>
              <w:t>«Волшебный</w:t>
            </w:r>
            <w:r w:rsidR="00685CB7">
              <w:t xml:space="preserve"> </w:t>
            </w:r>
            <w:r w:rsidRPr="0016278F">
              <w:t>узелок»,</w:t>
            </w:r>
            <w:r w:rsidR="00685CB7">
              <w:t xml:space="preserve"> </w:t>
            </w:r>
            <w:r w:rsidR="009A0A2B" w:rsidRPr="0016278F">
              <w:lastRenderedPageBreak/>
              <w:t>«</w:t>
            </w:r>
            <w:r w:rsidRPr="0016278F">
              <w:t>В</w:t>
            </w:r>
            <w:r w:rsidR="00685CB7">
              <w:t xml:space="preserve"> </w:t>
            </w:r>
            <w:r w:rsidRPr="0016278F">
              <w:t>поисках</w:t>
            </w:r>
            <w:r w:rsidR="00685CB7">
              <w:t xml:space="preserve"> </w:t>
            </w:r>
            <w:r w:rsidRPr="0016278F">
              <w:t>будущей</w:t>
            </w:r>
            <w:r w:rsidR="00685CB7">
              <w:t xml:space="preserve"> </w:t>
            </w:r>
            <w:r w:rsidRPr="0016278F">
              <w:t>профе</w:t>
            </w:r>
            <w:r w:rsidRPr="0016278F">
              <w:t>с</w:t>
            </w:r>
            <w:r w:rsidRPr="0016278F">
              <w:t>сии»,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ind w:left="317" w:hanging="281"/>
            </w:pPr>
            <w:r w:rsidRPr="0016278F">
              <w:t>«Кем</w:t>
            </w:r>
            <w:r w:rsidR="00685CB7">
              <w:t xml:space="preserve"> </w:t>
            </w:r>
            <w:r w:rsidRPr="0016278F">
              <w:t>хочу</w:t>
            </w:r>
            <w:r w:rsidR="00685CB7">
              <w:t xml:space="preserve"> </w:t>
            </w:r>
            <w:r w:rsidRPr="0016278F">
              <w:t>я</w:t>
            </w:r>
            <w:r w:rsidR="00685CB7">
              <w:t xml:space="preserve"> </w:t>
            </w:r>
            <w:r w:rsidRPr="0016278F">
              <w:t>стать!»</w:t>
            </w:r>
            <w:r w:rsidR="00685CB7">
              <w:t xml:space="preserve"> </w:t>
            </w:r>
            <w:r w:rsidRPr="0016278F">
              <w:t>беседы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профе</w:t>
            </w:r>
            <w:r w:rsidRPr="0016278F">
              <w:t>с</w:t>
            </w:r>
            <w:r w:rsidRPr="0016278F">
              <w:t>сиях</w:t>
            </w:r>
            <w:r w:rsidR="009A0A2B" w:rsidRPr="0016278F">
              <w:t>»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tabs>
                <w:tab w:val="left" w:pos="0"/>
              </w:tabs>
              <w:ind w:left="317" w:hanging="281"/>
            </w:pPr>
            <w:r w:rsidRPr="0016278F">
              <w:t>День</w:t>
            </w:r>
            <w:r w:rsidR="00685CB7">
              <w:t xml:space="preserve"> </w:t>
            </w:r>
            <w:r w:rsidRPr="0016278F">
              <w:t>рождения</w:t>
            </w:r>
            <w:r w:rsidR="00685CB7">
              <w:t xml:space="preserve"> </w:t>
            </w:r>
            <w:r w:rsidRPr="0016278F">
              <w:t>шк</w:t>
            </w:r>
            <w:r w:rsidRPr="0016278F">
              <w:t>о</w:t>
            </w:r>
            <w:r w:rsidRPr="0016278F">
              <w:t>лы;</w:t>
            </w:r>
          </w:p>
        </w:tc>
        <w:tc>
          <w:tcPr>
            <w:tcW w:w="2777" w:type="dxa"/>
            <w:shd w:val="clear" w:color="auto" w:fill="auto"/>
          </w:tcPr>
          <w:p w:rsidR="00A660C1" w:rsidRPr="0016278F" w:rsidRDefault="00A660C1" w:rsidP="00D703FC">
            <w:pPr>
              <w:numPr>
                <w:ilvl w:val="0"/>
                <w:numId w:val="176"/>
              </w:numPr>
              <w:ind w:left="209" w:hanging="173"/>
            </w:pPr>
            <w:r w:rsidRPr="0016278F">
              <w:lastRenderedPageBreak/>
              <w:t>«Берегите</w:t>
            </w:r>
            <w:r w:rsidR="00685CB7">
              <w:t xml:space="preserve"> </w:t>
            </w:r>
            <w:r w:rsidRPr="0016278F">
              <w:t>нашу</w:t>
            </w:r>
            <w:r w:rsidR="00685CB7">
              <w:t xml:space="preserve"> </w:t>
            </w:r>
            <w:r w:rsidRPr="0016278F">
              <w:t>Зе</w:t>
            </w:r>
            <w:r w:rsidRPr="0016278F">
              <w:t>м</w:t>
            </w:r>
            <w:r w:rsidRPr="0016278F">
              <w:lastRenderedPageBreak/>
              <w:t>лю».</w:t>
            </w:r>
            <w:r w:rsidR="00685CB7">
              <w:t xml:space="preserve"> </w:t>
            </w:r>
            <w:r w:rsidRPr="0016278F">
              <w:t>Смотры</w:t>
            </w:r>
            <w:r w:rsidR="00685CB7">
              <w:t xml:space="preserve"> </w:t>
            </w:r>
            <w:r w:rsidRPr="0016278F">
              <w:t>стро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есни</w:t>
            </w:r>
            <w:r w:rsidR="00685CB7">
              <w:t xml:space="preserve"> </w:t>
            </w:r>
            <w:r w:rsidRPr="0016278F">
              <w:t>Конкурсы</w:t>
            </w:r>
            <w:r w:rsidR="00685CB7">
              <w:t xml:space="preserve"> </w:t>
            </w:r>
            <w:r w:rsidRPr="0016278F">
              <w:t>дек</w:t>
            </w:r>
            <w:r w:rsidRPr="0016278F">
              <w:t>о</w:t>
            </w:r>
            <w:r w:rsidRPr="0016278F">
              <w:t>рати</w:t>
            </w:r>
            <w:r w:rsidRPr="0016278F">
              <w:t>в</w:t>
            </w:r>
            <w:r w:rsidRPr="0016278F">
              <w:t>но–прикладного</w:t>
            </w:r>
            <w:r w:rsidR="00685CB7">
              <w:t xml:space="preserve"> </w:t>
            </w:r>
            <w:r w:rsidRPr="0016278F">
              <w:t>творчества</w:t>
            </w:r>
            <w:r w:rsidR="00685CB7">
              <w:t xml:space="preserve"> </w:t>
            </w:r>
            <w:r w:rsidRPr="0016278F">
              <w:t>«Русь</w:t>
            </w:r>
            <w:r w:rsidR="00685CB7">
              <w:t xml:space="preserve"> </w:t>
            </w:r>
            <w:r w:rsidRPr="0016278F">
              <w:t>пр</w:t>
            </w:r>
            <w:r w:rsidRPr="0016278F">
              <w:t>а</w:t>
            </w:r>
            <w:r w:rsidRPr="0016278F">
              <w:t>вославная.</w:t>
            </w:r>
            <w:r w:rsidR="00685CB7">
              <w:t xml:space="preserve"> </w:t>
            </w:r>
            <w:r w:rsidRPr="0016278F">
              <w:t>Эк</w:t>
            </w:r>
            <w:r w:rsidRPr="0016278F">
              <w:t>с</w:t>
            </w:r>
            <w:r w:rsidRPr="0016278F">
              <w:t>курсии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промышленные</w:t>
            </w:r>
            <w:r w:rsidR="00685CB7">
              <w:t xml:space="preserve"> </w:t>
            </w:r>
            <w:r w:rsidRPr="0016278F">
              <w:t>предпри</w:t>
            </w:r>
            <w:r w:rsidRPr="0016278F">
              <w:t>я</w:t>
            </w:r>
            <w:r w:rsidRPr="0016278F">
              <w:t>тия</w:t>
            </w:r>
          </w:p>
        </w:tc>
        <w:tc>
          <w:tcPr>
            <w:tcW w:w="3969" w:type="dxa"/>
            <w:shd w:val="clear" w:color="auto" w:fill="auto"/>
          </w:tcPr>
          <w:p w:rsidR="00A660C1" w:rsidRPr="002E2798" w:rsidRDefault="00A660C1" w:rsidP="00D703FC">
            <w:pPr>
              <w:numPr>
                <w:ilvl w:val="0"/>
                <w:numId w:val="176"/>
              </w:numPr>
              <w:shd w:val="clear" w:color="auto" w:fill="FFFFFF"/>
              <w:autoSpaceDE w:val="0"/>
              <w:autoSpaceDN w:val="0"/>
              <w:adjustRightInd w:val="0"/>
              <w:ind w:left="307" w:hanging="284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lastRenderedPageBreak/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«Мастер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Деда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М</w:t>
            </w:r>
            <w:r w:rsidRPr="002E2798">
              <w:rPr>
                <w:sz w:val="22"/>
                <w:szCs w:val="22"/>
              </w:rPr>
              <w:t>о</w:t>
            </w:r>
            <w:r w:rsidRPr="002E2798">
              <w:rPr>
                <w:sz w:val="22"/>
                <w:szCs w:val="22"/>
              </w:rPr>
              <w:t>роза»;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shd w:val="clear" w:color="auto" w:fill="FFFFFF"/>
              <w:autoSpaceDE w:val="0"/>
              <w:autoSpaceDN w:val="0"/>
              <w:adjustRightInd w:val="0"/>
              <w:ind w:left="307" w:hanging="284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lastRenderedPageBreak/>
              <w:t>Оформ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класса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Нов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г</w:t>
            </w:r>
            <w:r w:rsidRPr="002E2798">
              <w:rPr>
                <w:sz w:val="22"/>
                <w:szCs w:val="22"/>
              </w:rPr>
              <w:t>о</w:t>
            </w:r>
            <w:r w:rsidRPr="002E2798">
              <w:rPr>
                <w:sz w:val="22"/>
                <w:szCs w:val="22"/>
              </w:rPr>
              <w:t>ду;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ind w:left="307" w:hanging="284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Военно-поле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выход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военно-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спортив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эстафеты.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ind w:left="307" w:hanging="284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Твор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мастерские: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«С</w:t>
            </w:r>
            <w:r w:rsidRPr="002E2798">
              <w:rPr>
                <w:sz w:val="22"/>
                <w:szCs w:val="22"/>
              </w:rPr>
              <w:t>у</w:t>
            </w:r>
            <w:r w:rsidRPr="002E2798">
              <w:rPr>
                <w:sz w:val="22"/>
                <w:szCs w:val="22"/>
              </w:rPr>
              <w:t>вени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нашим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бабушк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деду</w:t>
            </w:r>
            <w:r w:rsidRPr="002E2798">
              <w:rPr>
                <w:sz w:val="22"/>
                <w:szCs w:val="22"/>
              </w:rPr>
              <w:t>ш</w:t>
            </w:r>
            <w:r w:rsidRPr="002E2798">
              <w:rPr>
                <w:sz w:val="22"/>
                <w:szCs w:val="22"/>
              </w:rPr>
              <w:t>кам»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ind w:left="307" w:hanging="284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Акции: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«Благоустрой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школьн</w:t>
            </w:r>
            <w:r w:rsidRPr="002E2798">
              <w:rPr>
                <w:sz w:val="22"/>
                <w:szCs w:val="22"/>
              </w:rPr>
              <w:t>о</w:t>
            </w:r>
            <w:r w:rsidRPr="002E2798">
              <w:rPr>
                <w:sz w:val="22"/>
                <w:szCs w:val="22"/>
              </w:rPr>
              <w:t>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дв</w:t>
            </w:r>
            <w:r w:rsidRPr="002E2798">
              <w:rPr>
                <w:sz w:val="22"/>
                <w:szCs w:val="22"/>
              </w:rPr>
              <w:t>о</w:t>
            </w:r>
            <w:r w:rsidRPr="002E2798">
              <w:rPr>
                <w:sz w:val="22"/>
                <w:szCs w:val="22"/>
              </w:rPr>
              <w:t>ра»,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ind w:left="307" w:hanging="284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«Чист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город»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.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ind w:left="307" w:hanging="284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Дежур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ришкольн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учас</w:t>
            </w:r>
            <w:r w:rsidRPr="002E2798">
              <w:rPr>
                <w:sz w:val="22"/>
                <w:szCs w:val="22"/>
              </w:rPr>
              <w:t>т</w:t>
            </w:r>
            <w:r w:rsidRPr="002E2798">
              <w:rPr>
                <w:sz w:val="22"/>
                <w:szCs w:val="22"/>
              </w:rPr>
              <w:t>ке.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shd w:val="clear" w:color="auto" w:fill="FFFFFF"/>
              <w:autoSpaceDE w:val="0"/>
              <w:autoSpaceDN w:val="0"/>
              <w:adjustRightInd w:val="0"/>
              <w:ind w:left="307" w:hanging="284"/>
            </w:pPr>
            <w:r w:rsidRPr="002E2798">
              <w:rPr>
                <w:sz w:val="22"/>
                <w:szCs w:val="22"/>
              </w:rPr>
              <w:t>конкурсны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ознаватель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развл</w:t>
            </w:r>
            <w:r w:rsidRPr="002E2798">
              <w:rPr>
                <w:sz w:val="22"/>
                <w:szCs w:val="22"/>
              </w:rPr>
              <w:t>е</w:t>
            </w:r>
            <w:r w:rsidRPr="002E2798">
              <w:rPr>
                <w:sz w:val="22"/>
                <w:szCs w:val="22"/>
              </w:rPr>
              <w:t>кательны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сюжетно-роле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ко</w:t>
            </w:r>
            <w:r w:rsidRPr="002E2798">
              <w:rPr>
                <w:sz w:val="22"/>
                <w:szCs w:val="22"/>
              </w:rPr>
              <w:t>л</w:t>
            </w:r>
            <w:r w:rsidRPr="002E2798">
              <w:rPr>
                <w:sz w:val="22"/>
                <w:szCs w:val="22"/>
              </w:rPr>
              <w:t>лективно-твор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меропри</w:t>
            </w:r>
            <w:r w:rsidRPr="002E2798">
              <w:rPr>
                <w:sz w:val="22"/>
                <w:szCs w:val="22"/>
              </w:rPr>
              <w:t>я</w:t>
            </w:r>
            <w:r w:rsidRPr="002E2798">
              <w:rPr>
                <w:sz w:val="22"/>
                <w:szCs w:val="22"/>
              </w:rPr>
              <w:t>тия;</w:t>
            </w:r>
          </w:p>
        </w:tc>
      </w:tr>
      <w:tr w:rsidR="00A660C1" w:rsidRPr="0016278F" w:rsidTr="002E2798">
        <w:tc>
          <w:tcPr>
            <w:tcW w:w="850" w:type="dxa"/>
            <w:shd w:val="clear" w:color="auto" w:fill="auto"/>
          </w:tcPr>
          <w:p w:rsidR="00A660C1" w:rsidRPr="0016278F" w:rsidRDefault="00A660C1" w:rsidP="0016278F">
            <w:pPr>
              <w:ind w:firstLine="0"/>
            </w:pPr>
            <w:r w:rsidRPr="0016278F">
              <w:lastRenderedPageBreak/>
              <w:t>7</w:t>
            </w:r>
            <w:r w:rsidR="00685CB7">
              <w:t xml:space="preserve"> </w:t>
            </w:r>
            <w:r w:rsidRPr="0016278F">
              <w:t>класс</w:t>
            </w:r>
          </w:p>
        </w:tc>
        <w:tc>
          <w:tcPr>
            <w:tcW w:w="2894" w:type="dxa"/>
            <w:shd w:val="clear" w:color="auto" w:fill="auto"/>
          </w:tcPr>
          <w:p w:rsidR="00A660C1" w:rsidRPr="0016278F" w:rsidRDefault="00A660C1" w:rsidP="00D703FC">
            <w:pPr>
              <w:numPr>
                <w:ilvl w:val="0"/>
                <w:numId w:val="176"/>
              </w:numPr>
              <w:ind w:left="317" w:hanging="281"/>
            </w:pPr>
            <w:r w:rsidRPr="0016278F">
              <w:t>Об</w:t>
            </w:r>
            <w:r w:rsidR="00685CB7">
              <w:t xml:space="preserve"> </w:t>
            </w:r>
            <w:r w:rsidRPr="0016278F">
              <w:t>аккуратности</w:t>
            </w:r>
            <w:r w:rsidR="00685CB7">
              <w:t xml:space="preserve"> </w:t>
            </w:r>
            <w:r w:rsidRPr="0016278F">
              <w:t>об</w:t>
            </w:r>
            <w:r w:rsidRPr="0016278F">
              <w:t>у</w:t>
            </w:r>
            <w:r w:rsidRPr="0016278F">
              <w:t>чающег</w:t>
            </w:r>
            <w:r w:rsidRPr="0016278F">
              <w:t>о</w:t>
            </w:r>
            <w:r w:rsidRPr="0016278F">
              <w:t>ся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ind w:left="317" w:hanging="281"/>
            </w:pPr>
            <w:r w:rsidRPr="0016278F">
              <w:t>«Соблюдение</w:t>
            </w:r>
            <w:r w:rsidR="00685CB7">
              <w:t xml:space="preserve"> </w:t>
            </w:r>
            <w:r w:rsidRPr="0016278F">
              <w:t>запов</w:t>
            </w:r>
            <w:r w:rsidRPr="0016278F">
              <w:t>е</w:t>
            </w:r>
            <w:r w:rsidRPr="0016278F">
              <w:t>ди:</w:t>
            </w:r>
            <w:r w:rsidR="00685CB7">
              <w:t xml:space="preserve"> </w:t>
            </w:r>
            <w:r w:rsidRPr="0016278F">
              <w:t>сохранять</w:t>
            </w:r>
            <w:r w:rsidR="00685CB7">
              <w:t xml:space="preserve"> </w:t>
            </w:r>
            <w:r w:rsidRPr="0016278F">
              <w:t>форму</w:t>
            </w:r>
            <w:r w:rsidR="00685CB7">
              <w:t xml:space="preserve"> </w:t>
            </w:r>
            <w:r w:rsidRPr="0016278F">
              <w:t>одежды,</w:t>
            </w:r>
            <w:r w:rsidR="00685CB7">
              <w:t xml:space="preserve"> </w:t>
            </w:r>
            <w:r w:rsidRPr="0016278F">
              <w:t>стр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</w:t>
            </w:r>
            <w:r w:rsidRPr="0016278F">
              <w:t>ы</w:t>
            </w:r>
            <w:r w:rsidRPr="0016278F">
              <w:t>правку»(для</w:t>
            </w:r>
            <w:r w:rsidR="00685CB7">
              <w:t xml:space="preserve"> </w:t>
            </w:r>
            <w:r w:rsidRPr="0016278F">
              <w:t>кадет)</w:t>
            </w:r>
            <w:r w:rsidR="00685CB7">
              <w:t xml:space="preserve"> </w:t>
            </w:r>
            <w:r w:rsidRPr="0016278F">
              <w:t>Беседы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профессиях.</w:t>
            </w:r>
            <w:r w:rsidR="00685CB7">
              <w:t xml:space="preserve"> </w:t>
            </w:r>
            <w:r w:rsidRPr="0016278F">
              <w:t>«Его</w:t>
            </w:r>
            <w:r w:rsidR="00685CB7">
              <w:t xml:space="preserve"> </w:t>
            </w:r>
            <w:r w:rsidRPr="0016278F">
              <w:t>величество</w:t>
            </w:r>
            <w:r w:rsidR="00685CB7">
              <w:t xml:space="preserve"> </w:t>
            </w:r>
            <w:r w:rsidRPr="0016278F">
              <w:t>–</w:t>
            </w:r>
            <w:r w:rsidR="00685CB7">
              <w:t xml:space="preserve"> </w:t>
            </w:r>
            <w:r w:rsidRPr="0016278F">
              <w:t>Хлеб».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ind w:left="317" w:hanging="281"/>
            </w:pPr>
            <w:r w:rsidRPr="0016278F">
              <w:t>«Подари</w:t>
            </w:r>
            <w:r w:rsidR="00685CB7">
              <w:t xml:space="preserve"> </w:t>
            </w:r>
            <w:r w:rsidRPr="0016278F">
              <w:t>книге</w:t>
            </w:r>
            <w:r w:rsidR="00685CB7">
              <w:t xml:space="preserve"> </w:t>
            </w:r>
            <w:r w:rsidRPr="0016278F">
              <w:t>вторую</w:t>
            </w:r>
            <w:r w:rsidR="00685CB7">
              <w:t xml:space="preserve"> </w:t>
            </w:r>
            <w:r w:rsidRPr="0016278F">
              <w:t>жизнь».</w:t>
            </w:r>
          </w:p>
          <w:p w:rsidR="00A660C1" w:rsidRPr="0016278F" w:rsidRDefault="00685CB7" w:rsidP="00D703FC">
            <w:pPr>
              <w:numPr>
                <w:ilvl w:val="0"/>
                <w:numId w:val="176"/>
              </w:numPr>
              <w:tabs>
                <w:tab w:val="left" w:pos="0"/>
              </w:tabs>
              <w:ind w:left="317" w:hanging="281"/>
            </w:pPr>
            <w:r>
              <w:t xml:space="preserve"> </w:t>
            </w:r>
            <w:r w:rsidR="00A660C1" w:rsidRPr="0016278F">
              <w:t>День</w:t>
            </w:r>
            <w:r>
              <w:t xml:space="preserve"> </w:t>
            </w:r>
            <w:r w:rsidR="00A660C1" w:rsidRPr="0016278F">
              <w:t>рождения</w:t>
            </w:r>
            <w:r>
              <w:t xml:space="preserve"> </w:t>
            </w:r>
            <w:r w:rsidR="00A660C1" w:rsidRPr="0016278F">
              <w:t>шк</w:t>
            </w:r>
            <w:r w:rsidR="00A660C1" w:rsidRPr="0016278F">
              <w:t>о</w:t>
            </w:r>
            <w:r w:rsidR="00A660C1" w:rsidRPr="0016278F">
              <w:t>лы;</w:t>
            </w:r>
          </w:p>
        </w:tc>
        <w:tc>
          <w:tcPr>
            <w:tcW w:w="2777" w:type="dxa"/>
            <w:shd w:val="clear" w:color="auto" w:fill="auto"/>
          </w:tcPr>
          <w:p w:rsidR="00A660C1" w:rsidRPr="0016278F" w:rsidRDefault="00A660C1" w:rsidP="00D703FC">
            <w:pPr>
              <w:numPr>
                <w:ilvl w:val="0"/>
                <w:numId w:val="176"/>
              </w:numPr>
              <w:ind w:left="209" w:firstLine="0"/>
            </w:pPr>
            <w:r w:rsidRPr="0016278F">
              <w:t>Труд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нашей</w:t>
            </w:r>
            <w:r w:rsidR="00685CB7">
              <w:t xml:space="preserve"> </w:t>
            </w:r>
            <w:r w:rsidRPr="0016278F">
              <w:t>жизни».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ind w:left="209" w:firstLine="0"/>
            </w:pPr>
            <w:r w:rsidRPr="0016278F">
              <w:t>Поединок</w:t>
            </w:r>
            <w:r w:rsidR="00685CB7">
              <w:t xml:space="preserve"> </w:t>
            </w:r>
            <w:r w:rsidR="009A0A2B" w:rsidRPr="0016278F">
              <w:t>«</w:t>
            </w:r>
            <w:r w:rsidRPr="0016278F">
              <w:t>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мире</w:t>
            </w:r>
            <w:r w:rsidR="00685CB7">
              <w:t xml:space="preserve"> </w:t>
            </w:r>
            <w:r w:rsidRPr="0016278F">
              <w:t>профессий</w:t>
            </w:r>
            <w:r w:rsidR="009A0A2B" w:rsidRPr="0016278F">
              <w:t>»</w:t>
            </w:r>
            <w:r w:rsidR="00685CB7">
              <w:t xml:space="preserve"> </w:t>
            </w:r>
            <w:r w:rsidRPr="0016278F">
              <w:t>Конкурсы</w:t>
            </w:r>
            <w:r w:rsidR="00685CB7">
              <w:t xml:space="preserve"> </w:t>
            </w:r>
            <w:r w:rsidRPr="0016278F">
              <w:t>декорати</w:t>
            </w:r>
            <w:r w:rsidRPr="0016278F">
              <w:t>в</w:t>
            </w:r>
            <w:r w:rsidRPr="0016278F">
              <w:t>но</w:t>
            </w:r>
            <w:r w:rsidR="00685CB7">
              <w:t xml:space="preserve"> </w:t>
            </w:r>
            <w:r w:rsidRPr="0016278F">
              <w:t>–</w:t>
            </w:r>
            <w:r w:rsidR="00685CB7">
              <w:t xml:space="preserve"> </w:t>
            </w:r>
            <w:r w:rsidRPr="0016278F">
              <w:t>прикладного</w:t>
            </w:r>
            <w:r w:rsidR="00685CB7">
              <w:t xml:space="preserve"> </w:t>
            </w:r>
            <w:r w:rsidRPr="0016278F">
              <w:t>творч</w:t>
            </w:r>
            <w:r w:rsidRPr="0016278F">
              <w:t>е</w:t>
            </w:r>
            <w:r w:rsidRPr="0016278F">
              <w:t>ства</w:t>
            </w:r>
            <w:r w:rsidR="00685CB7">
              <w:t xml:space="preserve"> 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ind w:left="209" w:firstLine="0"/>
            </w:pPr>
            <w:r w:rsidRPr="0016278F">
              <w:t>«Волшебный</w:t>
            </w:r>
            <w:r w:rsidR="00685CB7">
              <w:t xml:space="preserve"> </w:t>
            </w:r>
            <w:r w:rsidRPr="0016278F">
              <w:t>сундучок».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ind w:left="209" w:firstLine="0"/>
            </w:pPr>
            <w:r w:rsidRPr="0016278F">
              <w:t>Экскурсии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промышленные</w:t>
            </w:r>
            <w:r w:rsidR="00685CB7">
              <w:t xml:space="preserve"> </w:t>
            </w:r>
            <w:r w:rsidRPr="0016278F">
              <w:t>пре</w:t>
            </w:r>
            <w:r w:rsidRPr="0016278F">
              <w:t>д</w:t>
            </w:r>
            <w:r w:rsidRPr="0016278F">
              <w:t>приятия</w:t>
            </w:r>
          </w:p>
        </w:tc>
        <w:tc>
          <w:tcPr>
            <w:tcW w:w="3969" w:type="dxa"/>
            <w:shd w:val="clear" w:color="auto" w:fill="auto"/>
          </w:tcPr>
          <w:p w:rsidR="00A660C1" w:rsidRPr="002E2798" w:rsidRDefault="00A660C1" w:rsidP="00D703FC">
            <w:pPr>
              <w:numPr>
                <w:ilvl w:val="0"/>
                <w:numId w:val="176"/>
              </w:numPr>
              <w:shd w:val="clear" w:color="auto" w:fill="FFFFFF"/>
              <w:autoSpaceDE w:val="0"/>
              <w:autoSpaceDN w:val="0"/>
              <w:adjustRightInd w:val="0"/>
              <w:ind w:left="330" w:hanging="294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«Мастер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Деда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М</w:t>
            </w:r>
            <w:r w:rsidRPr="002E2798">
              <w:rPr>
                <w:sz w:val="22"/>
                <w:szCs w:val="22"/>
              </w:rPr>
              <w:t>о</w:t>
            </w:r>
            <w:r w:rsidRPr="002E2798">
              <w:rPr>
                <w:sz w:val="22"/>
                <w:szCs w:val="22"/>
              </w:rPr>
              <w:t>роза»;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shd w:val="clear" w:color="auto" w:fill="FFFFFF"/>
              <w:autoSpaceDE w:val="0"/>
              <w:autoSpaceDN w:val="0"/>
              <w:adjustRightInd w:val="0"/>
              <w:ind w:left="330" w:hanging="294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Оформ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класса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Нов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г</w:t>
            </w:r>
            <w:r w:rsidRPr="002E2798">
              <w:rPr>
                <w:sz w:val="22"/>
                <w:szCs w:val="22"/>
              </w:rPr>
              <w:t>о</w:t>
            </w:r>
            <w:r w:rsidRPr="002E2798">
              <w:rPr>
                <w:sz w:val="22"/>
                <w:szCs w:val="22"/>
              </w:rPr>
              <w:t>ду.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ind w:left="330" w:hanging="294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Субботника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акциях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«Чист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город».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Военно-поле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выход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военно-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спортив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эст</w:t>
            </w:r>
            <w:r w:rsidRPr="002E2798">
              <w:rPr>
                <w:sz w:val="22"/>
                <w:szCs w:val="22"/>
              </w:rPr>
              <w:t>а</w:t>
            </w:r>
            <w:r w:rsidRPr="002E2798">
              <w:rPr>
                <w:sz w:val="22"/>
                <w:szCs w:val="22"/>
              </w:rPr>
              <w:t>феты.</w:t>
            </w:r>
          </w:p>
          <w:p w:rsidR="00A660C1" w:rsidRPr="002E2798" w:rsidRDefault="00685CB7" w:rsidP="00D703FC">
            <w:pPr>
              <w:numPr>
                <w:ilvl w:val="0"/>
                <w:numId w:val="176"/>
              </w:numPr>
              <w:ind w:left="330" w:hanging="29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Акции:</w:t>
            </w:r>
            <w:r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«Благоустройство</w:t>
            </w:r>
            <w:r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школ</w:t>
            </w:r>
            <w:r w:rsidR="00A660C1" w:rsidRPr="002E2798">
              <w:rPr>
                <w:sz w:val="22"/>
                <w:szCs w:val="22"/>
              </w:rPr>
              <w:t>ь</w:t>
            </w:r>
            <w:r w:rsidR="00A660C1" w:rsidRPr="002E2798">
              <w:rPr>
                <w:sz w:val="22"/>
                <w:szCs w:val="22"/>
              </w:rPr>
              <w:t>ного</w:t>
            </w:r>
            <w:r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двора»,</w:t>
            </w:r>
            <w:r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Творческие</w:t>
            </w:r>
            <w:r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масте</w:t>
            </w:r>
            <w:r w:rsidR="00A660C1" w:rsidRPr="002E2798">
              <w:rPr>
                <w:sz w:val="22"/>
                <w:szCs w:val="22"/>
              </w:rPr>
              <w:t>р</w:t>
            </w:r>
            <w:r w:rsidR="00A660C1" w:rsidRPr="002E2798">
              <w:rPr>
                <w:sz w:val="22"/>
                <w:szCs w:val="22"/>
              </w:rPr>
              <w:t>ские:</w:t>
            </w:r>
            <w:r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"Подарок</w:t>
            </w:r>
            <w:r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для</w:t>
            </w:r>
            <w:r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мамы»,</w:t>
            </w:r>
            <w:r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«Под</w:t>
            </w:r>
            <w:r w:rsidR="00A660C1" w:rsidRPr="002E2798">
              <w:rPr>
                <w:sz w:val="22"/>
                <w:szCs w:val="22"/>
              </w:rPr>
              <w:t>а</w:t>
            </w:r>
            <w:r w:rsidR="00A660C1" w:rsidRPr="002E2798">
              <w:rPr>
                <w:sz w:val="22"/>
                <w:szCs w:val="22"/>
              </w:rPr>
              <w:t>рок</w:t>
            </w:r>
            <w:r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защи</w:t>
            </w:r>
            <w:r w:rsidR="00A660C1" w:rsidRPr="002E2798">
              <w:rPr>
                <w:sz w:val="22"/>
                <w:szCs w:val="22"/>
              </w:rPr>
              <w:t>т</w:t>
            </w:r>
            <w:r w:rsidR="00A660C1" w:rsidRPr="002E2798">
              <w:rPr>
                <w:sz w:val="22"/>
                <w:szCs w:val="22"/>
              </w:rPr>
              <w:t>нику</w:t>
            </w:r>
            <w:r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Отечеству»</w:t>
            </w:r>
            <w:r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.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ind w:left="330" w:hanging="294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Дежур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ришкольн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учас</w:t>
            </w:r>
            <w:r w:rsidRPr="002E2798">
              <w:rPr>
                <w:sz w:val="22"/>
                <w:szCs w:val="22"/>
              </w:rPr>
              <w:t>т</w:t>
            </w:r>
            <w:r w:rsidRPr="002E2798">
              <w:rPr>
                <w:sz w:val="22"/>
                <w:szCs w:val="22"/>
              </w:rPr>
              <w:t>ке.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ind w:left="330" w:hanging="294"/>
            </w:pPr>
            <w:r w:rsidRPr="002E2798">
              <w:rPr>
                <w:sz w:val="22"/>
                <w:szCs w:val="22"/>
              </w:rPr>
              <w:t>Конкурсны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ознаватель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развл</w:t>
            </w:r>
            <w:r w:rsidRPr="002E2798">
              <w:rPr>
                <w:sz w:val="22"/>
                <w:szCs w:val="22"/>
              </w:rPr>
              <w:t>е</w:t>
            </w:r>
            <w:r w:rsidRPr="002E2798">
              <w:rPr>
                <w:sz w:val="22"/>
                <w:szCs w:val="22"/>
              </w:rPr>
              <w:t>кательны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сюжетно-роле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коллективно-твор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меропри</w:t>
            </w:r>
            <w:r w:rsidRPr="002E2798">
              <w:rPr>
                <w:sz w:val="22"/>
                <w:szCs w:val="22"/>
              </w:rPr>
              <w:t>я</w:t>
            </w:r>
            <w:r w:rsidRPr="002E2798">
              <w:rPr>
                <w:sz w:val="22"/>
                <w:szCs w:val="22"/>
              </w:rPr>
              <w:t>тия;</w:t>
            </w:r>
          </w:p>
        </w:tc>
      </w:tr>
      <w:tr w:rsidR="00A660C1" w:rsidRPr="0016278F" w:rsidTr="002E2798">
        <w:trPr>
          <w:trHeight w:val="3820"/>
        </w:trPr>
        <w:tc>
          <w:tcPr>
            <w:tcW w:w="850" w:type="dxa"/>
            <w:shd w:val="clear" w:color="auto" w:fill="auto"/>
          </w:tcPr>
          <w:p w:rsidR="00A660C1" w:rsidRPr="0016278F" w:rsidRDefault="00A660C1" w:rsidP="0016278F">
            <w:pPr>
              <w:ind w:firstLine="0"/>
            </w:pPr>
            <w:r w:rsidRPr="0016278F">
              <w:t>8</w:t>
            </w:r>
            <w:r w:rsidR="00685CB7">
              <w:t xml:space="preserve"> </w:t>
            </w:r>
            <w:r w:rsidRPr="0016278F">
              <w:t>класс</w:t>
            </w:r>
          </w:p>
        </w:tc>
        <w:tc>
          <w:tcPr>
            <w:tcW w:w="2894" w:type="dxa"/>
            <w:shd w:val="clear" w:color="auto" w:fill="auto"/>
          </w:tcPr>
          <w:p w:rsidR="00A660C1" w:rsidRPr="0016278F" w:rsidRDefault="00A660C1" w:rsidP="00D703FC">
            <w:pPr>
              <w:numPr>
                <w:ilvl w:val="0"/>
                <w:numId w:val="176"/>
              </w:numPr>
              <w:ind w:left="317" w:hanging="281"/>
            </w:pPr>
            <w:r w:rsidRPr="0016278F">
              <w:t>Мир</w:t>
            </w:r>
            <w:r w:rsidR="00685CB7">
              <w:t xml:space="preserve"> </w:t>
            </w:r>
            <w:r w:rsidRPr="0016278F">
              <w:t>профе</w:t>
            </w:r>
            <w:r w:rsidRPr="0016278F">
              <w:t>с</w:t>
            </w:r>
            <w:r w:rsidRPr="0016278F">
              <w:t>си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вое</w:t>
            </w:r>
            <w:r w:rsidR="00685CB7">
              <w:t xml:space="preserve"> </w:t>
            </w:r>
            <w:r w:rsidRPr="0016278F">
              <w:t>место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нем».</w:t>
            </w:r>
            <w:r w:rsidR="00685CB7">
              <w:t xml:space="preserve"> 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ind w:left="317" w:hanging="281"/>
            </w:pPr>
            <w:r w:rsidRPr="0016278F">
              <w:t>Дни</w:t>
            </w:r>
            <w:r w:rsidR="00685CB7">
              <w:t xml:space="preserve"> </w:t>
            </w:r>
            <w:r w:rsidRPr="0016278F">
              <w:t>профессий</w:t>
            </w:r>
            <w:r w:rsidR="00685CB7">
              <w:t xml:space="preserve"> </w:t>
            </w:r>
            <w:r w:rsidR="009A0A2B" w:rsidRPr="0016278F">
              <w:t>«</w:t>
            </w:r>
            <w:r w:rsidRPr="0016278F">
              <w:t>Сто</w:t>
            </w:r>
            <w:r w:rsidR="00685CB7">
              <w:t xml:space="preserve"> </w:t>
            </w:r>
            <w:r w:rsidRPr="0016278F">
              <w:t>д</w:t>
            </w:r>
            <w:r w:rsidRPr="0016278F">
              <w:t>о</w:t>
            </w:r>
            <w:r w:rsidRPr="0016278F">
              <w:t>рог</w:t>
            </w:r>
            <w:r w:rsidR="00685CB7">
              <w:t xml:space="preserve"> </w:t>
            </w:r>
            <w:r w:rsidRPr="0016278F">
              <w:t>—</w:t>
            </w:r>
            <w:r w:rsidR="00685CB7">
              <w:t xml:space="preserve"> </w:t>
            </w:r>
            <w:r w:rsidRPr="0016278F">
              <w:t>одна</w:t>
            </w:r>
            <w:r w:rsidR="00685CB7">
              <w:t xml:space="preserve"> </w:t>
            </w:r>
            <w:r w:rsidRPr="0016278F">
              <w:t>твоя</w:t>
            </w:r>
            <w:r w:rsidR="009A0A2B" w:rsidRPr="0016278F">
              <w:t>»</w:t>
            </w:r>
            <w:r w:rsidRPr="0016278F">
              <w:t>.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ind w:left="317" w:hanging="281"/>
            </w:pPr>
            <w:r w:rsidRPr="0016278F">
              <w:t>Конкурс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лучшего</w:t>
            </w:r>
            <w:r w:rsidR="00685CB7">
              <w:t xml:space="preserve"> </w:t>
            </w:r>
            <w:r w:rsidRPr="0016278F">
              <w:t>командира</w:t>
            </w:r>
            <w:r w:rsidR="00685CB7">
              <w:t xml:space="preserve"> </w:t>
            </w:r>
            <w:r w:rsidRPr="0016278F">
              <w:t>взвода</w:t>
            </w:r>
            <w:r w:rsidR="00685CB7">
              <w:t xml:space="preserve"> </w:t>
            </w:r>
            <w:r w:rsidRPr="0016278F">
              <w:t>«Честь</w:t>
            </w:r>
            <w:r w:rsidR="00685CB7">
              <w:t xml:space="preserve"> </w:t>
            </w:r>
            <w:r w:rsidRPr="0016278F">
              <w:t>имею»(для</w:t>
            </w:r>
            <w:r w:rsidR="00685CB7">
              <w:t xml:space="preserve"> </w:t>
            </w:r>
            <w:r w:rsidRPr="0016278F">
              <w:t>к</w:t>
            </w:r>
            <w:r w:rsidRPr="0016278F">
              <w:t>а</w:t>
            </w:r>
            <w:r w:rsidRPr="0016278F">
              <w:t>дет</w:t>
            </w:r>
            <w:r w:rsidR="00685CB7">
              <w:t xml:space="preserve"> </w:t>
            </w:r>
            <w:r w:rsidRPr="0016278F">
              <w:t>).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tabs>
                <w:tab w:val="left" w:pos="0"/>
              </w:tabs>
              <w:ind w:left="317" w:hanging="281"/>
            </w:pPr>
            <w:r w:rsidRPr="0016278F">
              <w:t>День</w:t>
            </w:r>
            <w:r w:rsidR="00685CB7">
              <w:t xml:space="preserve"> </w:t>
            </w:r>
            <w:r w:rsidRPr="0016278F">
              <w:t>рождения</w:t>
            </w:r>
            <w:r w:rsidR="00685CB7">
              <w:t xml:space="preserve"> </w:t>
            </w:r>
            <w:r w:rsidRPr="0016278F">
              <w:t>шк</w:t>
            </w:r>
            <w:r w:rsidRPr="0016278F">
              <w:t>о</w:t>
            </w:r>
            <w:r w:rsidRPr="0016278F">
              <w:t>лы;</w:t>
            </w:r>
          </w:p>
          <w:p w:rsidR="00A660C1" w:rsidRPr="0016278F" w:rsidRDefault="00A660C1" w:rsidP="0016278F">
            <w:pPr>
              <w:ind w:left="36" w:firstLine="0"/>
            </w:pPr>
          </w:p>
        </w:tc>
        <w:tc>
          <w:tcPr>
            <w:tcW w:w="2777" w:type="dxa"/>
            <w:shd w:val="clear" w:color="auto" w:fill="auto"/>
          </w:tcPr>
          <w:p w:rsidR="00A660C1" w:rsidRPr="002E2798" w:rsidRDefault="009A0A2B" w:rsidP="00D703FC">
            <w:pPr>
              <w:numPr>
                <w:ilvl w:val="0"/>
                <w:numId w:val="176"/>
              </w:numPr>
              <w:ind w:left="263" w:hanging="227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«</w:t>
            </w:r>
            <w:r w:rsidR="00A660C1" w:rsidRPr="002E2798">
              <w:rPr>
                <w:sz w:val="22"/>
                <w:szCs w:val="22"/>
              </w:rPr>
              <w:t>Разде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труда.</w:t>
            </w:r>
            <w:r w:rsidR="00685CB7"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Классификация</w:t>
            </w:r>
            <w:r w:rsidR="00685CB7"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профе</w:t>
            </w:r>
            <w:r w:rsidR="00A660C1" w:rsidRPr="002E2798">
              <w:rPr>
                <w:sz w:val="22"/>
                <w:szCs w:val="22"/>
              </w:rPr>
              <w:t>с</w:t>
            </w:r>
            <w:r w:rsidR="00A660C1" w:rsidRPr="002E2798">
              <w:rPr>
                <w:sz w:val="22"/>
                <w:szCs w:val="22"/>
              </w:rPr>
              <w:t>сий</w:t>
            </w:r>
            <w:r w:rsidRPr="002E2798">
              <w:rPr>
                <w:sz w:val="22"/>
                <w:szCs w:val="22"/>
              </w:rPr>
              <w:t>»</w:t>
            </w:r>
            <w:r w:rsidR="00A660C1" w:rsidRPr="002E2798">
              <w:rPr>
                <w:sz w:val="22"/>
                <w:szCs w:val="22"/>
              </w:rPr>
              <w:t>.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2E2798" w:rsidRDefault="009A0A2B" w:rsidP="00D703FC">
            <w:pPr>
              <w:numPr>
                <w:ilvl w:val="0"/>
                <w:numId w:val="176"/>
              </w:numPr>
              <w:ind w:left="263" w:hanging="227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«</w:t>
            </w:r>
            <w:r w:rsidR="00A660C1" w:rsidRPr="002E2798">
              <w:rPr>
                <w:sz w:val="22"/>
                <w:szCs w:val="22"/>
              </w:rPr>
              <w:t>Профессия</w:t>
            </w:r>
            <w:r w:rsidR="00685CB7"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моих</w:t>
            </w:r>
            <w:r w:rsidR="00685CB7"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род</w:t>
            </w:r>
            <w:r w:rsidR="00A660C1" w:rsidRPr="002E2798">
              <w:rPr>
                <w:sz w:val="22"/>
                <w:szCs w:val="22"/>
              </w:rPr>
              <w:t>и</w:t>
            </w:r>
            <w:r w:rsidR="00A660C1" w:rsidRPr="002E2798">
              <w:rPr>
                <w:sz w:val="22"/>
                <w:szCs w:val="22"/>
              </w:rPr>
              <w:t>телей</w:t>
            </w:r>
            <w:r w:rsidRPr="002E2798">
              <w:rPr>
                <w:sz w:val="22"/>
                <w:szCs w:val="22"/>
              </w:rPr>
              <w:t>»</w:t>
            </w:r>
            <w:r w:rsidR="00A660C1" w:rsidRPr="002E2798">
              <w:rPr>
                <w:sz w:val="22"/>
                <w:szCs w:val="22"/>
              </w:rPr>
              <w:t>.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ind w:left="263" w:hanging="227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Конкурс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роектов.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Ко</w:t>
            </w:r>
            <w:r w:rsidRPr="002E2798">
              <w:rPr>
                <w:sz w:val="22"/>
                <w:szCs w:val="22"/>
              </w:rPr>
              <w:t>н</w:t>
            </w:r>
            <w:r w:rsidRPr="002E2798">
              <w:rPr>
                <w:sz w:val="22"/>
                <w:szCs w:val="22"/>
              </w:rPr>
              <w:t>курсы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декор</w:t>
            </w:r>
            <w:r w:rsidRPr="002E2798">
              <w:rPr>
                <w:sz w:val="22"/>
                <w:szCs w:val="22"/>
              </w:rPr>
              <w:t>а</w:t>
            </w:r>
            <w:r w:rsidRPr="002E2798">
              <w:rPr>
                <w:sz w:val="22"/>
                <w:szCs w:val="22"/>
              </w:rPr>
              <w:t>тивно–приклад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творче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«Цвето</w:t>
            </w:r>
            <w:r w:rsidRPr="002E2798">
              <w:rPr>
                <w:sz w:val="22"/>
                <w:szCs w:val="22"/>
              </w:rPr>
              <w:t>ч</w:t>
            </w:r>
            <w:r w:rsidRPr="002E2798">
              <w:rPr>
                <w:sz w:val="22"/>
                <w:szCs w:val="22"/>
              </w:rPr>
              <w:t>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мозаика»»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военизир</w:t>
            </w:r>
            <w:r w:rsidRPr="002E2798">
              <w:rPr>
                <w:sz w:val="22"/>
                <w:szCs w:val="22"/>
              </w:rPr>
              <w:t>о</w:t>
            </w:r>
            <w:r w:rsidRPr="002E2798">
              <w:rPr>
                <w:sz w:val="22"/>
                <w:szCs w:val="22"/>
              </w:rPr>
              <w:t>ван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игр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«Зарн</w:t>
            </w:r>
            <w:r w:rsidRPr="002E2798">
              <w:rPr>
                <w:sz w:val="22"/>
                <w:szCs w:val="22"/>
              </w:rPr>
              <w:t>и</w:t>
            </w:r>
            <w:r w:rsidRPr="002E2798">
              <w:rPr>
                <w:sz w:val="22"/>
                <w:szCs w:val="22"/>
              </w:rPr>
              <w:t>ца».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ind w:left="263" w:hanging="227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Экскурс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ромы</w:t>
            </w:r>
            <w:r w:rsidRPr="002E2798">
              <w:rPr>
                <w:sz w:val="22"/>
                <w:szCs w:val="22"/>
              </w:rPr>
              <w:t>ш</w:t>
            </w:r>
            <w:r w:rsidRPr="002E2798">
              <w:rPr>
                <w:sz w:val="22"/>
                <w:szCs w:val="22"/>
              </w:rPr>
              <w:t>л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ре</w:t>
            </w:r>
            <w:r w:rsidRPr="002E2798">
              <w:rPr>
                <w:sz w:val="22"/>
                <w:szCs w:val="22"/>
              </w:rPr>
              <w:t>д</w:t>
            </w:r>
            <w:r w:rsidRPr="002E2798">
              <w:rPr>
                <w:sz w:val="22"/>
                <w:szCs w:val="22"/>
              </w:rPr>
              <w:t>приятия</w:t>
            </w:r>
          </w:p>
        </w:tc>
        <w:tc>
          <w:tcPr>
            <w:tcW w:w="3969" w:type="dxa"/>
            <w:shd w:val="clear" w:color="auto" w:fill="auto"/>
          </w:tcPr>
          <w:p w:rsidR="00A660C1" w:rsidRPr="002E2798" w:rsidRDefault="00A660C1" w:rsidP="00D703FC">
            <w:pPr>
              <w:numPr>
                <w:ilvl w:val="0"/>
                <w:numId w:val="176"/>
              </w:numPr>
              <w:shd w:val="clear" w:color="auto" w:fill="FFFFFF"/>
              <w:autoSpaceDE w:val="0"/>
              <w:autoSpaceDN w:val="0"/>
              <w:adjustRightInd w:val="0"/>
              <w:ind w:left="330" w:hanging="330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«Мастер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Деда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М</w:t>
            </w:r>
            <w:r w:rsidRPr="002E2798">
              <w:rPr>
                <w:sz w:val="22"/>
                <w:szCs w:val="22"/>
              </w:rPr>
              <w:t>о</w:t>
            </w:r>
            <w:r w:rsidRPr="002E2798">
              <w:rPr>
                <w:sz w:val="22"/>
                <w:szCs w:val="22"/>
              </w:rPr>
              <w:t>роза»;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shd w:val="clear" w:color="auto" w:fill="FFFFFF"/>
              <w:autoSpaceDE w:val="0"/>
              <w:autoSpaceDN w:val="0"/>
              <w:adjustRightInd w:val="0"/>
              <w:ind w:left="330" w:hanging="330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Оформ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класса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Нов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г</w:t>
            </w:r>
            <w:r w:rsidRPr="002E2798">
              <w:rPr>
                <w:sz w:val="22"/>
                <w:szCs w:val="22"/>
              </w:rPr>
              <w:t>о</w:t>
            </w:r>
            <w:r w:rsidRPr="002E2798">
              <w:rPr>
                <w:sz w:val="22"/>
                <w:szCs w:val="22"/>
              </w:rPr>
              <w:t>ду;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ind w:left="330" w:hanging="330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Твор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мастерские:</w:t>
            </w:r>
            <w:r w:rsidR="00685CB7">
              <w:rPr>
                <w:sz w:val="22"/>
                <w:szCs w:val="22"/>
              </w:rPr>
              <w:t xml:space="preserve"> </w:t>
            </w:r>
            <w:r w:rsidR="009A0A2B" w:rsidRPr="002E2798">
              <w:rPr>
                <w:sz w:val="22"/>
                <w:szCs w:val="22"/>
              </w:rPr>
              <w:t>«</w:t>
            </w:r>
            <w:r w:rsidRPr="002E2798">
              <w:rPr>
                <w:sz w:val="22"/>
                <w:szCs w:val="22"/>
              </w:rPr>
              <w:t>П</w:t>
            </w:r>
            <w:r w:rsidRPr="002E2798">
              <w:rPr>
                <w:sz w:val="22"/>
                <w:szCs w:val="22"/>
              </w:rPr>
              <w:t>о</w:t>
            </w:r>
            <w:r w:rsidRPr="002E2798">
              <w:rPr>
                <w:sz w:val="22"/>
                <w:szCs w:val="22"/>
              </w:rPr>
              <w:t>дарок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ветерана»,</w:t>
            </w:r>
            <w:r w:rsidR="00685CB7">
              <w:rPr>
                <w:sz w:val="22"/>
                <w:szCs w:val="22"/>
              </w:rPr>
              <w:t xml:space="preserve"> </w:t>
            </w:r>
            <w:r w:rsidR="009A0A2B" w:rsidRPr="002E2798">
              <w:rPr>
                <w:sz w:val="22"/>
                <w:szCs w:val="22"/>
              </w:rPr>
              <w:t>«</w:t>
            </w:r>
            <w:r w:rsidRPr="002E2798">
              <w:rPr>
                <w:sz w:val="22"/>
                <w:szCs w:val="22"/>
              </w:rPr>
              <w:t>Подарок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учит</w:t>
            </w:r>
            <w:r w:rsidRPr="002E2798">
              <w:rPr>
                <w:sz w:val="22"/>
                <w:szCs w:val="22"/>
              </w:rPr>
              <w:t>е</w:t>
            </w:r>
            <w:r w:rsidRPr="002E2798">
              <w:rPr>
                <w:sz w:val="22"/>
                <w:szCs w:val="22"/>
              </w:rPr>
              <w:t>ля»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Субботники.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ind w:left="330" w:hanging="330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Трудо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десанты.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ind w:left="330" w:hanging="330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Военно-поле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выход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военно-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спортив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эстафе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Акции: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«Бл</w:t>
            </w:r>
            <w:r w:rsidRPr="002E2798">
              <w:rPr>
                <w:sz w:val="22"/>
                <w:szCs w:val="22"/>
              </w:rPr>
              <w:t>а</w:t>
            </w:r>
            <w:r w:rsidRPr="002E2798">
              <w:rPr>
                <w:sz w:val="22"/>
                <w:szCs w:val="22"/>
              </w:rPr>
              <w:t>гоустрой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шко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двора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«Цве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об</w:t>
            </w:r>
            <w:r w:rsidRPr="002E2798">
              <w:rPr>
                <w:sz w:val="22"/>
                <w:szCs w:val="22"/>
              </w:rPr>
              <w:t>е</w:t>
            </w:r>
            <w:r w:rsidRPr="002E2798">
              <w:rPr>
                <w:sz w:val="22"/>
                <w:szCs w:val="22"/>
              </w:rPr>
              <w:t>ды».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ind w:left="330" w:hanging="330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Дежур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школе.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ind w:left="330" w:hanging="330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Лагерь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труда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отдыха.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ind w:left="330" w:hanging="330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Конкурсны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ознаватель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развл</w:t>
            </w:r>
            <w:r w:rsidRPr="002E2798">
              <w:rPr>
                <w:sz w:val="22"/>
                <w:szCs w:val="22"/>
              </w:rPr>
              <w:t>е</w:t>
            </w:r>
            <w:r w:rsidRPr="002E2798">
              <w:rPr>
                <w:sz w:val="22"/>
                <w:szCs w:val="22"/>
              </w:rPr>
              <w:t>кательны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сюжетно-роле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коллективно-твор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меропри</w:t>
            </w:r>
            <w:r w:rsidRPr="002E2798">
              <w:rPr>
                <w:sz w:val="22"/>
                <w:szCs w:val="22"/>
              </w:rPr>
              <w:t>я</w:t>
            </w:r>
            <w:r w:rsidRPr="002E2798">
              <w:rPr>
                <w:sz w:val="22"/>
                <w:szCs w:val="22"/>
              </w:rPr>
              <w:t>тия;</w:t>
            </w:r>
          </w:p>
        </w:tc>
      </w:tr>
      <w:tr w:rsidR="00A660C1" w:rsidRPr="0016278F" w:rsidTr="002E2798">
        <w:tc>
          <w:tcPr>
            <w:tcW w:w="850" w:type="dxa"/>
            <w:shd w:val="clear" w:color="auto" w:fill="auto"/>
          </w:tcPr>
          <w:p w:rsidR="00A660C1" w:rsidRPr="0016278F" w:rsidRDefault="00A660C1" w:rsidP="0016278F">
            <w:pPr>
              <w:ind w:firstLine="0"/>
            </w:pPr>
            <w:r w:rsidRPr="0016278F">
              <w:t>9</w:t>
            </w:r>
            <w:r w:rsidR="00685CB7">
              <w:t xml:space="preserve"> </w:t>
            </w:r>
            <w:r w:rsidRPr="0016278F">
              <w:t>класс</w:t>
            </w:r>
          </w:p>
        </w:tc>
        <w:tc>
          <w:tcPr>
            <w:tcW w:w="2894" w:type="dxa"/>
            <w:shd w:val="clear" w:color="auto" w:fill="auto"/>
          </w:tcPr>
          <w:p w:rsidR="00A660C1" w:rsidRPr="0016278F" w:rsidRDefault="00A660C1" w:rsidP="00D703FC">
            <w:pPr>
              <w:numPr>
                <w:ilvl w:val="0"/>
                <w:numId w:val="176"/>
              </w:numPr>
              <w:ind w:left="317" w:hanging="281"/>
            </w:pPr>
            <w:r w:rsidRPr="0016278F">
              <w:t>«Влияние</w:t>
            </w:r>
            <w:r w:rsidR="00685CB7">
              <w:t xml:space="preserve"> </w:t>
            </w:r>
            <w:r w:rsidRPr="0016278F">
              <w:t>темпер</w:t>
            </w:r>
            <w:r w:rsidRPr="0016278F">
              <w:t>а</w:t>
            </w:r>
            <w:r w:rsidRPr="0016278F">
              <w:t>мента</w:t>
            </w:r>
            <w:r w:rsidR="00685CB7">
              <w:t xml:space="preserve"> </w:t>
            </w:r>
            <w:r w:rsidRPr="0016278F">
              <w:t>человека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в</w:t>
            </w:r>
            <w:r w:rsidRPr="0016278F">
              <w:t>ы</w:t>
            </w:r>
            <w:r w:rsidRPr="0016278F">
              <w:t>бор</w:t>
            </w:r>
            <w:r w:rsidR="00685CB7">
              <w:t xml:space="preserve"> </w:t>
            </w:r>
            <w:r w:rsidRPr="0016278F">
              <w:t>профе</w:t>
            </w:r>
            <w:r w:rsidRPr="0016278F">
              <w:t>с</w:t>
            </w:r>
            <w:r w:rsidRPr="0016278F">
              <w:t>сии».</w:t>
            </w:r>
            <w:r w:rsidR="00685CB7">
              <w:t xml:space="preserve"> 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ind w:left="317" w:hanging="281"/>
            </w:pPr>
            <w:r w:rsidRPr="0016278F">
              <w:t>Тренинги</w:t>
            </w:r>
            <w:r w:rsidR="00685CB7">
              <w:t xml:space="preserve"> </w:t>
            </w:r>
            <w:r w:rsidRPr="0016278F">
              <w:t>«Школа</w:t>
            </w:r>
            <w:r w:rsidR="00685CB7">
              <w:t xml:space="preserve"> </w:t>
            </w:r>
            <w:r w:rsidRPr="0016278F">
              <w:t>м</w:t>
            </w:r>
            <w:r w:rsidRPr="0016278F">
              <w:t>о</w:t>
            </w:r>
            <w:r w:rsidRPr="0016278F">
              <w:t>их</w:t>
            </w:r>
            <w:r w:rsidR="00685CB7">
              <w:t xml:space="preserve"> </w:t>
            </w:r>
            <w:r w:rsidRPr="0016278F">
              <w:t>психологических</w:t>
            </w:r>
            <w:r w:rsidR="00685CB7">
              <w:t xml:space="preserve"> </w:t>
            </w:r>
            <w:r w:rsidRPr="0016278F">
              <w:t>возможн</w:t>
            </w:r>
            <w:r w:rsidRPr="0016278F">
              <w:t>о</w:t>
            </w:r>
            <w:r w:rsidRPr="0016278F">
              <w:t>стей».</w:t>
            </w:r>
            <w:r w:rsidR="00685CB7">
              <w:t xml:space="preserve"> </w:t>
            </w:r>
          </w:p>
          <w:p w:rsidR="00A660C1" w:rsidRPr="0016278F" w:rsidRDefault="00795E8A" w:rsidP="00D703FC">
            <w:pPr>
              <w:numPr>
                <w:ilvl w:val="0"/>
                <w:numId w:val="176"/>
              </w:numPr>
              <w:ind w:left="317" w:hanging="281"/>
            </w:pPr>
            <w:r w:rsidRPr="0016278F">
              <w:t>«</w:t>
            </w:r>
            <w:r w:rsidR="00A660C1" w:rsidRPr="0016278F">
              <w:t>Новое</w:t>
            </w:r>
            <w:r w:rsidR="00685CB7">
              <w:t xml:space="preserve"> </w:t>
            </w:r>
            <w:r w:rsidR="00A660C1" w:rsidRPr="0016278F">
              <w:t>время</w:t>
            </w:r>
            <w:r w:rsidR="00685CB7">
              <w:t xml:space="preserve"> </w:t>
            </w:r>
            <w:r w:rsidR="00A660C1" w:rsidRPr="0016278F">
              <w:t>—</w:t>
            </w:r>
            <w:r w:rsidR="00685CB7">
              <w:t xml:space="preserve"> </w:t>
            </w:r>
            <w:r w:rsidR="00A660C1" w:rsidRPr="0016278F">
              <w:t>н</w:t>
            </w:r>
            <w:r w:rsidR="00A660C1" w:rsidRPr="0016278F">
              <w:t>о</w:t>
            </w:r>
            <w:r w:rsidR="00A660C1" w:rsidRPr="0016278F">
              <w:t>вые</w:t>
            </w:r>
            <w:r w:rsidR="00685CB7">
              <w:t xml:space="preserve"> </w:t>
            </w:r>
            <w:r w:rsidR="00A660C1" w:rsidRPr="0016278F">
              <w:t>профе</w:t>
            </w:r>
            <w:r w:rsidR="00A660C1" w:rsidRPr="0016278F">
              <w:t>с</w:t>
            </w:r>
            <w:r w:rsidR="00A660C1" w:rsidRPr="0016278F">
              <w:t>сии</w:t>
            </w:r>
            <w:r w:rsidRPr="0016278F">
              <w:t>»</w:t>
            </w:r>
            <w:r w:rsidR="00A660C1" w:rsidRPr="0016278F">
              <w:t>.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ind w:left="317" w:hanging="281"/>
            </w:pPr>
            <w:r w:rsidRPr="0016278F">
              <w:t>Спрос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рынке</w:t>
            </w:r>
            <w:r w:rsidR="00685CB7">
              <w:t xml:space="preserve"> </w:t>
            </w:r>
            <w:r w:rsidRPr="0016278F">
              <w:t>труда.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ind w:left="317" w:hanging="281"/>
            </w:pPr>
            <w:r w:rsidRPr="0016278F">
              <w:t>Конкурс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дев</w:t>
            </w:r>
            <w:r w:rsidRPr="0016278F">
              <w:t>о</w:t>
            </w:r>
            <w:r w:rsidRPr="0016278F">
              <w:t>чек</w:t>
            </w:r>
            <w:r w:rsidR="00685CB7">
              <w:t xml:space="preserve"> </w:t>
            </w:r>
            <w:r w:rsidRPr="0016278F">
              <w:t>«Мисс</w:t>
            </w:r>
            <w:r w:rsidR="00685CB7">
              <w:t xml:space="preserve"> </w:t>
            </w:r>
            <w:r w:rsidRPr="0016278F">
              <w:t>школы».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ind w:left="317" w:hanging="281"/>
            </w:pPr>
            <w:r w:rsidRPr="0016278F">
              <w:t>День</w:t>
            </w:r>
            <w:r w:rsidR="00685CB7">
              <w:t xml:space="preserve"> </w:t>
            </w:r>
            <w:r w:rsidRPr="0016278F">
              <w:t>профориентации</w:t>
            </w:r>
            <w:r w:rsidR="00685CB7">
              <w:t xml:space="preserve"> </w:t>
            </w:r>
            <w:r w:rsidRPr="0016278F">
              <w:t>Интерактивная</w:t>
            </w:r>
            <w:r w:rsidR="00685CB7">
              <w:t xml:space="preserve"> </w:t>
            </w:r>
            <w:r w:rsidRPr="0016278F">
              <w:t>игра</w:t>
            </w:r>
            <w:r w:rsidR="00685CB7">
              <w:t xml:space="preserve"> </w:t>
            </w:r>
            <w:r w:rsidRPr="0016278F">
              <w:t>«Дорога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трану</w:t>
            </w:r>
            <w:r w:rsidR="00685CB7">
              <w:t xml:space="preserve"> </w:t>
            </w:r>
            <w:r w:rsidRPr="0016278F">
              <w:t>р</w:t>
            </w:r>
            <w:r w:rsidRPr="0016278F">
              <w:t>а</w:t>
            </w:r>
            <w:r w:rsidRPr="0016278F">
              <w:t>бочих</w:t>
            </w:r>
            <w:r w:rsidR="00685CB7">
              <w:t xml:space="preserve"> </w:t>
            </w:r>
            <w:r w:rsidRPr="0016278F">
              <w:t>профе</w:t>
            </w:r>
            <w:r w:rsidRPr="0016278F">
              <w:t>с</w:t>
            </w:r>
            <w:r w:rsidRPr="0016278F">
              <w:t>сий».</w:t>
            </w:r>
          </w:p>
        </w:tc>
        <w:tc>
          <w:tcPr>
            <w:tcW w:w="2777" w:type="dxa"/>
            <w:shd w:val="clear" w:color="auto" w:fill="auto"/>
          </w:tcPr>
          <w:p w:rsidR="00A660C1" w:rsidRPr="002E2798" w:rsidRDefault="00A660C1" w:rsidP="00D703FC">
            <w:pPr>
              <w:numPr>
                <w:ilvl w:val="0"/>
                <w:numId w:val="176"/>
              </w:numPr>
              <w:ind w:left="263" w:hanging="227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«Професс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кот</w:t>
            </w:r>
            <w:r w:rsidRPr="002E2798">
              <w:rPr>
                <w:sz w:val="22"/>
                <w:szCs w:val="22"/>
              </w:rPr>
              <w:t>о</w:t>
            </w:r>
            <w:r w:rsidRPr="002E2798">
              <w:rPr>
                <w:sz w:val="22"/>
                <w:szCs w:val="22"/>
              </w:rPr>
              <w:t>р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мы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выбир</w:t>
            </w:r>
            <w:r w:rsidRPr="002E2798">
              <w:rPr>
                <w:sz w:val="22"/>
                <w:szCs w:val="22"/>
              </w:rPr>
              <w:t>а</w:t>
            </w:r>
            <w:r w:rsidRPr="002E2798">
              <w:rPr>
                <w:sz w:val="22"/>
                <w:szCs w:val="22"/>
              </w:rPr>
              <w:t>ем»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ind w:left="263" w:hanging="227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О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лич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качеств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рофессионала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«Е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та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рофесс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–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Р</w:t>
            </w:r>
            <w:r w:rsidRPr="002E2798">
              <w:rPr>
                <w:sz w:val="22"/>
                <w:szCs w:val="22"/>
              </w:rPr>
              <w:t>о</w:t>
            </w:r>
            <w:r w:rsidRPr="002E2798">
              <w:rPr>
                <w:sz w:val="22"/>
                <w:szCs w:val="22"/>
              </w:rPr>
              <w:t>дину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защ</w:t>
            </w:r>
            <w:r w:rsidRPr="002E2798">
              <w:rPr>
                <w:sz w:val="22"/>
                <w:szCs w:val="22"/>
              </w:rPr>
              <w:t>и</w:t>
            </w:r>
            <w:r w:rsidRPr="002E2798">
              <w:rPr>
                <w:sz w:val="22"/>
                <w:szCs w:val="22"/>
              </w:rPr>
              <w:t>щать!»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ind w:left="263" w:hanging="227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Дни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ризы</w:t>
            </w:r>
            <w:r w:rsidRPr="002E2798">
              <w:rPr>
                <w:sz w:val="22"/>
                <w:szCs w:val="22"/>
              </w:rPr>
              <w:t>в</w:t>
            </w:r>
            <w:r w:rsidRPr="002E2798">
              <w:rPr>
                <w:sz w:val="22"/>
                <w:szCs w:val="22"/>
              </w:rPr>
              <w:t>ника.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ind w:left="263" w:hanging="227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Конкурсы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декор</w:t>
            </w:r>
            <w:r w:rsidRPr="002E2798">
              <w:rPr>
                <w:sz w:val="22"/>
                <w:szCs w:val="22"/>
              </w:rPr>
              <w:t>а</w:t>
            </w:r>
            <w:r w:rsidRPr="002E2798">
              <w:rPr>
                <w:sz w:val="22"/>
                <w:szCs w:val="22"/>
              </w:rPr>
              <w:t>тивно–приклад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тво</w:t>
            </w:r>
            <w:r w:rsidRPr="002E2798">
              <w:rPr>
                <w:sz w:val="22"/>
                <w:szCs w:val="22"/>
              </w:rPr>
              <w:t>р</w:t>
            </w:r>
            <w:r w:rsidRPr="002E2798">
              <w:rPr>
                <w:sz w:val="22"/>
                <w:szCs w:val="22"/>
              </w:rPr>
              <w:t>че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«Спасибо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деду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об</w:t>
            </w:r>
            <w:r w:rsidRPr="002E2798">
              <w:rPr>
                <w:sz w:val="22"/>
                <w:szCs w:val="22"/>
              </w:rPr>
              <w:t>е</w:t>
            </w:r>
            <w:r w:rsidRPr="002E2798">
              <w:rPr>
                <w:sz w:val="22"/>
                <w:szCs w:val="22"/>
              </w:rPr>
              <w:t>ду!»</w:t>
            </w:r>
          </w:p>
          <w:p w:rsidR="00A660C1" w:rsidRPr="002E2798" w:rsidRDefault="00A660C1" w:rsidP="00D703FC">
            <w:pPr>
              <w:numPr>
                <w:ilvl w:val="0"/>
                <w:numId w:val="176"/>
              </w:numPr>
              <w:ind w:left="263" w:hanging="227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военизир</w:t>
            </w:r>
            <w:r w:rsidRPr="002E2798">
              <w:rPr>
                <w:sz w:val="22"/>
                <w:szCs w:val="22"/>
              </w:rPr>
              <w:t>о</w:t>
            </w:r>
            <w:r w:rsidRPr="002E2798">
              <w:rPr>
                <w:sz w:val="22"/>
                <w:szCs w:val="22"/>
              </w:rPr>
              <w:t>ван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игр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«Защитн</w:t>
            </w:r>
            <w:r w:rsidRPr="002E2798">
              <w:rPr>
                <w:sz w:val="22"/>
                <w:szCs w:val="22"/>
              </w:rPr>
              <w:t>и</w:t>
            </w:r>
            <w:r w:rsidRPr="002E2798">
              <w:rPr>
                <w:sz w:val="22"/>
                <w:szCs w:val="22"/>
              </w:rPr>
              <w:t>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Отеч</w:t>
            </w:r>
            <w:r w:rsidRPr="002E2798">
              <w:rPr>
                <w:sz w:val="22"/>
                <w:szCs w:val="22"/>
              </w:rPr>
              <w:t>е</w:t>
            </w:r>
            <w:r w:rsidRPr="002E2798">
              <w:rPr>
                <w:sz w:val="22"/>
                <w:szCs w:val="22"/>
              </w:rPr>
              <w:t>ства».</w:t>
            </w:r>
          </w:p>
          <w:p w:rsidR="009A0A2B" w:rsidRPr="002E2798" w:rsidRDefault="00A660C1" w:rsidP="00D703FC">
            <w:pPr>
              <w:numPr>
                <w:ilvl w:val="0"/>
                <w:numId w:val="176"/>
              </w:numPr>
              <w:ind w:left="263" w:hanging="227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Экскурс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ромы</w:t>
            </w:r>
            <w:r w:rsidRPr="002E2798">
              <w:rPr>
                <w:sz w:val="22"/>
                <w:szCs w:val="22"/>
              </w:rPr>
              <w:t>ш</w:t>
            </w:r>
            <w:r w:rsidRPr="002E2798">
              <w:rPr>
                <w:sz w:val="22"/>
                <w:szCs w:val="22"/>
              </w:rPr>
              <w:t>л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ре</w:t>
            </w:r>
            <w:r w:rsidRPr="002E2798">
              <w:rPr>
                <w:sz w:val="22"/>
                <w:szCs w:val="22"/>
              </w:rPr>
              <w:t>д</w:t>
            </w:r>
            <w:r w:rsidRPr="002E2798">
              <w:rPr>
                <w:sz w:val="22"/>
                <w:szCs w:val="22"/>
              </w:rPr>
              <w:t>приятия.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16278F" w:rsidRDefault="009A0A2B" w:rsidP="00D703FC">
            <w:pPr>
              <w:numPr>
                <w:ilvl w:val="0"/>
                <w:numId w:val="176"/>
              </w:numPr>
              <w:ind w:left="263" w:hanging="227"/>
            </w:pPr>
            <w:r w:rsidRPr="002E2798">
              <w:rPr>
                <w:sz w:val="22"/>
                <w:szCs w:val="22"/>
              </w:rPr>
              <w:lastRenderedPageBreak/>
              <w:t>«</w:t>
            </w:r>
            <w:r w:rsidR="00A660C1" w:rsidRPr="002E2798">
              <w:rPr>
                <w:sz w:val="22"/>
                <w:szCs w:val="22"/>
              </w:rPr>
              <w:t>Человек</w:t>
            </w:r>
            <w:r w:rsidR="00685CB7"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труда</w:t>
            </w:r>
            <w:r w:rsidR="00685CB7"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–</w:t>
            </w:r>
            <w:r w:rsidR="00685CB7"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это</w:t>
            </w:r>
            <w:r w:rsidR="00685CB7"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звучит</w:t>
            </w:r>
            <w:r w:rsidR="00685CB7"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гордо!»:</w:t>
            </w:r>
            <w:r w:rsidR="00685CB7"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встреча</w:t>
            </w:r>
            <w:r w:rsidR="00685CB7"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со</w:t>
            </w:r>
            <w:r w:rsidR="00685CB7"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специал</w:t>
            </w:r>
            <w:r w:rsidR="00A660C1" w:rsidRPr="002E2798">
              <w:rPr>
                <w:sz w:val="22"/>
                <w:szCs w:val="22"/>
              </w:rPr>
              <w:t>и</w:t>
            </w:r>
            <w:r w:rsidR="00A660C1" w:rsidRPr="002E2798">
              <w:rPr>
                <w:sz w:val="22"/>
                <w:szCs w:val="22"/>
              </w:rPr>
              <w:t>стом</w:t>
            </w:r>
            <w:r w:rsidR="00685CB7"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центра</w:t>
            </w:r>
            <w:r w:rsidR="00685CB7"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занят</w:t>
            </w:r>
            <w:r w:rsidR="00A660C1" w:rsidRPr="002E2798">
              <w:rPr>
                <w:sz w:val="22"/>
                <w:szCs w:val="22"/>
              </w:rPr>
              <w:t>о</w:t>
            </w:r>
            <w:r w:rsidR="00A660C1" w:rsidRPr="002E2798">
              <w:rPr>
                <w:sz w:val="22"/>
                <w:szCs w:val="22"/>
              </w:rPr>
              <w:t>сти</w:t>
            </w:r>
            <w:r w:rsidR="00685CB7">
              <w:rPr>
                <w:sz w:val="22"/>
                <w:szCs w:val="22"/>
              </w:rPr>
              <w:t xml:space="preserve"> </w:t>
            </w:r>
            <w:r w:rsidR="00A660C1" w:rsidRPr="002E2798">
              <w:rPr>
                <w:sz w:val="22"/>
                <w:szCs w:val="22"/>
              </w:rPr>
              <w:t>населения</w:t>
            </w:r>
            <w:r w:rsidR="00685CB7">
              <w:t xml:space="preserve"> </w:t>
            </w:r>
          </w:p>
        </w:tc>
        <w:tc>
          <w:tcPr>
            <w:tcW w:w="3969" w:type="dxa"/>
            <w:shd w:val="clear" w:color="auto" w:fill="auto"/>
          </w:tcPr>
          <w:p w:rsidR="00A660C1" w:rsidRPr="0016278F" w:rsidRDefault="00A660C1" w:rsidP="00D703FC">
            <w:pPr>
              <w:numPr>
                <w:ilvl w:val="0"/>
                <w:numId w:val="176"/>
              </w:numPr>
              <w:shd w:val="clear" w:color="auto" w:fill="FFFFFF"/>
              <w:autoSpaceDE w:val="0"/>
              <w:autoSpaceDN w:val="0"/>
              <w:adjustRightInd w:val="0"/>
              <w:ind w:left="330" w:hanging="294"/>
            </w:pPr>
            <w:r w:rsidRPr="0016278F">
              <w:lastRenderedPageBreak/>
              <w:t>Акция</w:t>
            </w:r>
            <w:r w:rsidR="00685CB7">
              <w:t xml:space="preserve"> </w:t>
            </w:r>
            <w:r w:rsidRPr="0016278F">
              <w:t>«Мастерская</w:t>
            </w:r>
            <w:r w:rsidR="00685CB7">
              <w:t xml:space="preserve"> </w:t>
            </w:r>
            <w:r w:rsidRPr="0016278F">
              <w:t>Деда</w:t>
            </w:r>
            <w:r w:rsidR="00685CB7">
              <w:t xml:space="preserve"> </w:t>
            </w:r>
            <w:r w:rsidRPr="0016278F">
              <w:t>Мор</w:t>
            </w:r>
            <w:r w:rsidRPr="0016278F">
              <w:t>о</w:t>
            </w:r>
            <w:r w:rsidRPr="0016278F">
              <w:t>за»;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shd w:val="clear" w:color="auto" w:fill="FFFFFF"/>
              <w:autoSpaceDE w:val="0"/>
              <w:autoSpaceDN w:val="0"/>
              <w:adjustRightInd w:val="0"/>
              <w:ind w:left="330" w:hanging="294"/>
            </w:pPr>
            <w:r w:rsidRPr="0016278F">
              <w:t>Оформление</w:t>
            </w:r>
            <w:r w:rsidR="00685CB7">
              <w:t xml:space="preserve"> </w:t>
            </w:r>
            <w:r w:rsidRPr="0016278F">
              <w:t>класса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Новому</w:t>
            </w:r>
            <w:r w:rsidR="00685CB7">
              <w:t xml:space="preserve"> </w:t>
            </w:r>
            <w:r w:rsidRPr="0016278F">
              <w:t>г</w:t>
            </w:r>
            <w:r w:rsidRPr="0016278F">
              <w:t>о</w:t>
            </w:r>
            <w:r w:rsidRPr="0016278F">
              <w:t>ду;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ind w:left="330" w:hanging="294"/>
            </w:pPr>
            <w:r w:rsidRPr="0016278F">
              <w:t>Участи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убботниках,</w:t>
            </w:r>
            <w:r w:rsidR="00685CB7">
              <w:t xml:space="preserve"> </w:t>
            </w:r>
            <w:r w:rsidRPr="0016278F">
              <w:t>Акциях</w:t>
            </w:r>
            <w:r w:rsidR="00685CB7">
              <w:t xml:space="preserve"> </w:t>
            </w:r>
            <w:r w:rsidRPr="0016278F">
              <w:t>«Чистый</w:t>
            </w:r>
            <w:r w:rsidR="00685CB7">
              <w:t xml:space="preserve"> </w:t>
            </w:r>
            <w:r w:rsidRPr="0016278F">
              <w:t>город»,</w:t>
            </w:r>
            <w:r w:rsidR="00685CB7">
              <w:t xml:space="preserve"> </w:t>
            </w:r>
            <w:r w:rsidRPr="0016278F">
              <w:t>«Моя</w:t>
            </w:r>
            <w:r w:rsidR="00685CB7">
              <w:t xml:space="preserve"> </w:t>
            </w:r>
            <w:r w:rsidRPr="0016278F">
              <w:t>чистая</w:t>
            </w:r>
            <w:r w:rsidR="00685CB7">
              <w:t xml:space="preserve"> </w:t>
            </w:r>
            <w:r w:rsidRPr="0016278F">
              <w:t>улица»,</w:t>
            </w:r>
            <w:r w:rsidR="00685CB7">
              <w:t xml:space="preserve"> </w:t>
            </w:r>
            <w:r w:rsidRPr="0016278F">
              <w:t>«Цветы</w:t>
            </w:r>
            <w:r w:rsidR="00685CB7">
              <w:t xml:space="preserve"> </w:t>
            </w:r>
            <w:r w:rsidRPr="0016278F">
              <w:t>Поб</w:t>
            </w:r>
            <w:r w:rsidRPr="0016278F">
              <w:t>е</w:t>
            </w:r>
            <w:r w:rsidRPr="0016278F">
              <w:t>ды».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ind w:left="330" w:hanging="294"/>
            </w:pPr>
            <w:r w:rsidRPr="0016278F">
              <w:t>Военно-полевые</w:t>
            </w:r>
            <w:r w:rsidR="00685CB7">
              <w:t xml:space="preserve"> </w:t>
            </w:r>
            <w:r w:rsidRPr="0016278F">
              <w:t>выходы,</w:t>
            </w:r>
            <w:r w:rsidR="00685CB7">
              <w:t xml:space="preserve"> </w:t>
            </w:r>
            <w:r w:rsidRPr="0016278F">
              <w:t>вое</w:t>
            </w:r>
            <w:r w:rsidRPr="0016278F">
              <w:t>н</w:t>
            </w:r>
            <w:r w:rsidRPr="0016278F">
              <w:t>но-</w:t>
            </w:r>
            <w:r w:rsidR="00685CB7">
              <w:t xml:space="preserve"> </w:t>
            </w:r>
            <w:r w:rsidRPr="0016278F">
              <w:t>спортивные</w:t>
            </w:r>
            <w:r w:rsidR="00685CB7">
              <w:t xml:space="preserve"> </w:t>
            </w:r>
            <w:r w:rsidRPr="0016278F">
              <w:t>эстафеты.</w:t>
            </w:r>
            <w:r w:rsidR="00685CB7">
              <w:t xml:space="preserve"> </w:t>
            </w:r>
            <w:r w:rsidRPr="0016278F">
              <w:t>Тво</w:t>
            </w:r>
            <w:r w:rsidRPr="0016278F">
              <w:t>р</w:t>
            </w:r>
            <w:r w:rsidRPr="0016278F">
              <w:t>ческие</w:t>
            </w:r>
            <w:r w:rsidR="00685CB7">
              <w:t xml:space="preserve"> </w:t>
            </w:r>
            <w:r w:rsidRPr="0016278F">
              <w:t>мастерские</w:t>
            </w:r>
            <w:r w:rsidR="00685CB7">
              <w:t xml:space="preserve"> </w:t>
            </w:r>
            <w:r w:rsidR="009A0A2B" w:rsidRPr="0016278F">
              <w:t>«</w:t>
            </w:r>
            <w:r w:rsidRPr="0016278F">
              <w:t>П</w:t>
            </w:r>
            <w:r w:rsidRPr="0016278F">
              <w:t>о</w:t>
            </w:r>
            <w:r w:rsidRPr="0016278F">
              <w:t>дарок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ветерана»</w:t>
            </w:r>
            <w:r w:rsidR="00685CB7">
              <w:t xml:space="preserve"> </w:t>
            </w:r>
            <w:r w:rsidRPr="0016278F">
              <w:t>Трудовые</w:t>
            </w:r>
            <w:r w:rsidR="00685CB7">
              <w:t xml:space="preserve"> </w:t>
            </w:r>
            <w:r w:rsidRPr="0016278F">
              <w:t>десанты.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ind w:left="330" w:hanging="294"/>
            </w:pPr>
            <w:r w:rsidRPr="0016278F">
              <w:t>Дежурство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школе.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ind w:left="330" w:hanging="294"/>
            </w:pPr>
            <w:r w:rsidRPr="0016278F">
              <w:t>Конкурсные,</w:t>
            </w:r>
            <w:r w:rsidR="00685CB7">
              <w:t xml:space="preserve"> </w:t>
            </w:r>
            <w:r w:rsidRPr="0016278F">
              <w:t>познавательно</w:t>
            </w:r>
            <w:r w:rsidR="00685CB7">
              <w:t xml:space="preserve"> </w:t>
            </w:r>
            <w:r w:rsidRPr="0016278F">
              <w:t>ра</w:t>
            </w:r>
            <w:r w:rsidRPr="0016278F">
              <w:t>з</w:t>
            </w:r>
            <w:r w:rsidRPr="0016278F">
              <w:t>влекательные,</w:t>
            </w:r>
            <w:r w:rsidR="00685CB7">
              <w:t xml:space="preserve"> </w:t>
            </w:r>
            <w:r w:rsidRPr="0016278F">
              <w:t>сюжетно-ролевы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коллективно-творческие</w:t>
            </w:r>
            <w:r w:rsidR="00685CB7">
              <w:t xml:space="preserve"> </w:t>
            </w:r>
            <w:r w:rsidRPr="0016278F">
              <w:t>мер</w:t>
            </w:r>
            <w:r w:rsidRPr="0016278F">
              <w:t>о</w:t>
            </w:r>
            <w:r w:rsidRPr="0016278F">
              <w:lastRenderedPageBreak/>
              <w:t>при</w:t>
            </w:r>
            <w:r w:rsidRPr="0016278F">
              <w:t>я</w:t>
            </w:r>
            <w:r w:rsidRPr="0016278F">
              <w:t>тия;</w:t>
            </w:r>
          </w:p>
          <w:p w:rsidR="00A660C1" w:rsidRPr="0016278F" w:rsidRDefault="00A660C1" w:rsidP="00D703FC">
            <w:pPr>
              <w:numPr>
                <w:ilvl w:val="0"/>
                <w:numId w:val="176"/>
              </w:numPr>
              <w:ind w:left="330" w:hanging="294"/>
            </w:pPr>
            <w:r w:rsidRPr="0016278F">
              <w:t>Тестировани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ЦЗН.</w:t>
            </w:r>
          </w:p>
        </w:tc>
      </w:tr>
    </w:tbl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i/>
        </w:rPr>
      </w:pPr>
      <w:r w:rsidRPr="0016278F">
        <w:rPr>
          <w:b/>
          <w:bCs/>
          <w:i/>
        </w:rPr>
        <w:lastRenderedPageBreak/>
        <w:t>Совместна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педагогическа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деятельность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семь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школы:</w:t>
      </w:r>
    </w:p>
    <w:p w:rsidR="00A660C1" w:rsidRPr="0016278F" w:rsidRDefault="00A660C1" w:rsidP="00D703FC">
      <w:pPr>
        <w:numPr>
          <w:ilvl w:val="0"/>
          <w:numId w:val="17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частие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убботниках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благоустройству</w:t>
      </w:r>
      <w:r w:rsidR="00685CB7">
        <w:t xml:space="preserve"> </w:t>
      </w:r>
      <w:r w:rsidRPr="0016278F">
        <w:t>территории</w:t>
      </w:r>
      <w:r w:rsidR="00685CB7">
        <w:t xml:space="preserve"> </w:t>
      </w:r>
      <w:r w:rsidRPr="0016278F">
        <w:t>школы;</w:t>
      </w:r>
    </w:p>
    <w:p w:rsidR="00A660C1" w:rsidRPr="0016278F" w:rsidRDefault="00A660C1" w:rsidP="00D703FC">
      <w:pPr>
        <w:numPr>
          <w:ilvl w:val="0"/>
          <w:numId w:val="17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рганизация</w:t>
      </w:r>
      <w:r w:rsidR="00685CB7">
        <w:t xml:space="preserve"> </w:t>
      </w:r>
      <w:r w:rsidRPr="0016278F">
        <w:t>экскурсий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редприяти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ривлечением</w:t>
      </w:r>
      <w:r w:rsidR="00685CB7">
        <w:t xml:space="preserve"> </w:t>
      </w:r>
      <w:r w:rsidRPr="0016278F">
        <w:t>родителей;</w:t>
      </w:r>
    </w:p>
    <w:p w:rsidR="00A660C1" w:rsidRPr="0016278F" w:rsidRDefault="00A660C1" w:rsidP="00D703FC">
      <w:pPr>
        <w:numPr>
          <w:ilvl w:val="0"/>
          <w:numId w:val="17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рганизация</w:t>
      </w:r>
      <w:r w:rsidR="00685CB7">
        <w:t xml:space="preserve"> </w:t>
      </w:r>
      <w:r w:rsidRPr="0016278F">
        <w:t>встреч-бесед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одителями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людьми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профессий,</w:t>
      </w:r>
      <w:r w:rsidR="00685CB7">
        <w:t xml:space="preserve"> </w:t>
      </w:r>
      <w:r w:rsidRPr="0016278F">
        <w:t>прославившихся</w:t>
      </w:r>
      <w:r w:rsidR="00685CB7">
        <w:t xml:space="preserve"> </w:t>
      </w:r>
      <w:r w:rsidRPr="0016278F">
        <w:t>св</w:t>
      </w:r>
      <w:r w:rsidRPr="0016278F">
        <w:t>о</w:t>
      </w:r>
      <w:r w:rsidRPr="0016278F">
        <w:t>им</w:t>
      </w:r>
      <w:r w:rsidR="00685CB7">
        <w:t xml:space="preserve"> </w:t>
      </w:r>
      <w:r w:rsidRPr="0016278F">
        <w:t>трудом,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результатами;</w:t>
      </w:r>
    </w:p>
    <w:p w:rsidR="00A660C1" w:rsidRPr="0016278F" w:rsidRDefault="00A660C1" w:rsidP="00D703FC">
      <w:pPr>
        <w:numPr>
          <w:ilvl w:val="0"/>
          <w:numId w:val="17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ллективно-творческих</w:t>
      </w:r>
      <w:r w:rsidR="00685CB7">
        <w:t xml:space="preserve"> </w:t>
      </w:r>
      <w:r w:rsidRPr="0016278F">
        <w:t>делах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подготовке</w:t>
      </w:r>
      <w:r w:rsidR="00685CB7">
        <w:t xml:space="preserve"> </w:t>
      </w:r>
      <w:r w:rsidRPr="0016278F">
        <w:t>праздников.</w:t>
      </w:r>
    </w:p>
    <w:p w:rsidR="00A660C1" w:rsidRPr="00F23799" w:rsidRDefault="00A660C1" w:rsidP="0016278F">
      <w:pPr>
        <w:shd w:val="clear" w:color="auto" w:fill="FFFFFF"/>
        <w:autoSpaceDE w:val="0"/>
        <w:autoSpaceDN w:val="0"/>
        <w:adjustRightInd w:val="0"/>
        <w:ind w:left="142"/>
        <w:rPr>
          <w:sz w:val="16"/>
          <w:szCs w:val="16"/>
        </w:rPr>
      </w:pP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i/>
        </w:rPr>
      </w:pPr>
      <w:r w:rsidRPr="0016278F">
        <w:rPr>
          <w:b/>
          <w:bCs/>
          <w:i/>
        </w:rPr>
        <w:t>Пут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реализаци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модул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«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–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труд»</w: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-67945</wp:posOffset>
                </wp:positionH>
                <wp:positionV relativeFrom="paragraph">
                  <wp:posOffset>45085</wp:posOffset>
                </wp:positionV>
                <wp:extent cx="2941955" cy="383540"/>
                <wp:effectExtent l="8255" t="6985" r="12065" b="9525"/>
                <wp:wrapNone/>
                <wp:docPr id="46" name="AutoShape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41955" cy="3835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DBE5F1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E873F6" w:rsidRDefault="006E6432" w:rsidP="009A0A2B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Включение воспитательных задач в урочную де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я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тельност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03" o:spid="_x0000_s1044" style="position:absolute;left:0;text-align:left;margin-left:-5.35pt;margin-top:3.55pt;width:231.65pt;height:30.2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" fillcolor="#dbe5f1">
                <v:textbox>
                  <w:txbxContent>
                    <w:p w:rsidR="006E6432" w:rsidRPr="00E873F6" w:rsidRDefault="006E6432" w:rsidP="009A0A2B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Включение воспитательных задач в урочную де</w:t>
                      </w:r>
                      <w:r>
                        <w:rPr>
                          <w:sz w:val="20"/>
                          <w:szCs w:val="20"/>
                        </w:rPr>
                        <w:t>я</w:t>
                      </w:r>
                      <w:r>
                        <w:rPr>
                          <w:sz w:val="20"/>
                          <w:szCs w:val="20"/>
                        </w:rPr>
                        <w:t>тельность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3152140</wp:posOffset>
                </wp:positionH>
                <wp:positionV relativeFrom="paragraph">
                  <wp:posOffset>45085</wp:posOffset>
                </wp:positionV>
                <wp:extent cx="3362960" cy="383540"/>
                <wp:effectExtent l="8890" t="6985" r="9525" b="9525"/>
                <wp:wrapNone/>
                <wp:docPr id="45" name="AutoShape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62960" cy="3835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2DBDB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936026" w:rsidRDefault="006E6432" w:rsidP="009A0A2B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936026">
                              <w:rPr>
                                <w:sz w:val="20"/>
                                <w:szCs w:val="20"/>
                              </w:rPr>
                              <w:t>Субботники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936026">
                              <w:rPr>
                                <w:sz w:val="20"/>
                                <w:szCs w:val="20"/>
                              </w:rPr>
                              <w:t>по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936026">
                              <w:rPr>
                                <w:sz w:val="20"/>
                                <w:szCs w:val="20"/>
                              </w:rPr>
                              <w:t>благоустройству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936026">
                              <w:rPr>
                                <w:sz w:val="20"/>
                                <w:szCs w:val="20"/>
                              </w:rPr>
                              <w:t>территории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,акции с ДДТ,РО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06" o:spid="_x0000_s1045" style="position:absolute;left:0;text-align:left;margin-left:248.2pt;margin-top:3.55pt;width:264.8pt;height:30.2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" fillcolor="#f2dbdb">
                <v:textbox>
                  <w:txbxContent>
                    <w:p w:rsidR="006E6432" w:rsidRPr="00936026" w:rsidRDefault="006E6432" w:rsidP="009A0A2B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 w:rsidRPr="00936026">
                        <w:rPr>
                          <w:sz w:val="20"/>
                          <w:szCs w:val="20"/>
                        </w:rPr>
                        <w:t>Субботники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936026">
                        <w:rPr>
                          <w:sz w:val="20"/>
                          <w:szCs w:val="20"/>
                        </w:rPr>
                        <w:t>по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936026">
                        <w:rPr>
                          <w:sz w:val="20"/>
                          <w:szCs w:val="20"/>
                        </w:rPr>
                        <w:t>благоустройству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936026">
                        <w:rPr>
                          <w:sz w:val="20"/>
                          <w:szCs w:val="20"/>
                        </w:rPr>
                        <w:t>территории</w:t>
                      </w:r>
                      <w:r>
                        <w:rPr>
                          <w:sz w:val="20"/>
                          <w:szCs w:val="20"/>
                        </w:rPr>
                        <w:t>,акции с ДДТ,РОО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2874010</wp:posOffset>
                </wp:positionH>
                <wp:positionV relativeFrom="paragraph">
                  <wp:posOffset>139700</wp:posOffset>
                </wp:positionV>
                <wp:extent cx="278130" cy="0"/>
                <wp:effectExtent l="6985" t="6350" r="10160" b="12700"/>
                <wp:wrapNone/>
                <wp:docPr id="44" name="AutoShape 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81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09" o:spid="_x0000_s1026" type="#_x0000_t32" style="position:absolute;margin-left:226.3pt;margin-top:11pt;width:21.9pt;height:0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"/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869950</wp:posOffset>
                </wp:positionH>
                <wp:positionV relativeFrom="paragraph">
                  <wp:posOffset>78105</wp:posOffset>
                </wp:positionV>
                <wp:extent cx="423545" cy="162560"/>
                <wp:effectExtent l="12700" t="11430" r="11430" b="6985"/>
                <wp:wrapNone/>
                <wp:docPr id="43" name="AutoShape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23545" cy="1625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11" o:spid="_x0000_s1026" type="#_x0000_t32" style="position:absolute;margin-left:68.5pt;margin-top:6.15pt;width:33.35pt;height:12.8pt;flip:x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>
                <wp:simplePos x="0" y="0"/>
                <wp:positionH relativeFrom="column">
                  <wp:posOffset>2254885</wp:posOffset>
                </wp:positionH>
                <wp:positionV relativeFrom="paragraph">
                  <wp:posOffset>165735</wp:posOffset>
                </wp:positionV>
                <wp:extent cx="1748790" cy="318135"/>
                <wp:effectExtent l="26035" t="22860" r="34925" b="49530"/>
                <wp:wrapNone/>
                <wp:docPr id="42" name="AutoShape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48790" cy="3181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00"/>
                        </a:solidFill>
                        <a:ln w="38100">
                          <a:solidFill>
                            <a:srgbClr val="F2F2F2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622423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6E6432" w:rsidRPr="00936026" w:rsidRDefault="006E6432" w:rsidP="009A0A2B">
                            <w:pPr>
                              <w:ind w:firstLine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МАОУ СОШ№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84" o:spid="_x0000_s1046" style="position:absolute;left:0;text-align:left;margin-left:177.55pt;margin-top:13.05pt;width:137.7pt;height:25.05pt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" fillcolor="yellow" strokecolor="#f2f2f2" strokeweight="3pt">
                <v:shadow on="t" color="#622423" opacity=".5" offset="1pt"/>
                <v:textbox>
                  <w:txbxContent>
                    <w:p w:rsidR="006E6432" w:rsidRPr="00936026" w:rsidRDefault="006E6432" w:rsidP="009A0A2B">
                      <w:pPr>
                        <w:ind w:firstLine="0"/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МАОУ СОШ№3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5092065</wp:posOffset>
                </wp:positionH>
                <wp:positionV relativeFrom="paragraph">
                  <wp:posOffset>78105</wp:posOffset>
                </wp:positionV>
                <wp:extent cx="485775" cy="162560"/>
                <wp:effectExtent l="5715" t="11430" r="13335" b="6985"/>
                <wp:wrapNone/>
                <wp:docPr id="41" name="AutoShape 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85775" cy="1625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10" o:spid="_x0000_s1026" type="#_x0000_t32" style="position:absolute;margin-left:400.95pt;margin-top:6.15pt;width:38.25pt;height:12.8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"/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4467225</wp:posOffset>
                </wp:positionH>
                <wp:positionV relativeFrom="paragraph">
                  <wp:posOffset>65405</wp:posOffset>
                </wp:positionV>
                <wp:extent cx="2096135" cy="394335"/>
                <wp:effectExtent l="9525" t="8255" r="8890" b="6985"/>
                <wp:wrapNone/>
                <wp:docPr id="40" name="AutoShape 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6135" cy="3943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E873F6" w:rsidRDefault="006E6432" w:rsidP="009A0A2B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Сотрудничество с предприяти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я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ми г.Ядрина, ЦЗН, родит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е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лям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08" o:spid="_x0000_s1047" style="position:absolute;left:0;text-align:left;margin-left:351.75pt;margin-top:5.15pt;width:165.05pt;height:31.0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" fillcolor="#cff">
                <v:textbox>
                  <w:txbxContent>
                    <w:p w:rsidR="006E6432" w:rsidRPr="00E873F6" w:rsidRDefault="006E6432" w:rsidP="009A0A2B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Сотрудничество с предприяти</w:t>
                      </w:r>
                      <w:r>
                        <w:rPr>
                          <w:sz w:val="20"/>
                          <w:szCs w:val="20"/>
                        </w:rPr>
                        <w:t>я</w:t>
                      </w:r>
                      <w:r>
                        <w:rPr>
                          <w:sz w:val="20"/>
                          <w:szCs w:val="20"/>
                        </w:rPr>
                        <w:t>ми г.Ядрина, ЦЗН, родит</w:t>
                      </w:r>
                      <w:r>
                        <w:rPr>
                          <w:sz w:val="20"/>
                          <w:szCs w:val="20"/>
                        </w:rPr>
                        <w:t>е</w:t>
                      </w:r>
                      <w:r>
                        <w:rPr>
                          <w:sz w:val="20"/>
                          <w:szCs w:val="20"/>
                        </w:rPr>
                        <w:t>лями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-67945</wp:posOffset>
                </wp:positionH>
                <wp:positionV relativeFrom="paragraph">
                  <wp:posOffset>53340</wp:posOffset>
                </wp:positionV>
                <wp:extent cx="1964055" cy="255270"/>
                <wp:effectExtent l="8255" t="5715" r="8890" b="5715"/>
                <wp:wrapNone/>
                <wp:docPr id="39" name="AutoShape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64055" cy="25527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ABF8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E873F6" w:rsidRDefault="006E6432" w:rsidP="009A0A2B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Организованная система КТД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05" o:spid="_x0000_s1048" style="position:absolute;left:0;text-align:left;margin-left:-5.35pt;margin-top:4.2pt;width:154.65pt;height:20.1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" fillcolor="#fabf8f">
                <v:textbox>
                  <w:txbxContent>
                    <w:p w:rsidR="006E6432" w:rsidRPr="00E873F6" w:rsidRDefault="006E6432" w:rsidP="009A0A2B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Организованная система КТД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bCs/>
        </w:rPr>
      </w:pPr>
    </w:p>
    <w:p w:rsidR="00EF3A3D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5577840</wp:posOffset>
                </wp:positionH>
                <wp:positionV relativeFrom="paragraph">
                  <wp:posOffset>109220</wp:posOffset>
                </wp:positionV>
                <wp:extent cx="146685" cy="149225"/>
                <wp:effectExtent l="5715" t="13970" r="9525" b="8255"/>
                <wp:wrapNone/>
                <wp:docPr id="38" name="AutoShape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6685" cy="1492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12" o:spid="_x0000_s1026" type="#_x0000_t32" style="position:absolute;margin-left:439.2pt;margin-top:8.6pt;width:11.55pt;height:11.75pt;flip:x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-109855</wp:posOffset>
                </wp:positionH>
                <wp:positionV relativeFrom="paragraph">
                  <wp:posOffset>109220</wp:posOffset>
                </wp:positionV>
                <wp:extent cx="2907665" cy="400050"/>
                <wp:effectExtent l="13970" t="13970" r="12065" b="5080"/>
                <wp:wrapNone/>
                <wp:docPr id="37" name="AutoShape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07665" cy="4000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E5DFE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9C3870" w:rsidRDefault="006E6432" w:rsidP="009A0A2B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E873F6">
                              <w:rPr>
                                <w:sz w:val="20"/>
                                <w:szCs w:val="20"/>
                              </w:rPr>
                              <w:t>Работа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E873F6">
                              <w:rPr>
                                <w:sz w:val="20"/>
                                <w:szCs w:val="20"/>
                              </w:rPr>
                              <w:t>детских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E873F6">
                              <w:rPr>
                                <w:sz w:val="20"/>
                                <w:szCs w:val="20"/>
                              </w:rPr>
                              <w:t>объединений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«Надежда»,«Совет старшеклассн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и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ков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04" o:spid="_x0000_s1049" style="position:absolute;left:0;text-align:left;margin-left:-8.65pt;margin-top:8.6pt;width:228.95pt;height:31.5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" fillcolor="#e5dfec">
                <v:textbox>
                  <w:txbxContent>
                    <w:p w:rsidR="006E6432" w:rsidRPr="009C3870" w:rsidRDefault="006E6432" w:rsidP="009A0A2B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 w:rsidRPr="00E873F6">
                        <w:rPr>
                          <w:sz w:val="20"/>
                          <w:szCs w:val="20"/>
                        </w:rPr>
                        <w:t>Работа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E873F6">
                        <w:rPr>
                          <w:sz w:val="20"/>
                          <w:szCs w:val="20"/>
                        </w:rPr>
                        <w:t>детских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E873F6">
                        <w:rPr>
                          <w:sz w:val="20"/>
                          <w:szCs w:val="20"/>
                        </w:rPr>
                        <w:t>объединений</w:t>
                      </w:r>
                      <w:r>
                        <w:rPr>
                          <w:sz w:val="20"/>
                          <w:szCs w:val="20"/>
                        </w:rPr>
                        <w:t xml:space="preserve"> «Надежда»,«Совет старшеклассн</w:t>
                      </w:r>
                      <w:r>
                        <w:rPr>
                          <w:sz w:val="20"/>
                          <w:szCs w:val="20"/>
                        </w:rPr>
                        <w:t>и</w:t>
                      </w:r>
                      <w:r>
                        <w:rPr>
                          <w:sz w:val="20"/>
                          <w:szCs w:val="20"/>
                        </w:rPr>
                        <w:t>ков»</w:t>
                      </w:r>
                    </w:p>
                  </w:txbxContent>
                </v:textbox>
              </v:roundrect>
            </w:pict>
          </mc:Fallback>
        </mc:AlternateContent>
      </w:r>
    </w:p>
    <w:p w:rsidR="00EF3A3D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3009265</wp:posOffset>
                </wp:positionH>
                <wp:positionV relativeFrom="paragraph">
                  <wp:posOffset>8255</wp:posOffset>
                </wp:positionV>
                <wp:extent cx="2568575" cy="325755"/>
                <wp:effectExtent l="8890" t="8255" r="13335" b="8890"/>
                <wp:wrapNone/>
                <wp:docPr id="36" name="AutoShape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68575" cy="3257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DDD8C2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E873F6" w:rsidRDefault="006E6432" w:rsidP="009A0A2B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Проекто-исследовательская р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а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бот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07" o:spid="_x0000_s1050" style="position:absolute;left:0;text-align:left;margin-left:236.95pt;margin-top:.65pt;width:202.25pt;height:25.65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" fillcolor="#ddd8c2">
                <v:textbox>
                  <w:txbxContent>
                    <w:p w:rsidR="006E6432" w:rsidRPr="00E873F6" w:rsidRDefault="006E6432" w:rsidP="009A0A2B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Проекто-исследовательская р</w:t>
                      </w:r>
                      <w:r>
                        <w:rPr>
                          <w:sz w:val="20"/>
                          <w:szCs w:val="20"/>
                        </w:rPr>
                        <w:t>а</w:t>
                      </w:r>
                      <w:r>
                        <w:rPr>
                          <w:sz w:val="20"/>
                          <w:szCs w:val="20"/>
                        </w:rPr>
                        <w:t>бота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2837815</wp:posOffset>
                </wp:positionH>
                <wp:positionV relativeFrom="paragraph">
                  <wp:posOffset>10795</wp:posOffset>
                </wp:positionV>
                <wp:extent cx="171450" cy="0"/>
                <wp:effectExtent l="8890" t="10795" r="10160" b="8255"/>
                <wp:wrapNone/>
                <wp:docPr id="35" name="AutoShape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13" o:spid="_x0000_s1026" type="#_x0000_t32" style="position:absolute;margin-left:223.45pt;margin-top:.85pt;width:13.5pt;height:0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"/>
            </w:pict>
          </mc:Fallback>
        </mc:AlternateConten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i/>
        </w:rPr>
      </w:pPr>
      <w:r w:rsidRPr="0016278F">
        <w:rPr>
          <w:b/>
          <w:bCs/>
          <w:i/>
        </w:rPr>
        <w:t>Планируемы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результаты:</w:t>
      </w:r>
    </w:p>
    <w:p w:rsidR="00A660C1" w:rsidRPr="0016278F" w:rsidRDefault="00A660C1" w:rsidP="00D703FC">
      <w:pPr>
        <w:numPr>
          <w:ilvl w:val="0"/>
          <w:numId w:val="17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ценност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труд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ворчеству,</w:t>
      </w:r>
      <w:r w:rsidR="00685CB7">
        <w:t xml:space="preserve"> </w:t>
      </w:r>
      <w:r w:rsidRPr="0016278F">
        <w:t>человеку</w:t>
      </w:r>
      <w:r w:rsidR="00685CB7">
        <w:t xml:space="preserve"> </w:t>
      </w:r>
      <w:r w:rsidRPr="0016278F">
        <w:t>труда,</w:t>
      </w:r>
      <w:r w:rsidR="00685CB7">
        <w:t xml:space="preserve"> </w:t>
      </w:r>
      <w:r w:rsidRPr="0016278F">
        <w:t>трудовым</w:t>
      </w:r>
      <w:r w:rsidR="00685CB7">
        <w:t xml:space="preserve"> </w:t>
      </w:r>
      <w:r w:rsidRPr="0016278F">
        <w:t>достижениям</w:t>
      </w:r>
      <w:r w:rsidR="00685CB7">
        <w:t xml:space="preserve"> </w:t>
      </w:r>
      <w:r w:rsidRPr="0016278F">
        <w:t>Росс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ч</w:t>
      </w:r>
      <w:r w:rsidRPr="0016278F">
        <w:t>е</w:t>
      </w:r>
      <w:r w:rsidRPr="0016278F">
        <w:t>ловечества,</w:t>
      </w:r>
      <w:r w:rsidR="00685CB7">
        <w:t xml:space="preserve"> </w:t>
      </w:r>
      <w:r w:rsidRPr="0016278F">
        <w:t>трудолюбие;</w:t>
      </w:r>
    </w:p>
    <w:p w:rsidR="00A660C1" w:rsidRPr="0016278F" w:rsidRDefault="00A660C1" w:rsidP="00D703FC">
      <w:pPr>
        <w:numPr>
          <w:ilvl w:val="0"/>
          <w:numId w:val="17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ценностно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ворческ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учебному</w:t>
      </w:r>
      <w:r w:rsidR="00685CB7">
        <w:t xml:space="preserve"> </w:t>
      </w:r>
      <w:r w:rsidRPr="0016278F">
        <w:t>труду;</w:t>
      </w:r>
    </w:p>
    <w:p w:rsidR="00A660C1" w:rsidRPr="0016278F" w:rsidRDefault="00A660C1" w:rsidP="00D703FC">
      <w:pPr>
        <w:numPr>
          <w:ilvl w:val="0"/>
          <w:numId w:val="17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зна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профессиях;</w:t>
      </w:r>
    </w:p>
    <w:p w:rsidR="00A660C1" w:rsidRPr="0016278F" w:rsidRDefault="00A660C1" w:rsidP="00D703FC">
      <w:pPr>
        <w:numPr>
          <w:ilvl w:val="0"/>
          <w:numId w:val="17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навыки</w:t>
      </w:r>
      <w:r w:rsidR="00685CB7">
        <w:t xml:space="preserve"> </w:t>
      </w:r>
      <w:r w:rsidRPr="0016278F">
        <w:t>трудового</w:t>
      </w:r>
      <w:r w:rsidR="00685CB7">
        <w:t xml:space="preserve"> </w:t>
      </w:r>
      <w:r w:rsidRPr="0016278F">
        <w:t>творческого</w:t>
      </w:r>
      <w:r w:rsidR="00685CB7">
        <w:t xml:space="preserve"> </w:t>
      </w:r>
      <w:r w:rsidRPr="0016278F">
        <w:t>сотрудничества</w:t>
      </w:r>
      <w:r w:rsidR="00685CB7">
        <w:t xml:space="preserve"> </w:t>
      </w:r>
      <w:r w:rsidRPr="0016278F">
        <w:t>со</w:t>
      </w:r>
      <w:r w:rsidR="00685CB7">
        <w:t xml:space="preserve"> </w:t>
      </w:r>
      <w:r w:rsidRPr="0016278F">
        <w:t>сверстниками,</w:t>
      </w:r>
      <w:r w:rsidR="00685CB7">
        <w:t xml:space="preserve"> </w:t>
      </w:r>
      <w:r w:rsidRPr="0016278F">
        <w:t>взрослыми;</w:t>
      </w:r>
    </w:p>
    <w:p w:rsidR="00A660C1" w:rsidRPr="0016278F" w:rsidRDefault="00A660C1" w:rsidP="00D703FC">
      <w:pPr>
        <w:numPr>
          <w:ilvl w:val="0"/>
          <w:numId w:val="17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сознание</w:t>
      </w:r>
      <w:r w:rsidR="00685CB7">
        <w:t xml:space="preserve"> </w:t>
      </w:r>
      <w:r w:rsidRPr="0016278F">
        <w:t>приоритета</w:t>
      </w:r>
      <w:r w:rsidR="00685CB7">
        <w:t xml:space="preserve"> </w:t>
      </w:r>
      <w:r w:rsidRPr="0016278F">
        <w:t>нравственных</w:t>
      </w:r>
      <w:r w:rsidR="00685CB7">
        <w:t xml:space="preserve"> </w:t>
      </w:r>
      <w:r w:rsidRPr="0016278F">
        <w:t>основ</w:t>
      </w:r>
      <w:r w:rsidR="00685CB7">
        <w:t xml:space="preserve"> </w:t>
      </w:r>
      <w:r w:rsidRPr="0016278F">
        <w:t>труда,</w:t>
      </w:r>
      <w:r w:rsidR="00685CB7">
        <w:t xml:space="preserve"> </w:t>
      </w:r>
      <w:r w:rsidRPr="0016278F">
        <w:t>творчества,</w:t>
      </w:r>
      <w:r w:rsidR="00685CB7">
        <w:t xml:space="preserve"> </w:t>
      </w:r>
      <w:r w:rsidRPr="0016278F">
        <w:t>создания</w:t>
      </w:r>
      <w:r w:rsidR="00685CB7">
        <w:t xml:space="preserve"> </w:t>
      </w:r>
      <w:r w:rsidRPr="0016278F">
        <w:t>нового;</w:t>
      </w:r>
    </w:p>
    <w:p w:rsidR="00A660C1" w:rsidRPr="0016278F" w:rsidRDefault="00A660C1" w:rsidP="00D703FC">
      <w:pPr>
        <w:numPr>
          <w:ilvl w:val="0"/>
          <w:numId w:val="17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пыт</w:t>
      </w:r>
      <w:r w:rsidR="00685CB7">
        <w:t xml:space="preserve"> </w:t>
      </w:r>
      <w:r w:rsidRPr="0016278F">
        <w:t>участ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видах</w:t>
      </w:r>
      <w:r w:rsidR="00685CB7">
        <w:t xml:space="preserve"> </w:t>
      </w:r>
      <w:r w:rsidRPr="0016278F">
        <w:t>общественно</w:t>
      </w:r>
      <w:r w:rsidR="00685CB7">
        <w:t xml:space="preserve"> </w:t>
      </w:r>
      <w:r w:rsidRPr="0016278F">
        <w:t>полезн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личностно</w:t>
      </w:r>
      <w:r w:rsidR="00685CB7">
        <w:t xml:space="preserve"> </w:t>
      </w:r>
      <w:r w:rsidRPr="0016278F">
        <w:t>значимой</w:t>
      </w:r>
      <w:r w:rsidR="00685CB7">
        <w:t xml:space="preserve"> </w:t>
      </w:r>
      <w:r w:rsidRPr="0016278F">
        <w:t>де</w:t>
      </w:r>
      <w:r w:rsidRPr="0016278F">
        <w:t>я</w:t>
      </w:r>
      <w:r w:rsidRPr="0016278F">
        <w:t>тельности;</w:t>
      </w:r>
    </w:p>
    <w:p w:rsidR="00A660C1" w:rsidRPr="0016278F" w:rsidRDefault="00A660C1" w:rsidP="00D703FC">
      <w:pPr>
        <w:numPr>
          <w:ilvl w:val="0"/>
          <w:numId w:val="17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потреб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мения</w:t>
      </w:r>
      <w:r w:rsidR="00685CB7">
        <w:t xml:space="preserve"> </w:t>
      </w:r>
      <w:r w:rsidRPr="0016278F">
        <w:t>выражать</w:t>
      </w:r>
      <w:r w:rsidR="00685CB7">
        <w:t xml:space="preserve"> </w:t>
      </w:r>
      <w:r w:rsidRPr="0016278F">
        <w:t>себ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доступ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иболее</w:t>
      </w:r>
      <w:r w:rsidR="00685CB7">
        <w:t xml:space="preserve"> </w:t>
      </w:r>
      <w:r w:rsidRPr="0016278F">
        <w:t>привлек</w:t>
      </w:r>
      <w:r w:rsidRPr="0016278F">
        <w:t>а</w:t>
      </w:r>
      <w:r w:rsidRPr="0016278F">
        <w:t>тельных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ребёнка</w:t>
      </w:r>
      <w:r w:rsidR="00685CB7">
        <w:t xml:space="preserve"> </w:t>
      </w:r>
      <w:r w:rsidRPr="0016278F">
        <w:t>видах</w:t>
      </w:r>
      <w:r w:rsidR="00685CB7">
        <w:t xml:space="preserve"> </w:t>
      </w:r>
      <w:r w:rsidRPr="0016278F">
        <w:t>творческой</w:t>
      </w:r>
      <w:r w:rsidR="00685CB7">
        <w:t xml:space="preserve"> </w:t>
      </w:r>
      <w:r w:rsidRPr="0016278F">
        <w:t>деятельности;</w:t>
      </w:r>
    </w:p>
    <w:p w:rsidR="00A660C1" w:rsidRPr="0016278F" w:rsidRDefault="00A660C1" w:rsidP="00D703FC">
      <w:pPr>
        <w:numPr>
          <w:ilvl w:val="0"/>
          <w:numId w:val="177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мотивац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амореализац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циальном</w:t>
      </w:r>
      <w:r w:rsidR="00685CB7">
        <w:t xml:space="preserve"> </w:t>
      </w:r>
      <w:r w:rsidRPr="0016278F">
        <w:t>творчестве,</w:t>
      </w:r>
      <w:r w:rsidR="00685CB7">
        <w:t xml:space="preserve"> </w:t>
      </w:r>
      <w:r w:rsidRPr="0016278F">
        <w:t>познавательн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актической,</w:t>
      </w:r>
      <w:r w:rsidR="00685CB7">
        <w:t xml:space="preserve"> </w:t>
      </w:r>
      <w:r w:rsidRPr="0016278F">
        <w:t>общ</w:t>
      </w:r>
      <w:r w:rsidRPr="0016278F">
        <w:t>е</w:t>
      </w:r>
      <w:r w:rsidRPr="0016278F">
        <w:t>ственно</w:t>
      </w:r>
      <w:r w:rsidR="00685CB7">
        <w:t xml:space="preserve"> </w:t>
      </w:r>
      <w:r w:rsidRPr="0016278F">
        <w:t>полезной</w:t>
      </w:r>
      <w:r w:rsidR="00685CB7">
        <w:t xml:space="preserve"> </w:t>
      </w:r>
      <w:r w:rsidRPr="0016278F">
        <w:t>деятельности.</w:t>
      </w:r>
    </w:p>
    <w:p w:rsidR="00A660C1" w:rsidRPr="002E2798" w:rsidRDefault="00A660C1" w:rsidP="0016278F">
      <w:pPr>
        <w:shd w:val="clear" w:color="auto" w:fill="FFFFFF"/>
        <w:autoSpaceDE w:val="0"/>
        <w:autoSpaceDN w:val="0"/>
        <w:adjustRightInd w:val="0"/>
        <w:rPr>
          <w:bCs/>
          <w:sz w:val="18"/>
          <w:szCs w:val="18"/>
        </w:rPr>
      </w:pP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jc w:val="center"/>
      </w:pPr>
      <w:r w:rsidRPr="0016278F">
        <w:rPr>
          <w:b/>
          <w:bCs/>
        </w:rPr>
        <w:t>Модуль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«Я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и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здоровье»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i/>
        </w:rPr>
      </w:pPr>
      <w:r w:rsidRPr="0016278F">
        <w:rPr>
          <w:b/>
          <w:bCs/>
          <w:i/>
        </w:rPr>
        <w:t>Направлени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4.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  <w:iCs/>
        </w:rPr>
        <w:t>Формирование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ценностного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отношения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к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семье,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здоровью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и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здоровому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о</w:t>
      </w:r>
      <w:r w:rsidRPr="0016278F">
        <w:rPr>
          <w:b/>
          <w:bCs/>
          <w:i/>
          <w:iCs/>
        </w:rPr>
        <w:t>б</w:t>
      </w:r>
      <w:r w:rsidRPr="0016278F">
        <w:rPr>
          <w:b/>
          <w:bCs/>
          <w:i/>
          <w:iCs/>
        </w:rPr>
        <w:t>разу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жизни.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</w:pPr>
      <w:r w:rsidRPr="0016278F">
        <w:rPr>
          <w:b/>
          <w:bCs/>
          <w:i/>
          <w:iCs/>
        </w:rPr>
        <w:t>Цель:</w:t>
      </w:r>
      <w:r w:rsidR="00685CB7">
        <w:rPr>
          <w:b/>
          <w:bCs/>
          <w:i/>
          <w:iCs/>
        </w:rPr>
        <w:t xml:space="preserve"> </w:t>
      </w:r>
      <w:r w:rsidRPr="0016278F">
        <w:t>формирование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ответственного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здоровому</w:t>
      </w:r>
      <w:r w:rsidR="00685CB7">
        <w:t xml:space="preserve"> </w:t>
      </w:r>
      <w:r w:rsidRPr="0016278F">
        <w:t>образу</w:t>
      </w:r>
      <w:r w:rsidR="00685CB7">
        <w:t xml:space="preserve"> </w:t>
      </w:r>
      <w:r w:rsidRPr="0016278F">
        <w:t>жизни,</w:t>
      </w:r>
      <w:r w:rsidR="00685CB7">
        <w:t xml:space="preserve"> </w:t>
      </w:r>
      <w:r w:rsidRPr="0016278F">
        <w:t>сохране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крепление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среднего</w:t>
      </w:r>
      <w:r w:rsidR="00685CB7">
        <w:t xml:space="preserve"> </w:t>
      </w:r>
      <w:r w:rsidRPr="0016278F">
        <w:t>школьного</w:t>
      </w:r>
      <w:r w:rsidR="00685CB7">
        <w:t xml:space="preserve"> </w:t>
      </w:r>
      <w:r w:rsidRPr="0016278F">
        <w:t>возраста,</w:t>
      </w:r>
      <w:r w:rsidR="00685CB7">
        <w:t xml:space="preserve"> </w:t>
      </w:r>
      <w:r w:rsidRPr="0016278F">
        <w:t>пропаганда</w:t>
      </w:r>
      <w:r w:rsidR="00685CB7">
        <w:t xml:space="preserve"> </w:t>
      </w:r>
      <w:r w:rsidRPr="0016278F">
        <w:t>физич</w:t>
      </w:r>
      <w:r w:rsidRPr="0016278F">
        <w:t>е</w:t>
      </w:r>
      <w:r w:rsidRPr="0016278F">
        <w:t>ской</w:t>
      </w:r>
      <w:r w:rsidR="00685CB7">
        <w:t xml:space="preserve"> </w:t>
      </w:r>
      <w:r w:rsidRPr="0016278F">
        <w:t>культуры,</w:t>
      </w:r>
      <w:r w:rsidR="00685CB7">
        <w:t xml:space="preserve"> </w:t>
      </w:r>
      <w:r w:rsidRPr="0016278F">
        <w:t>спорта,</w:t>
      </w:r>
      <w:r w:rsidR="00685CB7">
        <w:t xml:space="preserve"> </w:t>
      </w:r>
      <w:r w:rsidRPr="0016278F">
        <w:t>туризм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емье.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b/>
          <w:bCs/>
          <w:i/>
        </w:rPr>
      </w:pPr>
      <w:r w:rsidRPr="0016278F">
        <w:rPr>
          <w:b/>
          <w:bCs/>
          <w:i/>
        </w:rPr>
        <w:t>Задач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модуля: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</w:pPr>
      <w:r w:rsidRPr="0016278F">
        <w:rPr>
          <w:bCs/>
        </w:rPr>
        <w:t>Получение</w:t>
      </w:r>
      <w:r w:rsidR="00685CB7">
        <w:rPr>
          <w:bCs/>
        </w:rPr>
        <w:t xml:space="preserve"> </w:t>
      </w:r>
      <w:r w:rsidRPr="0016278F">
        <w:rPr>
          <w:bCs/>
        </w:rPr>
        <w:t>знаний</w:t>
      </w:r>
    </w:p>
    <w:p w:rsidR="00A660C1" w:rsidRPr="0016278F" w:rsidRDefault="00A660C1" w:rsidP="00D703FC">
      <w:pPr>
        <w:numPr>
          <w:ilvl w:val="0"/>
          <w:numId w:val="17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</w:t>
      </w:r>
      <w:r w:rsidR="00685CB7">
        <w:t xml:space="preserve"> </w:t>
      </w:r>
      <w:r w:rsidRPr="0016278F">
        <w:t>здоровом</w:t>
      </w:r>
      <w:r w:rsidR="00685CB7">
        <w:t xml:space="preserve"> </w:t>
      </w:r>
      <w:r w:rsidRPr="0016278F">
        <w:t>образе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пасностях,</w:t>
      </w:r>
      <w:r w:rsidR="00685CB7">
        <w:t xml:space="preserve"> </w:t>
      </w:r>
      <w:r w:rsidRPr="0016278F">
        <w:t>угрожающих</w:t>
      </w:r>
      <w:r w:rsidR="00685CB7">
        <w:t xml:space="preserve"> </w:t>
      </w:r>
      <w:r w:rsidRPr="0016278F">
        <w:t>здоровью</w:t>
      </w:r>
      <w:r w:rsidR="00685CB7">
        <w:t xml:space="preserve"> </w:t>
      </w:r>
      <w:r w:rsidRPr="0016278F">
        <w:t>людей;</w:t>
      </w:r>
    </w:p>
    <w:p w:rsidR="00A660C1" w:rsidRPr="0016278F" w:rsidRDefault="00A660C1" w:rsidP="00D703FC">
      <w:pPr>
        <w:numPr>
          <w:ilvl w:val="0"/>
          <w:numId w:val="17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владение</w:t>
      </w:r>
      <w:r w:rsidR="00685CB7">
        <w:t xml:space="preserve"> </w:t>
      </w:r>
      <w:r w:rsidRPr="0016278F">
        <w:t>комплексами</w:t>
      </w:r>
      <w:r w:rsidR="00685CB7">
        <w:t xml:space="preserve"> </w:t>
      </w:r>
      <w:r w:rsidRPr="0016278F">
        <w:t>упражнений,</w:t>
      </w:r>
      <w:r w:rsidR="00685CB7">
        <w:t xml:space="preserve"> </w:t>
      </w:r>
      <w:r w:rsidRPr="0016278F">
        <w:t>разнообразными</w:t>
      </w:r>
      <w:r w:rsidR="00685CB7">
        <w:t xml:space="preserve"> </w:t>
      </w:r>
      <w:r w:rsidRPr="0016278F">
        <w:t>навыками</w:t>
      </w:r>
      <w:r w:rsidR="00685CB7">
        <w:t xml:space="preserve"> </w:t>
      </w:r>
      <w:r w:rsidRPr="0016278F">
        <w:t>двигательной</w:t>
      </w:r>
      <w:r w:rsidR="00685CB7">
        <w:t xml:space="preserve"> </w:t>
      </w:r>
      <w:r w:rsidRPr="0016278F">
        <w:t>активности,</w:t>
      </w:r>
      <w:r w:rsidR="00685CB7">
        <w:t xml:space="preserve"> </w:t>
      </w:r>
      <w:r w:rsidRPr="0016278F">
        <w:t>спо</w:t>
      </w:r>
      <w:r w:rsidRPr="0016278F">
        <w:t>р</w:t>
      </w:r>
      <w:r w:rsidRPr="0016278F">
        <w:t>тивных</w:t>
      </w:r>
      <w:r w:rsidR="00685CB7">
        <w:t xml:space="preserve"> </w:t>
      </w:r>
      <w:r w:rsidRPr="0016278F">
        <w:t>игр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также</w:t>
      </w:r>
      <w:r w:rsidR="00685CB7">
        <w:t xml:space="preserve"> </w:t>
      </w:r>
      <w:r w:rsidRPr="0016278F">
        <w:t>понимание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смысла,</w:t>
      </w:r>
      <w:r w:rsidR="00685CB7">
        <w:t xml:space="preserve"> </w:t>
      </w:r>
      <w:r w:rsidRPr="0016278F">
        <w:t>значения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укрепления</w:t>
      </w:r>
      <w:r w:rsidR="00685CB7">
        <w:t xml:space="preserve"> </w:t>
      </w:r>
      <w:r w:rsidRPr="0016278F">
        <w:t>здоровья;</w:t>
      </w:r>
    </w:p>
    <w:p w:rsidR="00A660C1" w:rsidRPr="0016278F" w:rsidRDefault="00A660C1" w:rsidP="00D703FC">
      <w:pPr>
        <w:numPr>
          <w:ilvl w:val="0"/>
          <w:numId w:val="17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понимание</w:t>
      </w:r>
      <w:r w:rsidR="00685CB7">
        <w:t xml:space="preserve"> </w:t>
      </w:r>
      <w:r w:rsidRPr="0016278F">
        <w:t>устройства</w:t>
      </w:r>
      <w:r w:rsidR="00685CB7">
        <w:t xml:space="preserve"> </w:t>
      </w:r>
      <w:r w:rsidRPr="0016278F">
        <w:t>человеческого</w:t>
      </w:r>
      <w:r w:rsidR="00685CB7">
        <w:t xml:space="preserve"> </w:t>
      </w:r>
      <w:r w:rsidRPr="0016278F">
        <w:t>организма,</w:t>
      </w:r>
      <w:r w:rsidR="00685CB7">
        <w:t xml:space="preserve"> </w:t>
      </w:r>
      <w:r w:rsidRPr="0016278F">
        <w:t>способы</w:t>
      </w:r>
      <w:r w:rsidR="00685CB7">
        <w:t xml:space="preserve"> </w:t>
      </w:r>
      <w:r w:rsidRPr="0016278F">
        <w:t>сбережения</w:t>
      </w:r>
      <w:r w:rsidR="00685CB7">
        <w:t xml:space="preserve"> </w:t>
      </w:r>
      <w:r w:rsidRPr="0016278F">
        <w:t>здоровья;</w:t>
      </w:r>
    </w:p>
    <w:p w:rsidR="00A660C1" w:rsidRPr="0016278F" w:rsidRDefault="00A660C1" w:rsidP="00D703FC">
      <w:pPr>
        <w:numPr>
          <w:ilvl w:val="0"/>
          <w:numId w:val="17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влияние</w:t>
      </w:r>
      <w:r w:rsidR="00685CB7">
        <w:t xml:space="preserve"> </w:t>
      </w:r>
      <w:r w:rsidRPr="0016278F">
        <w:t>слов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физическо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сихологическое</w:t>
      </w:r>
      <w:r w:rsidR="00685CB7">
        <w:t xml:space="preserve"> </w:t>
      </w:r>
      <w:r w:rsidRPr="0016278F">
        <w:t>состояние</w:t>
      </w:r>
      <w:r w:rsidR="00685CB7">
        <w:t xml:space="preserve"> </w:t>
      </w:r>
      <w:r w:rsidRPr="0016278F">
        <w:t>человека</w:t>
      </w:r>
      <w:r w:rsidR="00685CB7">
        <w:t xml:space="preserve"> </w:t>
      </w:r>
      <w:r w:rsidRPr="0016278F">
        <w:t>(«слово</w:t>
      </w:r>
      <w:r w:rsidR="00685CB7">
        <w:t xml:space="preserve"> </w:t>
      </w:r>
      <w:r w:rsidRPr="0016278F">
        <w:t>может</w:t>
      </w:r>
      <w:r w:rsidR="00685CB7">
        <w:t xml:space="preserve"> </w:t>
      </w:r>
      <w:r w:rsidRPr="0016278F">
        <w:t>убить,</w:t>
      </w:r>
      <w:r w:rsidR="00685CB7">
        <w:t xml:space="preserve"> </w:t>
      </w:r>
      <w:r w:rsidRPr="0016278F">
        <w:t>сл</w:t>
      </w:r>
      <w:r w:rsidRPr="0016278F">
        <w:t>о</w:t>
      </w:r>
      <w:r w:rsidRPr="0016278F">
        <w:t>во</w:t>
      </w:r>
      <w:r w:rsidR="00685CB7">
        <w:t xml:space="preserve"> </w:t>
      </w:r>
      <w:r w:rsidRPr="0016278F">
        <w:t>может</w:t>
      </w:r>
      <w:r w:rsidR="00685CB7">
        <w:t xml:space="preserve"> </w:t>
      </w:r>
      <w:r w:rsidRPr="0016278F">
        <w:t>спасти»);</w:t>
      </w:r>
    </w:p>
    <w:p w:rsidR="00A660C1" w:rsidRPr="0016278F" w:rsidRDefault="00A660C1" w:rsidP="00D703FC">
      <w:pPr>
        <w:numPr>
          <w:ilvl w:val="0"/>
          <w:numId w:val="17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получение</w:t>
      </w:r>
      <w:r w:rsidR="00685CB7">
        <w:t xml:space="preserve"> </w:t>
      </w:r>
      <w:r w:rsidRPr="0016278F">
        <w:t>опыта</w:t>
      </w:r>
      <w:r w:rsidR="00685CB7">
        <w:t xml:space="preserve"> </w:t>
      </w:r>
      <w:r w:rsidRPr="0016278F">
        <w:t>укрепле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бережения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оцессе</w:t>
      </w:r>
      <w:r w:rsidR="00685CB7">
        <w:t xml:space="preserve"> </w:t>
      </w:r>
      <w:r w:rsidRPr="0016278F">
        <w:t>учебной</w:t>
      </w:r>
      <w:r w:rsidR="00685CB7">
        <w:t xml:space="preserve"> </w:t>
      </w:r>
      <w:r w:rsidRPr="0016278F">
        <w:t>работы;</w:t>
      </w:r>
    </w:p>
    <w:p w:rsidR="00A660C1" w:rsidRPr="0016278F" w:rsidRDefault="00A660C1" w:rsidP="00D703FC">
      <w:pPr>
        <w:numPr>
          <w:ilvl w:val="0"/>
          <w:numId w:val="17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смысленное</w:t>
      </w:r>
      <w:r w:rsidR="00685CB7">
        <w:t xml:space="preserve"> </w:t>
      </w:r>
      <w:r w:rsidRPr="0016278F">
        <w:t>чередование</w:t>
      </w:r>
      <w:r w:rsidR="00685CB7">
        <w:t xml:space="preserve"> </w:t>
      </w:r>
      <w:r w:rsidRPr="0016278F">
        <w:t>умственн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физической</w:t>
      </w:r>
      <w:r w:rsidR="00685CB7">
        <w:t xml:space="preserve"> </w:t>
      </w:r>
      <w:r w:rsidRPr="0016278F">
        <w:t>активност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оцессе</w:t>
      </w:r>
      <w:r w:rsidR="00685CB7">
        <w:t xml:space="preserve"> </w:t>
      </w:r>
      <w:r w:rsidRPr="0016278F">
        <w:t>учебы;</w:t>
      </w:r>
    </w:p>
    <w:p w:rsidR="00A660C1" w:rsidRPr="0016278F" w:rsidRDefault="00A660C1" w:rsidP="00D703FC">
      <w:pPr>
        <w:numPr>
          <w:ilvl w:val="0"/>
          <w:numId w:val="17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регулярность</w:t>
      </w:r>
      <w:r w:rsidR="00685CB7">
        <w:t xml:space="preserve"> </w:t>
      </w:r>
      <w:r w:rsidRPr="0016278F">
        <w:t>безопасных</w:t>
      </w:r>
      <w:r w:rsidR="00685CB7">
        <w:t xml:space="preserve"> </w:t>
      </w:r>
      <w:r w:rsidRPr="0016278F">
        <w:t>физических</w:t>
      </w:r>
      <w:r w:rsidR="00685CB7">
        <w:t xml:space="preserve"> </w:t>
      </w:r>
      <w:r w:rsidRPr="0016278F">
        <w:t>упражнений,</w:t>
      </w:r>
      <w:r w:rsidR="00685CB7">
        <w:t xml:space="preserve"> </w:t>
      </w:r>
      <w:r w:rsidRPr="0016278F">
        <w:t>игр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роках</w:t>
      </w:r>
      <w:r w:rsidR="00685CB7">
        <w:t xml:space="preserve"> </w:t>
      </w:r>
      <w:r w:rsidRPr="0016278F">
        <w:t>физической</w:t>
      </w:r>
      <w:r w:rsidR="00685CB7">
        <w:t xml:space="preserve"> </w:t>
      </w:r>
      <w:r w:rsidRPr="0016278F">
        <w:t>культуры,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ер</w:t>
      </w:r>
      <w:r w:rsidRPr="0016278F">
        <w:t>е</w:t>
      </w:r>
      <w:r w:rsidRPr="0016278F">
        <w:t>мене;</w:t>
      </w:r>
    </w:p>
    <w:p w:rsidR="00A660C1" w:rsidRPr="0016278F" w:rsidRDefault="00A660C1" w:rsidP="00D703FC">
      <w:pPr>
        <w:numPr>
          <w:ilvl w:val="0"/>
          <w:numId w:val="17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пыт</w:t>
      </w:r>
      <w:r w:rsidR="00685CB7">
        <w:t xml:space="preserve"> </w:t>
      </w:r>
      <w:r w:rsidRPr="0016278F">
        <w:t>ограждения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близких</w:t>
      </w:r>
      <w:r w:rsidR="00685CB7">
        <w:t xml:space="preserve"> </w:t>
      </w:r>
      <w:r w:rsidRPr="0016278F">
        <w:t>людей</w:t>
      </w:r>
      <w:r w:rsidR="00685CB7">
        <w:t xml:space="preserve"> </w:t>
      </w:r>
      <w:r w:rsidRPr="0016278F">
        <w:t>от</w:t>
      </w:r>
      <w:r w:rsidR="00685CB7">
        <w:t xml:space="preserve"> </w:t>
      </w:r>
      <w:r w:rsidRPr="0016278F">
        <w:t>вредных</w:t>
      </w:r>
      <w:r w:rsidR="00685CB7">
        <w:t xml:space="preserve"> </w:t>
      </w:r>
      <w:r w:rsidRPr="0016278F">
        <w:t>факторов</w:t>
      </w:r>
      <w:r w:rsidR="00685CB7">
        <w:t xml:space="preserve"> </w:t>
      </w:r>
      <w:r w:rsidRPr="0016278F">
        <w:t>окруж</w:t>
      </w:r>
      <w:r w:rsidRPr="0016278F">
        <w:t>а</w:t>
      </w:r>
      <w:r w:rsidRPr="0016278F">
        <w:t>ющей</w:t>
      </w:r>
      <w:r w:rsidR="00685CB7">
        <w:t xml:space="preserve"> </w:t>
      </w:r>
      <w:r w:rsidRPr="0016278F">
        <w:t>среды;</w:t>
      </w:r>
    </w:p>
    <w:p w:rsidR="00A660C1" w:rsidRPr="0016278F" w:rsidRDefault="00A660C1" w:rsidP="00D703FC">
      <w:pPr>
        <w:numPr>
          <w:ilvl w:val="0"/>
          <w:numId w:val="17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соблюдение</w:t>
      </w:r>
      <w:r w:rsidR="00685CB7">
        <w:t xml:space="preserve"> </w:t>
      </w:r>
      <w:r w:rsidRPr="0016278F">
        <w:t>правил</w:t>
      </w:r>
      <w:r w:rsidR="00685CB7">
        <w:t xml:space="preserve"> </w:t>
      </w:r>
      <w:r w:rsidRPr="0016278F">
        <w:t>личной</w:t>
      </w:r>
      <w:r w:rsidR="00685CB7">
        <w:t xml:space="preserve"> </w:t>
      </w:r>
      <w:r w:rsidRPr="0016278F">
        <w:t>гигиены,</w:t>
      </w:r>
      <w:r w:rsidR="00685CB7">
        <w:t xml:space="preserve"> </w:t>
      </w:r>
      <w:r w:rsidRPr="0016278F">
        <w:t>чистоты</w:t>
      </w:r>
      <w:r w:rsidR="00685CB7">
        <w:t xml:space="preserve"> </w:t>
      </w:r>
      <w:r w:rsidRPr="0016278F">
        <w:t>тел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дежды,</w:t>
      </w:r>
      <w:r w:rsidR="00685CB7">
        <w:t xml:space="preserve"> </w:t>
      </w:r>
      <w:r w:rsidRPr="0016278F">
        <w:t>корректная</w:t>
      </w:r>
      <w:r w:rsidR="00685CB7">
        <w:t xml:space="preserve"> </w:t>
      </w:r>
      <w:r w:rsidRPr="0016278F">
        <w:t>помощ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этом</w:t>
      </w:r>
      <w:r w:rsidR="00685CB7">
        <w:t xml:space="preserve"> </w:t>
      </w:r>
      <w:r w:rsidRPr="0016278F">
        <w:t>мла</w:t>
      </w:r>
      <w:r w:rsidRPr="0016278F">
        <w:t>д</w:t>
      </w:r>
      <w:r w:rsidRPr="0016278F">
        <w:t>шим,</w:t>
      </w:r>
      <w:r w:rsidR="00685CB7">
        <w:t xml:space="preserve"> </w:t>
      </w:r>
      <w:r w:rsidRPr="0016278F">
        <w:t>нуждающим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омощи;</w:t>
      </w:r>
    </w:p>
    <w:p w:rsidR="00A660C1" w:rsidRPr="0016278F" w:rsidRDefault="00A660C1" w:rsidP="00D703FC">
      <w:pPr>
        <w:numPr>
          <w:ilvl w:val="0"/>
          <w:numId w:val="17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составле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ледование</w:t>
      </w:r>
      <w:r w:rsidR="00685CB7">
        <w:t xml:space="preserve"> </w:t>
      </w:r>
      <w:r w:rsidRPr="0016278F">
        <w:t>здоровьесберегающему</w:t>
      </w:r>
      <w:r w:rsidR="00685CB7">
        <w:t xml:space="preserve"> </w:t>
      </w:r>
      <w:r w:rsidRPr="0016278F">
        <w:t>режиму</w:t>
      </w:r>
      <w:r w:rsidR="00685CB7">
        <w:t xml:space="preserve"> </w:t>
      </w:r>
      <w:r w:rsidRPr="0016278F">
        <w:t>дня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учебы,</w:t>
      </w:r>
      <w:r w:rsidR="00685CB7">
        <w:t xml:space="preserve"> </w:t>
      </w:r>
      <w:r w:rsidRPr="0016278F">
        <w:t>труд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</w:t>
      </w:r>
      <w:r w:rsidRPr="0016278F">
        <w:t>т</w:t>
      </w:r>
      <w:r w:rsidRPr="0016278F">
        <w:t>дыха;</w:t>
      </w:r>
    </w:p>
    <w:p w:rsidR="00A660C1" w:rsidRPr="0016278F" w:rsidRDefault="00A660C1" w:rsidP="00D703FC">
      <w:pPr>
        <w:numPr>
          <w:ilvl w:val="0"/>
          <w:numId w:val="178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lastRenderedPageBreak/>
        <w:t>отказ</w:t>
      </w:r>
      <w:r w:rsidR="00685CB7">
        <w:t xml:space="preserve"> </w:t>
      </w:r>
      <w:r w:rsidRPr="0016278F">
        <w:t>от</w:t>
      </w:r>
      <w:r w:rsidR="00685CB7">
        <w:t xml:space="preserve"> </w:t>
      </w:r>
      <w:r w:rsidRPr="0016278F">
        <w:t>вредящих</w:t>
      </w:r>
      <w:r w:rsidR="00685CB7">
        <w:t xml:space="preserve"> </w:t>
      </w:r>
      <w:r w:rsidRPr="0016278F">
        <w:t>здоровью</w:t>
      </w:r>
      <w:r w:rsidR="00685CB7">
        <w:t xml:space="preserve"> </w:t>
      </w:r>
      <w:r w:rsidRPr="0016278F">
        <w:t>продуктов</w:t>
      </w:r>
      <w:r w:rsidR="00685CB7">
        <w:t xml:space="preserve"> </w:t>
      </w:r>
      <w:r w:rsidRPr="0016278F">
        <w:t>питания,</w:t>
      </w:r>
      <w:r w:rsidR="00685CB7">
        <w:t xml:space="preserve"> </w:t>
      </w:r>
      <w:r w:rsidRPr="0016278F">
        <w:t>стремление</w:t>
      </w:r>
      <w:r w:rsidR="00685CB7">
        <w:t xml:space="preserve"> </w:t>
      </w:r>
      <w:r w:rsidRPr="0016278F">
        <w:t>следовать</w:t>
      </w:r>
      <w:r w:rsidR="00685CB7">
        <w:t xml:space="preserve"> </w:t>
      </w:r>
      <w:r w:rsidRPr="0016278F">
        <w:t>экологически</w:t>
      </w:r>
      <w:r w:rsidR="00685CB7">
        <w:t xml:space="preserve"> </w:t>
      </w:r>
      <w:r w:rsidRPr="0016278F">
        <w:t>безопа</w:t>
      </w:r>
      <w:r w:rsidRPr="0016278F">
        <w:t>с</w:t>
      </w:r>
      <w:r w:rsidRPr="0016278F">
        <w:t>ным</w:t>
      </w:r>
      <w:r w:rsidR="00685CB7">
        <w:t xml:space="preserve"> </w:t>
      </w:r>
      <w:r w:rsidRPr="0016278F">
        <w:t>правилам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итании,</w:t>
      </w:r>
      <w:r w:rsidR="00685CB7">
        <w:t xml:space="preserve"> </w:t>
      </w:r>
      <w:r w:rsidRPr="0016278F">
        <w:t>ознакомление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ними</w:t>
      </w:r>
      <w:r w:rsidR="00685CB7">
        <w:t xml:space="preserve"> </w:t>
      </w:r>
      <w:r w:rsidRPr="0016278F">
        <w:t>своих</w:t>
      </w:r>
      <w:r w:rsidR="00685CB7">
        <w:t xml:space="preserve"> </w:t>
      </w:r>
      <w:r w:rsidRPr="0016278F">
        <w:t>близких;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</w:pPr>
      <w:r w:rsidRPr="0016278F">
        <w:rPr>
          <w:b/>
          <w:bCs/>
          <w:i/>
        </w:rPr>
        <w:t>Ценности:</w:t>
      </w:r>
      <w:r w:rsidR="00685CB7">
        <w:rPr>
          <w:b/>
          <w:bCs/>
        </w:rPr>
        <w:t xml:space="preserve"> </w:t>
      </w:r>
      <w:r w:rsidRPr="0016278F">
        <w:t>уважение</w:t>
      </w:r>
      <w:r w:rsidR="00685CB7">
        <w:t xml:space="preserve"> </w:t>
      </w:r>
      <w:r w:rsidRPr="0016278F">
        <w:t>родителей;</w:t>
      </w:r>
      <w:r w:rsidR="00685CB7">
        <w:t xml:space="preserve"> </w:t>
      </w:r>
      <w:r w:rsidRPr="0016278F">
        <w:t>забота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старши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ладших;</w:t>
      </w:r>
      <w:r w:rsidR="00685CB7">
        <w:t xml:space="preserve"> </w:t>
      </w:r>
      <w:r w:rsidRPr="0016278F">
        <w:t>здоровье</w:t>
      </w:r>
      <w:r w:rsidR="00685CB7">
        <w:t xml:space="preserve"> </w:t>
      </w:r>
      <w:r w:rsidRPr="0016278F">
        <w:t>физическо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тре</w:t>
      </w:r>
      <w:r w:rsidRPr="0016278F">
        <w:t>м</w:t>
      </w:r>
      <w:r w:rsidRPr="0016278F">
        <w:t>л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здоровому</w:t>
      </w:r>
      <w:r w:rsidR="00685CB7">
        <w:t xml:space="preserve"> </w:t>
      </w:r>
      <w:r w:rsidRPr="0016278F">
        <w:t>образу</w:t>
      </w:r>
      <w:r w:rsidR="00685CB7">
        <w:t xml:space="preserve"> </w:t>
      </w:r>
      <w:r w:rsidRPr="0016278F">
        <w:t>жизни,</w:t>
      </w:r>
      <w:r w:rsidR="00685CB7">
        <w:t xml:space="preserve"> </w:t>
      </w:r>
      <w:r w:rsidRPr="0016278F">
        <w:t>здоровье</w:t>
      </w:r>
      <w:r w:rsidR="00685CB7">
        <w:t xml:space="preserve"> </w:t>
      </w:r>
      <w:r w:rsidRPr="0016278F">
        <w:t>нравственно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ьно-психологическое</w: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8"/>
        <w:gridCol w:w="2261"/>
        <w:gridCol w:w="2835"/>
        <w:gridCol w:w="4536"/>
      </w:tblGrid>
      <w:tr w:rsidR="00A660C1" w:rsidRPr="0016278F" w:rsidTr="002E2798">
        <w:tc>
          <w:tcPr>
            <w:tcW w:w="858" w:type="dxa"/>
            <w:shd w:val="clear" w:color="auto" w:fill="auto"/>
          </w:tcPr>
          <w:p w:rsidR="00A660C1" w:rsidRPr="0016278F" w:rsidRDefault="00A660C1" w:rsidP="0016278F">
            <w:pPr>
              <w:ind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Класс</w:t>
            </w:r>
          </w:p>
        </w:tc>
        <w:tc>
          <w:tcPr>
            <w:tcW w:w="2261" w:type="dxa"/>
            <w:shd w:val="clear" w:color="auto" w:fill="auto"/>
          </w:tcPr>
          <w:p w:rsidR="00A660C1" w:rsidRPr="0016278F" w:rsidRDefault="00A660C1" w:rsidP="0016278F">
            <w:pPr>
              <w:ind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Внеурочная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де</w:t>
            </w:r>
            <w:r w:rsidRPr="0016278F">
              <w:rPr>
                <w:b/>
                <w:i/>
              </w:rPr>
              <w:t>я</w:t>
            </w:r>
            <w:r w:rsidRPr="0016278F">
              <w:rPr>
                <w:b/>
                <w:i/>
              </w:rPr>
              <w:t>тельность</w:t>
            </w:r>
          </w:p>
        </w:tc>
        <w:tc>
          <w:tcPr>
            <w:tcW w:w="2835" w:type="dxa"/>
            <w:shd w:val="clear" w:color="auto" w:fill="auto"/>
          </w:tcPr>
          <w:p w:rsidR="00A660C1" w:rsidRPr="0016278F" w:rsidRDefault="00A660C1" w:rsidP="0016278F">
            <w:pPr>
              <w:ind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Внешкольная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деятел</w:t>
            </w:r>
            <w:r w:rsidRPr="0016278F">
              <w:rPr>
                <w:b/>
                <w:i/>
              </w:rPr>
              <w:t>ь</w:t>
            </w:r>
            <w:r w:rsidRPr="0016278F">
              <w:rPr>
                <w:b/>
                <w:i/>
              </w:rPr>
              <w:t>ность</w:t>
            </w:r>
          </w:p>
        </w:tc>
        <w:tc>
          <w:tcPr>
            <w:tcW w:w="4536" w:type="dxa"/>
            <w:shd w:val="clear" w:color="auto" w:fill="auto"/>
          </w:tcPr>
          <w:p w:rsidR="00A660C1" w:rsidRPr="0016278F" w:rsidRDefault="00A660C1" w:rsidP="0016278F">
            <w:pPr>
              <w:ind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Социально-полезная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деятельность</w:t>
            </w:r>
          </w:p>
        </w:tc>
      </w:tr>
      <w:tr w:rsidR="00A660C1" w:rsidRPr="0016278F" w:rsidTr="002E2798">
        <w:tc>
          <w:tcPr>
            <w:tcW w:w="858" w:type="dxa"/>
            <w:shd w:val="clear" w:color="auto" w:fill="auto"/>
          </w:tcPr>
          <w:p w:rsidR="00A660C1" w:rsidRPr="0016278F" w:rsidRDefault="00A660C1" w:rsidP="0016278F">
            <w:pPr>
              <w:ind w:firstLine="0"/>
            </w:pPr>
            <w:r w:rsidRPr="0016278F">
              <w:t>5</w:t>
            </w:r>
            <w:r w:rsidR="00685CB7">
              <w:t xml:space="preserve"> </w:t>
            </w:r>
            <w:r w:rsidRPr="0016278F">
              <w:t>класс</w:t>
            </w:r>
          </w:p>
        </w:tc>
        <w:tc>
          <w:tcPr>
            <w:tcW w:w="2261" w:type="dxa"/>
            <w:shd w:val="clear" w:color="auto" w:fill="auto"/>
          </w:tcPr>
          <w:p w:rsidR="00A660C1" w:rsidRPr="0016278F" w:rsidRDefault="00A660C1" w:rsidP="00D703FC">
            <w:pPr>
              <w:numPr>
                <w:ilvl w:val="0"/>
                <w:numId w:val="179"/>
              </w:numPr>
              <w:ind w:left="168" w:hanging="141"/>
            </w:pPr>
            <w:r w:rsidRPr="0016278F">
              <w:t>«Здоровье</w:t>
            </w:r>
            <w:r w:rsidR="00685CB7">
              <w:t xml:space="preserve"> </w:t>
            </w:r>
            <w:r w:rsidRPr="0016278F">
              <w:t>–</w:t>
            </w:r>
            <w:r w:rsidR="00685CB7">
              <w:t xml:space="preserve"> </w:t>
            </w:r>
            <w:r w:rsidRPr="0016278F">
              <w:t>бе</w:t>
            </w:r>
            <w:r w:rsidRPr="0016278F">
              <w:t>с</w:t>
            </w:r>
            <w:r w:rsidRPr="0016278F">
              <w:t>ценное</w:t>
            </w:r>
            <w:r w:rsidR="00685CB7">
              <w:t xml:space="preserve"> </w:t>
            </w:r>
            <w:r w:rsidRPr="0016278F">
              <w:t>бога</w:t>
            </w:r>
            <w:r w:rsidRPr="0016278F">
              <w:t>т</w:t>
            </w:r>
            <w:r w:rsidRPr="0016278F">
              <w:t>ство».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168" w:hanging="141"/>
            </w:pPr>
            <w:r w:rsidRPr="0016278F">
              <w:t>«О</w:t>
            </w:r>
            <w:r w:rsidR="00685CB7">
              <w:t xml:space="preserve"> </w:t>
            </w:r>
            <w:r w:rsidRPr="0016278F">
              <w:t>вкус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здоровой</w:t>
            </w:r>
            <w:r w:rsidR="00685CB7">
              <w:t xml:space="preserve"> </w:t>
            </w:r>
            <w:r w:rsidRPr="0016278F">
              <w:t>п</w:t>
            </w:r>
            <w:r w:rsidRPr="0016278F">
              <w:t>и</w:t>
            </w:r>
            <w:r w:rsidRPr="0016278F">
              <w:t>ще».</w:t>
            </w:r>
            <w:r w:rsidR="00685CB7">
              <w:t xml:space="preserve"> 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168" w:hanging="141"/>
            </w:pPr>
            <w:r w:rsidRPr="0016278F">
              <w:t>Цикл</w:t>
            </w:r>
            <w:r w:rsidR="00685CB7">
              <w:t xml:space="preserve"> </w:t>
            </w:r>
            <w:r w:rsidRPr="0016278F">
              <w:t>бесед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ЗОЖ.</w:t>
            </w:r>
            <w:r w:rsidR="00685CB7">
              <w:t xml:space="preserve"> </w:t>
            </w:r>
            <w:r w:rsidRPr="0016278F">
              <w:t>Соблюд</w:t>
            </w:r>
            <w:r w:rsidRPr="0016278F">
              <w:t>е</w:t>
            </w:r>
            <w:r w:rsidRPr="0016278F">
              <w:t>ние</w:t>
            </w:r>
            <w:r w:rsidR="00685CB7">
              <w:t xml:space="preserve"> </w:t>
            </w:r>
            <w:r w:rsidRPr="0016278F">
              <w:t>правил</w:t>
            </w:r>
            <w:r w:rsidR="00685CB7">
              <w:t xml:space="preserve"> </w:t>
            </w:r>
            <w:r w:rsidRPr="0016278F">
              <w:t>те</w:t>
            </w:r>
            <w:r w:rsidRPr="0016278F">
              <w:t>х</w:t>
            </w:r>
            <w:r w:rsidRPr="0016278F">
              <w:t>ники</w:t>
            </w:r>
            <w:r w:rsidR="00685CB7">
              <w:t xml:space="preserve"> </w:t>
            </w:r>
            <w:r w:rsidRPr="0016278F">
              <w:t>безопасн</w:t>
            </w:r>
            <w:r w:rsidRPr="0016278F">
              <w:t>о</w:t>
            </w:r>
            <w:r w:rsidRPr="0016278F">
              <w:t>сти.</w:t>
            </w:r>
            <w:r w:rsidR="00685CB7">
              <w:t xml:space="preserve"> 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168" w:hanging="141"/>
            </w:pPr>
            <w:r w:rsidRPr="0016278F">
              <w:t>Уроки</w:t>
            </w:r>
            <w:r w:rsidR="00685CB7">
              <w:t xml:space="preserve"> </w:t>
            </w:r>
            <w:r w:rsidRPr="0016278F">
              <w:t>здор</w:t>
            </w:r>
            <w:r w:rsidRPr="0016278F">
              <w:t>о</w:t>
            </w:r>
            <w:r w:rsidRPr="0016278F">
              <w:t>вья.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168" w:hanging="141"/>
            </w:pPr>
            <w:r w:rsidRPr="0016278F">
              <w:t>Меропр</w:t>
            </w:r>
            <w:r w:rsidRPr="0016278F">
              <w:t>и</w:t>
            </w:r>
            <w:r w:rsidRPr="0016278F">
              <w:t>ят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амках</w:t>
            </w:r>
            <w:r w:rsidR="00685CB7">
              <w:t xml:space="preserve"> </w:t>
            </w:r>
            <w:r w:rsidRPr="0016278F">
              <w:t>програ</w:t>
            </w:r>
            <w:r w:rsidRPr="0016278F">
              <w:t>м</w:t>
            </w:r>
            <w:r w:rsidRPr="0016278F">
              <w:t>мы</w:t>
            </w:r>
            <w:r w:rsidR="00685CB7">
              <w:t xml:space="preserve"> </w:t>
            </w:r>
            <w:r w:rsidRPr="0016278F">
              <w:t>«Все</w:t>
            </w:r>
            <w:r w:rsidR="00685CB7">
              <w:t xml:space="preserve"> </w:t>
            </w:r>
            <w:r w:rsidRPr="0016278F">
              <w:t>цвета,</w:t>
            </w:r>
            <w:r w:rsidR="00685CB7">
              <w:t xml:space="preserve"> </w:t>
            </w:r>
            <w:r w:rsidRPr="0016278F">
              <w:t>кроме</w:t>
            </w:r>
            <w:r w:rsidR="00685CB7">
              <w:t xml:space="preserve"> </w:t>
            </w:r>
            <w:r w:rsidRPr="0016278F">
              <w:t>чёрн</w:t>
            </w:r>
            <w:r w:rsidRPr="0016278F">
              <w:t>о</w:t>
            </w:r>
            <w:r w:rsidRPr="0016278F">
              <w:t>го»</w:t>
            </w:r>
            <w:r w:rsidR="00685CB7">
              <w:t xml:space="preserve"> </w:t>
            </w:r>
          </w:p>
        </w:tc>
        <w:tc>
          <w:tcPr>
            <w:tcW w:w="2835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79"/>
              </w:numPr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портив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здн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ки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доров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л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д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ров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ух!».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есёл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ар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П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п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ам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–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ртив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мья».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"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доровья".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Конкурс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ису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ков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ек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рач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еци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листов.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кциях: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Будьт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доровы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Б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г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ред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в</w:t>
            </w:r>
            <w:r w:rsidRPr="00F23799">
              <w:rPr>
                <w:sz w:val="22"/>
                <w:szCs w:val="22"/>
              </w:rPr>
              <w:t>ы</w:t>
            </w:r>
            <w:r w:rsidRPr="00F23799">
              <w:rPr>
                <w:sz w:val="22"/>
                <w:szCs w:val="22"/>
              </w:rPr>
              <w:t>чек»,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партакиада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ез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дент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гр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ре</w:t>
            </w:r>
            <w:r w:rsidRPr="00F23799">
              <w:rPr>
                <w:sz w:val="22"/>
                <w:szCs w:val="22"/>
              </w:rPr>
              <w:t>в</w:t>
            </w:r>
            <w:r w:rsidRPr="00F23799">
              <w:rPr>
                <w:sz w:val="22"/>
                <w:szCs w:val="22"/>
              </w:rPr>
              <w:t>нования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изич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ульт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ре.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офилактиче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к</w:t>
            </w:r>
            <w:r w:rsidRPr="00F23799">
              <w:rPr>
                <w:sz w:val="22"/>
                <w:szCs w:val="22"/>
              </w:rPr>
              <w:t>ция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бира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изнь!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н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сихиче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д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ровья.</w:t>
            </w:r>
          </w:p>
        </w:tc>
        <w:tc>
          <w:tcPr>
            <w:tcW w:w="4536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Месячни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Молодёж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ОЖ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-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доровь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ряд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вездой,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истем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филактиче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р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ДД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Ж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сероссий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бира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р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льтернатив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губ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вы</w:t>
            </w:r>
            <w:r w:rsidRPr="00F23799">
              <w:rPr>
                <w:sz w:val="22"/>
                <w:szCs w:val="22"/>
              </w:rPr>
              <w:t>ч</w:t>
            </w:r>
            <w:r w:rsidRPr="00F23799">
              <w:rPr>
                <w:sz w:val="22"/>
                <w:szCs w:val="22"/>
              </w:rPr>
              <w:t>кам»,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портив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роприя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–«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рос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ций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Лыжн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ссии»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егкоатлет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стафеты.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есёл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арты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Бесед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рач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Здоров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ра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и</w:t>
            </w:r>
            <w:r w:rsidRPr="00F23799">
              <w:rPr>
                <w:sz w:val="22"/>
                <w:szCs w:val="22"/>
              </w:rPr>
              <w:t>з</w:t>
            </w:r>
            <w:r w:rsidRPr="00F23799">
              <w:rPr>
                <w:sz w:val="22"/>
                <w:szCs w:val="22"/>
              </w:rPr>
              <w:t>ни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Профилакти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студ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болев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ний»,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ассов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роприятия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мя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ерт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ТП»,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«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щи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ей»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Вним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–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и!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фила</w:t>
            </w:r>
            <w:r w:rsidRPr="00F23799">
              <w:rPr>
                <w:sz w:val="22"/>
                <w:szCs w:val="22"/>
              </w:rPr>
              <w:t>к</w:t>
            </w:r>
            <w:r w:rsidRPr="00F23799">
              <w:rPr>
                <w:sz w:val="22"/>
                <w:szCs w:val="22"/>
              </w:rPr>
              <w:t>тик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рожно-транспорт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авмати</w:t>
            </w:r>
            <w:r w:rsidRPr="00F23799">
              <w:rPr>
                <w:sz w:val="22"/>
                <w:szCs w:val="22"/>
              </w:rPr>
              <w:t>з</w:t>
            </w:r>
            <w:r w:rsidRPr="00F23799">
              <w:rPr>
                <w:sz w:val="22"/>
                <w:szCs w:val="22"/>
              </w:rPr>
              <w:t>ма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овле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ъед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н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кц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у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ресам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офилактическ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ас.</w:t>
            </w:r>
          </w:p>
        </w:tc>
      </w:tr>
      <w:tr w:rsidR="00A660C1" w:rsidRPr="0016278F" w:rsidTr="002E2798">
        <w:tc>
          <w:tcPr>
            <w:tcW w:w="858" w:type="dxa"/>
            <w:shd w:val="clear" w:color="auto" w:fill="auto"/>
          </w:tcPr>
          <w:p w:rsidR="00A660C1" w:rsidRPr="0016278F" w:rsidRDefault="00A660C1" w:rsidP="0016278F">
            <w:pPr>
              <w:ind w:firstLine="0"/>
            </w:pPr>
            <w:r w:rsidRPr="0016278F">
              <w:t>6</w:t>
            </w:r>
            <w:r w:rsidR="00685CB7">
              <w:t xml:space="preserve"> </w:t>
            </w:r>
            <w:r w:rsidRPr="0016278F">
              <w:t>класс</w:t>
            </w:r>
          </w:p>
        </w:tc>
        <w:tc>
          <w:tcPr>
            <w:tcW w:w="2261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79"/>
              </w:numPr>
              <w:ind w:left="310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ро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до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вья.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ind w:left="310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Меропр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я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мк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гра</w:t>
            </w:r>
            <w:r w:rsidRPr="00F23799">
              <w:rPr>
                <w:sz w:val="22"/>
                <w:szCs w:val="22"/>
              </w:rPr>
              <w:t>м</w:t>
            </w:r>
            <w:r w:rsidRPr="00F23799">
              <w:rPr>
                <w:sz w:val="22"/>
                <w:szCs w:val="22"/>
              </w:rPr>
              <w:t>м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Вс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цвет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ром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ёрного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бира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д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ровье».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ind w:left="310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стреч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В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ин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ворит»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Формул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до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вья»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бл</w:t>
            </w:r>
            <w:r w:rsidRPr="00F23799">
              <w:rPr>
                <w:sz w:val="22"/>
                <w:szCs w:val="22"/>
              </w:rPr>
              <w:t>ю</w:t>
            </w:r>
            <w:r w:rsidRPr="00F23799">
              <w:rPr>
                <w:sz w:val="22"/>
                <w:szCs w:val="22"/>
              </w:rPr>
              <w:t>д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и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хни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езопасност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и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рож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вижения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П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филакти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иру</w:t>
            </w:r>
            <w:r w:rsidRPr="00F23799">
              <w:rPr>
                <w:sz w:val="22"/>
                <w:szCs w:val="22"/>
              </w:rPr>
              <w:t>с</w:t>
            </w:r>
            <w:r w:rsidRPr="00F23799">
              <w:rPr>
                <w:sz w:val="22"/>
                <w:szCs w:val="22"/>
              </w:rPr>
              <w:t>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фекций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.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ind w:left="310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искусс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Ко</w:t>
            </w:r>
            <w:r w:rsidRPr="00F23799">
              <w:rPr>
                <w:sz w:val="22"/>
                <w:szCs w:val="22"/>
              </w:rPr>
              <w:t>м</w:t>
            </w:r>
            <w:r w:rsidRPr="00F23799">
              <w:rPr>
                <w:sz w:val="22"/>
                <w:szCs w:val="22"/>
              </w:rPr>
              <w:t>пьютер-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мо</w:t>
            </w:r>
            <w:r w:rsidRPr="00F23799">
              <w:rPr>
                <w:sz w:val="22"/>
                <w:szCs w:val="22"/>
              </w:rPr>
              <w:t>щ</w:t>
            </w:r>
            <w:r w:rsidRPr="00F23799">
              <w:rPr>
                <w:sz w:val="22"/>
                <w:szCs w:val="22"/>
              </w:rPr>
              <w:t>ни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хозяин?»</w:t>
            </w:r>
            <w:r w:rsidR="00685CB7">
              <w:rPr>
                <w:sz w:val="22"/>
                <w:szCs w:val="22"/>
              </w:rPr>
              <w:t xml:space="preserve"> </w:t>
            </w:r>
          </w:p>
        </w:tc>
        <w:tc>
          <w:tcPr>
            <w:tcW w:w="2835" w:type="dxa"/>
            <w:shd w:val="clear" w:color="auto" w:fill="auto"/>
          </w:tcPr>
          <w:p w:rsidR="00A660C1" w:rsidRPr="0016278F" w:rsidRDefault="00A5206E" w:rsidP="00D703FC">
            <w:pPr>
              <w:numPr>
                <w:ilvl w:val="0"/>
                <w:numId w:val="179"/>
              </w:numPr>
              <w:ind w:left="318" w:hanging="291"/>
            </w:pPr>
            <w:r w:rsidRPr="0016278F">
              <w:t>«</w:t>
            </w:r>
            <w:r w:rsidR="00A660C1" w:rsidRPr="0016278F">
              <w:t>День</w:t>
            </w:r>
            <w:r w:rsidR="00685CB7">
              <w:t xml:space="preserve"> </w:t>
            </w:r>
            <w:r w:rsidR="00A660C1" w:rsidRPr="0016278F">
              <w:t>здоровья</w:t>
            </w:r>
            <w:r w:rsidRPr="0016278F">
              <w:t>»</w:t>
            </w:r>
            <w:r w:rsidR="00685CB7">
              <w:t xml:space="preserve"> </w:t>
            </w:r>
            <w:r w:rsidR="00A660C1" w:rsidRPr="0016278F">
              <w:t>-</w:t>
            </w:r>
            <w:r w:rsidR="00685CB7">
              <w:t xml:space="preserve"> </w:t>
            </w:r>
            <w:r w:rsidR="00A660C1" w:rsidRPr="0016278F">
              <w:t>конкурсы</w:t>
            </w:r>
            <w:r w:rsidR="00685CB7">
              <w:t xml:space="preserve"> </w:t>
            </w:r>
            <w:r w:rsidR="00A660C1" w:rsidRPr="0016278F">
              <w:t>рисунков.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318" w:hanging="291"/>
            </w:pPr>
            <w:r w:rsidRPr="0016278F">
              <w:t>Лекции</w:t>
            </w:r>
            <w:r w:rsidR="00685CB7">
              <w:t xml:space="preserve"> </w:t>
            </w:r>
            <w:r w:rsidRPr="0016278F">
              <w:t>врачей</w:t>
            </w:r>
            <w:r w:rsidR="00685CB7">
              <w:t xml:space="preserve"> </w:t>
            </w:r>
            <w:r w:rsidRPr="0016278F">
              <w:t>спец</w:t>
            </w:r>
            <w:r w:rsidRPr="0016278F">
              <w:t>и</w:t>
            </w:r>
            <w:r w:rsidRPr="0016278F">
              <w:t>алистов</w:t>
            </w:r>
            <w:r w:rsidR="00685CB7">
              <w:t xml:space="preserve"> </w:t>
            </w:r>
            <w:r w:rsidRPr="0016278F">
              <w:t>«Суд</w:t>
            </w:r>
            <w:r w:rsidR="00685CB7">
              <w:t xml:space="preserve"> </w:t>
            </w:r>
            <w:r w:rsidRPr="0016278F">
              <w:t>над</w:t>
            </w:r>
            <w:r w:rsidR="00685CB7">
              <w:t xml:space="preserve"> </w:t>
            </w:r>
            <w:r w:rsidRPr="0016278F">
              <w:t>с</w:t>
            </w:r>
            <w:r w:rsidRPr="0016278F">
              <w:t>и</w:t>
            </w:r>
            <w:r w:rsidRPr="0016278F">
              <w:t>гаретой».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318" w:hanging="291"/>
            </w:pPr>
            <w:r w:rsidRPr="0016278F">
              <w:t>Спортивные</w:t>
            </w:r>
            <w:r w:rsidR="00685CB7">
              <w:t xml:space="preserve"> </w:t>
            </w:r>
            <w:r w:rsidRPr="0016278F">
              <w:t>праздн</w:t>
            </w:r>
            <w:r w:rsidRPr="0016278F">
              <w:t>и</w:t>
            </w:r>
            <w:r w:rsidRPr="0016278F">
              <w:t>ки.</w:t>
            </w:r>
            <w:r w:rsidR="00685CB7">
              <w:t xml:space="preserve"> 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318" w:hanging="291"/>
            </w:pPr>
            <w:r w:rsidRPr="0016278F">
              <w:t>Участи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акциях:</w:t>
            </w:r>
            <w:r w:rsidR="00685CB7">
              <w:t xml:space="preserve"> </w:t>
            </w:r>
            <w:r w:rsidRPr="0016278F">
              <w:t>«Будьте</w:t>
            </w:r>
            <w:r w:rsidR="00685CB7">
              <w:t xml:space="preserve"> </w:t>
            </w:r>
            <w:r w:rsidRPr="0016278F">
              <w:t>здор</w:t>
            </w:r>
            <w:r w:rsidRPr="0016278F">
              <w:t>о</w:t>
            </w:r>
            <w:r w:rsidRPr="0016278F">
              <w:t>вы»,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318" w:hanging="291"/>
            </w:pPr>
            <w:r w:rsidRPr="0016278F">
              <w:t>«Бегом</w:t>
            </w:r>
            <w:r w:rsidR="00685CB7">
              <w:t xml:space="preserve"> </w:t>
            </w:r>
            <w:r w:rsidRPr="0016278F">
              <w:t>от</w:t>
            </w:r>
            <w:r w:rsidR="00685CB7">
              <w:t xml:space="preserve"> </w:t>
            </w:r>
            <w:r w:rsidRPr="0016278F">
              <w:t>вре</w:t>
            </w:r>
            <w:r w:rsidRPr="0016278F">
              <w:t>д</w:t>
            </w:r>
            <w:r w:rsidRPr="0016278F">
              <w:t>ных</w:t>
            </w:r>
            <w:r w:rsidR="00685CB7">
              <w:t xml:space="preserve"> </w:t>
            </w:r>
            <w:r w:rsidRPr="0016278F">
              <w:t>привычек»,</w:t>
            </w:r>
            <w:r w:rsidR="00685CB7">
              <w:t xml:space="preserve"> </w:t>
            </w:r>
            <w:r w:rsidRPr="0016278F">
              <w:t>«Я</w:t>
            </w:r>
            <w:r w:rsidR="00685CB7">
              <w:t xml:space="preserve"> </w:t>
            </w:r>
            <w:r w:rsidRPr="0016278F">
              <w:t>выб</w:t>
            </w:r>
            <w:r w:rsidRPr="0016278F">
              <w:t>и</w:t>
            </w:r>
            <w:r w:rsidRPr="0016278F">
              <w:t>раю</w:t>
            </w:r>
            <w:r w:rsidR="00685CB7">
              <w:t xml:space="preserve"> </w:t>
            </w:r>
            <w:r w:rsidRPr="0016278F">
              <w:t>спорт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альте</w:t>
            </w:r>
            <w:r w:rsidRPr="0016278F">
              <w:t>р</w:t>
            </w:r>
            <w:r w:rsidRPr="0016278F">
              <w:t>нативу</w:t>
            </w:r>
            <w:r w:rsidR="00685CB7">
              <w:t xml:space="preserve"> </w:t>
            </w:r>
            <w:r w:rsidRPr="0016278F">
              <w:t>пагубным</w:t>
            </w:r>
            <w:r w:rsidR="00685CB7">
              <w:t xml:space="preserve"> </w:t>
            </w:r>
            <w:r w:rsidRPr="0016278F">
              <w:t>привычкам».</w:t>
            </w:r>
            <w:r w:rsidR="00685CB7">
              <w:t xml:space="preserve"> </w:t>
            </w:r>
            <w:r w:rsidRPr="0016278F">
              <w:t>Участи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партакиадах,</w:t>
            </w:r>
            <w:r w:rsidR="00685CB7">
              <w:t xml:space="preserve"> </w:t>
            </w:r>
            <w:r w:rsidRPr="0016278F">
              <w:t>Пр</w:t>
            </w:r>
            <w:r w:rsidRPr="0016278F">
              <w:t>е</w:t>
            </w:r>
            <w:r w:rsidRPr="0016278F">
              <w:t>зидентских</w:t>
            </w:r>
            <w:r w:rsidR="00685CB7">
              <w:t xml:space="preserve"> </w:t>
            </w:r>
            <w:r w:rsidRPr="0016278F">
              <w:t>игра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оревнованиях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ф</w:t>
            </w:r>
            <w:r w:rsidRPr="0016278F">
              <w:t>и</w:t>
            </w:r>
            <w:r w:rsidRPr="0016278F">
              <w:t>зической</w:t>
            </w:r>
            <w:r w:rsidR="00685CB7">
              <w:t xml:space="preserve"> </w:t>
            </w:r>
            <w:r w:rsidRPr="0016278F">
              <w:t>культуре,</w:t>
            </w:r>
            <w:r w:rsidR="00685CB7">
              <w:t xml:space="preserve"> </w:t>
            </w:r>
            <w:r w:rsidRPr="0016278F">
              <w:t>Первенствах,</w:t>
            </w:r>
            <w:r w:rsidR="00685CB7">
              <w:t xml:space="preserve"> </w:t>
            </w:r>
            <w:r w:rsidRPr="0016278F">
              <w:t>спо</w:t>
            </w:r>
            <w:r w:rsidRPr="0016278F">
              <w:t>р</w:t>
            </w:r>
            <w:r w:rsidRPr="0016278F">
              <w:t>тивных</w:t>
            </w:r>
            <w:r w:rsidR="00685CB7">
              <w:t xml:space="preserve"> </w:t>
            </w:r>
            <w:r w:rsidRPr="0016278F">
              <w:t>состязаниях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военно-прикладным</w:t>
            </w:r>
            <w:r w:rsidR="00685CB7">
              <w:t xml:space="preserve"> </w:t>
            </w:r>
            <w:r w:rsidRPr="0016278F">
              <w:t>видам</w:t>
            </w:r>
            <w:r w:rsidR="00685CB7">
              <w:t xml:space="preserve"> </w:t>
            </w:r>
            <w:r w:rsidRPr="0016278F">
              <w:t>.</w:t>
            </w:r>
          </w:p>
        </w:tc>
        <w:tc>
          <w:tcPr>
            <w:tcW w:w="4536" w:type="dxa"/>
            <w:shd w:val="clear" w:color="auto" w:fill="auto"/>
          </w:tcPr>
          <w:p w:rsidR="00A660C1" w:rsidRPr="0016278F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</w:pPr>
            <w:r w:rsidRPr="0016278F">
              <w:t>Месячник</w:t>
            </w:r>
            <w:r w:rsidR="00685CB7">
              <w:t xml:space="preserve"> </w:t>
            </w:r>
            <w:r w:rsidRPr="0016278F">
              <w:t>«Молодёжь</w:t>
            </w:r>
            <w:r w:rsidR="00685CB7">
              <w:t xml:space="preserve"> </w:t>
            </w:r>
            <w:r w:rsidRPr="0016278F">
              <w:t>за</w:t>
            </w:r>
            <w:r w:rsidR="00685CB7">
              <w:t xml:space="preserve"> </w:t>
            </w:r>
            <w:r w:rsidRPr="0016278F">
              <w:t>ЗОЖ»</w:t>
            </w:r>
            <w:r w:rsidR="00685CB7">
              <w:t xml:space="preserve"> </w:t>
            </w:r>
            <w:r w:rsidRPr="0016278F">
              <w:t>-День</w:t>
            </w:r>
            <w:r w:rsidR="00685CB7">
              <w:t xml:space="preserve"> </w:t>
            </w:r>
            <w:r w:rsidRPr="0016278F">
              <w:t>Здоровья,</w:t>
            </w:r>
            <w:r w:rsidR="00685CB7">
              <w:t xml:space="preserve"> </w:t>
            </w:r>
            <w:r w:rsidRPr="0016278F">
              <w:t>зарядка</w:t>
            </w:r>
            <w:r w:rsidR="00685CB7">
              <w:t xml:space="preserve"> </w:t>
            </w:r>
            <w:r w:rsidRPr="0016278F">
              <w:t>со</w:t>
            </w:r>
            <w:r w:rsidR="00685CB7">
              <w:t xml:space="preserve"> </w:t>
            </w:r>
            <w:r w:rsidRPr="0016278F">
              <w:t>звездой,;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</w:pPr>
            <w:r w:rsidRPr="0016278F">
              <w:t>Система</w:t>
            </w:r>
            <w:r w:rsidR="00685CB7">
              <w:t xml:space="preserve"> </w:t>
            </w:r>
            <w:r w:rsidRPr="0016278F">
              <w:t>профилактических</w:t>
            </w:r>
            <w:r w:rsidR="00685CB7">
              <w:t xml:space="preserve"> </w:t>
            </w:r>
            <w:r w:rsidRPr="0016278F">
              <w:t>мер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ПДД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Ж;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</w:pPr>
            <w:r w:rsidRPr="0016278F">
              <w:t>Всероссийская</w:t>
            </w:r>
            <w:r w:rsidR="00685CB7">
              <w:t xml:space="preserve"> </w:t>
            </w:r>
            <w:r w:rsidRPr="0016278F">
              <w:t>акция</w:t>
            </w:r>
            <w:r w:rsidR="00685CB7">
              <w:t xml:space="preserve"> </w:t>
            </w:r>
            <w:r w:rsidRPr="0016278F">
              <w:t>«Я</w:t>
            </w:r>
            <w:r w:rsidR="00685CB7">
              <w:t xml:space="preserve"> </w:t>
            </w:r>
            <w:r w:rsidRPr="0016278F">
              <w:t>выбираю</w:t>
            </w:r>
            <w:r w:rsidR="00685CB7">
              <w:t xml:space="preserve"> </w:t>
            </w:r>
            <w:r w:rsidRPr="0016278F">
              <w:t>спорт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альтернативу</w:t>
            </w:r>
            <w:r w:rsidR="00685CB7">
              <w:t xml:space="preserve"> </w:t>
            </w:r>
            <w:r w:rsidRPr="0016278F">
              <w:t>пагубным</w:t>
            </w:r>
            <w:r w:rsidR="00685CB7">
              <w:t xml:space="preserve"> </w:t>
            </w:r>
            <w:r w:rsidRPr="0016278F">
              <w:t>привы</w:t>
            </w:r>
            <w:r w:rsidRPr="0016278F">
              <w:t>ч</w:t>
            </w:r>
            <w:r w:rsidRPr="0016278F">
              <w:t>кам»,</w:t>
            </w:r>
            <w:r w:rsidR="00685CB7">
              <w:t xml:space="preserve"> 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</w:pPr>
            <w:r w:rsidRPr="0016278F">
              <w:t>Спортивные</w:t>
            </w:r>
            <w:r w:rsidR="00685CB7">
              <w:t xml:space="preserve"> </w:t>
            </w:r>
            <w:r w:rsidRPr="0016278F">
              <w:t>мероприятия</w:t>
            </w:r>
            <w:r w:rsidR="00685CB7">
              <w:t xml:space="preserve"> </w:t>
            </w:r>
            <w:r w:rsidRPr="0016278F">
              <w:t>–</w:t>
            </w:r>
            <w:r w:rsidR="00685CB7">
              <w:t xml:space="preserve"> </w:t>
            </w:r>
            <w:r w:rsidRPr="0016278F">
              <w:t>«Кросс</w:t>
            </w:r>
            <w:r w:rsidR="00685CB7">
              <w:t xml:space="preserve"> </w:t>
            </w:r>
            <w:r w:rsidRPr="0016278F">
              <w:t>Наций»,</w:t>
            </w:r>
            <w:r w:rsidR="00685CB7">
              <w:t xml:space="preserve"> </w:t>
            </w:r>
            <w:r w:rsidRPr="0016278F">
              <w:t>«Лыжня</w:t>
            </w:r>
            <w:r w:rsidR="00685CB7">
              <w:t xml:space="preserve"> </w:t>
            </w:r>
            <w:r w:rsidRPr="0016278F">
              <w:t>России».</w:t>
            </w:r>
            <w:r w:rsidR="00685CB7">
              <w:t xml:space="preserve"> </w:t>
            </w:r>
            <w:r w:rsidRPr="0016278F">
              <w:t>Легкоатл</w:t>
            </w:r>
            <w:r w:rsidRPr="0016278F">
              <w:t>е</w:t>
            </w:r>
            <w:r w:rsidRPr="0016278F">
              <w:t>тич</w:t>
            </w:r>
            <w:r w:rsidRPr="0016278F">
              <w:t>е</w:t>
            </w:r>
            <w:r w:rsidRPr="0016278F">
              <w:t>ские</w:t>
            </w:r>
            <w:r w:rsidR="00685CB7">
              <w:t xml:space="preserve"> </w:t>
            </w:r>
            <w:r w:rsidRPr="0016278F">
              <w:t>эстафеты.</w:t>
            </w:r>
            <w:r w:rsidR="00685CB7">
              <w:t xml:space="preserve"> 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</w:pPr>
            <w:r w:rsidRPr="0016278F">
              <w:t>Весёлые</w:t>
            </w:r>
            <w:r w:rsidR="00685CB7">
              <w:t xml:space="preserve"> </w:t>
            </w:r>
            <w:r w:rsidRPr="0016278F">
              <w:t>старты;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</w:pPr>
            <w:r w:rsidRPr="0016278F">
              <w:t>Беседы</w:t>
            </w:r>
            <w:r w:rsidR="00685CB7">
              <w:t xml:space="preserve"> </w:t>
            </w:r>
            <w:r w:rsidRPr="0016278F">
              <w:t>врачей</w:t>
            </w:r>
            <w:r w:rsidR="00685CB7">
              <w:t xml:space="preserve"> </w:t>
            </w:r>
            <w:r w:rsidRPr="0016278F">
              <w:t>«Здоровый</w:t>
            </w:r>
            <w:r w:rsidR="00685CB7">
              <w:t xml:space="preserve"> </w:t>
            </w:r>
            <w:r w:rsidRPr="0016278F">
              <w:t>образ</w:t>
            </w:r>
            <w:r w:rsidR="00685CB7">
              <w:t xml:space="preserve"> </w:t>
            </w:r>
            <w:r w:rsidRPr="0016278F">
              <w:t>жи</w:t>
            </w:r>
            <w:r w:rsidRPr="0016278F">
              <w:t>з</w:t>
            </w:r>
            <w:r w:rsidRPr="0016278F">
              <w:t>ни»,</w:t>
            </w:r>
            <w:r w:rsidR="00685CB7">
              <w:t xml:space="preserve"> </w:t>
            </w:r>
            <w:r w:rsidRPr="0016278F">
              <w:t>«Профилактика</w:t>
            </w:r>
            <w:r w:rsidR="00685CB7">
              <w:t xml:space="preserve"> </w:t>
            </w:r>
            <w:r w:rsidRPr="0016278F">
              <w:t>простудных</w:t>
            </w:r>
            <w:r w:rsidR="00685CB7">
              <w:t xml:space="preserve"> </w:t>
            </w:r>
            <w:r w:rsidRPr="0016278F">
              <w:t>з</w:t>
            </w:r>
            <w:r w:rsidRPr="0016278F">
              <w:t>а</w:t>
            </w:r>
            <w:r w:rsidRPr="0016278F">
              <w:t>болеваний»,</w:t>
            </w:r>
            <w:r w:rsidR="00685CB7">
              <w:t xml:space="preserve"> 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</w:pPr>
            <w:r w:rsidRPr="0016278F">
              <w:t>Участи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массовых</w:t>
            </w:r>
            <w:r w:rsidR="00685CB7">
              <w:t xml:space="preserve"> </w:t>
            </w:r>
            <w:r w:rsidRPr="0016278F">
              <w:t>мероприятиях</w:t>
            </w:r>
            <w:r w:rsidR="00685CB7">
              <w:t xml:space="preserve"> </w:t>
            </w:r>
            <w:r w:rsidRPr="0016278F">
              <w:t>«День</w:t>
            </w:r>
            <w:r w:rsidR="00685CB7">
              <w:t xml:space="preserve"> </w:t>
            </w:r>
            <w:r w:rsidRPr="0016278F">
              <w:t>памяти</w:t>
            </w:r>
            <w:r w:rsidR="00685CB7">
              <w:t xml:space="preserve"> </w:t>
            </w:r>
            <w:r w:rsidRPr="0016278F">
              <w:t>жертв</w:t>
            </w:r>
            <w:r w:rsidR="00685CB7">
              <w:t xml:space="preserve"> </w:t>
            </w:r>
            <w:r w:rsidRPr="0016278F">
              <w:t>ДТП»,</w:t>
            </w:r>
            <w:r w:rsidR="00685CB7">
              <w:t xml:space="preserve"> 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</w:pPr>
            <w:r w:rsidRPr="0016278F">
              <w:t>«День</w:t>
            </w:r>
            <w:r w:rsidR="00685CB7">
              <w:t xml:space="preserve"> </w:t>
            </w:r>
            <w:r w:rsidRPr="0016278F">
              <w:t>защиты</w:t>
            </w:r>
            <w:r w:rsidR="00685CB7">
              <w:t xml:space="preserve"> </w:t>
            </w:r>
            <w:r w:rsidRPr="0016278F">
              <w:t>детей»;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</w:pPr>
            <w:r w:rsidRPr="0016278F">
              <w:t>Акция</w:t>
            </w:r>
            <w:r w:rsidR="00685CB7">
              <w:t xml:space="preserve"> </w:t>
            </w:r>
            <w:r w:rsidRPr="0016278F">
              <w:t>«Внимание</w:t>
            </w:r>
            <w:r w:rsidR="00685CB7">
              <w:t xml:space="preserve"> </w:t>
            </w:r>
            <w:r w:rsidRPr="0016278F">
              <w:t>–</w:t>
            </w:r>
            <w:r w:rsidR="00685CB7">
              <w:t xml:space="preserve"> </w:t>
            </w:r>
            <w:r w:rsidRPr="0016278F">
              <w:t>дети!»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проф</w:t>
            </w:r>
            <w:r w:rsidRPr="0016278F">
              <w:t>и</w:t>
            </w:r>
            <w:r w:rsidRPr="0016278F">
              <w:t>лактике</w:t>
            </w:r>
            <w:r w:rsidR="00685CB7">
              <w:t xml:space="preserve"> </w:t>
            </w:r>
            <w:r w:rsidRPr="0016278F">
              <w:t>дорожно-транспортного</w:t>
            </w:r>
            <w:r w:rsidR="00685CB7">
              <w:t xml:space="preserve"> </w:t>
            </w:r>
            <w:r w:rsidRPr="0016278F">
              <w:t>тра</w:t>
            </w:r>
            <w:r w:rsidRPr="0016278F">
              <w:t>в</w:t>
            </w:r>
            <w:r w:rsidRPr="0016278F">
              <w:t>матизма;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318" w:hanging="291"/>
            </w:pPr>
            <w:r w:rsidRPr="0016278F">
              <w:t>Вовлечение</w:t>
            </w:r>
            <w:r w:rsidR="00685CB7">
              <w:t xml:space="preserve"> </w:t>
            </w:r>
            <w:r w:rsidRPr="0016278F">
              <w:t>учащихс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детские</w:t>
            </w:r>
            <w:r w:rsidR="00685CB7">
              <w:t xml:space="preserve"> </w:t>
            </w:r>
            <w:r w:rsidRPr="0016278F">
              <w:t>об</w:t>
            </w:r>
            <w:r w:rsidRPr="0016278F">
              <w:t>ъ</w:t>
            </w:r>
            <w:r w:rsidRPr="0016278F">
              <w:t>единения,</w:t>
            </w:r>
            <w:r w:rsidR="00685CB7">
              <w:t xml:space="preserve"> </w:t>
            </w:r>
            <w:r w:rsidRPr="0016278F">
              <w:t>секции,</w:t>
            </w:r>
            <w:r w:rsidR="00685CB7">
              <w:t xml:space="preserve"> </w:t>
            </w:r>
            <w:r w:rsidRPr="0016278F">
              <w:t>клубы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инт</w:t>
            </w:r>
            <w:r w:rsidRPr="0016278F">
              <w:t>е</w:t>
            </w:r>
            <w:r w:rsidRPr="0016278F">
              <w:t>ресам</w:t>
            </w:r>
          </w:p>
        </w:tc>
      </w:tr>
      <w:tr w:rsidR="00A660C1" w:rsidRPr="0016278F" w:rsidTr="002E2798">
        <w:tc>
          <w:tcPr>
            <w:tcW w:w="858" w:type="dxa"/>
            <w:shd w:val="clear" w:color="auto" w:fill="auto"/>
          </w:tcPr>
          <w:p w:rsidR="00A660C1" w:rsidRPr="0016278F" w:rsidRDefault="00A660C1" w:rsidP="0016278F">
            <w:pPr>
              <w:ind w:firstLine="0"/>
            </w:pPr>
            <w:r w:rsidRPr="0016278F">
              <w:t>7</w:t>
            </w:r>
            <w:r w:rsidR="00685CB7">
              <w:t xml:space="preserve"> </w:t>
            </w:r>
            <w:r w:rsidRPr="0016278F">
              <w:t>класс</w:t>
            </w:r>
          </w:p>
        </w:tc>
        <w:tc>
          <w:tcPr>
            <w:tcW w:w="2261" w:type="dxa"/>
            <w:shd w:val="clear" w:color="auto" w:fill="auto"/>
          </w:tcPr>
          <w:p w:rsidR="00A660C1" w:rsidRPr="0016278F" w:rsidRDefault="00A660C1" w:rsidP="00D703FC">
            <w:pPr>
              <w:numPr>
                <w:ilvl w:val="0"/>
                <w:numId w:val="179"/>
              </w:numPr>
              <w:ind w:left="310" w:hanging="283"/>
            </w:pPr>
            <w:r w:rsidRPr="0016278F">
              <w:t>«Умелые</w:t>
            </w:r>
            <w:r w:rsidR="00685CB7">
              <w:t xml:space="preserve"> </w:t>
            </w:r>
            <w:r w:rsidRPr="0016278F">
              <w:t>п</w:t>
            </w:r>
            <w:r w:rsidRPr="0016278F">
              <w:t>о</w:t>
            </w:r>
            <w:r w:rsidRPr="0016278F">
              <w:t>жарные»</w:t>
            </w:r>
            <w:r w:rsidR="00685CB7">
              <w:t xml:space="preserve"> </w:t>
            </w:r>
            <w:r w:rsidRPr="0016278F">
              <w:t>-</w:t>
            </w:r>
            <w:r w:rsidR="00685CB7">
              <w:t xml:space="preserve"> </w:t>
            </w:r>
            <w:r w:rsidRPr="0016278F">
              <w:t>в</w:t>
            </w:r>
            <w:r w:rsidRPr="0016278F">
              <w:t>о</w:t>
            </w:r>
            <w:r w:rsidRPr="0016278F">
              <w:t>лонтёрская</w:t>
            </w:r>
            <w:r w:rsidR="00685CB7">
              <w:t xml:space="preserve"> </w:t>
            </w:r>
            <w:r w:rsidRPr="0016278F">
              <w:t>р</w:t>
            </w:r>
            <w:r w:rsidRPr="0016278F">
              <w:t>а</w:t>
            </w:r>
            <w:r w:rsidRPr="0016278F">
              <w:t>бота.</w:t>
            </w:r>
            <w:r w:rsidR="00685CB7">
              <w:t xml:space="preserve"> </w:t>
            </w:r>
            <w:r w:rsidRPr="0016278F">
              <w:t>«Причины</w:t>
            </w:r>
            <w:r w:rsidR="00685CB7">
              <w:t xml:space="preserve"> </w:t>
            </w:r>
            <w:r w:rsidRPr="0016278F">
              <w:t>суицида</w:t>
            </w:r>
            <w:r w:rsidR="00685CB7">
              <w:t xml:space="preserve"> </w:t>
            </w:r>
            <w:r w:rsidRPr="0016278F">
              <w:t>среди</w:t>
            </w:r>
            <w:r w:rsidR="00685CB7">
              <w:t xml:space="preserve"> </w:t>
            </w:r>
            <w:r w:rsidRPr="0016278F">
              <w:t>подрос</w:t>
            </w:r>
            <w:r w:rsidRPr="0016278F">
              <w:t>т</w:t>
            </w:r>
            <w:r w:rsidRPr="0016278F">
              <w:t>ков».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310" w:hanging="283"/>
            </w:pPr>
            <w:r w:rsidRPr="0016278F">
              <w:t>Соблюдение</w:t>
            </w:r>
            <w:r w:rsidR="00685CB7">
              <w:t xml:space="preserve"> </w:t>
            </w:r>
            <w:r w:rsidRPr="0016278F">
              <w:t>правил</w:t>
            </w:r>
            <w:r w:rsidR="00685CB7">
              <w:t xml:space="preserve"> </w:t>
            </w:r>
            <w:r w:rsidRPr="0016278F">
              <w:t>те</w:t>
            </w:r>
            <w:r w:rsidRPr="0016278F">
              <w:t>х</w:t>
            </w:r>
            <w:r w:rsidRPr="0016278F">
              <w:t>ники</w:t>
            </w:r>
            <w:r w:rsidR="00685CB7">
              <w:t xml:space="preserve"> </w:t>
            </w:r>
            <w:r w:rsidRPr="0016278F">
              <w:lastRenderedPageBreak/>
              <w:t>безопасности,</w:t>
            </w:r>
            <w:r w:rsidR="00685CB7">
              <w:t xml:space="preserve"> </w:t>
            </w:r>
            <w:r w:rsidRPr="0016278F">
              <w:t>правил</w:t>
            </w:r>
            <w:r w:rsidR="00685CB7">
              <w:t xml:space="preserve"> </w:t>
            </w:r>
            <w:r w:rsidRPr="0016278F">
              <w:t>доро</w:t>
            </w:r>
            <w:r w:rsidRPr="0016278F">
              <w:t>ж</w:t>
            </w:r>
            <w:r w:rsidRPr="0016278F">
              <w:t>ного</w:t>
            </w:r>
            <w:r w:rsidR="00685CB7">
              <w:t xml:space="preserve"> </w:t>
            </w:r>
            <w:r w:rsidRPr="0016278F">
              <w:t>движения.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310" w:hanging="283"/>
            </w:pPr>
            <w:r w:rsidRPr="0016278F">
              <w:t>«Как</w:t>
            </w:r>
            <w:r w:rsidR="00685CB7">
              <w:t xml:space="preserve"> </w:t>
            </w:r>
            <w:r w:rsidRPr="0016278F">
              <w:t>уб</w:t>
            </w:r>
            <w:r w:rsidRPr="0016278F">
              <w:t>е</w:t>
            </w:r>
            <w:r w:rsidRPr="0016278F">
              <w:t>речься</w:t>
            </w:r>
            <w:r w:rsidR="00685CB7">
              <w:t xml:space="preserve"> </w:t>
            </w:r>
            <w:r w:rsidRPr="0016278F">
              <w:t>от</w:t>
            </w:r>
            <w:r w:rsidR="00685CB7">
              <w:t xml:space="preserve"> </w:t>
            </w:r>
            <w:r w:rsidRPr="0016278F">
              <w:t>гриппа?»,</w:t>
            </w:r>
            <w:r w:rsidR="00685CB7">
              <w:t xml:space="preserve"> </w:t>
            </w:r>
            <w:r w:rsidRPr="0016278F">
              <w:t>«Что</w:t>
            </w:r>
            <w:r w:rsidR="00685CB7">
              <w:t xml:space="preserve"> </w:t>
            </w:r>
            <w:r w:rsidRPr="0016278F">
              <w:t>такое</w:t>
            </w:r>
            <w:r w:rsidR="00685CB7">
              <w:t xml:space="preserve"> </w:t>
            </w:r>
            <w:r w:rsidRPr="0016278F">
              <w:t>ко</w:t>
            </w:r>
            <w:r w:rsidRPr="0016278F">
              <w:t>м</w:t>
            </w:r>
            <w:r w:rsidRPr="0016278F">
              <w:t>пьютер</w:t>
            </w:r>
            <w:r w:rsidRPr="0016278F">
              <w:t>о</w:t>
            </w:r>
            <w:r w:rsidRPr="0016278F">
              <w:t>мания?»</w:t>
            </w:r>
            <w:r w:rsidR="00685CB7">
              <w:t xml:space="preserve"> 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310" w:hanging="283"/>
            </w:pPr>
            <w:r w:rsidRPr="0016278F">
              <w:t>Работа</w:t>
            </w:r>
            <w:r w:rsidR="00685CB7">
              <w:t xml:space="preserve"> </w:t>
            </w:r>
            <w:r w:rsidRPr="0016278F">
              <w:t>воло</w:t>
            </w:r>
            <w:r w:rsidRPr="0016278F">
              <w:t>н</w:t>
            </w:r>
            <w:r w:rsidRPr="0016278F">
              <w:t>тёрской</w:t>
            </w:r>
            <w:r w:rsidR="00685CB7">
              <w:t xml:space="preserve"> </w:t>
            </w:r>
            <w:r w:rsidRPr="0016278F">
              <w:t>гру</w:t>
            </w:r>
            <w:r w:rsidRPr="0016278F">
              <w:t>п</w:t>
            </w:r>
            <w:r w:rsidRPr="0016278F">
              <w:t>пы</w:t>
            </w:r>
            <w:r w:rsidR="00685CB7">
              <w:t xml:space="preserve"> </w:t>
            </w:r>
          </w:p>
        </w:tc>
        <w:tc>
          <w:tcPr>
            <w:tcW w:w="2835" w:type="dxa"/>
            <w:shd w:val="clear" w:color="auto" w:fill="auto"/>
          </w:tcPr>
          <w:p w:rsidR="00A660C1" w:rsidRPr="0016278F" w:rsidRDefault="00A5206E" w:rsidP="00D703FC">
            <w:pPr>
              <w:numPr>
                <w:ilvl w:val="0"/>
                <w:numId w:val="179"/>
              </w:numPr>
              <w:ind w:left="318" w:hanging="291"/>
            </w:pPr>
            <w:r w:rsidRPr="0016278F">
              <w:lastRenderedPageBreak/>
              <w:t>«</w:t>
            </w:r>
            <w:r w:rsidR="00A660C1" w:rsidRPr="0016278F">
              <w:t>Спортивная</w:t>
            </w:r>
            <w:r w:rsidR="00685CB7">
              <w:t xml:space="preserve"> </w:t>
            </w:r>
            <w:r w:rsidR="00A660C1" w:rsidRPr="0016278F">
              <w:t>верту</w:t>
            </w:r>
            <w:r w:rsidR="00A660C1" w:rsidRPr="0016278F">
              <w:t>ш</w:t>
            </w:r>
            <w:r w:rsidR="00A660C1" w:rsidRPr="0016278F">
              <w:t>ка»</w:t>
            </w:r>
            <w:r w:rsidR="00685CB7">
              <w:t xml:space="preserve"> </w:t>
            </w:r>
            <w:r w:rsidR="00A660C1" w:rsidRPr="0016278F">
              <w:t>соревнования</w:t>
            </w:r>
            <w:r w:rsidR="00685CB7">
              <w:t xml:space="preserve"> </w:t>
            </w:r>
            <w:r w:rsidR="00A660C1" w:rsidRPr="0016278F">
              <w:t>«Спорт</w:t>
            </w:r>
            <w:r w:rsidR="00685CB7">
              <w:t xml:space="preserve"> </w:t>
            </w:r>
            <w:r w:rsidR="00A660C1" w:rsidRPr="0016278F">
              <w:t>против</w:t>
            </w:r>
            <w:r w:rsidR="00685CB7">
              <w:t xml:space="preserve"> </w:t>
            </w:r>
            <w:r w:rsidR="00A660C1" w:rsidRPr="0016278F">
              <w:t>нарк</w:t>
            </w:r>
            <w:r w:rsidR="00A660C1" w:rsidRPr="0016278F">
              <w:t>о</w:t>
            </w:r>
            <w:r w:rsidR="00A660C1" w:rsidRPr="0016278F">
              <w:t>тиков»</w:t>
            </w:r>
            <w:r w:rsidR="00685CB7">
              <w:t xml:space="preserve"> </w:t>
            </w:r>
            <w:r w:rsidR="00A660C1" w:rsidRPr="0016278F">
              <w:t>-</w:t>
            </w:r>
            <w:r w:rsidR="00685CB7">
              <w:t xml:space="preserve"> </w:t>
            </w:r>
            <w:r w:rsidR="00A660C1" w:rsidRPr="0016278F">
              <w:t>первенство</w:t>
            </w:r>
            <w:r w:rsidR="00685CB7">
              <w:t xml:space="preserve"> </w:t>
            </w:r>
            <w:r w:rsidR="00A660C1" w:rsidRPr="0016278F">
              <w:t>взводов</w:t>
            </w:r>
            <w:r w:rsidR="00685CB7">
              <w:t xml:space="preserve"> </w:t>
            </w:r>
            <w:r w:rsidR="00A660C1" w:rsidRPr="0016278F">
              <w:t>по</w:t>
            </w:r>
            <w:r w:rsidR="00685CB7">
              <w:t xml:space="preserve"> </w:t>
            </w:r>
            <w:r w:rsidR="00A660C1" w:rsidRPr="0016278F">
              <w:t>спорти</w:t>
            </w:r>
            <w:r w:rsidR="00A660C1" w:rsidRPr="0016278F">
              <w:t>в</w:t>
            </w:r>
            <w:r w:rsidR="00A660C1" w:rsidRPr="0016278F">
              <w:t>ным</w:t>
            </w:r>
            <w:r w:rsidR="00685CB7">
              <w:t xml:space="preserve"> </w:t>
            </w:r>
            <w:r w:rsidR="00A660C1" w:rsidRPr="0016278F">
              <w:t>в</w:t>
            </w:r>
            <w:r w:rsidR="00A660C1" w:rsidRPr="0016278F">
              <w:t>и</w:t>
            </w:r>
            <w:r w:rsidR="00A660C1" w:rsidRPr="0016278F">
              <w:t>дам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318" w:hanging="291"/>
            </w:pPr>
            <w:r w:rsidRPr="0016278F">
              <w:t>День</w:t>
            </w:r>
            <w:r w:rsidR="00685CB7">
              <w:t xml:space="preserve"> </w:t>
            </w:r>
            <w:r w:rsidRPr="0016278F">
              <w:t>здоровья</w:t>
            </w:r>
            <w:r w:rsidR="00685CB7">
              <w:t xml:space="preserve"> </w:t>
            </w:r>
            <w:r w:rsidRPr="0016278F">
              <w:t>–</w:t>
            </w:r>
            <w:r w:rsidR="00685CB7">
              <w:t xml:space="preserve"> </w:t>
            </w:r>
            <w:r w:rsidRPr="0016278F">
              <w:t>спо</w:t>
            </w:r>
            <w:r w:rsidRPr="0016278F">
              <w:t>р</w:t>
            </w:r>
            <w:r w:rsidRPr="0016278F">
              <w:t>тивный</w:t>
            </w:r>
            <w:r w:rsidR="00685CB7">
              <w:t xml:space="preserve"> </w:t>
            </w:r>
            <w:r w:rsidRPr="0016278F">
              <w:t>праздник,</w:t>
            </w:r>
            <w:r w:rsidR="00685CB7">
              <w:t xml:space="preserve"> </w:t>
            </w:r>
            <w:r w:rsidRPr="0016278F">
              <w:lastRenderedPageBreak/>
              <w:t>конкурсы</w:t>
            </w:r>
            <w:r w:rsidR="00685CB7">
              <w:t xml:space="preserve"> </w:t>
            </w:r>
            <w:r w:rsidRPr="0016278F">
              <w:t>плакатов.</w:t>
            </w:r>
            <w:r w:rsidR="00685CB7">
              <w:t xml:space="preserve"> </w:t>
            </w:r>
            <w:r w:rsidRPr="0016278F">
              <w:t>Лекции</w:t>
            </w:r>
            <w:r w:rsidR="00685CB7">
              <w:t xml:space="preserve"> </w:t>
            </w:r>
            <w:r w:rsidRPr="0016278F">
              <w:t>врачей</w:t>
            </w:r>
            <w:r w:rsidR="00685CB7">
              <w:t xml:space="preserve"> </w:t>
            </w:r>
            <w:r w:rsidRPr="0016278F">
              <w:t>спец</w:t>
            </w:r>
            <w:r w:rsidRPr="0016278F">
              <w:t>и</w:t>
            </w:r>
            <w:r w:rsidRPr="0016278F">
              <w:t>алистов</w:t>
            </w:r>
            <w:r w:rsidR="00685CB7">
              <w:t xml:space="preserve"> </w:t>
            </w:r>
            <w:r w:rsidRPr="0016278F">
              <w:t>«Биологич</w:t>
            </w:r>
            <w:r w:rsidRPr="0016278F">
              <w:t>е</w:t>
            </w:r>
            <w:r w:rsidRPr="0016278F">
              <w:t>ские</w:t>
            </w:r>
            <w:r w:rsidR="00685CB7">
              <w:t xml:space="preserve"> </w:t>
            </w:r>
            <w:r w:rsidRPr="0016278F">
              <w:t>доба</w:t>
            </w:r>
            <w:r w:rsidRPr="0016278F">
              <w:t>в</w:t>
            </w:r>
            <w:r w:rsidRPr="0016278F">
              <w:t>ки».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318" w:hanging="291"/>
            </w:pPr>
            <w:r w:rsidRPr="0016278F">
              <w:t>Участи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порти</w:t>
            </w:r>
            <w:r w:rsidRPr="0016278F">
              <w:t>в</w:t>
            </w:r>
            <w:r w:rsidRPr="0016278F">
              <w:t>ных</w:t>
            </w:r>
            <w:r w:rsidR="00685CB7">
              <w:t xml:space="preserve"> </w:t>
            </w:r>
            <w:r w:rsidRPr="0016278F">
              <w:t>соревнованиях,</w:t>
            </w:r>
            <w:r w:rsidR="00685CB7">
              <w:t xml:space="preserve"> </w:t>
            </w:r>
            <w:r w:rsidRPr="0016278F">
              <w:t>През</w:t>
            </w:r>
            <w:r w:rsidRPr="0016278F">
              <w:t>и</w:t>
            </w:r>
            <w:r w:rsidRPr="0016278F">
              <w:t>дентских</w:t>
            </w:r>
            <w:r w:rsidR="00685CB7">
              <w:t xml:space="preserve"> </w:t>
            </w:r>
            <w:r w:rsidRPr="0016278F">
              <w:t>игра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оревнованиях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физической</w:t>
            </w:r>
            <w:r w:rsidR="00685CB7">
              <w:t xml:space="preserve"> </w:t>
            </w:r>
            <w:r w:rsidRPr="0016278F">
              <w:t>культ</w:t>
            </w:r>
            <w:r w:rsidRPr="0016278F">
              <w:t>у</w:t>
            </w:r>
            <w:r w:rsidRPr="0016278F">
              <w:t>ре.</w:t>
            </w:r>
          </w:p>
        </w:tc>
        <w:tc>
          <w:tcPr>
            <w:tcW w:w="4536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lastRenderedPageBreak/>
              <w:t>Месячни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Молодёж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ОЖ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-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доровь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ряд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вездой,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истем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филактиче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р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ДД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Ж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офилактиче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грамм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Здо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вье»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сероссий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Спор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мес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ркотиков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бира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р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л</w:t>
            </w:r>
            <w:r w:rsidRPr="00F23799">
              <w:rPr>
                <w:sz w:val="22"/>
                <w:szCs w:val="22"/>
              </w:rPr>
              <w:t>ь</w:t>
            </w:r>
            <w:r w:rsidRPr="00F23799">
              <w:rPr>
                <w:sz w:val="22"/>
                <w:szCs w:val="22"/>
              </w:rPr>
              <w:t>тернатив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губ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вычкам»,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F23799" w:rsidRDefault="00685CB7" w:rsidP="00D703FC">
            <w:pPr>
              <w:numPr>
                <w:ilvl w:val="0"/>
                <w:numId w:val="179"/>
              </w:numPr>
              <w:ind w:left="318" w:hanging="29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 xml:space="preserve"> </w:t>
            </w:r>
            <w:r w:rsidR="00A660C1" w:rsidRPr="00F23799">
              <w:rPr>
                <w:sz w:val="22"/>
                <w:szCs w:val="22"/>
              </w:rPr>
              <w:t>Программа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соцпедагогической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слу</w:t>
            </w:r>
            <w:r w:rsidR="00A660C1" w:rsidRPr="00F23799">
              <w:rPr>
                <w:sz w:val="22"/>
                <w:szCs w:val="22"/>
              </w:rPr>
              <w:t>ж</w:t>
            </w:r>
            <w:r w:rsidR="00A660C1" w:rsidRPr="00F23799">
              <w:rPr>
                <w:sz w:val="22"/>
                <w:szCs w:val="22"/>
              </w:rPr>
              <w:t>бы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школы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«В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мир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без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наркот</w:t>
            </w:r>
            <w:r w:rsidR="00A660C1" w:rsidRPr="00F23799">
              <w:rPr>
                <w:sz w:val="22"/>
                <w:szCs w:val="22"/>
              </w:rPr>
              <w:t>и</w:t>
            </w:r>
            <w:r w:rsidR="00A660C1" w:rsidRPr="00F23799">
              <w:rPr>
                <w:sz w:val="22"/>
                <w:szCs w:val="22"/>
              </w:rPr>
              <w:t>ков»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портив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роприя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–«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рос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ций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Лыжн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ссии»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егкоатлет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стафеты.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есёл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арты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Бесед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рач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учающими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Здо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в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ра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изни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Профилакти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туд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болев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ний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.д.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ассов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роприятия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мя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ерт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ТП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щи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тей»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Вним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–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и!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фила</w:t>
            </w:r>
            <w:r w:rsidRPr="00F23799">
              <w:rPr>
                <w:sz w:val="22"/>
                <w:szCs w:val="22"/>
              </w:rPr>
              <w:t>к</w:t>
            </w:r>
            <w:r w:rsidRPr="00F23799">
              <w:rPr>
                <w:sz w:val="22"/>
                <w:szCs w:val="22"/>
              </w:rPr>
              <w:t>тик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рожно-транспорт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авмати</w:t>
            </w:r>
            <w:r w:rsidRPr="00F23799">
              <w:rPr>
                <w:sz w:val="22"/>
                <w:szCs w:val="22"/>
              </w:rPr>
              <w:t>з</w:t>
            </w:r>
            <w:r w:rsidRPr="00F23799">
              <w:rPr>
                <w:sz w:val="22"/>
                <w:szCs w:val="22"/>
              </w:rPr>
              <w:t>ма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овле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ъед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н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кц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у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ресам</w:t>
            </w:r>
          </w:p>
        </w:tc>
      </w:tr>
      <w:tr w:rsidR="00A660C1" w:rsidRPr="0016278F" w:rsidTr="002E2798">
        <w:tc>
          <w:tcPr>
            <w:tcW w:w="858" w:type="dxa"/>
            <w:shd w:val="clear" w:color="auto" w:fill="auto"/>
          </w:tcPr>
          <w:p w:rsidR="00A660C1" w:rsidRPr="0016278F" w:rsidRDefault="00A660C1" w:rsidP="0016278F">
            <w:pPr>
              <w:ind w:firstLine="0"/>
            </w:pPr>
            <w:r w:rsidRPr="0016278F">
              <w:lastRenderedPageBreak/>
              <w:t>8</w:t>
            </w:r>
            <w:r w:rsidR="00685CB7">
              <w:t xml:space="preserve"> </w:t>
            </w:r>
            <w:r w:rsidRPr="0016278F">
              <w:t>класс</w:t>
            </w:r>
          </w:p>
        </w:tc>
        <w:tc>
          <w:tcPr>
            <w:tcW w:w="2261" w:type="dxa"/>
            <w:shd w:val="clear" w:color="auto" w:fill="auto"/>
          </w:tcPr>
          <w:p w:rsidR="00A660C1" w:rsidRPr="0016278F" w:rsidRDefault="00A660C1" w:rsidP="00D703FC">
            <w:pPr>
              <w:numPr>
                <w:ilvl w:val="0"/>
                <w:numId w:val="179"/>
              </w:numPr>
              <w:ind w:left="310" w:hanging="310"/>
            </w:pPr>
            <w:r w:rsidRPr="0016278F">
              <w:t>«Мутаг</w:t>
            </w:r>
            <w:r w:rsidRPr="0016278F">
              <w:t>е</w:t>
            </w:r>
            <w:r w:rsidRPr="0016278F">
              <w:t>ны.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влияние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пр</w:t>
            </w:r>
            <w:r w:rsidRPr="0016278F">
              <w:t>и</w:t>
            </w:r>
            <w:r w:rsidRPr="0016278F">
              <w:t>роду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челов</w:t>
            </w:r>
            <w:r w:rsidRPr="0016278F">
              <w:t>е</w:t>
            </w:r>
            <w:r w:rsidRPr="0016278F">
              <w:t>ка».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310" w:hanging="310"/>
            </w:pPr>
            <w:r w:rsidRPr="0016278F">
              <w:t>«Влияние</w:t>
            </w:r>
            <w:r w:rsidR="00685CB7">
              <w:t xml:space="preserve"> </w:t>
            </w:r>
            <w:r w:rsidRPr="0016278F">
              <w:t>кофе,</w:t>
            </w:r>
            <w:r w:rsidR="00685CB7">
              <w:t xml:space="preserve"> </w:t>
            </w:r>
            <w:r w:rsidRPr="0016278F">
              <w:t>чая,</w:t>
            </w:r>
            <w:r w:rsidR="00685CB7">
              <w:t xml:space="preserve"> </w:t>
            </w:r>
            <w:r w:rsidRPr="0016278F">
              <w:t>шоколада,</w:t>
            </w:r>
            <w:r w:rsidR="00685CB7">
              <w:t xml:space="preserve"> </w:t>
            </w:r>
            <w:r w:rsidRPr="0016278F">
              <w:t>газированной</w:t>
            </w:r>
            <w:r w:rsidR="00685CB7">
              <w:t xml:space="preserve"> </w:t>
            </w:r>
            <w:r w:rsidRPr="0016278F">
              <w:t>воды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рг</w:t>
            </w:r>
            <w:r w:rsidRPr="0016278F">
              <w:t>а</w:t>
            </w:r>
            <w:r w:rsidRPr="0016278F">
              <w:t>низм</w:t>
            </w:r>
            <w:r w:rsidR="00685CB7">
              <w:t xml:space="preserve"> </w:t>
            </w:r>
            <w:r w:rsidRPr="0016278F">
              <w:t>челов</w:t>
            </w:r>
            <w:r w:rsidRPr="0016278F">
              <w:t>е</w:t>
            </w:r>
            <w:r w:rsidRPr="0016278F">
              <w:t>ка».</w:t>
            </w:r>
            <w:r w:rsidR="00685CB7">
              <w:t xml:space="preserve"> </w:t>
            </w:r>
            <w:r w:rsidRPr="0016278F">
              <w:t>Работа</w:t>
            </w:r>
            <w:r w:rsidR="00685CB7">
              <w:t xml:space="preserve"> </w:t>
            </w:r>
            <w:r w:rsidRPr="0016278F">
              <w:t>воло</w:t>
            </w:r>
            <w:r w:rsidRPr="0016278F">
              <w:t>н</w:t>
            </w:r>
            <w:r w:rsidRPr="0016278F">
              <w:t>тёрской</w:t>
            </w:r>
            <w:r w:rsidR="00685CB7">
              <w:t xml:space="preserve"> </w:t>
            </w:r>
            <w:r w:rsidRPr="0016278F">
              <w:t>группы</w:t>
            </w:r>
            <w:r w:rsidR="00685CB7">
              <w:t xml:space="preserve"> </w:t>
            </w:r>
            <w:r w:rsidRPr="0016278F">
              <w:t>«Пульс</w:t>
            </w:r>
            <w:r w:rsidR="00685CB7">
              <w:t xml:space="preserve"> </w:t>
            </w:r>
            <w:r w:rsidRPr="0016278F">
              <w:t>жи</w:t>
            </w:r>
            <w:r w:rsidRPr="0016278F">
              <w:t>з</w:t>
            </w:r>
            <w:r w:rsidRPr="0016278F">
              <w:t>ни».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310" w:hanging="310"/>
            </w:pPr>
            <w:r w:rsidRPr="0016278F">
              <w:t>Диспут</w:t>
            </w:r>
            <w:r w:rsidR="00685CB7">
              <w:t xml:space="preserve"> </w:t>
            </w:r>
            <w:r w:rsidRPr="0016278F">
              <w:t>«Т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компьютер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жизни</w:t>
            </w:r>
            <w:r w:rsidR="00685CB7">
              <w:t xml:space="preserve"> </w:t>
            </w:r>
            <w:r w:rsidRPr="0016278F">
              <w:t>школьн</w:t>
            </w:r>
            <w:r w:rsidRPr="0016278F">
              <w:t>и</w:t>
            </w:r>
            <w:r w:rsidRPr="0016278F">
              <w:t>ка»</w:t>
            </w:r>
            <w:r w:rsidR="00685CB7">
              <w:t xml:space="preserve"> </w:t>
            </w:r>
            <w:r w:rsidRPr="0016278F">
              <w:t>врачей</w:t>
            </w:r>
            <w:r w:rsidR="00685CB7">
              <w:t xml:space="preserve"> </w:t>
            </w:r>
            <w:r w:rsidRPr="0016278F">
              <w:t>сп</w:t>
            </w:r>
            <w:r w:rsidRPr="0016278F">
              <w:t>е</w:t>
            </w:r>
            <w:r w:rsidRPr="0016278F">
              <w:t>циалистов</w:t>
            </w:r>
            <w:r w:rsidR="00685CB7">
              <w:t xml:space="preserve"> </w:t>
            </w:r>
          </w:p>
        </w:tc>
        <w:tc>
          <w:tcPr>
            <w:tcW w:w="2835" w:type="dxa"/>
            <w:shd w:val="clear" w:color="auto" w:fill="auto"/>
          </w:tcPr>
          <w:p w:rsidR="00A660C1" w:rsidRPr="0016278F" w:rsidRDefault="00A660C1" w:rsidP="00D703FC">
            <w:pPr>
              <w:numPr>
                <w:ilvl w:val="0"/>
                <w:numId w:val="179"/>
              </w:numPr>
              <w:ind w:left="318" w:hanging="284"/>
            </w:pPr>
            <w:r w:rsidRPr="0016278F">
              <w:t>Стресс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нашей</w:t>
            </w:r>
            <w:r w:rsidR="00685CB7">
              <w:t xml:space="preserve"> </w:t>
            </w:r>
            <w:r w:rsidRPr="0016278F">
              <w:t>жи</w:t>
            </w:r>
            <w:r w:rsidRPr="0016278F">
              <w:t>з</w:t>
            </w:r>
            <w:r w:rsidRPr="0016278F">
              <w:t>ни.</w:t>
            </w:r>
            <w:r w:rsidR="00685CB7">
              <w:t xml:space="preserve"> </w:t>
            </w:r>
            <w:r w:rsidRPr="0016278F">
              <w:t>«Коктейль</w:t>
            </w:r>
            <w:r w:rsidR="00685CB7">
              <w:t xml:space="preserve"> </w:t>
            </w:r>
            <w:r w:rsidRPr="0016278F">
              <w:t>здор</w:t>
            </w:r>
            <w:r w:rsidRPr="0016278F">
              <w:t>о</w:t>
            </w:r>
            <w:r w:rsidRPr="0016278F">
              <w:t>вья».</w:t>
            </w:r>
          </w:p>
          <w:p w:rsidR="00A660C1" w:rsidRPr="0016278F" w:rsidRDefault="00795E8A" w:rsidP="00D703FC">
            <w:pPr>
              <w:numPr>
                <w:ilvl w:val="0"/>
                <w:numId w:val="179"/>
              </w:numPr>
              <w:ind w:left="318" w:hanging="284"/>
            </w:pPr>
            <w:r w:rsidRPr="0016278F">
              <w:t>«</w:t>
            </w:r>
            <w:r w:rsidR="00A660C1" w:rsidRPr="0016278F">
              <w:t>День</w:t>
            </w:r>
            <w:r w:rsidR="00685CB7">
              <w:t xml:space="preserve"> </w:t>
            </w:r>
            <w:r w:rsidR="00A660C1" w:rsidRPr="0016278F">
              <w:t>здоровья</w:t>
            </w:r>
            <w:r w:rsidRPr="0016278F">
              <w:t>»</w:t>
            </w:r>
            <w:r w:rsidR="00685CB7">
              <w:t xml:space="preserve"> </w:t>
            </w:r>
            <w:r w:rsidR="00A660C1" w:rsidRPr="0016278F">
              <w:t>-</w:t>
            </w:r>
            <w:r w:rsidR="00685CB7">
              <w:t xml:space="preserve"> </w:t>
            </w:r>
            <w:r w:rsidR="00A660C1" w:rsidRPr="0016278F">
              <w:t>спортивный</w:t>
            </w:r>
            <w:r w:rsidR="00685CB7">
              <w:t xml:space="preserve"> </w:t>
            </w:r>
            <w:r w:rsidR="00A660C1" w:rsidRPr="0016278F">
              <w:t>праз</w:t>
            </w:r>
            <w:r w:rsidR="00A660C1" w:rsidRPr="0016278F">
              <w:t>д</w:t>
            </w:r>
            <w:r w:rsidR="00A660C1" w:rsidRPr="0016278F">
              <w:t>ник.</w:t>
            </w:r>
            <w:r w:rsidR="00685CB7">
              <w:t xml:space="preserve"> </w:t>
            </w:r>
            <w:r w:rsidR="00A660C1" w:rsidRPr="0016278F">
              <w:t>Конкурсы</w:t>
            </w:r>
            <w:r w:rsidR="00685CB7">
              <w:t xml:space="preserve"> </w:t>
            </w:r>
            <w:r w:rsidR="00A660C1" w:rsidRPr="0016278F">
              <w:t>р</w:t>
            </w:r>
            <w:r w:rsidR="00A660C1" w:rsidRPr="0016278F">
              <w:t>и</w:t>
            </w:r>
            <w:r w:rsidR="00A660C1" w:rsidRPr="0016278F">
              <w:t>сунков.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318" w:hanging="284"/>
            </w:pPr>
            <w:r w:rsidRPr="0016278F">
              <w:t>Лекции</w:t>
            </w:r>
            <w:r w:rsidR="00685CB7">
              <w:t xml:space="preserve"> </w:t>
            </w:r>
            <w:r w:rsidRPr="0016278F">
              <w:t>врачей.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318" w:hanging="284"/>
            </w:pPr>
            <w:r w:rsidRPr="0016278F">
              <w:t>«Маршрут</w:t>
            </w:r>
            <w:r w:rsidR="00685CB7">
              <w:t xml:space="preserve"> </w:t>
            </w:r>
            <w:r w:rsidRPr="0016278F">
              <w:t>безопасн</w:t>
            </w:r>
            <w:r w:rsidRPr="0016278F">
              <w:t>о</w:t>
            </w:r>
            <w:r w:rsidRPr="0016278F">
              <w:t>сти:</w:t>
            </w:r>
            <w:r w:rsidR="00685CB7">
              <w:t xml:space="preserve"> </w:t>
            </w:r>
            <w:r w:rsidRPr="0016278F">
              <w:t>«СПИД</w:t>
            </w:r>
            <w:r w:rsidR="00685CB7">
              <w:t xml:space="preserve"> </w:t>
            </w:r>
            <w:r w:rsidRPr="0016278F">
              <w:t>–</w:t>
            </w:r>
            <w:r w:rsidR="00685CB7">
              <w:t xml:space="preserve"> </w:t>
            </w:r>
            <w:r w:rsidRPr="0016278F">
              <w:t>б</w:t>
            </w:r>
            <w:r w:rsidRPr="0016278F">
              <w:t>о</w:t>
            </w:r>
            <w:r w:rsidRPr="0016278F">
              <w:t>лезнь</w:t>
            </w:r>
            <w:r w:rsidR="00685CB7">
              <w:t xml:space="preserve"> </w:t>
            </w:r>
            <w:r w:rsidRPr="0016278F">
              <w:t>21</w:t>
            </w:r>
            <w:r w:rsidR="00685CB7">
              <w:t xml:space="preserve"> </w:t>
            </w:r>
            <w:r w:rsidRPr="0016278F">
              <w:t>века».</w:t>
            </w:r>
            <w:r w:rsidR="00685CB7">
              <w:t xml:space="preserve"> </w:t>
            </w:r>
            <w:r w:rsidRPr="0016278F">
              <w:t>Участи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акциях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профила</w:t>
            </w:r>
            <w:r w:rsidRPr="0016278F">
              <w:t>к</w:t>
            </w:r>
            <w:r w:rsidRPr="0016278F">
              <w:t>тики</w:t>
            </w:r>
            <w:r w:rsidR="00685CB7">
              <w:t xml:space="preserve"> </w:t>
            </w:r>
            <w:r w:rsidRPr="0016278F">
              <w:t>пагубных</w:t>
            </w:r>
            <w:r w:rsidR="00685CB7">
              <w:t xml:space="preserve"> </w:t>
            </w:r>
            <w:r w:rsidRPr="0016278F">
              <w:t>зав</w:t>
            </w:r>
            <w:r w:rsidRPr="0016278F">
              <w:t>и</w:t>
            </w:r>
            <w:r w:rsidRPr="0016278F">
              <w:t>симостей.</w:t>
            </w:r>
            <w:r w:rsidR="00685CB7">
              <w:t xml:space="preserve"> </w:t>
            </w:r>
            <w:r w:rsidRPr="0016278F">
              <w:t>Спорти</w:t>
            </w:r>
            <w:r w:rsidRPr="0016278F">
              <w:t>в</w:t>
            </w:r>
            <w:r w:rsidRPr="0016278F">
              <w:t>ные</w:t>
            </w:r>
            <w:r w:rsidR="00685CB7">
              <w:t xml:space="preserve"> </w:t>
            </w:r>
            <w:r w:rsidRPr="0016278F">
              <w:t>соревнования,</w:t>
            </w:r>
            <w:r w:rsidR="00685CB7">
              <w:t xml:space="preserve"> </w:t>
            </w:r>
            <w:r w:rsidRPr="0016278F">
              <w:t>Президен</w:t>
            </w:r>
            <w:r w:rsidRPr="0016278F">
              <w:t>т</w:t>
            </w:r>
            <w:r w:rsidRPr="0016278F">
              <w:t>ские</w:t>
            </w:r>
            <w:r w:rsidR="00685CB7">
              <w:t xml:space="preserve"> </w:t>
            </w:r>
            <w:r w:rsidRPr="0016278F">
              <w:t>игр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оревнования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ф</w:t>
            </w:r>
            <w:r w:rsidRPr="0016278F">
              <w:t>и</w:t>
            </w:r>
            <w:r w:rsidRPr="0016278F">
              <w:t>зической</w:t>
            </w:r>
            <w:r w:rsidR="00685CB7">
              <w:t xml:space="preserve"> </w:t>
            </w:r>
            <w:r w:rsidRPr="0016278F">
              <w:t>кул</w:t>
            </w:r>
            <w:r w:rsidRPr="0016278F">
              <w:t>ь</w:t>
            </w:r>
            <w:r w:rsidRPr="0016278F">
              <w:t>туре.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318" w:hanging="284"/>
            </w:pPr>
            <w:r w:rsidRPr="0016278F">
              <w:t>Круглый</w:t>
            </w:r>
            <w:r w:rsidR="00685CB7">
              <w:t xml:space="preserve"> </w:t>
            </w:r>
            <w:r w:rsidRPr="0016278F">
              <w:t>стол</w:t>
            </w:r>
            <w:r w:rsidR="00685CB7">
              <w:t xml:space="preserve"> </w:t>
            </w:r>
            <w:r w:rsidRPr="0016278F">
              <w:t>«Зд</w:t>
            </w:r>
            <w:r w:rsidRPr="0016278F">
              <w:t>о</w:t>
            </w:r>
            <w:r w:rsidRPr="0016278F">
              <w:t>ровая</w:t>
            </w:r>
            <w:r w:rsidR="00685CB7">
              <w:t xml:space="preserve"> </w:t>
            </w:r>
            <w:r w:rsidRPr="0016278F">
              <w:t>семья-</w:t>
            </w:r>
            <w:r w:rsidR="00685CB7">
              <w:t xml:space="preserve"> </w:t>
            </w:r>
            <w:r w:rsidRPr="0016278F">
              <w:t>здор</w:t>
            </w:r>
            <w:r w:rsidRPr="0016278F">
              <w:t>о</w:t>
            </w:r>
            <w:r w:rsidRPr="0016278F">
              <w:t>вый</w:t>
            </w:r>
            <w:r w:rsidR="00685CB7">
              <w:t xml:space="preserve"> </w:t>
            </w:r>
            <w:r w:rsidRPr="0016278F">
              <w:t>ребёнок».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318" w:hanging="284"/>
            </w:pPr>
            <w:r w:rsidRPr="0016278F">
              <w:t>Пиво</w:t>
            </w:r>
            <w:r w:rsidR="00685CB7">
              <w:t xml:space="preserve"> </w:t>
            </w:r>
            <w:r w:rsidRPr="0016278F">
              <w:t>пить</w:t>
            </w:r>
            <w:r w:rsidR="00685CB7">
              <w:t xml:space="preserve"> </w:t>
            </w:r>
            <w:r w:rsidRPr="0016278F">
              <w:t>–</w:t>
            </w:r>
            <w:r w:rsidR="00685CB7">
              <w:t xml:space="preserve"> </w:t>
            </w:r>
            <w:r w:rsidRPr="0016278F">
              <w:t>себе</w:t>
            </w:r>
            <w:r w:rsidR="00685CB7">
              <w:t xml:space="preserve"> </w:t>
            </w:r>
            <w:r w:rsidRPr="0016278F">
              <w:t>вр</w:t>
            </w:r>
            <w:r w:rsidRPr="0016278F">
              <w:t>е</w:t>
            </w:r>
            <w:r w:rsidRPr="0016278F">
              <w:t>дить.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318" w:hanging="284"/>
            </w:pPr>
            <w:r w:rsidRPr="0016278F">
              <w:t>Курить</w:t>
            </w:r>
            <w:r w:rsidR="00685CB7">
              <w:t xml:space="preserve"> </w:t>
            </w:r>
            <w:r w:rsidRPr="0016278F">
              <w:t>уже</w:t>
            </w:r>
            <w:r w:rsidR="00685CB7">
              <w:t xml:space="preserve"> </w:t>
            </w:r>
            <w:r w:rsidRPr="0016278F">
              <w:t>не</w:t>
            </w:r>
            <w:r w:rsidR="00685CB7">
              <w:t xml:space="preserve"> </w:t>
            </w:r>
            <w:r w:rsidRPr="0016278F">
              <w:t>модно.</w:t>
            </w:r>
            <w:r w:rsidR="00685CB7">
              <w:t xml:space="preserve"> </w:t>
            </w:r>
            <w:r w:rsidRPr="0016278F">
              <w:t>Час</w:t>
            </w:r>
            <w:r w:rsidR="00685CB7">
              <w:t xml:space="preserve"> </w:t>
            </w:r>
            <w:r w:rsidRPr="0016278F">
              <w:t>предупр</w:t>
            </w:r>
            <w:r w:rsidRPr="0016278F">
              <w:t>е</w:t>
            </w:r>
            <w:r w:rsidRPr="0016278F">
              <w:t>ждение.</w:t>
            </w:r>
          </w:p>
        </w:tc>
        <w:tc>
          <w:tcPr>
            <w:tcW w:w="4536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Месячни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Молодёж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ОЖ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-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доровь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ряд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вездой,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истем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филактиче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р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ДД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Ж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офилактиче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грамм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Здо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вье»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сероссий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Спор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мес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ркотиков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бира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р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л</w:t>
            </w:r>
            <w:r w:rsidRPr="00F23799">
              <w:rPr>
                <w:sz w:val="22"/>
                <w:szCs w:val="22"/>
              </w:rPr>
              <w:t>ь</w:t>
            </w:r>
            <w:r w:rsidRPr="00F23799">
              <w:rPr>
                <w:sz w:val="22"/>
                <w:szCs w:val="22"/>
              </w:rPr>
              <w:t>тернатив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губ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вычкам»,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F23799" w:rsidRDefault="00685CB7" w:rsidP="00D703FC">
            <w:pPr>
              <w:numPr>
                <w:ilvl w:val="0"/>
                <w:numId w:val="179"/>
              </w:numPr>
              <w:ind w:left="318" w:hanging="29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Программа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соцпедагогической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слу</w:t>
            </w:r>
            <w:r w:rsidR="00A660C1" w:rsidRPr="00F23799">
              <w:rPr>
                <w:sz w:val="22"/>
                <w:szCs w:val="22"/>
              </w:rPr>
              <w:t>ж</w:t>
            </w:r>
            <w:r w:rsidR="00A660C1" w:rsidRPr="00F23799">
              <w:rPr>
                <w:sz w:val="22"/>
                <w:szCs w:val="22"/>
              </w:rPr>
              <w:t>бы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школы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«В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мир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без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наркот</w:t>
            </w:r>
            <w:r w:rsidR="00A660C1" w:rsidRPr="00F23799">
              <w:rPr>
                <w:sz w:val="22"/>
                <w:szCs w:val="22"/>
              </w:rPr>
              <w:t>и</w:t>
            </w:r>
            <w:r w:rsidR="00A660C1" w:rsidRPr="00F23799">
              <w:rPr>
                <w:sz w:val="22"/>
                <w:szCs w:val="22"/>
              </w:rPr>
              <w:t>ков»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портив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роприя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–«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рос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ций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Лыжн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ссии»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егкоатлет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стафеты.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Бесед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рач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учающими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Здо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в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ра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изни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Профилакти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туд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болеваний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Профилакти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нн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ло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лизости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.д.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ассов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роприятия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мя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ерт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ТП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щи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тей»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Вним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–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и!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фила</w:t>
            </w:r>
            <w:r w:rsidRPr="00F23799">
              <w:rPr>
                <w:sz w:val="22"/>
                <w:szCs w:val="22"/>
              </w:rPr>
              <w:t>к</w:t>
            </w:r>
            <w:r w:rsidRPr="00F23799">
              <w:rPr>
                <w:sz w:val="22"/>
                <w:szCs w:val="22"/>
              </w:rPr>
              <w:t>тик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рожно-транспорт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авмати</w:t>
            </w:r>
            <w:r w:rsidRPr="00F23799">
              <w:rPr>
                <w:sz w:val="22"/>
                <w:szCs w:val="22"/>
              </w:rPr>
              <w:t>з</w:t>
            </w:r>
            <w:r w:rsidRPr="00F23799">
              <w:rPr>
                <w:sz w:val="22"/>
                <w:szCs w:val="22"/>
              </w:rPr>
              <w:t>ма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Мероприят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свящ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семи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н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н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орь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ИДом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овле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ъед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н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кц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у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ресам</w:t>
            </w:r>
          </w:p>
        </w:tc>
      </w:tr>
      <w:tr w:rsidR="00A660C1" w:rsidRPr="0016278F" w:rsidTr="002E2798">
        <w:tc>
          <w:tcPr>
            <w:tcW w:w="858" w:type="dxa"/>
            <w:shd w:val="clear" w:color="auto" w:fill="auto"/>
          </w:tcPr>
          <w:p w:rsidR="00A660C1" w:rsidRPr="0016278F" w:rsidRDefault="00A660C1" w:rsidP="0016278F">
            <w:pPr>
              <w:ind w:firstLine="0"/>
            </w:pPr>
            <w:r w:rsidRPr="0016278F">
              <w:t>9</w:t>
            </w:r>
            <w:r w:rsidR="00685CB7">
              <w:t xml:space="preserve"> </w:t>
            </w:r>
            <w:r w:rsidRPr="0016278F">
              <w:t>класс</w:t>
            </w:r>
          </w:p>
        </w:tc>
        <w:tc>
          <w:tcPr>
            <w:tcW w:w="2261" w:type="dxa"/>
            <w:shd w:val="clear" w:color="auto" w:fill="auto"/>
          </w:tcPr>
          <w:p w:rsidR="00A660C1" w:rsidRPr="0016278F" w:rsidRDefault="00A660C1" w:rsidP="00D703FC">
            <w:pPr>
              <w:numPr>
                <w:ilvl w:val="0"/>
                <w:numId w:val="179"/>
              </w:numPr>
              <w:ind w:left="310" w:hanging="283"/>
            </w:pPr>
            <w:r w:rsidRPr="0016278F">
              <w:t>9</w:t>
            </w:r>
            <w:r w:rsidR="00685CB7">
              <w:t xml:space="preserve"> </w:t>
            </w:r>
            <w:r w:rsidRPr="0016278F">
              <w:t>класс</w:t>
            </w:r>
            <w:r w:rsidR="00685CB7">
              <w:t xml:space="preserve"> </w:t>
            </w:r>
            <w:r w:rsidRPr="0016278F">
              <w:t>Трени</w:t>
            </w:r>
            <w:r w:rsidRPr="0016278F">
              <w:t>н</w:t>
            </w:r>
            <w:r w:rsidRPr="0016278F">
              <w:t>ги</w:t>
            </w:r>
            <w:r w:rsidR="00685CB7">
              <w:t xml:space="preserve"> </w:t>
            </w:r>
            <w:r w:rsidRPr="0016278F">
              <w:t>«Как</w:t>
            </w:r>
            <w:r w:rsidR="00685CB7">
              <w:t xml:space="preserve"> </w:t>
            </w:r>
            <w:r w:rsidRPr="0016278F">
              <w:t>прот</w:t>
            </w:r>
            <w:r w:rsidRPr="0016278F">
              <w:t>и</w:t>
            </w:r>
            <w:r w:rsidRPr="0016278F">
              <w:t>востоять</w:t>
            </w:r>
            <w:r w:rsidR="00685CB7">
              <w:t xml:space="preserve"> </w:t>
            </w:r>
            <w:r w:rsidRPr="0016278F">
              <w:t>стре</w:t>
            </w:r>
            <w:r w:rsidRPr="0016278F">
              <w:t>с</w:t>
            </w:r>
            <w:r w:rsidRPr="0016278F">
              <w:t>су»,</w:t>
            </w:r>
            <w:r w:rsidR="00685CB7">
              <w:t xml:space="preserve"> </w:t>
            </w:r>
            <w:r w:rsidRPr="0016278F">
              <w:t>Уроки</w:t>
            </w:r>
            <w:r w:rsidR="00685CB7">
              <w:t xml:space="preserve"> </w:t>
            </w:r>
            <w:r w:rsidRPr="0016278F">
              <w:t>зд</w:t>
            </w:r>
            <w:r w:rsidRPr="0016278F">
              <w:t>о</w:t>
            </w:r>
            <w:r w:rsidRPr="0016278F">
              <w:t>ровья:</w:t>
            </w:r>
            <w:r w:rsidR="00685CB7">
              <w:t xml:space="preserve"> </w:t>
            </w:r>
            <w:r w:rsidRPr="0016278F">
              <w:t>«Э</w:t>
            </w:r>
            <w:r w:rsidRPr="0016278F">
              <w:t>к</w:t>
            </w:r>
            <w:r w:rsidRPr="0016278F">
              <w:t>замен</w:t>
            </w:r>
            <w:r w:rsidR="00685CB7">
              <w:t xml:space="preserve"> </w:t>
            </w:r>
            <w:r w:rsidRPr="0016278F">
              <w:t>без</w:t>
            </w:r>
            <w:r w:rsidR="00685CB7">
              <w:t xml:space="preserve"> </w:t>
            </w:r>
            <w:r w:rsidRPr="0016278F">
              <w:t>стресса»,</w:t>
            </w:r>
            <w:r w:rsidR="00685CB7">
              <w:t xml:space="preserve"> </w:t>
            </w:r>
            <w:r w:rsidRPr="0016278F">
              <w:t>«Курительные</w:t>
            </w:r>
            <w:r w:rsidR="00685CB7">
              <w:t xml:space="preserve"> </w:t>
            </w:r>
            <w:r w:rsidRPr="0016278F">
              <w:t>смес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нег</w:t>
            </w:r>
            <w:r w:rsidRPr="0016278F">
              <w:t>а</w:t>
            </w:r>
            <w:r w:rsidRPr="0016278F">
              <w:t>тивные</w:t>
            </w:r>
            <w:r w:rsidR="00685CB7">
              <w:t xml:space="preserve"> </w:t>
            </w:r>
            <w:r w:rsidRPr="0016278F">
              <w:t>после</w:t>
            </w:r>
            <w:r w:rsidRPr="0016278F">
              <w:t>д</w:t>
            </w:r>
            <w:r w:rsidRPr="0016278F">
              <w:t>ствия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уп</w:t>
            </w:r>
            <w:r w:rsidRPr="0016278F">
              <w:t>о</w:t>
            </w:r>
            <w:r w:rsidRPr="0016278F">
              <w:t>требления</w:t>
            </w:r>
            <w:r w:rsidR="00685CB7">
              <w:t xml:space="preserve"> </w:t>
            </w:r>
            <w:r w:rsidRPr="0016278F">
              <w:t>/спайс</w:t>
            </w:r>
            <w:r w:rsidR="00685CB7">
              <w:t xml:space="preserve"> </w:t>
            </w:r>
            <w:r w:rsidRPr="0016278F">
              <w:t>эпид</w:t>
            </w:r>
            <w:r w:rsidRPr="0016278F">
              <w:t>е</w:t>
            </w:r>
            <w:r w:rsidRPr="0016278F">
              <w:t>мия».</w:t>
            </w:r>
            <w:r w:rsidR="00685CB7">
              <w:t xml:space="preserve"> 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310" w:hanging="283"/>
            </w:pPr>
            <w:r w:rsidRPr="0016278F">
              <w:t>День</w:t>
            </w:r>
            <w:r w:rsidR="00685CB7">
              <w:t xml:space="preserve"> </w:t>
            </w:r>
            <w:r w:rsidRPr="0016278F">
              <w:t>борьбы</w:t>
            </w:r>
            <w:r w:rsidR="00685CB7">
              <w:t xml:space="preserve"> </w:t>
            </w:r>
            <w:r w:rsidRPr="0016278F">
              <w:t>со</w:t>
            </w:r>
            <w:r w:rsidR="00685CB7">
              <w:t xml:space="preserve"> </w:t>
            </w:r>
            <w:r w:rsidRPr="0016278F">
              <w:t>СПИДом.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310" w:hanging="283"/>
            </w:pPr>
            <w:r w:rsidRPr="0016278F">
              <w:lastRenderedPageBreak/>
              <w:t>Выставка</w:t>
            </w:r>
            <w:r w:rsidR="00685CB7">
              <w:t xml:space="preserve"> </w:t>
            </w:r>
            <w:r w:rsidRPr="0016278F">
              <w:t>сте</w:t>
            </w:r>
            <w:r w:rsidRPr="0016278F">
              <w:t>н</w:t>
            </w:r>
            <w:r w:rsidRPr="0016278F">
              <w:t>газет;</w:t>
            </w:r>
            <w:r w:rsidR="00685CB7">
              <w:t xml:space="preserve"> 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310" w:hanging="283"/>
            </w:pPr>
            <w:r w:rsidRPr="0016278F">
              <w:t>Лекции</w:t>
            </w:r>
            <w:r w:rsidR="00685CB7">
              <w:t xml:space="preserve"> </w:t>
            </w:r>
            <w:r w:rsidRPr="0016278F">
              <w:t>вр</w:t>
            </w:r>
            <w:r w:rsidRPr="0016278F">
              <w:t>а</w:t>
            </w:r>
            <w:r w:rsidRPr="0016278F">
              <w:t>чей</w:t>
            </w:r>
            <w:r w:rsidR="00685CB7">
              <w:t xml:space="preserve"> </w:t>
            </w:r>
            <w:r w:rsidRPr="0016278F">
              <w:t>специалистов.</w:t>
            </w:r>
            <w:r w:rsidR="00685CB7">
              <w:t xml:space="preserve"> </w:t>
            </w:r>
            <w:r w:rsidRPr="0016278F">
              <w:t>Соблюдение</w:t>
            </w:r>
            <w:r w:rsidR="00685CB7">
              <w:t xml:space="preserve"> </w:t>
            </w:r>
            <w:r w:rsidRPr="0016278F">
              <w:t>правил</w:t>
            </w:r>
            <w:r w:rsidR="00685CB7">
              <w:t xml:space="preserve"> </w:t>
            </w:r>
            <w:r w:rsidRPr="0016278F">
              <w:t>те</w:t>
            </w:r>
            <w:r w:rsidRPr="0016278F">
              <w:t>х</w:t>
            </w:r>
            <w:r w:rsidRPr="0016278F">
              <w:t>ники</w:t>
            </w:r>
            <w:r w:rsidR="00685CB7">
              <w:t xml:space="preserve"> </w:t>
            </w:r>
            <w:r w:rsidRPr="0016278F">
              <w:t>безопасности,</w:t>
            </w:r>
            <w:r w:rsidR="00685CB7">
              <w:t xml:space="preserve"> </w:t>
            </w:r>
            <w:r w:rsidRPr="0016278F">
              <w:t>правил</w:t>
            </w:r>
            <w:r w:rsidR="00685CB7">
              <w:t xml:space="preserve"> </w:t>
            </w:r>
            <w:r w:rsidRPr="0016278F">
              <w:t>доро</w:t>
            </w:r>
            <w:r w:rsidRPr="0016278F">
              <w:t>ж</w:t>
            </w:r>
            <w:r w:rsidRPr="0016278F">
              <w:t>ного</w:t>
            </w:r>
            <w:r w:rsidR="00685CB7">
              <w:t xml:space="preserve"> </w:t>
            </w:r>
            <w:r w:rsidRPr="0016278F">
              <w:t>движения.</w:t>
            </w:r>
            <w:r w:rsidR="00685CB7">
              <w:t xml:space="preserve"> </w:t>
            </w:r>
          </w:p>
        </w:tc>
        <w:tc>
          <w:tcPr>
            <w:tcW w:w="2835" w:type="dxa"/>
            <w:shd w:val="clear" w:color="auto" w:fill="auto"/>
          </w:tcPr>
          <w:p w:rsidR="00A660C1" w:rsidRPr="0016278F" w:rsidRDefault="00A660C1" w:rsidP="00D703FC">
            <w:pPr>
              <w:numPr>
                <w:ilvl w:val="0"/>
                <w:numId w:val="179"/>
              </w:numPr>
              <w:ind w:left="318" w:hanging="291"/>
            </w:pPr>
            <w:r w:rsidRPr="0016278F">
              <w:lastRenderedPageBreak/>
              <w:t>Участи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акциях:</w:t>
            </w:r>
            <w:r w:rsidR="00685CB7">
              <w:t xml:space="preserve"> </w:t>
            </w:r>
            <w:r w:rsidRPr="0016278F">
              <w:t>«Бегом</w:t>
            </w:r>
            <w:r w:rsidR="00685CB7">
              <w:t xml:space="preserve"> </w:t>
            </w:r>
            <w:r w:rsidRPr="0016278F">
              <w:t>от</w:t>
            </w:r>
            <w:r w:rsidR="00685CB7">
              <w:t xml:space="preserve"> </w:t>
            </w:r>
            <w:r w:rsidRPr="0016278F">
              <w:t>вредных</w:t>
            </w:r>
            <w:r w:rsidR="00685CB7">
              <w:t xml:space="preserve"> </w:t>
            </w:r>
            <w:r w:rsidRPr="0016278F">
              <w:t>привычек»,</w:t>
            </w:r>
            <w:r w:rsidR="00685CB7">
              <w:t xml:space="preserve"> </w:t>
            </w:r>
            <w:r w:rsidRPr="0016278F">
              <w:t>«Я</w:t>
            </w:r>
            <w:r w:rsidR="00685CB7">
              <w:t xml:space="preserve"> </w:t>
            </w:r>
            <w:r w:rsidRPr="0016278F">
              <w:t>выб</w:t>
            </w:r>
            <w:r w:rsidRPr="0016278F">
              <w:t>и</w:t>
            </w:r>
            <w:r w:rsidRPr="0016278F">
              <w:t>раю</w:t>
            </w:r>
            <w:r w:rsidR="00685CB7">
              <w:t xml:space="preserve"> </w:t>
            </w:r>
            <w:r w:rsidRPr="0016278F">
              <w:t>спорт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альте</w:t>
            </w:r>
            <w:r w:rsidRPr="0016278F">
              <w:t>р</w:t>
            </w:r>
            <w:r w:rsidRPr="0016278F">
              <w:t>нативу</w:t>
            </w:r>
            <w:r w:rsidR="00685CB7">
              <w:t xml:space="preserve"> </w:t>
            </w:r>
            <w:r w:rsidRPr="0016278F">
              <w:t>пагубным</w:t>
            </w:r>
            <w:r w:rsidR="00685CB7">
              <w:t xml:space="preserve"> </w:t>
            </w:r>
            <w:r w:rsidRPr="0016278F">
              <w:t>привычкам».</w:t>
            </w:r>
          </w:p>
          <w:p w:rsidR="00A660C1" w:rsidRPr="0016278F" w:rsidRDefault="00A660C1" w:rsidP="00D703FC">
            <w:pPr>
              <w:numPr>
                <w:ilvl w:val="0"/>
                <w:numId w:val="179"/>
              </w:numPr>
              <w:ind w:left="318" w:hanging="291"/>
            </w:pPr>
            <w:r w:rsidRPr="0016278F">
              <w:t>Участи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порти</w:t>
            </w:r>
            <w:r w:rsidRPr="0016278F">
              <w:t>в</w:t>
            </w:r>
            <w:r w:rsidRPr="0016278F">
              <w:t>ных</w:t>
            </w:r>
            <w:r w:rsidR="00685CB7">
              <w:t xml:space="preserve"> </w:t>
            </w:r>
            <w:r w:rsidRPr="0016278F">
              <w:t>соревнованиях</w:t>
            </w:r>
            <w:r w:rsidR="00685CB7">
              <w:t xml:space="preserve"> </w:t>
            </w:r>
            <w:r w:rsidRPr="0016278F">
              <w:t>През</w:t>
            </w:r>
            <w:r w:rsidRPr="0016278F">
              <w:t>и</w:t>
            </w:r>
            <w:r w:rsidRPr="0016278F">
              <w:t>дентских</w:t>
            </w:r>
            <w:r w:rsidR="00685CB7">
              <w:t xml:space="preserve"> </w:t>
            </w:r>
            <w:r w:rsidRPr="0016278F">
              <w:t>игра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оревнованиях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физической</w:t>
            </w:r>
            <w:r w:rsidR="00685CB7">
              <w:t xml:space="preserve"> </w:t>
            </w:r>
            <w:r w:rsidRPr="0016278F">
              <w:t>культ</w:t>
            </w:r>
            <w:r w:rsidRPr="0016278F">
              <w:t>у</w:t>
            </w:r>
            <w:r w:rsidRPr="0016278F">
              <w:t>ре.</w:t>
            </w:r>
          </w:p>
        </w:tc>
        <w:tc>
          <w:tcPr>
            <w:tcW w:w="4536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Месячни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Молодёж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ОЖ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-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доровь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ряд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вездой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истем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филактиче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р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ДД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Ж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сероссий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Спор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мест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ркотиков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ыбира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ор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л</w:t>
            </w:r>
            <w:r w:rsidRPr="00F23799">
              <w:rPr>
                <w:sz w:val="22"/>
                <w:szCs w:val="22"/>
              </w:rPr>
              <w:t>ь</w:t>
            </w:r>
            <w:r w:rsidRPr="00F23799">
              <w:rPr>
                <w:sz w:val="22"/>
                <w:szCs w:val="22"/>
              </w:rPr>
              <w:t>тернатив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губ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вычкам»,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F23799" w:rsidRDefault="00685CB7" w:rsidP="00D703FC">
            <w:pPr>
              <w:numPr>
                <w:ilvl w:val="0"/>
                <w:numId w:val="179"/>
              </w:numPr>
              <w:ind w:left="318" w:hanging="29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Программа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соцпедагогической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слу</w:t>
            </w:r>
            <w:r w:rsidR="00A660C1" w:rsidRPr="00F23799">
              <w:rPr>
                <w:sz w:val="22"/>
                <w:szCs w:val="22"/>
              </w:rPr>
              <w:t>ж</w:t>
            </w:r>
            <w:r w:rsidR="00A660C1" w:rsidRPr="00F23799">
              <w:rPr>
                <w:sz w:val="22"/>
                <w:szCs w:val="22"/>
              </w:rPr>
              <w:t>бы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школы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«В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мир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без</w:t>
            </w:r>
            <w:r>
              <w:rPr>
                <w:sz w:val="22"/>
                <w:szCs w:val="22"/>
              </w:rPr>
              <w:t xml:space="preserve"> </w:t>
            </w:r>
            <w:r w:rsidR="00A660C1" w:rsidRPr="00F23799">
              <w:rPr>
                <w:sz w:val="22"/>
                <w:szCs w:val="22"/>
              </w:rPr>
              <w:t>наркот</w:t>
            </w:r>
            <w:r w:rsidR="00A660C1" w:rsidRPr="00F23799">
              <w:rPr>
                <w:sz w:val="22"/>
                <w:szCs w:val="22"/>
              </w:rPr>
              <w:t>и</w:t>
            </w:r>
            <w:r w:rsidR="00A660C1" w:rsidRPr="00F23799">
              <w:rPr>
                <w:sz w:val="22"/>
                <w:szCs w:val="22"/>
              </w:rPr>
              <w:t>ков»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Спортив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роприя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–«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рос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ций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Лыжн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оссии»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егкоатлет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стафеты.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Бесед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рач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учающими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Здо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в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ра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изни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Профилакти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туд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болеваний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Профилакти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нн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ло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лизости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.д.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ассов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роприятия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lastRenderedPageBreak/>
              <w:t>памя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ерт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ТП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щи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тей»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Вним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–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и!»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фила</w:t>
            </w:r>
            <w:r w:rsidRPr="00F23799">
              <w:rPr>
                <w:sz w:val="22"/>
                <w:szCs w:val="22"/>
              </w:rPr>
              <w:t>к</w:t>
            </w:r>
            <w:r w:rsidRPr="00F23799">
              <w:rPr>
                <w:sz w:val="22"/>
                <w:szCs w:val="22"/>
              </w:rPr>
              <w:t>тик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орожно-транспорт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равмати</w:t>
            </w:r>
            <w:r w:rsidRPr="00F23799">
              <w:rPr>
                <w:sz w:val="22"/>
                <w:szCs w:val="22"/>
              </w:rPr>
              <w:t>з</w:t>
            </w:r>
            <w:r w:rsidRPr="00F23799">
              <w:rPr>
                <w:sz w:val="22"/>
                <w:szCs w:val="22"/>
              </w:rPr>
              <w:t>ма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Мероприят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свящ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семи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н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н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орь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ПИДом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shd w:val="clear" w:color="auto" w:fill="FFFFFF"/>
              <w:autoSpaceDE w:val="0"/>
              <w:autoSpaceDN w:val="0"/>
              <w:adjustRightInd w:val="0"/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Рабо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ъедин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  <w:lang w:val="en-US"/>
              </w:rPr>
              <w:t>SMS</w:t>
            </w:r>
            <w:r w:rsidRPr="00F23799">
              <w:rPr>
                <w:sz w:val="22"/>
                <w:szCs w:val="22"/>
              </w:rPr>
              <w:t>-дети;</w:t>
            </w:r>
          </w:p>
          <w:p w:rsidR="00A660C1" w:rsidRPr="00F23799" w:rsidRDefault="00A660C1" w:rsidP="00D703FC">
            <w:pPr>
              <w:numPr>
                <w:ilvl w:val="0"/>
                <w:numId w:val="179"/>
              </w:numPr>
              <w:ind w:left="318" w:hanging="291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овле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ъед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н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кц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у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ресам</w:t>
            </w:r>
          </w:p>
        </w:tc>
      </w:tr>
    </w:tbl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i/>
        </w:rPr>
      </w:pPr>
      <w:r w:rsidRPr="0016278F">
        <w:rPr>
          <w:b/>
          <w:bCs/>
          <w:i/>
        </w:rPr>
        <w:lastRenderedPageBreak/>
        <w:t>Совместна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педагогическа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деятельность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семь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школы:</w:t>
      </w:r>
    </w:p>
    <w:p w:rsidR="00A660C1" w:rsidRPr="0016278F" w:rsidRDefault="00A660C1" w:rsidP="00D703FC">
      <w:pPr>
        <w:numPr>
          <w:ilvl w:val="0"/>
          <w:numId w:val="18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родительские</w:t>
      </w:r>
      <w:r w:rsidR="00685CB7">
        <w:t xml:space="preserve"> </w:t>
      </w:r>
      <w:r w:rsidRPr="0016278F">
        <w:t>собрания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профилактике</w:t>
      </w:r>
      <w:r w:rsidR="00685CB7">
        <w:t xml:space="preserve"> </w:t>
      </w:r>
      <w:r w:rsidRPr="0016278F">
        <w:t>табакокурения,</w:t>
      </w:r>
      <w:r w:rsidR="00685CB7">
        <w:t xml:space="preserve"> </w:t>
      </w:r>
      <w:r w:rsidRPr="0016278F">
        <w:t>наркомании,</w:t>
      </w:r>
      <w:r w:rsidR="00685CB7">
        <w:t xml:space="preserve"> </w:t>
      </w:r>
      <w:r w:rsidRPr="0016278F">
        <w:t>сквернословия,</w:t>
      </w:r>
      <w:r w:rsidR="00685CB7">
        <w:t xml:space="preserve"> </w:t>
      </w:r>
      <w:r w:rsidRPr="0016278F">
        <w:t>детского</w:t>
      </w:r>
      <w:r w:rsidR="00685CB7">
        <w:t xml:space="preserve"> </w:t>
      </w:r>
      <w:r w:rsidRPr="0016278F">
        <w:t>д</w:t>
      </w:r>
      <w:r w:rsidRPr="0016278F">
        <w:t>о</w:t>
      </w:r>
      <w:r w:rsidRPr="0016278F">
        <w:t>рожно-транспортного</w:t>
      </w:r>
      <w:r w:rsidR="00685CB7">
        <w:t xml:space="preserve"> </w:t>
      </w:r>
      <w:r w:rsidRPr="0016278F">
        <w:t>травматизма;</w:t>
      </w:r>
    </w:p>
    <w:p w:rsidR="00A660C1" w:rsidRPr="0016278F" w:rsidRDefault="00A660C1" w:rsidP="00D703FC">
      <w:pPr>
        <w:numPr>
          <w:ilvl w:val="0"/>
          <w:numId w:val="18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беседы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тему: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ind w:left="993" w:firstLine="0"/>
      </w:pPr>
      <w:r w:rsidRPr="0016278F">
        <w:t>-</w:t>
      </w:r>
      <w:r w:rsidR="00685CB7">
        <w:t xml:space="preserve"> </w:t>
      </w:r>
      <w:r w:rsidRPr="0016278F">
        <w:t>информационной</w:t>
      </w:r>
      <w:r w:rsidR="00685CB7">
        <w:t xml:space="preserve"> </w:t>
      </w:r>
      <w:r w:rsidRPr="0016278F">
        <w:t>безопас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уховного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детей;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ind w:left="993" w:firstLine="0"/>
      </w:pPr>
      <w:r w:rsidRPr="0016278F">
        <w:t>-</w:t>
      </w:r>
      <w:r w:rsidR="00685CB7">
        <w:t xml:space="preserve"> </w:t>
      </w:r>
      <w:r w:rsidRPr="0016278F">
        <w:t>укрепления</w:t>
      </w:r>
      <w:r w:rsidR="00685CB7">
        <w:t xml:space="preserve"> </w:t>
      </w:r>
      <w:r w:rsidRPr="0016278F">
        <w:t>детско-родительских</w:t>
      </w:r>
      <w:r w:rsidR="00685CB7">
        <w:t xml:space="preserve"> </w:t>
      </w:r>
      <w:r w:rsidRPr="0016278F">
        <w:t>отношений,</w:t>
      </w:r>
      <w:r w:rsidR="00685CB7">
        <w:t xml:space="preserve"> </w:t>
      </w:r>
      <w:r w:rsidRPr="0016278F">
        <w:t>профилактики</w:t>
      </w:r>
      <w:r w:rsidR="00685CB7">
        <w:t xml:space="preserve"> </w:t>
      </w:r>
      <w:r w:rsidRPr="0016278F">
        <w:t>внутрисемейных</w:t>
      </w:r>
      <w:r w:rsidR="00685CB7">
        <w:t xml:space="preserve"> </w:t>
      </w:r>
      <w:r w:rsidRPr="0016278F">
        <w:t>ко</w:t>
      </w:r>
      <w:r w:rsidRPr="0016278F">
        <w:t>н</w:t>
      </w:r>
      <w:r w:rsidRPr="0016278F">
        <w:t>фликтов,</w:t>
      </w:r>
      <w:r w:rsidR="00685CB7">
        <w:t xml:space="preserve"> </w:t>
      </w:r>
      <w:r w:rsidRPr="0016278F">
        <w:t>с</w:t>
      </w:r>
      <w:r w:rsidRPr="0016278F">
        <w:t>о</w:t>
      </w:r>
      <w:r w:rsidRPr="0016278F">
        <w:t>здание</w:t>
      </w:r>
      <w:r w:rsidR="00685CB7">
        <w:t xml:space="preserve"> </w:t>
      </w:r>
      <w:r w:rsidRPr="0016278F">
        <w:t>безопасн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благоприятной</w:t>
      </w:r>
      <w:r w:rsidR="00685CB7">
        <w:t xml:space="preserve"> </w:t>
      </w:r>
      <w:r w:rsidRPr="0016278F">
        <w:t>обстановк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емье;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ind w:left="993" w:firstLine="0"/>
      </w:pPr>
      <w:r w:rsidRPr="0016278F">
        <w:t>-</w:t>
      </w:r>
      <w:r w:rsidR="00685CB7">
        <w:t xml:space="preserve"> </w:t>
      </w:r>
      <w:r w:rsidRPr="0016278F">
        <w:t>безопасности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лесу,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водоема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.д.;</w:t>
      </w:r>
    </w:p>
    <w:p w:rsidR="00A660C1" w:rsidRPr="0016278F" w:rsidRDefault="00A660C1" w:rsidP="00D703FC">
      <w:pPr>
        <w:numPr>
          <w:ilvl w:val="0"/>
          <w:numId w:val="18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консультации</w:t>
      </w:r>
      <w:r w:rsidR="00685CB7">
        <w:t xml:space="preserve"> </w:t>
      </w:r>
      <w:r w:rsidRPr="0016278F">
        <w:t>психолога,</w:t>
      </w:r>
      <w:r w:rsidR="00685CB7">
        <w:t xml:space="preserve"> </w:t>
      </w:r>
      <w:r w:rsidRPr="0016278F">
        <w:t>медбрата,</w:t>
      </w:r>
      <w:r w:rsidR="00685CB7">
        <w:t xml:space="preserve"> </w:t>
      </w:r>
      <w:r w:rsidRPr="0016278F">
        <w:t>учителя</w:t>
      </w:r>
      <w:r w:rsidR="00685CB7">
        <w:t xml:space="preserve"> </w:t>
      </w:r>
      <w:r w:rsidRPr="0016278F">
        <w:t>физической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вопросам</w:t>
      </w:r>
      <w:r w:rsidR="00685CB7">
        <w:t xml:space="preserve"> </w:t>
      </w:r>
      <w:r w:rsidRPr="0016278F">
        <w:t>здоровьесбер</w:t>
      </w:r>
      <w:r w:rsidRPr="0016278F">
        <w:t>е</w:t>
      </w:r>
      <w:r w:rsidRPr="0016278F">
        <w:t>жения</w:t>
      </w:r>
      <w:r w:rsidR="00685CB7">
        <w:t xml:space="preserve"> </w:t>
      </w:r>
      <w:r w:rsidRPr="0016278F">
        <w:t>обучающихся;</w:t>
      </w:r>
    </w:p>
    <w:p w:rsidR="00A660C1" w:rsidRPr="0016278F" w:rsidRDefault="00A660C1" w:rsidP="00D703FC">
      <w:pPr>
        <w:numPr>
          <w:ilvl w:val="0"/>
          <w:numId w:val="18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распространение</w:t>
      </w:r>
      <w:r w:rsidR="00685CB7">
        <w:t xml:space="preserve"> </w:t>
      </w:r>
      <w:r w:rsidRPr="0016278F">
        <w:t>буклетов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вопросам</w:t>
      </w:r>
      <w:r w:rsidR="00685CB7">
        <w:t xml:space="preserve"> </w:t>
      </w:r>
      <w:r w:rsidRPr="0016278F">
        <w:t>наркопрофилактики</w:t>
      </w:r>
      <w:r w:rsidR="00685CB7">
        <w:t xml:space="preserve"> </w:t>
      </w:r>
      <w:r w:rsidRPr="0016278F">
        <w:t>«Это</w:t>
      </w:r>
      <w:r w:rsidR="00685CB7">
        <w:t xml:space="preserve"> </w:t>
      </w:r>
      <w:r w:rsidRPr="0016278F">
        <w:t>необходимо</w:t>
      </w:r>
      <w:r w:rsidR="00685CB7">
        <w:t xml:space="preserve"> </w:t>
      </w:r>
      <w:r w:rsidRPr="0016278F">
        <w:t>знать»;</w:t>
      </w:r>
    </w:p>
    <w:p w:rsidR="00A660C1" w:rsidRPr="0016278F" w:rsidRDefault="00A660C1" w:rsidP="00D703FC">
      <w:pPr>
        <w:numPr>
          <w:ilvl w:val="0"/>
          <w:numId w:val="18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совместный</w:t>
      </w:r>
      <w:r w:rsidR="00685CB7">
        <w:t xml:space="preserve"> </w:t>
      </w:r>
      <w:r w:rsidRPr="0016278F">
        <w:t>праздник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«Мама,</w:t>
      </w:r>
      <w:r w:rsidR="00685CB7">
        <w:t xml:space="preserve"> </w:t>
      </w:r>
      <w:r w:rsidRPr="0016278F">
        <w:t>папа,</w:t>
      </w:r>
      <w:r w:rsidR="00685CB7">
        <w:t xml:space="preserve"> </w:t>
      </w:r>
      <w:r w:rsidRPr="0016278F">
        <w:t>я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спортивная</w:t>
      </w:r>
      <w:r w:rsidR="00685CB7">
        <w:t xml:space="preserve"> </w:t>
      </w:r>
      <w:r w:rsidRPr="0016278F">
        <w:t>семья»,</w:t>
      </w:r>
      <w:r w:rsidR="00685CB7">
        <w:t xml:space="preserve"> </w:t>
      </w:r>
      <w:r w:rsidRPr="0016278F">
        <w:t>«Лыжня</w:t>
      </w:r>
      <w:r w:rsidR="00685CB7">
        <w:t xml:space="preserve"> </w:t>
      </w:r>
      <w:r w:rsidRPr="0016278F">
        <w:t>Ро</w:t>
      </w:r>
      <w:r w:rsidRPr="0016278F">
        <w:t>с</w:t>
      </w:r>
      <w:r w:rsidRPr="0016278F">
        <w:t>сии»,</w:t>
      </w:r>
      <w:r w:rsidR="00685CB7">
        <w:t xml:space="preserve"> </w:t>
      </w:r>
      <w:r w:rsidRPr="0016278F">
        <w:t>«Кросс</w:t>
      </w:r>
      <w:r w:rsidR="00685CB7">
        <w:t xml:space="preserve"> </w:t>
      </w:r>
      <w:r w:rsidRPr="0016278F">
        <w:t>Наций»,</w:t>
      </w:r>
      <w:r w:rsidR="00685CB7">
        <w:t xml:space="preserve"> </w:t>
      </w:r>
      <w:r w:rsidRPr="0016278F">
        <w:t>«Дни</w:t>
      </w:r>
      <w:r w:rsidR="00685CB7">
        <w:t xml:space="preserve"> </w:t>
      </w:r>
      <w:r w:rsidRPr="0016278F">
        <w:t>здоровья».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jc w:val="center"/>
        <w:rPr>
          <w:b/>
          <w:i/>
        </w:rPr>
      </w:pPr>
      <w:r w:rsidRPr="0016278F">
        <w:rPr>
          <w:b/>
          <w:bCs/>
          <w:i/>
        </w:rPr>
        <w:t>Пут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реализаци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модул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«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здоровье</w:t>
      </w:r>
      <w:r w:rsidRPr="0016278F">
        <w:rPr>
          <w:b/>
          <w:i/>
        </w:rPr>
        <w:t>»</w:t>
      </w:r>
    </w:p>
    <w:p w:rsidR="00A660C1" w:rsidRPr="0016278F" w:rsidRDefault="005C2F2C" w:rsidP="0016278F"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-40640</wp:posOffset>
                </wp:positionH>
                <wp:positionV relativeFrom="paragraph">
                  <wp:posOffset>33020</wp:posOffset>
                </wp:positionV>
                <wp:extent cx="2543810" cy="434975"/>
                <wp:effectExtent l="6985" t="13970" r="11430" b="8255"/>
                <wp:wrapNone/>
                <wp:docPr id="34" name="AutoShape 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43810" cy="4349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A908CA" w:rsidRDefault="006E6432" w:rsidP="00A5206E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A908CA">
                              <w:rPr>
                                <w:sz w:val="20"/>
                                <w:szCs w:val="20"/>
                              </w:rPr>
                              <w:t>Включение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A908CA">
                              <w:rPr>
                                <w:sz w:val="20"/>
                                <w:szCs w:val="20"/>
                              </w:rPr>
                              <w:t>воспитательных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A908CA">
                              <w:rPr>
                                <w:sz w:val="20"/>
                                <w:szCs w:val="20"/>
                              </w:rPr>
                              <w:t>задач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A908CA">
                              <w:rPr>
                                <w:sz w:val="20"/>
                                <w:szCs w:val="20"/>
                              </w:rPr>
                              <w:t>в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A908CA">
                              <w:rPr>
                                <w:sz w:val="20"/>
                                <w:szCs w:val="20"/>
                              </w:rPr>
                              <w:t>уро</w:t>
                            </w:r>
                            <w:r w:rsidRPr="00A908CA">
                              <w:rPr>
                                <w:sz w:val="20"/>
                                <w:szCs w:val="20"/>
                              </w:rPr>
                              <w:t>ч</w:t>
                            </w:r>
                            <w:r w:rsidRPr="00A908CA">
                              <w:rPr>
                                <w:sz w:val="20"/>
                                <w:szCs w:val="20"/>
                              </w:rPr>
                              <w:t>ную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д</w:t>
                            </w:r>
                            <w:r w:rsidRPr="00A908CA">
                              <w:rPr>
                                <w:sz w:val="20"/>
                                <w:szCs w:val="20"/>
                              </w:rPr>
                              <w:t>е</w:t>
                            </w:r>
                            <w:r w:rsidRPr="00A908CA">
                              <w:rPr>
                                <w:sz w:val="20"/>
                                <w:szCs w:val="20"/>
                              </w:rPr>
                              <w:t>я</w:t>
                            </w:r>
                            <w:r w:rsidRPr="00A908CA">
                              <w:rPr>
                                <w:sz w:val="20"/>
                                <w:szCs w:val="20"/>
                              </w:rPr>
                              <w:t>тельност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17" o:spid="_x0000_s1051" style="position:absolute;left:0;text-align:left;margin-left:-3.2pt;margin-top:2.6pt;width:200.3pt;height:34.2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" fillcolor="#ffc">
                <v:textbox>
                  <w:txbxContent>
                    <w:p w:rsidR="006E6432" w:rsidRPr="00A908CA" w:rsidRDefault="006E6432" w:rsidP="00A5206E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 w:rsidRPr="00A908CA">
                        <w:rPr>
                          <w:sz w:val="20"/>
                          <w:szCs w:val="20"/>
                        </w:rPr>
                        <w:t>Включение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A908CA">
                        <w:rPr>
                          <w:sz w:val="20"/>
                          <w:szCs w:val="20"/>
                        </w:rPr>
                        <w:t>воспитательных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A908CA">
                        <w:rPr>
                          <w:sz w:val="20"/>
                          <w:szCs w:val="20"/>
                        </w:rPr>
                        <w:t>задач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A908CA">
                        <w:rPr>
                          <w:sz w:val="20"/>
                          <w:szCs w:val="20"/>
                        </w:rPr>
                        <w:t>в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A908CA">
                        <w:rPr>
                          <w:sz w:val="20"/>
                          <w:szCs w:val="20"/>
                        </w:rPr>
                        <w:t>уро</w:t>
                      </w:r>
                      <w:r w:rsidRPr="00A908CA">
                        <w:rPr>
                          <w:sz w:val="20"/>
                          <w:szCs w:val="20"/>
                        </w:rPr>
                        <w:t>ч</w:t>
                      </w:r>
                      <w:r w:rsidRPr="00A908CA">
                        <w:rPr>
                          <w:sz w:val="20"/>
                          <w:szCs w:val="20"/>
                        </w:rPr>
                        <w:t>ную</w:t>
                      </w:r>
                      <w:r>
                        <w:rPr>
                          <w:sz w:val="20"/>
                          <w:szCs w:val="20"/>
                        </w:rPr>
                        <w:t xml:space="preserve"> д</w:t>
                      </w:r>
                      <w:r w:rsidRPr="00A908CA">
                        <w:rPr>
                          <w:sz w:val="20"/>
                          <w:szCs w:val="20"/>
                        </w:rPr>
                        <w:t>е</w:t>
                      </w:r>
                      <w:r w:rsidRPr="00A908CA">
                        <w:rPr>
                          <w:sz w:val="20"/>
                          <w:szCs w:val="20"/>
                        </w:rPr>
                        <w:t>я</w:t>
                      </w:r>
                      <w:r w:rsidRPr="00A908CA">
                        <w:rPr>
                          <w:sz w:val="20"/>
                          <w:szCs w:val="20"/>
                        </w:rPr>
                        <w:t>тельность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220210</wp:posOffset>
                </wp:positionH>
                <wp:positionV relativeFrom="paragraph">
                  <wp:posOffset>33020</wp:posOffset>
                </wp:positionV>
                <wp:extent cx="2350770" cy="434975"/>
                <wp:effectExtent l="10160" t="13970" r="10795" b="8255"/>
                <wp:wrapNone/>
                <wp:docPr id="33" name="AutoShape 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50770" cy="4349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E5DFE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9661D1" w:rsidRDefault="006E6432" w:rsidP="00A5206E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Профилактические программы «Зд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о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ровье», «В мир без наркотиков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18" o:spid="_x0000_s1052" style="position:absolute;left:0;text-align:left;margin-left:332.3pt;margin-top:2.6pt;width:185.1pt;height:34.2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" fillcolor="#e5dfec">
                <v:textbox>
                  <w:txbxContent>
                    <w:p w:rsidR="006E6432" w:rsidRPr="009661D1" w:rsidRDefault="006E6432" w:rsidP="00A5206E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Профилактические программы «Зд</w:t>
                      </w:r>
                      <w:r>
                        <w:rPr>
                          <w:sz w:val="20"/>
                          <w:szCs w:val="20"/>
                        </w:rPr>
                        <w:t>о</w:t>
                      </w:r>
                      <w:r>
                        <w:rPr>
                          <w:sz w:val="20"/>
                          <w:szCs w:val="20"/>
                        </w:rPr>
                        <w:t>ровье», «В мир без наркотиков»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573020</wp:posOffset>
                </wp:positionH>
                <wp:positionV relativeFrom="paragraph">
                  <wp:posOffset>62865</wp:posOffset>
                </wp:positionV>
                <wp:extent cx="1580515" cy="615950"/>
                <wp:effectExtent l="10795" t="5715" r="8890" b="6985"/>
                <wp:wrapNone/>
                <wp:docPr id="32" name="AutoShape 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80515" cy="6159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D40800" w:rsidRDefault="006E6432" w:rsidP="00A5206E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Организованная сист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е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ма КТД по здоровьесб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е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режению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21" o:spid="_x0000_s1053" style="position:absolute;left:0;text-align:left;margin-left:202.6pt;margin-top:4.95pt;width:124.45pt;height:48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" fillcolor="#cff">
                <v:textbox>
                  <w:txbxContent>
                    <w:p w:rsidR="006E6432" w:rsidRPr="00D40800" w:rsidRDefault="006E6432" w:rsidP="00A5206E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Организованная сист</w:t>
                      </w:r>
                      <w:r>
                        <w:rPr>
                          <w:sz w:val="20"/>
                          <w:szCs w:val="20"/>
                        </w:rPr>
                        <w:t>е</w:t>
                      </w:r>
                      <w:r>
                        <w:rPr>
                          <w:sz w:val="20"/>
                          <w:szCs w:val="20"/>
                        </w:rPr>
                        <w:t>ма КТД по здоровьесб</w:t>
                      </w:r>
                      <w:r>
                        <w:rPr>
                          <w:sz w:val="20"/>
                          <w:szCs w:val="20"/>
                        </w:rPr>
                        <w:t>е</w:t>
                      </w:r>
                      <w:r>
                        <w:rPr>
                          <w:sz w:val="20"/>
                          <w:szCs w:val="20"/>
                        </w:rPr>
                        <w:t>режению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A660C1" w:rsidP="0016278F"/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593590</wp:posOffset>
                </wp:positionH>
                <wp:positionV relativeFrom="paragraph">
                  <wp:posOffset>118110</wp:posOffset>
                </wp:positionV>
                <wp:extent cx="441325" cy="181610"/>
                <wp:effectExtent l="12065" t="13335" r="13335" b="5080"/>
                <wp:wrapNone/>
                <wp:docPr id="31" name="AutoShape 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41325" cy="1816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22" o:spid="_x0000_s1026" type="#_x0000_t32" style="position:absolute;margin-left:361.7pt;margin-top:9.3pt;width:34.75pt;height:14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"/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53035</wp:posOffset>
                </wp:positionV>
                <wp:extent cx="1943735" cy="441960"/>
                <wp:effectExtent l="9525" t="10160" r="8890" b="5080"/>
                <wp:wrapNone/>
                <wp:docPr id="30" name="AutoShape 3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735" cy="441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CC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EF1D5A" w:rsidRDefault="006E6432" w:rsidP="00A5206E">
                            <w:pPr>
                              <w:ind w:firstLine="0"/>
                              <w:rPr>
                                <w:sz w:val="18"/>
                                <w:szCs w:val="18"/>
                              </w:rPr>
                            </w:pPr>
                            <w:r w:rsidRPr="00EF1D5A">
                              <w:rPr>
                                <w:sz w:val="18"/>
                                <w:szCs w:val="18"/>
                              </w:rPr>
                              <w:t>Сотрудничество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EF1D5A">
                              <w:rPr>
                                <w:sz w:val="18"/>
                                <w:szCs w:val="18"/>
                              </w:rPr>
                              <w:t>с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EF1D5A">
                              <w:rPr>
                                <w:sz w:val="18"/>
                                <w:szCs w:val="18"/>
                              </w:rPr>
                              <w:t>ДЮСШ,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EF1D5A">
                              <w:rPr>
                                <w:sz w:val="18"/>
                                <w:szCs w:val="18"/>
                              </w:rPr>
                              <w:t>ФСК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EF1D5A">
                              <w:rPr>
                                <w:sz w:val="18"/>
                                <w:szCs w:val="18"/>
                              </w:rPr>
                              <w:t>«Присурье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19" o:spid="_x0000_s1054" style="position:absolute;left:0;text-align:left;margin-left:0;margin-top:12.05pt;width:153.05pt;height:34.8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" fillcolor="#fcc">
                <v:textbox>
                  <w:txbxContent>
                    <w:p w:rsidR="006E6432" w:rsidRPr="00EF1D5A" w:rsidRDefault="006E6432" w:rsidP="00A5206E">
                      <w:pPr>
                        <w:ind w:firstLine="0"/>
                        <w:rPr>
                          <w:sz w:val="18"/>
                          <w:szCs w:val="18"/>
                        </w:rPr>
                      </w:pPr>
                      <w:r w:rsidRPr="00EF1D5A">
                        <w:rPr>
                          <w:sz w:val="18"/>
                          <w:szCs w:val="18"/>
                        </w:rPr>
                        <w:t>Сотрудничество</w:t>
                      </w:r>
                      <w:r>
                        <w:rPr>
                          <w:sz w:val="18"/>
                          <w:szCs w:val="18"/>
                        </w:rPr>
                        <w:t xml:space="preserve"> </w:t>
                      </w:r>
                      <w:r w:rsidRPr="00EF1D5A">
                        <w:rPr>
                          <w:sz w:val="18"/>
                          <w:szCs w:val="18"/>
                        </w:rPr>
                        <w:t>с</w:t>
                      </w:r>
                      <w:r>
                        <w:rPr>
                          <w:sz w:val="18"/>
                          <w:szCs w:val="18"/>
                        </w:rPr>
                        <w:t xml:space="preserve"> </w:t>
                      </w:r>
                      <w:r w:rsidRPr="00EF1D5A">
                        <w:rPr>
                          <w:sz w:val="18"/>
                          <w:szCs w:val="18"/>
                        </w:rPr>
                        <w:t>ДЮСШ,</w:t>
                      </w:r>
                      <w:r>
                        <w:rPr>
                          <w:sz w:val="18"/>
                          <w:szCs w:val="18"/>
                        </w:rPr>
                        <w:t xml:space="preserve"> </w:t>
                      </w:r>
                      <w:r w:rsidRPr="00EF1D5A">
                        <w:rPr>
                          <w:sz w:val="18"/>
                          <w:szCs w:val="18"/>
                        </w:rPr>
                        <w:t>ФСК</w:t>
                      </w:r>
                      <w:r>
                        <w:rPr>
                          <w:sz w:val="18"/>
                          <w:szCs w:val="18"/>
                        </w:rPr>
                        <w:t xml:space="preserve"> </w:t>
                      </w:r>
                      <w:r w:rsidRPr="00EF1D5A">
                        <w:rPr>
                          <w:sz w:val="18"/>
                          <w:szCs w:val="18"/>
                        </w:rPr>
                        <w:t>«Присурье»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4372610</wp:posOffset>
                </wp:positionH>
                <wp:positionV relativeFrom="paragraph">
                  <wp:posOffset>124460</wp:posOffset>
                </wp:positionV>
                <wp:extent cx="2198370" cy="263525"/>
                <wp:effectExtent l="10160" t="10160" r="10795" b="12065"/>
                <wp:wrapNone/>
                <wp:docPr id="29" name="AutoShape 3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8370" cy="2635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CC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D40800" w:rsidRDefault="006E6432" w:rsidP="00A5206E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Сотрудничество с ЦРБ им Волкова,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58" o:spid="_x0000_s1055" style="position:absolute;left:0;text-align:left;margin-left:344.3pt;margin-top:9.8pt;width:173.1pt;height:20.7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" fillcolor="#fcf">
                <v:textbox>
                  <w:txbxContent>
                    <w:p w:rsidR="006E6432" w:rsidRPr="00D40800" w:rsidRDefault="006E6432" w:rsidP="00A5206E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Сотрудничество с ЦРБ им Волкова,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>
                <wp:simplePos x="0" y="0"/>
                <wp:positionH relativeFrom="column">
                  <wp:posOffset>2279650</wp:posOffset>
                </wp:positionH>
                <wp:positionV relativeFrom="paragraph">
                  <wp:posOffset>69215</wp:posOffset>
                </wp:positionV>
                <wp:extent cx="1748790" cy="350520"/>
                <wp:effectExtent l="22225" t="21590" r="38735" b="46990"/>
                <wp:wrapNone/>
                <wp:docPr id="28" name="AutoShape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48790" cy="3505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B0F0"/>
                        </a:solidFill>
                        <a:ln w="38100">
                          <a:solidFill>
                            <a:srgbClr val="F2F2F2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622423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6E6432" w:rsidRPr="00A908CA" w:rsidRDefault="006E6432" w:rsidP="00A5206E">
                            <w:pPr>
                              <w:ind w:firstLine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МАОУ СОШ№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83" o:spid="_x0000_s1056" style="position:absolute;left:0;text-align:left;margin-left:179.5pt;margin-top:5.45pt;width:137.7pt;height:27.6pt;z-index: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" fillcolor="#00b0f0" strokecolor="#f2f2f2" strokeweight="3pt">
                <v:shadow on="t" color="#622423" opacity=".5" offset="1pt"/>
                <v:textbox>
                  <w:txbxContent>
                    <w:p w:rsidR="006E6432" w:rsidRPr="00A908CA" w:rsidRDefault="006E6432" w:rsidP="00A5206E">
                      <w:pPr>
                        <w:ind w:firstLine="0"/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МАОУ СОШ№3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bCs/>
        </w:rPr>
      </w:pP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4372610</wp:posOffset>
                </wp:positionH>
                <wp:positionV relativeFrom="paragraph">
                  <wp:posOffset>-2540</wp:posOffset>
                </wp:positionV>
                <wp:extent cx="2198370" cy="421640"/>
                <wp:effectExtent l="10160" t="6985" r="10795" b="9525"/>
                <wp:wrapNone/>
                <wp:docPr id="27" name="AutoShape 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8370" cy="4216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EEECE1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D40800" w:rsidRDefault="006E6432" w:rsidP="00A5206E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Психологическая поддержка учен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и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ка-родителя-учител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15" o:spid="_x0000_s1057" style="position:absolute;left:0;text-align:left;margin-left:344.3pt;margin-top:-.2pt;width:173.1pt;height:33.2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" fillcolor="#eeece1">
                <v:textbox>
                  <w:txbxContent>
                    <w:p w:rsidR="006E6432" w:rsidRPr="00D40800" w:rsidRDefault="006E6432" w:rsidP="00A5206E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Психологическая поддержка учен</w:t>
                      </w:r>
                      <w:r>
                        <w:rPr>
                          <w:sz w:val="20"/>
                          <w:szCs w:val="20"/>
                        </w:rPr>
                        <w:t>и</w:t>
                      </w:r>
                      <w:r>
                        <w:rPr>
                          <w:sz w:val="20"/>
                          <w:szCs w:val="20"/>
                        </w:rPr>
                        <w:t>ка-родителя-учителя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bCs/>
        </w:rPr>
      </w:pP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9050</wp:posOffset>
                </wp:positionV>
                <wp:extent cx="1903730" cy="431800"/>
                <wp:effectExtent l="9525" t="9525" r="10795" b="6350"/>
                <wp:wrapNone/>
                <wp:docPr id="26" name="AutoShape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03730" cy="4318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CC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D40800" w:rsidRDefault="006E6432" w:rsidP="00A5206E">
                            <w:pPr>
                              <w:ind w:firstLine="0"/>
                              <w:rPr>
                                <w:sz w:val="20"/>
                                <w:szCs w:val="20"/>
                              </w:rPr>
                            </w:pPr>
                            <w:r w:rsidRPr="00D40800">
                              <w:rPr>
                                <w:sz w:val="20"/>
                                <w:szCs w:val="20"/>
                              </w:rPr>
                              <w:t>Работа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спортивных се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к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ций, клубов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16" o:spid="_x0000_s1058" style="position:absolute;left:0;text-align:left;margin-left:0;margin-top:1.5pt;width:149.9pt;height:34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" fillcolor="#cfc">
                <v:textbox>
                  <w:txbxContent>
                    <w:p w:rsidR="006E6432" w:rsidRPr="00D40800" w:rsidRDefault="006E6432" w:rsidP="00A5206E">
                      <w:pPr>
                        <w:ind w:firstLine="0"/>
                        <w:rPr>
                          <w:sz w:val="20"/>
                          <w:szCs w:val="20"/>
                        </w:rPr>
                      </w:pPr>
                      <w:r w:rsidRPr="00D40800">
                        <w:rPr>
                          <w:sz w:val="20"/>
                          <w:szCs w:val="20"/>
                        </w:rPr>
                        <w:t>Работа</w:t>
                      </w:r>
                      <w:r>
                        <w:rPr>
                          <w:sz w:val="20"/>
                          <w:szCs w:val="20"/>
                        </w:rPr>
                        <w:t xml:space="preserve"> спортивных се</w:t>
                      </w:r>
                      <w:r>
                        <w:rPr>
                          <w:sz w:val="20"/>
                          <w:szCs w:val="20"/>
                        </w:rPr>
                        <w:t>к</w:t>
                      </w:r>
                      <w:r>
                        <w:rPr>
                          <w:sz w:val="20"/>
                          <w:szCs w:val="20"/>
                        </w:rPr>
                        <w:t xml:space="preserve">ций, клубов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129790</wp:posOffset>
                </wp:positionH>
                <wp:positionV relativeFrom="paragraph">
                  <wp:posOffset>68580</wp:posOffset>
                </wp:positionV>
                <wp:extent cx="1580515" cy="413385"/>
                <wp:effectExtent l="5715" t="11430" r="13970" b="13335"/>
                <wp:wrapNone/>
                <wp:docPr id="25" name="AutoShape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80515" cy="4133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BD4B4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D40800" w:rsidRDefault="006E6432" w:rsidP="00A5206E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Пришкольные летние оздоровительные лагер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14" o:spid="_x0000_s1059" style="position:absolute;left:0;text-align:left;margin-left:167.7pt;margin-top:5.4pt;width:124.45pt;height:32.5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" fillcolor="#fbd4b4">
                <v:textbox>
                  <w:txbxContent>
                    <w:p w:rsidR="006E6432" w:rsidRPr="00D40800" w:rsidRDefault="006E6432" w:rsidP="00A5206E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Пришкольные летние оздоровительные лагеря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970020</wp:posOffset>
                </wp:positionH>
                <wp:positionV relativeFrom="paragraph">
                  <wp:posOffset>1905</wp:posOffset>
                </wp:positionV>
                <wp:extent cx="2513330" cy="273685"/>
                <wp:effectExtent l="7620" t="11430" r="12700" b="10160"/>
                <wp:wrapNone/>
                <wp:docPr id="24" name="AutoShape 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13330" cy="2736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CC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D40800" w:rsidRDefault="006E6432" w:rsidP="00A5206E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Дни здоровья, Динамич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е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ские пауз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20" o:spid="_x0000_s1060" style="position:absolute;left:0;text-align:left;margin-left:312.6pt;margin-top:.15pt;width:197.9pt;height:21.5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" fillcolor="#fcf">
                <v:textbox>
                  <w:txbxContent>
                    <w:p w:rsidR="006E6432" w:rsidRPr="00D40800" w:rsidRDefault="006E6432" w:rsidP="00A5206E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Дни здоровья, Динамич</w:t>
                      </w:r>
                      <w:r>
                        <w:rPr>
                          <w:sz w:val="20"/>
                          <w:szCs w:val="20"/>
                        </w:rPr>
                        <w:t>е</w:t>
                      </w:r>
                      <w:r>
                        <w:rPr>
                          <w:sz w:val="20"/>
                          <w:szCs w:val="20"/>
                        </w:rPr>
                        <w:t>ские паузы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bCs/>
        </w:rPr>
      </w:pP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i/>
        </w:rPr>
      </w:pPr>
      <w:r w:rsidRPr="0016278F">
        <w:rPr>
          <w:b/>
          <w:bCs/>
          <w:i/>
        </w:rPr>
        <w:t>Планируемы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результаты: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</w:pPr>
      <w:r w:rsidRPr="0016278F">
        <w:t>В</w:t>
      </w:r>
      <w:r w:rsidR="00685CB7">
        <w:t xml:space="preserve"> </w:t>
      </w:r>
      <w:r w:rsidRPr="0016278F">
        <w:t>школе</w:t>
      </w:r>
      <w:r w:rsidR="00685CB7">
        <w:t xml:space="preserve"> </w:t>
      </w:r>
      <w:r w:rsidRPr="0016278F">
        <w:t>создана</w:t>
      </w:r>
      <w:r w:rsidR="00685CB7">
        <w:t xml:space="preserve"> </w:t>
      </w:r>
      <w:r w:rsidRPr="0016278F">
        <w:t>предметно-развивающая</w:t>
      </w:r>
      <w:r w:rsidR="00685CB7">
        <w:t xml:space="preserve"> </w:t>
      </w:r>
      <w:r w:rsidRPr="0016278F">
        <w:t>среда,</w:t>
      </w:r>
      <w:r w:rsidR="00685CB7">
        <w:t xml:space="preserve"> </w:t>
      </w:r>
      <w:r w:rsidRPr="0016278F">
        <w:t>способствующая</w:t>
      </w:r>
      <w:r w:rsidR="00685CB7">
        <w:t xml:space="preserve"> </w:t>
      </w:r>
      <w:r w:rsidRPr="0016278F">
        <w:t>повышению</w:t>
      </w:r>
      <w:r w:rsidR="00685CB7">
        <w:t xml:space="preserve"> </w:t>
      </w:r>
      <w:r w:rsidRPr="0016278F">
        <w:t>уровня</w:t>
      </w:r>
      <w:r w:rsidR="00685CB7">
        <w:t xml:space="preserve"> </w:t>
      </w:r>
      <w:r w:rsidRPr="0016278F">
        <w:t>физич</w:t>
      </w:r>
      <w:r w:rsidRPr="0016278F">
        <w:t>е</w:t>
      </w:r>
      <w:r w:rsidRPr="0016278F">
        <w:t>ского,</w:t>
      </w:r>
      <w:r w:rsidR="00685CB7">
        <w:t xml:space="preserve"> </w:t>
      </w:r>
      <w:r w:rsidRPr="0016278F">
        <w:t>психическ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ьного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обучающихся;</w:t>
      </w:r>
      <w:r w:rsidR="00685CB7">
        <w:t xml:space="preserve"> </w:t>
      </w:r>
      <w:r w:rsidRPr="0016278F">
        <w:t>соблюдается</w:t>
      </w:r>
      <w:r w:rsidR="00685CB7">
        <w:t xml:space="preserve"> </w:t>
      </w:r>
      <w:r w:rsidRPr="0016278F">
        <w:t>оптимальный</w:t>
      </w:r>
      <w:r w:rsidR="00685CB7">
        <w:t xml:space="preserve"> </w:t>
      </w:r>
      <w:r w:rsidRPr="0016278F">
        <w:t>дв</w:t>
      </w:r>
      <w:r w:rsidRPr="0016278F">
        <w:t>и</w:t>
      </w:r>
      <w:r w:rsidRPr="0016278F">
        <w:t>гательный</w:t>
      </w:r>
      <w:r w:rsidR="00685CB7">
        <w:t xml:space="preserve"> </w:t>
      </w:r>
      <w:r w:rsidRPr="0016278F">
        <w:t>режим</w:t>
      </w:r>
      <w:r w:rsidR="00685CB7">
        <w:t xml:space="preserve"> </w:t>
      </w:r>
      <w:r w:rsidRPr="0016278F">
        <w:t>учебного</w:t>
      </w:r>
      <w:r w:rsidR="00685CB7">
        <w:t xml:space="preserve"> </w:t>
      </w:r>
      <w:r w:rsidRPr="0016278F">
        <w:t>труд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активного</w:t>
      </w:r>
      <w:r w:rsidR="00685CB7">
        <w:t xml:space="preserve"> </w:t>
      </w:r>
      <w:r w:rsidRPr="0016278F">
        <w:t>отдыха</w:t>
      </w:r>
      <w:r w:rsidR="00685CB7">
        <w:t xml:space="preserve"> </w:t>
      </w:r>
      <w:r w:rsidRPr="0016278F">
        <w:t>детей.</w:t>
      </w:r>
      <w:r w:rsidR="00685CB7">
        <w:t xml:space="preserve"> </w:t>
      </w:r>
      <w:r w:rsidRPr="0016278F">
        <w:t>Дети,</w:t>
      </w:r>
      <w:r w:rsidR="00685CB7">
        <w:t xml:space="preserve"> </w:t>
      </w:r>
      <w:r w:rsidRPr="0016278F">
        <w:t>родител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едагоги</w:t>
      </w:r>
      <w:r w:rsidR="00685CB7">
        <w:t xml:space="preserve"> </w:t>
      </w:r>
      <w:r w:rsidRPr="0016278F">
        <w:t>осознанно</w:t>
      </w:r>
      <w:r w:rsidR="00685CB7">
        <w:t xml:space="preserve"> </w:t>
      </w:r>
      <w:r w:rsidRPr="0016278F">
        <w:t>о</w:t>
      </w:r>
      <w:r w:rsidRPr="0016278F">
        <w:t>т</w:t>
      </w:r>
      <w:r w:rsidRPr="0016278F">
        <w:t>носятс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воему</w:t>
      </w:r>
      <w:r w:rsidR="00685CB7">
        <w:t xml:space="preserve"> </w:t>
      </w:r>
      <w:r w:rsidRPr="0016278F">
        <w:t>здоровью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основному</w:t>
      </w:r>
      <w:r w:rsidR="00685CB7">
        <w:t xml:space="preserve"> </w:t>
      </w:r>
      <w:r w:rsidRPr="0016278F">
        <w:t>фактору</w:t>
      </w:r>
      <w:r w:rsidR="00685CB7">
        <w:t xml:space="preserve"> </w:t>
      </w:r>
      <w:r w:rsidRPr="0016278F">
        <w:t>успех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оследующих</w:t>
      </w:r>
      <w:r w:rsidR="00685CB7">
        <w:t xml:space="preserve"> </w:t>
      </w:r>
      <w:r w:rsidRPr="0016278F">
        <w:t>этапах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временном</w:t>
      </w:r>
      <w:r w:rsidR="00685CB7">
        <w:t xml:space="preserve"> </w:t>
      </w:r>
      <w:r w:rsidRPr="0016278F">
        <w:t>гра</w:t>
      </w:r>
      <w:r w:rsidRPr="0016278F">
        <w:t>ж</w:t>
      </w:r>
      <w:r w:rsidRPr="0016278F">
        <w:t>данском</w:t>
      </w:r>
      <w:r w:rsidR="00685CB7">
        <w:t xml:space="preserve"> </w:t>
      </w:r>
      <w:r w:rsidRPr="0016278F">
        <w:t>обществе.</w:t>
      </w:r>
      <w:r w:rsidR="00685CB7">
        <w:t xml:space="preserve"> 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</w:pPr>
      <w:r w:rsidRPr="0016278F">
        <w:rPr>
          <w:u w:val="single"/>
        </w:rPr>
        <w:t>Формируемые</w:t>
      </w:r>
      <w:r w:rsidR="00685CB7">
        <w:rPr>
          <w:u w:val="single"/>
        </w:rPr>
        <w:t xml:space="preserve"> </w:t>
      </w:r>
      <w:r w:rsidRPr="0016278F">
        <w:rPr>
          <w:u w:val="single"/>
        </w:rPr>
        <w:t>компетенции:</w:t>
      </w:r>
    </w:p>
    <w:p w:rsidR="00A660C1" w:rsidRPr="0016278F" w:rsidRDefault="00A660C1" w:rsidP="00D703FC">
      <w:pPr>
        <w:numPr>
          <w:ilvl w:val="0"/>
          <w:numId w:val="181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ценност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воему</w:t>
      </w:r>
      <w:r w:rsidR="00685CB7">
        <w:t xml:space="preserve"> </w:t>
      </w:r>
      <w:r w:rsidRPr="0016278F">
        <w:t>здоровью,</w:t>
      </w:r>
      <w:r w:rsidR="00685CB7">
        <w:t xml:space="preserve"> </w:t>
      </w:r>
      <w:r w:rsidRPr="0016278F">
        <w:t>здоровью</w:t>
      </w:r>
      <w:r w:rsidR="00685CB7">
        <w:t xml:space="preserve"> </w:t>
      </w:r>
      <w:r w:rsidRPr="0016278F">
        <w:t>близки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кружающих</w:t>
      </w:r>
      <w:r w:rsidR="00685CB7">
        <w:t xml:space="preserve"> </w:t>
      </w:r>
      <w:r w:rsidRPr="0016278F">
        <w:t>людей;</w:t>
      </w:r>
    </w:p>
    <w:p w:rsidR="00A660C1" w:rsidRPr="0016278F" w:rsidRDefault="00A660C1" w:rsidP="00D703FC">
      <w:pPr>
        <w:numPr>
          <w:ilvl w:val="0"/>
          <w:numId w:val="181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зна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взаимной</w:t>
      </w:r>
      <w:r w:rsidR="00685CB7">
        <w:t xml:space="preserve"> </w:t>
      </w:r>
      <w:r w:rsidRPr="0016278F">
        <w:t>обусловленности</w:t>
      </w:r>
      <w:r w:rsidR="00685CB7">
        <w:t xml:space="preserve"> </w:t>
      </w:r>
      <w:r w:rsidRPr="0016278F">
        <w:t>физического,</w:t>
      </w:r>
      <w:r w:rsidR="00685CB7">
        <w:t xml:space="preserve"> </w:t>
      </w:r>
      <w:r w:rsidRPr="0016278F">
        <w:t>нравственного,</w:t>
      </w:r>
      <w:r w:rsidR="00685CB7">
        <w:t xml:space="preserve"> </w:t>
      </w:r>
      <w:r w:rsidRPr="0016278F">
        <w:t>психологического,</w:t>
      </w:r>
      <w:r w:rsidR="00685CB7">
        <w:t xml:space="preserve"> </w:t>
      </w:r>
      <w:r w:rsidRPr="0016278F">
        <w:t>психич</w:t>
      </w:r>
      <w:r w:rsidRPr="0016278F">
        <w:t>е</w:t>
      </w:r>
      <w:r w:rsidRPr="0016278F">
        <w:t>ск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ьно-психологического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человека,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важности</w:t>
      </w:r>
      <w:r w:rsidR="00685CB7">
        <w:t xml:space="preserve"> </w:t>
      </w:r>
      <w:r w:rsidRPr="0016278F">
        <w:t>морал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равственност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хр</w:t>
      </w:r>
      <w:r w:rsidRPr="0016278F">
        <w:t>а</w:t>
      </w:r>
      <w:r w:rsidRPr="0016278F">
        <w:t>нении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человека;</w:t>
      </w:r>
    </w:p>
    <w:p w:rsidR="00A660C1" w:rsidRPr="0016278F" w:rsidRDefault="00A660C1" w:rsidP="00D703FC">
      <w:pPr>
        <w:numPr>
          <w:ilvl w:val="0"/>
          <w:numId w:val="181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личный</w:t>
      </w:r>
      <w:r w:rsidR="00685CB7">
        <w:t xml:space="preserve"> </w:t>
      </w:r>
      <w:r w:rsidRPr="0016278F">
        <w:t>опыт</w:t>
      </w:r>
      <w:r w:rsidR="00685CB7">
        <w:t xml:space="preserve"> </w:t>
      </w:r>
      <w:r w:rsidRPr="0016278F">
        <w:t>здоровьесберегающей</w:t>
      </w:r>
      <w:r w:rsidR="00685CB7">
        <w:t xml:space="preserve"> </w:t>
      </w:r>
      <w:r w:rsidRPr="0016278F">
        <w:t>деятельности;</w:t>
      </w:r>
    </w:p>
    <w:p w:rsidR="00A660C1" w:rsidRPr="0016278F" w:rsidRDefault="00A660C1" w:rsidP="00D703FC">
      <w:pPr>
        <w:numPr>
          <w:ilvl w:val="0"/>
          <w:numId w:val="181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зна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роли</w:t>
      </w:r>
      <w:r w:rsidR="00685CB7">
        <w:t xml:space="preserve"> </w:t>
      </w:r>
      <w:r w:rsidRPr="0016278F">
        <w:t>физической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орта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человека,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образования,</w:t>
      </w:r>
      <w:r w:rsidR="00685CB7">
        <w:t xml:space="preserve"> </w:t>
      </w:r>
      <w:r w:rsidRPr="0016278F">
        <w:t>труд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ворчества;</w:t>
      </w:r>
    </w:p>
    <w:p w:rsidR="00A660C1" w:rsidRPr="0016278F" w:rsidRDefault="00A660C1" w:rsidP="00D703FC">
      <w:pPr>
        <w:numPr>
          <w:ilvl w:val="0"/>
          <w:numId w:val="181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зна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возможном</w:t>
      </w:r>
      <w:r w:rsidR="00685CB7">
        <w:t xml:space="preserve"> </w:t>
      </w:r>
      <w:r w:rsidRPr="0016278F">
        <w:t>негативном</w:t>
      </w:r>
      <w:r w:rsidR="00685CB7">
        <w:t xml:space="preserve"> </w:t>
      </w:r>
      <w:r w:rsidRPr="0016278F">
        <w:t>влиянии</w:t>
      </w:r>
      <w:r w:rsidR="00685CB7">
        <w:t xml:space="preserve"> </w:t>
      </w:r>
      <w:r w:rsidRPr="0016278F">
        <w:t>компьютерных</w:t>
      </w:r>
      <w:r w:rsidR="00685CB7">
        <w:t xml:space="preserve"> </w:t>
      </w:r>
      <w:r w:rsidRPr="0016278F">
        <w:t>игр,</w:t>
      </w:r>
      <w:r w:rsidR="00685CB7">
        <w:t xml:space="preserve"> </w:t>
      </w:r>
      <w:r w:rsidRPr="0016278F">
        <w:t>телевидения,</w:t>
      </w:r>
      <w:r w:rsidR="00685CB7">
        <w:t xml:space="preserve"> </w:t>
      </w:r>
      <w:r w:rsidRPr="0016278F">
        <w:t>рекламы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зд</w:t>
      </w:r>
      <w:r w:rsidRPr="0016278F">
        <w:t>о</w:t>
      </w:r>
      <w:r w:rsidRPr="0016278F">
        <w:t>ровье</w:t>
      </w:r>
      <w:r w:rsidR="00685CB7">
        <w:t xml:space="preserve"> </w:t>
      </w:r>
      <w:r w:rsidRPr="0016278F">
        <w:t>человека.</w:t>
      </w:r>
    </w:p>
    <w:p w:rsidR="00A660C1" w:rsidRPr="002E2798" w:rsidRDefault="00A660C1" w:rsidP="0016278F">
      <w:pPr>
        <w:shd w:val="clear" w:color="auto" w:fill="FFFFFF"/>
        <w:autoSpaceDE w:val="0"/>
        <w:autoSpaceDN w:val="0"/>
        <w:adjustRightInd w:val="0"/>
        <w:rPr>
          <w:bCs/>
          <w:sz w:val="18"/>
          <w:szCs w:val="18"/>
        </w:rPr>
      </w:pP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jc w:val="center"/>
      </w:pPr>
      <w:r w:rsidRPr="0016278F">
        <w:rPr>
          <w:b/>
          <w:bCs/>
        </w:rPr>
        <w:t>Модуль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«Я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и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природа»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i/>
        </w:rPr>
      </w:pPr>
      <w:r w:rsidRPr="0016278F">
        <w:rPr>
          <w:b/>
          <w:bCs/>
          <w:i/>
        </w:rPr>
        <w:t>Направлени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5.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  <w:iCs/>
        </w:rPr>
        <w:t>Воспитание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ценностного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отношения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к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природе,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окружающей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среде.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i/>
        </w:rPr>
      </w:pPr>
      <w:r w:rsidRPr="0016278F">
        <w:rPr>
          <w:b/>
          <w:bCs/>
          <w:i/>
        </w:rPr>
        <w:t>Задач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модуля:</w:t>
      </w:r>
    </w:p>
    <w:p w:rsidR="00A660C1" w:rsidRPr="0016278F" w:rsidRDefault="00A660C1" w:rsidP="00D703FC">
      <w:pPr>
        <w:numPr>
          <w:ilvl w:val="0"/>
          <w:numId w:val="182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развитие</w:t>
      </w:r>
      <w:r w:rsidR="00685CB7">
        <w:t xml:space="preserve"> </w:t>
      </w:r>
      <w:r w:rsidRPr="0016278F">
        <w:t>интереса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ироде,</w:t>
      </w:r>
      <w:r w:rsidR="00685CB7">
        <w:t xml:space="preserve"> </w:t>
      </w:r>
      <w:r w:rsidRPr="0016278F">
        <w:t>природным</w:t>
      </w:r>
      <w:r w:rsidR="00685CB7">
        <w:t xml:space="preserve"> </w:t>
      </w:r>
      <w:r w:rsidRPr="0016278F">
        <w:t>явления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формам</w:t>
      </w:r>
      <w:r w:rsidR="00685CB7">
        <w:t xml:space="preserve"> </w:t>
      </w:r>
      <w:r w:rsidRPr="0016278F">
        <w:t>жизни,</w:t>
      </w:r>
      <w:r w:rsidR="00685CB7">
        <w:t xml:space="preserve"> </w:t>
      </w:r>
      <w:r w:rsidRPr="0016278F">
        <w:t>понимание</w:t>
      </w:r>
      <w:r w:rsidR="00685CB7">
        <w:t xml:space="preserve"> </w:t>
      </w:r>
      <w:r w:rsidRPr="0016278F">
        <w:t>активной</w:t>
      </w:r>
      <w:r w:rsidR="00685CB7">
        <w:t xml:space="preserve"> </w:t>
      </w:r>
      <w:r w:rsidRPr="0016278F">
        <w:t>р</w:t>
      </w:r>
      <w:r w:rsidRPr="0016278F">
        <w:t>о</w:t>
      </w:r>
      <w:r w:rsidRPr="0016278F">
        <w:t>ли</w:t>
      </w:r>
      <w:r w:rsidR="00685CB7">
        <w:t xml:space="preserve"> </w:t>
      </w:r>
      <w:r w:rsidRPr="0016278F">
        <w:t>человек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ироде;</w:t>
      </w:r>
    </w:p>
    <w:p w:rsidR="00A660C1" w:rsidRPr="0016278F" w:rsidRDefault="00A660C1" w:rsidP="00D703FC">
      <w:pPr>
        <w:numPr>
          <w:ilvl w:val="0"/>
          <w:numId w:val="182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lastRenderedPageBreak/>
        <w:t>ценност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ирод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сем</w:t>
      </w:r>
      <w:r w:rsidR="00685CB7">
        <w:t xml:space="preserve"> </w:t>
      </w:r>
      <w:r w:rsidRPr="0016278F">
        <w:t>формам</w:t>
      </w:r>
      <w:r w:rsidR="00685CB7">
        <w:t xml:space="preserve"> </w:t>
      </w:r>
      <w:r w:rsidRPr="0016278F">
        <w:t>жизни;</w:t>
      </w:r>
    </w:p>
    <w:p w:rsidR="00A660C1" w:rsidRPr="0016278F" w:rsidRDefault="00A660C1" w:rsidP="00D703FC">
      <w:pPr>
        <w:numPr>
          <w:ilvl w:val="0"/>
          <w:numId w:val="182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элементарный</w:t>
      </w:r>
      <w:r w:rsidR="00685CB7">
        <w:t xml:space="preserve"> </w:t>
      </w:r>
      <w:r w:rsidRPr="0016278F">
        <w:t>опыт</w:t>
      </w:r>
      <w:r w:rsidR="00685CB7">
        <w:t xml:space="preserve"> </w:t>
      </w:r>
      <w:r w:rsidRPr="0016278F">
        <w:t>природоохранительной</w:t>
      </w:r>
      <w:r w:rsidR="00685CB7">
        <w:t xml:space="preserve"> </w:t>
      </w:r>
      <w:r w:rsidRPr="0016278F">
        <w:t>деятельности;</w:t>
      </w:r>
    </w:p>
    <w:p w:rsidR="00A660C1" w:rsidRPr="0016278F" w:rsidRDefault="00A660C1" w:rsidP="00D703FC">
      <w:pPr>
        <w:numPr>
          <w:ilvl w:val="0"/>
          <w:numId w:val="182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береж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астения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животным.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</w:pPr>
      <w:r w:rsidRPr="0016278F">
        <w:rPr>
          <w:b/>
          <w:bCs/>
          <w:i/>
        </w:rPr>
        <w:t>Ценности:</w:t>
      </w:r>
      <w:r w:rsidR="00685CB7">
        <w:rPr>
          <w:b/>
          <w:bCs/>
        </w:rPr>
        <w:t xml:space="preserve"> </w:t>
      </w:r>
      <w:r w:rsidRPr="0016278F">
        <w:t>родная</w:t>
      </w:r>
      <w:r w:rsidR="00685CB7">
        <w:t xml:space="preserve"> </w:t>
      </w:r>
      <w:r w:rsidRPr="0016278F">
        <w:t>земля;</w:t>
      </w:r>
      <w:r w:rsidR="00685CB7">
        <w:t xml:space="preserve"> </w:t>
      </w:r>
      <w:r w:rsidRPr="0016278F">
        <w:t>заповедная</w:t>
      </w:r>
      <w:r w:rsidR="00685CB7">
        <w:t xml:space="preserve"> </w:t>
      </w:r>
      <w:r w:rsidRPr="0016278F">
        <w:t>природа;</w:t>
      </w:r>
      <w:r w:rsidR="00685CB7">
        <w:t xml:space="preserve"> </w:t>
      </w:r>
      <w:r w:rsidRPr="0016278F">
        <w:t>планета</w:t>
      </w:r>
      <w:r w:rsidR="00685CB7">
        <w:t xml:space="preserve"> </w:t>
      </w:r>
      <w:r w:rsidRPr="0016278F">
        <w:t>Земля;</w:t>
      </w:r>
      <w:r w:rsidR="00685CB7">
        <w:t xml:space="preserve"> </w:t>
      </w:r>
      <w:r w:rsidRPr="0016278F">
        <w:t>экологическое</w:t>
      </w:r>
      <w:r w:rsidR="00685CB7">
        <w:t xml:space="preserve"> </w:t>
      </w:r>
      <w:r w:rsidRPr="0016278F">
        <w:t>сознание.</w:t>
      </w:r>
      <w:r w:rsidR="00685CB7"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0"/>
        <w:gridCol w:w="1955"/>
        <w:gridCol w:w="1985"/>
        <w:gridCol w:w="5778"/>
      </w:tblGrid>
      <w:tr w:rsidR="00A660C1" w:rsidRPr="0016278F" w:rsidTr="002E2798">
        <w:tc>
          <w:tcPr>
            <w:tcW w:w="880" w:type="dxa"/>
            <w:shd w:val="clear" w:color="auto" w:fill="auto"/>
          </w:tcPr>
          <w:p w:rsidR="00A660C1" w:rsidRPr="0016278F" w:rsidRDefault="00A660C1" w:rsidP="0016278F">
            <w:pPr>
              <w:ind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Класс</w:t>
            </w:r>
          </w:p>
        </w:tc>
        <w:tc>
          <w:tcPr>
            <w:tcW w:w="1955" w:type="dxa"/>
            <w:shd w:val="clear" w:color="auto" w:fill="auto"/>
          </w:tcPr>
          <w:p w:rsidR="00A660C1" w:rsidRPr="0016278F" w:rsidRDefault="00A660C1" w:rsidP="0016278F">
            <w:pPr>
              <w:ind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Внеуро</w:t>
            </w:r>
            <w:r w:rsidRPr="0016278F">
              <w:rPr>
                <w:b/>
                <w:i/>
              </w:rPr>
              <w:t>ч</w:t>
            </w:r>
            <w:r w:rsidRPr="0016278F">
              <w:rPr>
                <w:b/>
                <w:i/>
              </w:rPr>
              <w:t>ная</w:t>
            </w:r>
            <w:r w:rsidR="00685CB7">
              <w:rPr>
                <w:b/>
                <w:i/>
              </w:rPr>
              <w:t xml:space="preserve"> </w:t>
            </w:r>
          </w:p>
          <w:p w:rsidR="00A660C1" w:rsidRPr="0016278F" w:rsidRDefault="00A660C1" w:rsidP="0016278F">
            <w:pPr>
              <w:ind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деятел</w:t>
            </w:r>
            <w:r w:rsidRPr="0016278F">
              <w:rPr>
                <w:b/>
                <w:i/>
              </w:rPr>
              <w:t>ь</w:t>
            </w:r>
            <w:r w:rsidRPr="0016278F">
              <w:rPr>
                <w:b/>
                <w:i/>
              </w:rPr>
              <w:t>ность</w:t>
            </w:r>
          </w:p>
        </w:tc>
        <w:tc>
          <w:tcPr>
            <w:tcW w:w="1985" w:type="dxa"/>
            <w:shd w:val="clear" w:color="auto" w:fill="auto"/>
          </w:tcPr>
          <w:p w:rsidR="00A660C1" w:rsidRPr="0016278F" w:rsidRDefault="00A660C1" w:rsidP="0016278F">
            <w:pPr>
              <w:ind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Внешкольная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де</w:t>
            </w:r>
            <w:r w:rsidRPr="0016278F">
              <w:rPr>
                <w:b/>
                <w:i/>
              </w:rPr>
              <w:t>я</w:t>
            </w:r>
            <w:r w:rsidRPr="0016278F">
              <w:rPr>
                <w:b/>
                <w:i/>
              </w:rPr>
              <w:t>тельность</w:t>
            </w:r>
          </w:p>
        </w:tc>
        <w:tc>
          <w:tcPr>
            <w:tcW w:w="5778" w:type="dxa"/>
            <w:shd w:val="clear" w:color="auto" w:fill="auto"/>
          </w:tcPr>
          <w:p w:rsidR="00A660C1" w:rsidRPr="0016278F" w:rsidRDefault="00A660C1" w:rsidP="0016278F">
            <w:pPr>
              <w:ind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Социально-полезная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деятельность</w:t>
            </w:r>
          </w:p>
        </w:tc>
      </w:tr>
      <w:tr w:rsidR="00A660C1" w:rsidRPr="0016278F" w:rsidTr="002E2798">
        <w:tc>
          <w:tcPr>
            <w:tcW w:w="880" w:type="dxa"/>
            <w:shd w:val="clear" w:color="auto" w:fill="auto"/>
          </w:tcPr>
          <w:p w:rsidR="00A660C1" w:rsidRPr="0016278F" w:rsidRDefault="00A660C1" w:rsidP="0016278F">
            <w:pPr>
              <w:ind w:firstLine="0"/>
            </w:pPr>
            <w:r w:rsidRPr="0016278F">
              <w:t>5</w:t>
            </w:r>
            <w:r w:rsidR="00685CB7">
              <w:t xml:space="preserve"> </w:t>
            </w:r>
            <w:r w:rsidRPr="0016278F">
              <w:t>класс</w:t>
            </w:r>
          </w:p>
        </w:tc>
        <w:tc>
          <w:tcPr>
            <w:tcW w:w="1955" w:type="dxa"/>
            <w:shd w:val="clear" w:color="auto" w:fill="auto"/>
          </w:tcPr>
          <w:p w:rsidR="00A660C1" w:rsidRPr="0016278F" w:rsidRDefault="00A660C1" w:rsidP="00D703FC">
            <w:pPr>
              <w:numPr>
                <w:ilvl w:val="0"/>
                <w:numId w:val="183"/>
              </w:numPr>
              <w:ind w:left="254" w:hanging="254"/>
            </w:pPr>
            <w:r w:rsidRPr="0016278F">
              <w:t>Конкурс</w:t>
            </w:r>
            <w:r w:rsidR="00685CB7">
              <w:t xml:space="preserve"> </w:t>
            </w:r>
            <w:r w:rsidRPr="0016278F">
              <w:t>п</w:t>
            </w:r>
            <w:r w:rsidRPr="0016278F">
              <w:t>о</w:t>
            </w:r>
            <w:r w:rsidRPr="0016278F">
              <w:t>делок</w:t>
            </w:r>
            <w:r w:rsidR="00685CB7">
              <w:t xml:space="preserve"> </w:t>
            </w:r>
            <w:r w:rsidRPr="0016278F">
              <w:t>из</w:t>
            </w:r>
            <w:r w:rsidR="00685CB7">
              <w:t xml:space="preserve"> </w:t>
            </w:r>
            <w:r w:rsidRPr="0016278F">
              <w:t>пр</w:t>
            </w:r>
            <w:r w:rsidRPr="0016278F">
              <w:t>и</w:t>
            </w:r>
            <w:r w:rsidRPr="0016278F">
              <w:t>родного</w:t>
            </w:r>
            <w:r w:rsidR="00685CB7">
              <w:t xml:space="preserve"> </w:t>
            </w:r>
            <w:r w:rsidRPr="0016278F">
              <w:t>мат</w:t>
            </w:r>
            <w:r w:rsidRPr="0016278F">
              <w:t>е</w:t>
            </w:r>
            <w:r w:rsidRPr="0016278F">
              <w:t>риала</w:t>
            </w:r>
            <w:r w:rsidR="00685CB7">
              <w:t xml:space="preserve"> </w:t>
            </w:r>
            <w:r w:rsidRPr="0016278F">
              <w:t>«Осе</w:t>
            </w:r>
            <w:r w:rsidRPr="0016278F">
              <w:t>н</w:t>
            </w:r>
            <w:r w:rsidRPr="0016278F">
              <w:t>ние</w:t>
            </w:r>
            <w:r w:rsidR="00685CB7">
              <w:t xml:space="preserve"> </w:t>
            </w:r>
            <w:r w:rsidRPr="0016278F">
              <w:t>фант</w:t>
            </w:r>
            <w:r w:rsidRPr="0016278F">
              <w:t>а</w:t>
            </w:r>
            <w:r w:rsidRPr="0016278F">
              <w:t>зии»</w:t>
            </w:r>
          </w:p>
          <w:p w:rsidR="00A660C1" w:rsidRPr="0016278F" w:rsidRDefault="00A660C1" w:rsidP="00D703FC">
            <w:pPr>
              <w:numPr>
                <w:ilvl w:val="0"/>
                <w:numId w:val="183"/>
              </w:numPr>
              <w:ind w:left="254" w:hanging="254"/>
            </w:pPr>
            <w:r w:rsidRPr="0016278F">
              <w:t>В</w:t>
            </w:r>
            <w:r w:rsidR="00685CB7">
              <w:t xml:space="preserve"> </w:t>
            </w:r>
            <w:r w:rsidRPr="0016278F">
              <w:t>рамках</w:t>
            </w:r>
            <w:r w:rsidR="00685CB7">
              <w:t xml:space="preserve"> </w:t>
            </w:r>
            <w:r w:rsidRPr="0016278F">
              <w:t>«Дня</w:t>
            </w:r>
            <w:r w:rsidR="00685CB7">
              <w:t xml:space="preserve"> </w:t>
            </w:r>
            <w:r w:rsidRPr="0016278F">
              <w:t>Земли»</w:t>
            </w:r>
            <w:r w:rsidR="00685CB7">
              <w:t xml:space="preserve"> </w:t>
            </w:r>
            <w:r w:rsidRPr="0016278F">
              <w:t>брейн-ринги</w:t>
            </w:r>
            <w:r w:rsidR="00685CB7">
              <w:t xml:space="preserve"> </w:t>
            </w:r>
            <w:r w:rsidRPr="0016278F">
              <w:t>«Раст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животные</w:t>
            </w:r>
            <w:r w:rsidR="00685CB7">
              <w:t xml:space="preserve"> </w:t>
            </w:r>
            <w:r w:rsidRPr="0016278F">
              <w:t>Ч</w:t>
            </w:r>
            <w:r w:rsidRPr="0016278F">
              <w:t>у</w:t>
            </w:r>
            <w:r w:rsidRPr="0016278F">
              <w:t>вашии»</w:t>
            </w:r>
            <w:r w:rsidR="00685CB7">
              <w:t xml:space="preserve"> </w:t>
            </w:r>
          </w:p>
        </w:tc>
        <w:tc>
          <w:tcPr>
            <w:tcW w:w="1985" w:type="dxa"/>
            <w:shd w:val="clear" w:color="auto" w:fill="auto"/>
          </w:tcPr>
          <w:p w:rsidR="00A660C1" w:rsidRPr="0016278F" w:rsidRDefault="00A660C1" w:rsidP="00D703FC">
            <w:pPr>
              <w:numPr>
                <w:ilvl w:val="0"/>
                <w:numId w:val="183"/>
              </w:numPr>
              <w:ind w:left="284" w:hanging="284"/>
            </w:pPr>
            <w:r w:rsidRPr="0016278F">
              <w:t>Конкурс</w:t>
            </w:r>
            <w:r w:rsidR="00685CB7">
              <w:t xml:space="preserve"> </w:t>
            </w:r>
            <w:r w:rsidRPr="0016278F">
              <w:t>эк</w:t>
            </w:r>
            <w:r w:rsidRPr="0016278F">
              <w:t>о</w:t>
            </w:r>
            <w:r w:rsidRPr="0016278F">
              <w:t>логических</w:t>
            </w:r>
            <w:r w:rsidR="00685CB7">
              <w:t xml:space="preserve"> </w:t>
            </w:r>
            <w:r w:rsidRPr="0016278F">
              <w:t>плак</w:t>
            </w:r>
            <w:r w:rsidRPr="0016278F">
              <w:t>а</w:t>
            </w:r>
            <w:r w:rsidRPr="0016278F">
              <w:t>тов.</w:t>
            </w:r>
          </w:p>
          <w:p w:rsidR="00A660C1" w:rsidRPr="0016278F" w:rsidRDefault="00A660C1" w:rsidP="00D703FC">
            <w:pPr>
              <w:numPr>
                <w:ilvl w:val="0"/>
                <w:numId w:val="183"/>
              </w:numPr>
              <w:ind w:left="284" w:hanging="284"/>
            </w:pPr>
            <w:r w:rsidRPr="0016278F">
              <w:t>Участи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г</w:t>
            </w:r>
            <w:r w:rsidRPr="0016278F">
              <w:t>о</w:t>
            </w:r>
            <w:r w:rsidRPr="0016278F">
              <w:t>родском</w:t>
            </w:r>
            <w:r w:rsidR="00685CB7">
              <w:t xml:space="preserve"> </w:t>
            </w:r>
            <w:r w:rsidRPr="0016278F">
              <w:t>ко</w:t>
            </w:r>
            <w:r w:rsidRPr="0016278F">
              <w:t>н</w:t>
            </w:r>
            <w:r w:rsidRPr="0016278F">
              <w:t>курсе</w:t>
            </w:r>
            <w:r w:rsidR="00685CB7">
              <w:t xml:space="preserve"> </w:t>
            </w:r>
            <w:r w:rsidRPr="0016278F">
              <w:t>детск</w:t>
            </w:r>
            <w:r w:rsidRPr="0016278F">
              <w:t>о</w:t>
            </w:r>
            <w:r w:rsidRPr="0016278F">
              <w:t>го</w:t>
            </w:r>
            <w:r w:rsidR="00685CB7">
              <w:t xml:space="preserve"> </w:t>
            </w:r>
            <w:r w:rsidRPr="0016278F">
              <w:t>рисунка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энергосбер</w:t>
            </w:r>
            <w:r w:rsidRPr="0016278F">
              <w:t>е</w:t>
            </w:r>
            <w:r w:rsidRPr="0016278F">
              <w:t>жению.</w:t>
            </w:r>
          </w:p>
          <w:p w:rsidR="00A660C1" w:rsidRPr="0016278F" w:rsidRDefault="00A660C1" w:rsidP="00D703FC">
            <w:pPr>
              <w:numPr>
                <w:ilvl w:val="0"/>
                <w:numId w:val="183"/>
              </w:numPr>
              <w:ind w:left="284" w:hanging="284"/>
            </w:pPr>
            <w:r w:rsidRPr="0016278F">
              <w:t>Участи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а</w:t>
            </w:r>
            <w:r w:rsidRPr="0016278F">
              <w:t>к</w:t>
            </w:r>
            <w:r w:rsidRPr="0016278F">
              <w:t>ции</w:t>
            </w:r>
            <w:r w:rsidR="00685CB7">
              <w:t xml:space="preserve"> </w:t>
            </w:r>
            <w:r w:rsidRPr="0016278F">
              <w:t>«Вторая</w:t>
            </w:r>
            <w:r w:rsidR="00685CB7">
              <w:t xml:space="preserve"> </w:t>
            </w:r>
            <w:r w:rsidRPr="0016278F">
              <w:t>жизнь</w:t>
            </w:r>
            <w:r w:rsidR="00685CB7">
              <w:t xml:space="preserve"> </w:t>
            </w:r>
            <w:r w:rsidRPr="0016278F">
              <w:t>бат</w:t>
            </w:r>
            <w:r w:rsidRPr="0016278F">
              <w:t>а</w:t>
            </w:r>
            <w:r w:rsidRPr="0016278F">
              <w:t>рейки»</w:t>
            </w:r>
          </w:p>
        </w:tc>
        <w:tc>
          <w:tcPr>
            <w:tcW w:w="5778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83"/>
              </w:numPr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темати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сс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ас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свящё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блем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ологии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рганиз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скурс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торически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ст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й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н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спублики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осещ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торико-краеведче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зея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ологиче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курсах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тиц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йонны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ород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курс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ек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но-исследователь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логии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лагоустройств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рр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тории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овле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ъедин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</w:t>
            </w:r>
            <w:r w:rsidRPr="00F23799">
              <w:rPr>
                <w:sz w:val="22"/>
                <w:szCs w:val="22"/>
              </w:rPr>
              <w:t>к</w:t>
            </w:r>
            <w:r w:rsidRPr="00F23799">
              <w:rPr>
                <w:sz w:val="22"/>
                <w:szCs w:val="22"/>
              </w:rPr>
              <w:t>ц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у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ресам.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благоустрой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зелен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рритор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ма-музе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род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ртис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ССР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.Д.Мордвинова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к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р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ва»;</w:t>
            </w:r>
          </w:p>
        </w:tc>
      </w:tr>
      <w:tr w:rsidR="00A660C1" w:rsidRPr="0016278F" w:rsidTr="002E2798">
        <w:tc>
          <w:tcPr>
            <w:tcW w:w="880" w:type="dxa"/>
            <w:shd w:val="clear" w:color="auto" w:fill="auto"/>
          </w:tcPr>
          <w:p w:rsidR="00A660C1" w:rsidRPr="0016278F" w:rsidRDefault="00A660C1" w:rsidP="0016278F">
            <w:pPr>
              <w:ind w:firstLine="0"/>
            </w:pPr>
            <w:r w:rsidRPr="0016278F">
              <w:t>6</w:t>
            </w:r>
            <w:r w:rsidR="00685CB7">
              <w:t xml:space="preserve"> </w:t>
            </w:r>
            <w:r w:rsidRPr="0016278F">
              <w:t>класс</w:t>
            </w:r>
          </w:p>
        </w:tc>
        <w:tc>
          <w:tcPr>
            <w:tcW w:w="1955" w:type="dxa"/>
            <w:shd w:val="clear" w:color="auto" w:fill="auto"/>
          </w:tcPr>
          <w:p w:rsidR="00A660C1" w:rsidRPr="0016278F" w:rsidRDefault="00A660C1" w:rsidP="00D703FC">
            <w:pPr>
              <w:numPr>
                <w:ilvl w:val="0"/>
                <w:numId w:val="183"/>
              </w:numPr>
              <w:ind w:left="254" w:hanging="254"/>
            </w:pPr>
            <w:r w:rsidRPr="0016278F">
              <w:t>«Экологич</w:t>
            </w:r>
            <w:r w:rsidRPr="0016278F">
              <w:t>е</w:t>
            </w:r>
            <w:r w:rsidRPr="0016278F">
              <w:t>ский</w:t>
            </w:r>
            <w:r w:rsidR="00685CB7">
              <w:t xml:space="preserve"> </w:t>
            </w:r>
            <w:r w:rsidRPr="0016278F">
              <w:t>мар</w:t>
            </w:r>
            <w:r w:rsidRPr="0016278F">
              <w:t>а</w:t>
            </w:r>
            <w:r w:rsidRPr="0016278F">
              <w:t>фон».</w:t>
            </w:r>
          </w:p>
          <w:p w:rsidR="00A660C1" w:rsidRPr="0016278F" w:rsidRDefault="00A660C1" w:rsidP="00D703FC">
            <w:pPr>
              <w:numPr>
                <w:ilvl w:val="0"/>
                <w:numId w:val="183"/>
              </w:numPr>
              <w:ind w:left="254" w:hanging="254"/>
            </w:pPr>
            <w:r w:rsidRPr="0016278F">
              <w:t>В</w:t>
            </w:r>
            <w:r w:rsidR="00685CB7">
              <w:t xml:space="preserve"> </w:t>
            </w:r>
            <w:r w:rsidRPr="0016278F">
              <w:t>рамках</w:t>
            </w:r>
            <w:r w:rsidR="00685CB7">
              <w:t xml:space="preserve"> </w:t>
            </w:r>
            <w:r w:rsidRPr="0016278F">
              <w:t>«Дня</w:t>
            </w:r>
            <w:r w:rsidR="00685CB7">
              <w:t xml:space="preserve"> </w:t>
            </w:r>
            <w:r w:rsidRPr="0016278F">
              <w:t>воды»</w:t>
            </w:r>
            <w:r w:rsidR="00685CB7">
              <w:t xml:space="preserve"> </w:t>
            </w:r>
            <w:r w:rsidRPr="0016278F">
              <w:t>уроки</w:t>
            </w:r>
            <w:r w:rsidR="00685CB7">
              <w:t xml:space="preserve"> </w:t>
            </w:r>
            <w:r w:rsidRPr="0016278F">
              <w:t>экол</w:t>
            </w:r>
            <w:r w:rsidRPr="0016278F">
              <w:t>о</w:t>
            </w:r>
            <w:r w:rsidRPr="0016278F">
              <w:t>гической</w:t>
            </w:r>
            <w:r w:rsidR="00685CB7">
              <w:t xml:space="preserve"> </w:t>
            </w:r>
            <w:r w:rsidRPr="0016278F">
              <w:t>культуры</w:t>
            </w:r>
            <w:r w:rsidR="00685CB7">
              <w:t xml:space="preserve"> </w:t>
            </w:r>
            <w:r w:rsidRPr="0016278F">
              <w:t>«Чем</w:t>
            </w:r>
            <w:r w:rsidR="00685CB7">
              <w:t xml:space="preserve"> </w:t>
            </w:r>
            <w:r w:rsidRPr="0016278F">
              <w:t>грозит</w:t>
            </w:r>
            <w:r w:rsidR="00685CB7">
              <w:t xml:space="preserve"> </w:t>
            </w:r>
            <w:r w:rsidRPr="0016278F">
              <w:t>загрязнение</w:t>
            </w:r>
            <w:r w:rsidR="00685CB7">
              <w:t xml:space="preserve"> </w:t>
            </w:r>
            <w:r w:rsidRPr="0016278F">
              <w:t>бер</w:t>
            </w:r>
            <w:r w:rsidRPr="0016278F">
              <w:t>е</w:t>
            </w:r>
            <w:r w:rsidRPr="0016278F">
              <w:t>гов?»</w:t>
            </w:r>
            <w:r w:rsidR="00685CB7">
              <w:t xml:space="preserve"> </w:t>
            </w:r>
          </w:p>
        </w:tc>
        <w:tc>
          <w:tcPr>
            <w:tcW w:w="1985" w:type="dxa"/>
            <w:shd w:val="clear" w:color="auto" w:fill="auto"/>
          </w:tcPr>
          <w:p w:rsidR="00A660C1" w:rsidRPr="0016278F" w:rsidRDefault="00A660C1" w:rsidP="00D703FC">
            <w:pPr>
              <w:numPr>
                <w:ilvl w:val="0"/>
                <w:numId w:val="183"/>
              </w:numPr>
              <w:ind w:left="284" w:hanging="284"/>
            </w:pPr>
            <w:r w:rsidRPr="0016278F">
              <w:t>Экску</w:t>
            </w:r>
            <w:r w:rsidRPr="0016278F">
              <w:t>р</w:t>
            </w:r>
            <w:r w:rsidRPr="0016278F">
              <w:t>си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краеведч</w:t>
            </w:r>
            <w:r w:rsidRPr="0016278F">
              <w:t>е</w:t>
            </w:r>
            <w:r w:rsidRPr="0016278F">
              <w:t>ский</w:t>
            </w:r>
            <w:r w:rsidR="00685CB7">
              <w:t xml:space="preserve"> </w:t>
            </w:r>
            <w:r w:rsidRPr="0016278F">
              <w:t>м</w:t>
            </w:r>
            <w:r w:rsidRPr="0016278F">
              <w:t>у</w:t>
            </w:r>
            <w:r w:rsidRPr="0016278F">
              <w:t>зей.</w:t>
            </w:r>
            <w:r w:rsidR="00685CB7">
              <w:t xml:space="preserve"> </w:t>
            </w:r>
          </w:p>
          <w:p w:rsidR="00A660C1" w:rsidRPr="0016278F" w:rsidRDefault="00A660C1" w:rsidP="00D703FC">
            <w:pPr>
              <w:numPr>
                <w:ilvl w:val="0"/>
                <w:numId w:val="183"/>
              </w:numPr>
              <w:ind w:left="284" w:hanging="284"/>
            </w:pPr>
            <w:r w:rsidRPr="0016278F">
              <w:t>Участи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конкурсе</w:t>
            </w:r>
            <w:r w:rsidR="00685CB7">
              <w:t xml:space="preserve"> </w:t>
            </w:r>
            <w:r w:rsidRPr="0016278F">
              <w:t>де</w:t>
            </w:r>
            <w:r w:rsidRPr="0016278F">
              <w:t>т</w:t>
            </w:r>
            <w:r w:rsidRPr="0016278F">
              <w:t>ского</w:t>
            </w:r>
            <w:r w:rsidR="00685CB7">
              <w:t xml:space="preserve"> </w:t>
            </w:r>
            <w:r w:rsidRPr="0016278F">
              <w:t>рису</w:t>
            </w:r>
            <w:r w:rsidRPr="0016278F">
              <w:t>н</w:t>
            </w:r>
            <w:r w:rsidRPr="0016278F">
              <w:t>ка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энергосб</w:t>
            </w:r>
            <w:r w:rsidRPr="0016278F">
              <w:t>е</w:t>
            </w:r>
            <w:r w:rsidRPr="0016278F">
              <w:t>реж</w:t>
            </w:r>
            <w:r w:rsidRPr="0016278F">
              <w:t>е</w:t>
            </w:r>
            <w:r w:rsidRPr="0016278F">
              <w:t>нию</w:t>
            </w:r>
          </w:p>
        </w:tc>
        <w:tc>
          <w:tcPr>
            <w:tcW w:w="5778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83"/>
              </w:numPr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темати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сс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ас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свящё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блем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ологии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рганиз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скурс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торически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ст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й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н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спублики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осещ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торико-краеведче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зея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ологиче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курсах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тиц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лагоустройств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рр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тории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овле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ъедин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</w:t>
            </w:r>
            <w:r w:rsidRPr="00F23799">
              <w:rPr>
                <w:sz w:val="22"/>
                <w:szCs w:val="22"/>
              </w:rPr>
              <w:t>к</w:t>
            </w:r>
            <w:r w:rsidRPr="00F23799">
              <w:rPr>
                <w:sz w:val="22"/>
                <w:szCs w:val="22"/>
              </w:rPr>
              <w:t>ц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у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ресам.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благоустрой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зелен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рритор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ма-музе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род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ртис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ССР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.Д.Мордвинова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к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р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ва»;</w:t>
            </w:r>
          </w:p>
        </w:tc>
      </w:tr>
      <w:tr w:rsidR="00A660C1" w:rsidRPr="0016278F" w:rsidTr="002E2798">
        <w:tc>
          <w:tcPr>
            <w:tcW w:w="880" w:type="dxa"/>
            <w:shd w:val="clear" w:color="auto" w:fill="auto"/>
          </w:tcPr>
          <w:p w:rsidR="00A660C1" w:rsidRPr="0016278F" w:rsidRDefault="00A660C1" w:rsidP="0016278F">
            <w:pPr>
              <w:ind w:firstLine="0"/>
            </w:pPr>
            <w:r w:rsidRPr="0016278F">
              <w:t>7</w:t>
            </w:r>
            <w:r w:rsidR="00685CB7">
              <w:t xml:space="preserve"> </w:t>
            </w:r>
            <w:r w:rsidRPr="0016278F">
              <w:t>класс</w:t>
            </w:r>
          </w:p>
        </w:tc>
        <w:tc>
          <w:tcPr>
            <w:tcW w:w="1955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83"/>
              </w:numPr>
              <w:ind w:left="254" w:hanging="25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ресс-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ф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рен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Кра</w:t>
            </w:r>
            <w:r w:rsidRPr="00F23799">
              <w:rPr>
                <w:sz w:val="22"/>
                <w:szCs w:val="22"/>
              </w:rPr>
              <w:t>с</w:t>
            </w:r>
            <w:r w:rsidRPr="00F23799">
              <w:rPr>
                <w:sz w:val="22"/>
                <w:szCs w:val="22"/>
              </w:rPr>
              <w:t>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ниг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вашии»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ind w:left="254" w:hanging="25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мк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Дн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еса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ро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олог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Охра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о</w:t>
            </w:r>
            <w:r w:rsidRPr="00F23799">
              <w:rPr>
                <w:sz w:val="22"/>
                <w:szCs w:val="22"/>
              </w:rPr>
              <w:t>л</w:t>
            </w:r>
            <w:r w:rsidRPr="00F23799">
              <w:rPr>
                <w:sz w:val="22"/>
                <w:szCs w:val="22"/>
              </w:rPr>
              <w:t>ги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вил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вед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де»</w:t>
            </w:r>
            <w:r w:rsidR="00685CB7">
              <w:rPr>
                <w:sz w:val="22"/>
                <w:szCs w:val="22"/>
              </w:rPr>
              <w:t xml:space="preserve"> </w:t>
            </w:r>
          </w:p>
        </w:tc>
        <w:tc>
          <w:tcPr>
            <w:tcW w:w="1985" w:type="dxa"/>
            <w:shd w:val="clear" w:color="auto" w:fill="auto"/>
          </w:tcPr>
          <w:p w:rsidR="00A660C1" w:rsidRPr="0016278F" w:rsidRDefault="00A660C1" w:rsidP="00D703FC">
            <w:pPr>
              <w:numPr>
                <w:ilvl w:val="0"/>
                <w:numId w:val="183"/>
              </w:numPr>
              <w:ind w:left="284" w:hanging="284"/>
            </w:pPr>
            <w:r w:rsidRPr="0016278F">
              <w:t>Конкурс</w:t>
            </w:r>
            <w:r w:rsidR="00685CB7">
              <w:t xml:space="preserve"> </w:t>
            </w:r>
            <w:r w:rsidRPr="0016278F">
              <w:t>«Знатоки</w:t>
            </w:r>
            <w:r w:rsidR="00685CB7">
              <w:t xml:space="preserve"> </w:t>
            </w:r>
            <w:r w:rsidRPr="0016278F">
              <w:t>природы»</w:t>
            </w:r>
            <w:r w:rsidR="00685CB7">
              <w:t xml:space="preserve"> </w:t>
            </w:r>
            <w:r w:rsidRPr="0016278F">
              <w:t>Экскурси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краеведч</w:t>
            </w:r>
            <w:r w:rsidRPr="0016278F">
              <w:t>е</w:t>
            </w:r>
            <w:r w:rsidRPr="0016278F">
              <w:t>ские</w:t>
            </w:r>
            <w:r w:rsidR="00685CB7">
              <w:t xml:space="preserve"> </w:t>
            </w:r>
            <w:r w:rsidRPr="0016278F">
              <w:t>музеи</w:t>
            </w:r>
            <w:r w:rsidR="00685CB7">
              <w:t xml:space="preserve"> </w:t>
            </w:r>
            <w:r w:rsidRPr="0016278F">
              <w:t>Уч</w:t>
            </w:r>
            <w:r w:rsidRPr="0016278F">
              <w:t>а</w:t>
            </w:r>
            <w:r w:rsidRPr="0016278F">
              <w:t>сти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оекте</w:t>
            </w:r>
            <w:r w:rsidR="00685CB7">
              <w:t xml:space="preserve"> </w:t>
            </w:r>
            <w:r w:rsidRPr="0016278F">
              <w:t>«Берегите</w:t>
            </w:r>
            <w:r w:rsidR="00685CB7">
              <w:t xml:space="preserve"> </w:t>
            </w:r>
            <w:r w:rsidRPr="0016278F">
              <w:t>птиц».</w:t>
            </w:r>
          </w:p>
        </w:tc>
        <w:tc>
          <w:tcPr>
            <w:tcW w:w="5778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83"/>
              </w:numPr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темати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асс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ас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свящё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блем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ологии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рганиз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скурс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торически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ест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й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н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спублики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осещ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торико-краеведче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зея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ологиче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курсах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йонны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ород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курс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ек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но-исследователь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ол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гии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лагоустройств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рр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тории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овле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ъедин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</w:t>
            </w:r>
            <w:r w:rsidRPr="00F23799">
              <w:rPr>
                <w:sz w:val="22"/>
                <w:szCs w:val="22"/>
              </w:rPr>
              <w:t>к</w:t>
            </w:r>
            <w:r w:rsidRPr="00F23799">
              <w:rPr>
                <w:sz w:val="22"/>
                <w:szCs w:val="22"/>
              </w:rPr>
              <w:t>ц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у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ресам.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благоустрой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зелен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рритор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ма-музе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род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ртис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ССР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.Д.Мордвинова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к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р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ва»;</w:t>
            </w:r>
          </w:p>
        </w:tc>
      </w:tr>
      <w:tr w:rsidR="00A660C1" w:rsidRPr="0016278F" w:rsidTr="002E2798">
        <w:tc>
          <w:tcPr>
            <w:tcW w:w="880" w:type="dxa"/>
            <w:shd w:val="clear" w:color="auto" w:fill="auto"/>
          </w:tcPr>
          <w:p w:rsidR="00A660C1" w:rsidRPr="0016278F" w:rsidRDefault="00A660C1" w:rsidP="0016278F">
            <w:pPr>
              <w:ind w:firstLine="0"/>
            </w:pPr>
            <w:r w:rsidRPr="0016278F">
              <w:t>8</w:t>
            </w:r>
            <w:r w:rsidR="00685CB7">
              <w:t xml:space="preserve"> </w:t>
            </w:r>
            <w:r w:rsidRPr="0016278F">
              <w:t>класс</w:t>
            </w:r>
          </w:p>
        </w:tc>
        <w:tc>
          <w:tcPr>
            <w:tcW w:w="1955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83"/>
              </w:numPr>
              <w:ind w:left="254" w:hanging="25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Эколог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ш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еспу</w:t>
            </w:r>
            <w:r w:rsidRPr="00F23799">
              <w:rPr>
                <w:sz w:val="22"/>
                <w:szCs w:val="22"/>
              </w:rPr>
              <w:t>б</w:t>
            </w:r>
            <w:r w:rsidRPr="00F23799">
              <w:rPr>
                <w:sz w:val="22"/>
                <w:szCs w:val="22"/>
              </w:rPr>
              <w:t>лики.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ind w:left="254" w:hanging="25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мк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н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ем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ки.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ind w:left="254" w:hanging="254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Памя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логиче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тастроф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ернобыл</w:t>
            </w:r>
            <w:r w:rsidRPr="00F23799">
              <w:rPr>
                <w:sz w:val="22"/>
                <w:szCs w:val="22"/>
              </w:rPr>
              <w:t>ь</w:t>
            </w:r>
            <w:r w:rsidRPr="00F23799">
              <w:rPr>
                <w:sz w:val="22"/>
                <w:szCs w:val="22"/>
              </w:rPr>
              <w:t>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ЭС.</w:t>
            </w:r>
          </w:p>
        </w:tc>
        <w:tc>
          <w:tcPr>
            <w:tcW w:w="1985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83"/>
              </w:numPr>
              <w:ind w:left="142" w:hanging="142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Конкур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Знат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род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Ч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вашии»</w:t>
            </w:r>
            <w:r w:rsidR="005E5056" w:rsidRPr="00F23799">
              <w:rPr>
                <w:sz w:val="22"/>
                <w:szCs w:val="22"/>
              </w:rPr>
              <w:t>.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че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живот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н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ся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рас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ниги?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олог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ческ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сан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мк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семи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н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ол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гии.</w:t>
            </w:r>
          </w:p>
        </w:tc>
        <w:tc>
          <w:tcPr>
            <w:tcW w:w="5778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83"/>
              </w:numPr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ологиче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курсах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йонны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ород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курс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ек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но-исследователь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логии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лагоустройств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рр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тории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овле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ъедин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</w:t>
            </w:r>
            <w:r w:rsidRPr="00F23799">
              <w:rPr>
                <w:sz w:val="22"/>
                <w:szCs w:val="22"/>
              </w:rPr>
              <w:t>к</w:t>
            </w:r>
            <w:r w:rsidRPr="00F23799">
              <w:rPr>
                <w:sz w:val="22"/>
                <w:szCs w:val="22"/>
              </w:rPr>
              <w:t>ц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у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ресам.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благоустрой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зелен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рритор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ма-музе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род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ртис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ССР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.Д.Мордвинова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ар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м.К.Долбилова.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к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р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ва»;</w:t>
            </w:r>
          </w:p>
        </w:tc>
      </w:tr>
      <w:tr w:rsidR="00A660C1" w:rsidRPr="0016278F" w:rsidTr="002E2798">
        <w:tc>
          <w:tcPr>
            <w:tcW w:w="880" w:type="dxa"/>
            <w:shd w:val="clear" w:color="auto" w:fill="auto"/>
          </w:tcPr>
          <w:p w:rsidR="00A660C1" w:rsidRPr="0016278F" w:rsidRDefault="00A660C1" w:rsidP="0016278F">
            <w:pPr>
              <w:ind w:firstLine="0"/>
            </w:pPr>
            <w:r w:rsidRPr="0016278F">
              <w:t>9</w:t>
            </w:r>
            <w:r w:rsidR="00685CB7">
              <w:t xml:space="preserve"> </w:t>
            </w:r>
            <w:r w:rsidRPr="0016278F">
              <w:t>класс</w:t>
            </w:r>
          </w:p>
        </w:tc>
        <w:tc>
          <w:tcPr>
            <w:tcW w:w="1955" w:type="dxa"/>
            <w:shd w:val="clear" w:color="auto" w:fill="auto"/>
          </w:tcPr>
          <w:p w:rsidR="00A660C1" w:rsidRPr="002E2798" w:rsidRDefault="00A660C1" w:rsidP="00D703FC">
            <w:pPr>
              <w:numPr>
                <w:ilvl w:val="0"/>
                <w:numId w:val="183"/>
              </w:numPr>
              <w:ind w:left="113" w:hanging="113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Эколог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наш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респу</w:t>
            </w:r>
            <w:r w:rsidRPr="002E2798">
              <w:rPr>
                <w:sz w:val="22"/>
                <w:szCs w:val="22"/>
              </w:rPr>
              <w:t>б</w:t>
            </w:r>
            <w:r w:rsidRPr="002E2798">
              <w:rPr>
                <w:sz w:val="22"/>
                <w:szCs w:val="22"/>
              </w:rPr>
              <w:t>лики.</w:t>
            </w:r>
          </w:p>
          <w:p w:rsidR="00A660C1" w:rsidRPr="002E2798" w:rsidRDefault="00A660C1" w:rsidP="00D703FC">
            <w:pPr>
              <w:numPr>
                <w:ilvl w:val="0"/>
                <w:numId w:val="183"/>
              </w:numPr>
              <w:ind w:left="113" w:hanging="113"/>
              <w:rPr>
                <w:sz w:val="22"/>
                <w:szCs w:val="22"/>
              </w:rPr>
            </w:pPr>
            <w:r w:rsidRPr="002E2798">
              <w:rPr>
                <w:sz w:val="22"/>
                <w:szCs w:val="22"/>
              </w:rPr>
              <w:t>Уро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Пам</w:t>
            </w:r>
            <w:r w:rsidRPr="002E2798">
              <w:rPr>
                <w:sz w:val="22"/>
                <w:szCs w:val="22"/>
              </w:rPr>
              <w:t>я</w:t>
            </w:r>
            <w:r w:rsidRPr="002E2798">
              <w:rPr>
                <w:sz w:val="22"/>
                <w:szCs w:val="22"/>
              </w:rPr>
              <w:t>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lastRenderedPageBreak/>
              <w:t>об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экологич</w:t>
            </w:r>
            <w:r w:rsidRPr="002E2798">
              <w:rPr>
                <w:sz w:val="22"/>
                <w:szCs w:val="22"/>
              </w:rPr>
              <w:t>е</w:t>
            </w:r>
            <w:r w:rsidRPr="002E2798">
              <w:rPr>
                <w:sz w:val="22"/>
                <w:szCs w:val="22"/>
              </w:rPr>
              <w:t>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катастр</w:t>
            </w:r>
            <w:r w:rsidRPr="002E2798">
              <w:rPr>
                <w:sz w:val="22"/>
                <w:szCs w:val="22"/>
              </w:rPr>
              <w:t>о</w:t>
            </w:r>
            <w:r w:rsidRPr="002E2798">
              <w:rPr>
                <w:sz w:val="22"/>
                <w:szCs w:val="22"/>
              </w:rPr>
              <w:t>ф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Чернобыл</w:t>
            </w:r>
            <w:r w:rsidRPr="002E2798">
              <w:rPr>
                <w:sz w:val="22"/>
                <w:szCs w:val="22"/>
              </w:rPr>
              <w:t>ь</w:t>
            </w:r>
            <w:r w:rsidRPr="002E2798">
              <w:rPr>
                <w:sz w:val="22"/>
                <w:szCs w:val="22"/>
              </w:rPr>
              <w:t>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АЭС.</w:t>
            </w:r>
          </w:p>
          <w:p w:rsidR="00A660C1" w:rsidRPr="0016278F" w:rsidRDefault="00A660C1" w:rsidP="00D703FC">
            <w:pPr>
              <w:numPr>
                <w:ilvl w:val="0"/>
                <w:numId w:val="183"/>
              </w:numPr>
              <w:ind w:left="113" w:hanging="113"/>
            </w:pPr>
            <w:r w:rsidRPr="002E2798">
              <w:rPr>
                <w:sz w:val="22"/>
                <w:szCs w:val="22"/>
              </w:rPr>
              <w:t>Просмотр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о</w:t>
            </w:r>
            <w:r w:rsidRPr="002E2798">
              <w:rPr>
                <w:sz w:val="22"/>
                <w:szCs w:val="22"/>
              </w:rPr>
              <w:t>б</w:t>
            </w:r>
            <w:r w:rsidRPr="002E2798">
              <w:rPr>
                <w:sz w:val="22"/>
                <w:szCs w:val="22"/>
              </w:rPr>
              <w:t>сужд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фил</w:t>
            </w:r>
            <w:r w:rsidRPr="002E2798">
              <w:rPr>
                <w:sz w:val="22"/>
                <w:szCs w:val="22"/>
              </w:rPr>
              <w:t>ь</w:t>
            </w:r>
            <w:r w:rsidRPr="002E2798">
              <w:rPr>
                <w:sz w:val="22"/>
                <w:szCs w:val="22"/>
              </w:rPr>
              <w:t>м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об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эколог</w:t>
            </w:r>
            <w:r w:rsidRPr="002E2798">
              <w:rPr>
                <w:sz w:val="22"/>
                <w:szCs w:val="22"/>
              </w:rPr>
              <w:t>и</w:t>
            </w:r>
            <w:r w:rsidRPr="002E2798">
              <w:rPr>
                <w:sz w:val="22"/>
                <w:szCs w:val="22"/>
              </w:rPr>
              <w:t>че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2E2798">
              <w:rPr>
                <w:sz w:val="22"/>
                <w:szCs w:val="22"/>
              </w:rPr>
              <w:t>кат</w:t>
            </w:r>
            <w:r w:rsidRPr="002E2798">
              <w:rPr>
                <w:sz w:val="22"/>
                <w:szCs w:val="22"/>
              </w:rPr>
              <w:t>а</w:t>
            </w:r>
            <w:r w:rsidRPr="002E2798">
              <w:rPr>
                <w:sz w:val="22"/>
                <w:szCs w:val="22"/>
              </w:rPr>
              <w:t>строфах.</w:t>
            </w:r>
            <w:r w:rsidR="00685CB7">
              <w:t xml:space="preserve"> </w:t>
            </w:r>
          </w:p>
        </w:tc>
        <w:tc>
          <w:tcPr>
            <w:tcW w:w="1985" w:type="dxa"/>
            <w:shd w:val="clear" w:color="auto" w:fill="auto"/>
          </w:tcPr>
          <w:p w:rsidR="00A660C1" w:rsidRPr="0016278F" w:rsidRDefault="00A660C1" w:rsidP="00D703FC">
            <w:pPr>
              <w:numPr>
                <w:ilvl w:val="0"/>
                <w:numId w:val="183"/>
              </w:numPr>
              <w:ind w:left="284" w:hanging="284"/>
            </w:pPr>
            <w:r w:rsidRPr="0016278F">
              <w:lastRenderedPageBreak/>
              <w:t>Экологич</w:t>
            </w:r>
            <w:r w:rsidRPr="0016278F">
              <w:t>е</w:t>
            </w:r>
            <w:r w:rsidRPr="0016278F">
              <w:t>ский</w:t>
            </w:r>
            <w:r w:rsidR="00685CB7">
              <w:t xml:space="preserve"> </w:t>
            </w:r>
            <w:r w:rsidRPr="0016278F">
              <w:t>д</w:t>
            </w:r>
            <w:r w:rsidRPr="0016278F">
              <w:t>е</w:t>
            </w:r>
            <w:r w:rsidRPr="0016278F">
              <w:t>сант,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амках</w:t>
            </w:r>
            <w:r w:rsidR="00685CB7">
              <w:t xml:space="preserve"> </w:t>
            </w:r>
            <w:r w:rsidRPr="0016278F">
              <w:t>Вс</w:t>
            </w:r>
            <w:r w:rsidRPr="0016278F">
              <w:t>е</w:t>
            </w:r>
            <w:r w:rsidRPr="0016278F">
              <w:lastRenderedPageBreak/>
              <w:t>мирного</w:t>
            </w:r>
            <w:r w:rsidR="00685CB7">
              <w:t xml:space="preserve"> </w:t>
            </w:r>
            <w:r w:rsidRPr="0016278F">
              <w:t>Дня</w:t>
            </w:r>
            <w:r w:rsidR="00685CB7">
              <w:t xml:space="preserve"> </w:t>
            </w:r>
            <w:r w:rsidRPr="0016278F">
              <w:t>экол</w:t>
            </w:r>
            <w:r w:rsidRPr="0016278F">
              <w:t>о</w:t>
            </w:r>
            <w:r w:rsidRPr="0016278F">
              <w:t>гии.</w:t>
            </w:r>
          </w:p>
          <w:p w:rsidR="00A660C1" w:rsidRPr="0016278F" w:rsidRDefault="00A660C1" w:rsidP="00D703FC">
            <w:pPr>
              <w:numPr>
                <w:ilvl w:val="0"/>
                <w:numId w:val="183"/>
              </w:numPr>
              <w:ind w:left="284" w:hanging="284"/>
            </w:pPr>
            <w:r w:rsidRPr="0016278F">
              <w:t>Экологич</w:t>
            </w:r>
            <w:r w:rsidRPr="0016278F">
              <w:t>е</w:t>
            </w:r>
            <w:r w:rsidRPr="0016278F">
              <w:t>ская</w:t>
            </w:r>
            <w:r w:rsidR="00685CB7">
              <w:t xml:space="preserve"> </w:t>
            </w:r>
            <w:r w:rsidRPr="0016278F">
              <w:t>акция</w:t>
            </w:r>
            <w:r w:rsidR="00685CB7">
              <w:t xml:space="preserve"> </w:t>
            </w:r>
            <w:r w:rsidRPr="0016278F">
              <w:t>«Бумажный</w:t>
            </w:r>
            <w:r w:rsidR="00685CB7">
              <w:t xml:space="preserve"> </w:t>
            </w:r>
            <w:r w:rsidRPr="0016278F">
              <w:t>бум».</w:t>
            </w:r>
            <w:r w:rsidR="00685CB7">
              <w:t xml:space="preserve"> </w:t>
            </w:r>
          </w:p>
        </w:tc>
        <w:tc>
          <w:tcPr>
            <w:tcW w:w="5778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83"/>
              </w:numPr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lastRenderedPageBreak/>
              <w:t>экологиче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Чист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ерег»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ологиче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курсах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йонны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ород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нкурс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ек</w:t>
            </w:r>
            <w:r w:rsidRPr="00F23799">
              <w:rPr>
                <w:sz w:val="22"/>
                <w:szCs w:val="22"/>
              </w:rPr>
              <w:t>т</w:t>
            </w:r>
            <w:r w:rsidRPr="00F23799">
              <w:rPr>
                <w:sz w:val="22"/>
                <w:szCs w:val="22"/>
              </w:rPr>
              <w:t>но-</w:t>
            </w:r>
            <w:r w:rsidRPr="00F23799">
              <w:rPr>
                <w:sz w:val="22"/>
                <w:szCs w:val="22"/>
              </w:rPr>
              <w:lastRenderedPageBreak/>
              <w:t>исследователь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эк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логии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благоустройств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рр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тории;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вовле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ъедин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</w:t>
            </w:r>
            <w:r w:rsidRPr="00F23799">
              <w:rPr>
                <w:sz w:val="22"/>
                <w:szCs w:val="22"/>
              </w:rPr>
              <w:t>к</w:t>
            </w:r>
            <w:r w:rsidRPr="00F23799">
              <w:rPr>
                <w:sz w:val="22"/>
                <w:szCs w:val="22"/>
              </w:rPr>
              <w:t>ц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лу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т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ресам.</w:t>
            </w:r>
          </w:p>
          <w:p w:rsidR="00A660C1" w:rsidRPr="00F23799" w:rsidRDefault="00A660C1" w:rsidP="00D703FC">
            <w:pPr>
              <w:numPr>
                <w:ilvl w:val="0"/>
                <w:numId w:val="183"/>
              </w:numPr>
              <w:shd w:val="clear" w:color="auto" w:fill="FFFFFF"/>
              <w:autoSpaceDE w:val="0"/>
              <w:autoSpaceDN w:val="0"/>
              <w:adjustRightInd w:val="0"/>
              <w:ind w:left="283" w:hanging="283"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ак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«Д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р</w:t>
            </w:r>
            <w:r w:rsidRPr="00F23799">
              <w:rPr>
                <w:sz w:val="22"/>
                <w:szCs w:val="22"/>
              </w:rPr>
              <w:t>е</w:t>
            </w:r>
            <w:r w:rsidRPr="00F23799">
              <w:rPr>
                <w:sz w:val="22"/>
                <w:szCs w:val="22"/>
              </w:rPr>
              <w:t>ва»;</w:t>
            </w:r>
          </w:p>
          <w:p w:rsidR="00A660C1" w:rsidRPr="00F23799" w:rsidRDefault="00A660C1" w:rsidP="0016278F">
            <w:pPr>
              <w:ind w:firstLine="0"/>
              <w:rPr>
                <w:sz w:val="22"/>
                <w:szCs w:val="22"/>
              </w:rPr>
            </w:pPr>
          </w:p>
        </w:tc>
      </w:tr>
    </w:tbl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i/>
        </w:rPr>
      </w:pPr>
      <w:r w:rsidRPr="0016278F">
        <w:rPr>
          <w:b/>
          <w:bCs/>
          <w:i/>
        </w:rPr>
        <w:lastRenderedPageBreak/>
        <w:t>Совместна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педагогическа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деятельность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семь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школы:</w:t>
      </w:r>
    </w:p>
    <w:p w:rsidR="00A660C1" w:rsidRPr="0016278F" w:rsidRDefault="00A660C1" w:rsidP="00D703FC">
      <w:pPr>
        <w:numPr>
          <w:ilvl w:val="0"/>
          <w:numId w:val="184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тематические</w:t>
      </w:r>
      <w:r w:rsidR="00685CB7">
        <w:t xml:space="preserve"> </w:t>
      </w:r>
      <w:r w:rsidRPr="0016278F">
        <w:t>классные</w:t>
      </w:r>
      <w:r w:rsidR="00685CB7">
        <w:t xml:space="preserve"> </w:t>
      </w:r>
      <w:r w:rsidRPr="0016278F">
        <w:t>родительские</w:t>
      </w:r>
      <w:r w:rsidR="00685CB7">
        <w:t xml:space="preserve"> </w:t>
      </w:r>
      <w:r w:rsidRPr="0016278F">
        <w:t>собрания;</w:t>
      </w:r>
    </w:p>
    <w:p w:rsidR="00A660C1" w:rsidRPr="0016278F" w:rsidRDefault="00A660C1" w:rsidP="00D703FC">
      <w:pPr>
        <w:numPr>
          <w:ilvl w:val="0"/>
          <w:numId w:val="184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совместные</w:t>
      </w:r>
      <w:r w:rsidR="00685CB7">
        <w:t xml:space="preserve"> </w:t>
      </w:r>
      <w:r w:rsidRPr="0016278F">
        <w:t>проекты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одителями</w:t>
      </w:r>
      <w:r w:rsidR="00685CB7">
        <w:t xml:space="preserve"> </w:t>
      </w:r>
      <w:r w:rsidRPr="0016278F">
        <w:t>«Школьный</w:t>
      </w:r>
      <w:r w:rsidR="00685CB7">
        <w:t xml:space="preserve"> </w:t>
      </w:r>
      <w:r w:rsidRPr="0016278F">
        <w:t>двор»,</w:t>
      </w:r>
      <w:r w:rsidR="00685CB7">
        <w:t xml:space="preserve"> </w:t>
      </w:r>
      <w:r w:rsidRPr="0016278F">
        <w:t>конкурс</w:t>
      </w:r>
      <w:r w:rsidR="00685CB7">
        <w:t xml:space="preserve"> </w:t>
      </w:r>
      <w:r w:rsidRPr="0016278F">
        <w:t>«Кормушка»;</w:t>
      </w:r>
    </w:p>
    <w:p w:rsidR="00A660C1" w:rsidRPr="0016278F" w:rsidRDefault="00A660C1" w:rsidP="00D703FC">
      <w:pPr>
        <w:numPr>
          <w:ilvl w:val="0"/>
          <w:numId w:val="184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частие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убботниках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благоустройству</w:t>
      </w:r>
      <w:r w:rsidR="00685CB7">
        <w:t xml:space="preserve"> </w:t>
      </w:r>
      <w:r w:rsidRPr="0016278F">
        <w:t>территории</w:t>
      </w:r>
      <w:r w:rsidR="00685CB7">
        <w:t xml:space="preserve"> </w:t>
      </w:r>
      <w:r w:rsidRPr="0016278F">
        <w:t>школы;</w:t>
      </w:r>
    </w:p>
    <w:p w:rsidR="00A660C1" w:rsidRPr="0016278F" w:rsidRDefault="00A660C1" w:rsidP="00D703FC">
      <w:pPr>
        <w:numPr>
          <w:ilvl w:val="0"/>
          <w:numId w:val="184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привлечение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совместной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во</w:t>
      </w:r>
      <w:r w:rsidR="00685CB7">
        <w:t xml:space="preserve"> </w:t>
      </w:r>
      <w:r w:rsidRPr="0016278F">
        <w:t>внеурочное</w:t>
      </w:r>
      <w:r w:rsidR="00685CB7">
        <w:t xml:space="preserve"> </w:t>
      </w:r>
      <w:r w:rsidRPr="0016278F">
        <w:t>время.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i/>
        </w:rPr>
      </w:pPr>
      <w:r w:rsidRPr="0016278F">
        <w:rPr>
          <w:b/>
          <w:bCs/>
          <w:i/>
        </w:rPr>
        <w:t>Пут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реализаци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модул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«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природа»</w:t>
      </w:r>
    </w:p>
    <w:p w:rsidR="00A660C1" w:rsidRPr="0016278F" w:rsidRDefault="005C2F2C" w:rsidP="0016278F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88265</wp:posOffset>
                </wp:positionH>
                <wp:positionV relativeFrom="paragraph">
                  <wp:posOffset>22860</wp:posOffset>
                </wp:positionV>
                <wp:extent cx="3332480" cy="419100"/>
                <wp:effectExtent l="6985" t="13335" r="13335" b="5715"/>
                <wp:wrapNone/>
                <wp:docPr id="23" name="AutoShape 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32480" cy="4191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CC66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3D60E4" w:rsidRDefault="006E6432" w:rsidP="00A5206E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Включение воспитательных задач в урочную деятел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ь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ност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26" o:spid="_x0000_s1061" style="position:absolute;left:0;text-align:left;margin-left:-6.95pt;margin-top:1.8pt;width:262.4pt;height:3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" fillcolor="#fc6">
                <v:textbox>
                  <w:txbxContent>
                    <w:p w:rsidR="006E6432" w:rsidRPr="003D60E4" w:rsidRDefault="006E6432" w:rsidP="00A5206E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Включение воспитательных задач в урочную деятел</w:t>
                      </w:r>
                      <w:r>
                        <w:rPr>
                          <w:sz w:val="20"/>
                          <w:szCs w:val="20"/>
                        </w:rPr>
                        <w:t>ь</w:t>
                      </w:r>
                      <w:r>
                        <w:rPr>
                          <w:sz w:val="20"/>
                          <w:szCs w:val="20"/>
                        </w:rPr>
                        <w:t>ность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342005</wp:posOffset>
                </wp:positionH>
                <wp:positionV relativeFrom="paragraph">
                  <wp:posOffset>22860</wp:posOffset>
                </wp:positionV>
                <wp:extent cx="3202305" cy="307975"/>
                <wp:effectExtent l="8255" t="13335" r="8890" b="12065"/>
                <wp:wrapNone/>
                <wp:docPr id="22" name="AutoShape 3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02305" cy="3079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DE9D9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943CDC" w:rsidRDefault="006E6432" w:rsidP="00A5206E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Организация и провед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е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ние походов выходного дн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27" o:spid="_x0000_s1062" style="position:absolute;left:0;text-align:left;margin-left:263.15pt;margin-top:1.8pt;width:252.15pt;height:24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" fillcolor="#fde9d9">
                <v:textbox>
                  <w:txbxContent>
                    <w:p w:rsidR="006E6432" w:rsidRPr="00943CDC" w:rsidRDefault="006E6432" w:rsidP="00A5206E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Организация и провед</w:t>
                      </w:r>
                      <w:r>
                        <w:rPr>
                          <w:sz w:val="20"/>
                          <w:szCs w:val="20"/>
                        </w:rPr>
                        <w:t>е</w:t>
                      </w:r>
                      <w:r>
                        <w:rPr>
                          <w:sz w:val="20"/>
                          <w:szCs w:val="20"/>
                        </w:rPr>
                        <w:t>ние походов выходного дня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bCs/>
        </w:rPr>
      </w:pP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88265</wp:posOffset>
                </wp:positionH>
                <wp:positionV relativeFrom="paragraph">
                  <wp:posOffset>151765</wp:posOffset>
                </wp:positionV>
                <wp:extent cx="2437130" cy="400685"/>
                <wp:effectExtent l="6985" t="8890" r="13335" b="9525"/>
                <wp:wrapNone/>
                <wp:docPr id="21" name="AutoShape 3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37130" cy="4006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EEECE1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3D60E4" w:rsidRDefault="006E6432" w:rsidP="00A5206E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Проектно-исследовательская деятел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ь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ность по экологи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30" o:spid="_x0000_s1063" style="position:absolute;left:0;text-align:left;margin-left:-6.95pt;margin-top:11.95pt;width:191.9pt;height:31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" fillcolor="#eeece1">
                <v:textbox>
                  <w:txbxContent>
                    <w:p w:rsidR="006E6432" w:rsidRPr="003D60E4" w:rsidRDefault="006E6432" w:rsidP="00A5206E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Проектно-исследовательская деятел</w:t>
                      </w:r>
                      <w:r>
                        <w:rPr>
                          <w:sz w:val="20"/>
                          <w:szCs w:val="20"/>
                        </w:rPr>
                        <w:t>ь</w:t>
                      </w:r>
                      <w:r>
                        <w:rPr>
                          <w:sz w:val="20"/>
                          <w:szCs w:val="20"/>
                        </w:rPr>
                        <w:t>ность по экологии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323080</wp:posOffset>
                </wp:positionH>
                <wp:positionV relativeFrom="paragraph">
                  <wp:posOffset>151765</wp:posOffset>
                </wp:positionV>
                <wp:extent cx="2221230" cy="400685"/>
                <wp:effectExtent l="8255" t="8890" r="8890" b="9525"/>
                <wp:wrapNone/>
                <wp:docPr id="20" name="AutoShape 3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21230" cy="4006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943CDC" w:rsidRDefault="006E6432" w:rsidP="00A5206E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943CDC">
                              <w:rPr>
                                <w:sz w:val="20"/>
                                <w:szCs w:val="20"/>
                              </w:rPr>
                              <w:t>Акци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и «Школьный двор», «Ко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р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мушка» и др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24" o:spid="_x0000_s1064" style="position:absolute;left:0;text-align:left;margin-left:340.4pt;margin-top:11.95pt;width:174.9pt;height:31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" fillcolor="#cff">
                <v:textbox>
                  <w:txbxContent>
                    <w:p w:rsidR="006E6432" w:rsidRPr="00943CDC" w:rsidRDefault="006E6432" w:rsidP="00A5206E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 w:rsidRPr="00943CDC">
                        <w:rPr>
                          <w:sz w:val="20"/>
                          <w:szCs w:val="20"/>
                        </w:rPr>
                        <w:t>Акци</w:t>
                      </w:r>
                      <w:r>
                        <w:rPr>
                          <w:sz w:val="20"/>
                          <w:szCs w:val="20"/>
                        </w:rPr>
                        <w:t>и «Школьный двор», «Ко</w:t>
                      </w:r>
                      <w:r>
                        <w:rPr>
                          <w:sz w:val="20"/>
                          <w:szCs w:val="20"/>
                        </w:rPr>
                        <w:t>р</w:t>
                      </w:r>
                      <w:r>
                        <w:rPr>
                          <w:sz w:val="20"/>
                          <w:szCs w:val="20"/>
                        </w:rPr>
                        <w:t>мушка» и др.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423795</wp:posOffset>
                </wp:positionH>
                <wp:positionV relativeFrom="paragraph">
                  <wp:posOffset>91440</wp:posOffset>
                </wp:positionV>
                <wp:extent cx="1748790" cy="333375"/>
                <wp:effectExtent l="23495" t="24765" r="37465" b="51435"/>
                <wp:wrapNone/>
                <wp:docPr id="19" name="AutoShape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48790" cy="3333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CC66"/>
                        </a:solidFill>
                        <a:ln w="38100">
                          <a:solidFill>
                            <a:srgbClr val="F2F2F2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622423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6E6432" w:rsidRPr="003D60E4" w:rsidRDefault="006E6432" w:rsidP="00A5206E">
                            <w:pPr>
                              <w:ind w:firstLine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МАОУ СОШ№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23" o:spid="_x0000_s1065" style="position:absolute;left:0;text-align:left;margin-left:190.85pt;margin-top:7.2pt;width:137.7pt;height:26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" fillcolor="#0c6" strokecolor="#f2f2f2" strokeweight="3pt">
                <v:shadow on="t" color="#622423" opacity=".5" offset="1pt"/>
                <v:textbox>
                  <w:txbxContent>
                    <w:p w:rsidR="006E6432" w:rsidRPr="003D60E4" w:rsidRDefault="006E6432" w:rsidP="00A5206E">
                      <w:pPr>
                        <w:ind w:firstLine="0"/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МАОУ СОШ№3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bCs/>
        </w:rPr>
      </w:pP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88265</wp:posOffset>
                </wp:positionH>
                <wp:positionV relativeFrom="paragraph">
                  <wp:posOffset>109220</wp:posOffset>
                </wp:positionV>
                <wp:extent cx="2334260" cy="275590"/>
                <wp:effectExtent l="6985" t="13970" r="11430" b="5715"/>
                <wp:wrapNone/>
                <wp:docPr id="18" name="AutoShape 3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34260" cy="2755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CC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3D60E4" w:rsidRDefault="006E6432" w:rsidP="00A5206E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Работа с библиот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е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кой школы, ЦР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29" o:spid="_x0000_s1066" style="position:absolute;left:0;text-align:left;margin-left:-6.95pt;margin-top:8.6pt;width:183.8pt;height:21.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" fillcolor="#fcc">
                <v:textbox>
                  <w:txbxContent>
                    <w:p w:rsidR="006E6432" w:rsidRPr="003D60E4" w:rsidRDefault="006E6432" w:rsidP="00A5206E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Работа с библиот</w:t>
                      </w:r>
                      <w:r>
                        <w:rPr>
                          <w:sz w:val="20"/>
                          <w:szCs w:val="20"/>
                        </w:rPr>
                        <w:t>е</w:t>
                      </w:r>
                      <w:r>
                        <w:rPr>
                          <w:sz w:val="20"/>
                          <w:szCs w:val="20"/>
                        </w:rPr>
                        <w:t>кой школы, ЦРБ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299075</wp:posOffset>
                </wp:positionH>
                <wp:positionV relativeFrom="paragraph">
                  <wp:posOffset>109220</wp:posOffset>
                </wp:positionV>
                <wp:extent cx="0" cy="71755"/>
                <wp:effectExtent l="12700" t="13970" r="6350" b="9525"/>
                <wp:wrapNone/>
                <wp:docPr id="17" name="AutoShape 3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17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31" o:spid="_x0000_s1026" type="#_x0000_t32" style="position:absolute;margin-left:417.25pt;margin-top:8.6pt;width:0;height:5.6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"/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4283075</wp:posOffset>
                </wp:positionH>
                <wp:positionV relativeFrom="paragraph">
                  <wp:posOffset>5715</wp:posOffset>
                </wp:positionV>
                <wp:extent cx="2221230" cy="305435"/>
                <wp:effectExtent l="6350" t="5715" r="10795" b="12700"/>
                <wp:wrapNone/>
                <wp:docPr id="16" name="AutoShape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21230" cy="3054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943CDC" w:rsidRDefault="006E6432" w:rsidP="00A5206E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Сотрудничество с цетром «Эткер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59" o:spid="_x0000_s1067" style="position:absolute;left:0;text-align:left;margin-left:337.25pt;margin-top:.45pt;width:174.9pt;height:24.0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" fillcolor="#cff">
                <v:textbox>
                  <w:txbxContent>
                    <w:p w:rsidR="006E6432" w:rsidRPr="00943CDC" w:rsidRDefault="006E6432" w:rsidP="00A5206E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Сотрудничество с цетром «Эткер»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bCs/>
        </w:rPr>
      </w:pP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88265</wp:posOffset>
                </wp:positionH>
                <wp:positionV relativeFrom="paragraph">
                  <wp:posOffset>33655</wp:posOffset>
                </wp:positionV>
                <wp:extent cx="2731770" cy="271780"/>
                <wp:effectExtent l="6985" t="5080" r="13970" b="8890"/>
                <wp:wrapNone/>
                <wp:docPr id="15" name="AutoShape 3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31770" cy="27178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CC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A56311" w:rsidRDefault="006E6432" w:rsidP="00A5206E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Участие в благоустро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й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стве территори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28" o:spid="_x0000_s1068" style="position:absolute;left:0;text-align:left;margin-left:-6.95pt;margin-top:2.65pt;width:215.1pt;height:21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" fillcolor="#cfc">
                <v:textbox>
                  <w:txbxContent>
                    <w:p w:rsidR="006E6432" w:rsidRPr="00A56311" w:rsidRDefault="006E6432" w:rsidP="00A5206E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Участие в благоустро</w:t>
                      </w:r>
                      <w:r>
                        <w:rPr>
                          <w:sz w:val="20"/>
                          <w:szCs w:val="20"/>
                        </w:rPr>
                        <w:t>й</w:t>
                      </w:r>
                      <w:r>
                        <w:rPr>
                          <w:sz w:val="20"/>
                          <w:szCs w:val="20"/>
                        </w:rPr>
                        <w:t>стве территории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733040</wp:posOffset>
                </wp:positionH>
                <wp:positionV relativeFrom="paragraph">
                  <wp:posOffset>33655</wp:posOffset>
                </wp:positionV>
                <wp:extent cx="3703320" cy="294640"/>
                <wp:effectExtent l="8890" t="5080" r="12065" b="5080"/>
                <wp:wrapNone/>
                <wp:docPr id="14" name="AutoShape 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03320" cy="2946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E5DFE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943CDC" w:rsidRDefault="006E6432" w:rsidP="00A5206E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Организованная система КТД по экологическому воспит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а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нию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25" o:spid="_x0000_s1069" style="position:absolute;left:0;text-align:left;margin-left:215.2pt;margin-top:2.65pt;width:291.6pt;height:23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" fillcolor="#e5dfec">
                <v:textbox>
                  <w:txbxContent>
                    <w:p w:rsidR="006E6432" w:rsidRPr="00943CDC" w:rsidRDefault="006E6432" w:rsidP="00A5206E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Организованная система КТД по экологическому воспит</w:t>
                      </w:r>
                      <w:r>
                        <w:rPr>
                          <w:sz w:val="20"/>
                          <w:szCs w:val="20"/>
                        </w:rPr>
                        <w:t>а</w:t>
                      </w:r>
                      <w:r>
                        <w:rPr>
                          <w:sz w:val="20"/>
                          <w:szCs w:val="20"/>
                        </w:rPr>
                        <w:t>нию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bCs/>
        </w:rPr>
      </w:pP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i/>
        </w:rPr>
      </w:pPr>
      <w:r w:rsidRPr="0016278F">
        <w:rPr>
          <w:b/>
          <w:bCs/>
          <w:i/>
        </w:rPr>
        <w:t>Планируемы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результаты:</w:t>
      </w:r>
    </w:p>
    <w:p w:rsidR="00A660C1" w:rsidRPr="0016278F" w:rsidRDefault="00A660C1" w:rsidP="00D703FC">
      <w:pPr>
        <w:numPr>
          <w:ilvl w:val="0"/>
          <w:numId w:val="18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ценност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ироде;</w:t>
      </w:r>
    </w:p>
    <w:p w:rsidR="00A660C1" w:rsidRPr="0016278F" w:rsidRDefault="00A660C1" w:rsidP="00D703FC">
      <w:pPr>
        <w:numPr>
          <w:ilvl w:val="0"/>
          <w:numId w:val="18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пыт</w:t>
      </w:r>
      <w:r w:rsidR="00685CB7">
        <w:t xml:space="preserve"> </w:t>
      </w:r>
      <w:r w:rsidRPr="0016278F">
        <w:t>эстетического,</w:t>
      </w:r>
      <w:r w:rsidR="00685CB7">
        <w:t xml:space="preserve"> </w:t>
      </w:r>
      <w:r w:rsidRPr="0016278F">
        <w:t>эмоционально-нравственного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ироде;</w:t>
      </w:r>
    </w:p>
    <w:p w:rsidR="00A660C1" w:rsidRPr="0016278F" w:rsidRDefault="00A660C1" w:rsidP="00D703FC">
      <w:pPr>
        <w:numPr>
          <w:ilvl w:val="0"/>
          <w:numId w:val="18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зна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традициях</w:t>
      </w:r>
      <w:r w:rsidR="00685CB7">
        <w:t xml:space="preserve"> </w:t>
      </w:r>
      <w:r w:rsidRPr="0016278F">
        <w:t>нравственно-этического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ирод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ультуре</w:t>
      </w:r>
      <w:r w:rsidR="00685CB7">
        <w:t xml:space="preserve"> </w:t>
      </w:r>
      <w:r w:rsidRPr="0016278F">
        <w:t>народов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нормах</w:t>
      </w:r>
      <w:r w:rsidR="00685CB7">
        <w:t xml:space="preserve"> </w:t>
      </w:r>
      <w:r w:rsidRPr="0016278F">
        <w:t>экологической</w:t>
      </w:r>
      <w:r w:rsidR="00685CB7">
        <w:t xml:space="preserve"> </w:t>
      </w:r>
      <w:r w:rsidRPr="0016278F">
        <w:t>этики;</w:t>
      </w:r>
    </w:p>
    <w:p w:rsidR="00A660C1" w:rsidRPr="0016278F" w:rsidRDefault="00A660C1" w:rsidP="00D703FC">
      <w:pPr>
        <w:numPr>
          <w:ilvl w:val="0"/>
          <w:numId w:val="18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пыт</w:t>
      </w:r>
      <w:r w:rsidR="00685CB7">
        <w:t xml:space="preserve"> </w:t>
      </w:r>
      <w:r w:rsidRPr="0016278F">
        <w:t>участ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иродоохранн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гимназии</w:t>
      </w:r>
      <w:r w:rsidR="00685CB7">
        <w:t xml:space="preserve"> </w:t>
      </w:r>
      <w:r w:rsidRPr="0016278F">
        <w:t>,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ришкольном</w:t>
      </w:r>
      <w:r w:rsidR="00685CB7">
        <w:t xml:space="preserve"> </w:t>
      </w:r>
      <w:r w:rsidRPr="0016278F">
        <w:t>участке,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м</w:t>
      </w:r>
      <w:r w:rsidRPr="0016278F">
        <w:t>е</w:t>
      </w:r>
      <w:r w:rsidRPr="0016278F">
        <w:t>сту</w:t>
      </w:r>
      <w:r w:rsidR="00685CB7">
        <w:t xml:space="preserve"> </w:t>
      </w:r>
      <w:r w:rsidRPr="0016278F">
        <w:t>жительства;</w:t>
      </w:r>
    </w:p>
    <w:p w:rsidR="00A660C1" w:rsidRPr="0016278F" w:rsidRDefault="00A660C1" w:rsidP="00D703FC">
      <w:pPr>
        <w:numPr>
          <w:ilvl w:val="0"/>
          <w:numId w:val="185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личный</w:t>
      </w:r>
      <w:r w:rsidR="00685CB7">
        <w:t xml:space="preserve"> </w:t>
      </w:r>
      <w:r w:rsidRPr="0016278F">
        <w:t>опыт</w:t>
      </w:r>
      <w:r w:rsidR="00685CB7">
        <w:t xml:space="preserve"> </w:t>
      </w:r>
      <w:r w:rsidRPr="0016278F">
        <w:t>участ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экологических</w:t>
      </w:r>
      <w:r w:rsidR="00685CB7">
        <w:t xml:space="preserve"> </w:t>
      </w:r>
      <w:r w:rsidRPr="0016278F">
        <w:t>инициативах,</w:t>
      </w:r>
      <w:r w:rsidR="00685CB7">
        <w:t xml:space="preserve"> </w:t>
      </w:r>
      <w:r w:rsidRPr="0016278F">
        <w:t>проектах.</w:t>
      </w:r>
    </w:p>
    <w:p w:rsidR="00A660C1" w:rsidRPr="002E2798" w:rsidRDefault="00A660C1" w:rsidP="0016278F">
      <w:pPr>
        <w:shd w:val="clear" w:color="auto" w:fill="FFFFFF"/>
        <w:autoSpaceDE w:val="0"/>
        <w:autoSpaceDN w:val="0"/>
        <w:adjustRightInd w:val="0"/>
        <w:rPr>
          <w:bCs/>
          <w:sz w:val="18"/>
          <w:szCs w:val="18"/>
        </w:rPr>
      </w:pP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jc w:val="center"/>
      </w:pPr>
      <w:r w:rsidRPr="0016278F">
        <w:rPr>
          <w:b/>
          <w:bCs/>
        </w:rPr>
        <w:t>Модуль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«Я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и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культура»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i/>
        </w:rPr>
      </w:pPr>
      <w:r w:rsidRPr="0016278F">
        <w:rPr>
          <w:b/>
          <w:bCs/>
          <w:i/>
        </w:rPr>
        <w:t>Направлени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6.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  <w:iCs/>
        </w:rPr>
        <w:t>Воспитание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ценностного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отношения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к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прекрасному,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формирование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пре</w:t>
      </w:r>
      <w:r w:rsidRPr="0016278F">
        <w:rPr>
          <w:b/>
          <w:bCs/>
          <w:i/>
          <w:iCs/>
        </w:rPr>
        <w:t>д</w:t>
      </w:r>
      <w:r w:rsidRPr="0016278F">
        <w:rPr>
          <w:b/>
          <w:bCs/>
          <w:i/>
          <w:iCs/>
        </w:rPr>
        <w:t>ставлений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об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эстетических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идеалах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и</w:t>
      </w:r>
      <w:r w:rsidR="00685CB7">
        <w:rPr>
          <w:b/>
          <w:bCs/>
          <w:i/>
          <w:iCs/>
        </w:rPr>
        <w:t xml:space="preserve"> </w:t>
      </w:r>
      <w:r w:rsidRPr="0016278F">
        <w:rPr>
          <w:b/>
          <w:bCs/>
          <w:i/>
          <w:iCs/>
        </w:rPr>
        <w:t>ценностях.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b/>
          <w:bCs/>
          <w:i/>
        </w:rPr>
      </w:pPr>
      <w:r w:rsidRPr="0016278F">
        <w:rPr>
          <w:b/>
          <w:bCs/>
          <w:i/>
        </w:rPr>
        <w:t>Задач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модуля: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</w:pPr>
      <w:r w:rsidRPr="0016278F">
        <w:rPr>
          <w:bCs/>
        </w:rPr>
        <w:t>Получение</w:t>
      </w:r>
      <w:r w:rsidR="00685CB7">
        <w:rPr>
          <w:bCs/>
        </w:rPr>
        <w:t xml:space="preserve"> </w:t>
      </w:r>
      <w:r w:rsidRPr="0016278F">
        <w:rPr>
          <w:bCs/>
        </w:rPr>
        <w:t>знаний</w:t>
      </w:r>
    </w:p>
    <w:p w:rsidR="00A660C1" w:rsidRPr="0016278F" w:rsidRDefault="00A660C1" w:rsidP="00D703FC">
      <w:pPr>
        <w:numPr>
          <w:ilvl w:val="0"/>
          <w:numId w:val="186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</w:t>
      </w:r>
      <w:r w:rsidR="00685CB7">
        <w:t xml:space="preserve"> </w:t>
      </w:r>
      <w:r w:rsidRPr="0016278F">
        <w:t>душевн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физической</w:t>
      </w:r>
      <w:r w:rsidR="00685CB7">
        <w:t xml:space="preserve"> </w:t>
      </w:r>
      <w:r w:rsidRPr="0016278F">
        <w:t>красоте</w:t>
      </w:r>
      <w:r w:rsidR="00685CB7">
        <w:t xml:space="preserve"> </w:t>
      </w:r>
      <w:r w:rsidRPr="0016278F">
        <w:t>человека;</w:t>
      </w:r>
    </w:p>
    <w:p w:rsidR="00A660C1" w:rsidRPr="0016278F" w:rsidRDefault="00A660C1" w:rsidP="00D703FC">
      <w:pPr>
        <w:numPr>
          <w:ilvl w:val="0"/>
          <w:numId w:val="186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формирование</w:t>
      </w:r>
      <w:r w:rsidR="00685CB7">
        <w:t xml:space="preserve"> </w:t>
      </w:r>
      <w:r w:rsidRPr="0016278F">
        <w:t>эстетических</w:t>
      </w:r>
      <w:r w:rsidR="00685CB7">
        <w:t xml:space="preserve"> </w:t>
      </w:r>
      <w:r w:rsidRPr="0016278F">
        <w:t>идеалов,</w:t>
      </w:r>
      <w:r w:rsidR="00685CB7">
        <w:t xml:space="preserve"> </w:t>
      </w:r>
      <w:r w:rsidRPr="0016278F">
        <w:t>чувства</w:t>
      </w:r>
      <w:r w:rsidR="00685CB7">
        <w:t xml:space="preserve"> </w:t>
      </w:r>
      <w:r w:rsidRPr="0016278F">
        <w:t>прекрасного;</w:t>
      </w:r>
      <w:r w:rsidR="00685CB7">
        <w:t xml:space="preserve"> </w:t>
      </w:r>
      <w:r w:rsidRPr="0016278F">
        <w:t>умение</w:t>
      </w:r>
      <w:r w:rsidR="00685CB7">
        <w:t xml:space="preserve"> </w:t>
      </w:r>
      <w:r w:rsidRPr="0016278F">
        <w:t>видеть</w:t>
      </w:r>
      <w:r w:rsidR="00685CB7">
        <w:t xml:space="preserve"> </w:t>
      </w:r>
      <w:r w:rsidRPr="0016278F">
        <w:t>красоту</w:t>
      </w:r>
      <w:r w:rsidR="00685CB7">
        <w:t xml:space="preserve"> </w:t>
      </w:r>
      <w:r w:rsidRPr="0016278F">
        <w:t>природы,</w:t>
      </w:r>
      <w:r w:rsidR="00685CB7">
        <w:t xml:space="preserve"> </w:t>
      </w:r>
      <w:r w:rsidRPr="0016278F">
        <w:t>тр</w:t>
      </w:r>
      <w:r w:rsidRPr="0016278F">
        <w:t>у</w:t>
      </w:r>
      <w:r w:rsidRPr="0016278F">
        <w:t>д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ворчества;</w:t>
      </w:r>
    </w:p>
    <w:p w:rsidR="00A660C1" w:rsidRPr="0016278F" w:rsidRDefault="00A660C1" w:rsidP="00D703FC">
      <w:pPr>
        <w:numPr>
          <w:ilvl w:val="0"/>
          <w:numId w:val="186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интерес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чтению,</w:t>
      </w:r>
      <w:r w:rsidR="00685CB7">
        <w:t xml:space="preserve"> </w:t>
      </w:r>
      <w:r w:rsidRPr="0016278F">
        <w:t>произведениям</w:t>
      </w:r>
      <w:r w:rsidR="00685CB7">
        <w:t xml:space="preserve"> </w:t>
      </w:r>
      <w:r w:rsidRPr="0016278F">
        <w:t>искусства,</w:t>
      </w:r>
      <w:r w:rsidR="00685CB7">
        <w:t xml:space="preserve"> </w:t>
      </w:r>
      <w:r w:rsidRPr="0016278F">
        <w:t>детским</w:t>
      </w:r>
      <w:r w:rsidR="00685CB7">
        <w:t xml:space="preserve"> </w:t>
      </w:r>
      <w:r w:rsidRPr="0016278F">
        <w:t>спектаклям,</w:t>
      </w:r>
      <w:r w:rsidR="00685CB7">
        <w:t xml:space="preserve"> </w:t>
      </w:r>
      <w:r w:rsidRPr="0016278F">
        <w:t>концертам,</w:t>
      </w:r>
      <w:r w:rsidR="00685CB7">
        <w:t xml:space="preserve"> </w:t>
      </w:r>
      <w:r w:rsidRPr="0016278F">
        <w:t>выставкам,</w:t>
      </w:r>
      <w:r w:rsidR="00685CB7">
        <w:t xml:space="preserve"> </w:t>
      </w:r>
      <w:r w:rsidRPr="0016278F">
        <w:t>муз</w:t>
      </w:r>
      <w:r w:rsidRPr="0016278F">
        <w:t>ы</w:t>
      </w:r>
      <w:r w:rsidRPr="0016278F">
        <w:t>ке;</w:t>
      </w:r>
    </w:p>
    <w:p w:rsidR="00A660C1" w:rsidRPr="0016278F" w:rsidRDefault="00A660C1" w:rsidP="00D703FC">
      <w:pPr>
        <w:numPr>
          <w:ilvl w:val="0"/>
          <w:numId w:val="186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интерес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занятиям</w:t>
      </w:r>
      <w:r w:rsidR="00685CB7">
        <w:t xml:space="preserve"> </w:t>
      </w:r>
      <w:r w:rsidRPr="0016278F">
        <w:t>художественным</w:t>
      </w:r>
      <w:r w:rsidR="00685CB7">
        <w:t xml:space="preserve"> </w:t>
      </w:r>
      <w:r w:rsidRPr="0016278F">
        <w:t>творчеством;</w:t>
      </w:r>
    </w:p>
    <w:p w:rsidR="00A660C1" w:rsidRPr="0016278F" w:rsidRDefault="00A660C1" w:rsidP="00D703FC">
      <w:pPr>
        <w:numPr>
          <w:ilvl w:val="0"/>
          <w:numId w:val="186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стремл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прятному</w:t>
      </w:r>
      <w:r w:rsidR="00685CB7">
        <w:t xml:space="preserve"> </w:t>
      </w:r>
      <w:r w:rsidRPr="0016278F">
        <w:t>внешнему</w:t>
      </w:r>
      <w:r w:rsidR="00685CB7">
        <w:t xml:space="preserve"> </w:t>
      </w:r>
      <w:r w:rsidRPr="0016278F">
        <w:t>виду;</w:t>
      </w:r>
    </w:p>
    <w:p w:rsidR="00A660C1" w:rsidRPr="0016278F" w:rsidRDefault="00A660C1" w:rsidP="00D703FC">
      <w:pPr>
        <w:numPr>
          <w:ilvl w:val="0"/>
          <w:numId w:val="186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трицатель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некрасивым</w:t>
      </w:r>
      <w:r w:rsidR="00685CB7">
        <w:t xml:space="preserve"> </w:t>
      </w:r>
      <w:r w:rsidRPr="0016278F">
        <w:t>поступка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еряшливости.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</w:pPr>
      <w:r w:rsidRPr="0016278F">
        <w:rPr>
          <w:b/>
          <w:bCs/>
          <w:i/>
        </w:rPr>
        <w:t>Ценности:</w:t>
      </w:r>
      <w:r w:rsidR="00685CB7">
        <w:rPr>
          <w:b/>
          <w:bCs/>
        </w:rPr>
        <w:t xml:space="preserve"> </w:t>
      </w:r>
      <w:r w:rsidRPr="0016278F">
        <w:t>красота;</w:t>
      </w:r>
      <w:r w:rsidR="00685CB7">
        <w:t xml:space="preserve"> </w:t>
      </w:r>
      <w:r w:rsidRPr="0016278F">
        <w:t>гармония;</w:t>
      </w:r>
      <w:r w:rsidR="00685CB7">
        <w:t xml:space="preserve"> </w:t>
      </w:r>
      <w:r w:rsidRPr="0016278F">
        <w:t>духовный</w:t>
      </w:r>
      <w:r w:rsidR="00685CB7">
        <w:t xml:space="preserve"> </w:t>
      </w:r>
      <w:r w:rsidRPr="0016278F">
        <w:t>мир</w:t>
      </w:r>
      <w:r w:rsidR="00685CB7">
        <w:t xml:space="preserve"> </w:t>
      </w:r>
      <w:r w:rsidRPr="0016278F">
        <w:t>человека;</w:t>
      </w:r>
      <w:r w:rsidR="00685CB7">
        <w:t xml:space="preserve"> </w:t>
      </w:r>
      <w:r w:rsidRPr="0016278F">
        <w:t>эстетическое</w:t>
      </w:r>
      <w:r w:rsidR="00685CB7">
        <w:t xml:space="preserve"> </w:t>
      </w:r>
      <w:r w:rsidRPr="0016278F">
        <w:t>развитие.</w:t>
      </w:r>
      <w:r w:rsidR="00685CB7">
        <w:t xml:space="preserve"> </w:t>
      </w:r>
    </w:p>
    <w:p w:rsidR="00A660C1" w:rsidRPr="0016278F" w:rsidRDefault="00A660C1" w:rsidP="0016278F">
      <w:pPr>
        <w:rPr>
          <w:rStyle w:val="aff0"/>
          <w:i/>
        </w:rPr>
      </w:pPr>
      <w:r w:rsidRPr="0016278F">
        <w:rPr>
          <w:rStyle w:val="aff0"/>
          <w:i/>
        </w:rPr>
        <w:t>Основные</w:t>
      </w:r>
      <w:r w:rsidR="00685CB7">
        <w:rPr>
          <w:rStyle w:val="aff0"/>
          <w:i/>
        </w:rPr>
        <w:t xml:space="preserve"> </w:t>
      </w:r>
      <w:r w:rsidRPr="0016278F">
        <w:rPr>
          <w:rStyle w:val="aff0"/>
          <w:i/>
        </w:rPr>
        <w:t>направления</w:t>
      </w:r>
      <w:r w:rsidR="00685CB7">
        <w:rPr>
          <w:rStyle w:val="aff0"/>
          <w:i/>
        </w:rPr>
        <w:t xml:space="preserve"> </w:t>
      </w:r>
      <w:r w:rsidRPr="0016278F">
        <w:rPr>
          <w:rStyle w:val="aff0"/>
          <w:i/>
        </w:rPr>
        <w:t>работы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19"/>
        <w:gridCol w:w="7479"/>
      </w:tblGrid>
      <w:tr w:rsidR="00A660C1" w:rsidRPr="004B1F16" w:rsidTr="002E2798">
        <w:tc>
          <w:tcPr>
            <w:tcW w:w="3119" w:type="dxa"/>
            <w:shd w:val="clear" w:color="auto" w:fill="auto"/>
          </w:tcPr>
          <w:p w:rsidR="00A660C1" w:rsidRPr="004B1F16" w:rsidRDefault="00A660C1" w:rsidP="005414F0">
            <w:pPr>
              <w:ind w:firstLine="0"/>
              <w:rPr>
                <w:rStyle w:val="aff0"/>
                <w:rFonts w:eastAsia="Calibri"/>
                <w:bCs w:val="0"/>
                <w:i/>
              </w:rPr>
            </w:pPr>
            <w:r w:rsidRPr="004B1F16">
              <w:rPr>
                <w:rStyle w:val="aff0"/>
                <w:rFonts w:eastAsia="Calibri"/>
                <w:bCs w:val="0"/>
                <w:i/>
              </w:rPr>
              <w:t>Воспитательные</w:t>
            </w:r>
            <w:r w:rsidR="00685CB7">
              <w:rPr>
                <w:rStyle w:val="aff0"/>
                <w:rFonts w:eastAsia="Calibri"/>
                <w:bCs w:val="0"/>
                <w:i/>
              </w:rPr>
              <w:t xml:space="preserve"> </w:t>
            </w:r>
            <w:r w:rsidRPr="004B1F16">
              <w:rPr>
                <w:rStyle w:val="aff0"/>
                <w:rFonts w:eastAsia="Calibri"/>
                <w:bCs w:val="0"/>
                <w:i/>
              </w:rPr>
              <w:t>зад</w:t>
            </w:r>
            <w:r w:rsidRPr="004B1F16">
              <w:rPr>
                <w:rStyle w:val="aff0"/>
                <w:rFonts w:eastAsia="Calibri"/>
                <w:bCs w:val="0"/>
                <w:i/>
              </w:rPr>
              <w:t>а</w:t>
            </w:r>
            <w:r w:rsidRPr="004B1F16">
              <w:rPr>
                <w:rStyle w:val="aff0"/>
                <w:rFonts w:eastAsia="Calibri"/>
                <w:bCs w:val="0"/>
                <w:i/>
              </w:rPr>
              <w:t>чи</w:t>
            </w:r>
          </w:p>
        </w:tc>
        <w:tc>
          <w:tcPr>
            <w:tcW w:w="7479" w:type="dxa"/>
            <w:shd w:val="clear" w:color="auto" w:fill="auto"/>
          </w:tcPr>
          <w:p w:rsidR="00A660C1" w:rsidRPr="004B1F16" w:rsidRDefault="00A660C1" w:rsidP="004B1F16">
            <w:pPr>
              <w:shd w:val="clear" w:color="auto" w:fill="FFFFFF"/>
              <w:autoSpaceDE w:val="0"/>
              <w:autoSpaceDN w:val="0"/>
              <w:adjustRightInd w:val="0"/>
              <w:ind w:left="335" w:firstLine="0"/>
              <w:rPr>
                <w:rFonts w:eastAsia="Calibri"/>
                <w:b/>
                <w:i/>
              </w:rPr>
            </w:pPr>
            <w:r w:rsidRPr="004B1F16">
              <w:rPr>
                <w:rFonts w:eastAsia="Calibri"/>
                <w:b/>
                <w:i/>
              </w:rPr>
              <w:t>Ключевые</w:t>
            </w:r>
            <w:r w:rsidR="00685CB7">
              <w:rPr>
                <w:rFonts w:eastAsia="Calibri"/>
                <w:b/>
                <w:i/>
              </w:rPr>
              <w:t xml:space="preserve"> </w:t>
            </w:r>
            <w:r w:rsidRPr="004B1F16">
              <w:rPr>
                <w:rFonts w:eastAsia="Calibri"/>
                <w:b/>
                <w:i/>
              </w:rPr>
              <w:t>дела</w:t>
            </w:r>
          </w:p>
        </w:tc>
      </w:tr>
      <w:tr w:rsidR="00A660C1" w:rsidRPr="00EC2B45" w:rsidTr="002E2798">
        <w:tc>
          <w:tcPr>
            <w:tcW w:w="3119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88"/>
              </w:numPr>
              <w:ind w:left="336" w:hanging="336"/>
              <w:rPr>
                <w:rFonts w:eastAsia="Calibri"/>
                <w:sz w:val="22"/>
                <w:szCs w:val="22"/>
              </w:rPr>
            </w:pPr>
            <w:r w:rsidRPr="00F23799">
              <w:rPr>
                <w:rFonts w:eastAsia="Calibri"/>
                <w:sz w:val="22"/>
                <w:szCs w:val="22"/>
              </w:rPr>
              <w:t>раскрытие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духовных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о</w:t>
            </w:r>
            <w:r w:rsidRPr="00F23799">
              <w:rPr>
                <w:rFonts w:eastAsia="Calibri"/>
                <w:sz w:val="22"/>
                <w:szCs w:val="22"/>
              </w:rPr>
              <w:t>с</w:t>
            </w:r>
            <w:r w:rsidRPr="00F23799">
              <w:rPr>
                <w:rFonts w:eastAsia="Calibri"/>
                <w:sz w:val="22"/>
                <w:szCs w:val="22"/>
              </w:rPr>
              <w:t>нов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отечественной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кул</w:t>
            </w:r>
            <w:r w:rsidRPr="00F23799">
              <w:rPr>
                <w:rFonts w:eastAsia="Calibri"/>
                <w:sz w:val="22"/>
                <w:szCs w:val="22"/>
              </w:rPr>
              <w:t>ь</w:t>
            </w:r>
            <w:r w:rsidRPr="00F23799">
              <w:rPr>
                <w:rFonts w:eastAsia="Calibri"/>
                <w:sz w:val="22"/>
                <w:szCs w:val="22"/>
              </w:rPr>
              <w:t>туры;</w:t>
            </w:r>
          </w:p>
          <w:p w:rsidR="00A660C1" w:rsidRPr="00F23799" w:rsidRDefault="00A660C1" w:rsidP="00D703FC">
            <w:pPr>
              <w:numPr>
                <w:ilvl w:val="0"/>
                <w:numId w:val="188"/>
              </w:numPr>
              <w:ind w:left="336" w:hanging="336"/>
              <w:rPr>
                <w:rFonts w:eastAsia="Calibri"/>
                <w:sz w:val="22"/>
                <w:szCs w:val="22"/>
              </w:rPr>
            </w:pPr>
            <w:r w:rsidRPr="00F23799">
              <w:rPr>
                <w:rFonts w:eastAsia="Calibri"/>
                <w:sz w:val="22"/>
                <w:szCs w:val="22"/>
              </w:rPr>
              <w:t>воспитание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у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школьн</w:t>
            </w:r>
            <w:r w:rsidRPr="00F23799">
              <w:rPr>
                <w:rFonts w:eastAsia="Calibri"/>
                <w:sz w:val="22"/>
                <w:szCs w:val="22"/>
              </w:rPr>
              <w:t>и</w:t>
            </w:r>
            <w:r w:rsidRPr="00F23799">
              <w:rPr>
                <w:rFonts w:eastAsia="Calibri"/>
                <w:sz w:val="22"/>
                <w:szCs w:val="22"/>
              </w:rPr>
              <w:t>ков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чувства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прекрасного,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ра</w:t>
            </w:r>
            <w:r w:rsidRPr="00F23799">
              <w:rPr>
                <w:rFonts w:eastAsia="Calibri"/>
                <w:sz w:val="22"/>
                <w:szCs w:val="22"/>
              </w:rPr>
              <w:t>з</w:t>
            </w:r>
            <w:r w:rsidRPr="00F23799">
              <w:rPr>
                <w:rFonts w:eastAsia="Calibri"/>
                <w:sz w:val="22"/>
                <w:szCs w:val="22"/>
              </w:rPr>
              <w:t>витие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творческого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мы</w:t>
            </w:r>
            <w:r w:rsidRPr="00F23799">
              <w:rPr>
                <w:rFonts w:eastAsia="Calibri"/>
                <w:sz w:val="22"/>
                <w:szCs w:val="22"/>
              </w:rPr>
              <w:t>ш</w:t>
            </w:r>
            <w:r w:rsidRPr="00F23799">
              <w:rPr>
                <w:rFonts w:eastAsia="Calibri"/>
                <w:sz w:val="22"/>
                <w:szCs w:val="22"/>
              </w:rPr>
              <w:t>ления,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художественных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способностей,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формиров</w:t>
            </w:r>
            <w:r w:rsidRPr="00F23799">
              <w:rPr>
                <w:rFonts w:eastAsia="Calibri"/>
                <w:sz w:val="22"/>
                <w:szCs w:val="22"/>
              </w:rPr>
              <w:t>а</w:t>
            </w:r>
            <w:r w:rsidRPr="00F23799">
              <w:rPr>
                <w:rFonts w:eastAsia="Calibri"/>
                <w:sz w:val="22"/>
                <w:szCs w:val="22"/>
              </w:rPr>
              <w:t>ние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эстетических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вкусов,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lastRenderedPageBreak/>
              <w:t>идеалов;</w:t>
            </w:r>
          </w:p>
          <w:p w:rsidR="00A660C1" w:rsidRPr="00F23799" w:rsidRDefault="00A660C1" w:rsidP="00D703FC">
            <w:pPr>
              <w:numPr>
                <w:ilvl w:val="0"/>
                <w:numId w:val="188"/>
              </w:numPr>
              <w:ind w:left="336" w:hanging="336"/>
              <w:rPr>
                <w:rFonts w:eastAsia="Calibri"/>
                <w:sz w:val="22"/>
                <w:szCs w:val="22"/>
              </w:rPr>
            </w:pPr>
            <w:r w:rsidRPr="00F23799">
              <w:rPr>
                <w:rFonts w:eastAsia="Calibri"/>
                <w:sz w:val="22"/>
                <w:szCs w:val="22"/>
              </w:rPr>
              <w:t>формирование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поним</w:t>
            </w:r>
            <w:r w:rsidRPr="00F23799">
              <w:rPr>
                <w:rFonts w:eastAsia="Calibri"/>
                <w:sz w:val="22"/>
                <w:szCs w:val="22"/>
              </w:rPr>
              <w:t>а</w:t>
            </w:r>
            <w:r w:rsidRPr="00F23799">
              <w:rPr>
                <w:rFonts w:eastAsia="Calibri"/>
                <w:sz w:val="22"/>
                <w:szCs w:val="22"/>
              </w:rPr>
              <w:t>ния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значимости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искусства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в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жизни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каждого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граждан</w:t>
            </w:r>
            <w:r w:rsidRPr="00F23799">
              <w:rPr>
                <w:rFonts w:eastAsia="Calibri"/>
                <w:sz w:val="22"/>
                <w:szCs w:val="22"/>
              </w:rPr>
              <w:t>и</w:t>
            </w:r>
            <w:r w:rsidRPr="00F23799">
              <w:rPr>
                <w:rFonts w:eastAsia="Calibri"/>
                <w:sz w:val="22"/>
                <w:szCs w:val="22"/>
              </w:rPr>
              <w:t>на;</w:t>
            </w:r>
          </w:p>
          <w:p w:rsidR="00A660C1" w:rsidRPr="00F23799" w:rsidRDefault="00A660C1" w:rsidP="00D703FC">
            <w:pPr>
              <w:numPr>
                <w:ilvl w:val="0"/>
                <w:numId w:val="188"/>
              </w:numPr>
              <w:ind w:left="336" w:hanging="336"/>
              <w:rPr>
                <w:rFonts w:eastAsia="Calibri"/>
                <w:sz w:val="22"/>
                <w:szCs w:val="22"/>
              </w:rPr>
            </w:pPr>
            <w:r w:rsidRPr="00F23799">
              <w:rPr>
                <w:rFonts w:eastAsia="Calibri"/>
                <w:sz w:val="22"/>
                <w:szCs w:val="22"/>
              </w:rPr>
              <w:t>формирование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культуры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общения,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поведения,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эст</w:t>
            </w:r>
            <w:r w:rsidRPr="00F23799">
              <w:rPr>
                <w:rFonts w:eastAsia="Calibri"/>
                <w:sz w:val="22"/>
                <w:szCs w:val="22"/>
              </w:rPr>
              <w:t>е</w:t>
            </w:r>
            <w:r w:rsidRPr="00F23799">
              <w:rPr>
                <w:rFonts w:eastAsia="Calibri"/>
                <w:sz w:val="22"/>
                <w:szCs w:val="22"/>
              </w:rPr>
              <w:t>тического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участия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в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мер</w:t>
            </w:r>
            <w:r w:rsidRPr="00F23799">
              <w:rPr>
                <w:rFonts w:eastAsia="Calibri"/>
                <w:sz w:val="22"/>
                <w:szCs w:val="22"/>
              </w:rPr>
              <w:t>о</w:t>
            </w:r>
            <w:r w:rsidRPr="00F23799">
              <w:rPr>
                <w:rFonts w:eastAsia="Calibri"/>
                <w:sz w:val="22"/>
                <w:szCs w:val="22"/>
              </w:rPr>
              <w:t>при</w:t>
            </w:r>
            <w:r w:rsidRPr="00F23799">
              <w:rPr>
                <w:rFonts w:eastAsia="Calibri"/>
                <w:sz w:val="22"/>
                <w:szCs w:val="22"/>
              </w:rPr>
              <w:t>я</w:t>
            </w:r>
            <w:r w:rsidRPr="00F23799">
              <w:rPr>
                <w:rFonts w:eastAsia="Calibri"/>
                <w:sz w:val="22"/>
                <w:szCs w:val="22"/>
              </w:rPr>
              <w:t>тиях.</w:t>
            </w:r>
          </w:p>
        </w:tc>
        <w:tc>
          <w:tcPr>
            <w:tcW w:w="7479" w:type="dxa"/>
            <w:shd w:val="clear" w:color="auto" w:fill="auto"/>
          </w:tcPr>
          <w:p w:rsidR="00A660C1" w:rsidRPr="00F23799" w:rsidRDefault="00A660C1" w:rsidP="00D703FC">
            <w:pPr>
              <w:numPr>
                <w:ilvl w:val="0"/>
                <w:numId w:val="188"/>
              </w:numPr>
              <w:shd w:val="clear" w:color="auto" w:fill="FFFFFF"/>
              <w:autoSpaceDE w:val="0"/>
              <w:autoSpaceDN w:val="0"/>
              <w:adjustRightInd w:val="0"/>
              <w:ind w:left="335" w:hanging="335"/>
              <w:rPr>
                <w:rFonts w:eastAsia="Calibri"/>
                <w:sz w:val="22"/>
                <w:szCs w:val="22"/>
              </w:rPr>
            </w:pPr>
            <w:r w:rsidRPr="00F23799">
              <w:rPr>
                <w:rFonts w:eastAsia="Calibri"/>
                <w:sz w:val="22"/>
                <w:szCs w:val="22"/>
              </w:rPr>
              <w:lastRenderedPageBreak/>
              <w:t>День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знаний;</w:t>
            </w:r>
          </w:p>
          <w:p w:rsidR="00A660C1" w:rsidRPr="00F23799" w:rsidRDefault="00A660C1" w:rsidP="00D703FC">
            <w:pPr>
              <w:numPr>
                <w:ilvl w:val="0"/>
                <w:numId w:val="188"/>
              </w:numPr>
              <w:shd w:val="clear" w:color="auto" w:fill="FFFFFF"/>
              <w:autoSpaceDE w:val="0"/>
              <w:autoSpaceDN w:val="0"/>
              <w:adjustRightInd w:val="0"/>
              <w:ind w:left="335" w:hanging="335"/>
              <w:rPr>
                <w:rFonts w:eastAsia="Calibri"/>
                <w:sz w:val="22"/>
                <w:szCs w:val="22"/>
              </w:rPr>
            </w:pPr>
            <w:r w:rsidRPr="00F23799">
              <w:rPr>
                <w:rFonts w:eastAsia="Calibri"/>
                <w:sz w:val="22"/>
                <w:szCs w:val="22"/>
              </w:rPr>
              <w:t>выполнение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творческих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заданий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по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разным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пре</w:t>
            </w:r>
            <w:r w:rsidRPr="00F23799">
              <w:rPr>
                <w:rFonts w:eastAsia="Calibri"/>
                <w:sz w:val="22"/>
                <w:szCs w:val="22"/>
              </w:rPr>
              <w:t>д</w:t>
            </w:r>
            <w:r w:rsidRPr="00F23799">
              <w:rPr>
                <w:rFonts w:eastAsia="Calibri"/>
                <w:sz w:val="22"/>
                <w:szCs w:val="22"/>
              </w:rPr>
              <w:t>метам;</w:t>
            </w:r>
          </w:p>
          <w:p w:rsidR="00A660C1" w:rsidRPr="00F23799" w:rsidRDefault="00A660C1" w:rsidP="00D703FC">
            <w:pPr>
              <w:numPr>
                <w:ilvl w:val="0"/>
                <w:numId w:val="188"/>
              </w:numPr>
              <w:shd w:val="clear" w:color="auto" w:fill="FFFFFF"/>
              <w:autoSpaceDE w:val="0"/>
              <w:autoSpaceDN w:val="0"/>
              <w:adjustRightInd w:val="0"/>
              <w:ind w:left="335" w:hanging="335"/>
              <w:rPr>
                <w:rFonts w:eastAsia="Calibri"/>
                <w:sz w:val="22"/>
                <w:szCs w:val="22"/>
              </w:rPr>
            </w:pPr>
            <w:r w:rsidRPr="00F23799">
              <w:rPr>
                <w:rFonts w:eastAsia="Calibri"/>
                <w:sz w:val="22"/>
                <w:szCs w:val="22"/>
              </w:rPr>
              <w:t>посещение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учреждений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культуры;</w:t>
            </w:r>
          </w:p>
          <w:p w:rsidR="00A660C1" w:rsidRPr="00F23799" w:rsidRDefault="00A660C1" w:rsidP="00D703FC">
            <w:pPr>
              <w:numPr>
                <w:ilvl w:val="0"/>
                <w:numId w:val="188"/>
              </w:numPr>
              <w:shd w:val="clear" w:color="auto" w:fill="FFFFFF"/>
              <w:autoSpaceDE w:val="0"/>
              <w:autoSpaceDN w:val="0"/>
              <w:adjustRightInd w:val="0"/>
              <w:ind w:left="335" w:hanging="335"/>
              <w:rPr>
                <w:rFonts w:eastAsia="Calibri"/>
                <w:sz w:val="22"/>
                <w:szCs w:val="22"/>
              </w:rPr>
            </w:pPr>
            <w:r w:rsidRPr="00F23799">
              <w:rPr>
                <w:rFonts w:eastAsia="Calibri"/>
                <w:sz w:val="22"/>
                <w:szCs w:val="22"/>
              </w:rPr>
              <w:t>День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рождения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школы;</w:t>
            </w:r>
          </w:p>
          <w:p w:rsidR="00A660C1" w:rsidRPr="00F23799" w:rsidRDefault="00A660C1" w:rsidP="00D703FC">
            <w:pPr>
              <w:numPr>
                <w:ilvl w:val="0"/>
                <w:numId w:val="188"/>
              </w:numPr>
              <w:shd w:val="clear" w:color="auto" w:fill="FFFFFF"/>
              <w:autoSpaceDE w:val="0"/>
              <w:autoSpaceDN w:val="0"/>
              <w:adjustRightInd w:val="0"/>
              <w:ind w:left="335" w:hanging="335"/>
              <w:rPr>
                <w:rFonts w:eastAsia="Calibri"/>
                <w:sz w:val="22"/>
                <w:szCs w:val="22"/>
              </w:rPr>
            </w:pPr>
            <w:r w:rsidRPr="00F23799">
              <w:rPr>
                <w:rFonts w:eastAsia="Calibri"/>
                <w:sz w:val="22"/>
                <w:szCs w:val="22"/>
              </w:rPr>
              <w:t>КТД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эстетической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направленности;</w:t>
            </w:r>
          </w:p>
          <w:p w:rsidR="00A660C1" w:rsidRPr="00F23799" w:rsidRDefault="00A660C1" w:rsidP="00D703FC">
            <w:pPr>
              <w:numPr>
                <w:ilvl w:val="0"/>
                <w:numId w:val="188"/>
              </w:numPr>
              <w:shd w:val="clear" w:color="auto" w:fill="FFFFFF"/>
              <w:autoSpaceDE w:val="0"/>
              <w:autoSpaceDN w:val="0"/>
              <w:adjustRightInd w:val="0"/>
              <w:ind w:left="335" w:hanging="335"/>
              <w:rPr>
                <w:rFonts w:eastAsia="Calibri"/>
                <w:sz w:val="22"/>
                <w:szCs w:val="22"/>
              </w:rPr>
            </w:pPr>
            <w:r w:rsidRPr="00F23799">
              <w:rPr>
                <w:rFonts w:eastAsia="Calibri"/>
                <w:sz w:val="22"/>
                <w:szCs w:val="22"/>
              </w:rPr>
              <w:t>Последний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звонок;</w:t>
            </w:r>
          </w:p>
          <w:p w:rsidR="00A660C1" w:rsidRPr="00F23799" w:rsidRDefault="00A660C1" w:rsidP="00D703FC">
            <w:pPr>
              <w:numPr>
                <w:ilvl w:val="0"/>
                <w:numId w:val="188"/>
              </w:numPr>
              <w:shd w:val="clear" w:color="auto" w:fill="FFFFFF"/>
              <w:autoSpaceDE w:val="0"/>
              <w:autoSpaceDN w:val="0"/>
              <w:adjustRightInd w:val="0"/>
              <w:ind w:left="335" w:hanging="335"/>
              <w:rPr>
                <w:rFonts w:eastAsia="Calibri"/>
                <w:sz w:val="22"/>
                <w:szCs w:val="22"/>
              </w:rPr>
            </w:pPr>
            <w:r w:rsidRPr="00F23799">
              <w:rPr>
                <w:rFonts w:eastAsia="Calibri"/>
                <w:sz w:val="22"/>
                <w:szCs w:val="22"/>
              </w:rPr>
              <w:t>Выпускной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вечер;</w:t>
            </w:r>
          </w:p>
          <w:p w:rsidR="00A660C1" w:rsidRPr="00F23799" w:rsidRDefault="00A660C1" w:rsidP="00D703FC">
            <w:pPr>
              <w:numPr>
                <w:ilvl w:val="0"/>
                <w:numId w:val="188"/>
              </w:numPr>
              <w:shd w:val="clear" w:color="auto" w:fill="FFFFFF"/>
              <w:autoSpaceDE w:val="0"/>
              <w:autoSpaceDN w:val="0"/>
              <w:adjustRightInd w:val="0"/>
              <w:ind w:left="335" w:hanging="335"/>
              <w:rPr>
                <w:rFonts w:eastAsia="Calibri"/>
                <w:sz w:val="22"/>
                <w:szCs w:val="22"/>
              </w:rPr>
            </w:pPr>
            <w:r w:rsidRPr="00F23799">
              <w:rPr>
                <w:rFonts w:eastAsia="Calibri"/>
                <w:sz w:val="22"/>
                <w:szCs w:val="22"/>
              </w:rPr>
              <w:t>Организация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экскурсий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по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историческим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местам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рай</w:t>
            </w:r>
            <w:r w:rsidRPr="00F23799">
              <w:rPr>
                <w:rFonts w:eastAsia="Calibri"/>
                <w:sz w:val="22"/>
                <w:szCs w:val="22"/>
              </w:rPr>
              <w:t>о</w:t>
            </w:r>
            <w:r w:rsidRPr="00F23799">
              <w:rPr>
                <w:rFonts w:eastAsia="Calibri"/>
                <w:sz w:val="22"/>
                <w:szCs w:val="22"/>
              </w:rPr>
              <w:t>на;</w:t>
            </w:r>
          </w:p>
          <w:p w:rsidR="00A660C1" w:rsidRPr="00F23799" w:rsidRDefault="00A660C1" w:rsidP="00D703FC">
            <w:pPr>
              <w:numPr>
                <w:ilvl w:val="0"/>
                <w:numId w:val="188"/>
              </w:numPr>
              <w:shd w:val="clear" w:color="auto" w:fill="FFFFFF"/>
              <w:autoSpaceDE w:val="0"/>
              <w:autoSpaceDN w:val="0"/>
              <w:adjustRightInd w:val="0"/>
              <w:ind w:left="335" w:hanging="335"/>
              <w:rPr>
                <w:rFonts w:eastAsia="Calibri"/>
                <w:sz w:val="22"/>
                <w:szCs w:val="22"/>
              </w:rPr>
            </w:pPr>
            <w:r w:rsidRPr="00F23799">
              <w:rPr>
                <w:rFonts w:eastAsia="Calibri"/>
                <w:sz w:val="22"/>
                <w:szCs w:val="22"/>
              </w:rPr>
              <w:lastRenderedPageBreak/>
              <w:t>Участие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в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творческих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конкурсах,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проектах,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выставках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декорати</w:t>
            </w:r>
            <w:r w:rsidRPr="00F23799">
              <w:rPr>
                <w:rFonts w:eastAsia="Calibri"/>
                <w:sz w:val="22"/>
                <w:szCs w:val="22"/>
              </w:rPr>
              <w:t>в</w:t>
            </w:r>
            <w:r w:rsidRPr="00F23799">
              <w:rPr>
                <w:rFonts w:eastAsia="Calibri"/>
                <w:sz w:val="22"/>
                <w:szCs w:val="22"/>
              </w:rPr>
              <w:t>но-прикладного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творчества;</w:t>
            </w:r>
          </w:p>
          <w:p w:rsidR="00A660C1" w:rsidRPr="00F23799" w:rsidRDefault="00A660C1" w:rsidP="00D703FC">
            <w:pPr>
              <w:numPr>
                <w:ilvl w:val="0"/>
                <w:numId w:val="188"/>
              </w:numPr>
              <w:shd w:val="clear" w:color="auto" w:fill="FFFFFF"/>
              <w:autoSpaceDE w:val="0"/>
              <w:autoSpaceDN w:val="0"/>
              <w:adjustRightInd w:val="0"/>
              <w:ind w:left="335" w:right="-90" w:hanging="335"/>
              <w:rPr>
                <w:rFonts w:eastAsia="Calibri"/>
                <w:sz w:val="22"/>
                <w:szCs w:val="22"/>
              </w:rPr>
            </w:pPr>
            <w:r w:rsidRPr="00F23799">
              <w:rPr>
                <w:rFonts w:eastAsia="Calibri"/>
                <w:sz w:val="22"/>
                <w:szCs w:val="22"/>
              </w:rPr>
              <w:t>Совместные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мероприятия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с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библиотекой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,ГДК,ДДТ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(праздники,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творч</w:t>
            </w:r>
            <w:r w:rsidRPr="00F23799">
              <w:rPr>
                <w:rFonts w:eastAsia="Calibri"/>
                <w:sz w:val="22"/>
                <w:szCs w:val="22"/>
              </w:rPr>
              <w:t>е</w:t>
            </w:r>
            <w:r w:rsidRPr="00F23799">
              <w:rPr>
                <w:rFonts w:eastAsia="Calibri"/>
                <w:sz w:val="22"/>
                <w:szCs w:val="22"/>
              </w:rPr>
              <w:t>ская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деятельность);</w:t>
            </w:r>
          </w:p>
          <w:p w:rsidR="00A660C1" w:rsidRPr="00F23799" w:rsidRDefault="00A660C1" w:rsidP="00D703FC">
            <w:pPr>
              <w:numPr>
                <w:ilvl w:val="0"/>
                <w:numId w:val="188"/>
              </w:numPr>
              <w:shd w:val="clear" w:color="auto" w:fill="FFFFFF"/>
              <w:autoSpaceDE w:val="0"/>
              <w:autoSpaceDN w:val="0"/>
              <w:adjustRightInd w:val="0"/>
              <w:ind w:left="335" w:hanging="335"/>
              <w:rPr>
                <w:rFonts w:eastAsia="Calibri"/>
                <w:sz w:val="22"/>
                <w:szCs w:val="22"/>
              </w:rPr>
            </w:pPr>
            <w:r w:rsidRPr="00F23799">
              <w:rPr>
                <w:rFonts w:eastAsia="Calibri"/>
                <w:sz w:val="22"/>
                <w:szCs w:val="22"/>
              </w:rPr>
              <w:t>Вовлечение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учащихся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в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детские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объединения,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секции,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клубы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по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интер</w:t>
            </w:r>
            <w:r w:rsidRPr="00F23799">
              <w:rPr>
                <w:rFonts w:eastAsia="Calibri"/>
                <w:sz w:val="22"/>
                <w:szCs w:val="22"/>
              </w:rPr>
              <w:t>е</w:t>
            </w:r>
            <w:r w:rsidRPr="00F23799">
              <w:rPr>
                <w:rFonts w:eastAsia="Calibri"/>
                <w:sz w:val="22"/>
                <w:szCs w:val="22"/>
              </w:rPr>
              <w:t>сам.</w:t>
            </w:r>
          </w:p>
          <w:p w:rsidR="00A660C1" w:rsidRPr="00F23799" w:rsidRDefault="00A660C1" w:rsidP="00D703FC">
            <w:pPr>
              <w:numPr>
                <w:ilvl w:val="0"/>
                <w:numId w:val="188"/>
              </w:numPr>
              <w:shd w:val="clear" w:color="auto" w:fill="FFFFFF"/>
              <w:autoSpaceDE w:val="0"/>
              <w:autoSpaceDN w:val="0"/>
              <w:adjustRightInd w:val="0"/>
              <w:ind w:left="335" w:hanging="335"/>
              <w:rPr>
                <w:rFonts w:eastAsia="Calibri"/>
                <w:sz w:val="22"/>
                <w:szCs w:val="22"/>
              </w:rPr>
            </w:pPr>
            <w:r w:rsidRPr="00F23799">
              <w:rPr>
                <w:rFonts w:eastAsia="Calibri"/>
                <w:sz w:val="22"/>
                <w:szCs w:val="22"/>
              </w:rPr>
              <w:t>Тематические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классные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часы:</w:t>
            </w:r>
          </w:p>
          <w:p w:rsidR="00A660C1" w:rsidRPr="00F23799" w:rsidRDefault="00A660C1" w:rsidP="004B1F16">
            <w:pPr>
              <w:ind w:left="477" w:firstLine="0"/>
              <w:rPr>
                <w:rFonts w:eastAsia="Calibri"/>
                <w:sz w:val="22"/>
                <w:szCs w:val="22"/>
              </w:rPr>
            </w:pPr>
            <w:r w:rsidRPr="00F23799">
              <w:rPr>
                <w:rFonts w:eastAsia="Calibri"/>
                <w:sz w:val="22"/>
                <w:szCs w:val="22"/>
              </w:rPr>
              <w:t>-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«Приветливость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–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золотой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ключик,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открывающий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сердца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л</w:t>
            </w:r>
            <w:r w:rsidRPr="00F23799">
              <w:rPr>
                <w:rFonts w:eastAsia="Calibri"/>
                <w:sz w:val="22"/>
                <w:szCs w:val="22"/>
              </w:rPr>
              <w:t>ю</w:t>
            </w:r>
            <w:r w:rsidRPr="00F23799">
              <w:rPr>
                <w:rFonts w:eastAsia="Calibri"/>
                <w:sz w:val="22"/>
                <w:szCs w:val="22"/>
              </w:rPr>
              <w:t>дей»;</w:t>
            </w:r>
          </w:p>
          <w:p w:rsidR="00A660C1" w:rsidRPr="00F23799" w:rsidRDefault="00A660C1" w:rsidP="004B1F16">
            <w:pPr>
              <w:ind w:left="477" w:firstLine="0"/>
              <w:rPr>
                <w:rFonts w:eastAsia="Calibri"/>
                <w:sz w:val="22"/>
                <w:szCs w:val="22"/>
              </w:rPr>
            </w:pPr>
            <w:r w:rsidRPr="00F23799">
              <w:rPr>
                <w:rFonts w:eastAsia="Calibri"/>
                <w:sz w:val="22"/>
                <w:szCs w:val="22"/>
              </w:rPr>
              <w:t>-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«Ты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памятью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свой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разум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озари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и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день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минувший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весь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пер</w:t>
            </w:r>
            <w:r w:rsidRPr="00F23799">
              <w:rPr>
                <w:rFonts w:eastAsia="Calibri"/>
                <w:sz w:val="22"/>
                <w:szCs w:val="22"/>
              </w:rPr>
              <w:t>е</w:t>
            </w:r>
            <w:r w:rsidRPr="00F23799">
              <w:rPr>
                <w:rFonts w:eastAsia="Calibri"/>
                <w:sz w:val="22"/>
                <w:szCs w:val="22"/>
              </w:rPr>
              <w:t>смотри»;</w:t>
            </w:r>
          </w:p>
          <w:p w:rsidR="00A660C1" w:rsidRPr="00F23799" w:rsidRDefault="00A660C1" w:rsidP="004B1F16">
            <w:pPr>
              <w:shd w:val="clear" w:color="auto" w:fill="FFFFFF"/>
              <w:autoSpaceDE w:val="0"/>
              <w:autoSpaceDN w:val="0"/>
              <w:adjustRightInd w:val="0"/>
              <w:ind w:left="477" w:firstLine="0"/>
              <w:rPr>
                <w:rFonts w:eastAsia="Calibri"/>
                <w:sz w:val="22"/>
                <w:szCs w:val="22"/>
              </w:rPr>
            </w:pPr>
            <w:r w:rsidRPr="00F23799">
              <w:rPr>
                <w:rFonts w:eastAsia="Calibri"/>
                <w:sz w:val="22"/>
                <w:szCs w:val="22"/>
              </w:rPr>
              <w:t>-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«Давайте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понимать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друг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друга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с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F23799">
              <w:rPr>
                <w:rFonts w:eastAsia="Calibri"/>
                <w:sz w:val="22"/>
                <w:szCs w:val="22"/>
              </w:rPr>
              <w:t>полуслова»</w:t>
            </w:r>
          </w:p>
        </w:tc>
      </w:tr>
    </w:tbl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i/>
        </w:rPr>
      </w:pPr>
      <w:r w:rsidRPr="0016278F">
        <w:rPr>
          <w:b/>
          <w:bCs/>
          <w:i/>
        </w:rPr>
        <w:lastRenderedPageBreak/>
        <w:t>Совместна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педагогическа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деятельность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семь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школы:</w:t>
      </w:r>
    </w:p>
    <w:p w:rsidR="00A660C1" w:rsidRPr="0016278F" w:rsidRDefault="00A660C1" w:rsidP="00D703FC">
      <w:pPr>
        <w:numPr>
          <w:ilvl w:val="0"/>
          <w:numId w:val="19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ллективно-творческих</w:t>
      </w:r>
      <w:r w:rsidR="00685CB7">
        <w:t xml:space="preserve"> </w:t>
      </w:r>
      <w:r w:rsidRPr="0016278F">
        <w:t>делах;</w:t>
      </w:r>
    </w:p>
    <w:p w:rsidR="00A660C1" w:rsidRPr="0016278F" w:rsidRDefault="00A660C1" w:rsidP="00D703FC">
      <w:pPr>
        <w:numPr>
          <w:ilvl w:val="0"/>
          <w:numId w:val="19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совместные</w:t>
      </w:r>
      <w:r w:rsidR="00685CB7">
        <w:t xml:space="preserve"> </w:t>
      </w:r>
      <w:r w:rsidRPr="0016278F">
        <w:t>проекты;</w:t>
      </w:r>
    </w:p>
    <w:p w:rsidR="00A660C1" w:rsidRPr="0016278F" w:rsidRDefault="00A660C1" w:rsidP="00D703FC">
      <w:pPr>
        <w:numPr>
          <w:ilvl w:val="0"/>
          <w:numId w:val="19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привлечение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одготовк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ведению</w:t>
      </w:r>
      <w:r w:rsidR="00685CB7">
        <w:t xml:space="preserve"> </w:t>
      </w:r>
      <w:r w:rsidRPr="0016278F">
        <w:t>праздников,</w:t>
      </w:r>
      <w:r w:rsidR="00685CB7">
        <w:t xml:space="preserve"> </w:t>
      </w:r>
      <w:r w:rsidRPr="0016278F">
        <w:t>мероприятий;</w:t>
      </w:r>
    </w:p>
    <w:p w:rsidR="00A660C1" w:rsidRPr="0016278F" w:rsidRDefault="00A660C1" w:rsidP="00D703FC">
      <w:pPr>
        <w:numPr>
          <w:ilvl w:val="0"/>
          <w:numId w:val="19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рганизац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ведение</w:t>
      </w:r>
      <w:r w:rsidR="00685CB7">
        <w:t xml:space="preserve"> </w:t>
      </w:r>
      <w:r w:rsidRPr="0016278F">
        <w:t>семейных</w:t>
      </w:r>
      <w:r w:rsidR="00685CB7">
        <w:t xml:space="preserve"> </w:t>
      </w:r>
      <w:r w:rsidRPr="0016278F">
        <w:t>встреч,</w:t>
      </w:r>
      <w:r w:rsidR="00685CB7">
        <w:t xml:space="preserve"> </w:t>
      </w:r>
      <w:r w:rsidRPr="0016278F">
        <w:t>конкурс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икторин;</w:t>
      </w:r>
    </w:p>
    <w:p w:rsidR="00A660C1" w:rsidRPr="0016278F" w:rsidRDefault="00A660C1" w:rsidP="00D703FC">
      <w:pPr>
        <w:numPr>
          <w:ilvl w:val="0"/>
          <w:numId w:val="19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рганизация</w:t>
      </w:r>
      <w:r w:rsidR="00685CB7">
        <w:t xml:space="preserve"> </w:t>
      </w:r>
      <w:r w:rsidRPr="0016278F">
        <w:t>экскурсий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историческим</w:t>
      </w:r>
      <w:r w:rsidR="00685CB7">
        <w:t xml:space="preserve"> </w:t>
      </w:r>
      <w:r w:rsidRPr="0016278F">
        <w:t>местам</w:t>
      </w:r>
      <w:r w:rsidR="00685CB7">
        <w:t xml:space="preserve"> </w:t>
      </w:r>
      <w:r w:rsidRPr="0016278F">
        <w:t>района;</w:t>
      </w:r>
    </w:p>
    <w:p w:rsidR="00A660C1" w:rsidRPr="0016278F" w:rsidRDefault="00A660C1" w:rsidP="00D703FC">
      <w:pPr>
        <w:numPr>
          <w:ilvl w:val="0"/>
          <w:numId w:val="19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совместные</w:t>
      </w:r>
      <w:r w:rsidR="00685CB7">
        <w:t xml:space="preserve"> </w:t>
      </w:r>
      <w:r w:rsidRPr="0016278F">
        <w:t>посещени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одителями</w:t>
      </w:r>
      <w:r w:rsidR="00685CB7">
        <w:t xml:space="preserve"> </w:t>
      </w:r>
      <w:r w:rsidRPr="0016278F">
        <w:t>театров,</w:t>
      </w:r>
      <w:r w:rsidR="00685CB7">
        <w:t xml:space="preserve"> </w:t>
      </w:r>
      <w:r w:rsidRPr="0016278F">
        <w:t>музеев;</w:t>
      </w:r>
    </w:p>
    <w:p w:rsidR="00A660C1" w:rsidRPr="0016278F" w:rsidRDefault="00A660C1" w:rsidP="00D703FC">
      <w:pPr>
        <w:numPr>
          <w:ilvl w:val="0"/>
          <w:numId w:val="19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частие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нкурсах,</w:t>
      </w:r>
      <w:r w:rsidR="00685CB7">
        <w:t xml:space="preserve"> </w:t>
      </w:r>
      <w:r w:rsidRPr="0016278F">
        <w:t>акциях,</w:t>
      </w:r>
      <w:r w:rsidR="00685CB7">
        <w:t xml:space="preserve"> </w:t>
      </w:r>
      <w:r w:rsidRPr="0016278F">
        <w:t>проводимых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;</w:t>
      </w:r>
    </w:p>
    <w:p w:rsidR="00A660C1" w:rsidRPr="0016278F" w:rsidRDefault="00A660C1" w:rsidP="00D703FC">
      <w:pPr>
        <w:numPr>
          <w:ilvl w:val="0"/>
          <w:numId w:val="19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художественном</w:t>
      </w:r>
      <w:r w:rsidR="00685CB7">
        <w:t xml:space="preserve"> </w:t>
      </w:r>
      <w:r w:rsidRPr="0016278F">
        <w:t>оформлении</w:t>
      </w:r>
      <w:r w:rsidR="00685CB7">
        <w:t xml:space="preserve"> </w:t>
      </w:r>
      <w:r w:rsidRPr="0016278F">
        <w:t>классов,</w:t>
      </w:r>
      <w:r w:rsidR="00685CB7">
        <w:t xml:space="preserve"> </w:t>
      </w:r>
      <w:r w:rsidRPr="0016278F">
        <w:t>школы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аздникам,</w:t>
      </w:r>
      <w:r w:rsidR="00685CB7">
        <w:t xml:space="preserve"> </w:t>
      </w:r>
      <w:r w:rsidRPr="0016278F">
        <w:t>мероприят</w:t>
      </w:r>
      <w:r w:rsidRPr="0016278F">
        <w:t>и</w:t>
      </w:r>
      <w:r w:rsidRPr="0016278F">
        <w:t>ям.</w: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i/>
        </w:rPr>
      </w:pPr>
      <w:r w:rsidRPr="0016278F">
        <w:rPr>
          <w:b/>
          <w:bCs/>
          <w:i/>
        </w:rPr>
        <w:t>Пут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реализаци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модул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«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культура»</w: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4445</wp:posOffset>
                </wp:positionH>
                <wp:positionV relativeFrom="paragraph">
                  <wp:posOffset>153035</wp:posOffset>
                </wp:positionV>
                <wp:extent cx="3242945" cy="459105"/>
                <wp:effectExtent l="5080" t="10160" r="9525" b="6985"/>
                <wp:wrapNone/>
                <wp:docPr id="13" name="AutoShape 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42945" cy="45910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2DBDB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723288" w:rsidRDefault="006E6432" w:rsidP="00A5206E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Включение воспитательных задач в урочную деятел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ь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ност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35" o:spid="_x0000_s1070" style="position:absolute;left:0;text-align:left;margin-left:-.35pt;margin-top:12.05pt;width:255.35pt;height:36.1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" fillcolor="#f2dbdb">
                <v:textbox>
                  <w:txbxContent>
                    <w:p w:rsidR="006E6432" w:rsidRPr="00723288" w:rsidRDefault="006E6432" w:rsidP="00A5206E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Включение воспитательных задач в урочную деятел</w:t>
                      </w:r>
                      <w:r>
                        <w:rPr>
                          <w:sz w:val="20"/>
                          <w:szCs w:val="20"/>
                        </w:rPr>
                        <w:t>ь</w:t>
                      </w:r>
                      <w:r>
                        <w:rPr>
                          <w:sz w:val="20"/>
                          <w:szCs w:val="20"/>
                        </w:rPr>
                        <w:t>ность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390900</wp:posOffset>
                </wp:positionH>
                <wp:positionV relativeFrom="paragraph">
                  <wp:posOffset>153035</wp:posOffset>
                </wp:positionV>
                <wp:extent cx="3021330" cy="264795"/>
                <wp:effectExtent l="9525" t="10160" r="7620" b="10795"/>
                <wp:wrapNone/>
                <wp:docPr id="12" name="AutoShape 3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21330" cy="26479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EAF1DD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723288" w:rsidRDefault="006E6432" w:rsidP="00A5206E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Выставки декоративно-прикладного творчеств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37" o:spid="_x0000_s1071" style="position:absolute;left:0;text-align:left;margin-left:267pt;margin-top:12.05pt;width:237.9pt;height:20.8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" fillcolor="#eaf1dd">
                <v:textbox>
                  <w:txbxContent>
                    <w:p w:rsidR="006E6432" w:rsidRPr="00723288" w:rsidRDefault="006E6432" w:rsidP="00A5206E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Выставки декоративно-прикладного творчества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A660C1" w:rsidP="0016278F"/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bCs/>
        </w:rPr>
      </w:pP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525645</wp:posOffset>
                </wp:positionH>
                <wp:positionV relativeFrom="paragraph">
                  <wp:posOffset>56515</wp:posOffset>
                </wp:positionV>
                <wp:extent cx="1886585" cy="243205"/>
                <wp:effectExtent l="10795" t="8890" r="7620" b="5080"/>
                <wp:wrapNone/>
                <wp:docPr id="11" name="AutoShape 3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6585" cy="24320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BD4B4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723288" w:rsidRDefault="006E6432" w:rsidP="002610E4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Работа детских об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ъ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единений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38" o:spid="_x0000_s1072" style="position:absolute;left:0;text-align:left;margin-left:356.35pt;margin-top:4.45pt;width:148.55pt;height:19.1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" fillcolor="#fbd4b4">
                <v:textbox>
                  <w:txbxContent>
                    <w:p w:rsidR="006E6432" w:rsidRPr="00723288" w:rsidRDefault="006E6432" w:rsidP="002610E4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Работа детских об</w:t>
                      </w:r>
                      <w:r>
                        <w:rPr>
                          <w:sz w:val="20"/>
                          <w:szCs w:val="20"/>
                        </w:rPr>
                        <w:t>ъ</w:t>
                      </w:r>
                      <w:r>
                        <w:rPr>
                          <w:sz w:val="20"/>
                          <w:szCs w:val="20"/>
                        </w:rPr>
                        <w:t>единений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-4445</wp:posOffset>
                </wp:positionH>
                <wp:positionV relativeFrom="paragraph">
                  <wp:posOffset>33020</wp:posOffset>
                </wp:positionV>
                <wp:extent cx="2188210" cy="282575"/>
                <wp:effectExtent l="5080" t="13970" r="6985" b="8255"/>
                <wp:wrapNone/>
                <wp:docPr id="10" name="AutoShape 3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88210" cy="2825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723288" w:rsidRDefault="006E6432" w:rsidP="002610E4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Работас библиотекой шк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о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лы, ЦР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40" o:spid="_x0000_s1073" style="position:absolute;left:0;text-align:left;margin-left:-.35pt;margin-top:2.6pt;width:172.3pt;height:22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" fillcolor="#cff">
                <v:textbox>
                  <w:txbxContent>
                    <w:p w:rsidR="006E6432" w:rsidRPr="00723288" w:rsidRDefault="006E6432" w:rsidP="002610E4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Работас библиотекой шк</w:t>
                      </w:r>
                      <w:r>
                        <w:rPr>
                          <w:sz w:val="20"/>
                          <w:szCs w:val="20"/>
                        </w:rPr>
                        <w:t>о</w:t>
                      </w:r>
                      <w:r>
                        <w:rPr>
                          <w:sz w:val="20"/>
                          <w:szCs w:val="20"/>
                        </w:rPr>
                        <w:t>лы, ЦРБ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479040</wp:posOffset>
                </wp:positionH>
                <wp:positionV relativeFrom="paragraph">
                  <wp:posOffset>33020</wp:posOffset>
                </wp:positionV>
                <wp:extent cx="1748790" cy="501015"/>
                <wp:effectExtent l="21590" t="23495" r="39370" b="46990"/>
                <wp:wrapNone/>
                <wp:docPr id="8" name="AutoShape 3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48790" cy="5010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99FF"/>
                        </a:solidFill>
                        <a:ln w="38100">
                          <a:solidFill>
                            <a:srgbClr val="F2F2F2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622423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6E6432" w:rsidRPr="00723288" w:rsidRDefault="006E6432" w:rsidP="002610E4">
                            <w:pPr>
                              <w:ind w:firstLine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МАОУ СОШ№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32" o:spid="_x0000_s1074" style="position:absolute;left:0;text-align:left;margin-left:195.2pt;margin-top:2.6pt;width:137.7pt;height:39.4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" fillcolor="#f9f" strokecolor="#f2f2f2" strokeweight="3pt">
                <v:shadow on="t" color="#622423" opacity=".5" offset="1pt"/>
                <v:textbox>
                  <w:txbxContent>
                    <w:p w:rsidR="006E6432" w:rsidRPr="00723288" w:rsidRDefault="006E6432" w:rsidP="002610E4">
                      <w:pPr>
                        <w:ind w:firstLine="0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МАОУ СОШ№3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547360</wp:posOffset>
                </wp:positionH>
                <wp:positionV relativeFrom="paragraph">
                  <wp:posOffset>124460</wp:posOffset>
                </wp:positionV>
                <wp:extent cx="0" cy="191135"/>
                <wp:effectExtent l="13335" t="10160" r="5715" b="8255"/>
                <wp:wrapNone/>
                <wp:docPr id="7" name="AutoShape 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11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41" o:spid="_x0000_s1026" type="#_x0000_t32" style="position:absolute;margin-left:436.8pt;margin-top:9.8pt;width:0;height:15.0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"/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328795</wp:posOffset>
                </wp:positionH>
                <wp:positionV relativeFrom="paragraph">
                  <wp:posOffset>140335</wp:posOffset>
                </wp:positionV>
                <wp:extent cx="2162810" cy="288290"/>
                <wp:effectExtent l="13970" t="6985" r="13970" b="9525"/>
                <wp:wrapNone/>
                <wp:docPr id="6" name="AutoShape 3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62810" cy="2882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C6D9F1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F6317F" w:rsidRDefault="006E6432" w:rsidP="002610E4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Участие в творческих конку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р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са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33" o:spid="_x0000_s1075" style="position:absolute;left:0;text-align:left;margin-left:340.85pt;margin-top:11.05pt;width:170.3pt;height:22.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" fillcolor="#c6d9f1">
                <v:textbox>
                  <w:txbxContent>
                    <w:p w:rsidR="006E6432" w:rsidRPr="00F6317F" w:rsidRDefault="006E6432" w:rsidP="002610E4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Участие в творческих конку</w:t>
                      </w:r>
                      <w:r>
                        <w:rPr>
                          <w:sz w:val="20"/>
                          <w:szCs w:val="20"/>
                        </w:rPr>
                        <w:t>р</w:t>
                      </w:r>
                      <w:r>
                        <w:rPr>
                          <w:sz w:val="20"/>
                          <w:szCs w:val="20"/>
                        </w:rPr>
                        <w:t>сах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4445</wp:posOffset>
                </wp:positionH>
                <wp:positionV relativeFrom="paragraph">
                  <wp:posOffset>86995</wp:posOffset>
                </wp:positionV>
                <wp:extent cx="2188210" cy="399415"/>
                <wp:effectExtent l="5080" t="10795" r="6985" b="8890"/>
                <wp:wrapNone/>
                <wp:docPr id="5" name="AutoShape 3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88210" cy="3994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723288" w:rsidRDefault="006E6432" w:rsidP="002610E4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Организованная система КТД со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в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местно с род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и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телям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34" o:spid="_x0000_s1076" style="position:absolute;left:0;text-align:left;margin-left:-.35pt;margin-top:6.85pt;width:172.3pt;height:31.4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" fillcolor="#ffc">
                <v:textbox>
                  <w:txbxContent>
                    <w:p w:rsidR="006E6432" w:rsidRPr="00723288" w:rsidRDefault="006E6432" w:rsidP="002610E4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Организованная система КТД со</w:t>
                      </w:r>
                      <w:r>
                        <w:rPr>
                          <w:sz w:val="20"/>
                          <w:szCs w:val="20"/>
                        </w:rPr>
                        <w:t>в</w:t>
                      </w:r>
                      <w:r>
                        <w:rPr>
                          <w:sz w:val="20"/>
                          <w:szCs w:val="20"/>
                        </w:rPr>
                        <w:t>местно с род</w:t>
                      </w:r>
                      <w:r>
                        <w:rPr>
                          <w:sz w:val="20"/>
                          <w:szCs w:val="20"/>
                        </w:rPr>
                        <w:t>и</w:t>
                      </w:r>
                      <w:r>
                        <w:rPr>
                          <w:sz w:val="20"/>
                          <w:szCs w:val="20"/>
                        </w:rPr>
                        <w:t>телями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bCs/>
        </w:rPr>
      </w:pP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611755</wp:posOffset>
                </wp:positionH>
                <wp:positionV relativeFrom="paragraph">
                  <wp:posOffset>135890</wp:posOffset>
                </wp:positionV>
                <wp:extent cx="3736975" cy="263525"/>
                <wp:effectExtent l="11430" t="12065" r="13970" b="10160"/>
                <wp:wrapNone/>
                <wp:docPr id="4" name="AutoShape 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36975" cy="2635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CC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F6317F" w:rsidRDefault="006E6432" w:rsidP="002610E4">
                            <w:pPr>
                              <w:ind w:firstLine="0"/>
                              <w:jc w:val="center"/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Организация ипроведение экскурсий по историч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е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ским места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36" o:spid="_x0000_s1077" style="position:absolute;left:0;text-align:left;margin-left:205.65pt;margin-top:10.7pt;width:294.25pt;height:20.7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" fillcolor="#cfc">
                <v:textbox>
                  <w:txbxContent>
                    <w:p w:rsidR="006E6432" w:rsidRPr="00F6317F" w:rsidRDefault="006E6432" w:rsidP="002610E4">
                      <w:pPr>
                        <w:ind w:firstLine="0"/>
                        <w:jc w:val="center"/>
                      </w:pPr>
                      <w:r>
                        <w:rPr>
                          <w:sz w:val="20"/>
                          <w:szCs w:val="20"/>
                        </w:rPr>
                        <w:t>Организация ипроведение экскурсий по историч</w:t>
                      </w:r>
                      <w:r>
                        <w:rPr>
                          <w:sz w:val="20"/>
                          <w:szCs w:val="20"/>
                        </w:rPr>
                        <w:t>е</w:t>
                      </w:r>
                      <w:r>
                        <w:rPr>
                          <w:sz w:val="20"/>
                          <w:szCs w:val="20"/>
                        </w:rPr>
                        <w:t>ским местам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5C2F2C" w:rsidP="0016278F">
      <w:pPr>
        <w:shd w:val="clear" w:color="auto" w:fill="FFFFFF"/>
        <w:autoSpaceDE w:val="0"/>
        <w:autoSpaceDN w:val="0"/>
        <w:adjustRightInd w:val="0"/>
        <w:rPr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62230</wp:posOffset>
                </wp:positionH>
                <wp:positionV relativeFrom="paragraph">
                  <wp:posOffset>73025</wp:posOffset>
                </wp:positionV>
                <wp:extent cx="2121535" cy="231140"/>
                <wp:effectExtent l="5080" t="6350" r="6985" b="10160"/>
                <wp:wrapNone/>
                <wp:docPr id="3" name="AutoShape 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21535" cy="2311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CCC0D9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E6432" w:rsidRPr="00723288" w:rsidRDefault="006E6432" w:rsidP="002610E4">
                            <w:pPr>
                              <w:ind w:firstLine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A37B6F">
                              <w:rPr>
                                <w:sz w:val="18"/>
                                <w:szCs w:val="18"/>
                              </w:rPr>
                              <w:t>Сотрудничество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A37B6F">
                              <w:rPr>
                                <w:sz w:val="18"/>
                                <w:szCs w:val="18"/>
                              </w:rPr>
                              <w:t>с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РДК, ЗАГС,ДД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39" o:spid="_x0000_s1078" style="position:absolute;left:0;text-align:left;margin-left:4.9pt;margin-top:5.75pt;width:167.05pt;height:18.2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" fillcolor="#ccc0d9">
                <v:textbox>
                  <w:txbxContent>
                    <w:p w:rsidR="006E6432" w:rsidRPr="00723288" w:rsidRDefault="006E6432" w:rsidP="002610E4">
                      <w:pPr>
                        <w:ind w:firstLine="0"/>
                        <w:jc w:val="center"/>
                        <w:rPr>
                          <w:sz w:val="20"/>
                          <w:szCs w:val="20"/>
                        </w:rPr>
                      </w:pPr>
                      <w:r w:rsidRPr="00A37B6F">
                        <w:rPr>
                          <w:sz w:val="18"/>
                          <w:szCs w:val="18"/>
                        </w:rPr>
                        <w:t>Сотрудничество</w:t>
                      </w:r>
                      <w:r>
                        <w:rPr>
                          <w:sz w:val="18"/>
                          <w:szCs w:val="18"/>
                        </w:rPr>
                        <w:t xml:space="preserve"> </w:t>
                      </w:r>
                      <w:r w:rsidRPr="00A37B6F">
                        <w:rPr>
                          <w:sz w:val="18"/>
                          <w:szCs w:val="18"/>
                        </w:rPr>
                        <w:t>с</w:t>
                      </w:r>
                      <w:r>
                        <w:rPr>
                          <w:sz w:val="18"/>
                          <w:szCs w:val="18"/>
                        </w:rPr>
                        <w:t xml:space="preserve"> РДК, ЗАГС,ДДТ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b/>
          <w:bCs/>
        </w:rPr>
      </w:pPr>
    </w:p>
    <w:p w:rsidR="00A660C1" w:rsidRPr="0016278F" w:rsidRDefault="00A660C1" w:rsidP="0016278F">
      <w:pPr>
        <w:shd w:val="clear" w:color="auto" w:fill="FFFFFF"/>
        <w:autoSpaceDE w:val="0"/>
        <w:autoSpaceDN w:val="0"/>
        <w:adjustRightInd w:val="0"/>
        <w:rPr>
          <w:i/>
        </w:rPr>
      </w:pPr>
      <w:r w:rsidRPr="0016278F">
        <w:rPr>
          <w:b/>
          <w:bCs/>
          <w:i/>
        </w:rPr>
        <w:t>Планируемы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результаты:</w:t>
      </w:r>
    </w:p>
    <w:p w:rsidR="00A660C1" w:rsidRPr="0016278F" w:rsidRDefault="00A660C1" w:rsidP="00D703FC">
      <w:pPr>
        <w:numPr>
          <w:ilvl w:val="0"/>
          <w:numId w:val="189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мения</w:t>
      </w:r>
      <w:r w:rsidR="00685CB7">
        <w:t xml:space="preserve"> </w:t>
      </w:r>
      <w:r w:rsidRPr="0016278F">
        <w:t>видеть</w:t>
      </w:r>
      <w:r w:rsidR="00685CB7">
        <w:t xml:space="preserve"> </w:t>
      </w:r>
      <w:r w:rsidRPr="0016278F">
        <w:t>красоту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кружающем</w:t>
      </w:r>
      <w:r w:rsidR="00685CB7">
        <w:t xml:space="preserve"> </w:t>
      </w:r>
      <w:r w:rsidRPr="0016278F">
        <w:t>мире;</w:t>
      </w:r>
    </w:p>
    <w:p w:rsidR="00A660C1" w:rsidRPr="0016278F" w:rsidRDefault="00A660C1" w:rsidP="00D703FC">
      <w:pPr>
        <w:numPr>
          <w:ilvl w:val="0"/>
          <w:numId w:val="189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умения</w:t>
      </w:r>
      <w:r w:rsidR="00685CB7">
        <w:t xml:space="preserve"> </w:t>
      </w:r>
      <w:r w:rsidRPr="0016278F">
        <w:t>видеть</w:t>
      </w:r>
      <w:r w:rsidR="00685CB7">
        <w:t xml:space="preserve"> </w:t>
      </w:r>
      <w:r w:rsidRPr="0016278F">
        <w:t>красоту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оведении,</w:t>
      </w:r>
      <w:r w:rsidR="00685CB7">
        <w:t xml:space="preserve"> </w:t>
      </w:r>
      <w:r w:rsidRPr="0016278F">
        <w:t>поступках</w:t>
      </w:r>
      <w:r w:rsidR="00685CB7">
        <w:t xml:space="preserve"> </w:t>
      </w:r>
      <w:r w:rsidRPr="0016278F">
        <w:t>людей;</w:t>
      </w:r>
    </w:p>
    <w:p w:rsidR="00A660C1" w:rsidRPr="0016278F" w:rsidRDefault="00A660C1" w:rsidP="00D703FC">
      <w:pPr>
        <w:numPr>
          <w:ilvl w:val="0"/>
          <w:numId w:val="189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знания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эстетически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художественных</w:t>
      </w:r>
      <w:r w:rsidR="00685CB7">
        <w:t xml:space="preserve"> </w:t>
      </w:r>
      <w:r w:rsidRPr="0016278F">
        <w:t>ценностях</w:t>
      </w:r>
      <w:r w:rsidR="00685CB7">
        <w:t xml:space="preserve"> </w:t>
      </w:r>
      <w:r w:rsidRPr="0016278F">
        <w:t>отечественной</w:t>
      </w:r>
      <w:r w:rsidR="00685CB7">
        <w:t xml:space="preserve"> </w:t>
      </w:r>
      <w:r w:rsidRPr="0016278F">
        <w:t>культуры;</w:t>
      </w:r>
    </w:p>
    <w:p w:rsidR="00A660C1" w:rsidRPr="0016278F" w:rsidRDefault="00A660C1" w:rsidP="00D703FC">
      <w:pPr>
        <w:numPr>
          <w:ilvl w:val="0"/>
          <w:numId w:val="189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пыт</w:t>
      </w:r>
      <w:r w:rsidR="00685CB7">
        <w:t xml:space="preserve"> </w:t>
      </w:r>
      <w:r w:rsidRPr="0016278F">
        <w:t>эмоционального</w:t>
      </w:r>
      <w:r w:rsidR="00685CB7">
        <w:t xml:space="preserve"> </w:t>
      </w:r>
      <w:r w:rsidRPr="0016278F">
        <w:t>постижения</w:t>
      </w:r>
      <w:r w:rsidR="00685CB7">
        <w:t xml:space="preserve"> </w:t>
      </w:r>
      <w:r w:rsidRPr="0016278F">
        <w:t>народного</w:t>
      </w:r>
      <w:r w:rsidR="00685CB7">
        <w:t xml:space="preserve"> </w:t>
      </w:r>
      <w:r w:rsidRPr="0016278F">
        <w:t>творчества,</w:t>
      </w:r>
      <w:r w:rsidR="00685CB7">
        <w:t xml:space="preserve"> </w:t>
      </w:r>
      <w:r w:rsidRPr="0016278F">
        <w:t>этнокультурных</w:t>
      </w:r>
      <w:r w:rsidR="00685CB7">
        <w:t xml:space="preserve"> </w:t>
      </w:r>
      <w:r w:rsidRPr="0016278F">
        <w:t>традиций,</w:t>
      </w:r>
      <w:r w:rsidR="00685CB7">
        <w:t xml:space="preserve"> </w:t>
      </w:r>
      <w:r w:rsidRPr="0016278F">
        <w:t>фоль</w:t>
      </w:r>
      <w:r w:rsidRPr="0016278F">
        <w:t>к</w:t>
      </w:r>
      <w:r w:rsidRPr="0016278F">
        <w:t>лора</w:t>
      </w:r>
      <w:r w:rsidR="00685CB7">
        <w:t xml:space="preserve"> </w:t>
      </w:r>
      <w:r w:rsidRPr="0016278F">
        <w:t>народов</w:t>
      </w:r>
      <w:r w:rsidR="00685CB7">
        <w:t xml:space="preserve"> </w:t>
      </w:r>
      <w:r w:rsidRPr="0016278F">
        <w:t>России;</w:t>
      </w:r>
    </w:p>
    <w:p w:rsidR="00A660C1" w:rsidRPr="0016278F" w:rsidRDefault="00A660C1" w:rsidP="00D703FC">
      <w:pPr>
        <w:numPr>
          <w:ilvl w:val="0"/>
          <w:numId w:val="189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пыт</w:t>
      </w:r>
      <w:r w:rsidR="00685CB7">
        <w:t xml:space="preserve"> </w:t>
      </w:r>
      <w:r w:rsidRPr="0016278F">
        <w:t>эстетических</w:t>
      </w:r>
      <w:r w:rsidR="00685CB7">
        <w:t xml:space="preserve"> </w:t>
      </w:r>
      <w:r w:rsidRPr="0016278F">
        <w:t>переживаний,</w:t>
      </w:r>
      <w:r w:rsidR="00685CB7">
        <w:t xml:space="preserve"> </w:t>
      </w:r>
      <w:r w:rsidRPr="0016278F">
        <w:t>наблюдений</w:t>
      </w:r>
      <w:r w:rsidR="00685CB7">
        <w:t xml:space="preserve"> </w:t>
      </w:r>
      <w:r w:rsidRPr="0016278F">
        <w:t>эстетических</w:t>
      </w:r>
      <w:r w:rsidR="00685CB7">
        <w:t xml:space="preserve"> </w:t>
      </w:r>
      <w:r w:rsidRPr="0016278F">
        <w:t>объектов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ирод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уме,</w:t>
      </w:r>
      <w:r w:rsidR="00685CB7">
        <w:t xml:space="preserve"> </w:t>
      </w:r>
      <w:r w:rsidRPr="0016278F">
        <w:t>эст</w:t>
      </w:r>
      <w:r w:rsidRPr="0016278F">
        <w:t>е</w:t>
      </w:r>
      <w:r w:rsidRPr="0016278F">
        <w:t>тического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кружающему</w:t>
      </w:r>
      <w:r w:rsidR="00685CB7">
        <w:t xml:space="preserve"> </w:t>
      </w:r>
      <w:r w:rsidRPr="0016278F">
        <w:t>мир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амому</w:t>
      </w:r>
      <w:r w:rsidR="00685CB7">
        <w:t xml:space="preserve"> </w:t>
      </w:r>
      <w:r w:rsidRPr="0016278F">
        <w:t>себе;</w:t>
      </w:r>
    </w:p>
    <w:p w:rsidR="00A660C1" w:rsidRPr="0016278F" w:rsidRDefault="00A660C1" w:rsidP="00D703FC">
      <w:pPr>
        <w:numPr>
          <w:ilvl w:val="0"/>
          <w:numId w:val="189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пыт</w:t>
      </w:r>
      <w:r w:rsidR="00685CB7">
        <w:t xml:space="preserve"> </w:t>
      </w:r>
      <w:r w:rsidRPr="0016278F">
        <w:t>самореализац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видах</w:t>
      </w:r>
      <w:r w:rsidR="00685CB7">
        <w:t xml:space="preserve"> </w:t>
      </w:r>
      <w:r w:rsidRPr="0016278F">
        <w:t>творческой</w:t>
      </w:r>
      <w:r w:rsidR="00685CB7">
        <w:t xml:space="preserve"> </w:t>
      </w:r>
      <w:r w:rsidRPr="0016278F">
        <w:t>деятельности,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потребн</w:t>
      </w:r>
      <w:r w:rsidRPr="0016278F">
        <w:t>о</w:t>
      </w:r>
      <w:r w:rsidRPr="0016278F">
        <w:t>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мения</w:t>
      </w:r>
      <w:r w:rsidR="00685CB7">
        <w:t xml:space="preserve"> </w:t>
      </w:r>
      <w:r w:rsidRPr="0016278F">
        <w:t>выражать</w:t>
      </w:r>
      <w:r w:rsidR="00685CB7">
        <w:t xml:space="preserve"> </w:t>
      </w:r>
      <w:r w:rsidRPr="0016278F">
        <w:t>себ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доступных</w:t>
      </w:r>
      <w:r w:rsidR="00685CB7">
        <w:t xml:space="preserve"> </w:t>
      </w:r>
      <w:r w:rsidRPr="0016278F">
        <w:t>видах</w:t>
      </w:r>
      <w:r w:rsidR="00685CB7">
        <w:t xml:space="preserve"> </w:t>
      </w:r>
      <w:r w:rsidRPr="0016278F">
        <w:t>творчества;</w:t>
      </w:r>
    </w:p>
    <w:p w:rsidR="00A660C1" w:rsidRPr="0016278F" w:rsidRDefault="00A660C1" w:rsidP="00D703FC">
      <w:pPr>
        <w:numPr>
          <w:ilvl w:val="0"/>
          <w:numId w:val="189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мотивац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эстетических</w:t>
      </w:r>
      <w:r w:rsidR="00685CB7">
        <w:t xml:space="preserve"> </w:t>
      </w:r>
      <w:r w:rsidRPr="0016278F">
        <w:t>ценносте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остранстве</w:t>
      </w:r>
      <w:r w:rsidR="00685CB7">
        <w:t xml:space="preserve"> </w:t>
      </w:r>
      <w:r w:rsidRPr="0016278F">
        <w:t>образовательного</w:t>
      </w:r>
      <w:r w:rsidR="00685CB7">
        <w:t xml:space="preserve"> </w:t>
      </w:r>
      <w:r w:rsidRPr="0016278F">
        <w:t>учрежд</w:t>
      </w:r>
      <w:r w:rsidRPr="0016278F">
        <w:t>е</w:t>
      </w:r>
      <w:r w:rsidRPr="0016278F">
        <w:t>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емьи.</w:t>
      </w:r>
    </w:p>
    <w:p w:rsidR="00743703" w:rsidRPr="00F23799" w:rsidRDefault="00743703" w:rsidP="0016278F">
      <w:pPr>
        <w:rPr>
          <w:sz w:val="16"/>
          <w:szCs w:val="16"/>
        </w:rPr>
      </w:pPr>
    </w:p>
    <w:p w:rsidR="00C17D61" w:rsidRPr="0016278F" w:rsidRDefault="00C17D61" w:rsidP="0016278F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bookmarkStart w:id="156" w:name="_Toc410654050"/>
      <w:bookmarkStart w:id="157" w:name="_Toc414553260"/>
      <w:bookmarkStart w:id="158" w:name="_Toc409691722"/>
      <w:bookmarkStart w:id="159" w:name="_Toc496862442"/>
      <w:bookmarkStart w:id="160" w:name="_Toc3283027"/>
      <w:r w:rsidRPr="0016278F">
        <w:rPr>
          <w:rFonts w:ascii="Times New Roman" w:hAnsi="Times New Roman"/>
          <w:sz w:val="24"/>
          <w:szCs w:val="24"/>
        </w:rPr>
        <w:t>2.3.4.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Форм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ндивидуаль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группов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рганизации</w:t>
      </w:r>
      <w:bookmarkEnd w:id="156"/>
      <w:bookmarkEnd w:id="157"/>
      <w:r w:rsidR="00685CB7">
        <w:rPr>
          <w:rFonts w:ascii="Times New Roman" w:hAnsi="Times New Roman"/>
          <w:sz w:val="24"/>
          <w:szCs w:val="24"/>
        </w:rPr>
        <w:t xml:space="preserve"> </w:t>
      </w:r>
      <w:bookmarkStart w:id="161" w:name="_Toc410654051"/>
      <w:bookmarkStart w:id="162" w:name="_Toc410703053"/>
      <w:bookmarkStart w:id="163" w:name="_Toc414553261"/>
      <w:r w:rsidRPr="0016278F">
        <w:rPr>
          <w:rFonts w:ascii="Times New Roman" w:hAnsi="Times New Roman"/>
          <w:sz w:val="24"/>
          <w:szCs w:val="24"/>
        </w:rPr>
        <w:t>профессиональ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риентаци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учающихся</w:t>
      </w:r>
      <w:bookmarkEnd w:id="158"/>
      <w:bookmarkEnd w:id="159"/>
      <w:bookmarkEnd w:id="160"/>
      <w:bookmarkEnd w:id="161"/>
      <w:bookmarkEnd w:id="162"/>
      <w:bookmarkEnd w:id="163"/>
    </w:p>
    <w:p w:rsidR="002610E4" w:rsidRPr="005414F0" w:rsidRDefault="002610E4" w:rsidP="0016278F">
      <w:pPr>
        <w:rPr>
          <w:strike/>
          <w:sz w:val="18"/>
          <w:szCs w:val="18"/>
        </w:rPr>
      </w:pPr>
    </w:p>
    <w:p w:rsidR="002610E4" w:rsidRPr="0016278F" w:rsidRDefault="002610E4" w:rsidP="0016278F">
      <w:pPr>
        <w:rPr>
          <w:lang w:val="x-none"/>
        </w:rPr>
      </w:pPr>
      <w:r w:rsidRPr="0016278F">
        <w:rPr>
          <w:lang w:val="x-none"/>
        </w:rPr>
        <w:t>Формам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ндивидуальн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группов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рганизаци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фессиональн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риентаци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бучающихс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являются: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дн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ткрытых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дверей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экскурсии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дн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изывника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едметны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недели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лимпиады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онкурсы.</w:t>
      </w:r>
      <w:r w:rsidR="00685CB7">
        <w:rPr>
          <w:lang w:val="x-none"/>
        </w:rPr>
        <w:t xml:space="preserve"> </w:t>
      </w:r>
    </w:p>
    <w:p w:rsidR="002610E4" w:rsidRPr="0016278F" w:rsidRDefault="002610E4" w:rsidP="0016278F">
      <w:pPr>
        <w:rPr>
          <w:lang w:val="x-none"/>
        </w:rPr>
      </w:pPr>
      <w:r w:rsidRPr="0016278F">
        <w:rPr>
          <w:b/>
          <w:lang w:val="x-none"/>
        </w:rPr>
        <w:t>Дни</w:t>
      </w:r>
      <w:r w:rsidR="00685CB7">
        <w:rPr>
          <w:b/>
          <w:lang w:val="x-none"/>
        </w:rPr>
        <w:t xml:space="preserve"> </w:t>
      </w:r>
      <w:r w:rsidRPr="0016278F">
        <w:rPr>
          <w:b/>
          <w:lang w:val="x-none"/>
        </w:rPr>
        <w:t>открытых</w:t>
      </w:r>
      <w:r w:rsidR="00685CB7">
        <w:rPr>
          <w:b/>
          <w:lang w:val="x-none"/>
        </w:rPr>
        <w:t xml:space="preserve"> </w:t>
      </w:r>
      <w:r w:rsidRPr="0016278F">
        <w:rPr>
          <w:b/>
          <w:lang w:val="x-none"/>
        </w:rPr>
        <w:t>двере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ачеств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формы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рганизаци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фессиональн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риентаци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бучающихс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сновном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водятс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на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баз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рганизаци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фессионального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бразовани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(колледжей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СУЗо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УЗов).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н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водят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езентацию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пектра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бразовательных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грамм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реализуемых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бразовательн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рганизацией.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ход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такого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рода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мероприяти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пагандируетс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бучени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тдельном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олледже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СУЗ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л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УЗе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а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такж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различны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арианты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фессионального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бразования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оторы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существляютс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эт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бразовательн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рганизации.</w:t>
      </w:r>
    </w:p>
    <w:p w:rsidR="002610E4" w:rsidRPr="0016278F" w:rsidRDefault="002610E4" w:rsidP="0016278F">
      <w:pPr>
        <w:rPr>
          <w:lang w:val="x-none"/>
        </w:rPr>
      </w:pPr>
      <w:r w:rsidRPr="0016278F">
        <w:rPr>
          <w:b/>
          <w:lang w:val="x-none"/>
        </w:rPr>
        <w:lastRenderedPageBreak/>
        <w:t>Экскурси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ак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форма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рганизаци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фессиональн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риентаци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бучающихс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едставляет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об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утешестви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ознавательн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целью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ход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оторого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экскурсанту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едъявляютс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(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том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числ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пециально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одготовленным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фессионалом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–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экскурсоводом)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бъекты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материалы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свещающи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т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л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ны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иды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фессиональн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деятельности.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фориентационны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экскурси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рганизуютс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на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едприяти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(посещени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изводства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музея)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музе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л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на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тематически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ыставки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рганизаци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фессионального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бразования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Центр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занятост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населения.</w:t>
      </w:r>
    </w:p>
    <w:p w:rsidR="002610E4" w:rsidRPr="0016278F" w:rsidRDefault="002610E4" w:rsidP="0016278F">
      <w:pPr>
        <w:rPr>
          <w:lang w:val="x-none"/>
        </w:rPr>
      </w:pPr>
      <w:r w:rsidRPr="0016278F">
        <w:rPr>
          <w:b/>
          <w:lang w:val="x-none"/>
        </w:rPr>
        <w:t>Дни</w:t>
      </w:r>
      <w:r w:rsidR="00685CB7">
        <w:rPr>
          <w:b/>
          <w:lang w:val="x-none"/>
        </w:rPr>
        <w:t xml:space="preserve"> </w:t>
      </w:r>
      <w:r w:rsidRPr="0016278F">
        <w:rPr>
          <w:b/>
          <w:lang w:val="x-none"/>
        </w:rPr>
        <w:t>призывника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–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дна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з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форм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фориентационн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работы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адетами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юношам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.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рганизуютс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экскурси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оинскую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часть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на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её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баз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водятс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оенно-спортивны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оревнования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целью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знакомлени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адет,юноше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жизнью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бытом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оеннослужащих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адаптаци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условиям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армейск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лужбы.</w:t>
      </w:r>
      <w:r w:rsidR="00685CB7">
        <w:rPr>
          <w:lang w:val="x-none"/>
        </w:rPr>
        <w:t xml:space="preserve"> </w:t>
      </w:r>
    </w:p>
    <w:p w:rsidR="002610E4" w:rsidRPr="0016278F" w:rsidRDefault="002610E4" w:rsidP="0016278F">
      <w:pPr>
        <w:rPr>
          <w:lang w:val="x-none"/>
        </w:rPr>
      </w:pPr>
      <w:r w:rsidRPr="0016278F">
        <w:rPr>
          <w:b/>
          <w:lang w:val="x-none"/>
        </w:rPr>
        <w:t>Предметная</w:t>
      </w:r>
      <w:r w:rsidR="00685CB7">
        <w:rPr>
          <w:b/>
          <w:lang w:val="x-none"/>
        </w:rPr>
        <w:t xml:space="preserve"> </w:t>
      </w:r>
      <w:r w:rsidRPr="0016278F">
        <w:rPr>
          <w:b/>
          <w:lang w:val="x-none"/>
        </w:rPr>
        <w:t>недел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ачеств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формы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рганизаци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фессиональн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риентаци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бучающихс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ключает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набор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разнообразных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мероприятий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рганизуемых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течени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алендарн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недели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одержательно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едметна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недел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вязана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аким-либо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едметом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л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едметн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бластью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(«Недел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математики»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«Недел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биологии»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«Недел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стории»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др.).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едметна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недел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остоит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з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езентаци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екто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убличных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тчето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б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х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реализации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онкурсо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знатоко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о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едмету/предметам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стреч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нтересным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людьми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збравшим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фессию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близкую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эт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едметн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фере.</w:t>
      </w:r>
    </w:p>
    <w:p w:rsidR="002610E4" w:rsidRPr="0016278F" w:rsidRDefault="002610E4" w:rsidP="0016278F">
      <w:pPr>
        <w:rPr>
          <w:lang w:val="x-none"/>
        </w:rPr>
      </w:pPr>
      <w:r w:rsidRPr="0016278F">
        <w:rPr>
          <w:b/>
          <w:lang w:val="x-none"/>
        </w:rPr>
        <w:t>Олимпиады</w:t>
      </w:r>
      <w:r w:rsidR="00685CB7">
        <w:rPr>
          <w:b/>
          <w:lang w:val="x-none"/>
        </w:rPr>
        <w:t xml:space="preserve"> </w:t>
      </w:r>
      <w:r w:rsidRPr="0016278F">
        <w:rPr>
          <w:b/>
          <w:lang w:val="x-none"/>
        </w:rPr>
        <w:t>по</w:t>
      </w:r>
      <w:r w:rsidR="00685CB7">
        <w:rPr>
          <w:b/>
          <w:lang w:val="x-none"/>
        </w:rPr>
        <w:t xml:space="preserve"> </w:t>
      </w:r>
      <w:r w:rsidRPr="0016278F">
        <w:rPr>
          <w:b/>
          <w:lang w:val="x-none"/>
        </w:rPr>
        <w:t>предметам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(предметным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бластям)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ачеств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формы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рганизаци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фессиональн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риентаци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бучающихс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едусматривают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участи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наиболе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одготовленных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л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пособных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данн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фер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детей.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лимпиады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о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едмету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(предметным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бластям)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тимулируют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ознавательны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нтерес.</w:t>
      </w:r>
      <w:r w:rsidR="00685CB7">
        <w:rPr>
          <w:lang w:val="x-none"/>
        </w:rPr>
        <w:t xml:space="preserve"> </w:t>
      </w:r>
    </w:p>
    <w:p w:rsidR="003F467C" w:rsidRPr="0016278F" w:rsidRDefault="002610E4" w:rsidP="0016278F">
      <w:r w:rsidRPr="0016278F">
        <w:rPr>
          <w:b/>
          <w:lang w:val="x-none"/>
        </w:rPr>
        <w:t>Конкурсы</w:t>
      </w:r>
      <w:r w:rsidR="00685CB7">
        <w:rPr>
          <w:b/>
          <w:lang w:val="x-none"/>
        </w:rPr>
        <w:t xml:space="preserve"> </w:t>
      </w:r>
      <w:r w:rsidRPr="0016278F">
        <w:rPr>
          <w:b/>
          <w:lang w:val="x-none"/>
        </w:rPr>
        <w:t>профессионального</w:t>
      </w:r>
      <w:r w:rsidR="00685CB7">
        <w:rPr>
          <w:b/>
          <w:lang w:val="x-none"/>
        </w:rPr>
        <w:t xml:space="preserve"> </w:t>
      </w:r>
      <w:r w:rsidRPr="0016278F">
        <w:rPr>
          <w:b/>
          <w:lang w:val="x-none"/>
        </w:rPr>
        <w:t>или</w:t>
      </w:r>
      <w:r w:rsidR="00685CB7">
        <w:rPr>
          <w:b/>
          <w:lang w:val="x-none"/>
        </w:rPr>
        <w:t xml:space="preserve"> </w:t>
      </w:r>
      <w:r w:rsidRPr="0016278F">
        <w:rPr>
          <w:b/>
          <w:lang w:val="x-none"/>
        </w:rPr>
        <w:t>военно-прикладного</w:t>
      </w:r>
      <w:r w:rsidR="00685CB7">
        <w:rPr>
          <w:b/>
          <w:lang w:val="x-none"/>
        </w:rPr>
        <w:t xml:space="preserve"> </w:t>
      </w:r>
      <w:r w:rsidRPr="0016278F">
        <w:rPr>
          <w:b/>
          <w:lang w:val="x-none"/>
        </w:rPr>
        <w:t>мастерства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ак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форма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рганизаци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фессиональн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л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оенн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риентаци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адет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троятс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форм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оревновани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лиц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ыбравших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пределённую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пециальность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целью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определить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наиболе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одготовленного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фесси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л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оинск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лужб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адета.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Традиционно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адетских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лассах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водятс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онкурсы: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«Кадеты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исурья»(4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этапа)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«Смотр-конкурс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адетских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лассов»(8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этапов)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«Честь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мею»(дл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омандиро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зводов)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«Строевы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мотры»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«Военно-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олевы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гры»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др.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адеты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озерца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л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участву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едставлениях,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меют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озможность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увидеть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армейскую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лужбу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л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ную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фессию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озитивном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вете.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цессе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опереживания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онкурсанту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у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них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озникает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нтерес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хождению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воинской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службы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или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какой-либо</w:t>
      </w:r>
      <w:r w:rsidR="00685CB7">
        <w:rPr>
          <w:lang w:val="x-none"/>
        </w:rPr>
        <w:t xml:space="preserve"> </w:t>
      </w:r>
      <w:r w:rsidRPr="0016278F">
        <w:rPr>
          <w:lang w:val="x-none"/>
        </w:rPr>
        <w:t>профессии.</w:t>
      </w:r>
    </w:p>
    <w:p w:rsidR="00C17D61" w:rsidRPr="00F23799" w:rsidRDefault="00C17D61" w:rsidP="0016278F">
      <w:pPr>
        <w:rPr>
          <w:sz w:val="16"/>
          <w:szCs w:val="16"/>
        </w:rPr>
      </w:pPr>
    </w:p>
    <w:p w:rsidR="00C17D61" w:rsidRPr="0016278F" w:rsidRDefault="00C17D61" w:rsidP="0016278F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bookmarkStart w:id="164" w:name="_Toc414553262"/>
      <w:bookmarkStart w:id="165" w:name="_Toc410654052"/>
      <w:bookmarkStart w:id="166" w:name="_Toc409691723"/>
      <w:bookmarkStart w:id="167" w:name="_Toc496862443"/>
      <w:bookmarkStart w:id="168" w:name="_Toc3283028"/>
      <w:r w:rsidRPr="0016278F">
        <w:rPr>
          <w:rFonts w:ascii="Times New Roman" w:hAnsi="Times New Roman"/>
          <w:sz w:val="24"/>
          <w:szCs w:val="24"/>
        </w:rPr>
        <w:t>2.3.5.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bookmarkEnd w:id="164"/>
      <w:bookmarkEnd w:id="165"/>
      <w:bookmarkEnd w:id="166"/>
      <w:r w:rsidR="002610E4" w:rsidRPr="0016278F">
        <w:rPr>
          <w:rFonts w:ascii="Times New Roman" w:hAnsi="Times New Roman"/>
          <w:sz w:val="24"/>
          <w:szCs w:val="24"/>
        </w:rPr>
        <w:t>Этап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организаци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работ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в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систем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социально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воспитани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в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рамках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организации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осуществляюще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образовательную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деятельность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совмест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деятельност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организации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осуществляюще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образовательную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деятельность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с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предприятиями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общественным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о</w:t>
      </w:r>
      <w:r w:rsidR="002610E4" w:rsidRPr="0016278F">
        <w:rPr>
          <w:rFonts w:ascii="Times New Roman" w:hAnsi="Times New Roman"/>
          <w:sz w:val="24"/>
          <w:szCs w:val="24"/>
        </w:rPr>
        <w:t>р</w:t>
      </w:r>
      <w:r w:rsidR="002610E4" w:rsidRPr="0016278F">
        <w:rPr>
          <w:rFonts w:ascii="Times New Roman" w:hAnsi="Times New Roman"/>
          <w:sz w:val="24"/>
          <w:szCs w:val="24"/>
        </w:rPr>
        <w:t>ганизациями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в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том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числ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с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систем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дополнительно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2610E4" w:rsidRPr="0016278F">
        <w:rPr>
          <w:rFonts w:ascii="Times New Roman" w:hAnsi="Times New Roman"/>
          <w:sz w:val="24"/>
          <w:szCs w:val="24"/>
        </w:rPr>
        <w:t>образования.</w:t>
      </w:r>
      <w:bookmarkEnd w:id="167"/>
      <w:bookmarkEnd w:id="168"/>
    </w:p>
    <w:p w:rsidR="002610E4" w:rsidRPr="00F23799" w:rsidRDefault="002610E4" w:rsidP="0016278F">
      <w:pPr>
        <w:pStyle w:val="afe"/>
        <w:ind w:left="142" w:firstLine="567"/>
        <w:rPr>
          <w:bCs/>
          <w:sz w:val="16"/>
          <w:szCs w:val="16"/>
        </w:rPr>
      </w:pPr>
    </w:p>
    <w:p w:rsidR="002610E4" w:rsidRPr="0016278F" w:rsidRDefault="002610E4" w:rsidP="0016278F">
      <w:pPr>
        <w:rPr>
          <w:b/>
          <w:i/>
        </w:rPr>
      </w:pPr>
      <w:r w:rsidRPr="0016278F">
        <w:rPr>
          <w:b/>
          <w:i/>
        </w:rPr>
        <w:t>Этапы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рганизаци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рограммы:</w:t>
      </w:r>
    </w:p>
    <w:p w:rsidR="002610E4" w:rsidRPr="0016278F" w:rsidRDefault="002610E4" w:rsidP="00D703FC">
      <w:pPr>
        <w:numPr>
          <w:ilvl w:val="0"/>
          <w:numId w:val="192"/>
        </w:numPr>
        <w:ind w:left="426" w:hanging="426"/>
      </w:pPr>
      <w:r w:rsidRPr="0016278F">
        <w:rPr>
          <w:b/>
          <w:i/>
        </w:rPr>
        <w:t>диагностически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этап</w:t>
      </w:r>
      <w:r w:rsidR="00685CB7">
        <w:t xml:space="preserve"> </w:t>
      </w:r>
      <w:r w:rsidRPr="0016278F">
        <w:t>(выявляет</w:t>
      </w:r>
      <w:r w:rsidR="00685CB7">
        <w:t xml:space="preserve"> </w:t>
      </w:r>
      <w:r w:rsidRPr="0016278F">
        <w:t>основные</w:t>
      </w:r>
      <w:r w:rsidR="00685CB7">
        <w:t xml:space="preserve"> </w:t>
      </w:r>
      <w:r w:rsidRPr="0016278F">
        <w:t>проблемы,</w:t>
      </w:r>
      <w:r w:rsidR="00685CB7">
        <w:t xml:space="preserve"> </w:t>
      </w:r>
      <w:r w:rsidRPr="0016278F">
        <w:t>которы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данных</w:t>
      </w:r>
      <w:r w:rsidR="00685CB7">
        <w:t xml:space="preserve"> </w:t>
      </w:r>
      <w:r w:rsidRPr="0016278F">
        <w:t>условиях</w:t>
      </w:r>
      <w:r w:rsidR="00685CB7">
        <w:t xml:space="preserve"> </w:t>
      </w:r>
      <w:r w:rsidRPr="0016278F">
        <w:t>необх</w:t>
      </w:r>
      <w:r w:rsidRPr="0016278F">
        <w:t>о</w:t>
      </w:r>
      <w:r w:rsidRPr="0016278F">
        <w:t>димо</w:t>
      </w:r>
      <w:r w:rsidR="00685CB7">
        <w:t xml:space="preserve"> </w:t>
      </w:r>
      <w:r w:rsidRPr="0016278F">
        <w:t>решать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омощью</w:t>
      </w:r>
      <w:r w:rsidR="00685CB7">
        <w:t xml:space="preserve"> </w:t>
      </w:r>
      <w:r w:rsidRPr="0016278F">
        <w:t>программы.)</w:t>
      </w:r>
    </w:p>
    <w:p w:rsidR="002610E4" w:rsidRPr="0016278F" w:rsidRDefault="002610E4" w:rsidP="00D703FC">
      <w:pPr>
        <w:numPr>
          <w:ilvl w:val="0"/>
          <w:numId w:val="192"/>
        </w:numPr>
        <w:ind w:left="426" w:hanging="426"/>
      </w:pPr>
      <w:r w:rsidRPr="0016278F">
        <w:rPr>
          <w:b/>
          <w:i/>
        </w:rPr>
        <w:t>организационно-подготовительный</w:t>
      </w:r>
      <w:r w:rsidR="00685CB7">
        <w:t xml:space="preserve"> </w:t>
      </w:r>
      <w:r w:rsidRPr="0016278F">
        <w:t>(выбор</w:t>
      </w:r>
      <w:r w:rsidR="00685CB7">
        <w:t xml:space="preserve"> </w:t>
      </w:r>
      <w:r w:rsidRPr="0016278F">
        <w:t>контрольных</w:t>
      </w:r>
      <w:r w:rsidR="00685CB7">
        <w:t xml:space="preserve"> </w:t>
      </w:r>
      <w:r w:rsidRPr="0016278F">
        <w:t>параметров</w:t>
      </w:r>
      <w:r w:rsidR="00685CB7">
        <w:t xml:space="preserve"> </w:t>
      </w:r>
      <w:r w:rsidRPr="0016278F">
        <w:t>учебно-воспитательного</w:t>
      </w:r>
      <w:r w:rsidR="00685CB7">
        <w:t xml:space="preserve"> </w:t>
      </w:r>
      <w:r w:rsidRPr="0016278F">
        <w:t>процесс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адекватных</w:t>
      </w:r>
      <w:r w:rsidR="00685CB7">
        <w:t xml:space="preserve"> </w:t>
      </w:r>
      <w:r w:rsidRPr="0016278F">
        <w:t>способов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оценки;</w:t>
      </w:r>
      <w:r w:rsidR="00685CB7">
        <w:t xml:space="preserve"> </w:t>
      </w:r>
      <w:r w:rsidRPr="0016278F">
        <w:t>составление</w:t>
      </w:r>
      <w:r w:rsidR="00685CB7">
        <w:t xml:space="preserve"> </w:t>
      </w:r>
      <w:r w:rsidRPr="0016278F">
        <w:t>перспективных</w:t>
      </w:r>
      <w:r w:rsidR="00685CB7">
        <w:t xml:space="preserve"> </w:t>
      </w:r>
      <w:r w:rsidRPr="0016278F">
        <w:t>планов</w:t>
      </w:r>
      <w:r w:rsidR="00685CB7">
        <w:t xml:space="preserve"> </w:t>
      </w:r>
      <w:r w:rsidRPr="0016278F">
        <w:t>воспитательной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классных,</w:t>
      </w:r>
      <w:r w:rsidR="00685CB7">
        <w:t xml:space="preserve"> </w:t>
      </w:r>
      <w:r w:rsidRPr="0016278F">
        <w:t>индивидуальных</w:t>
      </w:r>
      <w:r w:rsidR="00685CB7">
        <w:t xml:space="preserve"> </w:t>
      </w:r>
      <w:r w:rsidRPr="0016278F">
        <w:t>воспитательных</w:t>
      </w:r>
      <w:r w:rsidR="00685CB7">
        <w:t xml:space="preserve"> </w:t>
      </w:r>
      <w:r w:rsidRPr="0016278F">
        <w:t>программ;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системы</w:t>
      </w:r>
      <w:r w:rsidR="00685CB7">
        <w:t xml:space="preserve"> </w:t>
      </w:r>
      <w:r w:rsidRPr="0016278F">
        <w:t>школьного</w:t>
      </w:r>
      <w:r w:rsidR="00685CB7">
        <w:t xml:space="preserve"> </w:t>
      </w:r>
      <w:r w:rsidRPr="0016278F">
        <w:t>с</w:t>
      </w:r>
      <w:r w:rsidRPr="0016278F">
        <w:t>а</w:t>
      </w:r>
      <w:r w:rsidRPr="0016278F">
        <w:t>моуправл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лассах;</w:t>
      </w:r>
      <w:r w:rsidR="00685CB7">
        <w:t xml:space="preserve"> </w:t>
      </w:r>
      <w:r w:rsidRPr="0016278F">
        <w:t>сформировать</w:t>
      </w:r>
      <w:r w:rsidR="00685CB7">
        <w:t xml:space="preserve"> </w:t>
      </w:r>
      <w:r w:rsidRPr="0016278F">
        <w:t>структуру</w:t>
      </w:r>
      <w:r w:rsidR="00685CB7">
        <w:t xml:space="preserve"> </w:t>
      </w:r>
      <w:r w:rsidRPr="0016278F">
        <w:t>внеурочн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обучающимис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родителями;</w:t>
      </w:r>
      <w:r w:rsidR="00685CB7">
        <w:t xml:space="preserve"> </w:t>
      </w:r>
      <w:r w:rsidRPr="0016278F">
        <w:t>установить</w:t>
      </w:r>
      <w:r w:rsidR="00685CB7">
        <w:t xml:space="preserve"> </w:t>
      </w:r>
      <w:r w:rsidRPr="0016278F">
        <w:t>сотрудничество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одительской</w:t>
      </w:r>
      <w:r w:rsidR="00685CB7">
        <w:t xml:space="preserve"> </w:t>
      </w:r>
      <w:r w:rsidRPr="0016278F">
        <w:t>общественностью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ешении</w:t>
      </w:r>
      <w:r w:rsidR="00685CB7">
        <w:t xml:space="preserve"> </w:t>
      </w:r>
      <w:r w:rsidRPr="0016278F">
        <w:t>вопр</w:t>
      </w:r>
      <w:r w:rsidRPr="0016278F">
        <w:t>о</w:t>
      </w:r>
      <w:r w:rsidRPr="0016278F">
        <w:t>сов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изации;</w:t>
      </w:r>
      <w:r w:rsidR="00685CB7">
        <w:t xml:space="preserve"> </w:t>
      </w:r>
      <w:r w:rsidRPr="0016278F">
        <w:t>обеспечить</w:t>
      </w:r>
      <w:r w:rsidR="00685CB7">
        <w:t xml:space="preserve"> </w:t>
      </w:r>
      <w:r w:rsidRPr="0016278F">
        <w:t>преемственность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всех</w:t>
      </w:r>
      <w:r w:rsidR="00685CB7">
        <w:t xml:space="preserve"> </w:t>
      </w:r>
      <w:r w:rsidRPr="0016278F">
        <w:t>ступенях</w:t>
      </w:r>
      <w:r w:rsidR="00685CB7">
        <w:t xml:space="preserve"> </w:t>
      </w:r>
      <w:r w:rsidRPr="0016278F">
        <w:t>обучения;</w:t>
      </w:r>
      <w:r w:rsidR="00685CB7">
        <w:t xml:space="preserve"> </w:t>
      </w:r>
      <w:r w:rsidRPr="0016278F">
        <w:t>создать</w:t>
      </w:r>
      <w:r w:rsidR="00685CB7">
        <w:t xml:space="preserve"> </w:t>
      </w:r>
      <w:r w:rsidRPr="0016278F">
        <w:t>информационный</w:t>
      </w:r>
      <w:r w:rsidR="00685CB7">
        <w:t xml:space="preserve"> </w:t>
      </w:r>
      <w:r w:rsidRPr="0016278F">
        <w:t>банк</w:t>
      </w:r>
      <w:r w:rsidR="00685CB7">
        <w:t xml:space="preserve"> </w:t>
      </w:r>
      <w:r w:rsidRPr="0016278F">
        <w:t>тематических</w:t>
      </w:r>
      <w:r w:rsidR="00685CB7">
        <w:t xml:space="preserve"> </w:t>
      </w:r>
      <w:r w:rsidRPr="0016278F">
        <w:t>электронных</w:t>
      </w:r>
      <w:r w:rsidR="00685CB7">
        <w:t xml:space="preserve"> </w:t>
      </w:r>
      <w:r w:rsidRPr="0016278F">
        <w:t>материалов,</w:t>
      </w:r>
      <w:r w:rsidR="00685CB7">
        <w:t xml:space="preserve"> </w:t>
      </w:r>
      <w:r w:rsidRPr="0016278F">
        <w:t>соответствующих</w:t>
      </w:r>
      <w:r w:rsidR="00685CB7">
        <w:t xml:space="preserve"> </w:t>
      </w:r>
      <w:r w:rsidRPr="0016278F">
        <w:t>содержанию</w:t>
      </w:r>
      <w:r w:rsidR="00685CB7">
        <w:t xml:space="preserve"> </w:t>
      </w:r>
      <w:r w:rsidRPr="0016278F">
        <w:t>подпрограмм).</w:t>
      </w:r>
    </w:p>
    <w:p w:rsidR="002610E4" w:rsidRPr="0016278F" w:rsidRDefault="002610E4" w:rsidP="00D703FC">
      <w:pPr>
        <w:numPr>
          <w:ilvl w:val="0"/>
          <w:numId w:val="192"/>
        </w:numPr>
        <w:ind w:left="426" w:hanging="426"/>
      </w:pPr>
      <w:r w:rsidRPr="0016278F">
        <w:rPr>
          <w:b/>
          <w:i/>
        </w:rPr>
        <w:t>практически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этап</w:t>
      </w:r>
      <w:r w:rsidR="00685CB7">
        <w:t xml:space="preserve"> </w:t>
      </w:r>
      <w:r w:rsidRPr="0016278F">
        <w:t>(реализация</w:t>
      </w:r>
      <w:r w:rsidR="00685CB7">
        <w:t xml:space="preserve"> </w:t>
      </w:r>
      <w:r w:rsidRPr="0016278F">
        <w:t>подпрограмм,</w:t>
      </w:r>
      <w:r w:rsidR="00685CB7">
        <w:t xml:space="preserve"> </w:t>
      </w:r>
      <w:r w:rsidRPr="0016278F">
        <w:t>социальное</w:t>
      </w:r>
      <w:r w:rsidR="00685CB7">
        <w:t xml:space="preserve"> </w:t>
      </w:r>
      <w:r w:rsidRPr="0016278F">
        <w:t>проектирование,</w:t>
      </w:r>
      <w:r w:rsidR="00685CB7">
        <w:t xml:space="preserve"> </w:t>
      </w:r>
      <w:r w:rsidRPr="0016278F">
        <w:t>составление</w:t>
      </w:r>
      <w:r w:rsidR="00685CB7">
        <w:t xml:space="preserve"> </w:t>
      </w:r>
      <w:r w:rsidRPr="0016278F">
        <w:t>инд</w:t>
      </w:r>
      <w:r w:rsidRPr="0016278F">
        <w:t>и</w:t>
      </w:r>
      <w:r w:rsidRPr="0016278F">
        <w:t>видуальных</w:t>
      </w:r>
      <w:r w:rsidR="00685CB7">
        <w:t xml:space="preserve"> </w:t>
      </w:r>
      <w:r w:rsidRPr="0016278F">
        <w:t>программ</w:t>
      </w:r>
      <w:r w:rsidR="00685CB7">
        <w:t xml:space="preserve"> </w:t>
      </w:r>
      <w:r w:rsidRPr="0016278F">
        <w:t>воспитательной</w:t>
      </w:r>
      <w:r w:rsidR="00685CB7">
        <w:t xml:space="preserve"> </w:t>
      </w:r>
      <w:r w:rsidRPr="0016278F">
        <w:t>работы,</w:t>
      </w:r>
      <w:r w:rsidR="00685CB7">
        <w:t xml:space="preserve"> </w:t>
      </w:r>
      <w:r w:rsidRPr="0016278F">
        <w:t>мониторинг</w:t>
      </w:r>
      <w:r w:rsidR="00685CB7">
        <w:t xml:space="preserve"> </w:t>
      </w:r>
      <w:r w:rsidRPr="0016278F">
        <w:t>социального</w:t>
      </w:r>
      <w:r w:rsidR="00685CB7">
        <w:t xml:space="preserve"> </w:t>
      </w:r>
      <w:r w:rsidRPr="0016278F">
        <w:t>педагог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школьного</w:t>
      </w:r>
      <w:r w:rsidR="00685CB7">
        <w:t xml:space="preserve"> </w:t>
      </w:r>
      <w:r w:rsidRPr="0016278F">
        <w:t>педагога</w:t>
      </w:r>
      <w:r w:rsidR="00685CB7">
        <w:t xml:space="preserve"> </w:t>
      </w:r>
      <w:r w:rsidRPr="0016278F">
        <w:t>-</w:t>
      </w:r>
      <w:r w:rsidR="00685CB7">
        <w:t xml:space="preserve"> </w:t>
      </w:r>
      <w:r w:rsidRPr="0016278F">
        <w:t>психолога,</w:t>
      </w:r>
      <w:r w:rsidR="00685CB7">
        <w:t xml:space="preserve"> </w:t>
      </w:r>
      <w:r w:rsidRPr="0016278F">
        <w:t>динамика</w:t>
      </w:r>
      <w:r w:rsidR="00685CB7">
        <w:t xml:space="preserve"> </w:t>
      </w:r>
      <w:r w:rsidRPr="0016278F">
        <w:t>достижений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ласти</w:t>
      </w:r>
      <w:r w:rsidR="00685CB7">
        <w:t xml:space="preserve"> </w:t>
      </w:r>
      <w:r w:rsidRPr="0016278F">
        <w:t>воспитания;</w:t>
      </w:r>
      <w:r w:rsidR="00685CB7">
        <w:t xml:space="preserve"> </w:t>
      </w: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</w:t>
      </w:r>
      <w:r w:rsidRPr="0016278F">
        <w:t>з</w:t>
      </w:r>
      <w:r w:rsidRPr="0016278F">
        <w:t>личных</w:t>
      </w:r>
      <w:r w:rsidR="00685CB7">
        <w:t xml:space="preserve"> </w:t>
      </w:r>
      <w:r w:rsidRPr="0016278F">
        <w:t>воспитательных,</w:t>
      </w:r>
      <w:r w:rsidR="00685CB7">
        <w:t xml:space="preserve"> </w:t>
      </w:r>
      <w:r w:rsidRPr="0016278F">
        <w:t>социальных</w:t>
      </w:r>
      <w:r w:rsidR="00685CB7">
        <w:t xml:space="preserve"> </w:t>
      </w:r>
      <w:r w:rsidRPr="0016278F">
        <w:t>программах</w:t>
      </w:r>
      <w:r w:rsidR="00685CB7">
        <w:t xml:space="preserve"> </w:t>
      </w:r>
      <w:r w:rsidRPr="0016278F">
        <w:t>различного</w:t>
      </w:r>
      <w:r w:rsidR="00685CB7">
        <w:t xml:space="preserve"> </w:t>
      </w:r>
      <w:r w:rsidRPr="0016278F">
        <w:t>уровня;</w:t>
      </w:r>
      <w:r w:rsidR="00685CB7">
        <w:t xml:space="preserve"> </w:t>
      </w:r>
      <w:r w:rsidRPr="0016278F">
        <w:t>сотрудничество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од</w:t>
      </w:r>
      <w:r w:rsidRPr="0016278F">
        <w:t>и</w:t>
      </w:r>
      <w:r w:rsidRPr="0016278F">
        <w:t>тельской</w:t>
      </w:r>
      <w:r w:rsidR="00685CB7">
        <w:t xml:space="preserve"> </w:t>
      </w:r>
      <w:r w:rsidRPr="0016278F">
        <w:t>общественностью,</w:t>
      </w:r>
      <w:r w:rsidR="00685CB7">
        <w:t xml:space="preserve"> </w:t>
      </w:r>
      <w:r w:rsidRPr="0016278F">
        <w:t>общественными</w:t>
      </w:r>
      <w:r w:rsidR="00685CB7">
        <w:t xml:space="preserve"> </w:t>
      </w:r>
      <w:r w:rsidRPr="0016278F">
        <w:t>организациями,</w:t>
      </w:r>
      <w:r w:rsidR="00685CB7">
        <w:t xml:space="preserve"> </w:t>
      </w:r>
      <w:r w:rsidRPr="0016278F">
        <w:t>детскими</w:t>
      </w:r>
      <w:r w:rsidR="00685CB7">
        <w:t xml:space="preserve"> </w:t>
      </w:r>
      <w:r w:rsidRPr="0016278F">
        <w:t>досуговым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ульту</w:t>
      </w:r>
      <w:r w:rsidRPr="0016278F">
        <w:t>р</w:t>
      </w:r>
      <w:r w:rsidRPr="0016278F">
        <w:t>ными</w:t>
      </w:r>
      <w:r w:rsidR="00685CB7">
        <w:t xml:space="preserve"> </w:t>
      </w:r>
      <w:r w:rsidRPr="0016278F">
        <w:t>центр</w:t>
      </w:r>
      <w:r w:rsidRPr="0016278F">
        <w:t>а</w:t>
      </w:r>
      <w:r w:rsidRPr="0016278F">
        <w:t>ми</w:t>
      </w:r>
      <w:r w:rsidR="00685CB7">
        <w:t xml:space="preserve"> </w:t>
      </w:r>
      <w:r w:rsidRPr="0016278F">
        <w:t>города</w:t>
      </w:r>
      <w:r w:rsidR="00685CB7">
        <w:t xml:space="preserve"> </w:t>
      </w:r>
      <w:r w:rsidRPr="0016278F">
        <w:t>Ядрина,</w:t>
      </w:r>
      <w:r w:rsidR="00685CB7">
        <w:t xml:space="preserve"> </w:t>
      </w:r>
      <w:r w:rsidRPr="0016278F">
        <w:t>Чувашской</w:t>
      </w:r>
      <w:r w:rsidR="00685CB7">
        <w:t xml:space="preserve"> </w:t>
      </w:r>
      <w:r w:rsidRPr="0016278F">
        <w:t>Республики).</w:t>
      </w:r>
    </w:p>
    <w:p w:rsidR="002610E4" w:rsidRPr="0016278F" w:rsidRDefault="002610E4" w:rsidP="00D703FC">
      <w:pPr>
        <w:numPr>
          <w:ilvl w:val="0"/>
          <w:numId w:val="192"/>
        </w:numPr>
        <w:ind w:left="426" w:hanging="426"/>
        <w:rPr>
          <w:i/>
        </w:rPr>
      </w:pPr>
      <w:r w:rsidRPr="0016278F">
        <w:rPr>
          <w:b/>
          <w:i/>
        </w:rPr>
        <w:t>обобщающи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этап</w:t>
      </w:r>
      <w:r w:rsidR="00685CB7">
        <w:t xml:space="preserve"> </w:t>
      </w:r>
      <w:r w:rsidRPr="0016278F">
        <w:t>(подведение</w:t>
      </w:r>
      <w:r w:rsidR="00685CB7">
        <w:t xml:space="preserve"> </w:t>
      </w:r>
      <w:r w:rsidRPr="0016278F">
        <w:t>результатов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программы;</w:t>
      </w:r>
      <w:r w:rsidR="00685CB7">
        <w:t xml:space="preserve"> </w:t>
      </w:r>
      <w:r w:rsidRPr="0016278F">
        <w:t>анализ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с</w:t>
      </w:r>
      <w:r w:rsidRPr="0016278F">
        <w:t>и</w:t>
      </w:r>
      <w:r w:rsidRPr="0016278F">
        <w:t>стемы</w:t>
      </w:r>
      <w:r w:rsidR="00685CB7">
        <w:t xml:space="preserve"> </w:t>
      </w:r>
      <w:r w:rsidRPr="0016278F">
        <w:t>школьного</w:t>
      </w:r>
      <w:r w:rsidR="00685CB7">
        <w:t xml:space="preserve"> </w:t>
      </w:r>
      <w:r w:rsidRPr="0016278F">
        <w:t>самоуправления;</w:t>
      </w:r>
      <w:r w:rsidR="00685CB7">
        <w:t xml:space="preserve"> </w:t>
      </w:r>
      <w:r w:rsidRPr="0016278F">
        <w:t>обработка</w:t>
      </w:r>
      <w:r w:rsidR="00685CB7">
        <w:t xml:space="preserve"> </w:t>
      </w:r>
      <w:r w:rsidRPr="0016278F">
        <w:t>результатов</w:t>
      </w:r>
      <w:r w:rsidR="00685CB7">
        <w:t xml:space="preserve"> </w:t>
      </w:r>
      <w:r w:rsidRPr="0016278F">
        <w:t>мониторингов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специалистов,</w:t>
      </w:r>
      <w:r w:rsidR="00685CB7">
        <w:t xml:space="preserve"> </w:t>
      </w:r>
      <w:r w:rsidRPr="0016278F">
        <w:t>пс</w:t>
      </w:r>
      <w:r w:rsidRPr="0016278F">
        <w:t>и</w:t>
      </w:r>
      <w:r w:rsidRPr="0016278F">
        <w:t>холого</w:t>
      </w:r>
      <w:r w:rsidR="00685CB7">
        <w:t xml:space="preserve"> </w:t>
      </w:r>
      <w:r w:rsidRPr="0016278F">
        <w:t>-</w:t>
      </w:r>
      <w:r w:rsidR="00685CB7">
        <w:t xml:space="preserve"> </w:t>
      </w:r>
      <w:r w:rsidRPr="0016278F">
        <w:t>педагогическ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ШСП,</w:t>
      </w:r>
      <w:r w:rsidR="00685CB7">
        <w:t xml:space="preserve"> </w:t>
      </w:r>
      <w:r w:rsidRPr="0016278F">
        <w:t>анализ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классных</w:t>
      </w:r>
      <w:r w:rsidR="00685CB7">
        <w:t xml:space="preserve"> </w:t>
      </w:r>
      <w:r w:rsidRPr="0016278F">
        <w:t>коллективов,</w:t>
      </w:r>
      <w:r w:rsidR="00685CB7">
        <w:t xml:space="preserve"> </w:t>
      </w:r>
      <w:r w:rsidRPr="0016278F">
        <w:t>классных</w:t>
      </w:r>
      <w:r w:rsidR="00685CB7">
        <w:t xml:space="preserve"> </w:t>
      </w:r>
      <w:r w:rsidRPr="0016278F">
        <w:t>руководителей;</w:t>
      </w:r>
      <w:r w:rsidR="00685CB7">
        <w:t xml:space="preserve"> </w:t>
      </w:r>
      <w:r w:rsidRPr="0016278F">
        <w:lastRenderedPageBreak/>
        <w:t>обобщение</w:t>
      </w:r>
      <w:r w:rsidR="00685CB7">
        <w:t xml:space="preserve"> </w:t>
      </w:r>
      <w:r w:rsidRPr="0016278F">
        <w:t>опыта</w:t>
      </w:r>
      <w:r w:rsidR="00685CB7">
        <w:t xml:space="preserve"> </w:t>
      </w:r>
      <w:r w:rsidRPr="0016278F">
        <w:t>учителей,</w:t>
      </w:r>
      <w:r w:rsidR="00685CB7">
        <w:t xml:space="preserve"> </w:t>
      </w:r>
      <w:r w:rsidRPr="0016278F">
        <w:t>воспитателе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конкурсных</w:t>
      </w:r>
      <w:r w:rsidR="00685CB7">
        <w:t xml:space="preserve"> </w:t>
      </w:r>
      <w:r w:rsidRPr="0016278F">
        <w:t>мероприятиях;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м</w:t>
      </w:r>
      <w:r w:rsidRPr="0016278F">
        <w:t>а</w:t>
      </w:r>
      <w:r w:rsidRPr="0016278F">
        <w:t>териалов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печат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электронных</w:t>
      </w:r>
      <w:r w:rsidR="00685CB7">
        <w:t xml:space="preserve"> </w:t>
      </w:r>
      <w:r w:rsidRPr="0016278F">
        <w:t>изданий).</w:t>
      </w:r>
      <w:r w:rsidR="00685CB7">
        <w:t xml:space="preserve"> </w:t>
      </w:r>
    </w:p>
    <w:p w:rsidR="002610E4" w:rsidRPr="0016278F" w:rsidRDefault="002610E4" w:rsidP="0016278F">
      <w:pPr>
        <w:ind w:left="720"/>
        <w:contextualSpacing/>
        <w:rPr>
          <w:b/>
          <w:i/>
        </w:rPr>
      </w:pPr>
      <w:r w:rsidRPr="0016278F">
        <w:rPr>
          <w:b/>
          <w:i/>
        </w:rPr>
        <w:t>Организац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едино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оциализирующе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ространства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школы.</w:t>
      </w:r>
    </w:p>
    <w:tbl>
      <w:tblPr>
        <w:tblpPr w:leftFromText="180" w:rightFromText="180" w:vertAnchor="text" w:tblpX="183" w:tblpY="12"/>
        <w:tblW w:w="1045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90"/>
        <w:gridCol w:w="4397"/>
        <w:gridCol w:w="3969"/>
      </w:tblGrid>
      <w:tr w:rsidR="002610E4" w:rsidRPr="0016278F" w:rsidTr="005414F0">
        <w:trPr>
          <w:trHeight w:val="416"/>
        </w:trPr>
        <w:tc>
          <w:tcPr>
            <w:tcW w:w="2090" w:type="dxa"/>
          </w:tcPr>
          <w:p w:rsidR="002610E4" w:rsidRPr="0016278F" w:rsidRDefault="002610E4" w:rsidP="0016278F">
            <w:pPr>
              <w:ind w:firstLine="0"/>
              <w:contextualSpacing/>
              <w:jc w:val="center"/>
              <w:rPr>
                <w:b/>
                <w:i/>
              </w:rPr>
            </w:pPr>
            <w:r w:rsidRPr="0016278F">
              <w:rPr>
                <w:b/>
                <w:i/>
              </w:rPr>
              <w:t>Субъекты</w:t>
            </w:r>
          </w:p>
          <w:p w:rsidR="002610E4" w:rsidRPr="0016278F" w:rsidRDefault="002610E4" w:rsidP="0016278F">
            <w:pPr>
              <w:ind w:firstLine="0"/>
              <w:contextualSpacing/>
              <w:jc w:val="center"/>
              <w:rPr>
                <w:b/>
                <w:i/>
              </w:rPr>
            </w:pPr>
            <w:r w:rsidRPr="0016278F">
              <w:rPr>
                <w:b/>
                <w:i/>
              </w:rPr>
              <w:t>социал</w:t>
            </w:r>
            <w:r w:rsidRPr="0016278F">
              <w:rPr>
                <w:b/>
                <w:i/>
              </w:rPr>
              <w:t>и</w:t>
            </w:r>
            <w:r w:rsidRPr="0016278F">
              <w:rPr>
                <w:b/>
                <w:i/>
              </w:rPr>
              <w:t>зации</w:t>
            </w:r>
          </w:p>
        </w:tc>
        <w:tc>
          <w:tcPr>
            <w:tcW w:w="4397" w:type="dxa"/>
          </w:tcPr>
          <w:p w:rsidR="002610E4" w:rsidRPr="0016278F" w:rsidRDefault="002610E4" w:rsidP="0016278F">
            <w:pPr>
              <w:ind w:firstLine="0"/>
              <w:contextualSpacing/>
              <w:jc w:val="center"/>
              <w:rPr>
                <w:b/>
                <w:i/>
              </w:rPr>
            </w:pPr>
            <w:r w:rsidRPr="0016278F">
              <w:rPr>
                <w:b/>
                <w:i/>
              </w:rPr>
              <w:t>Задачи</w:t>
            </w:r>
          </w:p>
        </w:tc>
        <w:tc>
          <w:tcPr>
            <w:tcW w:w="3969" w:type="dxa"/>
          </w:tcPr>
          <w:p w:rsidR="002610E4" w:rsidRPr="0016278F" w:rsidRDefault="002610E4" w:rsidP="0016278F">
            <w:pPr>
              <w:ind w:firstLine="0"/>
              <w:contextualSpacing/>
              <w:jc w:val="center"/>
              <w:rPr>
                <w:b/>
                <w:i/>
              </w:rPr>
            </w:pPr>
            <w:r w:rsidRPr="0016278F">
              <w:rPr>
                <w:b/>
                <w:i/>
              </w:rPr>
              <w:t>Формируемый</w:t>
            </w:r>
          </w:p>
          <w:p w:rsidR="002610E4" w:rsidRPr="0016278F" w:rsidRDefault="002610E4" w:rsidP="0016278F">
            <w:pPr>
              <w:ind w:firstLine="0"/>
              <w:contextualSpacing/>
              <w:jc w:val="center"/>
              <w:rPr>
                <w:b/>
                <w:i/>
              </w:rPr>
            </w:pPr>
            <w:r w:rsidRPr="0016278F">
              <w:rPr>
                <w:b/>
                <w:i/>
              </w:rPr>
              <w:t>социальный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опыт</w:t>
            </w:r>
          </w:p>
        </w:tc>
      </w:tr>
      <w:tr w:rsidR="002610E4" w:rsidRPr="0016278F" w:rsidTr="005414F0">
        <w:tc>
          <w:tcPr>
            <w:tcW w:w="2090" w:type="dxa"/>
          </w:tcPr>
          <w:p w:rsidR="002610E4" w:rsidRPr="0016278F" w:rsidRDefault="002610E4" w:rsidP="0016278F">
            <w:pPr>
              <w:ind w:firstLine="0"/>
              <w:contextualSpacing/>
              <w:rPr>
                <w:b/>
              </w:rPr>
            </w:pPr>
            <w:r w:rsidRPr="0016278F">
              <w:t>Админ</w:t>
            </w:r>
            <w:r w:rsidRPr="0016278F">
              <w:t>и</w:t>
            </w:r>
            <w:r w:rsidRPr="0016278F">
              <w:t>страция</w:t>
            </w:r>
            <w:r w:rsidR="00685CB7">
              <w:t xml:space="preserve"> </w:t>
            </w:r>
            <w:r w:rsidRPr="0016278F">
              <w:t>школы</w:t>
            </w:r>
          </w:p>
        </w:tc>
        <w:tc>
          <w:tcPr>
            <w:tcW w:w="4397" w:type="dxa"/>
          </w:tcPr>
          <w:p w:rsidR="002610E4" w:rsidRPr="0016278F" w:rsidRDefault="002610E4" w:rsidP="0016278F">
            <w:pPr>
              <w:ind w:right="-108" w:firstLine="0"/>
              <w:contextualSpacing/>
            </w:pPr>
            <w:r w:rsidRPr="0016278F">
              <w:t>Реализация</w:t>
            </w:r>
            <w:r w:rsidR="00685CB7">
              <w:t xml:space="preserve"> </w:t>
            </w:r>
            <w:r w:rsidRPr="0016278F">
              <w:t>нормативов</w:t>
            </w:r>
            <w:r w:rsidR="00685CB7">
              <w:t xml:space="preserve"> </w:t>
            </w:r>
            <w:r w:rsidRPr="0016278F">
              <w:t>кадрового,</w:t>
            </w:r>
            <w:r w:rsidR="00685CB7">
              <w:t xml:space="preserve"> </w:t>
            </w:r>
            <w:r w:rsidRPr="0016278F">
              <w:t>ф</w:t>
            </w:r>
            <w:r w:rsidRPr="0016278F">
              <w:t>и</w:t>
            </w:r>
            <w:r w:rsidRPr="0016278F">
              <w:t>нансового,</w:t>
            </w:r>
            <w:r w:rsidR="00685CB7">
              <w:t xml:space="preserve"> </w:t>
            </w:r>
            <w:r w:rsidRPr="0016278F">
              <w:t>материального</w:t>
            </w:r>
            <w:r w:rsidR="00685CB7">
              <w:t xml:space="preserve"> </w:t>
            </w:r>
            <w:r w:rsidRPr="0016278F">
              <w:t>обесп</w:t>
            </w:r>
            <w:r w:rsidRPr="0016278F">
              <w:t>е</w:t>
            </w:r>
            <w:r w:rsidRPr="0016278F">
              <w:t>чения</w:t>
            </w:r>
            <w:r w:rsidR="00685CB7">
              <w:t xml:space="preserve"> </w:t>
            </w:r>
            <w:r w:rsidRPr="0016278F">
              <w:t>школы</w:t>
            </w:r>
            <w:r w:rsidR="00685CB7">
              <w:t xml:space="preserve"> </w:t>
            </w:r>
          </w:p>
        </w:tc>
        <w:tc>
          <w:tcPr>
            <w:tcW w:w="3969" w:type="dxa"/>
          </w:tcPr>
          <w:p w:rsidR="002610E4" w:rsidRPr="0016278F" w:rsidRDefault="002610E4" w:rsidP="0016278F">
            <w:pPr>
              <w:ind w:firstLine="0"/>
              <w:contextualSpacing/>
              <w:rPr>
                <w:b/>
              </w:rPr>
            </w:pPr>
            <w:r w:rsidRPr="0016278F">
              <w:t>Создание</w:t>
            </w:r>
            <w:r w:rsidR="00685CB7">
              <w:t xml:space="preserve"> </w:t>
            </w:r>
            <w:r w:rsidRPr="0016278F">
              <w:t>условий</w:t>
            </w:r>
            <w:r w:rsidR="00685CB7">
              <w:t xml:space="preserve"> </w:t>
            </w:r>
            <w:r w:rsidRPr="0016278F">
              <w:t>социализации</w:t>
            </w:r>
            <w:r w:rsidR="00685CB7">
              <w:t xml:space="preserve"> </w:t>
            </w:r>
            <w:r w:rsidRPr="0016278F">
              <w:t>уч</w:t>
            </w:r>
            <w:r w:rsidRPr="0016278F">
              <w:t>а</w:t>
            </w:r>
            <w:r w:rsidRPr="0016278F">
              <w:t>щихся</w:t>
            </w:r>
            <w:r w:rsidR="00685CB7">
              <w:t xml:space="preserve"> </w:t>
            </w:r>
            <w:r w:rsidRPr="0016278F">
              <w:t>школы</w:t>
            </w:r>
            <w:r w:rsidR="00685CB7">
              <w:t xml:space="preserve"> </w:t>
            </w:r>
          </w:p>
        </w:tc>
      </w:tr>
      <w:tr w:rsidR="002610E4" w:rsidRPr="0016278F" w:rsidTr="005414F0">
        <w:tc>
          <w:tcPr>
            <w:tcW w:w="2090" w:type="dxa"/>
          </w:tcPr>
          <w:p w:rsidR="002610E4" w:rsidRPr="0016278F" w:rsidRDefault="002610E4" w:rsidP="0016278F">
            <w:pPr>
              <w:ind w:firstLine="0"/>
              <w:contextualSpacing/>
            </w:pPr>
            <w:r w:rsidRPr="0016278F">
              <w:t>Методическое</w:t>
            </w:r>
            <w:r w:rsidR="00685CB7">
              <w:t xml:space="preserve"> </w:t>
            </w:r>
            <w:r w:rsidRPr="0016278F">
              <w:t>объединение</w:t>
            </w:r>
            <w:r w:rsidR="00685CB7">
              <w:t xml:space="preserve"> </w:t>
            </w:r>
            <w:r w:rsidRPr="0016278F">
              <w:t>классных</w:t>
            </w:r>
            <w:r w:rsidR="00685CB7">
              <w:t xml:space="preserve"> </w:t>
            </w:r>
            <w:r w:rsidRPr="0016278F">
              <w:t>руков</w:t>
            </w:r>
            <w:r w:rsidRPr="0016278F">
              <w:t>о</w:t>
            </w:r>
            <w:r w:rsidRPr="0016278F">
              <w:t>дителей</w:t>
            </w:r>
          </w:p>
        </w:tc>
        <w:tc>
          <w:tcPr>
            <w:tcW w:w="4397" w:type="dxa"/>
          </w:tcPr>
          <w:p w:rsidR="002610E4" w:rsidRPr="0016278F" w:rsidRDefault="002610E4" w:rsidP="0016278F">
            <w:pPr>
              <w:ind w:right="-108" w:firstLine="0"/>
            </w:pPr>
            <w:r w:rsidRPr="0016278F">
              <w:t>-выполнения</w:t>
            </w:r>
            <w:r w:rsidR="00685CB7">
              <w:t xml:space="preserve"> </w:t>
            </w:r>
            <w:r w:rsidRPr="0016278F">
              <w:t>единых</w:t>
            </w:r>
            <w:r w:rsidR="00685CB7">
              <w:t xml:space="preserve"> </w:t>
            </w:r>
            <w:r w:rsidRPr="0016278F">
              <w:t>подходов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восп</w:t>
            </w:r>
            <w:r w:rsidRPr="0016278F">
              <w:t>и</w:t>
            </w:r>
            <w:r w:rsidRPr="0016278F">
              <w:t>танию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оциализации</w:t>
            </w:r>
            <w:r w:rsidR="00685CB7">
              <w:t xml:space="preserve"> </w:t>
            </w:r>
            <w:r w:rsidRPr="0016278F">
              <w:t>обучающи</w:t>
            </w:r>
            <w:r w:rsidRPr="0016278F">
              <w:t>х</w:t>
            </w:r>
            <w:r w:rsidRPr="0016278F">
              <w:t>ся.</w:t>
            </w:r>
            <w:r w:rsidR="00685CB7">
              <w:t xml:space="preserve"> </w:t>
            </w:r>
          </w:p>
          <w:p w:rsidR="002610E4" w:rsidRPr="0016278F" w:rsidRDefault="002610E4" w:rsidP="0016278F">
            <w:pPr>
              <w:ind w:right="-108" w:firstLine="0"/>
            </w:pPr>
            <w:r w:rsidRPr="0016278F">
              <w:t>-Вооружение</w:t>
            </w:r>
            <w:r w:rsidR="00685CB7">
              <w:t xml:space="preserve"> </w:t>
            </w:r>
            <w:r w:rsidRPr="0016278F">
              <w:t>классных</w:t>
            </w:r>
            <w:r w:rsidR="00685CB7">
              <w:t xml:space="preserve"> </w:t>
            </w:r>
            <w:r w:rsidRPr="0016278F">
              <w:t>руководителе</w:t>
            </w:r>
            <w:r w:rsidRPr="0016278F">
              <w:t>й</w:t>
            </w:r>
            <w:r w:rsidRPr="0016278F">
              <w:t>современными</w:t>
            </w:r>
            <w:r w:rsidR="00685CB7">
              <w:t xml:space="preserve"> </w:t>
            </w:r>
            <w:r w:rsidRPr="0016278F">
              <w:t>воспитательными</w:t>
            </w:r>
            <w:r w:rsidR="00685CB7">
              <w:t xml:space="preserve"> </w:t>
            </w:r>
            <w:r w:rsidRPr="0016278F">
              <w:t>техн</w:t>
            </w:r>
            <w:r w:rsidRPr="0016278F">
              <w:t>о</w:t>
            </w:r>
            <w:r w:rsidRPr="0016278F">
              <w:t>логиям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знанием</w:t>
            </w:r>
            <w:r w:rsidR="00685CB7">
              <w:t xml:space="preserve"> </w:t>
            </w:r>
            <w:r w:rsidRPr="0016278F">
              <w:t>современных</w:t>
            </w:r>
            <w:r w:rsidR="00685CB7">
              <w:t xml:space="preserve"> </w:t>
            </w:r>
            <w:r w:rsidRPr="0016278F">
              <w:t>фор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методов</w:t>
            </w:r>
            <w:r w:rsidR="00685CB7">
              <w:t xml:space="preserve"> </w:t>
            </w:r>
            <w:r w:rsidRPr="0016278F">
              <w:t>р</w:t>
            </w:r>
            <w:r w:rsidRPr="0016278F">
              <w:t>а</w:t>
            </w:r>
            <w:r w:rsidRPr="0016278F">
              <w:t>боты.</w:t>
            </w:r>
            <w:r w:rsidR="00685CB7">
              <w:t xml:space="preserve"> </w:t>
            </w:r>
          </w:p>
          <w:p w:rsidR="002610E4" w:rsidRPr="0016278F" w:rsidRDefault="002610E4" w:rsidP="0016278F">
            <w:pPr>
              <w:ind w:right="-108" w:firstLine="0"/>
            </w:pPr>
            <w:r w:rsidRPr="0016278F">
              <w:t>-Координирование</w:t>
            </w:r>
            <w:r w:rsidR="00685CB7">
              <w:t xml:space="preserve"> </w:t>
            </w:r>
            <w:r w:rsidRPr="0016278F">
              <w:t>планирования,</w:t>
            </w:r>
            <w:r w:rsidR="00685CB7">
              <w:t xml:space="preserve"> </w:t>
            </w:r>
            <w:r w:rsidRPr="0016278F">
              <w:t>орг</w:t>
            </w:r>
            <w:r w:rsidRPr="0016278F">
              <w:t>а</w:t>
            </w:r>
            <w:r w:rsidRPr="0016278F">
              <w:t>низац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едагогического</w:t>
            </w:r>
            <w:r w:rsidR="00685CB7">
              <w:t xml:space="preserve"> </w:t>
            </w:r>
            <w:r w:rsidRPr="0016278F">
              <w:t>анализа</w:t>
            </w:r>
            <w:r w:rsidR="00685CB7">
              <w:t xml:space="preserve"> </w:t>
            </w:r>
            <w:r w:rsidRPr="0016278F">
              <w:t>во</w:t>
            </w:r>
            <w:r w:rsidRPr="0016278F">
              <w:t>с</w:t>
            </w:r>
            <w:r w:rsidRPr="0016278F">
              <w:t>питательных</w:t>
            </w:r>
            <w:r w:rsidR="00685CB7">
              <w:t xml:space="preserve"> </w:t>
            </w:r>
            <w:r w:rsidRPr="0016278F">
              <w:t>мероприятий</w:t>
            </w:r>
            <w:r w:rsidR="00685CB7">
              <w:t xml:space="preserve"> </w:t>
            </w:r>
            <w:r w:rsidRPr="0016278F">
              <w:t>классных</w:t>
            </w:r>
            <w:r w:rsidR="00685CB7">
              <w:t xml:space="preserve"> </w:t>
            </w:r>
            <w:r w:rsidRPr="0016278F">
              <w:t>ко</w:t>
            </w:r>
            <w:r w:rsidRPr="0016278F">
              <w:t>л</w:t>
            </w:r>
            <w:r w:rsidRPr="0016278F">
              <w:t>лективов.</w:t>
            </w:r>
            <w:r w:rsidR="00685CB7">
              <w:t xml:space="preserve"> </w:t>
            </w:r>
          </w:p>
          <w:p w:rsidR="002610E4" w:rsidRPr="0016278F" w:rsidRDefault="002610E4" w:rsidP="0016278F">
            <w:pPr>
              <w:ind w:right="-108" w:firstLine="0"/>
              <w:contextualSpacing/>
            </w:pPr>
            <w:r w:rsidRPr="0016278F">
              <w:t>-Изучение,</w:t>
            </w:r>
            <w:r w:rsidR="00685CB7">
              <w:t xml:space="preserve"> </w:t>
            </w:r>
            <w:r w:rsidRPr="0016278F">
              <w:t>обобщени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спользов</w:t>
            </w:r>
            <w:r w:rsidRPr="0016278F">
              <w:t>а</w:t>
            </w:r>
            <w:r w:rsidRPr="0016278F">
              <w:t>ни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актике</w:t>
            </w:r>
            <w:r w:rsidR="00685CB7">
              <w:t xml:space="preserve"> </w:t>
            </w:r>
            <w:r w:rsidRPr="0016278F">
              <w:t>передового</w:t>
            </w:r>
            <w:r w:rsidR="00685CB7">
              <w:t xml:space="preserve"> </w:t>
            </w:r>
            <w:r w:rsidRPr="0016278F">
              <w:t>педагог</w:t>
            </w:r>
            <w:r w:rsidRPr="0016278F">
              <w:t>и</w:t>
            </w:r>
            <w:r w:rsidRPr="0016278F">
              <w:t>ческого</w:t>
            </w:r>
            <w:r w:rsidR="00685CB7">
              <w:t xml:space="preserve"> </w:t>
            </w:r>
            <w:r w:rsidRPr="0016278F">
              <w:t>опыта</w:t>
            </w:r>
            <w:r w:rsidR="00685CB7">
              <w:t xml:space="preserve"> </w:t>
            </w:r>
            <w:r w:rsidRPr="0016278F">
              <w:t>работы</w:t>
            </w:r>
            <w:r w:rsidR="00685CB7">
              <w:t xml:space="preserve"> </w:t>
            </w:r>
            <w:r w:rsidRPr="0016278F">
              <w:t>классных</w:t>
            </w:r>
            <w:r w:rsidR="00685CB7">
              <w:t xml:space="preserve"> </w:t>
            </w:r>
            <w:r w:rsidRPr="0016278F">
              <w:t>рук</w:t>
            </w:r>
            <w:r w:rsidRPr="0016278F">
              <w:t>о</w:t>
            </w:r>
            <w:r w:rsidRPr="0016278F">
              <w:t>водителей.</w:t>
            </w:r>
          </w:p>
          <w:p w:rsidR="002610E4" w:rsidRPr="0016278F" w:rsidRDefault="002610E4" w:rsidP="0016278F">
            <w:pPr>
              <w:ind w:right="-108" w:firstLine="0"/>
              <w:contextualSpacing/>
            </w:pPr>
            <w:r w:rsidRPr="0016278F">
              <w:t>-</w:t>
            </w:r>
            <w:r w:rsidR="00685CB7">
              <w:t xml:space="preserve"> </w:t>
            </w:r>
            <w:r w:rsidRPr="0016278F">
              <w:t>Содействие</w:t>
            </w:r>
            <w:r w:rsidR="00685CB7">
              <w:t xml:space="preserve"> </w:t>
            </w:r>
            <w:r w:rsidRPr="0016278F">
              <w:t>становлению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азвитию</w:t>
            </w:r>
            <w:r w:rsidR="00685CB7">
              <w:t xml:space="preserve"> </w:t>
            </w:r>
            <w:r w:rsidRPr="0016278F">
              <w:t>системы</w:t>
            </w:r>
            <w:r w:rsidR="00685CB7">
              <w:t xml:space="preserve"> </w:t>
            </w:r>
            <w:r w:rsidRPr="0016278F">
              <w:t>воспитательной</w:t>
            </w:r>
            <w:r w:rsidR="00685CB7">
              <w:t xml:space="preserve"> </w:t>
            </w:r>
            <w:r w:rsidRPr="0016278F">
              <w:t>работы</w:t>
            </w:r>
            <w:r w:rsidR="00685CB7">
              <w:t xml:space="preserve"> </w:t>
            </w:r>
            <w:r w:rsidRPr="0016278F">
              <w:t>клас</w:t>
            </w:r>
            <w:r w:rsidRPr="0016278F">
              <w:t>с</w:t>
            </w:r>
            <w:r w:rsidRPr="0016278F">
              <w:t>ных</w:t>
            </w:r>
            <w:r w:rsidR="00685CB7">
              <w:t xml:space="preserve"> </w:t>
            </w:r>
            <w:r w:rsidRPr="0016278F">
              <w:t>коллективов</w:t>
            </w:r>
          </w:p>
        </w:tc>
        <w:tc>
          <w:tcPr>
            <w:tcW w:w="3969" w:type="dxa"/>
          </w:tcPr>
          <w:p w:rsidR="002610E4" w:rsidRPr="0016278F" w:rsidRDefault="002610E4" w:rsidP="0016278F">
            <w:pPr>
              <w:ind w:firstLine="0"/>
              <w:contextualSpacing/>
            </w:pPr>
            <w:r w:rsidRPr="0016278F">
              <w:t>Повышение</w:t>
            </w:r>
            <w:r w:rsidR="00685CB7">
              <w:t xml:space="preserve"> </w:t>
            </w:r>
            <w:r w:rsidRPr="0016278F">
              <w:t>теоретического,</w:t>
            </w:r>
            <w:r w:rsidR="00685CB7">
              <w:t xml:space="preserve"> </w:t>
            </w:r>
            <w:r w:rsidRPr="0016278F">
              <w:t>нау</w:t>
            </w:r>
            <w:r w:rsidRPr="0016278F">
              <w:t>ч</w:t>
            </w:r>
            <w:r w:rsidRPr="0016278F">
              <w:t>но-методического</w:t>
            </w:r>
            <w:r w:rsidR="00685CB7">
              <w:t xml:space="preserve"> </w:t>
            </w:r>
            <w:r w:rsidRPr="0016278F">
              <w:t>уровня</w:t>
            </w:r>
            <w:r w:rsidR="00685CB7">
              <w:t xml:space="preserve"> </w:t>
            </w:r>
            <w:r w:rsidRPr="0016278F">
              <w:t>подгото</w:t>
            </w:r>
            <w:r w:rsidRPr="0016278F">
              <w:t>в</w:t>
            </w:r>
            <w:r w:rsidRPr="0016278F">
              <w:t>ки</w:t>
            </w:r>
            <w:r w:rsidR="00685CB7">
              <w:t xml:space="preserve"> </w:t>
            </w:r>
            <w:r w:rsidRPr="0016278F">
              <w:t>классных</w:t>
            </w:r>
            <w:r w:rsidR="00685CB7">
              <w:t xml:space="preserve"> </w:t>
            </w:r>
            <w:r w:rsidRPr="0016278F">
              <w:t>руководителей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в</w:t>
            </w:r>
            <w:r w:rsidRPr="0016278F">
              <w:t>о</w:t>
            </w:r>
            <w:r w:rsidRPr="0016278F">
              <w:t>просам</w:t>
            </w:r>
            <w:r w:rsidR="00685CB7">
              <w:t xml:space="preserve"> </w:t>
            </w:r>
            <w:r w:rsidRPr="0016278F">
              <w:t>психолог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едагогики</w:t>
            </w:r>
            <w:r w:rsidR="00685CB7">
              <w:t xml:space="preserve"> </w:t>
            </w:r>
            <w:r w:rsidRPr="0016278F">
              <w:t>воспитательной</w:t>
            </w:r>
            <w:r w:rsidR="00685CB7">
              <w:t xml:space="preserve"> </w:t>
            </w:r>
            <w:r w:rsidRPr="0016278F">
              <w:t>р</w:t>
            </w:r>
            <w:r w:rsidRPr="0016278F">
              <w:t>а</w:t>
            </w:r>
            <w:r w:rsidRPr="0016278F">
              <w:t>боты.</w:t>
            </w:r>
          </w:p>
        </w:tc>
      </w:tr>
      <w:tr w:rsidR="002610E4" w:rsidRPr="0016278F" w:rsidTr="005414F0">
        <w:tc>
          <w:tcPr>
            <w:tcW w:w="2090" w:type="dxa"/>
          </w:tcPr>
          <w:p w:rsidR="002610E4" w:rsidRPr="0016278F" w:rsidRDefault="002610E4" w:rsidP="0016278F">
            <w:pPr>
              <w:ind w:firstLine="0"/>
              <w:contextualSpacing/>
              <w:rPr>
                <w:b/>
              </w:rPr>
            </w:pPr>
            <w:r w:rsidRPr="0016278F">
              <w:t>Методич</w:t>
            </w:r>
            <w:r w:rsidRPr="0016278F">
              <w:t>е</w:t>
            </w:r>
            <w:r w:rsidRPr="0016278F">
              <w:t>ский</w:t>
            </w:r>
            <w:r w:rsidR="00685CB7">
              <w:t xml:space="preserve"> </w:t>
            </w:r>
            <w:r w:rsidRPr="0016278F">
              <w:t>совет</w:t>
            </w:r>
            <w:r w:rsidR="00685CB7">
              <w:t xml:space="preserve"> </w:t>
            </w:r>
          </w:p>
        </w:tc>
        <w:tc>
          <w:tcPr>
            <w:tcW w:w="4397" w:type="dxa"/>
          </w:tcPr>
          <w:p w:rsidR="002610E4" w:rsidRPr="0016278F" w:rsidRDefault="002610E4" w:rsidP="0016278F">
            <w:pPr>
              <w:ind w:right="-108" w:firstLine="0"/>
              <w:contextualSpacing/>
            </w:pPr>
            <w:r w:rsidRPr="0016278F">
              <w:t>Методическое</w:t>
            </w:r>
            <w:r w:rsidR="00685CB7">
              <w:t xml:space="preserve"> </w:t>
            </w:r>
            <w:r w:rsidRPr="0016278F">
              <w:t>обеспечение,</w:t>
            </w:r>
            <w:r w:rsidR="00685CB7">
              <w:t xml:space="preserve"> </w:t>
            </w:r>
            <w:r w:rsidRPr="0016278F">
              <w:t>сопровожд</w:t>
            </w:r>
            <w:r w:rsidRPr="0016278F">
              <w:t>е</w:t>
            </w:r>
            <w:r w:rsidRPr="0016278F">
              <w:t>ние</w:t>
            </w:r>
            <w:r w:rsidR="00685CB7">
              <w:t xml:space="preserve"> </w:t>
            </w:r>
            <w:r w:rsidRPr="0016278F">
              <w:t>авторских</w:t>
            </w:r>
            <w:r w:rsidR="00685CB7">
              <w:t xml:space="preserve"> </w:t>
            </w:r>
            <w:r w:rsidRPr="0016278F">
              <w:t>программ,</w:t>
            </w:r>
            <w:r w:rsidR="00685CB7">
              <w:t xml:space="preserve"> </w:t>
            </w:r>
            <w:r w:rsidRPr="0016278F">
              <w:t>проектов,</w:t>
            </w:r>
            <w:r w:rsidR="00685CB7">
              <w:t xml:space="preserve"> </w:t>
            </w:r>
            <w:r w:rsidRPr="0016278F">
              <w:t>направленных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социализацию</w:t>
            </w:r>
            <w:r w:rsidR="00685CB7">
              <w:t xml:space="preserve"> </w:t>
            </w:r>
            <w:r w:rsidRPr="0016278F">
              <w:t>обуч</w:t>
            </w:r>
            <w:r w:rsidRPr="0016278F">
              <w:t>а</w:t>
            </w:r>
            <w:r w:rsidRPr="0016278F">
              <w:t>ющихся</w:t>
            </w:r>
            <w:r w:rsidR="00685CB7">
              <w:t xml:space="preserve"> </w:t>
            </w:r>
          </w:p>
        </w:tc>
        <w:tc>
          <w:tcPr>
            <w:tcW w:w="3969" w:type="dxa"/>
          </w:tcPr>
          <w:p w:rsidR="002610E4" w:rsidRPr="0016278F" w:rsidRDefault="002610E4" w:rsidP="0016278F">
            <w:pPr>
              <w:ind w:firstLine="0"/>
              <w:contextualSpacing/>
            </w:pPr>
            <w:r w:rsidRPr="0016278F">
              <w:t>Психолого-педагогическа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а</w:t>
            </w:r>
            <w:r w:rsidRPr="0016278F">
              <w:t>к</w:t>
            </w:r>
            <w:r w:rsidRPr="0016278F">
              <w:t>тическая</w:t>
            </w:r>
            <w:r w:rsidR="00685CB7">
              <w:t xml:space="preserve"> </w:t>
            </w:r>
            <w:r w:rsidRPr="0016278F">
              <w:t>подготовка</w:t>
            </w:r>
            <w:r w:rsidR="00685CB7">
              <w:t xml:space="preserve"> </w:t>
            </w:r>
            <w:r w:rsidRPr="0016278F">
              <w:t>учителя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ре</w:t>
            </w:r>
            <w:r w:rsidRPr="0016278F">
              <w:t>а</w:t>
            </w:r>
            <w:r w:rsidRPr="0016278F">
              <w:t>лизации</w:t>
            </w:r>
            <w:r w:rsidR="00685CB7">
              <w:t xml:space="preserve"> </w:t>
            </w:r>
            <w:r w:rsidRPr="0016278F">
              <w:t>задач</w:t>
            </w:r>
            <w:r w:rsidR="00685CB7">
              <w:t xml:space="preserve"> </w:t>
            </w:r>
            <w:r w:rsidRPr="0016278F">
              <w:t>социализации</w:t>
            </w:r>
            <w:r w:rsidR="00685CB7">
              <w:t xml:space="preserve"> </w:t>
            </w:r>
            <w:r w:rsidRPr="0016278F">
              <w:t>об</w:t>
            </w:r>
            <w:r w:rsidRPr="0016278F">
              <w:t>у</w:t>
            </w:r>
            <w:r w:rsidRPr="0016278F">
              <w:t>чающихся</w:t>
            </w:r>
            <w:r w:rsidR="00685CB7">
              <w:t xml:space="preserve"> </w:t>
            </w:r>
          </w:p>
        </w:tc>
      </w:tr>
      <w:tr w:rsidR="002610E4" w:rsidRPr="0016278F" w:rsidTr="005414F0">
        <w:tc>
          <w:tcPr>
            <w:tcW w:w="2090" w:type="dxa"/>
          </w:tcPr>
          <w:p w:rsidR="002610E4" w:rsidRPr="005336DD" w:rsidRDefault="002610E4" w:rsidP="0016278F">
            <w:pPr>
              <w:ind w:firstLine="0"/>
              <w:contextualSpacing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Социаль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ар</w:t>
            </w:r>
            <w:r w:rsidRPr="005336DD">
              <w:rPr>
                <w:sz w:val="22"/>
                <w:szCs w:val="22"/>
              </w:rPr>
              <w:t>т</w:t>
            </w:r>
            <w:r w:rsidRPr="005336DD">
              <w:rPr>
                <w:sz w:val="22"/>
                <w:szCs w:val="22"/>
              </w:rPr>
              <w:t>неры:</w:t>
            </w:r>
          </w:p>
          <w:p w:rsidR="002610E4" w:rsidRPr="005336DD" w:rsidRDefault="002610E4" w:rsidP="0016278F">
            <w:pPr>
              <w:ind w:firstLine="0"/>
              <w:contextualSpacing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тдел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АГС;</w:t>
            </w:r>
          </w:p>
          <w:p w:rsidR="002610E4" w:rsidRPr="005336DD" w:rsidRDefault="002610E4" w:rsidP="0016278F">
            <w:pPr>
              <w:ind w:firstLine="0"/>
              <w:contextualSpacing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Паспортно-визов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лужба;</w:t>
            </w:r>
          </w:p>
          <w:p w:rsidR="002610E4" w:rsidRPr="005336DD" w:rsidRDefault="002610E4" w:rsidP="0016278F">
            <w:pPr>
              <w:ind w:firstLine="0"/>
              <w:contextualSpacing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Центр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</w:t>
            </w:r>
            <w:r w:rsidRPr="005336DD">
              <w:rPr>
                <w:sz w:val="22"/>
                <w:szCs w:val="22"/>
              </w:rPr>
              <w:t>а</w:t>
            </w:r>
            <w:r w:rsidRPr="005336DD">
              <w:rPr>
                <w:sz w:val="22"/>
                <w:szCs w:val="22"/>
              </w:rPr>
              <w:t>нят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селения;</w:t>
            </w:r>
          </w:p>
          <w:p w:rsidR="002610E4" w:rsidRPr="005336DD" w:rsidRDefault="002610E4" w:rsidP="0016278F">
            <w:pPr>
              <w:ind w:firstLine="0"/>
              <w:contextualSpacing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ПЧ-43;</w:t>
            </w:r>
          </w:p>
          <w:p w:rsidR="002610E4" w:rsidRPr="005336DD" w:rsidRDefault="002610E4" w:rsidP="0016278F">
            <w:pPr>
              <w:ind w:firstLine="0"/>
              <w:contextualSpacing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Полиция;</w:t>
            </w:r>
          </w:p>
          <w:p w:rsidR="002610E4" w:rsidRPr="005336DD" w:rsidRDefault="002610E4" w:rsidP="0016278F">
            <w:pPr>
              <w:ind w:firstLine="0"/>
              <w:contextualSpacing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МЧС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о</w:t>
            </w:r>
            <w:r w:rsidRPr="005336DD">
              <w:rPr>
                <w:sz w:val="22"/>
                <w:szCs w:val="22"/>
              </w:rPr>
              <w:t>с</w:t>
            </w:r>
            <w:r w:rsidRPr="005336DD">
              <w:rPr>
                <w:sz w:val="22"/>
                <w:szCs w:val="22"/>
              </w:rPr>
              <w:t>сии;</w:t>
            </w:r>
          </w:p>
          <w:p w:rsidR="002610E4" w:rsidRPr="0016278F" w:rsidRDefault="002610E4" w:rsidP="0016278F">
            <w:pPr>
              <w:ind w:firstLine="0"/>
              <w:contextualSpacing/>
            </w:pPr>
            <w:r w:rsidRPr="005336DD">
              <w:rPr>
                <w:sz w:val="22"/>
                <w:szCs w:val="22"/>
              </w:rPr>
              <w:t>-Военкомат.</w:t>
            </w:r>
          </w:p>
        </w:tc>
        <w:tc>
          <w:tcPr>
            <w:tcW w:w="4397" w:type="dxa"/>
          </w:tcPr>
          <w:p w:rsidR="002610E4" w:rsidRPr="0016278F" w:rsidRDefault="002610E4" w:rsidP="0016278F">
            <w:pPr>
              <w:ind w:right="-108" w:firstLine="0"/>
              <w:contextualSpacing/>
              <w:rPr>
                <w:b/>
              </w:rPr>
            </w:pPr>
            <w:r w:rsidRPr="0016278F">
              <w:t>Взаимодействие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целью</w:t>
            </w:r>
            <w:r w:rsidR="00685CB7">
              <w:t xml:space="preserve"> </w:t>
            </w:r>
            <w:r w:rsidRPr="0016278F">
              <w:t>объединения</w:t>
            </w:r>
            <w:r w:rsidR="00685CB7">
              <w:t xml:space="preserve"> </w:t>
            </w:r>
            <w:r w:rsidRPr="0016278F">
              <w:t>ресурсов</w:t>
            </w:r>
            <w:r w:rsidR="00685CB7">
              <w:t xml:space="preserve"> </w:t>
            </w:r>
            <w:r w:rsidRPr="0016278F">
              <w:t>социализации</w:t>
            </w:r>
            <w:r w:rsidR="00685CB7">
              <w:t xml:space="preserve"> </w:t>
            </w:r>
            <w:r w:rsidRPr="0016278F">
              <w:t>(базы</w:t>
            </w:r>
            <w:r w:rsidR="00685CB7">
              <w:t xml:space="preserve"> </w:t>
            </w:r>
            <w:r w:rsidRPr="0016278F">
              <w:t>вн</w:t>
            </w:r>
            <w:r w:rsidRPr="0016278F">
              <w:t>е</w:t>
            </w:r>
            <w:r w:rsidRPr="0016278F">
              <w:t>урочной</w:t>
            </w:r>
            <w:r w:rsidR="00685CB7">
              <w:t xml:space="preserve"> </w:t>
            </w:r>
            <w:r w:rsidRPr="0016278F">
              <w:t>деятельности,</w:t>
            </w:r>
            <w:r w:rsidR="00685CB7">
              <w:t xml:space="preserve"> </w:t>
            </w:r>
            <w:r w:rsidRPr="0016278F">
              <w:t>школьных</w:t>
            </w:r>
            <w:r w:rsidR="00685CB7">
              <w:t xml:space="preserve"> </w:t>
            </w:r>
            <w:r w:rsidRPr="0016278F">
              <w:t>музеев,</w:t>
            </w:r>
            <w:r w:rsidR="00685CB7">
              <w:t xml:space="preserve"> </w:t>
            </w:r>
            <w:r w:rsidRPr="0016278F">
              <w:t>инфо</w:t>
            </w:r>
            <w:r w:rsidRPr="0016278F">
              <w:t>р</w:t>
            </w:r>
            <w:r w:rsidRPr="0016278F">
              <w:t>мационных</w:t>
            </w:r>
            <w:r w:rsidR="00685CB7">
              <w:t xml:space="preserve"> </w:t>
            </w:r>
            <w:r w:rsidRPr="0016278F">
              <w:t>ресурсо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.д.)</w:t>
            </w:r>
            <w:r w:rsidR="00685CB7">
              <w:t xml:space="preserve"> </w:t>
            </w:r>
          </w:p>
        </w:tc>
        <w:tc>
          <w:tcPr>
            <w:tcW w:w="3969" w:type="dxa"/>
          </w:tcPr>
          <w:p w:rsidR="002610E4" w:rsidRPr="0016278F" w:rsidRDefault="002610E4" w:rsidP="0016278F">
            <w:pPr>
              <w:ind w:firstLine="0"/>
              <w:contextualSpacing/>
            </w:pPr>
            <w:r w:rsidRPr="0016278F">
              <w:t>Развитие</w:t>
            </w:r>
            <w:r w:rsidR="00685CB7">
              <w:t xml:space="preserve"> </w:t>
            </w:r>
            <w:r w:rsidRPr="0016278F">
              <w:t>опыта</w:t>
            </w:r>
            <w:r w:rsidR="00685CB7">
              <w:t xml:space="preserve"> </w:t>
            </w:r>
            <w:r w:rsidRPr="0016278F">
              <w:t>разноплановой</w:t>
            </w:r>
            <w:r w:rsidR="00685CB7">
              <w:t xml:space="preserve"> </w:t>
            </w:r>
            <w:r w:rsidRPr="0016278F">
              <w:t>творческой</w:t>
            </w:r>
            <w:r w:rsidR="00685CB7">
              <w:t xml:space="preserve"> </w:t>
            </w:r>
            <w:r w:rsidRPr="0016278F">
              <w:t>деятельности,</w:t>
            </w:r>
            <w:r w:rsidR="00685CB7">
              <w:t xml:space="preserve"> </w:t>
            </w:r>
            <w:r w:rsidRPr="0016278F">
              <w:t>формир</w:t>
            </w:r>
            <w:r w:rsidRPr="0016278F">
              <w:t>о</w:t>
            </w:r>
            <w:r w:rsidRPr="0016278F">
              <w:t>вание</w:t>
            </w:r>
            <w:r w:rsidR="00685CB7">
              <w:t xml:space="preserve"> </w:t>
            </w:r>
            <w:r w:rsidRPr="0016278F">
              <w:t>исторической</w:t>
            </w:r>
            <w:r w:rsidR="00685CB7">
              <w:t xml:space="preserve"> </w:t>
            </w:r>
            <w:r w:rsidRPr="0016278F">
              <w:t>памят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в</w:t>
            </w:r>
            <w:r w:rsidRPr="0016278F">
              <w:t>а</w:t>
            </w:r>
            <w:r w:rsidRPr="0016278F">
              <w:t>жительного</w:t>
            </w:r>
            <w:r w:rsidR="00685CB7">
              <w:t xml:space="preserve"> </w:t>
            </w:r>
            <w:r w:rsidRPr="0016278F">
              <w:t>отнош</w:t>
            </w:r>
            <w:r w:rsidRPr="0016278F">
              <w:t>е</w:t>
            </w:r>
            <w:r w:rsidRPr="0016278F">
              <w:t>нии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традициям</w:t>
            </w:r>
          </w:p>
        </w:tc>
      </w:tr>
      <w:tr w:rsidR="002610E4" w:rsidRPr="0016278F" w:rsidTr="005414F0">
        <w:tc>
          <w:tcPr>
            <w:tcW w:w="2090" w:type="dxa"/>
          </w:tcPr>
          <w:p w:rsidR="002610E4" w:rsidRPr="005336DD" w:rsidRDefault="002610E4" w:rsidP="0016278F">
            <w:pPr>
              <w:ind w:firstLine="0"/>
              <w:contextualSpacing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Учрежд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ния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2610E4" w:rsidRPr="005336DD" w:rsidRDefault="002610E4" w:rsidP="0016278F">
            <w:pPr>
              <w:ind w:firstLine="0"/>
              <w:contextualSpacing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дополн</w:t>
            </w:r>
            <w:r w:rsidRPr="005336DD">
              <w:rPr>
                <w:sz w:val="22"/>
                <w:szCs w:val="22"/>
              </w:rPr>
              <w:t>и</w:t>
            </w:r>
            <w:r w:rsidRPr="005336DD">
              <w:rPr>
                <w:sz w:val="22"/>
                <w:szCs w:val="22"/>
              </w:rPr>
              <w:t>тельного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2610E4" w:rsidRPr="005336DD" w:rsidRDefault="002610E4" w:rsidP="0016278F">
            <w:pPr>
              <w:ind w:firstLine="0"/>
              <w:contextualSpacing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образо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тей: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2610E4" w:rsidRPr="005336DD" w:rsidRDefault="002610E4" w:rsidP="0016278F">
            <w:pPr>
              <w:ind w:firstLine="0"/>
              <w:contextualSpacing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ДДТ,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2610E4" w:rsidRPr="0016278F" w:rsidRDefault="002610E4" w:rsidP="0016278F">
            <w:pPr>
              <w:ind w:firstLine="0"/>
              <w:contextualSpacing/>
              <w:rPr>
                <w:b/>
              </w:rPr>
            </w:pPr>
            <w:r w:rsidRPr="005336DD">
              <w:rPr>
                <w:sz w:val="22"/>
                <w:szCs w:val="22"/>
              </w:rPr>
              <w:t>-ДШИ</w:t>
            </w:r>
            <w:r w:rsidR="00685CB7">
              <w:t xml:space="preserve"> </w:t>
            </w:r>
          </w:p>
        </w:tc>
        <w:tc>
          <w:tcPr>
            <w:tcW w:w="4397" w:type="dxa"/>
          </w:tcPr>
          <w:p w:rsidR="002610E4" w:rsidRPr="0016278F" w:rsidRDefault="002610E4" w:rsidP="0016278F">
            <w:pPr>
              <w:ind w:right="-108" w:firstLine="0"/>
              <w:contextualSpacing/>
            </w:pPr>
            <w:r w:rsidRPr="0016278F">
              <w:t>Расширение</w:t>
            </w:r>
            <w:r w:rsidR="00685CB7">
              <w:t xml:space="preserve"> </w:t>
            </w:r>
            <w:r w:rsidRPr="0016278F">
              <w:t>сферы</w:t>
            </w:r>
            <w:r w:rsidR="00685CB7">
              <w:t xml:space="preserve"> </w:t>
            </w:r>
            <w:r w:rsidRPr="0016278F">
              <w:t>творческой</w:t>
            </w:r>
            <w:r w:rsidR="00685CB7">
              <w:t xml:space="preserve"> </w:t>
            </w:r>
            <w:r w:rsidRPr="0016278F">
              <w:t>саморе</w:t>
            </w:r>
            <w:r w:rsidRPr="0016278F">
              <w:t>а</w:t>
            </w:r>
            <w:r w:rsidRPr="0016278F">
              <w:t>лизации</w:t>
            </w:r>
            <w:r w:rsidR="00685CB7">
              <w:t xml:space="preserve"> </w:t>
            </w:r>
            <w:r w:rsidRPr="0016278F">
              <w:t>учащихся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учетом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индив</w:t>
            </w:r>
            <w:r w:rsidRPr="0016278F">
              <w:t>и</w:t>
            </w:r>
            <w:r w:rsidRPr="0016278F">
              <w:t>дуальных</w:t>
            </w:r>
            <w:r w:rsidR="00685CB7">
              <w:t xml:space="preserve"> </w:t>
            </w:r>
            <w:r w:rsidRPr="0016278F">
              <w:t>склонносте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озмо</w:t>
            </w:r>
            <w:r w:rsidRPr="0016278F">
              <w:t>ж</w:t>
            </w:r>
            <w:r w:rsidRPr="0016278F">
              <w:t>ностей</w:t>
            </w:r>
          </w:p>
        </w:tc>
        <w:tc>
          <w:tcPr>
            <w:tcW w:w="3969" w:type="dxa"/>
          </w:tcPr>
          <w:p w:rsidR="002610E4" w:rsidRPr="005336DD" w:rsidRDefault="002610E4" w:rsidP="0016278F">
            <w:pPr>
              <w:ind w:firstLine="0"/>
              <w:contextualSpacing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Опыт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нтеллектуального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ехническ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го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художествен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ворчества;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пыт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ници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циа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акц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ч</w:t>
            </w:r>
            <w:r w:rsidRPr="005336DD">
              <w:rPr>
                <w:sz w:val="22"/>
                <w:szCs w:val="22"/>
              </w:rPr>
              <w:t>а</w:t>
            </w:r>
            <w:r w:rsidRPr="005336DD">
              <w:rPr>
                <w:sz w:val="22"/>
                <w:szCs w:val="22"/>
              </w:rPr>
              <w:t>с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их;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зможнос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пыт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елов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заимодейств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явл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ил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серд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аб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т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ддержки</w:t>
            </w:r>
            <w:r w:rsidR="00685CB7">
              <w:rPr>
                <w:sz w:val="22"/>
                <w:szCs w:val="22"/>
              </w:rPr>
              <w:t xml:space="preserve"> </w:t>
            </w:r>
          </w:p>
        </w:tc>
      </w:tr>
      <w:tr w:rsidR="002610E4" w:rsidRPr="0016278F" w:rsidTr="005414F0">
        <w:tc>
          <w:tcPr>
            <w:tcW w:w="2090" w:type="dxa"/>
          </w:tcPr>
          <w:p w:rsidR="002610E4" w:rsidRPr="0016278F" w:rsidRDefault="002610E4" w:rsidP="0016278F">
            <w:pPr>
              <w:ind w:firstLine="0"/>
              <w:contextualSpacing/>
            </w:pPr>
            <w:r w:rsidRPr="0016278F">
              <w:t>Учреждения</w:t>
            </w:r>
            <w:r w:rsidR="00685CB7">
              <w:t xml:space="preserve"> </w:t>
            </w:r>
            <w:r w:rsidRPr="0016278F">
              <w:t>культуры:</w:t>
            </w:r>
          </w:p>
          <w:p w:rsidR="002610E4" w:rsidRPr="0016278F" w:rsidRDefault="002610E4" w:rsidP="0016278F">
            <w:pPr>
              <w:ind w:firstLine="0"/>
              <w:contextualSpacing/>
            </w:pPr>
            <w:r w:rsidRPr="0016278F">
              <w:t>-Дом</w:t>
            </w:r>
            <w:r w:rsidR="00685CB7">
              <w:t xml:space="preserve"> </w:t>
            </w:r>
            <w:r w:rsidRPr="0016278F">
              <w:t>кул</w:t>
            </w:r>
            <w:r w:rsidRPr="0016278F">
              <w:t>ь</w:t>
            </w:r>
            <w:r w:rsidRPr="0016278F">
              <w:t>туры</w:t>
            </w:r>
          </w:p>
          <w:p w:rsidR="002610E4" w:rsidRPr="0016278F" w:rsidRDefault="002610E4" w:rsidP="0016278F">
            <w:pPr>
              <w:ind w:firstLine="0"/>
              <w:contextualSpacing/>
            </w:pPr>
            <w:r w:rsidRPr="0016278F">
              <w:t>-музеи,</w:t>
            </w:r>
            <w:r w:rsidR="00685CB7">
              <w:t xml:space="preserve"> </w:t>
            </w:r>
          </w:p>
          <w:p w:rsidR="002610E4" w:rsidRPr="0016278F" w:rsidRDefault="002610E4" w:rsidP="0016278F">
            <w:pPr>
              <w:ind w:firstLine="0"/>
              <w:contextualSpacing/>
            </w:pPr>
            <w:r w:rsidRPr="0016278F">
              <w:t>-библиотеки,</w:t>
            </w:r>
            <w:r w:rsidR="00685CB7">
              <w:t xml:space="preserve"> </w:t>
            </w:r>
          </w:p>
          <w:p w:rsidR="002610E4" w:rsidRPr="0016278F" w:rsidRDefault="002610E4" w:rsidP="0016278F">
            <w:pPr>
              <w:ind w:firstLine="0"/>
              <w:contextualSpacing/>
              <w:rPr>
                <w:b/>
              </w:rPr>
            </w:pPr>
            <w:r w:rsidRPr="0016278F">
              <w:t>-общественные</w:t>
            </w:r>
            <w:r w:rsidR="00685CB7">
              <w:t xml:space="preserve"> </w:t>
            </w:r>
            <w:r w:rsidRPr="0016278F">
              <w:t>фонды</w:t>
            </w:r>
          </w:p>
        </w:tc>
        <w:tc>
          <w:tcPr>
            <w:tcW w:w="4397" w:type="dxa"/>
          </w:tcPr>
          <w:p w:rsidR="002610E4" w:rsidRPr="0016278F" w:rsidRDefault="002610E4" w:rsidP="0016278F">
            <w:pPr>
              <w:ind w:right="-108" w:firstLine="0"/>
              <w:contextualSpacing/>
            </w:pPr>
            <w:r w:rsidRPr="0016278F">
              <w:t>Содействи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формировании</w:t>
            </w:r>
            <w:r w:rsidR="00685CB7">
              <w:t xml:space="preserve"> </w:t>
            </w:r>
            <w:r w:rsidRPr="0016278F">
              <w:t>социальн</w:t>
            </w:r>
            <w:r w:rsidRPr="0016278F">
              <w:t>о</w:t>
            </w:r>
            <w:r w:rsidRPr="0016278F">
              <w:t>го</w:t>
            </w:r>
            <w:r w:rsidR="00685CB7">
              <w:t xml:space="preserve"> </w:t>
            </w:r>
            <w:r w:rsidRPr="0016278F">
              <w:t>опыта</w:t>
            </w:r>
            <w:r w:rsidR="00685CB7">
              <w:t xml:space="preserve"> </w:t>
            </w:r>
            <w:r w:rsidRPr="0016278F">
              <w:t>детей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снове</w:t>
            </w:r>
            <w:r w:rsidR="00685CB7">
              <w:t xml:space="preserve"> </w:t>
            </w:r>
            <w:r w:rsidRPr="0016278F">
              <w:t>музейной</w:t>
            </w:r>
            <w:r w:rsidR="00685CB7">
              <w:t xml:space="preserve"> </w:t>
            </w:r>
            <w:r w:rsidRPr="0016278F">
              <w:t>пед</w:t>
            </w:r>
            <w:r w:rsidRPr="0016278F">
              <w:t>а</w:t>
            </w:r>
            <w:r w:rsidRPr="0016278F">
              <w:t>гогики,</w:t>
            </w:r>
            <w:r w:rsidR="00685CB7">
              <w:t xml:space="preserve"> </w:t>
            </w:r>
            <w:r w:rsidRPr="0016278F">
              <w:t>социальной</w:t>
            </w:r>
            <w:r w:rsidR="00685CB7">
              <w:t xml:space="preserve"> </w:t>
            </w:r>
            <w:r w:rsidRPr="0016278F">
              <w:t>практики</w:t>
            </w:r>
            <w:r w:rsidR="00685CB7">
              <w:t xml:space="preserve"> </w:t>
            </w:r>
            <w:r w:rsidRPr="0016278F">
              <w:t>общ</w:t>
            </w:r>
            <w:r w:rsidRPr="0016278F">
              <w:t>е</w:t>
            </w:r>
            <w:r w:rsidRPr="0016278F">
              <w:t>ственных</w:t>
            </w:r>
            <w:r w:rsidR="00685CB7">
              <w:t xml:space="preserve"> </w:t>
            </w:r>
            <w:r w:rsidRPr="0016278F">
              <w:t>фондов,</w:t>
            </w:r>
            <w:r w:rsidR="00685CB7">
              <w:t xml:space="preserve"> </w:t>
            </w:r>
            <w:r w:rsidRPr="0016278F">
              <w:t>информационного</w:t>
            </w:r>
            <w:r w:rsidR="00685CB7">
              <w:t xml:space="preserve"> </w:t>
            </w:r>
            <w:r w:rsidRPr="0016278F">
              <w:t>многообразия</w:t>
            </w:r>
            <w:r w:rsidR="00685CB7">
              <w:t xml:space="preserve"> </w:t>
            </w:r>
            <w:r w:rsidRPr="0016278F">
              <w:t>библиотечных</w:t>
            </w:r>
            <w:r w:rsidR="00685CB7">
              <w:t xml:space="preserve"> </w:t>
            </w:r>
            <w:r w:rsidRPr="0016278F">
              <w:t>фо</w:t>
            </w:r>
            <w:r w:rsidRPr="0016278F">
              <w:t>н</w:t>
            </w:r>
            <w:r w:rsidRPr="0016278F">
              <w:t>дов</w:t>
            </w:r>
            <w:r w:rsidR="00685CB7">
              <w:t xml:space="preserve"> </w:t>
            </w:r>
          </w:p>
        </w:tc>
        <w:tc>
          <w:tcPr>
            <w:tcW w:w="3969" w:type="dxa"/>
          </w:tcPr>
          <w:p w:rsidR="002610E4" w:rsidRPr="005336DD" w:rsidRDefault="002610E4" w:rsidP="0016278F">
            <w:pPr>
              <w:ind w:firstLine="0"/>
              <w:contextualSpacing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Опыт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або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узей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экспоз</w:t>
            </w:r>
            <w:r w:rsidRPr="005336DD">
              <w:rPr>
                <w:sz w:val="22"/>
                <w:szCs w:val="22"/>
              </w:rPr>
              <w:t>и</w:t>
            </w:r>
            <w:r w:rsidRPr="005336DD">
              <w:rPr>
                <w:sz w:val="22"/>
                <w:szCs w:val="22"/>
              </w:rPr>
              <w:t>цией;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читательск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пыт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пыт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або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иблиотеч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фондо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пыт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ис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еобходим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нформации;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пыт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вяз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щественны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фонд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заим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дей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едст</w:t>
            </w:r>
            <w:r w:rsidRPr="005336DD">
              <w:rPr>
                <w:sz w:val="22"/>
                <w:szCs w:val="22"/>
              </w:rPr>
              <w:t>а</w:t>
            </w:r>
            <w:r w:rsidRPr="005336DD">
              <w:rPr>
                <w:sz w:val="22"/>
                <w:szCs w:val="22"/>
              </w:rPr>
              <w:t>вителя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азлич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циа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групп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.</w:t>
            </w:r>
          </w:p>
        </w:tc>
      </w:tr>
      <w:tr w:rsidR="002610E4" w:rsidRPr="0016278F" w:rsidTr="005414F0">
        <w:tc>
          <w:tcPr>
            <w:tcW w:w="2090" w:type="dxa"/>
          </w:tcPr>
          <w:p w:rsidR="002610E4" w:rsidRPr="0016278F" w:rsidRDefault="002610E4" w:rsidP="0016278F">
            <w:pPr>
              <w:ind w:firstLine="0"/>
              <w:contextualSpacing/>
            </w:pPr>
            <w:r w:rsidRPr="0016278F">
              <w:t>Зрелищные</w:t>
            </w:r>
            <w:r w:rsidR="00685CB7">
              <w:t xml:space="preserve"> </w:t>
            </w:r>
            <w:r w:rsidRPr="0016278F">
              <w:t>учр</w:t>
            </w:r>
            <w:r w:rsidRPr="0016278F">
              <w:t>е</w:t>
            </w:r>
            <w:r w:rsidRPr="0016278F">
              <w:t>жд</w:t>
            </w:r>
            <w:r w:rsidRPr="0016278F">
              <w:t>е</w:t>
            </w:r>
            <w:r w:rsidRPr="0016278F">
              <w:t>ния:</w:t>
            </w:r>
            <w:r w:rsidR="00685CB7">
              <w:t xml:space="preserve"> </w:t>
            </w:r>
          </w:p>
          <w:p w:rsidR="002610E4" w:rsidRPr="0016278F" w:rsidRDefault="002610E4" w:rsidP="0016278F">
            <w:pPr>
              <w:ind w:firstLine="0"/>
              <w:contextualSpacing/>
            </w:pPr>
            <w:r w:rsidRPr="0016278F">
              <w:t>-театры,</w:t>
            </w:r>
            <w:r w:rsidR="00685CB7">
              <w:t xml:space="preserve"> </w:t>
            </w:r>
          </w:p>
          <w:p w:rsidR="002610E4" w:rsidRPr="0016278F" w:rsidRDefault="002610E4" w:rsidP="0016278F">
            <w:pPr>
              <w:ind w:firstLine="0"/>
              <w:contextualSpacing/>
            </w:pPr>
            <w:r w:rsidRPr="0016278F">
              <w:t>-филармонии,</w:t>
            </w:r>
            <w:r w:rsidR="00685CB7">
              <w:t xml:space="preserve"> </w:t>
            </w:r>
          </w:p>
          <w:p w:rsidR="002610E4" w:rsidRPr="0016278F" w:rsidRDefault="002610E4" w:rsidP="0016278F">
            <w:pPr>
              <w:ind w:firstLine="0"/>
              <w:contextualSpacing/>
            </w:pPr>
            <w:r w:rsidRPr="0016278F">
              <w:t>-концертные</w:t>
            </w:r>
            <w:r w:rsidR="00685CB7">
              <w:t xml:space="preserve"> </w:t>
            </w:r>
            <w:r w:rsidRPr="0016278F">
              <w:t>з</w:t>
            </w:r>
            <w:r w:rsidRPr="0016278F">
              <w:t>а</w:t>
            </w:r>
            <w:r w:rsidRPr="0016278F">
              <w:t>лы,</w:t>
            </w:r>
            <w:r w:rsidR="00685CB7">
              <w:t xml:space="preserve"> </w:t>
            </w:r>
          </w:p>
          <w:p w:rsidR="002610E4" w:rsidRPr="0016278F" w:rsidRDefault="002610E4" w:rsidP="0016278F">
            <w:pPr>
              <w:ind w:firstLine="0"/>
              <w:contextualSpacing/>
            </w:pPr>
            <w:r w:rsidRPr="0016278F">
              <w:lastRenderedPageBreak/>
              <w:t>-кинотеатры,</w:t>
            </w:r>
            <w:r w:rsidR="00685CB7">
              <w:t xml:space="preserve"> </w:t>
            </w:r>
          </w:p>
          <w:p w:rsidR="002610E4" w:rsidRPr="0016278F" w:rsidRDefault="002610E4" w:rsidP="005336DD">
            <w:pPr>
              <w:ind w:firstLine="0"/>
              <w:contextualSpacing/>
              <w:rPr>
                <w:b/>
              </w:rPr>
            </w:pPr>
            <w:r w:rsidRPr="0016278F">
              <w:t>-студии</w:t>
            </w:r>
            <w:r w:rsidR="00685CB7">
              <w:t xml:space="preserve"> </w:t>
            </w:r>
          </w:p>
        </w:tc>
        <w:tc>
          <w:tcPr>
            <w:tcW w:w="4397" w:type="dxa"/>
          </w:tcPr>
          <w:p w:rsidR="002610E4" w:rsidRPr="0016278F" w:rsidRDefault="002610E4" w:rsidP="0016278F">
            <w:pPr>
              <w:ind w:right="-108" w:firstLine="0"/>
              <w:contextualSpacing/>
            </w:pPr>
            <w:r w:rsidRPr="0016278F">
              <w:lastRenderedPageBreak/>
              <w:t>Приобщение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богатству</w:t>
            </w:r>
            <w:r w:rsidR="00685CB7">
              <w:t xml:space="preserve"> </w:t>
            </w:r>
            <w:r w:rsidRPr="0016278F">
              <w:t>классическ</w:t>
            </w:r>
            <w:r w:rsidRPr="0016278F">
              <w:t>о</w:t>
            </w:r>
            <w:r w:rsidRPr="0016278F">
              <w:t>го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овременного</w:t>
            </w:r>
            <w:r w:rsidR="00685CB7">
              <w:t xml:space="preserve"> </w:t>
            </w:r>
            <w:r w:rsidRPr="0016278F">
              <w:t>искусства,</w:t>
            </w:r>
            <w:r w:rsidR="00685CB7">
              <w:t xml:space="preserve"> </w:t>
            </w:r>
            <w:r w:rsidRPr="0016278F">
              <w:t>воспитание</w:t>
            </w:r>
            <w:r w:rsidR="00685CB7">
              <w:t xml:space="preserve"> </w:t>
            </w:r>
            <w:r w:rsidRPr="0016278F">
              <w:t>уважения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творчеству</w:t>
            </w:r>
            <w:r w:rsidR="00685CB7">
              <w:t xml:space="preserve"> </w:t>
            </w:r>
            <w:r w:rsidRPr="0016278F">
              <w:t>исполн</w:t>
            </w:r>
            <w:r w:rsidRPr="0016278F">
              <w:t>и</w:t>
            </w:r>
            <w:r w:rsidRPr="0016278F">
              <w:t>телей,</w:t>
            </w:r>
            <w:r w:rsidR="00685CB7">
              <w:t xml:space="preserve"> </w:t>
            </w:r>
            <w:r w:rsidRPr="0016278F">
              <w:t>развитие</w:t>
            </w:r>
            <w:r w:rsidR="00685CB7">
              <w:t xml:space="preserve"> </w:t>
            </w:r>
            <w:r w:rsidRPr="0016278F">
              <w:t>эстетического</w:t>
            </w:r>
            <w:r w:rsidR="00685CB7">
              <w:t xml:space="preserve"> </w:t>
            </w:r>
            <w:r w:rsidRPr="0016278F">
              <w:t>кругозора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и</w:t>
            </w:r>
            <w:r w:rsidRPr="0016278F">
              <w:t>с</w:t>
            </w:r>
            <w:r w:rsidRPr="0016278F">
              <w:t>пользованием</w:t>
            </w:r>
            <w:r w:rsidR="00685CB7">
              <w:t xml:space="preserve"> </w:t>
            </w:r>
            <w:r w:rsidRPr="0016278F">
              <w:t>средств</w:t>
            </w:r>
            <w:r w:rsidR="00685CB7">
              <w:t xml:space="preserve"> </w:t>
            </w:r>
            <w:r w:rsidRPr="0016278F">
              <w:t>театральной</w:t>
            </w:r>
            <w:r w:rsidR="00685CB7">
              <w:t xml:space="preserve"> </w:t>
            </w:r>
            <w:r w:rsidRPr="0016278F">
              <w:t>пед</w:t>
            </w:r>
            <w:r w:rsidRPr="0016278F">
              <w:t>а</w:t>
            </w:r>
            <w:r w:rsidRPr="0016278F">
              <w:t>гогики</w:t>
            </w:r>
            <w:r w:rsidR="00685CB7">
              <w:t xml:space="preserve"> </w:t>
            </w:r>
            <w:r w:rsidRPr="0016278F">
              <w:t>(встреч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создат</w:t>
            </w:r>
            <w:r w:rsidRPr="0016278F">
              <w:t>е</w:t>
            </w:r>
            <w:r w:rsidRPr="0016278F">
              <w:t>лями</w:t>
            </w:r>
            <w:r w:rsidR="00685CB7">
              <w:t xml:space="preserve"> </w:t>
            </w:r>
            <w:r w:rsidRPr="0016278F">
              <w:t>спектакля,</w:t>
            </w:r>
            <w:r w:rsidR="00685CB7">
              <w:t xml:space="preserve"> </w:t>
            </w:r>
            <w:r w:rsidRPr="0016278F">
              <w:lastRenderedPageBreak/>
              <w:t>обсуждений,</w:t>
            </w:r>
            <w:r w:rsidR="00685CB7">
              <w:t xml:space="preserve"> </w:t>
            </w:r>
            <w:r w:rsidRPr="0016278F">
              <w:t>дискуссий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зрител</w:t>
            </w:r>
            <w:r w:rsidRPr="0016278F">
              <w:t>ь</w:t>
            </w:r>
            <w:r w:rsidRPr="0016278F">
              <w:t>ским</w:t>
            </w:r>
            <w:r w:rsidR="00685CB7">
              <w:t xml:space="preserve"> </w:t>
            </w:r>
            <w:r w:rsidRPr="0016278F">
              <w:t>впечатления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</w:t>
            </w:r>
            <w:r w:rsidR="00685CB7">
              <w:t xml:space="preserve"> </w:t>
            </w:r>
            <w:r w:rsidRPr="0016278F">
              <w:t>п.)</w:t>
            </w:r>
            <w:r w:rsidR="00685CB7">
              <w:t xml:space="preserve"> </w:t>
            </w:r>
          </w:p>
        </w:tc>
        <w:tc>
          <w:tcPr>
            <w:tcW w:w="3969" w:type="dxa"/>
          </w:tcPr>
          <w:p w:rsidR="002610E4" w:rsidRPr="005336DD" w:rsidRDefault="002610E4" w:rsidP="0016278F">
            <w:pPr>
              <w:ind w:firstLine="0"/>
              <w:contextualSpacing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lastRenderedPageBreak/>
              <w:t>Опыт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сприя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пектакл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ин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фильм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узыка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извед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ния;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формиро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ритель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ультуры;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пыт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сприя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пектак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кин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фильма)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езульта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омплекс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заимодей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автор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ежиссер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х</w:t>
            </w:r>
            <w:r w:rsidRPr="005336DD">
              <w:rPr>
                <w:sz w:val="22"/>
                <w:szCs w:val="22"/>
              </w:rPr>
              <w:t>у</w:t>
            </w:r>
            <w:r w:rsidRPr="005336DD">
              <w:rPr>
                <w:sz w:val="22"/>
                <w:szCs w:val="22"/>
              </w:rPr>
              <w:lastRenderedPageBreak/>
              <w:t>дожник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актер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ногообраз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лужб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еспечивающ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ожд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ценическ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изведения.</w:t>
            </w:r>
            <w:r w:rsidR="00685CB7">
              <w:rPr>
                <w:sz w:val="22"/>
                <w:szCs w:val="22"/>
              </w:rPr>
              <w:t xml:space="preserve"> </w:t>
            </w:r>
          </w:p>
        </w:tc>
      </w:tr>
      <w:tr w:rsidR="002610E4" w:rsidRPr="0016278F" w:rsidTr="005414F0">
        <w:tc>
          <w:tcPr>
            <w:tcW w:w="2090" w:type="dxa"/>
          </w:tcPr>
          <w:p w:rsidR="002610E4" w:rsidRPr="005336DD" w:rsidRDefault="002610E4" w:rsidP="0016278F">
            <w:pPr>
              <w:ind w:firstLine="0"/>
              <w:contextualSpacing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lastRenderedPageBreak/>
              <w:t>Спортив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чр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ждения:</w:t>
            </w:r>
          </w:p>
          <w:p w:rsidR="002610E4" w:rsidRPr="005336DD" w:rsidRDefault="002610E4" w:rsidP="0016278F">
            <w:pPr>
              <w:ind w:firstLine="0"/>
              <w:contextualSpacing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ФСК«Присурье»</w:t>
            </w:r>
          </w:p>
          <w:p w:rsidR="002610E4" w:rsidRPr="0016278F" w:rsidRDefault="002610E4" w:rsidP="0016278F">
            <w:pPr>
              <w:ind w:firstLine="0"/>
              <w:contextualSpacing/>
            </w:pPr>
            <w:r w:rsidRPr="005336DD">
              <w:rPr>
                <w:sz w:val="22"/>
                <w:szCs w:val="22"/>
              </w:rPr>
              <w:t>-ДЮСШ</w:t>
            </w:r>
          </w:p>
        </w:tc>
        <w:tc>
          <w:tcPr>
            <w:tcW w:w="4397" w:type="dxa"/>
          </w:tcPr>
          <w:p w:rsidR="002610E4" w:rsidRPr="0016278F" w:rsidRDefault="002610E4" w:rsidP="0016278F">
            <w:pPr>
              <w:ind w:right="-108" w:firstLine="0"/>
              <w:contextualSpacing/>
              <w:rPr>
                <w:b/>
              </w:rPr>
            </w:pPr>
            <w:r w:rsidRPr="0016278F">
              <w:t>Расширение</w:t>
            </w:r>
            <w:r w:rsidR="00685CB7">
              <w:t xml:space="preserve"> </w:t>
            </w:r>
            <w:r w:rsidRPr="0016278F">
              <w:t>базы</w:t>
            </w:r>
            <w:r w:rsidR="00685CB7">
              <w:t xml:space="preserve"> </w:t>
            </w:r>
            <w:r w:rsidRPr="0016278F">
              <w:t>зан</w:t>
            </w:r>
            <w:r w:rsidRPr="0016278F">
              <w:t>я</w:t>
            </w:r>
            <w:r w:rsidRPr="0016278F">
              <w:t>тий</w:t>
            </w:r>
            <w:r w:rsidR="00685CB7">
              <w:t xml:space="preserve"> </w:t>
            </w:r>
            <w:r w:rsidRPr="0016278F">
              <w:t>физической</w:t>
            </w:r>
            <w:r w:rsidR="00685CB7">
              <w:t xml:space="preserve"> </w:t>
            </w:r>
            <w:r w:rsidRPr="0016278F">
              <w:t>культур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портом.</w:t>
            </w:r>
            <w:r w:rsidR="00685CB7">
              <w:t xml:space="preserve"> </w:t>
            </w:r>
          </w:p>
        </w:tc>
        <w:tc>
          <w:tcPr>
            <w:tcW w:w="3969" w:type="dxa"/>
          </w:tcPr>
          <w:p w:rsidR="002610E4" w:rsidRPr="005336DD" w:rsidRDefault="002610E4" w:rsidP="0016278F">
            <w:pPr>
              <w:ind w:firstLine="0"/>
              <w:contextualSpacing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Разви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треб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анят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по</w:t>
            </w:r>
            <w:r w:rsidRPr="005336DD">
              <w:rPr>
                <w:sz w:val="22"/>
                <w:szCs w:val="22"/>
              </w:rPr>
              <w:t>р</w:t>
            </w:r>
            <w:r w:rsidRPr="005336DD">
              <w:rPr>
                <w:sz w:val="22"/>
                <w:szCs w:val="22"/>
              </w:rPr>
              <w:t>том;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пыт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ыбор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ид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пор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о</w:t>
            </w:r>
            <w:r w:rsidRPr="005336DD">
              <w:rPr>
                <w:sz w:val="22"/>
                <w:szCs w:val="22"/>
              </w:rPr>
              <w:t>т</w:t>
            </w:r>
            <w:r w:rsidRPr="005336DD">
              <w:rPr>
                <w:sz w:val="22"/>
                <w:szCs w:val="22"/>
              </w:rPr>
              <w:t>ветств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физически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зможност</w:t>
            </w:r>
            <w:r w:rsidRPr="005336DD">
              <w:rPr>
                <w:sz w:val="22"/>
                <w:szCs w:val="22"/>
              </w:rPr>
              <w:t>я</w:t>
            </w:r>
            <w:r w:rsidRPr="005336DD">
              <w:rPr>
                <w:sz w:val="22"/>
                <w:szCs w:val="22"/>
              </w:rPr>
              <w:t>ми</w:t>
            </w:r>
          </w:p>
        </w:tc>
      </w:tr>
      <w:tr w:rsidR="002610E4" w:rsidRPr="0016278F" w:rsidTr="005414F0">
        <w:tc>
          <w:tcPr>
            <w:tcW w:w="2090" w:type="dxa"/>
          </w:tcPr>
          <w:p w:rsidR="002610E4" w:rsidRPr="0016278F" w:rsidRDefault="002610E4" w:rsidP="0016278F">
            <w:pPr>
              <w:ind w:firstLine="0"/>
              <w:contextualSpacing/>
              <w:rPr>
                <w:b/>
              </w:rPr>
            </w:pPr>
            <w:r w:rsidRPr="0016278F">
              <w:t>Центральная</w:t>
            </w:r>
            <w:r w:rsidR="00685CB7">
              <w:t xml:space="preserve"> </w:t>
            </w:r>
            <w:r w:rsidRPr="0016278F">
              <w:t>ра</w:t>
            </w:r>
            <w:r w:rsidRPr="0016278F">
              <w:t>й</w:t>
            </w:r>
            <w:r w:rsidRPr="0016278F">
              <w:t>онная</w:t>
            </w:r>
            <w:r w:rsidR="00685CB7">
              <w:t xml:space="preserve"> </w:t>
            </w:r>
            <w:r w:rsidRPr="0016278F">
              <w:t>бол</w:t>
            </w:r>
            <w:r w:rsidRPr="0016278F">
              <w:t>ь</w:t>
            </w:r>
            <w:r w:rsidRPr="0016278F">
              <w:t>ница</w:t>
            </w:r>
            <w:r w:rsidR="00685CB7">
              <w:t xml:space="preserve"> </w:t>
            </w:r>
            <w:r w:rsidRPr="0016278F">
              <w:t>им.</w:t>
            </w:r>
            <w:r w:rsidR="00685CB7">
              <w:t xml:space="preserve"> </w:t>
            </w:r>
            <w:r w:rsidRPr="0016278F">
              <w:t>Волкова</w:t>
            </w:r>
          </w:p>
        </w:tc>
        <w:tc>
          <w:tcPr>
            <w:tcW w:w="4397" w:type="dxa"/>
          </w:tcPr>
          <w:p w:rsidR="002610E4" w:rsidRPr="0016278F" w:rsidRDefault="002610E4" w:rsidP="0016278F">
            <w:pPr>
              <w:ind w:right="-108" w:firstLine="0"/>
              <w:contextualSpacing/>
              <w:rPr>
                <w:b/>
              </w:rPr>
            </w:pPr>
            <w:r w:rsidRPr="0016278F">
              <w:t>Охрана</w:t>
            </w:r>
            <w:r w:rsidR="00685CB7">
              <w:t xml:space="preserve"> </w:t>
            </w:r>
            <w:r w:rsidRPr="0016278F">
              <w:t>здоровья,</w:t>
            </w:r>
            <w:r w:rsidR="00685CB7">
              <w:t xml:space="preserve"> </w:t>
            </w:r>
            <w:r w:rsidRPr="0016278F">
              <w:t>профилактика</w:t>
            </w:r>
            <w:r w:rsidR="00685CB7">
              <w:t xml:space="preserve"> </w:t>
            </w:r>
            <w:r w:rsidRPr="0016278F">
              <w:t>забол</w:t>
            </w:r>
            <w:r w:rsidRPr="0016278F">
              <w:t>е</w:t>
            </w:r>
            <w:r w:rsidRPr="0016278F">
              <w:t>ваний;</w:t>
            </w:r>
            <w:r w:rsidR="00685CB7">
              <w:t xml:space="preserve"> </w:t>
            </w:r>
            <w:r w:rsidRPr="0016278F">
              <w:t>контроль</w:t>
            </w:r>
            <w:r w:rsidR="00685CB7">
              <w:t xml:space="preserve"> </w:t>
            </w:r>
            <w:r w:rsidRPr="0016278F">
              <w:t>санитарно-гигиенических</w:t>
            </w:r>
            <w:r w:rsidR="00685CB7">
              <w:t xml:space="preserve"> </w:t>
            </w:r>
            <w:r w:rsidRPr="0016278F">
              <w:t>норм</w:t>
            </w:r>
            <w:r w:rsidR="00685CB7">
              <w:t xml:space="preserve"> </w:t>
            </w:r>
            <w:r w:rsidRPr="0016278F">
              <w:t>школы</w:t>
            </w:r>
          </w:p>
        </w:tc>
        <w:tc>
          <w:tcPr>
            <w:tcW w:w="3969" w:type="dxa"/>
          </w:tcPr>
          <w:p w:rsidR="002610E4" w:rsidRPr="005336DD" w:rsidRDefault="002610E4" w:rsidP="0016278F">
            <w:pPr>
              <w:ind w:firstLine="0"/>
              <w:contextualSpacing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Содейств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школ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емь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твержд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н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ценнос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доров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ра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жи</w:t>
            </w:r>
            <w:r w:rsidRPr="005336DD">
              <w:rPr>
                <w:sz w:val="22"/>
                <w:szCs w:val="22"/>
              </w:rPr>
              <w:t>з</w:t>
            </w:r>
            <w:r w:rsidRPr="005336DD">
              <w:rPr>
                <w:sz w:val="22"/>
                <w:szCs w:val="22"/>
              </w:rPr>
              <w:t>ни;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ддерж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циализ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е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блем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доровь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а</w:t>
            </w:r>
            <w:r w:rsidRPr="005336DD">
              <w:rPr>
                <w:sz w:val="22"/>
                <w:szCs w:val="22"/>
              </w:rPr>
              <w:t>з</w:t>
            </w:r>
            <w:r w:rsidRPr="005336DD">
              <w:rPr>
                <w:sz w:val="22"/>
                <w:szCs w:val="22"/>
              </w:rPr>
              <w:t>вития</w:t>
            </w:r>
          </w:p>
        </w:tc>
      </w:tr>
      <w:tr w:rsidR="002610E4" w:rsidRPr="0016278F" w:rsidTr="005414F0">
        <w:tc>
          <w:tcPr>
            <w:tcW w:w="2090" w:type="dxa"/>
          </w:tcPr>
          <w:p w:rsidR="002610E4" w:rsidRPr="0016278F" w:rsidRDefault="002610E4" w:rsidP="0016278F">
            <w:pPr>
              <w:ind w:firstLine="0"/>
              <w:contextualSpacing/>
            </w:pPr>
            <w:r w:rsidRPr="0016278F">
              <w:t>Психологическая</w:t>
            </w:r>
            <w:r w:rsidR="00685CB7">
              <w:t xml:space="preserve"> </w:t>
            </w:r>
            <w:r w:rsidRPr="0016278F">
              <w:t>служба</w:t>
            </w:r>
            <w:r w:rsidR="00685CB7">
              <w:t xml:space="preserve"> </w:t>
            </w:r>
            <w:r w:rsidRPr="0016278F">
              <w:t>(центры</w:t>
            </w:r>
            <w:r w:rsidR="00685CB7">
              <w:t xml:space="preserve"> </w:t>
            </w:r>
            <w:r w:rsidRPr="0016278F">
              <w:t>психологической</w:t>
            </w:r>
            <w:r w:rsidR="00685CB7">
              <w:t xml:space="preserve"> </w:t>
            </w:r>
            <w:r w:rsidRPr="0016278F">
              <w:t>помощи,</w:t>
            </w:r>
            <w:r w:rsidR="00685CB7">
              <w:t xml:space="preserve"> </w:t>
            </w:r>
            <w:r w:rsidRPr="0016278F">
              <w:t>телеф</w:t>
            </w:r>
            <w:r w:rsidRPr="0016278F">
              <w:t>о</w:t>
            </w:r>
            <w:r w:rsidRPr="0016278F">
              <w:t>ны</w:t>
            </w:r>
            <w:r w:rsidR="00685CB7">
              <w:t xml:space="preserve"> </w:t>
            </w:r>
            <w:r w:rsidRPr="0016278F">
              <w:t>доверия)</w:t>
            </w:r>
            <w:r w:rsidR="00685CB7">
              <w:t xml:space="preserve"> </w:t>
            </w:r>
          </w:p>
        </w:tc>
        <w:tc>
          <w:tcPr>
            <w:tcW w:w="4397" w:type="dxa"/>
          </w:tcPr>
          <w:p w:rsidR="002610E4" w:rsidRPr="0016278F" w:rsidRDefault="002610E4" w:rsidP="0016278F">
            <w:pPr>
              <w:ind w:right="-108" w:firstLine="0"/>
              <w:contextualSpacing/>
              <w:rPr>
                <w:b/>
              </w:rPr>
            </w:pPr>
            <w:r w:rsidRPr="0016278F">
              <w:t>Консультативная,</w:t>
            </w:r>
            <w:r w:rsidR="00685CB7">
              <w:t xml:space="preserve"> </w:t>
            </w:r>
            <w:r w:rsidRPr="0016278F">
              <w:t>психотерапевтич</w:t>
            </w:r>
            <w:r w:rsidRPr="0016278F">
              <w:t>е</w:t>
            </w:r>
            <w:r w:rsidRPr="0016278F">
              <w:t>ская</w:t>
            </w:r>
            <w:r w:rsidR="00685CB7">
              <w:t xml:space="preserve"> </w:t>
            </w:r>
            <w:r w:rsidRPr="0016278F">
              <w:t>помощь</w:t>
            </w:r>
            <w:r w:rsidR="00685CB7">
              <w:t xml:space="preserve"> </w:t>
            </w:r>
            <w:r w:rsidRPr="0016278F">
              <w:t>детям,</w:t>
            </w:r>
            <w:r w:rsidR="00685CB7">
              <w:t xml:space="preserve"> </w:t>
            </w:r>
            <w:r w:rsidRPr="0016278F">
              <w:t>родителям,</w:t>
            </w:r>
            <w:r w:rsidR="00685CB7">
              <w:t xml:space="preserve"> </w:t>
            </w:r>
            <w:r w:rsidRPr="0016278F">
              <w:t>пед</w:t>
            </w:r>
            <w:r w:rsidRPr="0016278F">
              <w:t>а</w:t>
            </w:r>
            <w:r w:rsidRPr="0016278F">
              <w:t>гогам</w:t>
            </w:r>
          </w:p>
        </w:tc>
        <w:tc>
          <w:tcPr>
            <w:tcW w:w="3969" w:type="dxa"/>
          </w:tcPr>
          <w:p w:rsidR="002610E4" w:rsidRPr="0016278F" w:rsidRDefault="002610E4" w:rsidP="0016278F">
            <w:pPr>
              <w:ind w:firstLine="0"/>
              <w:contextualSpacing/>
            </w:pPr>
            <w:r w:rsidRPr="0016278F">
              <w:t>Опыт</w:t>
            </w:r>
            <w:r w:rsidR="00685CB7">
              <w:t xml:space="preserve"> </w:t>
            </w:r>
            <w:r w:rsidRPr="0016278F">
              <w:t>самореализации,</w:t>
            </w:r>
            <w:r w:rsidR="00685CB7">
              <w:t xml:space="preserve"> </w:t>
            </w:r>
            <w:r w:rsidRPr="0016278F">
              <w:t>самоутве</w:t>
            </w:r>
            <w:r w:rsidRPr="0016278F">
              <w:t>р</w:t>
            </w:r>
            <w:r w:rsidRPr="0016278F">
              <w:t>ждения,</w:t>
            </w:r>
            <w:r w:rsidR="00685CB7">
              <w:t xml:space="preserve"> </w:t>
            </w:r>
            <w:r w:rsidRPr="0016278F">
              <w:t>адекватного</w:t>
            </w:r>
            <w:r w:rsidR="00685CB7">
              <w:t xml:space="preserve"> </w:t>
            </w:r>
            <w:r w:rsidRPr="0016278F">
              <w:t>самовоспри</w:t>
            </w:r>
            <w:r w:rsidRPr="0016278F">
              <w:t>я</w:t>
            </w:r>
            <w:r w:rsidRPr="0016278F">
              <w:t>т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кризисной</w:t>
            </w:r>
            <w:r w:rsidR="00685CB7">
              <w:t xml:space="preserve"> </w:t>
            </w:r>
            <w:r w:rsidRPr="0016278F">
              <w:t>ситуации;</w:t>
            </w:r>
            <w:r w:rsidR="00685CB7">
              <w:t xml:space="preserve"> </w:t>
            </w:r>
            <w:r w:rsidRPr="0016278F">
              <w:t>гармон</w:t>
            </w:r>
            <w:r w:rsidRPr="0016278F">
              <w:t>и</w:t>
            </w:r>
            <w:r w:rsidRPr="0016278F">
              <w:t>зация</w:t>
            </w:r>
            <w:r w:rsidR="00685CB7">
              <w:t xml:space="preserve"> </w:t>
            </w:r>
            <w:r w:rsidRPr="0016278F">
              <w:t>детско-родительских</w:t>
            </w:r>
            <w:r w:rsidR="00685CB7">
              <w:t xml:space="preserve"> </w:t>
            </w:r>
            <w:r w:rsidRPr="0016278F">
              <w:t>отнош</w:t>
            </w:r>
            <w:r w:rsidRPr="0016278F">
              <w:t>е</w:t>
            </w:r>
            <w:r w:rsidRPr="0016278F">
              <w:t>ний.</w:t>
            </w:r>
            <w:r w:rsidR="00685CB7">
              <w:t xml:space="preserve"> </w:t>
            </w:r>
          </w:p>
        </w:tc>
      </w:tr>
      <w:tr w:rsidR="002610E4" w:rsidRPr="0016278F" w:rsidTr="005414F0">
        <w:tc>
          <w:tcPr>
            <w:tcW w:w="2090" w:type="dxa"/>
          </w:tcPr>
          <w:p w:rsidR="002610E4" w:rsidRPr="0016278F" w:rsidRDefault="002610E4" w:rsidP="0016278F">
            <w:pPr>
              <w:ind w:firstLine="0"/>
              <w:contextualSpacing/>
              <w:rPr>
                <w:b/>
              </w:rPr>
            </w:pPr>
            <w:r w:rsidRPr="0016278F">
              <w:t>Совет</w:t>
            </w:r>
            <w:r w:rsidR="00685CB7">
              <w:t xml:space="preserve"> </w:t>
            </w:r>
            <w:r w:rsidRPr="0016278F">
              <w:t>вет</w:t>
            </w:r>
            <w:r w:rsidRPr="0016278F">
              <w:t>е</w:t>
            </w:r>
            <w:r w:rsidRPr="0016278F">
              <w:t>ранов</w:t>
            </w:r>
          </w:p>
        </w:tc>
        <w:tc>
          <w:tcPr>
            <w:tcW w:w="4397" w:type="dxa"/>
          </w:tcPr>
          <w:p w:rsidR="002610E4" w:rsidRPr="0016278F" w:rsidRDefault="002610E4" w:rsidP="0016278F">
            <w:pPr>
              <w:ind w:right="-108" w:firstLine="0"/>
              <w:contextualSpacing/>
              <w:rPr>
                <w:b/>
              </w:rPr>
            </w:pPr>
            <w:r w:rsidRPr="0016278F">
              <w:t>Сохранение</w:t>
            </w:r>
            <w:r w:rsidR="00685CB7">
              <w:t xml:space="preserve"> </w:t>
            </w:r>
            <w:r w:rsidRPr="0016278F">
              <w:t>исторической</w:t>
            </w:r>
            <w:r w:rsidR="00685CB7">
              <w:t xml:space="preserve"> </w:t>
            </w:r>
            <w:r w:rsidRPr="0016278F">
              <w:t>памяти;</w:t>
            </w:r>
            <w:r w:rsidR="00685CB7">
              <w:t xml:space="preserve"> </w:t>
            </w:r>
            <w:r w:rsidRPr="0016278F">
              <w:t>по</w:t>
            </w:r>
            <w:r w:rsidRPr="0016278F">
              <w:t>д</w:t>
            </w:r>
            <w:r w:rsidRPr="0016278F">
              <w:t>держка</w:t>
            </w:r>
            <w:r w:rsidR="00685CB7">
              <w:t xml:space="preserve"> </w:t>
            </w:r>
            <w:r w:rsidRPr="0016278F">
              <w:t>ветеранов;</w:t>
            </w:r>
            <w:r w:rsidR="00685CB7">
              <w:t xml:space="preserve"> </w:t>
            </w:r>
            <w:r w:rsidRPr="0016278F">
              <w:t>содействие</w:t>
            </w:r>
            <w:r w:rsidR="00685CB7">
              <w:t xml:space="preserve"> </w:t>
            </w:r>
            <w:r w:rsidRPr="0016278F">
              <w:t>патриот</w:t>
            </w:r>
            <w:r w:rsidRPr="0016278F">
              <w:t>и</w:t>
            </w:r>
            <w:r w:rsidRPr="0016278F">
              <w:t>ческому</w:t>
            </w:r>
            <w:r w:rsidR="00685CB7">
              <w:t xml:space="preserve"> </w:t>
            </w:r>
            <w:r w:rsidRPr="0016278F">
              <w:t>воспитанию</w:t>
            </w:r>
            <w:r w:rsidR="00685CB7">
              <w:t xml:space="preserve"> </w:t>
            </w:r>
            <w:r w:rsidRPr="0016278F">
              <w:t>населения</w:t>
            </w:r>
            <w:r w:rsidR="00685CB7">
              <w:t xml:space="preserve"> </w:t>
            </w:r>
          </w:p>
        </w:tc>
        <w:tc>
          <w:tcPr>
            <w:tcW w:w="3969" w:type="dxa"/>
          </w:tcPr>
          <w:p w:rsidR="002610E4" w:rsidRPr="00F23799" w:rsidRDefault="002610E4" w:rsidP="0016278F">
            <w:pPr>
              <w:ind w:firstLine="0"/>
              <w:contextualSpacing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пы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людь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к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лений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ы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явл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ра</w:t>
            </w:r>
            <w:r w:rsidRPr="00F23799">
              <w:rPr>
                <w:sz w:val="22"/>
                <w:szCs w:val="22"/>
              </w:rPr>
              <w:t>в</w:t>
            </w:r>
            <w:r w:rsidRPr="00F23799">
              <w:rPr>
                <w:sz w:val="22"/>
                <w:szCs w:val="22"/>
              </w:rPr>
              <w:t>ствен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цен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нош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е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ическ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шл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род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сл</w:t>
            </w:r>
            <w:r w:rsidRPr="00F23799">
              <w:rPr>
                <w:sz w:val="22"/>
                <w:szCs w:val="22"/>
              </w:rPr>
              <w:t>у</w:t>
            </w:r>
            <w:r w:rsidRPr="00F23799">
              <w:rPr>
                <w:sz w:val="22"/>
                <w:szCs w:val="22"/>
              </w:rPr>
              <w:t>г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етеранов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ы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мощи,забо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их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форми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зитив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тнош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та</w:t>
            </w:r>
            <w:r w:rsidRPr="00F23799">
              <w:rPr>
                <w:sz w:val="22"/>
                <w:szCs w:val="22"/>
              </w:rPr>
              <w:t>р</w:t>
            </w:r>
            <w:r w:rsidRPr="00F23799">
              <w:rPr>
                <w:sz w:val="22"/>
                <w:szCs w:val="22"/>
              </w:rPr>
              <w:t>ше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колен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во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емье</w:t>
            </w:r>
            <w:r w:rsidR="00685CB7">
              <w:rPr>
                <w:sz w:val="22"/>
                <w:szCs w:val="22"/>
              </w:rPr>
              <w:t xml:space="preserve"> </w:t>
            </w:r>
          </w:p>
        </w:tc>
      </w:tr>
      <w:tr w:rsidR="002610E4" w:rsidRPr="0016278F" w:rsidTr="005414F0">
        <w:tc>
          <w:tcPr>
            <w:tcW w:w="2090" w:type="dxa"/>
          </w:tcPr>
          <w:p w:rsidR="002610E4" w:rsidRPr="0016278F" w:rsidRDefault="002610E4" w:rsidP="0016278F">
            <w:pPr>
              <w:ind w:firstLine="0"/>
              <w:contextualSpacing/>
            </w:pPr>
            <w:r w:rsidRPr="0016278F">
              <w:t>Детские</w:t>
            </w:r>
            <w:r w:rsidR="00685CB7">
              <w:t xml:space="preserve"> </w:t>
            </w:r>
            <w:r w:rsidRPr="0016278F">
              <w:t>с</w:t>
            </w:r>
            <w:r w:rsidRPr="0016278F">
              <w:t>а</w:t>
            </w:r>
            <w:r w:rsidRPr="0016278F">
              <w:t>ды:</w:t>
            </w:r>
          </w:p>
          <w:p w:rsidR="002610E4" w:rsidRPr="0016278F" w:rsidRDefault="002610E4" w:rsidP="0016278F">
            <w:pPr>
              <w:ind w:firstLine="0"/>
              <w:contextualSpacing/>
            </w:pPr>
            <w:r w:rsidRPr="0016278F">
              <w:t>-«Алёнушка»;</w:t>
            </w:r>
          </w:p>
          <w:p w:rsidR="002610E4" w:rsidRPr="0016278F" w:rsidRDefault="002610E4" w:rsidP="0016278F">
            <w:pPr>
              <w:ind w:firstLine="0"/>
              <w:contextualSpacing/>
            </w:pPr>
            <w:r w:rsidRPr="0016278F">
              <w:t>-</w:t>
            </w:r>
            <w:r w:rsidR="00685CB7">
              <w:t xml:space="preserve"> </w:t>
            </w:r>
            <w:r w:rsidRPr="0016278F">
              <w:t>«Роси</w:t>
            </w:r>
            <w:r w:rsidRPr="0016278F">
              <w:t>н</w:t>
            </w:r>
            <w:r w:rsidRPr="0016278F">
              <w:t>ка»;</w:t>
            </w:r>
          </w:p>
          <w:p w:rsidR="002610E4" w:rsidRPr="0016278F" w:rsidRDefault="002610E4" w:rsidP="0016278F">
            <w:pPr>
              <w:ind w:firstLine="0"/>
              <w:contextualSpacing/>
              <w:rPr>
                <w:b/>
              </w:rPr>
            </w:pPr>
            <w:r w:rsidRPr="0016278F">
              <w:t>-</w:t>
            </w:r>
            <w:r w:rsidR="00685CB7">
              <w:t xml:space="preserve"> </w:t>
            </w:r>
            <w:r w:rsidRPr="0016278F">
              <w:t>«Золотой</w:t>
            </w:r>
            <w:r w:rsidR="00685CB7">
              <w:t xml:space="preserve"> </w:t>
            </w:r>
            <w:r w:rsidRPr="0016278F">
              <w:t>кл</w:t>
            </w:r>
            <w:r w:rsidRPr="0016278F">
              <w:t>ю</w:t>
            </w:r>
            <w:r w:rsidRPr="0016278F">
              <w:t>чик»</w:t>
            </w:r>
          </w:p>
        </w:tc>
        <w:tc>
          <w:tcPr>
            <w:tcW w:w="4397" w:type="dxa"/>
          </w:tcPr>
          <w:p w:rsidR="002610E4" w:rsidRPr="0016278F" w:rsidRDefault="002610E4" w:rsidP="0016278F">
            <w:pPr>
              <w:ind w:right="-108" w:firstLine="0"/>
              <w:contextualSpacing/>
            </w:pPr>
            <w:r w:rsidRPr="0016278F">
              <w:t>Взаимодействие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общеобразовательн</w:t>
            </w:r>
            <w:r w:rsidRPr="0016278F">
              <w:t>ы</w:t>
            </w:r>
            <w:r w:rsidRPr="0016278F">
              <w:t>ми</w:t>
            </w:r>
            <w:r w:rsidR="00685CB7">
              <w:t xml:space="preserve"> </w:t>
            </w:r>
            <w:r w:rsidRPr="0016278F">
              <w:t>школам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едшкольной</w:t>
            </w:r>
            <w:r w:rsidR="00685CB7">
              <w:t xml:space="preserve"> </w:t>
            </w:r>
            <w:r w:rsidRPr="0016278F">
              <w:t>по</w:t>
            </w:r>
            <w:r w:rsidRPr="0016278F">
              <w:t>д</w:t>
            </w:r>
            <w:r w:rsidRPr="0016278F">
              <w:t>готовке</w:t>
            </w:r>
            <w:r w:rsidR="00685CB7">
              <w:t xml:space="preserve"> </w:t>
            </w:r>
            <w:r w:rsidRPr="0016278F">
              <w:t>детей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целью</w:t>
            </w:r>
            <w:r w:rsidR="00685CB7">
              <w:t xml:space="preserve"> </w:t>
            </w:r>
            <w:r w:rsidRPr="0016278F">
              <w:t>предупрежд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проблем</w:t>
            </w:r>
            <w:r w:rsidR="00685CB7">
              <w:t xml:space="preserve"> </w:t>
            </w:r>
            <w:r w:rsidRPr="0016278F">
              <w:t>социального</w:t>
            </w:r>
            <w:r w:rsidR="00685CB7">
              <w:t xml:space="preserve"> </w:t>
            </w:r>
            <w:r w:rsidRPr="0016278F">
              <w:t>становленияпервоклассн</w:t>
            </w:r>
            <w:r w:rsidRPr="0016278F">
              <w:t>и</w:t>
            </w:r>
            <w:r w:rsidRPr="0016278F">
              <w:t>ков.</w:t>
            </w:r>
            <w:r w:rsidR="00685CB7">
              <w:t xml:space="preserve"> </w:t>
            </w:r>
          </w:p>
        </w:tc>
        <w:tc>
          <w:tcPr>
            <w:tcW w:w="3969" w:type="dxa"/>
          </w:tcPr>
          <w:p w:rsidR="002610E4" w:rsidRPr="00F23799" w:rsidRDefault="002610E4" w:rsidP="0016278F">
            <w:pPr>
              <w:ind w:firstLine="0"/>
              <w:contextualSpacing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пы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еф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д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ским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адо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яв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або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ладших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ы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мен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ктике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зн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ме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готовлен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Pr="00F23799">
              <w:rPr>
                <w:sz w:val="22"/>
                <w:szCs w:val="22"/>
              </w:rPr>
              <w:t>г</w:t>
            </w:r>
            <w:r w:rsidRPr="00F23799">
              <w:rPr>
                <w:sz w:val="22"/>
                <w:szCs w:val="22"/>
              </w:rPr>
              <w:t>рушек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делок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оведен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гр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здник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школьник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.</w:t>
            </w:r>
          </w:p>
        </w:tc>
      </w:tr>
      <w:tr w:rsidR="002610E4" w:rsidRPr="0016278F" w:rsidTr="005414F0">
        <w:tc>
          <w:tcPr>
            <w:tcW w:w="2090" w:type="dxa"/>
          </w:tcPr>
          <w:p w:rsidR="002610E4" w:rsidRPr="0016278F" w:rsidRDefault="002610E4" w:rsidP="0016278F">
            <w:pPr>
              <w:ind w:firstLine="0"/>
              <w:contextualSpacing/>
              <w:rPr>
                <w:b/>
              </w:rPr>
            </w:pPr>
            <w:r w:rsidRPr="0016278F">
              <w:t>Социальный</w:t>
            </w:r>
            <w:r w:rsidR="00685CB7">
              <w:t xml:space="preserve"> </w:t>
            </w:r>
            <w:r w:rsidRPr="0016278F">
              <w:t>центр</w:t>
            </w:r>
            <w:r w:rsidR="00685CB7">
              <w:t xml:space="preserve"> </w:t>
            </w:r>
            <w:r w:rsidRPr="0016278F">
              <w:t>помощи</w:t>
            </w:r>
            <w:r w:rsidR="00685CB7">
              <w:t xml:space="preserve"> </w:t>
            </w:r>
            <w:r w:rsidRPr="0016278F">
              <w:t>семь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етям</w:t>
            </w:r>
            <w:r w:rsidR="00685CB7">
              <w:t xml:space="preserve"> </w:t>
            </w:r>
          </w:p>
        </w:tc>
        <w:tc>
          <w:tcPr>
            <w:tcW w:w="4397" w:type="dxa"/>
          </w:tcPr>
          <w:p w:rsidR="002610E4" w:rsidRPr="0016278F" w:rsidRDefault="002610E4" w:rsidP="0016278F">
            <w:pPr>
              <w:ind w:right="-108" w:firstLine="0"/>
              <w:contextualSpacing/>
              <w:rPr>
                <w:b/>
              </w:rPr>
            </w:pPr>
            <w:r w:rsidRPr="0016278F">
              <w:t>Социальная</w:t>
            </w:r>
            <w:r w:rsidR="00685CB7">
              <w:t xml:space="preserve"> </w:t>
            </w:r>
            <w:r w:rsidRPr="0016278F">
              <w:t>поддержк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еабилит</w:t>
            </w:r>
            <w:r w:rsidRPr="0016278F">
              <w:t>а</w:t>
            </w:r>
            <w:r w:rsidRPr="0016278F">
              <w:t>ция</w:t>
            </w:r>
            <w:r w:rsidR="00685CB7">
              <w:t xml:space="preserve"> </w:t>
            </w:r>
            <w:r w:rsidRPr="0016278F">
              <w:t>детей,</w:t>
            </w:r>
            <w:r w:rsidR="00685CB7">
              <w:t xml:space="preserve"> </w:t>
            </w:r>
            <w:r w:rsidRPr="0016278F">
              <w:t>оказавшихс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трудной</w:t>
            </w:r>
            <w:r w:rsidR="00685CB7">
              <w:t xml:space="preserve"> </w:t>
            </w:r>
            <w:r w:rsidRPr="0016278F">
              <w:t>жизненной</w:t>
            </w:r>
            <w:r w:rsidR="00685CB7">
              <w:t xml:space="preserve"> </w:t>
            </w:r>
            <w:r w:rsidRPr="0016278F">
              <w:t>ситуации.</w:t>
            </w:r>
            <w:r w:rsidR="00685CB7">
              <w:t xml:space="preserve"> </w:t>
            </w:r>
          </w:p>
        </w:tc>
        <w:tc>
          <w:tcPr>
            <w:tcW w:w="3969" w:type="dxa"/>
          </w:tcPr>
          <w:p w:rsidR="002610E4" w:rsidRPr="00F23799" w:rsidRDefault="002610E4" w:rsidP="0016278F">
            <w:pPr>
              <w:ind w:firstLine="0"/>
              <w:contextualSpacing/>
              <w:rPr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пы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щ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ь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циа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групп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ы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ораль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рактиче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ддерж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дете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ну</w:t>
            </w:r>
            <w:r w:rsidRPr="00F23799">
              <w:rPr>
                <w:sz w:val="22"/>
                <w:szCs w:val="22"/>
              </w:rPr>
              <w:t>ж</w:t>
            </w:r>
            <w:r w:rsidRPr="00F23799">
              <w:rPr>
                <w:sz w:val="22"/>
                <w:szCs w:val="22"/>
              </w:rPr>
              <w:t>даю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мощи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ы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шеф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боты.</w:t>
            </w:r>
            <w:r w:rsidR="00685CB7">
              <w:rPr>
                <w:sz w:val="22"/>
                <w:szCs w:val="22"/>
              </w:rPr>
              <w:t xml:space="preserve"> </w:t>
            </w:r>
          </w:p>
        </w:tc>
      </w:tr>
      <w:tr w:rsidR="002610E4" w:rsidRPr="0016278F" w:rsidTr="005414F0">
        <w:tc>
          <w:tcPr>
            <w:tcW w:w="2090" w:type="dxa"/>
          </w:tcPr>
          <w:p w:rsidR="002610E4" w:rsidRPr="0016278F" w:rsidRDefault="002610E4" w:rsidP="0016278F">
            <w:pPr>
              <w:ind w:firstLine="0"/>
              <w:contextualSpacing/>
              <w:rPr>
                <w:b/>
              </w:rPr>
            </w:pPr>
            <w:r w:rsidRPr="0016278F">
              <w:t>Муниципальны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егионал</w:t>
            </w:r>
            <w:r w:rsidRPr="0016278F">
              <w:t>ь</w:t>
            </w:r>
            <w:r w:rsidRPr="0016278F">
              <w:t>ные</w:t>
            </w:r>
            <w:r w:rsidR="00685CB7">
              <w:t xml:space="preserve"> </w:t>
            </w:r>
            <w:r w:rsidRPr="0016278F">
              <w:t>СМИ</w:t>
            </w:r>
            <w:r w:rsidR="00685CB7">
              <w:t xml:space="preserve"> </w:t>
            </w:r>
          </w:p>
        </w:tc>
        <w:tc>
          <w:tcPr>
            <w:tcW w:w="4397" w:type="dxa"/>
          </w:tcPr>
          <w:p w:rsidR="002610E4" w:rsidRPr="0016278F" w:rsidRDefault="002610E4" w:rsidP="0016278F">
            <w:pPr>
              <w:ind w:right="-108" w:firstLine="0"/>
              <w:contextualSpacing/>
              <w:rPr>
                <w:b/>
              </w:rPr>
            </w:pPr>
            <w:r w:rsidRPr="0016278F">
              <w:t>Расширение</w:t>
            </w:r>
            <w:r w:rsidR="00685CB7">
              <w:t xml:space="preserve"> </w:t>
            </w:r>
            <w:r w:rsidRPr="0016278F">
              <w:t>информационного</w:t>
            </w:r>
            <w:r w:rsidR="00685CB7">
              <w:t xml:space="preserve"> </w:t>
            </w:r>
            <w:r w:rsidRPr="0016278F">
              <w:t>поля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циализации</w:t>
            </w:r>
            <w:r w:rsidR="00685CB7">
              <w:t xml:space="preserve"> </w:t>
            </w:r>
            <w:r w:rsidRPr="0016278F">
              <w:t>учащихся;</w:t>
            </w:r>
            <w:r w:rsidR="00685CB7">
              <w:t xml:space="preserve"> </w:t>
            </w:r>
            <w:r w:rsidRPr="0016278F">
              <w:t>отражение</w:t>
            </w:r>
            <w:r w:rsidR="00685CB7">
              <w:t xml:space="preserve"> </w:t>
            </w:r>
            <w:r w:rsidRPr="0016278F">
              <w:t>жизни</w:t>
            </w:r>
            <w:r w:rsidR="00685CB7">
              <w:t xml:space="preserve"> </w:t>
            </w:r>
            <w:r w:rsidRPr="0016278F">
              <w:t>шк</w:t>
            </w:r>
            <w:r w:rsidRPr="0016278F">
              <w:t>о</w:t>
            </w:r>
            <w:r w:rsidRPr="0016278F">
              <w:t>лы.</w:t>
            </w:r>
            <w:r w:rsidR="00685CB7">
              <w:t xml:space="preserve"> </w:t>
            </w:r>
          </w:p>
        </w:tc>
        <w:tc>
          <w:tcPr>
            <w:tcW w:w="3969" w:type="dxa"/>
          </w:tcPr>
          <w:p w:rsidR="002610E4" w:rsidRPr="00F23799" w:rsidRDefault="002610E4" w:rsidP="0016278F">
            <w:pPr>
              <w:ind w:firstLine="0"/>
              <w:contextualSpacing/>
              <w:rPr>
                <w:b/>
                <w:sz w:val="22"/>
                <w:szCs w:val="22"/>
              </w:rPr>
            </w:pPr>
            <w:r w:rsidRPr="00F23799">
              <w:rPr>
                <w:sz w:val="22"/>
                <w:szCs w:val="22"/>
              </w:rPr>
              <w:t>Опы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поис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нформ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зли</w:t>
            </w:r>
            <w:r w:rsidRPr="00F23799">
              <w:rPr>
                <w:sz w:val="22"/>
                <w:szCs w:val="22"/>
              </w:rPr>
              <w:t>ч</w:t>
            </w:r>
            <w:r w:rsidRPr="00F23799">
              <w:rPr>
                <w:sz w:val="22"/>
                <w:szCs w:val="22"/>
              </w:rPr>
              <w:t>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сточников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ы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бсужд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м</w:t>
            </w:r>
            <w:r w:rsidRPr="00F23799">
              <w:rPr>
                <w:sz w:val="22"/>
                <w:szCs w:val="22"/>
              </w:rPr>
              <w:t>а</w:t>
            </w:r>
            <w:r w:rsidRPr="00F23799">
              <w:rPr>
                <w:sz w:val="22"/>
                <w:szCs w:val="22"/>
              </w:rPr>
              <w:t>териал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СМИ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корреспо</w:t>
            </w:r>
            <w:r w:rsidRPr="00F23799">
              <w:rPr>
                <w:sz w:val="22"/>
                <w:szCs w:val="22"/>
              </w:rPr>
              <w:t>н</w:t>
            </w:r>
            <w:r w:rsidRPr="00F23799">
              <w:rPr>
                <w:sz w:val="22"/>
                <w:szCs w:val="22"/>
              </w:rPr>
              <w:t>дентск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ыт;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опыт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учас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теле-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F23799">
              <w:rPr>
                <w:sz w:val="22"/>
                <w:szCs w:val="22"/>
              </w:rPr>
              <w:t>радиопр</w:t>
            </w:r>
            <w:r w:rsidRPr="00F23799">
              <w:rPr>
                <w:sz w:val="22"/>
                <w:szCs w:val="22"/>
              </w:rPr>
              <w:t>о</w:t>
            </w:r>
            <w:r w:rsidRPr="00F23799">
              <w:rPr>
                <w:sz w:val="22"/>
                <w:szCs w:val="22"/>
              </w:rPr>
              <w:t>граммах.</w:t>
            </w:r>
            <w:r w:rsidR="00685CB7">
              <w:rPr>
                <w:sz w:val="22"/>
                <w:szCs w:val="22"/>
              </w:rPr>
              <w:t xml:space="preserve"> </w:t>
            </w:r>
          </w:p>
        </w:tc>
      </w:tr>
    </w:tbl>
    <w:p w:rsidR="002610E4" w:rsidRPr="0016278F" w:rsidRDefault="002610E4" w:rsidP="0016278F">
      <w:pPr>
        <w:shd w:val="clear" w:color="auto" w:fill="FFFFFF"/>
        <w:autoSpaceDE w:val="0"/>
        <w:autoSpaceDN w:val="0"/>
        <w:adjustRightInd w:val="0"/>
        <w:rPr>
          <w:b/>
          <w:i/>
          <w:color w:val="000000"/>
        </w:rPr>
      </w:pPr>
      <w:r w:rsidRPr="0016278F">
        <w:rPr>
          <w:b/>
          <w:i/>
          <w:color w:val="000000"/>
        </w:rPr>
        <w:t>Совместная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деятельность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школы,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семьи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и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общественности.</w:t>
      </w:r>
    </w:p>
    <w:p w:rsidR="002610E4" w:rsidRPr="0016278F" w:rsidRDefault="002610E4" w:rsidP="0016278F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16278F">
        <w:rPr>
          <w:color w:val="000000"/>
        </w:rPr>
        <w:t>Духовно-нравственно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азвит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оспита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учающихс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а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тупен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сновн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ще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</w:t>
      </w:r>
      <w:r w:rsidRPr="0016278F">
        <w:rPr>
          <w:color w:val="000000"/>
        </w:rPr>
        <w:t>б</w:t>
      </w:r>
      <w:r w:rsidRPr="0016278F">
        <w:rPr>
          <w:color w:val="000000"/>
        </w:rPr>
        <w:t>разова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существляютс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ольк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школой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емьей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убъектам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ЕВП.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заимодейств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школы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емь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меет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ешающе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значе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л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рганизаци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равственн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клада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жизн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учающ</w:t>
      </w:r>
      <w:r w:rsidRPr="0016278F">
        <w:rPr>
          <w:color w:val="000000"/>
        </w:rPr>
        <w:t>е</w:t>
      </w:r>
      <w:r w:rsidRPr="0016278F">
        <w:rPr>
          <w:color w:val="000000"/>
        </w:rPr>
        <w:t>гося:</w:t>
      </w:r>
    </w:p>
    <w:p w:rsidR="002610E4" w:rsidRPr="0016278F" w:rsidRDefault="002610E4" w:rsidP="00D703FC">
      <w:pPr>
        <w:numPr>
          <w:ilvl w:val="0"/>
          <w:numId w:val="191"/>
        </w:numPr>
        <w:ind w:left="426" w:hanging="426"/>
        <w:contextualSpacing/>
        <w:rPr>
          <w:color w:val="000000"/>
        </w:rPr>
      </w:pPr>
      <w:r w:rsidRPr="0016278F">
        <w:rPr>
          <w:color w:val="000000"/>
        </w:rPr>
        <w:t>взаимодействует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щественным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рганизациям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л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зда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остаточн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слови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</w:t>
      </w:r>
      <w:r w:rsidRPr="0016278F">
        <w:rPr>
          <w:color w:val="000000"/>
        </w:rPr>
        <w:t>у</w:t>
      </w:r>
      <w:r w:rsidRPr="0016278F">
        <w:rPr>
          <w:color w:val="000000"/>
        </w:rPr>
        <w:t>ховно-нравственн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азвит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школьника;</w:t>
      </w:r>
    </w:p>
    <w:p w:rsidR="002610E4" w:rsidRPr="0016278F" w:rsidRDefault="00685CB7" w:rsidP="00D703FC">
      <w:pPr>
        <w:numPr>
          <w:ilvl w:val="0"/>
          <w:numId w:val="191"/>
        </w:numPr>
        <w:ind w:left="426" w:hanging="426"/>
        <w:contextualSpacing/>
        <w:rPr>
          <w:color w:val="000000"/>
        </w:rPr>
      </w:pPr>
      <w:r>
        <w:rPr>
          <w:color w:val="000000"/>
        </w:rPr>
        <w:t xml:space="preserve"> </w:t>
      </w:r>
      <w:r w:rsidR="002610E4" w:rsidRPr="0016278F">
        <w:rPr>
          <w:color w:val="000000"/>
        </w:rPr>
        <w:t>приглашает</w:t>
      </w:r>
      <w:r>
        <w:rPr>
          <w:color w:val="000000"/>
        </w:rPr>
        <w:t xml:space="preserve"> </w:t>
      </w:r>
      <w:r w:rsidR="002610E4" w:rsidRPr="0016278F">
        <w:rPr>
          <w:color w:val="000000"/>
        </w:rPr>
        <w:t>представителей</w:t>
      </w:r>
      <w:r>
        <w:rPr>
          <w:color w:val="000000"/>
        </w:rPr>
        <w:t xml:space="preserve"> </w:t>
      </w:r>
      <w:r w:rsidR="002610E4" w:rsidRPr="0016278F">
        <w:rPr>
          <w:color w:val="000000"/>
        </w:rPr>
        <w:t>традиционных</w:t>
      </w:r>
      <w:r>
        <w:rPr>
          <w:color w:val="000000"/>
        </w:rPr>
        <w:t xml:space="preserve"> </w:t>
      </w:r>
      <w:r w:rsidR="002610E4" w:rsidRPr="0016278F">
        <w:rPr>
          <w:color w:val="000000"/>
        </w:rPr>
        <w:t>общественных</w:t>
      </w:r>
      <w:r>
        <w:rPr>
          <w:color w:val="000000"/>
        </w:rPr>
        <w:t xml:space="preserve"> </w:t>
      </w:r>
      <w:r w:rsidR="002610E4" w:rsidRPr="0016278F">
        <w:rPr>
          <w:color w:val="000000"/>
        </w:rPr>
        <w:t>организаций</w:t>
      </w:r>
      <w:r>
        <w:rPr>
          <w:color w:val="000000"/>
        </w:rPr>
        <w:t xml:space="preserve"> </w:t>
      </w:r>
      <w:r w:rsidR="002610E4" w:rsidRPr="0016278F">
        <w:rPr>
          <w:color w:val="000000"/>
        </w:rPr>
        <w:t>для</w:t>
      </w:r>
      <w:r>
        <w:rPr>
          <w:color w:val="000000"/>
        </w:rPr>
        <w:t xml:space="preserve"> </w:t>
      </w:r>
      <w:r w:rsidR="002610E4" w:rsidRPr="0016278F">
        <w:rPr>
          <w:color w:val="000000"/>
        </w:rPr>
        <w:t>проведения</w:t>
      </w:r>
      <w:r>
        <w:rPr>
          <w:color w:val="000000"/>
        </w:rPr>
        <w:t xml:space="preserve"> </w:t>
      </w:r>
      <w:r w:rsidR="002610E4" w:rsidRPr="0016278F">
        <w:rPr>
          <w:color w:val="000000"/>
        </w:rPr>
        <w:t>отдел</w:t>
      </w:r>
      <w:r w:rsidR="002610E4" w:rsidRPr="0016278F">
        <w:rPr>
          <w:color w:val="000000"/>
        </w:rPr>
        <w:t>ь</w:t>
      </w:r>
      <w:r w:rsidR="002610E4" w:rsidRPr="0016278F">
        <w:rPr>
          <w:color w:val="000000"/>
        </w:rPr>
        <w:t>ных</w:t>
      </w:r>
      <w:r>
        <w:rPr>
          <w:color w:val="000000"/>
        </w:rPr>
        <w:t xml:space="preserve"> </w:t>
      </w:r>
      <w:r w:rsidR="002610E4" w:rsidRPr="0016278F">
        <w:rPr>
          <w:color w:val="000000"/>
        </w:rPr>
        <w:t>мероприятий</w:t>
      </w:r>
      <w:r>
        <w:rPr>
          <w:color w:val="000000"/>
        </w:rPr>
        <w:t xml:space="preserve"> </w:t>
      </w:r>
      <w:r w:rsidR="002610E4" w:rsidRPr="0016278F">
        <w:rPr>
          <w:color w:val="000000"/>
        </w:rPr>
        <w:t>в</w:t>
      </w:r>
      <w:r>
        <w:rPr>
          <w:color w:val="000000"/>
        </w:rPr>
        <w:t xml:space="preserve"> </w:t>
      </w:r>
      <w:r w:rsidR="002610E4" w:rsidRPr="0016278F">
        <w:rPr>
          <w:color w:val="000000"/>
        </w:rPr>
        <w:t>рамках</w:t>
      </w:r>
      <w:r>
        <w:rPr>
          <w:color w:val="000000"/>
        </w:rPr>
        <w:t xml:space="preserve"> </w:t>
      </w:r>
      <w:r w:rsidR="002610E4" w:rsidRPr="0016278F">
        <w:rPr>
          <w:color w:val="000000"/>
        </w:rPr>
        <w:t>основных</w:t>
      </w:r>
      <w:r>
        <w:rPr>
          <w:color w:val="000000"/>
        </w:rPr>
        <w:t xml:space="preserve"> </w:t>
      </w:r>
      <w:r w:rsidR="002610E4" w:rsidRPr="0016278F">
        <w:rPr>
          <w:color w:val="000000"/>
        </w:rPr>
        <w:t>направлений</w:t>
      </w:r>
      <w:r>
        <w:rPr>
          <w:color w:val="000000"/>
        </w:rPr>
        <w:t xml:space="preserve"> </w:t>
      </w:r>
      <w:r w:rsidR="002610E4" w:rsidRPr="0016278F">
        <w:rPr>
          <w:color w:val="000000"/>
        </w:rPr>
        <w:t>воспитания</w:t>
      </w:r>
      <w:r>
        <w:rPr>
          <w:color w:val="000000"/>
        </w:rPr>
        <w:t xml:space="preserve"> </w:t>
      </w:r>
      <w:r w:rsidR="002610E4" w:rsidRPr="0016278F">
        <w:rPr>
          <w:color w:val="000000"/>
        </w:rPr>
        <w:t>и</w:t>
      </w:r>
      <w:r>
        <w:rPr>
          <w:color w:val="000000"/>
        </w:rPr>
        <w:t xml:space="preserve"> </w:t>
      </w:r>
      <w:r w:rsidR="002610E4" w:rsidRPr="0016278F">
        <w:rPr>
          <w:color w:val="000000"/>
        </w:rPr>
        <w:t>социализации</w:t>
      </w:r>
      <w:r>
        <w:rPr>
          <w:color w:val="000000"/>
        </w:rPr>
        <w:t xml:space="preserve"> </w:t>
      </w:r>
      <w:r w:rsidR="002610E4" w:rsidRPr="0016278F">
        <w:rPr>
          <w:color w:val="000000"/>
        </w:rPr>
        <w:t>обуча</w:t>
      </w:r>
      <w:r w:rsidR="002610E4" w:rsidRPr="0016278F">
        <w:rPr>
          <w:color w:val="000000"/>
        </w:rPr>
        <w:t>ю</w:t>
      </w:r>
      <w:r w:rsidR="002610E4" w:rsidRPr="0016278F">
        <w:rPr>
          <w:color w:val="000000"/>
        </w:rPr>
        <w:t>щихся,</w:t>
      </w:r>
      <w:r>
        <w:rPr>
          <w:color w:val="000000"/>
        </w:rPr>
        <w:t xml:space="preserve"> </w:t>
      </w:r>
    </w:p>
    <w:p w:rsidR="002610E4" w:rsidRPr="0016278F" w:rsidRDefault="002610E4" w:rsidP="00D703FC">
      <w:pPr>
        <w:numPr>
          <w:ilvl w:val="0"/>
          <w:numId w:val="191"/>
        </w:numPr>
        <w:ind w:left="426" w:hanging="426"/>
        <w:contextualSpacing/>
        <w:rPr>
          <w:color w:val="000000"/>
        </w:rPr>
      </w:pPr>
      <w:r w:rsidRPr="0016278F">
        <w:rPr>
          <w:color w:val="000000"/>
        </w:rPr>
        <w:t>осуществляет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едагогическо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заимодейств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щественным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рганизациям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а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истематич</w:t>
      </w:r>
      <w:r w:rsidRPr="0016278F">
        <w:rPr>
          <w:color w:val="000000"/>
        </w:rPr>
        <w:t>е</w:t>
      </w:r>
      <w:r w:rsidRPr="0016278F">
        <w:rPr>
          <w:color w:val="000000"/>
        </w:rPr>
        <w:t>ско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снове.</w:t>
      </w:r>
    </w:p>
    <w:p w:rsidR="002610E4" w:rsidRPr="0016278F" w:rsidRDefault="002610E4" w:rsidP="0016278F">
      <w:pPr>
        <w:shd w:val="clear" w:color="auto" w:fill="FFFFFF"/>
        <w:autoSpaceDE w:val="0"/>
        <w:autoSpaceDN w:val="0"/>
        <w:adjustRightInd w:val="0"/>
        <w:rPr>
          <w:b/>
          <w:i/>
          <w:color w:val="000000"/>
        </w:rPr>
      </w:pPr>
      <w:r w:rsidRPr="0016278F">
        <w:rPr>
          <w:b/>
          <w:i/>
          <w:color w:val="000000"/>
        </w:rPr>
        <w:t>Основные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формы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взаимодействия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по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направлениям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(модулям):</w:t>
      </w:r>
    </w:p>
    <w:p w:rsidR="002610E4" w:rsidRPr="0016278F" w:rsidRDefault="002610E4" w:rsidP="005414F0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16278F">
        <w:rPr>
          <w:b/>
          <w:bCs/>
          <w:color w:val="000000"/>
        </w:rPr>
        <w:t>1.</w:t>
      </w:r>
      <w:r w:rsidR="00685CB7">
        <w:rPr>
          <w:b/>
          <w:bCs/>
          <w:color w:val="000000"/>
        </w:rPr>
        <w:t xml:space="preserve"> </w:t>
      </w:r>
      <w:r w:rsidRPr="0016278F">
        <w:rPr>
          <w:b/>
          <w:bCs/>
          <w:i/>
          <w:color w:val="000000"/>
        </w:rPr>
        <w:t>Модуль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«Я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–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гражданин»</w:t>
      </w:r>
      <w:r w:rsidR="005414F0">
        <w:rPr>
          <w:b/>
          <w:bCs/>
          <w:i/>
          <w:color w:val="000000"/>
        </w:rPr>
        <w:t>: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color w:val="000000"/>
        </w:rPr>
        <w:t>посеще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емей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отор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есть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(ил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были)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етераны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ойны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ивлече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ителе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дготовк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оведению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аздников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ероприятий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зуче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емейн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радиций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рганизац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оведе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вместн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стреч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онкурсо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икторин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рганизац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</w:t>
      </w:r>
      <w:r w:rsidRPr="0016278F">
        <w:rPr>
          <w:color w:val="000000"/>
        </w:rPr>
        <w:t>в</w:t>
      </w:r>
      <w:r w:rsidRPr="0016278F">
        <w:rPr>
          <w:color w:val="000000"/>
        </w:rPr>
        <w:t>местн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экскурси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узеи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вместны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оекты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«Кадеты».</w:t>
      </w:r>
    </w:p>
    <w:p w:rsidR="002610E4" w:rsidRPr="0016278F" w:rsidRDefault="002610E4" w:rsidP="005414F0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16278F">
        <w:rPr>
          <w:b/>
          <w:bCs/>
          <w:color w:val="000000"/>
        </w:rPr>
        <w:t>2.</w:t>
      </w:r>
      <w:r w:rsidR="00685CB7">
        <w:rPr>
          <w:b/>
          <w:bCs/>
          <w:color w:val="000000"/>
        </w:rPr>
        <w:t xml:space="preserve"> </w:t>
      </w:r>
      <w:r w:rsidRPr="0016278F">
        <w:rPr>
          <w:b/>
          <w:bCs/>
          <w:i/>
          <w:color w:val="000000"/>
        </w:rPr>
        <w:t>Модуль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«Я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–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человек»</w:t>
      </w:r>
      <w:r w:rsidR="005414F0">
        <w:rPr>
          <w:b/>
          <w:bCs/>
          <w:i/>
          <w:color w:val="000000"/>
        </w:rPr>
        <w:t>: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color w:val="000000"/>
        </w:rPr>
        <w:t>оформле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нформационн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тендов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ематическ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щешкол</w:t>
      </w:r>
      <w:r w:rsidRPr="0016278F">
        <w:rPr>
          <w:color w:val="000000"/>
        </w:rPr>
        <w:t>ь</w:t>
      </w:r>
      <w:r w:rsidRPr="0016278F">
        <w:rPr>
          <w:color w:val="000000"/>
        </w:rPr>
        <w:t>ны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ительск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брания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част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ителе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абот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правляюще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вета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школы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вета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</w:t>
      </w:r>
      <w:r w:rsidRPr="0016278F">
        <w:rPr>
          <w:color w:val="000000"/>
        </w:rPr>
        <w:t>о</w:t>
      </w:r>
      <w:r w:rsidRPr="0016278F">
        <w:rPr>
          <w:color w:val="000000"/>
        </w:rPr>
        <w:t>филактики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рганизац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убботнико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благоустройству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ерритории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рганизац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оведе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вместн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аздников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экскурсионн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ходов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сеще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</w:t>
      </w:r>
      <w:r w:rsidRPr="0016278F">
        <w:rPr>
          <w:color w:val="000000"/>
        </w:rPr>
        <w:t>е</w:t>
      </w:r>
      <w:r w:rsidRPr="0016278F">
        <w:rPr>
          <w:color w:val="000000"/>
        </w:rPr>
        <w:t>атров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узеев</w:t>
      </w:r>
      <w:r w:rsidR="00685CB7">
        <w:rPr>
          <w:color w:val="000000"/>
        </w:rPr>
        <w:t xml:space="preserve"> </w:t>
      </w:r>
      <w:r w:rsidR="005414F0">
        <w:rPr>
          <w:color w:val="000000"/>
        </w:rPr>
        <w:t>(</w:t>
      </w:r>
      <w:r w:rsidRPr="0016278F">
        <w:rPr>
          <w:color w:val="000000"/>
        </w:rPr>
        <w:t>семейны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аздни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«Весёлы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тарты»;</w:t>
      </w:r>
      <w:r w:rsidR="00685CB7">
        <w:rPr>
          <w:color w:val="000000"/>
        </w:rPr>
        <w:t xml:space="preserve"> </w:t>
      </w:r>
      <w:r w:rsidR="005414F0">
        <w:rPr>
          <w:color w:val="000000"/>
        </w:rPr>
        <w:t>Д</w:t>
      </w:r>
      <w:r w:rsidRPr="0016278F">
        <w:rPr>
          <w:color w:val="000000"/>
        </w:rPr>
        <w:t>ень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чителя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ень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атери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емейны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аздни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амка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23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февраля,8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арта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lastRenderedPageBreak/>
        <w:t>участ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ителе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онкурсах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акциях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оводим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школе: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а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лучшую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овогоднюю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грушку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бл</w:t>
      </w:r>
      <w:r w:rsidRPr="0016278F">
        <w:rPr>
          <w:color w:val="000000"/>
        </w:rPr>
        <w:t>а</w:t>
      </w:r>
      <w:r w:rsidRPr="0016278F">
        <w:rPr>
          <w:color w:val="000000"/>
        </w:rPr>
        <w:t>готворительна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акц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«Добры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ела»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акц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илосерд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«От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ердца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–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ердцу»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амы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ютны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ласс</w:t>
      </w:r>
      <w:r w:rsidR="005414F0">
        <w:rPr>
          <w:color w:val="000000"/>
        </w:rPr>
        <w:t>)</w:t>
      </w:r>
      <w:r w:rsidRPr="0016278F">
        <w:rPr>
          <w:color w:val="000000"/>
        </w:rPr>
        <w:t>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ндивидуальны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онсультаци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(психологическая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едагогическа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едицинска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мощь)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зуче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отиво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требносте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ителей.</w:t>
      </w:r>
    </w:p>
    <w:p w:rsidR="002610E4" w:rsidRPr="0016278F" w:rsidRDefault="002610E4" w:rsidP="005414F0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16278F">
        <w:rPr>
          <w:b/>
          <w:bCs/>
          <w:color w:val="000000"/>
        </w:rPr>
        <w:t>3.</w:t>
      </w:r>
      <w:r w:rsidR="00685CB7">
        <w:rPr>
          <w:b/>
          <w:bCs/>
          <w:color w:val="000000"/>
        </w:rPr>
        <w:t xml:space="preserve"> </w:t>
      </w:r>
      <w:r w:rsidRPr="0016278F">
        <w:rPr>
          <w:b/>
          <w:bCs/>
          <w:i/>
          <w:color w:val="000000"/>
        </w:rPr>
        <w:t>Модуль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«Я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и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труд»</w:t>
      </w:r>
      <w:r w:rsidR="005414F0">
        <w:rPr>
          <w:b/>
          <w:bCs/>
          <w:i/>
          <w:color w:val="000000"/>
        </w:rPr>
        <w:t>: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color w:val="000000"/>
        </w:rPr>
        <w:t>участ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ителе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убботника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благоустройству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ерритори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школы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рганизац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экскурси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а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едприят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ивлечение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ителей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вместны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оекты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ителям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«Школьны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вор»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онкурс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«Кормушка»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рганизац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стреч-бесед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ителями</w:t>
      </w:r>
      <w:r w:rsidR="00685CB7">
        <w:rPr>
          <w:color w:val="000000"/>
        </w:rPr>
        <w:t xml:space="preserve"> </w:t>
      </w:r>
      <w:r w:rsidR="005414F0">
        <w:rPr>
          <w:color w:val="000000"/>
        </w:rPr>
        <w:t>-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людьм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азличн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офессий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ославившихс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вои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рудом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е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езультатами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част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олле</w:t>
      </w:r>
      <w:r w:rsidRPr="0016278F">
        <w:rPr>
          <w:color w:val="000000"/>
        </w:rPr>
        <w:t>к</w:t>
      </w:r>
      <w:r w:rsidRPr="0016278F">
        <w:rPr>
          <w:color w:val="000000"/>
        </w:rPr>
        <w:t>тивно-творчески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ела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дготовк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аздников.</w:t>
      </w:r>
    </w:p>
    <w:p w:rsidR="002610E4" w:rsidRPr="0016278F" w:rsidRDefault="002610E4" w:rsidP="005414F0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16278F">
        <w:rPr>
          <w:b/>
          <w:bCs/>
          <w:color w:val="000000"/>
        </w:rPr>
        <w:t>4</w:t>
      </w:r>
      <w:r w:rsidR="005414F0">
        <w:rPr>
          <w:b/>
          <w:bCs/>
          <w:i/>
          <w:color w:val="000000"/>
        </w:rPr>
        <w:t>.</w:t>
      </w:r>
      <w:r w:rsidR="00685CB7">
        <w:rPr>
          <w:b/>
          <w:bCs/>
          <w:i/>
          <w:color w:val="000000"/>
        </w:rPr>
        <w:t xml:space="preserve"> </w:t>
      </w:r>
      <w:r w:rsidR="005414F0">
        <w:rPr>
          <w:b/>
          <w:bCs/>
          <w:i/>
          <w:color w:val="000000"/>
        </w:rPr>
        <w:t>Модуль</w:t>
      </w:r>
      <w:r w:rsidR="00685CB7">
        <w:rPr>
          <w:b/>
          <w:bCs/>
          <w:i/>
          <w:color w:val="000000"/>
        </w:rPr>
        <w:t xml:space="preserve"> </w:t>
      </w:r>
      <w:r w:rsidR="005414F0">
        <w:rPr>
          <w:b/>
          <w:bCs/>
          <w:i/>
          <w:color w:val="000000"/>
        </w:rPr>
        <w:t>«Я</w:t>
      </w:r>
      <w:r w:rsidR="00685CB7">
        <w:rPr>
          <w:b/>
          <w:bCs/>
          <w:i/>
          <w:color w:val="000000"/>
        </w:rPr>
        <w:t xml:space="preserve"> </w:t>
      </w:r>
      <w:r w:rsidR="005414F0">
        <w:rPr>
          <w:b/>
          <w:bCs/>
          <w:i/>
          <w:color w:val="000000"/>
        </w:rPr>
        <w:t>и</w:t>
      </w:r>
      <w:r w:rsidR="00685CB7">
        <w:rPr>
          <w:b/>
          <w:bCs/>
          <w:i/>
          <w:color w:val="000000"/>
        </w:rPr>
        <w:t xml:space="preserve"> </w:t>
      </w:r>
      <w:r w:rsidR="005414F0">
        <w:rPr>
          <w:b/>
          <w:bCs/>
          <w:i/>
          <w:color w:val="000000"/>
        </w:rPr>
        <w:t>здоровье»: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color w:val="000000"/>
        </w:rPr>
        <w:t>родительск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бра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офилактик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абакокурения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арком</w:t>
      </w:r>
      <w:r w:rsidRPr="0016278F">
        <w:rPr>
          <w:color w:val="000000"/>
        </w:rPr>
        <w:t>а</w:t>
      </w:r>
      <w:r w:rsidRPr="0016278F">
        <w:rPr>
          <w:color w:val="000000"/>
        </w:rPr>
        <w:t>нии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квернословия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етск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</w:t>
      </w:r>
      <w:r w:rsidRPr="0016278F">
        <w:rPr>
          <w:color w:val="000000"/>
        </w:rPr>
        <w:t>о</w:t>
      </w:r>
      <w:r w:rsidRPr="0016278F">
        <w:rPr>
          <w:color w:val="000000"/>
        </w:rPr>
        <w:t>рожно-транспортн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равматизма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беседы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а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ему:информационно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безопасност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уховн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здоровь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етей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крепле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етско-родительски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тношений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офилакт</w:t>
      </w:r>
      <w:r w:rsidRPr="0016278F">
        <w:rPr>
          <w:color w:val="000000"/>
        </w:rPr>
        <w:t>и</w:t>
      </w:r>
      <w:r w:rsidRPr="0016278F">
        <w:rPr>
          <w:color w:val="000000"/>
        </w:rPr>
        <w:t>к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нутрисемейн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онфликтов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зда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безопасно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благоприятно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становк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емье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безопа</w:t>
      </w:r>
      <w:r w:rsidRPr="0016278F">
        <w:rPr>
          <w:color w:val="000000"/>
        </w:rPr>
        <w:t>с</w:t>
      </w:r>
      <w:r w:rsidRPr="0016278F">
        <w:rPr>
          <w:color w:val="000000"/>
        </w:rPr>
        <w:t>ност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ете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лесу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а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одоема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.д.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онсультаци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сихолога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едсестры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чител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физическо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ультуры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опроса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здоровьесбер</w:t>
      </w:r>
      <w:r w:rsidRPr="0016278F">
        <w:rPr>
          <w:color w:val="000000"/>
        </w:rPr>
        <w:t>е</w:t>
      </w:r>
      <w:r w:rsidRPr="0016278F">
        <w:rPr>
          <w:color w:val="000000"/>
        </w:rPr>
        <w:t>же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учающихся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аспростране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буклето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л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ителе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опроса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аркопрофилактик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«Эт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еобходим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знать»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вместны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аздни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л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ете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ит</w:t>
      </w:r>
      <w:r w:rsidRPr="0016278F">
        <w:rPr>
          <w:color w:val="000000"/>
        </w:rPr>
        <w:t>е</w:t>
      </w:r>
      <w:r w:rsidRPr="0016278F">
        <w:rPr>
          <w:color w:val="000000"/>
        </w:rPr>
        <w:t>ле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«Мама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апа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–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портивна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емья».</w:t>
      </w:r>
    </w:p>
    <w:p w:rsidR="002610E4" w:rsidRPr="0016278F" w:rsidRDefault="002610E4" w:rsidP="005414F0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16278F">
        <w:rPr>
          <w:b/>
          <w:bCs/>
          <w:color w:val="000000"/>
        </w:rPr>
        <w:t>5</w:t>
      </w:r>
      <w:r w:rsidRPr="0016278F">
        <w:rPr>
          <w:b/>
          <w:bCs/>
          <w:i/>
          <w:color w:val="000000"/>
        </w:rPr>
        <w:t>.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Модуль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«Я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и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природа»</w:t>
      </w:r>
      <w:r w:rsidR="005414F0">
        <w:rPr>
          <w:b/>
          <w:bCs/>
          <w:i/>
          <w:color w:val="000000"/>
        </w:rPr>
        <w:t>: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color w:val="000000"/>
        </w:rPr>
        <w:t>тематическ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лассны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ительск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брания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вместны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ое</w:t>
      </w:r>
      <w:r w:rsidRPr="0016278F">
        <w:rPr>
          <w:color w:val="000000"/>
        </w:rPr>
        <w:t>к</w:t>
      </w:r>
      <w:r w:rsidRPr="0016278F">
        <w:rPr>
          <w:color w:val="000000"/>
        </w:rPr>
        <w:t>ты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ителям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«Школьны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вор»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онкурс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«Кормушка»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част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ителе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убботника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бл</w:t>
      </w:r>
      <w:r w:rsidRPr="0016278F">
        <w:rPr>
          <w:color w:val="000000"/>
        </w:rPr>
        <w:t>а</w:t>
      </w:r>
      <w:r w:rsidRPr="0016278F">
        <w:rPr>
          <w:color w:val="000000"/>
        </w:rPr>
        <w:t>гоустройству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ерритори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школы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ивлече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ителе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л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вместно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аботы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неурочно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р</w:t>
      </w:r>
      <w:r w:rsidRPr="0016278F">
        <w:rPr>
          <w:color w:val="000000"/>
        </w:rPr>
        <w:t>е</w:t>
      </w:r>
      <w:r w:rsidRPr="0016278F">
        <w:rPr>
          <w:color w:val="000000"/>
        </w:rPr>
        <w:t>мя.</w:t>
      </w:r>
    </w:p>
    <w:p w:rsidR="002610E4" w:rsidRPr="0016278F" w:rsidRDefault="002610E4" w:rsidP="005414F0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16278F">
        <w:rPr>
          <w:b/>
          <w:bCs/>
          <w:i/>
          <w:color w:val="000000"/>
        </w:rPr>
        <w:t>6.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Модуль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«Я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и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культура»</w:t>
      </w:r>
      <w:r w:rsidR="005414F0">
        <w:rPr>
          <w:b/>
          <w:bCs/>
          <w:i/>
          <w:color w:val="000000"/>
        </w:rPr>
        <w:t>: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color w:val="000000"/>
        </w:rPr>
        <w:t>участ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оллективно-творчески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елах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вместны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оекты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ивлече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ителе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дготовк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оведению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аздников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ероприятий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рганизац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ов</w:t>
      </w:r>
      <w:r w:rsidRPr="0016278F">
        <w:rPr>
          <w:color w:val="000000"/>
        </w:rPr>
        <w:t>е</w:t>
      </w:r>
      <w:r w:rsidRPr="0016278F">
        <w:rPr>
          <w:color w:val="000000"/>
        </w:rPr>
        <w:t>де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емейн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стреч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онкурсо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икторин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рганизац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экскурси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сторически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еста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а</w:t>
      </w:r>
      <w:r w:rsidRPr="0016278F">
        <w:rPr>
          <w:color w:val="000000"/>
        </w:rPr>
        <w:t>й</w:t>
      </w:r>
      <w:r w:rsidRPr="0016278F">
        <w:rPr>
          <w:color w:val="000000"/>
        </w:rPr>
        <w:t>она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еспублики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вместны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сеще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ителям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еатров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узеев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част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ителе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онку</w:t>
      </w:r>
      <w:r w:rsidRPr="0016278F">
        <w:rPr>
          <w:color w:val="000000"/>
        </w:rPr>
        <w:t>р</w:t>
      </w:r>
      <w:r w:rsidRPr="0016278F">
        <w:rPr>
          <w:color w:val="000000"/>
        </w:rPr>
        <w:t>сах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онцертах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акциях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оводим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школе;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част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художественно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формлени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лассов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шк</w:t>
      </w:r>
      <w:r w:rsidRPr="0016278F">
        <w:rPr>
          <w:color w:val="000000"/>
        </w:rPr>
        <w:t>о</w:t>
      </w:r>
      <w:r w:rsidRPr="0016278F">
        <w:rPr>
          <w:color w:val="000000"/>
        </w:rPr>
        <w:t>лы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аздникам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ероприятиям.</w:t>
      </w:r>
    </w:p>
    <w:p w:rsidR="00C17D61" w:rsidRPr="005336DD" w:rsidRDefault="00C17D61" w:rsidP="0016278F">
      <w:pPr>
        <w:rPr>
          <w:sz w:val="16"/>
          <w:szCs w:val="16"/>
        </w:rPr>
      </w:pPr>
    </w:p>
    <w:p w:rsidR="00C17D61" w:rsidRPr="0016278F" w:rsidRDefault="00C17D61" w:rsidP="0016278F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bookmarkStart w:id="169" w:name="_Toc410654056"/>
      <w:bookmarkStart w:id="170" w:name="_Toc414553263"/>
      <w:bookmarkStart w:id="171" w:name="_Toc409691724"/>
      <w:bookmarkStart w:id="172" w:name="_Toc496862444"/>
      <w:bookmarkStart w:id="173" w:name="_Toc3283029"/>
      <w:r w:rsidRPr="0016278F">
        <w:rPr>
          <w:rFonts w:ascii="Times New Roman" w:hAnsi="Times New Roman"/>
          <w:sz w:val="24"/>
          <w:szCs w:val="24"/>
        </w:rPr>
        <w:t>2.3.6.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bookmarkEnd w:id="169"/>
      <w:bookmarkEnd w:id="170"/>
      <w:bookmarkEnd w:id="171"/>
      <w:r w:rsidR="00314A59" w:rsidRPr="0016278F">
        <w:rPr>
          <w:rFonts w:ascii="Times New Roman" w:hAnsi="Times New Roman"/>
          <w:sz w:val="24"/>
          <w:szCs w:val="24"/>
        </w:rPr>
        <w:t>Основны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форм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организаци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педагогическ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поддержк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социализаци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обучающихс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п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каждому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из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направлени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с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учётом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уроч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внеуроч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деятельности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а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такж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форм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участи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специалистов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социальных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партнеров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п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направлениям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социально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314A59" w:rsidRPr="0016278F">
        <w:rPr>
          <w:rFonts w:ascii="Times New Roman" w:hAnsi="Times New Roman"/>
          <w:sz w:val="24"/>
          <w:szCs w:val="24"/>
        </w:rPr>
        <w:t>воспитания</w:t>
      </w:r>
      <w:bookmarkEnd w:id="172"/>
      <w:bookmarkEnd w:id="173"/>
    </w:p>
    <w:p w:rsidR="00080D30" w:rsidRPr="005414F0" w:rsidRDefault="00080D30" w:rsidP="0016278F">
      <w:pPr>
        <w:rPr>
          <w:bCs/>
          <w:sz w:val="18"/>
          <w:szCs w:val="18"/>
        </w:rPr>
      </w:pPr>
    </w:p>
    <w:p w:rsidR="00314A59" w:rsidRPr="0016278F" w:rsidRDefault="00314A59" w:rsidP="005414F0">
      <w:bookmarkStart w:id="174" w:name="_Toc410654058"/>
      <w:bookmarkStart w:id="175" w:name="_Toc284663454"/>
      <w:bookmarkStart w:id="176" w:name="_Toc414553265"/>
      <w:bookmarkStart w:id="177" w:name="_Toc409691725"/>
      <w:r w:rsidRPr="0016278F">
        <w:t>Педагогическая</w:t>
      </w:r>
      <w:r w:rsidR="00685CB7">
        <w:t xml:space="preserve"> </w:t>
      </w:r>
      <w:r w:rsidRPr="0016278F">
        <w:t>поддержка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Pr="0016278F">
        <w:t>осуществляет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оцессе</w:t>
      </w:r>
      <w:r w:rsidR="00685CB7">
        <w:t xml:space="preserve"> </w:t>
      </w:r>
      <w:r w:rsidRPr="0016278F">
        <w:t>обучения,</w:t>
      </w:r>
      <w:r w:rsidR="00685CB7">
        <w:t xml:space="preserve"> </w:t>
      </w:r>
      <w:r w:rsidRPr="0016278F">
        <w:t>создания</w:t>
      </w:r>
      <w:r w:rsidR="00685CB7">
        <w:t xml:space="preserve"> </w:t>
      </w:r>
      <w:r w:rsidRPr="0016278F">
        <w:t>д</w:t>
      </w:r>
      <w:r w:rsidRPr="0016278F">
        <w:t>о</w:t>
      </w:r>
      <w:r w:rsidRPr="0016278F">
        <w:t>полнительных</w:t>
      </w:r>
      <w:r w:rsidR="00685CB7">
        <w:t xml:space="preserve"> </w:t>
      </w:r>
      <w:r w:rsidRPr="0016278F">
        <w:t>пространств</w:t>
      </w:r>
      <w:r w:rsidR="00685CB7">
        <w:t xml:space="preserve"> </w:t>
      </w:r>
      <w:r w:rsidRPr="0016278F">
        <w:t>самореализации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ётом</w:t>
      </w:r>
      <w:r w:rsidR="00685CB7">
        <w:t xml:space="preserve"> </w:t>
      </w:r>
      <w:r w:rsidRPr="0016278F">
        <w:t>урочн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неурочной</w:t>
      </w:r>
      <w:r w:rsidR="00685CB7">
        <w:t xml:space="preserve"> </w:t>
      </w:r>
      <w:r w:rsidRPr="0016278F">
        <w:t>деятел</w:t>
      </w:r>
      <w:r w:rsidRPr="0016278F">
        <w:t>ь</w:t>
      </w:r>
      <w:r w:rsidRPr="0016278F">
        <w:t>ности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также</w:t>
      </w:r>
      <w:r w:rsidR="00685CB7">
        <w:t xml:space="preserve"> </w:t>
      </w:r>
      <w:r w:rsidRPr="0016278F">
        <w:t>форм</w:t>
      </w:r>
      <w:r w:rsidR="00685CB7">
        <w:t xml:space="preserve"> </w:t>
      </w:r>
      <w:r w:rsidRPr="0016278F">
        <w:t>участия</w:t>
      </w:r>
      <w:r w:rsidR="00685CB7">
        <w:t xml:space="preserve"> </w:t>
      </w:r>
      <w:r w:rsidRPr="0016278F">
        <w:t>специалист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ьных</w:t>
      </w:r>
      <w:r w:rsidR="00685CB7">
        <w:t xml:space="preserve"> </w:t>
      </w:r>
      <w:r w:rsidRPr="0016278F">
        <w:t>партнёров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направлениям:</w:t>
      </w:r>
      <w:r w:rsidR="00685CB7">
        <w:t xml:space="preserve"> </w:t>
      </w:r>
      <w:r w:rsidRPr="0016278F">
        <w:t>социального</w:t>
      </w:r>
      <w:r w:rsidR="00685CB7">
        <w:t xml:space="preserve"> </w:t>
      </w:r>
      <w:r w:rsidRPr="0016278F">
        <w:t>воспитания;</w:t>
      </w:r>
      <w:r w:rsidR="00685CB7">
        <w:t xml:space="preserve"> </w:t>
      </w:r>
      <w:r w:rsidRPr="0016278F">
        <w:t>методического</w:t>
      </w:r>
      <w:r w:rsidR="00685CB7">
        <w:t xml:space="preserve"> </w:t>
      </w:r>
      <w:r w:rsidRPr="0016278F">
        <w:t>обеспечения</w:t>
      </w:r>
      <w:r w:rsidR="00685CB7">
        <w:t xml:space="preserve"> </w:t>
      </w:r>
      <w:r w:rsidRPr="0016278F">
        <w:t>социальной</w:t>
      </w:r>
      <w:r w:rsidR="00685CB7">
        <w:t xml:space="preserve"> </w:t>
      </w:r>
      <w:r w:rsidRPr="0016278F">
        <w:t>деятельности;</w:t>
      </w:r>
      <w:r w:rsidR="00685CB7">
        <w:t xml:space="preserve"> </w:t>
      </w:r>
      <w:r w:rsidRPr="0016278F">
        <w:t>формирования</w:t>
      </w:r>
      <w:r w:rsidR="00685CB7">
        <w:t xml:space="preserve"> </w:t>
      </w:r>
      <w:r w:rsidRPr="0016278F">
        <w:t>социальной</w:t>
      </w:r>
      <w:r w:rsidR="00685CB7">
        <w:t xml:space="preserve"> </w:t>
      </w:r>
      <w:r w:rsidRPr="0016278F">
        <w:t>среды</w:t>
      </w:r>
      <w:r w:rsidR="00685CB7">
        <w:t xml:space="preserve"> </w:t>
      </w:r>
      <w:r w:rsidRPr="0016278F">
        <w:t>школы.</w:t>
      </w:r>
    </w:p>
    <w:p w:rsidR="00314A59" w:rsidRPr="0016278F" w:rsidRDefault="00314A59" w:rsidP="005414F0">
      <w:r w:rsidRPr="0016278F">
        <w:rPr>
          <w:b/>
          <w:i/>
        </w:rPr>
        <w:t>Основны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формы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едагогическ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оддержк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оциализации:</w:t>
      </w:r>
      <w:r w:rsidR="00685CB7">
        <w:rPr>
          <w:b/>
          <w:i/>
        </w:rPr>
        <w:t xml:space="preserve"> </w:t>
      </w:r>
      <w:r w:rsidRPr="0016278F">
        <w:t>внеурочная</w:t>
      </w:r>
      <w:r w:rsidR="00685CB7">
        <w:t xml:space="preserve"> </w:t>
      </w:r>
      <w:r w:rsidRPr="0016278F">
        <w:t>деятельность,</w:t>
      </w:r>
      <w:r w:rsidR="00685CB7">
        <w:t xml:space="preserve"> </w:t>
      </w:r>
      <w:r w:rsidRPr="0016278F">
        <w:t>сит</w:t>
      </w:r>
      <w:r w:rsidRPr="0016278F">
        <w:t>у</w:t>
      </w:r>
      <w:r w:rsidRPr="0016278F">
        <w:t>ационно-ролевые</w:t>
      </w:r>
      <w:r w:rsidR="00685CB7">
        <w:t xml:space="preserve"> </w:t>
      </w:r>
      <w:r w:rsidRPr="0016278F">
        <w:t>игры,</w:t>
      </w:r>
      <w:r w:rsidR="00685CB7">
        <w:t xml:space="preserve"> </w:t>
      </w:r>
      <w:r w:rsidRPr="0016278F">
        <w:t>познавательная</w:t>
      </w:r>
      <w:r w:rsidR="00685CB7">
        <w:t xml:space="preserve"> </w:t>
      </w:r>
      <w:r w:rsidRPr="0016278F">
        <w:t>деятельность,</w:t>
      </w:r>
      <w:r w:rsidR="00685CB7">
        <w:t xml:space="preserve"> </w:t>
      </w:r>
      <w:r w:rsidRPr="0016278F">
        <w:t>общественна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рудовая</w:t>
      </w:r>
      <w:r w:rsidR="00685CB7">
        <w:t xml:space="preserve"> </w:t>
      </w:r>
      <w:r w:rsidRPr="0016278F">
        <w:t>деятельность,</w:t>
      </w:r>
      <w:r w:rsidR="00685CB7">
        <w:t xml:space="preserve"> </w:t>
      </w:r>
      <w:r w:rsidRPr="0016278F">
        <w:t>псих</w:t>
      </w:r>
      <w:r w:rsidRPr="0016278F">
        <w:t>о</w:t>
      </w:r>
      <w:r w:rsidRPr="0016278F">
        <w:t>лого-педагогическая</w:t>
      </w:r>
      <w:r w:rsidR="00685CB7">
        <w:t xml:space="preserve"> </w:t>
      </w:r>
      <w:r w:rsidRPr="0016278F">
        <w:t>консультация,</w:t>
      </w:r>
      <w:r w:rsidR="00685CB7">
        <w:t xml:space="preserve"> </w:t>
      </w:r>
      <w:r w:rsidRPr="0016278F">
        <w:t>организация</w:t>
      </w:r>
      <w:r w:rsidR="00685CB7">
        <w:t xml:space="preserve"> </w:t>
      </w:r>
      <w:r w:rsidRPr="0016278F">
        <w:t>разивающих</w:t>
      </w:r>
      <w:r w:rsidR="00685CB7">
        <w:t xml:space="preserve"> </w:t>
      </w:r>
      <w:r w:rsidRPr="0016278F">
        <w:t>ситуаций.</w:t>
      </w:r>
    </w:p>
    <w:p w:rsidR="00314A59" w:rsidRPr="0016278F" w:rsidRDefault="00314A59" w:rsidP="0016278F">
      <w:pPr>
        <w:rPr>
          <w:b/>
          <w:i/>
        </w:rPr>
      </w:pPr>
      <w:r w:rsidRPr="0016278F">
        <w:rPr>
          <w:b/>
          <w:i/>
        </w:rPr>
        <w:t>Взаимосвязь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направлений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идо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форм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оспитания.</w:t>
      </w:r>
    </w:p>
    <w:tbl>
      <w:tblPr>
        <w:tblW w:w="10348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10"/>
        <w:gridCol w:w="7938"/>
      </w:tblGrid>
      <w:tr w:rsidR="00314A59" w:rsidRPr="0016278F" w:rsidTr="005414F0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A59" w:rsidRPr="0016278F" w:rsidRDefault="00314A59" w:rsidP="0016278F">
            <w:pPr>
              <w:ind w:firstLine="0"/>
              <w:rPr>
                <w:b/>
                <w:i/>
                <w:lang w:eastAsia="en-US"/>
              </w:rPr>
            </w:pPr>
            <w:r w:rsidRPr="0016278F">
              <w:rPr>
                <w:b/>
                <w:i/>
              </w:rPr>
              <w:t>Модуль,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направл</w:t>
            </w:r>
            <w:r w:rsidRPr="0016278F">
              <w:rPr>
                <w:b/>
                <w:i/>
              </w:rPr>
              <w:t>е</w:t>
            </w:r>
            <w:r w:rsidRPr="0016278F">
              <w:rPr>
                <w:b/>
                <w:i/>
              </w:rPr>
              <w:t>ния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воспит</w:t>
            </w:r>
            <w:r w:rsidRPr="0016278F">
              <w:rPr>
                <w:b/>
                <w:i/>
              </w:rPr>
              <w:t>а</w:t>
            </w:r>
            <w:r w:rsidRPr="0016278F">
              <w:rPr>
                <w:b/>
                <w:i/>
              </w:rPr>
              <w:t>ния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A59" w:rsidRPr="0016278F" w:rsidRDefault="00314A59" w:rsidP="0016278F">
            <w:pPr>
              <w:ind w:firstLine="0"/>
              <w:rPr>
                <w:b/>
                <w:i/>
                <w:lang w:eastAsia="en-US"/>
              </w:rPr>
            </w:pPr>
            <w:r w:rsidRPr="0016278F">
              <w:rPr>
                <w:b/>
                <w:i/>
              </w:rPr>
              <w:t>Виды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и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формы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воспитательных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мероприятий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и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формы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организ</w:t>
            </w:r>
            <w:r w:rsidRPr="0016278F">
              <w:rPr>
                <w:b/>
                <w:i/>
              </w:rPr>
              <w:t>а</w:t>
            </w:r>
            <w:r w:rsidRPr="0016278F">
              <w:rPr>
                <w:b/>
                <w:i/>
              </w:rPr>
              <w:t>ции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педагогической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поддержки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социализации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обучающихся</w:t>
            </w:r>
          </w:p>
        </w:tc>
      </w:tr>
      <w:tr w:rsidR="00314A59" w:rsidRPr="0016278F" w:rsidTr="005414F0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A59" w:rsidRPr="0016278F" w:rsidRDefault="00314A59" w:rsidP="0016278F">
            <w:pPr>
              <w:ind w:firstLine="0"/>
              <w:rPr>
                <w:lang w:eastAsia="en-US"/>
              </w:rPr>
            </w:pPr>
            <w:r w:rsidRPr="0016278F">
              <w:rPr>
                <w:b/>
                <w:i/>
              </w:rPr>
              <w:t>Модуль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«Я-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гра</w:t>
            </w:r>
            <w:r w:rsidRPr="0016278F">
              <w:rPr>
                <w:b/>
                <w:i/>
              </w:rPr>
              <w:t>ж</w:t>
            </w:r>
            <w:r w:rsidRPr="0016278F">
              <w:rPr>
                <w:b/>
                <w:i/>
              </w:rPr>
              <w:t>данин»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-</w:t>
            </w:r>
            <w:r w:rsidR="00685CB7">
              <w:rPr>
                <w:b/>
                <w:i/>
              </w:rPr>
              <w:t xml:space="preserve"> </w:t>
            </w:r>
            <w:r w:rsidRPr="0016278F">
              <w:t>воспитание</w:t>
            </w:r>
            <w:r w:rsidR="00685CB7">
              <w:t xml:space="preserve"> </w:t>
            </w:r>
            <w:r w:rsidRPr="0016278F">
              <w:t>гражда</w:t>
            </w:r>
            <w:r w:rsidRPr="0016278F">
              <w:t>н</w:t>
            </w:r>
            <w:r w:rsidRPr="0016278F">
              <w:t>ственности,</w:t>
            </w:r>
            <w:r w:rsidR="00685CB7">
              <w:t xml:space="preserve"> </w:t>
            </w:r>
            <w:r w:rsidRPr="0016278F">
              <w:t>патриотизма,</w:t>
            </w:r>
            <w:r w:rsidR="00685CB7">
              <w:t xml:space="preserve"> </w:t>
            </w:r>
            <w:r w:rsidRPr="0016278F">
              <w:t>уваж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правам,</w:t>
            </w:r>
            <w:r w:rsidR="00685CB7">
              <w:t xml:space="preserve"> </w:t>
            </w:r>
            <w:r w:rsidRPr="0016278F">
              <w:t>своб</w:t>
            </w:r>
            <w:r w:rsidRPr="0016278F">
              <w:t>о</w:t>
            </w:r>
            <w:r w:rsidRPr="0016278F">
              <w:t>да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язанностям</w:t>
            </w:r>
            <w:r w:rsidR="00685CB7">
              <w:t xml:space="preserve"> </w:t>
            </w:r>
            <w:r w:rsidRPr="0016278F">
              <w:t>чел</w:t>
            </w:r>
            <w:r w:rsidRPr="0016278F">
              <w:t>о</w:t>
            </w:r>
            <w:r w:rsidRPr="0016278F">
              <w:t>века.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есед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экскурс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школьная);</w:t>
            </w:r>
          </w:p>
          <w:p w:rsidR="00314A59" w:rsidRPr="005336DD" w:rsidRDefault="00685CB7" w:rsidP="0016278F">
            <w:pPr>
              <w:ind w:firstLine="0"/>
              <w:rPr>
                <w:i/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</w:rPr>
              <w:t xml:space="preserve"> </w:t>
            </w:r>
            <w:r w:rsidR="00314A59" w:rsidRPr="005336DD">
              <w:rPr>
                <w:b/>
                <w:i/>
                <w:sz w:val="22"/>
                <w:szCs w:val="22"/>
              </w:rPr>
              <w:t>Психолого-педагогическая</w:t>
            </w:r>
            <w:r>
              <w:rPr>
                <w:b/>
                <w:i/>
                <w:sz w:val="22"/>
                <w:szCs w:val="22"/>
              </w:rPr>
              <w:t xml:space="preserve"> </w:t>
            </w:r>
            <w:r w:rsidR="00314A59" w:rsidRPr="005336DD">
              <w:rPr>
                <w:b/>
                <w:i/>
                <w:sz w:val="22"/>
                <w:szCs w:val="22"/>
              </w:rPr>
              <w:t>консультация</w:t>
            </w:r>
            <w:r>
              <w:rPr>
                <w:b/>
                <w:i/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лассн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час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внеурочная)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южетно-роле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г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граждан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сторико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атриотиче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держ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школьная);</w:t>
            </w:r>
          </w:p>
          <w:p w:rsidR="00314A59" w:rsidRPr="005336DD" w:rsidRDefault="00314A59" w:rsidP="0016278F">
            <w:pPr>
              <w:ind w:firstLine="0"/>
              <w:rPr>
                <w:i/>
                <w:sz w:val="22"/>
                <w:szCs w:val="22"/>
              </w:rPr>
            </w:pPr>
            <w:r w:rsidRPr="005336DD">
              <w:rPr>
                <w:b/>
                <w:i/>
                <w:sz w:val="22"/>
                <w:szCs w:val="22"/>
              </w:rPr>
              <w:t>Ситуационно-ролевые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игры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вор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онкурс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фестивал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адет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аздники,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Уро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ужеств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свящё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амят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ат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ин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лав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линей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</w:t>
            </w:r>
            <w:r w:rsidRPr="005336DD">
              <w:rPr>
                <w:sz w:val="22"/>
                <w:szCs w:val="22"/>
              </w:rPr>
              <w:t>а</w:t>
            </w:r>
            <w:r w:rsidRPr="005336DD">
              <w:rPr>
                <w:sz w:val="22"/>
                <w:szCs w:val="22"/>
              </w:rPr>
              <w:t>мят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портив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ревно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школ</w:t>
            </w:r>
            <w:r w:rsidRPr="005336DD">
              <w:rPr>
                <w:sz w:val="22"/>
                <w:szCs w:val="22"/>
              </w:rPr>
              <w:t>ь</w:t>
            </w:r>
            <w:r w:rsidRPr="005336DD">
              <w:rPr>
                <w:sz w:val="22"/>
                <w:szCs w:val="22"/>
              </w:rPr>
              <w:t>ная)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зу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ариатив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чеб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исциплин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учас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циа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екта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адет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радицио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ероприятия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вн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школьная)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встреч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етеран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еннослужащи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школьная)</w:t>
            </w:r>
          </w:p>
          <w:p w:rsidR="00314A59" w:rsidRPr="005336DD" w:rsidRDefault="00314A59" w:rsidP="0016278F">
            <w:pPr>
              <w:ind w:firstLine="0"/>
              <w:rPr>
                <w:b/>
                <w:i/>
                <w:sz w:val="22"/>
                <w:szCs w:val="22"/>
              </w:rPr>
            </w:pPr>
            <w:r w:rsidRPr="005336DD">
              <w:rPr>
                <w:b/>
                <w:i/>
                <w:sz w:val="22"/>
                <w:szCs w:val="22"/>
              </w:rPr>
              <w:t>Организаци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развивающих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ситуаций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lastRenderedPageBreak/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уристиче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еятельность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раеведчес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або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внеуро</w:t>
            </w:r>
            <w:r w:rsidRPr="005336DD">
              <w:rPr>
                <w:sz w:val="22"/>
                <w:szCs w:val="22"/>
              </w:rPr>
              <w:t>ч</w:t>
            </w:r>
            <w:r w:rsidRPr="005336DD">
              <w:rPr>
                <w:sz w:val="22"/>
                <w:szCs w:val="22"/>
              </w:rPr>
              <w:t>ная,внешкольная);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смотр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инофильм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школ</w:t>
            </w:r>
            <w:r w:rsidRPr="005336DD">
              <w:rPr>
                <w:sz w:val="22"/>
                <w:szCs w:val="22"/>
              </w:rPr>
              <w:t>ь</w:t>
            </w:r>
            <w:r w:rsidRPr="005336DD">
              <w:rPr>
                <w:sz w:val="22"/>
                <w:szCs w:val="22"/>
              </w:rPr>
              <w:t>ная);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утеше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сторическим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амят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ест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вне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школьная)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i/>
                <w:sz w:val="22"/>
                <w:szCs w:val="22"/>
              </w:rPr>
            </w:pPr>
            <w:r w:rsidRPr="005336DD">
              <w:rPr>
                <w:b/>
                <w:i/>
                <w:sz w:val="22"/>
                <w:szCs w:val="22"/>
              </w:rPr>
              <w:t>Внеурочна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деятельность.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  <w:lang w:eastAsia="en-US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аня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ополните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адет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омпонент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еализ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ополн</w:t>
            </w:r>
            <w:r w:rsidRPr="005336DD">
              <w:rPr>
                <w:sz w:val="22"/>
                <w:szCs w:val="22"/>
              </w:rPr>
              <w:t>и</w:t>
            </w:r>
            <w:r w:rsidRPr="005336DD">
              <w:rPr>
                <w:sz w:val="22"/>
                <w:szCs w:val="22"/>
              </w:rPr>
              <w:t>те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разовате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грамм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школьная)</w:t>
            </w:r>
          </w:p>
        </w:tc>
      </w:tr>
      <w:tr w:rsidR="00314A59" w:rsidRPr="0016278F" w:rsidTr="005414F0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A59" w:rsidRPr="0016278F" w:rsidRDefault="00314A59" w:rsidP="0016278F">
            <w:pPr>
              <w:ind w:firstLine="0"/>
              <w:rPr>
                <w:lang w:eastAsia="en-US"/>
              </w:rPr>
            </w:pPr>
            <w:r w:rsidRPr="0016278F">
              <w:rPr>
                <w:b/>
                <w:bCs/>
                <w:i/>
                <w:color w:val="000000"/>
              </w:rPr>
              <w:lastRenderedPageBreak/>
              <w:t>Модули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rPr>
                <w:b/>
                <w:bCs/>
                <w:i/>
                <w:color w:val="000000"/>
              </w:rPr>
              <w:t>«Я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rPr>
                <w:b/>
                <w:bCs/>
                <w:i/>
                <w:color w:val="000000"/>
              </w:rPr>
              <w:t>–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rPr>
                <w:b/>
                <w:bCs/>
                <w:i/>
                <w:color w:val="000000"/>
              </w:rPr>
              <w:t>чел</w:t>
            </w:r>
            <w:r w:rsidRPr="0016278F">
              <w:rPr>
                <w:b/>
                <w:bCs/>
                <w:i/>
                <w:color w:val="000000"/>
              </w:rPr>
              <w:t>о</w:t>
            </w:r>
            <w:r w:rsidRPr="0016278F">
              <w:rPr>
                <w:b/>
                <w:bCs/>
                <w:i/>
                <w:color w:val="000000"/>
              </w:rPr>
              <w:t>век»,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rPr>
                <w:b/>
                <w:bCs/>
                <w:i/>
                <w:color w:val="000000"/>
              </w:rPr>
              <w:t>«Я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rPr>
                <w:b/>
                <w:bCs/>
                <w:i/>
                <w:color w:val="000000"/>
              </w:rPr>
              <w:t>и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rPr>
                <w:b/>
                <w:bCs/>
                <w:i/>
                <w:color w:val="000000"/>
              </w:rPr>
              <w:t>культ</w:t>
            </w:r>
            <w:r w:rsidRPr="0016278F">
              <w:rPr>
                <w:b/>
                <w:bCs/>
                <w:i/>
                <w:color w:val="000000"/>
              </w:rPr>
              <w:t>у</w:t>
            </w:r>
            <w:r w:rsidRPr="0016278F">
              <w:rPr>
                <w:b/>
                <w:bCs/>
                <w:i/>
                <w:color w:val="000000"/>
              </w:rPr>
              <w:t>ра»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rPr>
                <w:b/>
                <w:bCs/>
                <w:i/>
                <w:color w:val="000000"/>
              </w:rPr>
              <w:t>-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t>формировани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азвитие</w:t>
            </w:r>
            <w:r w:rsidR="00685CB7">
              <w:t xml:space="preserve"> </w:t>
            </w:r>
            <w:r w:rsidRPr="0016278F">
              <w:t>нра</w:t>
            </w:r>
            <w:r w:rsidRPr="0016278F">
              <w:t>в</w:t>
            </w:r>
            <w:r w:rsidRPr="0016278F">
              <w:t>ственных</w:t>
            </w:r>
            <w:r w:rsidR="00685CB7">
              <w:t xml:space="preserve"> </w:t>
            </w:r>
            <w:r w:rsidRPr="0016278F">
              <w:t>чувст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этического</w:t>
            </w:r>
            <w:r w:rsidR="00685CB7">
              <w:t xml:space="preserve"> </w:t>
            </w:r>
            <w:r w:rsidRPr="0016278F">
              <w:t>с</w:t>
            </w:r>
            <w:r w:rsidRPr="0016278F">
              <w:t>о</w:t>
            </w:r>
            <w:r w:rsidRPr="0016278F">
              <w:t>знания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есед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экскурс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аоч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утеше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школьная)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b/>
                <w:i/>
                <w:sz w:val="22"/>
                <w:szCs w:val="22"/>
                <w:lang w:eastAsia="en-US"/>
              </w:rPr>
            </w:pPr>
            <w:r w:rsidRPr="005336DD">
              <w:rPr>
                <w:b/>
                <w:i/>
                <w:sz w:val="22"/>
                <w:szCs w:val="22"/>
              </w:rPr>
              <w:t>Психолого-педагогическа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консультация</w:t>
            </w:r>
          </w:p>
          <w:p w:rsidR="00314A59" w:rsidRPr="005336DD" w:rsidRDefault="00314A59" w:rsidP="0016278F">
            <w:pPr>
              <w:ind w:firstLine="0"/>
              <w:rPr>
                <w:b/>
                <w:i/>
                <w:sz w:val="22"/>
                <w:szCs w:val="22"/>
              </w:rPr>
            </w:pPr>
            <w:r w:rsidRPr="005336DD">
              <w:rPr>
                <w:b/>
                <w:i/>
                <w:sz w:val="22"/>
                <w:szCs w:val="22"/>
              </w:rPr>
              <w:t>Организаци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развивающих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ситуаций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аздник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оллектив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гр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сихологи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ренинг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вне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школьная);</w:t>
            </w:r>
          </w:p>
          <w:p w:rsidR="00314A59" w:rsidRPr="005336DD" w:rsidRDefault="00314A59" w:rsidP="0016278F">
            <w:pPr>
              <w:ind w:firstLine="0"/>
              <w:rPr>
                <w:b/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вор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ект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езент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школ</w:t>
            </w:r>
            <w:r w:rsidRPr="005336DD">
              <w:rPr>
                <w:sz w:val="22"/>
                <w:szCs w:val="22"/>
              </w:rPr>
              <w:t>ь</w:t>
            </w:r>
            <w:r w:rsidRPr="005336DD">
              <w:rPr>
                <w:sz w:val="22"/>
                <w:szCs w:val="22"/>
              </w:rPr>
              <w:t>ная).</w:t>
            </w:r>
          </w:p>
          <w:p w:rsidR="00314A59" w:rsidRPr="005336DD" w:rsidRDefault="00314A59" w:rsidP="0016278F">
            <w:pPr>
              <w:ind w:firstLine="0"/>
              <w:rPr>
                <w:b/>
                <w:i/>
                <w:sz w:val="22"/>
                <w:szCs w:val="22"/>
              </w:rPr>
            </w:pPr>
            <w:r w:rsidRPr="005336DD">
              <w:rPr>
                <w:b/>
                <w:i/>
                <w:sz w:val="22"/>
                <w:szCs w:val="22"/>
              </w:rPr>
              <w:t>Ситуационно-ролевые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игры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еатраль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становк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литературно-музыкаль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омпози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вн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урочная)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художеств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ыставк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ро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эти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вне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школ</w:t>
            </w:r>
            <w:r w:rsidRPr="005336DD">
              <w:rPr>
                <w:sz w:val="22"/>
                <w:szCs w:val="22"/>
              </w:rPr>
              <w:t>ь</w:t>
            </w:r>
            <w:r w:rsidRPr="005336DD">
              <w:rPr>
                <w:sz w:val="22"/>
                <w:szCs w:val="22"/>
              </w:rPr>
              <w:t>ная);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лассн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час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внеурочная);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смотр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чеб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фильм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школьная);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ак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лаготворительност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илосерд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вне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школ</w:t>
            </w:r>
            <w:r w:rsidRPr="005336DD">
              <w:rPr>
                <w:sz w:val="22"/>
                <w:szCs w:val="22"/>
              </w:rPr>
              <w:t>ь</w:t>
            </w:r>
            <w:r w:rsidRPr="005336DD">
              <w:rPr>
                <w:sz w:val="22"/>
                <w:szCs w:val="22"/>
              </w:rPr>
              <w:t>ная)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b/>
                <w:i/>
                <w:sz w:val="22"/>
                <w:szCs w:val="22"/>
              </w:rPr>
            </w:pPr>
            <w:r w:rsidRPr="005336DD">
              <w:rPr>
                <w:b/>
                <w:i/>
                <w:sz w:val="22"/>
                <w:szCs w:val="22"/>
              </w:rPr>
              <w:t>Рефлексивный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ситуационный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классный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час.</w:t>
            </w:r>
          </w:p>
          <w:p w:rsidR="00314A59" w:rsidRPr="005336DD" w:rsidRDefault="00314A59" w:rsidP="0016278F">
            <w:pPr>
              <w:ind w:firstLine="0"/>
              <w:rPr>
                <w:i/>
                <w:sz w:val="22"/>
                <w:szCs w:val="22"/>
              </w:rPr>
            </w:pPr>
            <w:r w:rsidRPr="005336DD">
              <w:rPr>
                <w:b/>
                <w:i/>
                <w:sz w:val="22"/>
                <w:szCs w:val="22"/>
              </w:rPr>
              <w:t>Внеурочна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деятельность.</w:t>
            </w:r>
          </w:p>
          <w:p w:rsidR="00314A59" w:rsidRPr="005336DD" w:rsidRDefault="00685CB7" w:rsidP="0016278F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r w:rsidR="00314A59" w:rsidRPr="005336DD">
              <w:rPr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 xml:space="preserve"> </w:t>
            </w:r>
            <w:r w:rsidR="00314A59" w:rsidRPr="005336DD">
              <w:rPr>
                <w:sz w:val="22"/>
                <w:szCs w:val="22"/>
              </w:rPr>
              <w:t>реализация</w:t>
            </w:r>
            <w:r>
              <w:rPr>
                <w:sz w:val="22"/>
                <w:szCs w:val="22"/>
              </w:rPr>
              <w:t xml:space="preserve"> </w:t>
            </w:r>
            <w:r w:rsidR="00314A59" w:rsidRPr="005336DD">
              <w:rPr>
                <w:sz w:val="22"/>
                <w:szCs w:val="22"/>
              </w:rPr>
              <w:t>программ</w:t>
            </w:r>
            <w:r>
              <w:rPr>
                <w:sz w:val="22"/>
                <w:szCs w:val="22"/>
              </w:rPr>
              <w:t xml:space="preserve"> </w:t>
            </w:r>
            <w:r w:rsidR="00314A59" w:rsidRPr="005336DD">
              <w:rPr>
                <w:sz w:val="22"/>
                <w:szCs w:val="22"/>
              </w:rPr>
              <w:t>дополнительного</w:t>
            </w:r>
            <w:r>
              <w:rPr>
                <w:sz w:val="22"/>
                <w:szCs w:val="22"/>
              </w:rPr>
              <w:t xml:space="preserve"> </w:t>
            </w:r>
            <w:r w:rsidR="00314A59" w:rsidRPr="005336DD">
              <w:rPr>
                <w:sz w:val="22"/>
                <w:szCs w:val="22"/>
              </w:rPr>
              <w:t>образования.</w:t>
            </w:r>
          </w:p>
        </w:tc>
      </w:tr>
      <w:tr w:rsidR="00314A59" w:rsidRPr="0016278F" w:rsidTr="005414F0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A59" w:rsidRPr="0016278F" w:rsidRDefault="00314A59" w:rsidP="0016278F">
            <w:pPr>
              <w:ind w:firstLine="0"/>
              <w:rPr>
                <w:lang w:eastAsia="en-US"/>
              </w:rPr>
            </w:pPr>
            <w:r w:rsidRPr="0016278F">
              <w:rPr>
                <w:b/>
                <w:bCs/>
                <w:i/>
                <w:color w:val="000000"/>
              </w:rPr>
              <w:t>Модуль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rPr>
                <w:b/>
                <w:bCs/>
                <w:i/>
                <w:color w:val="000000"/>
              </w:rPr>
              <w:t>«Я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rPr>
                <w:b/>
                <w:bCs/>
                <w:i/>
                <w:color w:val="000000"/>
              </w:rPr>
              <w:t>и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rPr>
                <w:b/>
                <w:bCs/>
                <w:i/>
                <w:color w:val="000000"/>
              </w:rPr>
              <w:t>труд»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rPr>
                <w:b/>
                <w:bCs/>
                <w:i/>
                <w:color w:val="000000"/>
              </w:rPr>
              <w:t>-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t>воспитание</w:t>
            </w:r>
            <w:r w:rsidR="00685CB7">
              <w:t xml:space="preserve"> </w:t>
            </w:r>
            <w:r w:rsidRPr="0016278F">
              <w:t>труд</w:t>
            </w:r>
            <w:r w:rsidRPr="0016278F">
              <w:t>о</w:t>
            </w:r>
            <w:r w:rsidRPr="0016278F">
              <w:t>любия,</w:t>
            </w:r>
            <w:r w:rsidR="00685CB7">
              <w:t xml:space="preserve"> </w:t>
            </w:r>
            <w:r w:rsidRPr="0016278F">
              <w:t>творч</w:t>
            </w:r>
            <w:r w:rsidRPr="0016278F">
              <w:t>е</w:t>
            </w:r>
            <w:r w:rsidRPr="0016278F">
              <w:t>ского</w:t>
            </w:r>
            <w:r w:rsidR="00685CB7">
              <w:t xml:space="preserve"> </w:t>
            </w:r>
            <w:r w:rsidRPr="0016278F">
              <w:t>отношения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уч</w:t>
            </w:r>
            <w:r w:rsidRPr="0016278F">
              <w:t>е</w:t>
            </w:r>
            <w:r w:rsidRPr="0016278F">
              <w:t>нию,</w:t>
            </w:r>
            <w:r w:rsidR="00685CB7">
              <w:t xml:space="preserve"> </w:t>
            </w:r>
            <w:r w:rsidRPr="0016278F">
              <w:t>труду,</w:t>
            </w:r>
            <w:r w:rsidR="00685CB7">
              <w:t xml:space="preserve"> </w:t>
            </w:r>
            <w:r w:rsidRPr="0016278F">
              <w:t>жи</w:t>
            </w:r>
            <w:r w:rsidRPr="0016278F">
              <w:t>з</w:t>
            </w:r>
            <w:r w:rsidRPr="0016278F">
              <w:t>ни.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4A59" w:rsidRPr="005336DD" w:rsidRDefault="00314A59" w:rsidP="0016278F">
            <w:pPr>
              <w:ind w:firstLine="0"/>
              <w:rPr>
                <w:sz w:val="22"/>
                <w:szCs w:val="22"/>
                <w:lang w:eastAsia="en-US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есед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.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b/>
                <w:i/>
                <w:sz w:val="22"/>
                <w:szCs w:val="22"/>
              </w:rPr>
              <w:t>Психолого-педагогическа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консульт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школьная).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езент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«Труд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ш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одных»,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i/>
                <w:sz w:val="22"/>
                <w:szCs w:val="22"/>
              </w:rPr>
            </w:pPr>
            <w:r w:rsidRPr="005336DD">
              <w:rPr>
                <w:b/>
                <w:i/>
                <w:sz w:val="22"/>
                <w:szCs w:val="22"/>
              </w:rPr>
              <w:t>Организаци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развивающих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ситуаций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Сюжетно-роле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экономи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г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школ</w:t>
            </w:r>
            <w:r w:rsidRPr="005336DD">
              <w:rPr>
                <w:sz w:val="22"/>
                <w:szCs w:val="22"/>
              </w:rPr>
              <w:t>ь</w:t>
            </w:r>
            <w:r w:rsidRPr="005336DD">
              <w:rPr>
                <w:sz w:val="22"/>
                <w:szCs w:val="22"/>
              </w:rPr>
              <w:t>ная)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онкурс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«Мисс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школы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«Че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мею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«Смотр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тро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есни»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школьная);</w:t>
            </w:r>
          </w:p>
          <w:p w:rsidR="00314A59" w:rsidRPr="005336DD" w:rsidRDefault="00314A59" w:rsidP="0016278F">
            <w:pPr>
              <w:ind w:firstLine="0"/>
              <w:rPr>
                <w:i/>
                <w:sz w:val="22"/>
                <w:szCs w:val="22"/>
              </w:rPr>
            </w:pPr>
            <w:r w:rsidRPr="005336DD">
              <w:rPr>
                <w:b/>
                <w:i/>
                <w:sz w:val="22"/>
                <w:szCs w:val="22"/>
              </w:rPr>
              <w:t>Ситуационно-ролевые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игры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аздни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руд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н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изывник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ыстав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абот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фессиона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асте</w:t>
            </w:r>
            <w:r w:rsidRPr="005336DD">
              <w:rPr>
                <w:sz w:val="22"/>
                <w:szCs w:val="22"/>
              </w:rPr>
              <w:t>р</w:t>
            </w:r>
            <w:r w:rsidRPr="005336DD">
              <w:rPr>
                <w:sz w:val="22"/>
                <w:szCs w:val="22"/>
              </w:rPr>
              <w:t>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«Вс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або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хороши»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экскурс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ин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част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УЗ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изводств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е</w:t>
            </w:r>
            <w:r w:rsidRPr="005336DD">
              <w:rPr>
                <w:sz w:val="22"/>
                <w:szCs w:val="22"/>
              </w:rPr>
              <w:t>д</w:t>
            </w:r>
            <w:r w:rsidRPr="005336DD">
              <w:rPr>
                <w:sz w:val="22"/>
                <w:szCs w:val="22"/>
              </w:rPr>
              <w:t>прият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стреч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едставителя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аз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фесс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вне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школьная)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рганиз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енно-полев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боров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енно-спортив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ренировок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внеуро</w:t>
            </w:r>
            <w:r w:rsidRPr="005336DD">
              <w:rPr>
                <w:sz w:val="22"/>
                <w:szCs w:val="22"/>
              </w:rPr>
              <w:t>ч</w:t>
            </w:r>
            <w:r w:rsidRPr="005336DD">
              <w:rPr>
                <w:sz w:val="22"/>
                <w:szCs w:val="22"/>
              </w:rPr>
              <w:t>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школьная)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i/>
                <w:sz w:val="22"/>
                <w:szCs w:val="22"/>
              </w:rPr>
            </w:pPr>
            <w:r w:rsidRPr="005336DD">
              <w:rPr>
                <w:b/>
                <w:i/>
                <w:sz w:val="22"/>
                <w:szCs w:val="22"/>
              </w:rPr>
              <w:t>Внеурочна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деятельность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еализ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грамм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ополните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разования.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або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ворче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астерски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рудо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акции,</w:t>
            </w:r>
            <w:r w:rsidR="00685CB7">
              <w:rPr>
                <w:sz w:val="22"/>
                <w:szCs w:val="22"/>
              </w:rPr>
              <w:t xml:space="preserve"> </w:t>
            </w:r>
          </w:p>
        </w:tc>
      </w:tr>
      <w:tr w:rsidR="00314A59" w:rsidRPr="0016278F" w:rsidTr="005414F0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A59" w:rsidRPr="0016278F" w:rsidRDefault="00314A59" w:rsidP="0016278F">
            <w:pPr>
              <w:ind w:firstLine="0"/>
              <w:rPr>
                <w:i/>
              </w:rPr>
            </w:pPr>
            <w:r w:rsidRPr="0016278F">
              <w:rPr>
                <w:b/>
                <w:bCs/>
                <w:i/>
                <w:color w:val="000000"/>
              </w:rPr>
              <w:t>Модуль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rPr>
                <w:b/>
                <w:bCs/>
                <w:i/>
                <w:color w:val="000000"/>
              </w:rPr>
              <w:t>«Я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rPr>
                <w:b/>
                <w:bCs/>
                <w:i/>
                <w:color w:val="000000"/>
              </w:rPr>
              <w:t>и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rPr>
                <w:b/>
                <w:bCs/>
                <w:i/>
                <w:color w:val="000000"/>
              </w:rPr>
              <w:t>прир</w:t>
            </w:r>
            <w:r w:rsidRPr="0016278F">
              <w:rPr>
                <w:b/>
                <w:bCs/>
                <w:i/>
                <w:color w:val="000000"/>
              </w:rPr>
              <w:t>о</w:t>
            </w:r>
            <w:r w:rsidRPr="0016278F">
              <w:rPr>
                <w:b/>
                <w:bCs/>
                <w:i/>
                <w:color w:val="000000"/>
              </w:rPr>
              <w:t>да»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rPr>
                <w:b/>
                <w:bCs/>
                <w:i/>
                <w:color w:val="000000"/>
              </w:rPr>
              <w:t>-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t>формирование</w:t>
            </w:r>
            <w:r w:rsidR="00685CB7">
              <w:t xml:space="preserve"> </w:t>
            </w:r>
            <w:r w:rsidRPr="0016278F">
              <w:t>ценностного</w:t>
            </w:r>
            <w:r w:rsidR="00685CB7">
              <w:t xml:space="preserve"> </w:t>
            </w:r>
            <w:r w:rsidRPr="0016278F">
              <w:t>отн</w:t>
            </w:r>
            <w:r w:rsidRPr="0016278F">
              <w:t>о</w:t>
            </w:r>
            <w:r w:rsidRPr="0016278F">
              <w:t>шения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пр</w:t>
            </w:r>
            <w:r w:rsidRPr="0016278F">
              <w:t>и</w:t>
            </w:r>
            <w:r w:rsidRPr="0016278F">
              <w:t>роде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A59" w:rsidRPr="005336DD" w:rsidRDefault="00314A59" w:rsidP="0016278F">
            <w:pPr>
              <w:ind w:firstLine="0"/>
              <w:rPr>
                <w:sz w:val="22"/>
                <w:szCs w:val="22"/>
                <w:lang w:eastAsia="en-US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есед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смотр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чеб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фильм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школ</w:t>
            </w:r>
            <w:r w:rsidRPr="005336DD">
              <w:rPr>
                <w:sz w:val="22"/>
                <w:szCs w:val="22"/>
              </w:rPr>
              <w:t>ь</w:t>
            </w:r>
            <w:r w:rsidRPr="005336DD">
              <w:rPr>
                <w:sz w:val="22"/>
                <w:szCs w:val="22"/>
              </w:rPr>
              <w:t>ная),</w:t>
            </w:r>
          </w:p>
          <w:p w:rsidR="00314A59" w:rsidRPr="005336DD" w:rsidRDefault="00314A59" w:rsidP="0016278F">
            <w:pPr>
              <w:ind w:firstLine="0"/>
              <w:rPr>
                <w:b/>
                <w:i/>
                <w:sz w:val="22"/>
                <w:szCs w:val="22"/>
              </w:rPr>
            </w:pPr>
            <w:r w:rsidRPr="005336DD">
              <w:rPr>
                <w:b/>
                <w:i/>
                <w:sz w:val="22"/>
                <w:szCs w:val="22"/>
              </w:rPr>
              <w:t>Психолого-педагогическа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консультация</w:t>
            </w:r>
          </w:p>
          <w:p w:rsidR="00314A59" w:rsidRPr="005336DD" w:rsidRDefault="00314A59" w:rsidP="0016278F">
            <w:pPr>
              <w:ind w:firstLine="0"/>
              <w:rPr>
                <w:b/>
                <w:i/>
                <w:sz w:val="22"/>
                <w:szCs w:val="22"/>
              </w:rPr>
            </w:pPr>
            <w:r w:rsidRPr="005336DD">
              <w:rPr>
                <w:b/>
                <w:i/>
                <w:sz w:val="22"/>
                <w:szCs w:val="22"/>
              </w:rPr>
              <w:t>Организаци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развивающих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ситуаций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  <w:lang w:eastAsia="en-US"/>
              </w:rPr>
            </w:pPr>
            <w:r w:rsidRPr="005336DD">
              <w:rPr>
                <w:sz w:val="22"/>
                <w:szCs w:val="22"/>
              </w:rPr>
              <w:t>-экскурс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гулк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уристи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ход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утеше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одн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раю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экологи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акц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есант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оллектив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иродоохра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ек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вн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школьная);</w:t>
            </w:r>
            <w:r w:rsidR="00685CB7">
              <w:rPr>
                <w:sz w:val="22"/>
                <w:szCs w:val="22"/>
              </w:rPr>
              <w:t xml:space="preserve"> </w:t>
            </w:r>
          </w:p>
        </w:tc>
      </w:tr>
      <w:tr w:rsidR="00314A59" w:rsidRPr="0016278F" w:rsidTr="005414F0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A59" w:rsidRPr="0016278F" w:rsidRDefault="00314A59" w:rsidP="0016278F">
            <w:pPr>
              <w:ind w:firstLine="0"/>
              <w:rPr>
                <w:lang w:eastAsia="en-US"/>
              </w:rPr>
            </w:pPr>
            <w:r w:rsidRPr="0016278F">
              <w:rPr>
                <w:b/>
                <w:bCs/>
                <w:i/>
                <w:color w:val="000000"/>
              </w:rPr>
              <w:t>Модуль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rPr>
                <w:b/>
                <w:bCs/>
                <w:i/>
                <w:color w:val="000000"/>
              </w:rPr>
              <w:t>«Я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rPr>
                <w:b/>
                <w:bCs/>
                <w:i/>
                <w:color w:val="000000"/>
              </w:rPr>
              <w:t>и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rPr>
                <w:b/>
                <w:bCs/>
                <w:i/>
                <w:color w:val="000000"/>
              </w:rPr>
              <w:t>здор</w:t>
            </w:r>
            <w:r w:rsidRPr="0016278F">
              <w:rPr>
                <w:b/>
                <w:bCs/>
                <w:i/>
                <w:color w:val="000000"/>
              </w:rPr>
              <w:t>о</w:t>
            </w:r>
            <w:r w:rsidRPr="0016278F">
              <w:rPr>
                <w:b/>
                <w:bCs/>
                <w:i/>
                <w:color w:val="000000"/>
              </w:rPr>
              <w:t>вье»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rPr>
                <w:b/>
                <w:bCs/>
                <w:i/>
                <w:color w:val="000000"/>
              </w:rPr>
              <w:t>-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t>формирование</w:t>
            </w:r>
            <w:r w:rsidR="00685CB7">
              <w:t xml:space="preserve"> </w:t>
            </w:r>
            <w:r w:rsidRPr="0016278F">
              <w:t>ценностного</w:t>
            </w:r>
            <w:r w:rsidR="00685CB7">
              <w:t xml:space="preserve"> </w:t>
            </w:r>
            <w:r w:rsidRPr="0016278F">
              <w:t>отн</w:t>
            </w:r>
            <w:r w:rsidRPr="0016278F">
              <w:t>о</w:t>
            </w:r>
            <w:r w:rsidRPr="0016278F">
              <w:t>шения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здоровью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здор</w:t>
            </w:r>
            <w:r w:rsidRPr="0016278F">
              <w:t>о</w:t>
            </w:r>
            <w:r w:rsidRPr="0016278F">
              <w:t>вому</w:t>
            </w:r>
            <w:r w:rsidR="00685CB7">
              <w:t xml:space="preserve"> </w:t>
            </w:r>
            <w:r w:rsidRPr="0016278F">
              <w:t>образу</w:t>
            </w:r>
            <w:r w:rsidR="00685CB7">
              <w:t xml:space="preserve"> </w:t>
            </w:r>
            <w:r w:rsidRPr="0016278F">
              <w:t>жизни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A59" w:rsidRPr="005336DD" w:rsidRDefault="00314A59" w:rsidP="0016278F">
            <w:pPr>
              <w:ind w:firstLine="0"/>
              <w:rPr>
                <w:sz w:val="22"/>
                <w:szCs w:val="22"/>
                <w:lang w:eastAsia="en-US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есед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смотр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чеб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фильм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школ</w:t>
            </w:r>
            <w:r w:rsidRPr="005336DD">
              <w:rPr>
                <w:sz w:val="22"/>
                <w:szCs w:val="22"/>
              </w:rPr>
              <w:t>ь</w:t>
            </w:r>
            <w:r w:rsidRPr="005336DD">
              <w:rPr>
                <w:sz w:val="22"/>
                <w:szCs w:val="22"/>
              </w:rPr>
              <w:t>ная)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b/>
                <w:i/>
                <w:sz w:val="22"/>
                <w:szCs w:val="22"/>
              </w:rPr>
            </w:pPr>
            <w:r w:rsidRPr="005336DD">
              <w:rPr>
                <w:b/>
                <w:i/>
                <w:sz w:val="22"/>
                <w:szCs w:val="22"/>
              </w:rPr>
              <w:t>Психолого-педагогическа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консультаци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i/>
                <w:sz w:val="22"/>
                <w:szCs w:val="22"/>
              </w:rPr>
            </w:pPr>
            <w:r w:rsidRPr="005336DD">
              <w:rPr>
                <w:b/>
                <w:i/>
                <w:sz w:val="22"/>
                <w:szCs w:val="22"/>
              </w:rPr>
              <w:t>Организаци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развивающих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ситуаций</w:t>
            </w:r>
            <w:r w:rsidR="00685CB7">
              <w:rPr>
                <w:i/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стреч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портсменам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ренерам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едставителя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портив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фесс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вне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школьная)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енно-поле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ыход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ироду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крепл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доровь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школьная)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рок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физиче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ульту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урочная)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портив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екции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социально-педагоги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ружки: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«Отряд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ЮИД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«Отряд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ю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жа</w:t>
            </w:r>
            <w:r w:rsidRPr="005336DD">
              <w:rPr>
                <w:sz w:val="22"/>
                <w:szCs w:val="22"/>
              </w:rPr>
              <w:t>р</w:t>
            </w:r>
            <w:r w:rsidRPr="005336DD">
              <w:rPr>
                <w:sz w:val="22"/>
                <w:szCs w:val="22"/>
              </w:rPr>
              <w:t>ных»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вне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школьная);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движ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г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школьная);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ход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вн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урочна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нешкольная)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портив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ревно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внешкольная)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гро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ренинго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грамм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истем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заимодей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шк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л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ЕВП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ольниц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ще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леп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р.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внешкол</w:t>
            </w:r>
            <w:r w:rsidRPr="005336DD">
              <w:rPr>
                <w:sz w:val="22"/>
                <w:szCs w:val="22"/>
              </w:rPr>
              <w:t>ь</w:t>
            </w:r>
            <w:r w:rsidRPr="005336DD">
              <w:rPr>
                <w:sz w:val="22"/>
                <w:szCs w:val="22"/>
              </w:rPr>
              <w:t>ная)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314A59" w:rsidRPr="005336DD" w:rsidRDefault="00314A59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еализ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есячник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«Молодёж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ОЖ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грамм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летн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здоров</w:t>
            </w:r>
            <w:r w:rsidRPr="005336DD">
              <w:rPr>
                <w:sz w:val="22"/>
                <w:szCs w:val="22"/>
              </w:rPr>
              <w:t>и</w:t>
            </w:r>
            <w:r w:rsidRPr="005336DD">
              <w:rPr>
                <w:sz w:val="22"/>
                <w:szCs w:val="22"/>
              </w:rPr>
              <w:t>те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лагер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«Здоровячок»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грамм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филакти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азлич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ид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</w:t>
            </w:r>
            <w:r w:rsidRPr="005336DD">
              <w:rPr>
                <w:sz w:val="22"/>
                <w:szCs w:val="22"/>
              </w:rPr>
              <w:t>а</w:t>
            </w:r>
            <w:r w:rsidRPr="005336DD">
              <w:rPr>
                <w:sz w:val="22"/>
                <w:szCs w:val="22"/>
              </w:rPr>
              <w:lastRenderedPageBreak/>
              <w:t>губ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ависимос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ркотиз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.</w:t>
            </w:r>
          </w:p>
          <w:p w:rsidR="00314A59" w:rsidRPr="005336DD" w:rsidRDefault="00314A59" w:rsidP="0016278F">
            <w:pPr>
              <w:ind w:firstLine="0"/>
              <w:rPr>
                <w:i/>
                <w:sz w:val="22"/>
                <w:szCs w:val="22"/>
              </w:rPr>
            </w:pPr>
            <w:r w:rsidRPr="005336DD">
              <w:rPr>
                <w:b/>
                <w:i/>
                <w:sz w:val="22"/>
                <w:szCs w:val="22"/>
              </w:rPr>
              <w:t>Внеурочна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5336DD">
              <w:rPr>
                <w:b/>
                <w:i/>
                <w:sz w:val="22"/>
                <w:szCs w:val="22"/>
              </w:rPr>
              <w:t>деятельность.</w:t>
            </w:r>
          </w:p>
          <w:p w:rsidR="00314A59" w:rsidRPr="0016278F" w:rsidRDefault="00314A59" w:rsidP="0016278F">
            <w:pPr>
              <w:ind w:firstLine="0"/>
            </w:pPr>
            <w:r w:rsidRPr="005336DD">
              <w:rPr>
                <w:sz w:val="22"/>
                <w:szCs w:val="22"/>
              </w:rPr>
              <w:t>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еализ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грамм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ополните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разования.</w:t>
            </w:r>
            <w:r w:rsidR="00685CB7">
              <w:t xml:space="preserve"> </w:t>
            </w:r>
          </w:p>
        </w:tc>
      </w:tr>
    </w:tbl>
    <w:p w:rsidR="00314A59" w:rsidRPr="0016278F" w:rsidRDefault="00314A59" w:rsidP="0016278F">
      <w:r w:rsidRPr="0016278F">
        <w:rPr>
          <w:b/>
          <w:i/>
        </w:rPr>
        <w:lastRenderedPageBreak/>
        <w:t>Психолого-педагогическа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онсультац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ачестве</w:t>
      </w:r>
      <w:r w:rsidR="00685CB7">
        <w:t xml:space="preserve"> </w:t>
      </w:r>
      <w:r w:rsidRPr="0016278F">
        <w:t>основной</w:t>
      </w:r>
      <w:r w:rsidR="00685CB7">
        <w:t xml:space="preserve"> </w:t>
      </w:r>
      <w:r w:rsidRPr="0016278F">
        <w:t>формы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педагог</w:t>
      </w:r>
      <w:r w:rsidRPr="0016278F">
        <w:t>и</w:t>
      </w:r>
      <w:r w:rsidRPr="0016278F">
        <w:t>ческой</w:t>
      </w:r>
      <w:r w:rsidR="00685CB7">
        <w:t xml:space="preserve"> </w:t>
      </w:r>
      <w:r w:rsidRPr="0016278F">
        <w:t>поддержки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предполагает</w:t>
      </w:r>
      <w:r w:rsidR="00685CB7">
        <w:t xml:space="preserve"> </w:t>
      </w:r>
      <w:r w:rsidRPr="0016278F">
        <w:t>идентификацию</w:t>
      </w:r>
      <w:r w:rsidR="00685CB7">
        <w:t xml:space="preserve"> </w:t>
      </w:r>
      <w:r w:rsidRPr="0016278F">
        <w:t>проблемной</w:t>
      </w:r>
      <w:r w:rsidR="00685CB7">
        <w:t xml:space="preserve"> </w:t>
      </w:r>
      <w:r w:rsidRPr="0016278F">
        <w:t>ситуации</w:t>
      </w:r>
      <w:r w:rsidR="00685CB7">
        <w:t xml:space="preserve"> </w:t>
      </w:r>
      <w:r w:rsidRPr="0016278F">
        <w:t>обучающ</w:t>
      </w:r>
      <w:r w:rsidRPr="0016278F">
        <w:t>е</w:t>
      </w:r>
      <w:r w:rsidRPr="0016278F">
        <w:t>гося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также</w:t>
      </w:r>
      <w:r w:rsidR="00685CB7">
        <w:t xml:space="preserve"> </w:t>
      </w:r>
      <w:r w:rsidRPr="0016278F">
        <w:t>определение,</w:t>
      </w:r>
      <w:r w:rsidR="00685CB7">
        <w:t xml:space="preserve"> </w:t>
      </w:r>
      <w:r w:rsidRPr="0016278F">
        <w:t>какие</w:t>
      </w:r>
      <w:r w:rsidR="00685CB7">
        <w:t xml:space="preserve"> </w:t>
      </w:r>
      <w:r w:rsidRPr="0016278F">
        <w:t>ресурс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аким</w:t>
      </w:r>
      <w:r w:rsidR="00685CB7">
        <w:t xml:space="preserve"> </w:t>
      </w:r>
      <w:r w:rsidRPr="0016278F">
        <w:t>способом</w:t>
      </w:r>
      <w:r w:rsidR="00685CB7">
        <w:t xml:space="preserve"> </w:t>
      </w:r>
      <w:r w:rsidRPr="0016278F">
        <w:t>он</w:t>
      </w:r>
      <w:r w:rsidR="00685CB7">
        <w:t xml:space="preserve"> </w:t>
      </w:r>
      <w:r w:rsidRPr="0016278F">
        <w:t>может</w:t>
      </w:r>
      <w:r w:rsidR="00685CB7">
        <w:t xml:space="preserve"> </w:t>
      </w:r>
      <w:r w:rsidRPr="0016278F">
        <w:t>задействовать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самосто</w:t>
      </w:r>
      <w:r w:rsidRPr="0016278F">
        <w:t>я</w:t>
      </w:r>
      <w:r w:rsidRPr="0016278F">
        <w:t>тельного</w:t>
      </w:r>
      <w:r w:rsidR="00685CB7">
        <w:t xml:space="preserve"> </w:t>
      </w:r>
      <w:r w:rsidRPr="0016278F">
        <w:t>разрешения</w:t>
      </w:r>
      <w:r w:rsidR="00685CB7">
        <w:t xml:space="preserve"> </w:t>
      </w:r>
      <w:r w:rsidRPr="0016278F">
        <w:t>проблемы.</w:t>
      </w:r>
    </w:p>
    <w:p w:rsidR="00314A59" w:rsidRPr="0016278F" w:rsidRDefault="00314A59" w:rsidP="0016278F">
      <w:r w:rsidRPr="0016278F">
        <w:t>Целью</w:t>
      </w:r>
      <w:r w:rsidR="00685CB7">
        <w:t xml:space="preserve"> </w:t>
      </w:r>
      <w:r w:rsidRPr="0016278F">
        <w:t>консультации</w:t>
      </w:r>
      <w:r w:rsidR="00685CB7">
        <w:t xml:space="preserve"> </w:t>
      </w:r>
      <w:r w:rsidRPr="0016278F">
        <w:t>является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представлений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альтернативных</w:t>
      </w:r>
      <w:r w:rsidR="00685CB7">
        <w:t xml:space="preserve"> </w:t>
      </w:r>
      <w:r w:rsidRPr="0016278F">
        <w:t>в</w:t>
      </w:r>
      <w:r w:rsidRPr="0016278F">
        <w:t>а</w:t>
      </w:r>
      <w:r w:rsidRPr="0016278F">
        <w:t>риантах</w:t>
      </w:r>
      <w:r w:rsidR="00685CB7">
        <w:t xml:space="preserve"> </w:t>
      </w:r>
      <w:r w:rsidRPr="0016278F">
        <w:t>действи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нкретной</w:t>
      </w:r>
      <w:r w:rsidR="00685CB7">
        <w:t xml:space="preserve"> </w:t>
      </w:r>
      <w:r w:rsidRPr="0016278F">
        <w:t>проблемной</w:t>
      </w:r>
      <w:r w:rsidR="00685CB7">
        <w:t xml:space="preserve"> </w:t>
      </w:r>
      <w:r w:rsidRPr="0016278F">
        <w:t>ситуации.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оцессе</w:t>
      </w:r>
      <w:r w:rsidR="00685CB7">
        <w:t xml:space="preserve"> </w:t>
      </w:r>
      <w:r w:rsidRPr="0016278F">
        <w:t>консультирования</w:t>
      </w:r>
      <w:r w:rsidR="00685CB7">
        <w:t xml:space="preserve"> </w:t>
      </w:r>
      <w:r w:rsidRPr="0016278F">
        <w:t>могут</w:t>
      </w:r>
      <w:r w:rsidR="00685CB7">
        <w:t xml:space="preserve"> </w:t>
      </w:r>
      <w:r w:rsidRPr="0016278F">
        <w:t>решаться</w:t>
      </w:r>
      <w:r w:rsidR="00685CB7">
        <w:t xml:space="preserve"> </w:t>
      </w:r>
      <w:r w:rsidRPr="0016278F">
        <w:t>три</w:t>
      </w:r>
      <w:r w:rsidR="00685CB7">
        <w:t xml:space="preserve"> </w:t>
      </w:r>
      <w:r w:rsidRPr="0016278F">
        <w:t>группы</w:t>
      </w:r>
      <w:r w:rsidR="00685CB7">
        <w:t xml:space="preserve"> </w:t>
      </w:r>
      <w:r w:rsidRPr="0016278F">
        <w:t>задач:</w:t>
      </w:r>
    </w:p>
    <w:p w:rsidR="00314A59" w:rsidRPr="0016278F" w:rsidRDefault="00314A59" w:rsidP="0016278F">
      <w:r w:rsidRPr="0016278F">
        <w:t>1)</w:t>
      </w:r>
      <w:r w:rsidR="00685CB7">
        <w:t xml:space="preserve"> </w:t>
      </w:r>
      <w:r w:rsidRPr="0016278F">
        <w:t>эмоционально-волевой</w:t>
      </w:r>
      <w:r w:rsidR="00685CB7">
        <w:t xml:space="preserve"> </w:t>
      </w:r>
      <w:r w:rsidRPr="0016278F">
        <w:t>поддержки</w:t>
      </w:r>
      <w:r w:rsidR="00685CB7">
        <w:t xml:space="preserve"> </w:t>
      </w:r>
      <w:r w:rsidRPr="0016278F">
        <w:t>обучающегося</w:t>
      </w:r>
      <w:r w:rsidR="00685CB7">
        <w:t xml:space="preserve"> </w:t>
      </w:r>
      <w:r w:rsidRPr="0016278F">
        <w:t>(повышение</w:t>
      </w:r>
      <w:r w:rsidR="00685CB7">
        <w:t xml:space="preserve"> </w:t>
      </w:r>
      <w:r w:rsidRPr="0016278F">
        <w:t>уверенност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ебе,</w:t>
      </w:r>
      <w:r w:rsidR="00685CB7">
        <w:t xml:space="preserve"> </w:t>
      </w:r>
      <w:r w:rsidRPr="0016278F">
        <w:t>своих</w:t>
      </w:r>
      <w:r w:rsidR="00685CB7">
        <w:t xml:space="preserve"> </w:t>
      </w:r>
      <w:r w:rsidRPr="0016278F">
        <w:t>силах,</w:t>
      </w:r>
      <w:r w:rsidR="00685CB7">
        <w:t xml:space="preserve"> </w:t>
      </w:r>
      <w:r w:rsidRPr="0016278F">
        <w:t>убежденност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возможности</w:t>
      </w:r>
      <w:r w:rsidR="00685CB7">
        <w:t xml:space="preserve"> </w:t>
      </w:r>
      <w:r w:rsidRPr="0016278F">
        <w:t>преодолеть</w:t>
      </w:r>
      <w:r w:rsidR="00685CB7">
        <w:t xml:space="preserve"> </w:t>
      </w:r>
      <w:r w:rsidRPr="0016278F">
        <w:t>трудности);</w:t>
      </w:r>
      <w:r w:rsidR="00685CB7">
        <w:t xml:space="preserve"> </w:t>
      </w:r>
    </w:p>
    <w:p w:rsidR="00314A59" w:rsidRPr="0016278F" w:rsidRDefault="00314A59" w:rsidP="0016278F">
      <w:r w:rsidRPr="0016278F">
        <w:t>2)</w:t>
      </w:r>
      <w:r w:rsidR="00685CB7">
        <w:t xml:space="preserve"> </w:t>
      </w:r>
      <w:r w:rsidRPr="0016278F">
        <w:t>информационной</w:t>
      </w:r>
      <w:r w:rsidR="00685CB7">
        <w:t xml:space="preserve"> </w:t>
      </w:r>
      <w:r w:rsidRPr="0016278F">
        <w:t>поддержки</w:t>
      </w:r>
      <w:r w:rsidR="00685CB7">
        <w:t xml:space="preserve"> </w:t>
      </w:r>
      <w:r w:rsidRPr="0016278F">
        <w:t>обучающегося</w:t>
      </w:r>
      <w:r w:rsidR="00685CB7">
        <w:t xml:space="preserve"> </w:t>
      </w:r>
      <w:r w:rsidRPr="0016278F">
        <w:t>(обеспечение</w:t>
      </w:r>
      <w:r w:rsidR="00685CB7">
        <w:t xml:space="preserve"> </w:t>
      </w:r>
      <w:r w:rsidRPr="0016278F">
        <w:t>обучающегося</w:t>
      </w:r>
      <w:r w:rsidR="00685CB7">
        <w:t xml:space="preserve"> </w:t>
      </w:r>
      <w:r w:rsidRPr="0016278F">
        <w:t>сведениями,</w:t>
      </w:r>
      <w:r w:rsidR="00685CB7">
        <w:t xml:space="preserve"> </w:t>
      </w:r>
      <w:r w:rsidRPr="0016278F">
        <w:t>нео</w:t>
      </w:r>
      <w:r w:rsidRPr="0016278F">
        <w:t>б</w:t>
      </w:r>
      <w:r w:rsidRPr="0016278F">
        <w:t>ходимыми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разрешения</w:t>
      </w:r>
      <w:r w:rsidR="00685CB7">
        <w:t xml:space="preserve"> </w:t>
      </w:r>
      <w:r w:rsidRPr="0016278F">
        <w:t>проблемной</w:t>
      </w:r>
      <w:r w:rsidR="00685CB7">
        <w:t xml:space="preserve"> </w:t>
      </w:r>
      <w:r w:rsidRPr="0016278F">
        <w:t>ситуации);</w:t>
      </w:r>
      <w:r w:rsidR="00685CB7">
        <w:t xml:space="preserve"> </w:t>
      </w:r>
    </w:p>
    <w:p w:rsidR="00314A59" w:rsidRPr="0016278F" w:rsidRDefault="00314A59" w:rsidP="0016278F">
      <w:r w:rsidRPr="0016278F">
        <w:t>3)</w:t>
      </w:r>
      <w:r w:rsidR="00685CB7">
        <w:t xml:space="preserve"> </w:t>
      </w:r>
      <w:r w:rsidRPr="0016278F">
        <w:t>интеллектуальной</w:t>
      </w:r>
      <w:r w:rsidR="00685CB7">
        <w:t xml:space="preserve"> </w:t>
      </w:r>
      <w:r w:rsidRPr="0016278F">
        <w:t>поддержки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Pr="0016278F">
        <w:t>(осознание</w:t>
      </w:r>
      <w:r w:rsidR="00685CB7">
        <w:t xml:space="preserve"> </w:t>
      </w:r>
      <w:r w:rsidRPr="0016278F">
        <w:t>обучающимся</w:t>
      </w:r>
      <w:r w:rsidR="00685CB7">
        <w:t xml:space="preserve"> </w:t>
      </w:r>
      <w:r w:rsidRPr="0016278F">
        <w:t>собственной</w:t>
      </w:r>
      <w:r w:rsidR="00685CB7">
        <w:t xml:space="preserve"> </w:t>
      </w:r>
      <w:r w:rsidRPr="0016278F">
        <w:t>пр</w:t>
      </w:r>
      <w:r w:rsidRPr="0016278F">
        <w:t>о</w:t>
      </w:r>
      <w:r w:rsidRPr="0016278F">
        <w:t>блемной</w:t>
      </w:r>
      <w:r w:rsidR="00685CB7">
        <w:t xml:space="preserve"> </w:t>
      </w:r>
      <w:r w:rsidRPr="0016278F">
        <w:t>ситуации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ом</w:t>
      </w:r>
      <w:r w:rsidR="00685CB7">
        <w:t xml:space="preserve"> </w:t>
      </w:r>
      <w:r w:rsidRPr="0016278F">
        <w:t>числ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амоопределении</w:t>
      </w:r>
      <w:r w:rsidR="00685CB7">
        <w:t xml:space="preserve"> </w:t>
      </w:r>
      <w:r w:rsidRPr="0016278F">
        <w:t>относительно</w:t>
      </w:r>
      <w:r w:rsidR="00685CB7">
        <w:t xml:space="preserve"> </w:t>
      </w:r>
      <w:r w:rsidRPr="0016278F">
        <w:t>вариантов</w:t>
      </w:r>
      <w:r w:rsidR="00685CB7">
        <w:t xml:space="preserve"> </w:t>
      </w:r>
      <w:r w:rsidRPr="0016278F">
        <w:t>получения</w:t>
      </w:r>
      <w:r w:rsidR="00685CB7">
        <w:t xml:space="preserve"> </w:t>
      </w:r>
      <w:r w:rsidRPr="0016278F">
        <w:t>образов</w:t>
      </w:r>
      <w:r w:rsidRPr="0016278F">
        <w:t>а</w:t>
      </w:r>
      <w:r w:rsidRPr="0016278F">
        <w:t>ния).</w:t>
      </w:r>
    </w:p>
    <w:p w:rsidR="00314A59" w:rsidRPr="0016278F" w:rsidRDefault="00314A59" w:rsidP="0016278F">
      <w:r w:rsidRPr="0016278F">
        <w:rPr>
          <w:b/>
          <w:i/>
        </w:rPr>
        <w:t>Организац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азвивающих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итуаций</w:t>
      </w:r>
      <w:r w:rsidR="00685CB7">
        <w:t xml:space="preserve"> </w:t>
      </w:r>
      <w:r w:rsidRPr="0016278F">
        <w:t>предполагает,</w:t>
      </w:r>
      <w:r w:rsidR="00685CB7">
        <w:t xml:space="preserve"> </w:t>
      </w:r>
      <w:r w:rsidRPr="0016278F">
        <w:t>что</w:t>
      </w:r>
      <w:r w:rsidR="00685CB7">
        <w:t xml:space="preserve"> </w:t>
      </w:r>
      <w:r w:rsidRPr="0016278F">
        <w:t>педагог</w:t>
      </w:r>
      <w:r w:rsidR="00685CB7">
        <w:t xml:space="preserve"> </w:t>
      </w:r>
      <w:r w:rsidRPr="0016278F">
        <w:t>осуществляет</w:t>
      </w:r>
      <w:r w:rsidR="00685CB7">
        <w:t xml:space="preserve"> </w:t>
      </w:r>
      <w:r w:rsidRPr="0016278F">
        <w:t>поддержку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ешении</w:t>
      </w:r>
      <w:r w:rsidR="00685CB7">
        <w:t xml:space="preserve"> </w:t>
      </w:r>
      <w:r w:rsidRPr="0016278F">
        <w:t>обучающимся</w:t>
      </w:r>
      <w:r w:rsidR="00685CB7">
        <w:t xml:space="preserve"> </w:t>
      </w:r>
      <w:r w:rsidRPr="0016278F">
        <w:t>значимой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него</w:t>
      </w:r>
      <w:r w:rsidR="00685CB7">
        <w:t xml:space="preserve"> </w:t>
      </w:r>
      <w:r w:rsidRPr="0016278F">
        <w:t>проблемной</w:t>
      </w:r>
      <w:r w:rsidR="00685CB7">
        <w:t xml:space="preserve"> </w:t>
      </w:r>
      <w:r w:rsidRPr="0016278F">
        <w:t>ситуации,</w:t>
      </w:r>
      <w:r w:rsidR="00685CB7">
        <w:t xml:space="preserve"> </w:t>
      </w:r>
      <w:r w:rsidRPr="0016278F">
        <w:t>может</w:t>
      </w:r>
      <w:r w:rsidR="00685CB7">
        <w:t xml:space="preserve"> </w:t>
      </w:r>
      <w:r w:rsidRPr="0016278F">
        <w:t>управлять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о</w:t>
      </w:r>
      <w:r w:rsidRPr="0016278F">
        <w:t>т</w:t>
      </w:r>
      <w:r w:rsidRPr="0016278F">
        <w:t>дельными</w:t>
      </w:r>
      <w:r w:rsidR="00685CB7">
        <w:t xml:space="preserve"> </w:t>
      </w:r>
      <w:r w:rsidRPr="0016278F">
        <w:t>элементами</w:t>
      </w:r>
      <w:r w:rsidR="00685CB7">
        <w:t xml:space="preserve"> </w:t>
      </w:r>
      <w:r w:rsidRPr="0016278F">
        <w:t>существующих</w:t>
      </w:r>
      <w:r w:rsidR="00685CB7">
        <w:t xml:space="preserve"> </w:t>
      </w:r>
      <w:r w:rsidRPr="0016278F">
        <w:t>ситуаций,</w:t>
      </w:r>
      <w:r w:rsidR="00685CB7">
        <w:t xml:space="preserve"> </w:t>
      </w:r>
      <w:r w:rsidRPr="0016278F">
        <w:t>так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рганизовывать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специально.</w:t>
      </w:r>
      <w:r w:rsidR="00685CB7">
        <w:t xml:space="preserve"> </w:t>
      </w:r>
      <w:r w:rsidRPr="0016278F">
        <w:t>Воспита</w:t>
      </w:r>
      <w:r w:rsidRPr="0016278F">
        <w:t>н</w:t>
      </w:r>
      <w:r w:rsidRPr="0016278F">
        <w:t>ник,</w:t>
      </w:r>
      <w:r w:rsidR="00685CB7">
        <w:t xml:space="preserve"> </w:t>
      </w:r>
      <w:r w:rsidRPr="0016278F">
        <w:t>участву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аких</w:t>
      </w:r>
      <w:r w:rsidR="00685CB7">
        <w:t xml:space="preserve"> </w:t>
      </w:r>
      <w:r w:rsidRPr="0016278F">
        <w:t>ситуациях,</w:t>
      </w:r>
      <w:r w:rsidR="00685CB7">
        <w:t xml:space="preserve"> </w:t>
      </w:r>
      <w:r w:rsidRPr="0016278F">
        <w:t>наращивает</w:t>
      </w:r>
      <w:r w:rsidR="00685CB7">
        <w:t xml:space="preserve"> </w:t>
      </w:r>
      <w:r w:rsidRPr="0016278F">
        <w:t>свои</w:t>
      </w:r>
      <w:r w:rsidR="00685CB7">
        <w:t xml:space="preserve"> </w:t>
      </w:r>
      <w:r w:rsidRPr="0016278F">
        <w:t>личностные</w:t>
      </w:r>
      <w:r w:rsidR="00685CB7">
        <w:t xml:space="preserve"> </w:t>
      </w:r>
      <w:r w:rsidRPr="0016278F">
        <w:t>ресурсы,</w:t>
      </w:r>
      <w:r w:rsidR="00685CB7">
        <w:t xml:space="preserve"> </w:t>
      </w:r>
      <w:r w:rsidRPr="0016278F">
        <w:t>совершенствует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пособах</w:t>
      </w:r>
      <w:r w:rsidR="00685CB7">
        <w:t xml:space="preserve"> </w:t>
      </w:r>
      <w:r w:rsidRPr="0016278F">
        <w:t>управления</w:t>
      </w:r>
      <w:r w:rsidR="00685CB7">
        <w:t xml:space="preserve"> </w:t>
      </w:r>
      <w:r w:rsidRPr="0016278F">
        <w:t>имеющимися</w:t>
      </w:r>
      <w:r w:rsidR="00685CB7">
        <w:t xml:space="preserve"> </w:t>
      </w:r>
      <w:r w:rsidRPr="0016278F">
        <w:t>ресурсами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решения</w:t>
      </w:r>
      <w:r w:rsidR="00685CB7">
        <w:t xml:space="preserve"> </w:t>
      </w:r>
      <w:r w:rsidRPr="0016278F">
        <w:t>собственных</w:t>
      </w:r>
      <w:r w:rsidR="00685CB7">
        <w:t xml:space="preserve"> </w:t>
      </w:r>
      <w:r w:rsidRPr="0016278F">
        <w:t>возрастных</w:t>
      </w:r>
      <w:r w:rsidR="00685CB7">
        <w:t xml:space="preserve"> </w:t>
      </w:r>
      <w:r w:rsidRPr="0016278F">
        <w:t>задач.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о</w:t>
      </w:r>
      <w:r w:rsidRPr="0016278F">
        <w:t>р</w:t>
      </w:r>
      <w:r w:rsidRPr="0016278F">
        <w:t>ганизации</w:t>
      </w:r>
      <w:r w:rsidR="00685CB7">
        <w:t xml:space="preserve"> </w:t>
      </w:r>
      <w:r w:rsidRPr="0016278F">
        <w:t>развивающих</w:t>
      </w:r>
      <w:r w:rsidR="00685CB7">
        <w:t xml:space="preserve"> </w:t>
      </w:r>
      <w:r w:rsidRPr="0016278F">
        <w:t>ситуаций</w:t>
      </w:r>
      <w:r w:rsidR="00685CB7">
        <w:t xml:space="preserve"> </w:t>
      </w:r>
      <w:r w:rsidRPr="0016278F">
        <w:t>педагог</w:t>
      </w:r>
      <w:r w:rsidR="00685CB7">
        <w:t xml:space="preserve"> </w:t>
      </w:r>
      <w:r w:rsidRPr="0016278F">
        <w:t>может</w:t>
      </w:r>
      <w:r w:rsidR="00685CB7">
        <w:t xml:space="preserve"> </w:t>
      </w:r>
      <w:r w:rsidRPr="0016278F">
        <w:t>использова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омбинировать</w:t>
      </w:r>
      <w:r w:rsidR="00685CB7">
        <w:t xml:space="preserve"> </w:t>
      </w:r>
      <w:r w:rsidRPr="0016278F">
        <w:t>самые</w:t>
      </w:r>
      <w:r w:rsidR="00685CB7">
        <w:t xml:space="preserve"> </w:t>
      </w:r>
      <w:r w:rsidRPr="0016278F">
        <w:t>разнообразные</w:t>
      </w:r>
      <w:r w:rsidR="00685CB7">
        <w:t xml:space="preserve"> </w:t>
      </w:r>
      <w:r w:rsidRPr="0016278F">
        <w:t>педагогические</w:t>
      </w:r>
      <w:r w:rsidR="00685CB7">
        <w:t xml:space="preserve"> </w:t>
      </w:r>
      <w:r w:rsidRPr="0016278F">
        <w:t>сре</w:t>
      </w:r>
      <w:r w:rsidRPr="0016278F">
        <w:t>д</w:t>
      </w:r>
      <w:r w:rsidRPr="0016278F">
        <w:t>ства,</w:t>
      </w:r>
      <w:r w:rsidR="00685CB7">
        <w:t xml:space="preserve"> </w:t>
      </w:r>
      <w:r w:rsidRPr="0016278F">
        <w:t>вовлекать</w:t>
      </w:r>
      <w:r w:rsidR="00685CB7">
        <w:t xml:space="preserve"> </w:t>
      </w:r>
      <w:r w:rsidRPr="0016278F">
        <w:t>обучающего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знообразные</w:t>
      </w:r>
      <w:r w:rsidR="00685CB7">
        <w:t xml:space="preserve"> </w:t>
      </w:r>
      <w:r w:rsidRPr="0016278F">
        <w:t>виды</w:t>
      </w:r>
      <w:r w:rsidR="00685CB7">
        <w:t xml:space="preserve"> </w:t>
      </w:r>
      <w:r w:rsidRPr="0016278F">
        <w:t>деятельности.</w:t>
      </w:r>
      <w:r w:rsidR="00685CB7">
        <w:t xml:space="preserve"> </w:t>
      </w:r>
    </w:p>
    <w:p w:rsidR="00314A59" w:rsidRPr="0016278F" w:rsidRDefault="00314A59" w:rsidP="0016278F">
      <w:r w:rsidRPr="0016278F">
        <w:rPr>
          <w:b/>
          <w:i/>
        </w:rPr>
        <w:t>Рефлексивны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итуационны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лассны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час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спользуется</w:t>
      </w:r>
      <w:r w:rsidR="00685CB7">
        <w:rPr>
          <w:b/>
        </w:rPr>
        <w:t xml:space="preserve"> </w:t>
      </w:r>
      <w:r w:rsidRPr="0016278F">
        <w:t>для</w:t>
      </w:r>
      <w:r w:rsidR="00685CB7">
        <w:t xml:space="preserve"> </w:t>
      </w:r>
      <w:r w:rsidRPr="0016278F">
        <w:t>технолог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етодики</w:t>
      </w:r>
      <w:r w:rsidR="00685CB7">
        <w:t xml:space="preserve"> </w:t>
      </w:r>
      <w:r w:rsidRPr="0016278F">
        <w:t>инд</w:t>
      </w:r>
      <w:r w:rsidRPr="0016278F">
        <w:t>и</w:t>
      </w:r>
      <w:r w:rsidRPr="0016278F">
        <w:t>видуального</w:t>
      </w:r>
      <w:r w:rsidR="00685CB7">
        <w:t xml:space="preserve"> </w:t>
      </w:r>
      <w:r w:rsidRPr="0016278F">
        <w:t>рефлексивного</w:t>
      </w:r>
      <w:r w:rsidR="00685CB7">
        <w:t xml:space="preserve"> </w:t>
      </w:r>
      <w:r w:rsidRPr="0016278F">
        <w:t>классного</w:t>
      </w:r>
      <w:r w:rsidR="00685CB7">
        <w:t xml:space="preserve"> </w:t>
      </w:r>
      <w:r w:rsidRPr="0016278F">
        <w:t>часа.</w:t>
      </w:r>
      <w:r w:rsidR="00685CB7">
        <w:t xml:space="preserve"> </w:t>
      </w:r>
      <w:r w:rsidRPr="0016278F">
        <w:t>Позволяет</w:t>
      </w:r>
      <w:r w:rsidR="00685CB7">
        <w:t xml:space="preserve"> </w:t>
      </w:r>
      <w:r w:rsidRPr="0016278F">
        <w:t>анализировать</w:t>
      </w:r>
      <w:r w:rsidR="00685CB7">
        <w:t xml:space="preserve"> </w:t>
      </w:r>
      <w:r w:rsidRPr="0016278F">
        <w:t>собственное</w:t>
      </w:r>
      <w:r w:rsidR="00685CB7">
        <w:t xml:space="preserve"> </w:t>
      </w:r>
      <w:r w:rsidRPr="0016278F">
        <w:t>поведен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ит</w:t>
      </w:r>
      <w:r w:rsidRPr="0016278F">
        <w:t>у</w:t>
      </w:r>
      <w:r w:rsidRPr="0016278F">
        <w:t>ациях</w:t>
      </w:r>
      <w:r w:rsidR="00685CB7">
        <w:t xml:space="preserve"> </w:t>
      </w:r>
      <w:r w:rsidRPr="0016278F">
        <w:t>«после</w:t>
      </w:r>
      <w:r w:rsidR="00685CB7">
        <w:t xml:space="preserve"> </w:t>
      </w:r>
      <w:r w:rsidRPr="0016278F">
        <w:t>событий»,</w:t>
      </w:r>
      <w:r w:rsidR="00685CB7">
        <w:t xml:space="preserve"> </w:t>
      </w:r>
      <w:r w:rsidRPr="0016278F">
        <w:t>чтобы</w:t>
      </w:r>
      <w:r w:rsidR="00685CB7">
        <w:t xml:space="preserve"> </w:t>
      </w:r>
      <w:r w:rsidRPr="0016278F">
        <w:t>учить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собственном</w:t>
      </w:r>
      <w:r w:rsidR="00685CB7">
        <w:t xml:space="preserve"> </w:t>
      </w:r>
      <w:r w:rsidRPr="0016278F">
        <w:t>опыте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разрабатывать</w:t>
      </w:r>
      <w:r w:rsidR="00685CB7">
        <w:t xml:space="preserve"> </w:t>
      </w:r>
      <w:r w:rsidRPr="0016278F">
        <w:t>стратегию</w:t>
      </w:r>
      <w:r w:rsidR="00685CB7">
        <w:t xml:space="preserve"> </w:t>
      </w:r>
      <w:r w:rsidRPr="0016278F">
        <w:t>повед</w:t>
      </w:r>
      <w:r w:rsidRPr="0016278F">
        <w:t>е</w:t>
      </w:r>
      <w:r w:rsidRPr="0016278F">
        <w:t>ни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будущее.</w:t>
      </w:r>
      <w:r w:rsidR="00685CB7">
        <w:t xml:space="preserve"> </w:t>
      </w:r>
      <w:r w:rsidRPr="0016278F">
        <w:t>Технология</w:t>
      </w:r>
      <w:r w:rsidR="00685CB7">
        <w:t xml:space="preserve"> </w:t>
      </w:r>
      <w:r w:rsidRPr="0016278F">
        <w:t>ситуационного</w:t>
      </w:r>
      <w:r w:rsidR="00685CB7">
        <w:t xml:space="preserve"> </w:t>
      </w:r>
      <w:r w:rsidRPr="0016278F">
        <w:t>классного</w:t>
      </w:r>
      <w:r w:rsidR="00685CB7">
        <w:t xml:space="preserve"> </w:t>
      </w:r>
      <w:r w:rsidRPr="0016278F">
        <w:t>часа</w:t>
      </w:r>
      <w:r w:rsidR="00685CB7">
        <w:t xml:space="preserve"> </w:t>
      </w:r>
      <w:r w:rsidRPr="0016278F">
        <w:t>включает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ебя</w:t>
      </w:r>
      <w:r w:rsidR="00685CB7">
        <w:t xml:space="preserve"> </w:t>
      </w:r>
      <w:r w:rsidRPr="0016278F">
        <w:t>следующие</w:t>
      </w:r>
      <w:r w:rsidR="00685CB7">
        <w:t xml:space="preserve"> </w:t>
      </w:r>
      <w:r w:rsidRPr="0016278F">
        <w:t>комп</w:t>
      </w:r>
      <w:r w:rsidRPr="0016278F">
        <w:t>о</w:t>
      </w:r>
      <w:r w:rsidRPr="0016278F">
        <w:t>ненты.</w:t>
      </w:r>
    </w:p>
    <w:p w:rsidR="00314A59" w:rsidRPr="0016278F" w:rsidRDefault="00314A59" w:rsidP="0016278F">
      <w:r w:rsidRPr="0016278F">
        <w:t>Основными</w:t>
      </w:r>
      <w:r w:rsidR="00685CB7">
        <w:t xml:space="preserve"> </w:t>
      </w:r>
      <w:r w:rsidRPr="0016278F">
        <w:t>формами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педагогической</w:t>
      </w:r>
      <w:r w:rsidR="00685CB7">
        <w:t xml:space="preserve"> </w:t>
      </w:r>
      <w:r w:rsidRPr="0016278F">
        <w:t>поддержки</w:t>
      </w:r>
      <w:r w:rsidR="00685CB7">
        <w:t xml:space="preserve"> </w:t>
      </w:r>
      <w:r w:rsidRPr="0016278F">
        <w:t>кадет</w:t>
      </w:r>
      <w:r w:rsidR="00685CB7">
        <w:t xml:space="preserve"> </w:t>
      </w:r>
      <w:r w:rsidRPr="0016278F">
        <w:t>являются</w:t>
      </w:r>
      <w:r w:rsidR="00685CB7">
        <w:t xml:space="preserve"> </w:t>
      </w:r>
      <w:r w:rsidRPr="0016278F">
        <w:rPr>
          <w:b/>
          <w:i/>
        </w:rPr>
        <w:t>ситуац</w:t>
      </w:r>
      <w:r w:rsidRPr="0016278F">
        <w:rPr>
          <w:b/>
          <w:i/>
        </w:rPr>
        <w:t>и</w:t>
      </w:r>
      <w:r w:rsidRPr="0016278F">
        <w:rPr>
          <w:b/>
          <w:i/>
        </w:rPr>
        <w:t>онно-ролевы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гры</w:t>
      </w:r>
      <w:r w:rsidRPr="0016278F">
        <w:rPr>
          <w:i/>
        </w:rPr>
        <w:t>,</w:t>
      </w:r>
      <w:r w:rsidR="00685CB7">
        <w:t xml:space="preserve"> </w:t>
      </w:r>
      <w:r w:rsidRPr="0016278F">
        <w:t>позволяющие</w:t>
      </w:r>
      <w:r w:rsidR="00685CB7">
        <w:t xml:space="preserve"> </w:t>
      </w:r>
      <w:r w:rsidRPr="0016278F">
        <w:t>совершенствовать</w:t>
      </w:r>
      <w:r w:rsidR="00685CB7">
        <w:t xml:space="preserve"> </w:t>
      </w:r>
      <w:r w:rsidRPr="0016278F">
        <w:t>способы</w:t>
      </w:r>
      <w:r w:rsidR="00685CB7">
        <w:t xml:space="preserve"> </w:t>
      </w:r>
      <w:r w:rsidRPr="0016278F">
        <w:t>межличностного</w:t>
      </w:r>
      <w:r w:rsidR="00685CB7">
        <w:t xml:space="preserve"> </w:t>
      </w:r>
      <w:r w:rsidRPr="0016278F">
        <w:t>взаимодействия;</w:t>
      </w:r>
      <w:r w:rsidR="00685CB7">
        <w:t xml:space="preserve"> </w:t>
      </w:r>
      <w:r w:rsidRPr="0016278F">
        <w:t>аутотр</w:t>
      </w:r>
      <w:r w:rsidRPr="0016278F">
        <w:t>е</w:t>
      </w:r>
      <w:r w:rsidRPr="0016278F">
        <w:t>нинги,</w:t>
      </w:r>
      <w:r w:rsidR="00685CB7">
        <w:t xml:space="preserve"> </w:t>
      </w:r>
      <w:r w:rsidRPr="0016278F">
        <w:t>способствующие</w:t>
      </w:r>
      <w:r w:rsidR="00685CB7">
        <w:t xml:space="preserve"> </w:t>
      </w:r>
      <w:r w:rsidRPr="0016278F">
        <w:t>развитию</w:t>
      </w:r>
      <w:r w:rsidR="00685CB7">
        <w:t xml:space="preserve"> </w:t>
      </w:r>
      <w:r w:rsidRPr="0016278F">
        <w:t>навыков</w:t>
      </w:r>
      <w:r w:rsidR="00685CB7">
        <w:t xml:space="preserve"> </w:t>
      </w:r>
      <w:r w:rsidRPr="0016278F">
        <w:t>саморегуляции,</w:t>
      </w:r>
      <w:r w:rsidR="00685CB7">
        <w:t xml:space="preserve"> </w:t>
      </w:r>
      <w:r w:rsidRPr="0016278F">
        <w:t>приемы</w:t>
      </w:r>
      <w:r w:rsidR="00685CB7">
        <w:t xml:space="preserve"> </w:t>
      </w:r>
      <w:r w:rsidRPr="0016278F">
        <w:t>творческого</w:t>
      </w:r>
      <w:r w:rsidR="00685CB7">
        <w:t xml:space="preserve"> </w:t>
      </w:r>
      <w:r w:rsidRPr="0016278F">
        <w:t>мышления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сре</w:t>
      </w:r>
      <w:r w:rsidRPr="0016278F">
        <w:t>д</w:t>
      </w:r>
      <w:r w:rsidRPr="0016278F">
        <w:t>ство</w:t>
      </w:r>
      <w:r w:rsidR="00685CB7">
        <w:t xml:space="preserve"> </w:t>
      </w:r>
      <w:r w:rsidRPr="0016278F">
        <w:t>развития</w:t>
      </w:r>
      <w:r w:rsidR="00685CB7">
        <w:t xml:space="preserve"> </w:t>
      </w:r>
      <w:r w:rsidRPr="0016278F">
        <w:t>способов</w:t>
      </w:r>
      <w:r w:rsidR="00685CB7">
        <w:t xml:space="preserve"> </w:t>
      </w:r>
      <w:r w:rsidRPr="0016278F">
        <w:t>мысленного</w:t>
      </w:r>
      <w:r w:rsidR="00685CB7">
        <w:t xml:space="preserve"> </w:t>
      </w:r>
      <w:r w:rsidRPr="0016278F">
        <w:t>решения</w:t>
      </w:r>
      <w:r w:rsidR="00685CB7">
        <w:t xml:space="preserve"> </w:t>
      </w:r>
      <w:r w:rsidRPr="0016278F">
        <w:t>школьником</w:t>
      </w:r>
      <w:r w:rsidR="00685CB7">
        <w:t xml:space="preserve"> </w:t>
      </w:r>
      <w:r w:rsidRPr="0016278F">
        <w:t>задач</w:t>
      </w:r>
      <w:r w:rsidR="00685CB7">
        <w:t xml:space="preserve"> </w:t>
      </w:r>
      <w:r w:rsidRPr="0016278F">
        <w:t>своей</w:t>
      </w:r>
      <w:r w:rsidR="00685CB7">
        <w:t xml:space="preserve"> </w:t>
      </w:r>
      <w:r w:rsidRPr="0016278F">
        <w:t>жизнедеятельн</w:t>
      </w:r>
      <w:r w:rsidRPr="0016278F">
        <w:t>о</w:t>
      </w:r>
      <w:r w:rsidRPr="0016278F">
        <w:t>сти.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мках</w:t>
      </w:r>
      <w:r w:rsidR="00685CB7">
        <w:t xml:space="preserve"> </w:t>
      </w:r>
      <w:r w:rsidRPr="0016278F">
        <w:t>ролевой</w:t>
      </w:r>
      <w:r w:rsidR="00685CB7">
        <w:t xml:space="preserve"> </w:t>
      </w:r>
      <w:r w:rsidRPr="0016278F">
        <w:t>игры</w:t>
      </w:r>
      <w:r w:rsidR="00685CB7">
        <w:t xml:space="preserve"> </w:t>
      </w:r>
      <w:r w:rsidRPr="0016278F">
        <w:t>воспитанник</w:t>
      </w:r>
      <w:r w:rsidR="00685CB7">
        <w:t xml:space="preserve"> </w:t>
      </w:r>
      <w:r w:rsidRPr="0016278F">
        <w:t>действует,</w:t>
      </w:r>
      <w:r w:rsidR="00685CB7">
        <w:t xml:space="preserve"> </w:t>
      </w:r>
      <w:r w:rsidRPr="0016278F">
        <w:t>познавая</w:t>
      </w:r>
      <w:r w:rsidR="00685CB7">
        <w:t xml:space="preserve"> </w:t>
      </w:r>
      <w:r w:rsidRPr="0016278F">
        <w:t>себя,</w:t>
      </w:r>
      <w:r w:rsidR="00685CB7">
        <w:t xml:space="preserve"> </w:t>
      </w:r>
      <w:r w:rsidRPr="0016278F">
        <w:t>осознавая</w:t>
      </w:r>
      <w:r w:rsidR="00685CB7">
        <w:t xml:space="preserve"> </w:t>
      </w:r>
      <w:r w:rsidRPr="0016278F">
        <w:t>собственные</w:t>
      </w:r>
      <w:r w:rsidR="00685CB7">
        <w:t xml:space="preserve"> </w:t>
      </w:r>
      <w:r w:rsidRPr="0016278F">
        <w:t>проблемы,</w:t>
      </w:r>
      <w:r w:rsidR="00685CB7">
        <w:t xml:space="preserve"> </w:t>
      </w:r>
      <w:r w:rsidRPr="0016278F">
        <w:t>ситуации</w:t>
      </w:r>
      <w:r w:rsidR="00685CB7">
        <w:t xml:space="preserve"> </w:t>
      </w:r>
      <w:r w:rsidRPr="0016278F">
        <w:t>в</w:t>
      </w:r>
      <w:r w:rsidRPr="0016278F">
        <w:t>ы</w:t>
      </w:r>
      <w:r w:rsidRPr="0016278F">
        <w:t>бора,</w:t>
      </w:r>
      <w:r w:rsidR="00685CB7">
        <w:t xml:space="preserve"> </w:t>
      </w:r>
      <w:r w:rsidRPr="0016278F">
        <w:t>принимая</w:t>
      </w:r>
      <w:r w:rsidR="00685CB7">
        <w:t xml:space="preserve"> </w:t>
      </w:r>
      <w:r w:rsidRPr="0016278F">
        <w:t>решение,</w:t>
      </w:r>
      <w:r w:rsidR="00685CB7">
        <w:t xml:space="preserve"> </w:t>
      </w:r>
      <w:r w:rsidRPr="0016278F">
        <w:t>проектиру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ланируя</w:t>
      </w:r>
      <w:r w:rsidR="00685CB7">
        <w:t xml:space="preserve"> </w:t>
      </w:r>
      <w:r w:rsidRPr="0016278F">
        <w:t>собственную</w:t>
      </w:r>
      <w:r w:rsidR="00685CB7">
        <w:t xml:space="preserve"> </w:t>
      </w:r>
      <w:r w:rsidRPr="0016278F">
        <w:t>деятельность,</w:t>
      </w:r>
      <w:r w:rsidR="00685CB7">
        <w:t xml:space="preserve"> </w:t>
      </w:r>
      <w:r w:rsidRPr="0016278F">
        <w:t>взаимодейству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др</w:t>
      </w:r>
      <w:r w:rsidRPr="0016278F">
        <w:t>у</w:t>
      </w:r>
      <w:r w:rsidRPr="0016278F">
        <w:t>гими</w:t>
      </w:r>
      <w:r w:rsidR="00685CB7">
        <w:t xml:space="preserve"> </w:t>
      </w:r>
      <w:r w:rsidRPr="0016278F">
        <w:t>игроками.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итуационно-ролевой</w:t>
      </w:r>
      <w:r w:rsidR="00685CB7">
        <w:t xml:space="preserve"> </w:t>
      </w:r>
      <w:r w:rsidRPr="0016278F">
        <w:t>игре</w:t>
      </w:r>
      <w:r w:rsidR="00685CB7">
        <w:t xml:space="preserve"> </w:t>
      </w:r>
      <w:r w:rsidRPr="0016278F">
        <w:t>обучающийся,</w:t>
      </w:r>
      <w:r w:rsidR="00685CB7">
        <w:t xml:space="preserve"> </w:t>
      </w:r>
      <w:r w:rsidRPr="0016278F">
        <w:t>участву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зных</w:t>
      </w:r>
      <w:r w:rsidR="00685CB7">
        <w:t xml:space="preserve"> </w:t>
      </w:r>
      <w:r w:rsidRPr="0016278F">
        <w:t>ролях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моделях</w:t>
      </w:r>
      <w:r w:rsidR="00685CB7">
        <w:t xml:space="preserve"> </w:t>
      </w:r>
      <w:r w:rsidRPr="0016278F">
        <w:t>социального</w:t>
      </w:r>
      <w:r w:rsidR="00685CB7">
        <w:t xml:space="preserve"> </w:t>
      </w:r>
      <w:r w:rsidRPr="0016278F">
        <w:t>взаимодействия,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только</w:t>
      </w:r>
      <w:r w:rsidR="00685CB7">
        <w:t xml:space="preserve"> </w:t>
      </w:r>
      <w:r w:rsidRPr="0016278F">
        <w:t>становится</w:t>
      </w:r>
      <w:r w:rsidR="00685CB7">
        <w:t xml:space="preserve"> </w:t>
      </w:r>
      <w:r w:rsidRPr="0016278F">
        <w:t>более</w:t>
      </w:r>
      <w:r w:rsidR="00685CB7">
        <w:t xml:space="preserve"> </w:t>
      </w:r>
      <w:r w:rsidRPr="0016278F">
        <w:t>компетентным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фере</w:t>
      </w:r>
      <w:r w:rsidR="00685CB7">
        <w:t xml:space="preserve"> </w:t>
      </w:r>
      <w:r w:rsidRPr="0016278F">
        <w:t>социал</w:t>
      </w:r>
      <w:r w:rsidRPr="0016278F">
        <w:t>ь</w:t>
      </w:r>
      <w:r w:rsidRPr="0016278F">
        <w:t>ных</w:t>
      </w:r>
      <w:r w:rsidR="00685CB7">
        <w:t xml:space="preserve"> </w:t>
      </w:r>
      <w:r w:rsidRPr="0016278F">
        <w:t>отношений,</w:t>
      </w:r>
      <w:r w:rsidR="00685CB7">
        <w:t xml:space="preserve"> </w:t>
      </w:r>
      <w:r w:rsidRPr="0016278F">
        <w:t>н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тносительно</w:t>
      </w:r>
      <w:r w:rsidR="00685CB7">
        <w:t xml:space="preserve"> </w:t>
      </w:r>
      <w:r w:rsidRPr="0016278F">
        <w:t>безболезненно</w:t>
      </w:r>
      <w:r w:rsidR="00685CB7">
        <w:t xml:space="preserve"> </w:t>
      </w:r>
      <w:r w:rsidRPr="0016278F">
        <w:t>приобретает</w:t>
      </w:r>
      <w:r w:rsidR="00685CB7">
        <w:t xml:space="preserve"> </w:t>
      </w:r>
      <w:r w:rsidRPr="0016278F">
        <w:t>опыт</w:t>
      </w:r>
      <w:r w:rsidR="00685CB7">
        <w:t xml:space="preserve"> </w:t>
      </w:r>
      <w:r w:rsidRPr="0016278F">
        <w:t>соревнов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</w:t>
      </w:r>
      <w:r w:rsidRPr="0016278F">
        <w:t>о</w:t>
      </w:r>
      <w:r w:rsidRPr="0016278F">
        <w:t>трудничества,</w:t>
      </w:r>
      <w:r w:rsidR="00685CB7">
        <w:t xml:space="preserve"> </w:t>
      </w:r>
      <w:r w:rsidRPr="0016278F">
        <w:t>побед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игрыша.</w:t>
      </w:r>
    </w:p>
    <w:p w:rsidR="00314A59" w:rsidRPr="0016278F" w:rsidRDefault="00314A59" w:rsidP="0016278F">
      <w:r w:rsidRPr="0016278F">
        <w:rPr>
          <w:b/>
          <w:i/>
        </w:rPr>
        <w:t>Познавательна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еятельность.</w:t>
      </w:r>
      <w:r w:rsidR="00685CB7">
        <w:t xml:space="preserve"> </w:t>
      </w:r>
      <w:r w:rsidRPr="0016278F">
        <w:t>Познавательная</w:t>
      </w:r>
      <w:r w:rsidR="00685CB7">
        <w:t xml:space="preserve"> </w:t>
      </w:r>
      <w:r w:rsidRPr="0016278F">
        <w:t>деятельность</w:t>
      </w:r>
      <w:r w:rsidR="00685CB7">
        <w:t xml:space="preserve"> </w:t>
      </w:r>
      <w:r w:rsidRPr="0016278F">
        <w:t>обучающихся,</w:t>
      </w:r>
      <w:r w:rsidR="00685CB7">
        <w:t xml:space="preserve"> </w:t>
      </w:r>
      <w:r w:rsidRPr="0016278F">
        <w:t>организуема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мках</w:t>
      </w:r>
      <w:r w:rsidR="00685CB7">
        <w:t xml:space="preserve"> </w:t>
      </w:r>
      <w:r w:rsidRPr="0016278F">
        <w:t>системно-деятельностного</w:t>
      </w:r>
      <w:r w:rsidR="00685CB7">
        <w:t xml:space="preserve"> </w:t>
      </w:r>
      <w:r w:rsidRPr="0016278F">
        <w:t>подхода,</w:t>
      </w:r>
      <w:r w:rsidR="00685CB7">
        <w:t xml:space="preserve"> </w:t>
      </w:r>
      <w:r w:rsidRPr="0016278F">
        <w:t>предполагает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ачестве</w:t>
      </w:r>
      <w:r w:rsidR="00685CB7">
        <w:t xml:space="preserve"> </w:t>
      </w:r>
      <w:r w:rsidRPr="0016278F">
        <w:t>основных</w:t>
      </w:r>
      <w:r w:rsidR="00685CB7">
        <w:t xml:space="preserve"> </w:t>
      </w:r>
      <w:r w:rsidRPr="0016278F">
        <w:t>форм</w:t>
      </w:r>
      <w:r w:rsidR="00685CB7">
        <w:t xml:space="preserve"> </w:t>
      </w:r>
      <w:r w:rsidRPr="0016278F">
        <w:t>учебного</w:t>
      </w:r>
      <w:r w:rsidR="00685CB7">
        <w:t xml:space="preserve"> </w:t>
      </w:r>
      <w:r w:rsidRPr="0016278F">
        <w:t>с</w:t>
      </w:r>
      <w:r w:rsidRPr="0016278F">
        <w:t>о</w:t>
      </w:r>
      <w:r w:rsidRPr="0016278F">
        <w:t>трудничества</w:t>
      </w:r>
      <w:r w:rsidR="00685CB7">
        <w:t xml:space="preserve"> </w:t>
      </w:r>
      <w:r w:rsidRPr="0016278F">
        <w:t>сотрудничество</w:t>
      </w:r>
      <w:r w:rsidR="00685CB7">
        <w:t xml:space="preserve"> </w:t>
      </w:r>
      <w:r w:rsidRPr="0016278F">
        <w:t>со</w:t>
      </w:r>
      <w:r w:rsidR="00685CB7">
        <w:t xml:space="preserve"> </w:t>
      </w:r>
      <w:r w:rsidRPr="0016278F">
        <w:t>сверстникам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чителем.</w:t>
      </w:r>
      <w:r w:rsidR="00685CB7">
        <w:t xml:space="preserve"> </w:t>
      </w:r>
      <w:r w:rsidRPr="0016278F">
        <w:t>Социальный</w:t>
      </w:r>
      <w:r w:rsidR="00685CB7">
        <w:t xml:space="preserve"> </w:t>
      </w:r>
      <w:r w:rsidRPr="0016278F">
        <w:t>эффект</w:t>
      </w:r>
      <w:r w:rsidR="00685CB7">
        <w:t xml:space="preserve"> </w:t>
      </w:r>
      <w:r w:rsidRPr="0016278F">
        <w:t>такого</w:t>
      </w:r>
      <w:r w:rsidR="00685CB7">
        <w:t xml:space="preserve"> </w:t>
      </w:r>
      <w:r w:rsidRPr="0016278F">
        <w:t>сотруднич</w:t>
      </w:r>
      <w:r w:rsidRPr="0016278F">
        <w:t>е</w:t>
      </w:r>
      <w:r w:rsidRPr="0016278F">
        <w:t>ства</w:t>
      </w:r>
      <w:r w:rsidR="00685CB7">
        <w:t xml:space="preserve"> </w:t>
      </w:r>
      <w:r w:rsidRPr="0016278F">
        <w:t>рассматривается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последовательное</w:t>
      </w:r>
      <w:r w:rsidR="00685CB7">
        <w:t xml:space="preserve"> </w:t>
      </w:r>
      <w:r w:rsidRPr="0016278F">
        <w:t>движение</w:t>
      </w:r>
      <w:r w:rsidR="00685CB7">
        <w:t xml:space="preserve"> </w:t>
      </w:r>
      <w:r w:rsidRPr="0016278F">
        <w:t>обучающегося</w:t>
      </w:r>
      <w:r w:rsidR="00685CB7">
        <w:t xml:space="preserve"> </w:t>
      </w:r>
      <w:r w:rsidRPr="0016278F">
        <w:t>от</w:t>
      </w:r>
      <w:r w:rsidR="00685CB7">
        <w:t xml:space="preserve"> </w:t>
      </w:r>
      <w:r w:rsidRPr="0016278F">
        <w:t>освоения</w:t>
      </w:r>
      <w:r w:rsidR="00685CB7">
        <w:t xml:space="preserve"> </w:t>
      </w:r>
      <w:r w:rsidRPr="0016278F">
        <w:t>новых</w:t>
      </w:r>
      <w:r w:rsidR="00685CB7">
        <w:t xml:space="preserve"> </w:t>
      </w:r>
      <w:r w:rsidRPr="0016278F">
        <w:t>коммуник</w:t>
      </w:r>
      <w:r w:rsidRPr="0016278F">
        <w:t>а</w:t>
      </w:r>
      <w:r w:rsidRPr="0016278F">
        <w:t>тивных</w:t>
      </w:r>
      <w:r w:rsidR="00685CB7">
        <w:t xml:space="preserve"> </w:t>
      </w:r>
      <w:r w:rsidRPr="0016278F">
        <w:t>навыков</w:t>
      </w:r>
      <w:r w:rsidR="00685CB7">
        <w:t xml:space="preserve"> </w:t>
      </w:r>
      <w:r w:rsidRPr="0016278F">
        <w:t>до</w:t>
      </w:r>
      <w:r w:rsidR="00685CB7">
        <w:t xml:space="preserve"> </w:t>
      </w:r>
      <w:r w:rsidRPr="0016278F">
        <w:t>освоения</w:t>
      </w:r>
      <w:r w:rsidR="00685CB7">
        <w:t xml:space="preserve"> </w:t>
      </w:r>
      <w:r w:rsidRPr="0016278F">
        <w:t>новых</w:t>
      </w:r>
      <w:r w:rsidR="00685CB7">
        <w:t xml:space="preserve"> </w:t>
      </w:r>
      <w:r w:rsidRPr="0016278F">
        <w:t>социальных</w:t>
      </w:r>
      <w:r w:rsidR="00685CB7">
        <w:t xml:space="preserve"> </w:t>
      </w:r>
      <w:r w:rsidRPr="0016278F">
        <w:t>ролей.</w:t>
      </w:r>
      <w:r w:rsidR="00685CB7">
        <w:t xml:space="preserve"> </w:t>
      </w:r>
      <w:r w:rsidRPr="0016278F">
        <w:t>Методы</w:t>
      </w:r>
      <w:r w:rsidR="00685CB7">
        <w:t xml:space="preserve"> </w:t>
      </w:r>
      <w:r w:rsidRPr="0016278F">
        <w:t>педагогической</w:t>
      </w:r>
      <w:r w:rsidR="00685CB7">
        <w:t xml:space="preserve"> </w:t>
      </w:r>
      <w:r w:rsidRPr="0016278F">
        <w:t>поддержки</w:t>
      </w:r>
      <w:r w:rsidR="00685CB7">
        <w:t xml:space="preserve"> </w:t>
      </w:r>
      <w:r w:rsidRPr="0016278F">
        <w:t>социал</w:t>
      </w:r>
      <w:r w:rsidRPr="0016278F">
        <w:t>ь</w:t>
      </w:r>
      <w:r w:rsidRPr="0016278F">
        <w:t>ной</w:t>
      </w:r>
      <w:r w:rsidR="00685CB7">
        <w:t xml:space="preserve"> </w:t>
      </w:r>
      <w:r w:rsidRPr="0016278F">
        <w:t>де</w:t>
      </w:r>
      <w:r w:rsidRPr="0016278F">
        <w:t>я</w:t>
      </w:r>
      <w:r w:rsidRPr="0016278F">
        <w:t>тельност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мках</w:t>
      </w:r>
      <w:r w:rsidR="00685CB7">
        <w:t xml:space="preserve"> </w:t>
      </w:r>
      <w:r w:rsidRPr="0016278F">
        <w:t>познавательн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направлены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оддержку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форм</w:t>
      </w:r>
      <w:r w:rsidR="00685CB7">
        <w:t xml:space="preserve"> </w:t>
      </w:r>
      <w:r w:rsidRPr="0016278F">
        <w:t>сотру</w:t>
      </w:r>
      <w:r w:rsidRPr="0016278F">
        <w:t>д</w:t>
      </w:r>
      <w:r w:rsidRPr="0016278F">
        <w:t>ничеств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заимодейств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ходе</w:t>
      </w:r>
      <w:r w:rsidR="00685CB7">
        <w:t xml:space="preserve"> </w:t>
      </w:r>
      <w:r w:rsidRPr="0016278F">
        <w:t>освоения</w:t>
      </w:r>
      <w:r w:rsidR="00685CB7">
        <w:t xml:space="preserve"> </w:t>
      </w:r>
      <w:r w:rsidRPr="0016278F">
        <w:t>учебного</w:t>
      </w:r>
      <w:r w:rsidR="00685CB7">
        <w:t xml:space="preserve"> </w:t>
      </w:r>
      <w:r w:rsidRPr="0016278F">
        <w:t>материала.</w:t>
      </w:r>
    </w:p>
    <w:p w:rsidR="00314A59" w:rsidRPr="0016278F" w:rsidRDefault="00314A59" w:rsidP="0016278F">
      <w:r w:rsidRPr="0016278F">
        <w:rPr>
          <w:b/>
          <w:i/>
        </w:rPr>
        <w:t>Общественна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еятельность</w:t>
      </w:r>
      <w:r w:rsidRPr="0016278F">
        <w:rPr>
          <w:i/>
        </w:rPr>
        <w:t>.</w:t>
      </w:r>
      <w:r w:rsidR="00685CB7">
        <w:t xml:space="preserve"> </w:t>
      </w:r>
      <w:r w:rsidRPr="0016278F">
        <w:t>Социальные</w:t>
      </w:r>
      <w:r w:rsidR="00685CB7">
        <w:t xml:space="preserve"> </w:t>
      </w:r>
      <w:r w:rsidRPr="0016278F">
        <w:t>инициативы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фере</w:t>
      </w:r>
      <w:r w:rsidR="00685CB7">
        <w:t xml:space="preserve"> </w:t>
      </w:r>
      <w:r w:rsidRPr="0016278F">
        <w:t>общественного</w:t>
      </w:r>
      <w:r w:rsidR="00685CB7">
        <w:t xml:space="preserve"> </w:t>
      </w:r>
      <w:r w:rsidRPr="0016278F">
        <w:t>соуправл</w:t>
      </w:r>
      <w:r w:rsidRPr="0016278F">
        <w:t>е</w:t>
      </w:r>
      <w:r w:rsidRPr="0016278F">
        <w:t>ния</w:t>
      </w:r>
      <w:r w:rsidR="00685CB7">
        <w:t xml:space="preserve"> </w:t>
      </w:r>
      <w:r w:rsidRPr="0016278F">
        <w:t>позволяют</w:t>
      </w:r>
      <w:r w:rsidR="00685CB7">
        <w:t xml:space="preserve"> </w:t>
      </w:r>
      <w:r w:rsidRPr="0016278F">
        <w:t>формировать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социальные</w:t>
      </w:r>
      <w:r w:rsidR="00685CB7">
        <w:t xml:space="preserve"> </w:t>
      </w:r>
      <w:r w:rsidRPr="0016278F">
        <w:t>навык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омпетентности,</w:t>
      </w:r>
      <w:r w:rsidR="00685CB7">
        <w:t xml:space="preserve"> </w:t>
      </w:r>
      <w:r w:rsidRPr="0016278F">
        <w:t>помогающие</w:t>
      </w:r>
      <w:r w:rsidR="00685CB7">
        <w:t xml:space="preserve"> </w:t>
      </w:r>
      <w:r w:rsidRPr="0016278F">
        <w:t>им</w:t>
      </w:r>
      <w:r w:rsidR="00685CB7">
        <w:t xml:space="preserve"> </w:t>
      </w:r>
      <w:r w:rsidRPr="0016278F">
        <w:t>лу</w:t>
      </w:r>
      <w:r w:rsidRPr="0016278F">
        <w:t>ч</w:t>
      </w:r>
      <w:r w:rsidRPr="0016278F">
        <w:t>ше</w:t>
      </w:r>
      <w:r w:rsidR="00685CB7">
        <w:t xml:space="preserve"> </w:t>
      </w:r>
      <w:r w:rsidRPr="0016278F">
        <w:t>осваивать</w:t>
      </w:r>
      <w:r w:rsidR="00685CB7">
        <w:t xml:space="preserve"> </w:t>
      </w:r>
      <w:r w:rsidRPr="0016278F">
        <w:t>сферу</w:t>
      </w:r>
      <w:r w:rsidR="00685CB7">
        <w:t xml:space="preserve"> </w:t>
      </w:r>
      <w:r w:rsidRPr="0016278F">
        <w:t>общественных</w:t>
      </w:r>
      <w:r w:rsidR="00685CB7">
        <w:t xml:space="preserve"> </w:t>
      </w:r>
      <w:r w:rsidRPr="0016278F">
        <w:t>отношений.</w:t>
      </w:r>
      <w:r w:rsidR="00685CB7">
        <w:t xml:space="preserve"> </w:t>
      </w:r>
      <w:r w:rsidRPr="0016278F">
        <w:t>Социально</w:t>
      </w:r>
      <w:r w:rsidR="00685CB7">
        <w:t xml:space="preserve"> </w:t>
      </w:r>
      <w:r w:rsidRPr="0016278F">
        <w:t>значимая</w:t>
      </w:r>
      <w:r w:rsidR="00685CB7">
        <w:t xml:space="preserve"> </w:t>
      </w:r>
      <w:r w:rsidRPr="0016278F">
        <w:t>общественная</w:t>
      </w:r>
      <w:r w:rsidR="00685CB7">
        <w:t xml:space="preserve"> </w:t>
      </w:r>
      <w:r w:rsidRPr="0016278F">
        <w:t>деятельность</w:t>
      </w:r>
      <w:r w:rsidR="00685CB7">
        <w:t xml:space="preserve"> </w:t>
      </w:r>
      <w:r w:rsidRPr="0016278F">
        <w:t>св</w:t>
      </w:r>
      <w:r w:rsidRPr="0016278F">
        <w:t>я</w:t>
      </w:r>
      <w:r w:rsidRPr="0016278F">
        <w:t>зана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азвитием</w:t>
      </w:r>
      <w:r w:rsidR="00685CB7">
        <w:t xml:space="preserve"> </w:t>
      </w:r>
      <w:r w:rsidRPr="0016278F">
        <w:t>гражданского</w:t>
      </w:r>
      <w:r w:rsidR="00685CB7">
        <w:t xml:space="preserve"> </w:t>
      </w:r>
      <w:r w:rsidRPr="0016278F">
        <w:t>сознания</w:t>
      </w:r>
      <w:r w:rsidR="00685CB7">
        <w:t xml:space="preserve"> </w:t>
      </w:r>
      <w:r w:rsidRPr="0016278F">
        <w:t>человека,</w:t>
      </w:r>
      <w:r w:rsidR="00685CB7">
        <w:t xml:space="preserve"> </w:t>
      </w:r>
      <w:r w:rsidRPr="0016278F">
        <w:t>патриотических</w:t>
      </w:r>
      <w:r w:rsidR="00685CB7">
        <w:t xml:space="preserve"> </w:t>
      </w:r>
      <w:r w:rsidRPr="0016278F">
        <w:t>чувст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нимания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общественного</w:t>
      </w:r>
      <w:r w:rsidR="00685CB7">
        <w:t xml:space="preserve"> </w:t>
      </w:r>
      <w:r w:rsidRPr="0016278F">
        <w:t>долга.</w:t>
      </w:r>
      <w:r w:rsidR="00685CB7">
        <w:t xml:space="preserve"> </w:t>
      </w:r>
      <w:r w:rsidRPr="0016278F">
        <w:t>Направленность</w:t>
      </w:r>
      <w:r w:rsidR="00685CB7">
        <w:t xml:space="preserve"> </w:t>
      </w:r>
      <w:r w:rsidRPr="0016278F">
        <w:t>таких</w:t>
      </w:r>
      <w:r w:rsidR="00685CB7">
        <w:t xml:space="preserve"> </w:t>
      </w:r>
      <w:r w:rsidRPr="0016278F">
        <w:t>социальных</w:t>
      </w:r>
      <w:r w:rsidR="00685CB7">
        <w:t xml:space="preserve"> </w:t>
      </w:r>
      <w:r w:rsidRPr="0016278F">
        <w:t>инициатив</w:t>
      </w:r>
      <w:r w:rsidR="00685CB7">
        <w:t xml:space="preserve"> </w:t>
      </w:r>
      <w:r w:rsidRPr="0016278F">
        <w:t>определяет</w:t>
      </w:r>
      <w:r w:rsidR="00685CB7">
        <w:t xml:space="preserve"> </w:t>
      </w:r>
      <w:r w:rsidRPr="0016278F">
        <w:t>самосознание</w:t>
      </w:r>
      <w:r w:rsidR="00685CB7">
        <w:t xml:space="preserve"> </w:t>
      </w:r>
      <w:r w:rsidRPr="0016278F">
        <w:t>по</w:t>
      </w:r>
      <w:r w:rsidRPr="0016278F">
        <w:t>д</w:t>
      </w:r>
      <w:r w:rsidRPr="0016278F">
        <w:t>ростка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гражданин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частника</w:t>
      </w:r>
      <w:r w:rsidR="00685CB7">
        <w:t xml:space="preserve"> </w:t>
      </w:r>
      <w:r w:rsidRPr="0016278F">
        <w:t>общественных</w:t>
      </w:r>
      <w:r w:rsidR="00685CB7">
        <w:t xml:space="preserve"> </w:t>
      </w:r>
      <w:r w:rsidRPr="0016278F">
        <w:t>процессов.</w:t>
      </w:r>
      <w:r w:rsidR="00685CB7">
        <w:t xml:space="preserve"> </w:t>
      </w:r>
      <w:r w:rsidRPr="0016278F">
        <w:t>Спектр</w:t>
      </w:r>
      <w:r w:rsidR="00685CB7">
        <w:t xml:space="preserve"> </w:t>
      </w:r>
      <w:r w:rsidRPr="0016278F">
        <w:t>социальных</w:t>
      </w:r>
      <w:r w:rsidR="00685CB7">
        <w:t xml:space="preserve"> </w:t>
      </w:r>
      <w:r w:rsidRPr="0016278F">
        <w:t>функций,</w:t>
      </w:r>
      <w:r w:rsidR="00685CB7">
        <w:t xml:space="preserve"> </w:t>
      </w:r>
      <w:r w:rsidRPr="0016278F">
        <w:t>обуч</w:t>
      </w:r>
      <w:r w:rsidRPr="0016278F">
        <w:t>а</w:t>
      </w:r>
      <w:r w:rsidRPr="0016278F">
        <w:t>ющих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мках</w:t>
      </w:r>
      <w:r w:rsidR="00685CB7">
        <w:t xml:space="preserve"> </w:t>
      </w:r>
      <w:r w:rsidRPr="0016278F">
        <w:t>системы</w:t>
      </w:r>
      <w:r w:rsidR="00685CB7">
        <w:t xml:space="preserve"> </w:t>
      </w:r>
      <w:r w:rsidRPr="0016278F">
        <w:t>школьного</w:t>
      </w:r>
      <w:r w:rsidR="00685CB7">
        <w:t xml:space="preserve"> </w:t>
      </w:r>
      <w:r w:rsidRPr="0016278F">
        <w:t>соуправления</w:t>
      </w:r>
      <w:r w:rsidR="00685CB7">
        <w:t xml:space="preserve"> </w:t>
      </w:r>
      <w:r w:rsidRPr="0016278F">
        <w:t>очень</w:t>
      </w:r>
      <w:r w:rsidR="00685CB7">
        <w:t xml:space="preserve"> </w:t>
      </w:r>
      <w:r w:rsidRPr="0016278F">
        <w:t>широк.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мках</w:t>
      </w:r>
      <w:r w:rsidR="00685CB7">
        <w:t xml:space="preserve"> </w:t>
      </w:r>
      <w:r w:rsidRPr="0016278F">
        <w:t>этого</w:t>
      </w:r>
      <w:r w:rsidR="00685CB7">
        <w:t xml:space="preserve"> </w:t>
      </w:r>
      <w:r w:rsidRPr="0016278F">
        <w:t>вида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обучающ</w:t>
      </w:r>
      <w:r w:rsidRPr="0016278F">
        <w:t>и</w:t>
      </w:r>
      <w:r w:rsidRPr="0016278F">
        <w:t>еся</w:t>
      </w:r>
      <w:r w:rsidR="00685CB7">
        <w:t xml:space="preserve"> </w:t>
      </w:r>
      <w:r w:rsidRPr="0016278F">
        <w:t>должны:</w:t>
      </w:r>
    </w:p>
    <w:p w:rsidR="00314A59" w:rsidRPr="0016278F" w:rsidRDefault="00314A59" w:rsidP="00D703FC">
      <w:pPr>
        <w:pStyle w:val="afe"/>
        <w:numPr>
          <w:ilvl w:val="0"/>
          <w:numId w:val="194"/>
        </w:numPr>
        <w:ind w:left="426" w:hanging="426"/>
      </w:pPr>
      <w:r w:rsidRPr="0016278F">
        <w:t>участвова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инятии</w:t>
      </w:r>
      <w:r w:rsidR="00685CB7">
        <w:t xml:space="preserve"> </w:t>
      </w:r>
      <w:r w:rsidRPr="0016278F">
        <w:t>решений</w:t>
      </w:r>
      <w:r w:rsidR="00685CB7">
        <w:t xml:space="preserve"> </w:t>
      </w:r>
      <w:r w:rsidRPr="0016278F">
        <w:t>Управляющим</w:t>
      </w:r>
      <w:r w:rsidR="00685CB7">
        <w:t xml:space="preserve"> </w:t>
      </w:r>
      <w:r w:rsidRPr="0016278F">
        <w:t>Советом</w:t>
      </w:r>
      <w:r w:rsidR="00685CB7">
        <w:t xml:space="preserve"> </w:t>
      </w:r>
      <w:r w:rsidRPr="0016278F">
        <w:t>школы;</w:t>
      </w:r>
    </w:p>
    <w:p w:rsidR="00314A59" w:rsidRPr="0016278F" w:rsidRDefault="00314A59" w:rsidP="00D703FC">
      <w:pPr>
        <w:pStyle w:val="afe"/>
        <w:numPr>
          <w:ilvl w:val="0"/>
          <w:numId w:val="194"/>
        </w:numPr>
        <w:ind w:left="426" w:hanging="426"/>
      </w:pPr>
      <w:r w:rsidRPr="0016278F">
        <w:t>решать</w:t>
      </w:r>
      <w:r w:rsidR="00685CB7">
        <w:t xml:space="preserve"> </w:t>
      </w:r>
      <w:r w:rsidRPr="0016278F">
        <w:t>вопросы,</w:t>
      </w:r>
      <w:r w:rsidR="00685CB7">
        <w:t xml:space="preserve"> </w:t>
      </w:r>
      <w:r w:rsidRPr="0016278F">
        <w:t>связанные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самообслуживанием,</w:t>
      </w:r>
      <w:r w:rsidR="00685CB7">
        <w:t xml:space="preserve"> </w:t>
      </w:r>
      <w:r w:rsidRPr="0016278F">
        <w:t>поддержанием</w:t>
      </w:r>
      <w:r w:rsidR="00685CB7">
        <w:t xml:space="preserve"> </w:t>
      </w:r>
      <w:r w:rsidRPr="0016278F">
        <w:t>порядка,</w:t>
      </w:r>
      <w:r w:rsidR="00685CB7">
        <w:t xml:space="preserve"> </w:t>
      </w:r>
      <w:r w:rsidRPr="0016278F">
        <w:t>дисциплины,</w:t>
      </w:r>
      <w:r w:rsidR="00685CB7">
        <w:t xml:space="preserve"> </w:t>
      </w:r>
      <w:r w:rsidRPr="0016278F">
        <w:t>дежурств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;</w:t>
      </w:r>
    </w:p>
    <w:p w:rsidR="00314A59" w:rsidRPr="0016278F" w:rsidRDefault="00314A59" w:rsidP="00D703FC">
      <w:pPr>
        <w:pStyle w:val="afe"/>
        <w:numPr>
          <w:ilvl w:val="0"/>
          <w:numId w:val="194"/>
        </w:numPr>
        <w:ind w:left="426" w:hanging="426"/>
      </w:pPr>
      <w:r w:rsidRPr="0016278F">
        <w:lastRenderedPageBreak/>
        <w:t>контролировать</w:t>
      </w:r>
      <w:r w:rsidR="00685CB7">
        <w:t xml:space="preserve"> </w:t>
      </w:r>
      <w:r w:rsidRPr="0016278F">
        <w:t>выполнение</w:t>
      </w:r>
      <w:r w:rsidR="00685CB7">
        <w:t xml:space="preserve"> </w:t>
      </w:r>
      <w:r w:rsidRPr="0016278F">
        <w:t>обучающимися</w:t>
      </w:r>
      <w:r w:rsidR="00685CB7">
        <w:t xml:space="preserve"> </w:t>
      </w:r>
      <w:r w:rsidRPr="0016278F">
        <w:t>основных</w:t>
      </w:r>
      <w:r w:rsidR="00685CB7">
        <w:t xml:space="preserve"> </w:t>
      </w:r>
      <w:r w:rsidRPr="0016278F">
        <w:t>пра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язанностей;</w:t>
      </w:r>
    </w:p>
    <w:p w:rsidR="00314A59" w:rsidRPr="0016278F" w:rsidRDefault="00314A59" w:rsidP="00D703FC">
      <w:pPr>
        <w:pStyle w:val="afe"/>
        <w:numPr>
          <w:ilvl w:val="0"/>
          <w:numId w:val="194"/>
        </w:numPr>
        <w:ind w:left="426" w:hanging="426"/>
      </w:pPr>
      <w:r w:rsidRPr="0016278F">
        <w:t>защищать</w:t>
      </w:r>
      <w:r w:rsidR="00685CB7">
        <w:t xml:space="preserve"> </w:t>
      </w:r>
      <w:r w:rsidRPr="0016278F">
        <w:t>права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всех</w:t>
      </w:r>
      <w:r w:rsidR="00685CB7">
        <w:t xml:space="preserve"> </w:t>
      </w:r>
      <w:r w:rsidRPr="0016278F">
        <w:t>уровнях</w:t>
      </w:r>
      <w:r w:rsidR="00685CB7">
        <w:t xml:space="preserve"> </w:t>
      </w:r>
      <w:r w:rsidRPr="0016278F">
        <w:t>управления</w:t>
      </w:r>
      <w:r w:rsidR="00685CB7">
        <w:t xml:space="preserve"> </w:t>
      </w:r>
      <w:r w:rsidRPr="0016278F">
        <w:t>школой.</w:t>
      </w:r>
    </w:p>
    <w:p w:rsidR="00314A59" w:rsidRPr="0016278F" w:rsidRDefault="00314A59" w:rsidP="0016278F">
      <w:pPr>
        <w:pStyle w:val="afe"/>
        <w:ind w:left="0"/>
      </w:pPr>
      <w:r w:rsidRPr="0016278F">
        <w:t>Деятельность</w:t>
      </w:r>
      <w:r w:rsidR="00685CB7">
        <w:t xml:space="preserve"> </w:t>
      </w:r>
      <w:r w:rsidRPr="0016278F">
        <w:t>общественных</w:t>
      </w:r>
      <w:r w:rsidR="00685CB7">
        <w:t xml:space="preserve"> </w:t>
      </w:r>
      <w:r w:rsidRPr="0016278F">
        <w:t>организац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рганов</w:t>
      </w:r>
      <w:r w:rsidR="00685CB7">
        <w:t xml:space="preserve"> </w:t>
      </w:r>
      <w:r w:rsidRPr="0016278F">
        <w:t>ученического</w:t>
      </w:r>
      <w:r w:rsidR="00685CB7">
        <w:t xml:space="preserve"> </w:t>
      </w:r>
      <w:r w:rsidRPr="0016278F">
        <w:t>соуправления</w:t>
      </w:r>
      <w:r w:rsidR="00685CB7">
        <w:t xml:space="preserve"> </w:t>
      </w:r>
      <w:r w:rsidRPr="0016278F">
        <w:t>создаёт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</w:t>
      </w:r>
      <w:r w:rsidR="00685CB7">
        <w:t xml:space="preserve"> </w:t>
      </w:r>
      <w:r w:rsidRPr="0016278F">
        <w:t>условия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обучающимися</w:t>
      </w:r>
      <w:r w:rsidR="00685CB7">
        <w:t xml:space="preserve"> </w:t>
      </w:r>
      <w:r w:rsidRPr="0016278F">
        <w:t>собственных</w:t>
      </w:r>
      <w:r w:rsidR="00685CB7">
        <w:t xml:space="preserve"> </w:t>
      </w:r>
      <w:r w:rsidRPr="0016278F">
        <w:t>социальных</w:t>
      </w:r>
      <w:r w:rsidR="00685CB7">
        <w:t xml:space="preserve"> </w:t>
      </w:r>
      <w:r w:rsidRPr="0016278F">
        <w:t>инициатив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та</w:t>
      </w:r>
      <w:r w:rsidRPr="0016278F">
        <w:t>к</w:t>
      </w:r>
      <w:r w:rsidRPr="0016278F">
        <w:t>же:</w:t>
      </w:r>
    </w:p>
    <w:p w:rsidR="00314A59" w:rsidRPr="0016278F" w:rsidRDefault="00314A59" w:rsidP="00D703FC">
      <w:pPr>
        <w:pStyle w:val="afe"/>
        <w:numPr>
          <w:ilvl w:val="0"/>
          <w:numId w:val="194"/>
        </w:numPr>
        <w:ind w:left="426" w:hanging="426"/>
      </w:pPr>
      <w:r w:rsidRPr="0016278F">
        <w:t>придания</w:t>
      </w:r>
      <w:r w:rsidR="00685CB7">
        <w:t xml:space="preserve"> </w:t>
      </w:r>
      <w:r w:rsidRPr="0016278F">
        <w:t>общественного</w:t>
      </w:r>
      <w:r w:rsidR="00685CB7">
        <w:t xml:space="preserve"> </w:t>
      </w:r>
      <w:r w:rsidRPr="0016278F">
        <w:t>характера</w:t>
      </w:r>
      <w:r w:rsidR="00685CB7">
        <w:t xml:space="preserve"> </w:t>
      </w:r>
      <w:r w:rsidRPr="0016278F">
        <w:t>системе</w:t>
      </w:r>
      <w:r w:rsidR="00685CB7">
        <w:t xml:space="preserve"> </w:t>
      </w:r>
      <w:r w:rsidRPr="0016278F">
        <w:t>управления</w:t>
      </w:r>
      <w:r w:rsidR="00685CB7">
        <w:t xml:space="preserve"> </w:t>
      </w:r>
      <w:r w:rsidRPr="0016278F">
        <w:t>образовательным</w:t>
      </w:r>
      <w:r w:rsidR="00685CB7">
        <w:t xml:space="preserve"> </w:t>
      </w:r>
      <w:r w:rsidRPr="0016278F">
        <w:t>проце</w:t>
      </w:r>
      <w:r w:rsidRPr="0016278F">
        <w:t>с</w:t>
      </w:r>
      <w:r w:rsidRPr="0016278F">
        <w:t>сом;</w:t>
      </w:r>
    </w:p>
    <w:p w:rsidR="00314A59" w:rsidRPr="0016278F" w:rsidRDefault="00314A59" w:rsidP="00D703FC">
      <w:pPr>
        <w:pStyle w:val="afe"/>
        <w:numPr>
          <w:ilvl w:val="0"/>
          <w:numId w:val="194"/>
        </w:numPr>
        <w:ind w:left="426" w:hanging="426"/>
      </w:pPr>
      <w:r w:rsidRPr="0016278F">
        <w:t>создания</w:t>
      </w:r>
      <w:r w:rsidR="00685CB7">
        <w:t xml:space="preserve"> </w:t>
      </w:r>
      <w:r w:rsidRPr="0016278F">
        <w:t>общественного</w:t>
      </w:r>
      <w:r w:rsidR="00685CB7">
        <w:t xml:space="preserve"> </w:t>
      </w:r>
      <w:r w:rsidRPr="0016278F">
        <w:t>уклада,</w:t>
      </w:r>
      <w:r w:rsidR="00685CB7">
        <w:t xml:space="preserve"> </w:t>
      </w:r>
      <w:r w:rsidRPr="0016278F">
        <w:t>комфортного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всех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едагогов,способствующего</w:t>
      </w:r>
      <w:r w:rsidR="00685CB7">
        <w:t xml:space="preserve"> </w:t>
      </w:r>
      <w:r w:rsidRPr="0016278F">
        <w:t>активной</w:t>
      </w:r>
      <w:r w:rsidR="00685CB7">
        <w:t xml:space="preserve"> </w:t>
      </w:r>
      <w:r w:rsidRPr="0016278F">
        <w:t>общественной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школы.</w:t>
      </w:r>
    </w:p>
    <w:p w:rsidR="00314A59" w:rsidRPr="0016278F" w:rsidRDefault="00314A59" w:rsidP="0016278F">
      <w:r w:rsidRPr="0016278F">
        <w:t>Важным</w:t>
      </w:r>
      <w:r w:rsidR="00685CB7">
        <w:t xml:space="preserve"> </w:t>
      </w:r>
      <w:r w:rsidRPr="0016278F">
        <w:t>условием</w:t>
      </w:r>
      <w:r w:rsidR="00685CB7">
        <w:t xml:space="preserve"> </w:t>
      </w:r>
      <w:r w:rsidRPr="0016278F">
        <w:t>педагогической</w:t>
      </w:r>
      <w:r w:rsidR="00685CB7">
        <w:t xml:space="preserve"> </w:t>
      </w:r>
      <w:r w:rsidRPr="0016278F">
        <w:t>поддержки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является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вкл</w:t>
      </w:r>
      <w:r w:rsidRPr="0016278F">
        <w:t>ю</w:t>
      </w:r>
      <w:r w:rsidRPr="0016278F">
        <w:t>чен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щественно</w:t>
      </w:r>
      <w:r w:rsidR="00685CB7">
        <w:t xml:space="preserve"> </w:t>
      </w:r>
      <w:r w:rsidRPr="0016278F">
        <w:t>значимые</w:t>
      </w:r>
      <w:r w:rsidR="00685CB7">
        <w:t xml:space="preserve"> </w:t>
      </w:r>
      <w:r w:rsidRPr="0016278F">
        <w:t>дела</w:t>
      </w:r>
      <w:r w:rsidR="00685CB7">
        <w:t xml:space="preserve"> </w:t>
      </w:r>
      <w:r w:rsidRPr="0016278F">
        <w:t>(КТД),</w:t>
      </w:r>
      <w:r w:rsidR="00685CB7">
        <w:t xml:space="preserve"> </w:t>
      </w:r>
      <w:r w:rsidRPr="0016278F">
        <w:t>социальны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ультурные</w:t>
      </w:r>
      <w:r w:rsidR="00685CB7">
        <w:t xml:space="preserve"> </w:t>
      </w:r>
      <w:r w:rsidRPr="0016278F">
        <w:t>практики.</w:t>
      </w:r>
      <w:r w:rsidR="00685CB7">
        <w:t xml:space="preserve"> </w:t>
      </w:r>
      <w:r w:rsidRPr="0016278F">
        <w:t>Организац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</w:t>
      </w:r>
      <w:r w:rsidRPr="0016278F">
        <w:t>о</w:t>
      </w:r>
      <w:r w:rsidRPr="0016278F">
        <w:t>ведение</w:t>
      </w:r>
      <w:r w:rsidR="00685CB7">
        <w:t xml:space="preserve"> </w:t>
      </w:r>
      <w:r w:rsidRPr="0016278F">
        <w:t>таких</w:t>
      </w:r>
      <w:r w:rsidR="00685CB7">
        <w:t xml:space="preserve"> </w:t>
      </w:r>
      <w:r w:rsidRPr="0016278F">
        <w:t>практик</w:t>
      </w:r>
      <w:r w:rsidR="00685CB7">
        <w:t xml:space="preserve"> </w:t>
      </w:r>
      <w:r w:rsidRPr="0016278F">
        <w:t>могут</w:t>
      </w:r>
      <w:r w:rsidR="00685CB7">
        <w:t xml:space="preserve"> </w:t>
      </w:r>
      <w:r w:rsidRPr="0016278F">
        <w:t>осуществляться</w:t>
      </w:r>
      <w:r w:rsidR="00685CB7">
        <w:t xml:space="preserve"> </w:t>
      </w:r>
      <w:r w:rsidRPr="0016278F">
        <w:t>педагогами</w:t>
      </w:r>
      <w:r w:rsidR="00685CB7">
        <w:t xml:space="preserve"> </w:t>
      </w:r>
      <w:r w:rsidRPr="0016278F">
        <w:t>совместно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одителями</w:t>
      </w:r>
      <w:r w:rsidR="00685CB7">
        <w:t xml:space="preserve"> </w:t>
      </w:r>
      <w:r w:rsidRPr="0016278F">
        <w:t>обучающихся.</w:t>
      </w:r>
      <w:r w:rsidR="00685CB7">
        <w:t xml:space="preserve"> </w:t>
      </w:r>
      <w:r w:rsidRPr="0016278F">
        <w:t>квал</w:t>
      </w:r>
      <w:r w:rsidRPr="0016278F">
        <w:t>и</w:t>
      </w:r>
      <w:r w:rsidRPr="0016278F">
        <w:t>фицированными</w:t>
      </w:r>
      <w:r w:rsidR="00685CB7">
        <w:t xml:space="preserve"> </w:t>
      </w:r>
      <w:r w:rsidRPr="0016278F">
        <w:t>представителями</w:t>
      </w:r>
      <w:r w:rsidR="00685CB7">
        <w:t xml:space="preserve"> </w:t>
      </w:r>
      <w:r w:rsidRPr="0016278F">
        <w:t>обществен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радиционных</w:t>
      </w:r>
      <w:r w:rsidR="00685CB7">
        <w:t xml:space="preserve"> </w:t>
      </w:r>
      <w:r w:rsidRPr="0016278F">
        <w:t>религиозных</w:t>
      </w:r>
      <w:r w:rsidR="00685CB7">
        <w:t xml:space="preserve"> </w:t>
      </w:r>
      <w:r w:rsidRPr="0016278F">
        <w:t>организаций,</w:t>
      </w:r>
      <w:r w:rsidR="00685CB7">
        <w:t xml:space="preserve"> </w:t>
      </w:r>
      <w:r w:rsidRPr="0016278F">
        <w:t>учр</w:t>
      </w:r>
      <w:r w:rsidRPr="0016278F">
        <w:t>е</w:t>
      </w:r>
      <w:r w:rsidRPr="0016278F">
        <w:t>ждений</w:t>
      </w:r>
      <w:r w:rsidR="00685CB7">
        <w:t xml:space="preserve"> </w:t>
      </w:r>
      <w:r w:rsidRPr="0016278F">
        <w:t>культуры.</w:t>
      </w:r>
    </w:p>
    <w:p w:rsidR="00314A59" w:rsidRPr="0016278F" w:rsidRDefault="00314A59" w:rsidP="0016278F">
      <w:r w:rsidRPr="0016278F">
        <w:rPr>
          <w:b/>
          <w:i/>
        </w:rPr>
        <w:t>Личностно-ориентированна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оллективна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творческа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еятельность.</w:t>
      </w:r>
      <w:r w:rsidR="00685CB7">
        <w:rPr>
          <w:b/>
          <w:bCs/>
        </w:rPr>
        <w:t xml:space="preserve"> </w:t>
      </w:r>
      <w:r w:rsidRPr="0016278F">
        <w:t>КТД</w:t>
      </w:r>
      <w:r w:rsidR="00685CB7">
        <w:t xml:space="preserve"> </w:t>
      </w:r>
      <w:r w:rsidRPr="0016278F">
        <w:t>выполняют</w:t>
      </w:r>
      <w:r w:rsidR="00685CB7">
        <w:t xml:space="preserve"> </w:t>
      </w:r>
      <w:r w:rsidRPr="0016278F">
        <w:t>две</w:t>
      </w:r>
      <w:r w:rsidR="00685CB7">
        <w:t xml:space="preserve"> </w:t>
      </w:r>
      <w:r w:rsidRPr="0016278F">
        <w:t>основные</w:t>
      </w:r>
      <w:r w:rsidR="00685CB7">
        <w:t xml:space="preserve"> </w:t>
      </w:r>
      <w:r w:rsidRPr="0016278F">
        <w:t>задачи:</w:t>
      </w:r>
      <w:r w:rsidR="00685CB7">
        <w:t xml:space="preserve"> </w:t>
      </w:r>
      <w:r w:rsidRPr="0016278F">
        <w:t>развивают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ллективе,</w:t>
      </w:r>
      <w:r w:rsidR="00685CB7">
        <w:t xml:space="preserve"> </w:t>
      </w:r>
      <w:r w:rsidRPr="0016278F">
        <w:t>создают</w:t>
      </w:r>
      <w:r w:rsidR="00685CB7">
        <w:t xml:space="preserve"> </w:t>
      </w:r>
      <w:r w:rsidRPr="0016278F">
        <w:t>условия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развития</w:t>
      </w:r>
      <w:r w:rsidR="00685CB7">
        <w:t xml:space="preserve"> </w:t>
      </w:r>
      <w:r w:rsidRPr="0016278F">
        <w:t>каждого.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видам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КТД</w:t>
      </w:r>
      <w:r w:rsidR="00685CB7">
        <w:t xml:space="preserve"> </w:t>
      </w:r>
      <w:r w:rsidRPr="0016278F">
        <w:t>классифицируется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общественно-политические,</w:t>
      </w:r>
      <w:r w:rsidR="00685CB7">
        <w:t xml:space="preserve"> </w:t>
      </w:r>
      <w:r w:rsidRPr="0016278F">
        <w:t>трудовые,</w:t>
      </w:r>
      <w:r w:rsidR="00685CB7">
        <w:t xml:space="preserve"> </w:t>
      </w:r>
      <w:r w:rsidRPr="0016278F">
        <w:t>познавател</w:t>
      </w:r>
      <w:r w:rsidRPr="0016278F">
        <w:t>ь</w:t>
      </w:r>
      <w:r w:rsidRPr="0016278F">
        <w:t>ные,</w:t>
      </w:r>
      <w:r w:rsidR="00685CB7">
        <w:t xml:space="preserve"> </w:t>
      </w:r>
      <w:r w:rsidRPr="0016278F">
        <w:t>художественные,</w:t>
      </w:r>
      <w:r w:rsidR="00685CB7">
        <w:t xml:space="preserve"> </w:t>
      </w:r>
      <w:r w:rsidRPr="0016278F">
        <w:t>спортивны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р.</w:t>
      </w:r>
    </w:p>
    <w:p w:rsidR="00314A59" w:rsidRPr="0016278F" w:rsidRDefault="00314A59" w:rsidP="0016278F">
      <w:r w:rsidRPr="0016278F">
        <w:t>КТД</w:t>
      </w:r>
      <w:r w:rsidR="00685CB7">
        <w:t xml:space="preserve"> </w:t>
      </w:r>
      <w:r w:rsidRPr="0016278F">
        <w:t>предполагает:</w:t>
      </w:r>
      <w:r w:rsidR="00685CB7">
        <w:t xml:space="preserve"> </w:t>
      </w:r>
      <w:r w:rsidRPr="0016278F">
        <w:t>постановка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общени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детьми</w:t>
      </w:r>
      <w:r w:rsidR="00685CB7">
        <w:t xml:space="preserve"> </w:t>
      </w:r>
      <w:r w:rsidRPr="0016278F">
        <w:t>целей</w:t>
      </w:r>
      <w:r w:rsidR="00685CB7">
        <w:t xml:space="preserve"> </w:t>
      </w:r>
      <w:r w:rsidRPr="0016278F">
        <w:t>деятельности;</w:t>
      </w:r>
      <w:r w:rsidR="00685CB7">
        <w:t xml:space="preserve"> </w:t>
      </w:r>
      <w:r w:rsidRPr="0016278F">
        <w:t>право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боснованный</w:t>
      </w:r>
      <w:r w:rsidR="00685CB7">
        <w:t xml:space="preserve"> </w:t>
      </w:r>
      <w:r w:rsidRPr="0016278F">
        <w:t>выбор;</w:t>
      </w:r>
      <w:r w:rsidR="00685CB7">
        <w:t xml:space="preserve"> </w:t>
      </w:r>
      <w:r w:rsidRPr="0016278F">
        <w:t>акцентирование</w:t>
      </w:r>
      <w:r w:rsidR="00685CB7">
        <w:t xml:space="preserve"> </w:t>
      </w:r>
      <w:r w:rsidRPr="0016278F">
        <w:t>внимани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авторстве</w:t>
      </w:r>
      <w:r w:rsidR="00685CB7">
        <w:t xml:space="preserve"> </w:t>
      </w:r>
      <w:r w:rsidRPr="0016278F">
        <w:t>ид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едложений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коллективном</w:t>
      </w:r>
      <w:r w:rsidR="00685CB7">
        <w:t xml:space="preserve"> </w:t>
      </w:r>
      <w:r w:rsidRPr="0016278F">
        <w:t>планировании</w:t>
      </w:r>
      <w:r w:rsidR="00685CB7">
        <w:t xml:space="preserve"> </w:t>
      </w:r>
      <w:r w:rsidRPr="0016278F">
        <w:t>деятельности;</w:t>
      </w:r>
      <w:r w:rsidR="00685CB7">
        <w:t xml:space="preserve"> </w:t>
      </w:r>
      <w:r w:rsidRPr="0016278F">
        <w:t>подчёркивание</w:t>
      </w:r>
      <w:r w:rsidR="00685CB7">
        <w:t xml:space="preserve"> </w:t>
      </w:r>
      <w:r w:rsidRPr="0016278F">
        <w:t>ценности</w:t>
      </w:r>
      <w:r w:rsidR="00685CB7">
        <w:t xml:space="preserve"> </w:t>
      </w:r>
      <w:r w:rsidRPr="0016278F">
        <w:t>всех</w:t>
      </w:r>
      <w:r w:rsidR="00685CB7">
        <w:t xml:space="preserve"> </w:t>
      </w:r>
      <w:r w:rsidRPr="0016278F">
        <w:t>иде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ом</w:t>
      </w:r>
      <w:r w:rsidR="00685CB7">
        <w:t xml:space="preserve"> </w:t>
      </w:r>
      <w:r w:rsidRPr="0016278F">
        <w:t>числ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епринятых;</w:t>
      </w:r>
      <w:r w:rsidR="00685CB7">
        <w:t xml:space="preserve"> </w:t>
      </w:r>
      <w:r w:rsidRPr="0016278F">
        <w:t>призн</w:t>
      </w:r>
      <w:r w:rsidRPr="0016278F">
        <w:t>а</w:t>
      </w:r>
      <w:r w:rsidRPr="0016278F">
        <w:t>ние</w:t>
      </w:r>
      <w:r w:rsidR="00685CB7">
        <w:t xml:space="preserve"> </w:t>
      </w:r>
      <w:r w:rsidRPr="0016278F">
        <w:t>вклад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щее</w:t>
      </w:r>
      <w:r w:rsidR="00685CB7">
        <w:t xml:space="preserve"> </w:t>
      </w:r>
      <w:r w:rsidRPr="0016278F">
        <w:t>дело;</w:t>
      </w:r>
      <w:r w:rsidR="00685CB7">
        <w:t xml:space="preserve"> </w:t>
      </w:r>
      <w:r w:rsidRPr="0016278F">
        <w:t>возможность</w:t>
      </w:r>
      <w:r w:rsidR="00685CB7">
        <w:t xml:space="preserve"> </w:t>
      </w:r>
      <w:r w:rsidRPr="0016278F">
        <w:t>разработки</w:t>
      </w:r>
      <w:r w:rsidR="00685CB7">
        <w:t xml:space="preserve"> </w:t>
      </w:r>
      <w:r w:rsidRPr="0016278F">
        <w:t>альтернативных</w:t>
      </w:r>
      <w:r w:rsidR="00685CB7">
        <w:t xml:space="preserve"> </w:t>
      </w:r>
      <w:r w:rsidRPr="0016278F">
        <w:t>проект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ел;</w:t>
      </w:r>
      <w:r w:rsidR="00685CB7">
        <w:t xml:space="preserve"> </w:t>
      </w:r>
      <w:r w:rsidRPr="0016278F">
        <w:t>поручения</w:t>
      </w:r>
      <w:r w:rsidR="00685CB7">
        <w:t xml:space="preserve"> </w:t>
      </w:r>
      <w:r w:rsidRPr="0016278F">
        <w:t>гру</w:t>
      </w:r>
      <w:r w:rsidRPr="0016278F">
        <w:t>п</w:t>
      </w:r>
      <w:r w:rsidRPr="0016278F">
        <w:t>пов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ндивидуального</w:t>
      </w:r>
      <w:r w:rsidR="00685CB7">
        <w:t xml:space="preserve"> </w:t>
      </w:r>
      <w:r w:rsidRPr="0016278F">
        <w:t>характера;</w:t>
      </w:r>
      <w:r w:rsidR="00685CB7">
        <w:t xml:space="preserve"> </w:t>
      </w:r>
      <w:r w:rsidRPr="0016278F">
        <w:t>максимальное</w:t>
      </w:r>
      <w:r w:rsidR="00685CB7">
        <w:t xml:space="preserve"> </w:t>
      </w:r>
      <w:r w:rsidRPr="0016278F">
        <w:t>разнообраз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ндивиду</w:t>
      </w:r>
      <w:r w:rsidRPr="0016278F">
        <w:t>а</w:t>
      </w:r>
      <w:r w:rsidRPr="0016278F">
        <w:t>лизация</w:t>
      </w:r>
      <w:r w:rsidR="00685CB7">
        <w:t xml:space="preserve"> </w:t>
      </w:r>
      <w:r w:rsidRPr="0016278F">
        <w:t>поручений,</w:t>
      </w:r>
      <w:r w:rsidR="00685CB7">
        <w:t xml:space="preserve"> </w:t>
      </w:r>
      <w:r w:rsidRPr="0016278F">
        <w:t>введение</w:t>
      </w:r>
      <w:r w:rsidR="00685CB7">
        <w:t xml:space="preserve"> </w:t>
      </w:r>
      <w:r w:rsidRPr="0016278F">
        <w:t>специальных</w:t>
      </w:r>
      <w:r w:rsidR="00685CB7">
        <w:t xml:space="preserve"> </w:t>
      </w:r>
      <w:r w:rsidRPr="0016278F">
        <w:t>ролей;</w:t>
      </w:r>
      <w:r w:rsidR="00685CB7">
        <w:t xml:space="preserve"> </w:t>
      </w:r>
      <w:r w:rsidRPr="0016278F">
        <w:t>акцент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добровольность</w:t>
      </w:r>
      <w:r w:rsidR="00685CB7">
        <w:t xml:space="preserve"> </w:t>
      </w:r>
      <w:r w:rsidRPr="0016278F">
        <w:t>участия</w:t>
      </w:r>
      <w:r w:rsidR="00685CB7">
        <w:t xml:space="preserve"> </w:t>
      </w:r>
      <w:r w:rsidRPr="0016278F">
        <w:t>во</w:t>
      </w:r>
      <w:r w:rsidR="00685CB7">
        <w:t xml:space="preserve"> </w:t>
      </w:r>
      <w:r w:rsidRPr="0016278F">
        <w:t>всех</w:t>
      </w:r>
      <w:r w:rsidR="00685CB7">
        <w:t xml:space="preserve"> </w:t>
      </w:r>
      <w:r w:rsidRPr="0016278F">
        <w:t>делах;</w:t>
      </w:r>
      <w:r w:rsidR="00685CB7">
        <w:t xml:space="preserve"> </w:t>
      </w:r>
      <w:r w:rsidRPr="0016278F">
        <w:t>сочетание</w:t>
      </w:r>
      <w:r w:rsidR="00685CB7">
        <w:t xml:space="preserve"> </w:t>
      </w:r>
      <w:r w:rsidRPr="0016278F">
        <w:t>группов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ндивидуальных</w:t>
      </w:r>
      <w:r w:rsidR="00685CB7">
        <w:t xml:space="preserve"> </w:t>
      </w:r>
      <w:r w:rsidRPr="0016278F">
        <w:t>конкурсов;</w:t>
      </w:r>
      <w:r w:rsidR="00685CB7">
        <w:t xml:space="preserve"> </w:t>
      </w:r>
      <w:r w:rsidRPr="0016278F">
        <w:t>публичное</w:t>
      </w:r>
      <w:r w:rsidR="00685CB7">
        <w:t xml:space="preserve"> </w:t>
      </w:r>
      <w:r w:rsidRPr="0016278F">
        <w:t>признание</w:t>
      </w:r>
      <w:r w:rsidR="00685CB7">
        <w:t xml:space="preserve"> </w:t>
      </w:r>
      <w:r w:rsidRPr="0016278F">
        <w:t>достижен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клада</w:t>
      </w:r>
      <w:r w:rsidR="00685CB7">
        <w:t xml:space="preserve"> </w:t>
      </w:r>
      <w:r w:rsidRPr="0016278F">
        <w:t>каждого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щее</w:t>
      </w:r>
      <w:r w:rsidR="00685CB7">
        <w:t xml:space="preserve"> </w:t>
      </w:r>
      <w:r w:rsidRPr="0016278F">
        <w:t>дело;</w:t>
      </w:r>
      <w:r w:rsidR="00685CB7">
        <w:t xml:space="preserve"> </w:t>
      </w:r>
      <w:r w:rsidRPr="0016278F">
        <w:t>анализ</w:t>
      </w:r>
      <w:r w:rsidR="00685CB7">
        <w:t xml:space="preserve"> </w:t>
      </w:r>
      <w:r w:rsidRPr="0016278F">
        <w:t>КТД.</w:t>
      </w:r>
      <w:r w:rsidR="00685CB7">
        <w:t xml:space="preserve"> </w:t>
      </w:r>
    </w:p>
    <w:p w:rsidR="00314A59" w:rsidRPr="0016278F" w:rsidRDefault="00314A59" w:rsidP="005414F0">
      <w:r w:rsidRPr="0016278F">
        <w:rPr>
          <w:b/>
          <w:i/>
        </w:rPr>
        <w:t>Трудова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еятельность.</w:t>
      </w:r>
      <w:r w:rsidR="00685CB7">
        <w:t xml:space="preserve"> </w:t>
      </w:r>
      <w:r w:rsidRPr="0016278F">
        <w:t>Трудовая</w:t>
      </w:r>
      <w:r w:rsidR="00685CB7">
        <w:t xml:space="preserve"> </w:t>
      </w:r>
      <w:r w:rsidRPr="0016278F">
        <w:t>деятельность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социальный</w:t>
      </w:r>
      <w:r w:rsidR="00685CB7">
        <w:t xml:space="preserve"> </w:t>
      </w:r>
      <w:r w:rsidRPr="0016278F">
        <w:t>фактор</w:t>
      </w:r>
      <w:r w:rsidR="00685CB7">
        <w:t xml:space="preserve"> </w:t>
      </w:r>
      <w:r w:rsidRPr="0016278F">
        <w:t>первоначально</w:t>
      </w:r>
      <w:r w:rsidR="00685CB7">
        <w:t xml:space="preserve"> </w:t>
      </w:r>
      <w:r w:rsidRPr="0016278F">
        <w:t>ра</w:t>
      </w:r>
      <w:r w:rsidRPr="0016278F">
        <w:t>з</w:t>
      </w:r>
      <w:r w:rsidRPr="0016278F">
        <w:t>вивает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способности</w:t>
      </w:r>
      <w:r w:rsidR="00685CB7">
        <w:t xml:space="preserve"> </w:t>
      </w:r>
      <w:r w:rsidRPr="0016278F">
        <w:t>преодолевать</w:t>
      </w:r>
      <w:r w:rsidR="00685CB7">
        <w:t xml:space="preserve"> </w:t>
      </w:r>
      <w:r w:rsidRPr="0016278F">
        <w:t>трудност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своих</w:t>
      </w:r>
      <w:r w:rsidR="00685CB7">
        <w:t xml:space="preserve"> </w:t>
      </w:r>
      <w:r w:rsidRPr="0016278F">
        <w:t>потребностей.</w:t>
      </w:r>
      <w:r w:rsidR="00685CB7">
        <w:t xml:space="preserve"> </w:t>
      </w:r>
      <w:r w:rsidRPr="0016278F">
        <w:t>Но</w:t>
      </w:r>
      <w:r w:rsidR="00685CB7">
        <w:t xml:space="preserve"> </w:t>
      </w:r>
      <w:r w:rsidRPr="0016278F">
        <w:t>её</w:t>
      </w:r>
      <w:r w:rsidR="00685CB7">
        <w:t xml:space="preserve"> </w:t>
      </w:r>
      <w:r w:rsidRPr="0016278F">
        <w:t>главная</w:t>
      </w:r>
      <w:r w:rsidR="00685CB7">
        <w:t xml:space="preserve"> </w:t>
      </w:r>
      <w:r w:rsidRPr="0016278F">
        <w:t>цель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превратить</w:t>
      </w:r>
      <w:r w:rsidR="00685CB7">
        <w:t xml:space="preserve"> </w:t>
      </w:r>
      <w:r w:rsidRPr="0016278F">
        <w:t>саму</w:t>
      </w:r>
      <w:r w:rsidR="00685CB7">
        <w:t xml:space="preserve"> </w:t>
      </w:r>
      <w:r w:rsidRPr="0016278F">
        <w:t>трудовую</w:t>
      </w:r>
      <w:r w:rsidR="00685CB7">
        <w:t xml:space="preserve"> </w:t>
      </w:r>
      <w:r w:rsidRPr="0016278F">
        <w:t>деятельнос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сознанную</w:t>
      </w:r>
      <w:r w:rsidR="00685CB7">
        <w:t xml:space="preserve"> </w:t>
      </w:r>
      <w:r w:rsidRPr="0016278F">
        <w:t>потребность.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мере</w:t>
      </w:r>
      <w:r w:rsidR="00685CB7">
        <w:t xml:space="preserve"> </w:t>
      </w:r>
      <w:r w:rsidRPr="0016278F">
        <w:t>соци</w:t>
      </w:r>
      <w:r w:rsidRPr="0016278F">
        <w:t>о</w:t>
      </w:r>
      <w:r w:rsidRPr="0016278F">
        <w:t>культурного</w:t>
      </w:r>
      <w:r w:rsidR="00685CB7">
        <w:t xml:space="preserve"> </w:t>
      </w:r>
      <w:r w:rsidRPr="0016278F">
        <w:t>развития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труд</w:t>
      </w:r>
      <w:r w:rsidR="00685CB7">
        <w:t xml:space="preserve"> </w:t>
      </w:r>
      <w:r w:rsidRPr="0016278F">
        <w:t>должен</w:t>
      </w:r>
      <w:r w:rsidR="00685CB7">
        <w:t xml:space="preserve"> </w:t>
      </w:r>
      <w:r w:rsidRPr="0016278F">
        <w:t>ими</w:t>
      </w:r>
      <w:r w:rsidR="00685CB7">
        <w:t xml:space="preserve"> </w:t>
      </w:r>
      <w:r w:rsidRPr="0016278F">
        <w:t>использоваться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самореализации,</w:t>
      </w:r>
      <w:r w:rsidR="00685CB7">
        <w:t xml:space="preserve"> </w:t>
      </w:r>
      <w:r w:rsidRPr="0016278F">
        <w:t>созид</w:t>
      </w:r>
      <w:r w:rsidRPr="0016278F">
        <w:t>а</w:t>
      </w:r>
      <w:r w:rsidRPr="0016278F">
        <w:t>ния,</w:t>
      </w:r>
      <w:r w:rsidR="00685CB7">
        <w:t xml:space="preserve"> </w:t>
      </w:r>
      <w:r w:rsidRPr="0016278F">
        <w:t>творческ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фессионального</w:t>
      </w:r>
      <w:r w:rsidR="00685CB7">
        <w:t xml:space="preserve"> </w:t>
      </w:r>
      <w:r w:rsidRPr="0016278F">
        <w:t>роста.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этом</w:t>
      </w:r>
      <w:r w:rsidR="00685CB7">
        <w:t xml:space="preserve"> </w:t>
      </w:r>
      <w:r w:rsidRPr="0016278F">
        <w:t>сам</w:t>
      </w:r>
      <w:r w:rsidR="00685CB7">
        <w:t xml:space="preserve"> </w:t>
      </w:r>
      <w:r w:rsidRPr="0016278F">
        <w:t>характер</w:t>
      </w:r>
      <w:r w:rsidR="00685CB7">
        <w:t xml:space="preserve"> </w:t>
      </w:r>
      <w:r w:rsidRPr="0016278F">
        <w:t>труда</w:t>
      </w:r>
      <w:r w:rsidR="00685CB7">
        <w:t xml:space="preserve"> </w:t>
      </w:r>
      <w:r w:rsidRPr="0016278F">
        <w:t>обучающегося</w:t>
      </w:r>
      <w:r w:rsidR="00685CB7">
        <w:t xml:space="preserve"> </w:t>
      </w:r>
      <w:r w:rsidRPr="0016278F">
        <w:t>до</w:t>
      </w:r>
      <w:r w:rsidRPr="0016278F">
        <w:t>л</w:t>
      </w:r>
      <w:r w:rsidRPr="0016278F">
        <w:t>жен</w:t>
      </w:r>
      <w:r w:rsidR="00685CB7">
        <w:t xml:space="preserve"> </w:t>
      </w:r>
      <w:r w:rsidRPr="0016278F">
        <w:t>отражать</w:t>
      </w:r>
      <w:r w:rsidR="00685CB7">
        <w:t xml:space="preserve"> </w:t>
      </w:r>
      <w:r w:rsidRPr="0016278F">
        <w:t>тенденции:</w:t>
      </w:r>
      <w:r w:rsidR="00685CB7">
        <w:t xml:space="preserve"> </w:t>
      </w:r>
      <w:r w:rsidRPr="0016278F">
        <w:t>индивидуализации</w:t>
      </w:r>
      <w:r w:rsidR="00685CB7">
        <w:t xml:space="preserve"> </w:t>
      </w:r>
      <w:r w:rsidRPr="0016278F">
        <w:t>форм</w:t>
      </w:r>
      <w:r w:rsidR="00685CB7">
        <w:t xml:space="preserve"> </w:t>
      </w:r>
      <w:r w:rsidRPr="0016278F">
        <w:t>трудовой</w:t>
      </w:r>
      <w:r w:rsidR="00685CB7">
        <w:t xml:space="preserve"> </w:t>
      </w:r>
      <w:r w:rsidRPr="0016278F">
        <w:t>деятельности,</w:t>
      </w:r>
      <w:r w:rsidR="00685CB7">
        <w:t xml:space="preserve"> </w:t>
      </w:r>
      <w:r w:rsidRPr="0016278F">
        <w:t>использование</w:t>
      </w:r>
      <w:r w:rsidR="00685CB7">
        <w:t xml:space="preserve"> </w:t>
      </w:r>
      <w:r w:rsidRPr="0016278F">
        <w:t>коммуникаций,</w:t>
      </w:r>
    </w:p>
    <w:p w:rsidR="00314A59" w:rsidRPr="0016278F" w:rsidRDefault="00314A59" w:rsidP="00D703FC">
      <w:pPr>
        <w:pStyle w:val="afe"/>
        <w:numPr>
          <w:ilvl w:val="0"/>
          <w:numId w:val="195"/>
        </w:numPr>
        <w:ind w:left="426" w:hanging="426"/>
      </w:pPr>
      <w:r w:rsidRPr="0016278F">
        <w:t>ориентацию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бщественную</w:t>
      </w:r>
      <w:r w:rsidR="00685CB7">
        <w:t xml:space="preserve"> </w:t>
      </w:r>
      <w:r w:rsidRPr="0016278F">
        <w:t>значимость</w:t>
      </w:r>
      <w:r w:rsidR="00685CB7">
        <w:t xml:space="preserve"> </w:t>
      </w:r>
      <w:r w:rsidRPr="0016278F">
        <w:t>труда,</w:t>
      </w:r>
      <w:r w:rsidR="00685CB7">
        <w:rPr>
          <w:lang w:val="ru-RU"/>
        </w:rPr>
        <w:t xml:space="preserve"> </w:t>
      </w:r>
      <w:r w:rsidRPr="0016278F">
        <w:t>востребованность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результатов.</w:t>
      </w:r>
    </w:p>
    <w:p w:rsidR="00314A59" w:rsidRPr="0016278F" w:rsidRDefault="00314A59" w:rsidP="0016278F">
      <w:pPr>
        <w:pStyle w:val="afe"/>
        <w:ind w:left="0"/>
      </w:pPr>
      <w:r w:rsidRPr="0016278F">
        <w:t>Уникальный,</w:t>
      </w:r>
      <w:r w:rsidR="00685CB7">
        <w:t xml:space="preserve"> </w:t>
      </w:r>
      <w:r w:rsidRPr="0016278F">
        <w:t>авторский</w:t>
      </w:r>
      <w:r w:rsidR="00685CB7">
        <w:t xml:space="preserve"> </w:t>
      </w:r>
      <w:r w:rsidRPr="0016278F">
        <w:t>характер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других</w:t>
      </w:r>
      <w:r w:rsidR="00685CB7">
        <w:t xml:space="preserve"> </w:t>
      </w:r>
      <w:r w:rsidRPr="0016278F">
        <w:t>должны</w:t>
      </w:r>
      <w:r w:rsidR="00685CB7">
        <w:t xml:space="preserve"> </w:t>
      </w:r>
      <w:r w:rsidRPr="0016278F">
        <w:t>стать</w:t>
      </w:r>
      <w:r w:rsidR="00685CB7">
        <w:t xml:space="preserve"> </w:t>
      </w:r>
      <w:r w:rsidRPr="0016278F">
        <w:t>основными</w:t>
      </w:r>
      <w:r w:rsidR="00685CB7">
        <w:t xml:space="preserve"> </w:t>
      </w:r>
      <w:r w:rsidRPr="0016278F">
        <w:t>признаками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форм</w:t>
      </w:r>
      <w:r w:rsidR="00685CB7">
        <w:t xml:space="preserve"> </w:t>
      </w:r>
      <w:r w:rsidRPr="0016278F">
        <w:t>трудов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формы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Pr="0016278F">
        <w:t>личности.</w:t>
      </w:r>
      <w:r w:rsidR="00685CB7">
        <w:t xml:space="preserve"> </w:t>
      </w:r>
      <w:r w:rsidRPr="0016278F">
        <w:t>Добровольнос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безвозмездность</w:t>
      </w:r>
      <w:r w:rsidR="00685CB7">
        <w:t xml:space="preserve"> </w:t>
      </w:r>
      <w:r w:rsidRPr="0016278F">
        <w:t>труда,</w:t>
      </w:r>
      <w:r w:rsidR="00685CB7">
        <w:t xml:space="preserve"> </w:t>
      </w:r>
      <w:r w:rsidRPr="0016278F">
        <w:t>элементы</w:t>
      </w:r>
      <w:r w:rsidR="00685CB7">
        <w:t xml:space="preserve"> </w:t>
      </w:r>
      <w:r w:rsidRPr="0016278F">
        <w:t>волонтёрств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брохотничества</w:t>
      </w:r>
      <w:r w:rsidR="00685CB7">
        <w:t xml:space="preserve"> </w:t>
      </w:r>
      <w:r w:rsidRPr="0016278F">
        <w:t>позволяют</w:t>
      </w:r>
      <w:r w:rsidR="00685CB7">
        <w:t xml:space="preserve"> </w:t>
      </w:r>
      <w:r w:rsidRPr="0016278F">
        <w:t>соблюсти</w:t>
      </w:r>
      <w:r w:rsidR="00685CB7">
        <w:t xml:space="preserve"> </w:t>
      </w:r>
      <w:r w:rsidRPr="0016278F">
        <w:t>баланс</w:t>
      </w:r>
      <w:r w:rsidR="00685CB7">
        <w:t xml:space="preserve"> </w:t>
      </w:r>
      <w:r w:rsidRPr="0016278F">
        <w:t>между</w:t>
      </w:r>
      <w:r w:rsidR="00685CB7">
        <w:t xml:space="preserve"> </w:t>
      </w:r>
      <w:r w:rsidRPr="0016278F">
        <w:t>конкурентно-ориентированной</w:t>
      </w:r>
      <w:r w:rsidR="00685CB7">
        <w:t xml:space="preserve"> </w:t>
      </w:r>
      <w:r w:rsidRPr="0016278F">
        <w:t>моделью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Pr="0016278F">
        <w:t>будущего</w:t>
      </w:r>
      <w:r w:rsidR="00685CB7">
        <w:t xml:space="preserve"> </w:t>
      </w:r>
      <w:r w:rsidRPr="0016278F">
        <w:t>выпускник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ражданина.</w:t>
      </w:r>
      <w:r w:rsidR="00685CB7">
        <w:t xml:space="preserve"> </w:t>
      </w:r>
      <w:r w:rsidRPr="0016278F">
        <w:t>Социализация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средствами</w:t>
      </w:r>
      <w:r w:rsidR="00685CB7">
        <w:t xml:space="preserve"> </w:t>
      </w:r>
      <w:r w:rsidRPr="0016278F">
        <w:t>трудов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должна</w:t>
      </w:r>
      <w:r w:rsidR="00685CB7">
        <w:t xml:space="preserve"> </w:t>
      </w:r>
      <w:r w:rsidRPr="0016278F">
        <w:t>быть</w:t>
      </w:r>
      <w:r w:rsidR="00685CB7">
        <w:t xml:space="preserve"> </w:t>
      </w:r>
      <w:r w:rsidRPr="0016278F">
        <w:t>направлен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них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труду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важнейшему</w:t>
      </w:r>
      <w:r w:rsidR="00685CB7">
        <w:t xml:space="preserve"> </w:t>
      </w:r>
      <w:r w:rsidRPr="0016278F">
        <w:t>жизненному</w:t>
      </w:r>
      <w:r w:rsidR="00685CB7">
        <w:t xml:space="preserve"> </w:t>
      </w:r>
      <w:r w:rsidRPr="0016278F">
        <w:t>приоритету.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мках</w:t>
      </w:r>
      <w:r w:rsidR="00685CB7">
        <w:t xml:space="preserve"> </w:t>
      </w:r>
      <w:r w:rsidRPr="0016278F">
        <w:t>такой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Pr="0016278F">
        <w:t>организация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видов</w:t>
      </w:r>
      <w:r w:rsidR="00685CB7">
        <w:t xml:space="preserve"> </w:t>
      </w:r>
      <w:r w:rsidRPr="0016278F">
        <w:t>трудов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(трудовая</w:t>
      </w:r>
      <w:r w:rsidR="00685CB7">
        <w:t xml:space="preserve"> </w:t>
      </w:r>
      <w:r w:rsidRPr="0016278F">
        <w:t>деятельность,</w:t>
      </w:r>
      <w:r w:rsidR="00685CB7">
        <w:t xml:space="preserve"> </w:t>
      </w:r>
      <w:r w:rsidRPr="0016278F">
        <w:t>связанна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ебными</w:t>
      </w:r>
      <w:r w:rsidR="00685CB7">
        <w:t xml:space="preserve"> </w:t>
      </w:r>
      <w:r w:rsidRPr="0016278F">
        <w:t>занятиями.</w:t>
      </w:r>
      <w:r w:rsidR="00685CB7">
        <w:t xml:space="preserve"> </w:t>
      </w:r>
      <w:r w:rsidRPr="0016278F">
        <w:t>Ручной</w:t>
      </w:r>
      <w:r w:rsidR="00685CB7">
        <w:t xml:space="preserve"> </w:t>
      </w:r>
      <w:r w:rsidRPr="0016278F">
        <w:t>труд,</w:t>
      </w:r>
      <w:r w:rsidR="00685CB7">
        <w:t xml:space="preserve"> </w:t>
      </w:r>
      <w:r w:rsidRPr="0016278F">
        <w:t>занят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учебных</w:t>
      </w:r>
      <w:r w:rsidR="00685CB7">
        <w:t xml:space="preserve"> </w:t>
      </w:r>
      <w:r w:rsidRPr="0016278F">
        <w:t>мастерских,</w:t>
      </w:r>
      <w:r w:rsidR="00685CB7">
        <w:t xml:space="preserve"> </w:t>
      </w:r>
      <w:r w:rsidRPr="0016278F">
        <w:t>общественно</w:t>
      </w:r>
      <w:r w:rsidR="00685CB7">
        <w:t xml:space="preserve"> </w:t>
      </w:r>
      <w:r w:rsidRPr="0016278F">
        <w:t>полезная</w:t>
      </w:r>
      <w:r w:rsidR="00685CB7">
        <w:t xml:space="preserve"> </w:t>
      </w:r>
      <w:r w:rsidRPr="0016278F">
        <w:t>работа,</w:t>
      </w:r>
      <w:r w:rsidR="00685CB7">
        <w:t xml:space="preserve"> </w:t>
      </w:r>
      <w:r w:rsidRPr="0016278F">
        <w:t>профессионально</w:t>
      </w:r>
      <w:r w:rsidR="00685CB7">
        <w:t xml:space="preserve"> </w:t>
      </w:r>
      <w:r w:rsidRPr="0016278F">
        <w:t>ориентированная</w:t>
      </w:r>
      <w:r w:rsidR="00685CB7">
        <w:t xml:space="preserve"> </w:t>
      </w:r>
      <w:r w:rsidRPr="0016278F">
        <w:t>производственная</w:t>
      </w:r>
      <w:r w:rsidR="00685CB7">
        <w:t xml:space="preserve"> </w:t>
      </w:r>
      <w:r w:rsidRPr="0016278F">
        <w:t>деятельнос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р.)</w:t>
      </w:r>
      <w:r w:rsidR="00685CB7">
        <w:t xml:space="preserve"> </w:t>
      </w:r>
      <w:r w:rsidRPr="0016278F">
        <w:t>должна</w:t>
      </w:r>
      <w:r w:rsidR="00685CB7">
        <w:t xml:space="preserve"> </w:t>
      </w:r>
      <w:r w:rsidRPr="0016278F">
        <w:t>предусматривать</w:t>
      </w:r>
      <w:r w:rsidR="00685CB7">
        <w:t xml:space="preserve"> </w:t>
      </w:r>
      <w:r w:rsidRPr="0016278F">
        <w:t>привлечение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проведения</w:t>
      </w:r>
      <w:r w:rsidR="00685CB7">
        <w:t xml:space="preserve"> </w:t>
      </w:r>
      <w:r w:rsidRPr="0016278F">
        <w:t>отдельных</w:t>
      </w:r>
      <w:r w:rsidR="00685CB7">
        <w:t xml:space="preserve"> </w:t>
      </w:r>
      <w:r w:rsidRPr="0016278F">
        <w:t>мероприятий</w:t>
      </w:r>
      <w:r w:rsidR="00685CB7">
        <w:t xml:space="preserve"> </w:t>
      </w:r>
      <w:r w:rsidRPr="0016278F">
        <w:t>представителей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профессий,</w:t>
      </w:r>
      <w:r w:rsidR="00685CB7">
        <w:t xml:space="preserve"> </w:t>
      </w:r>
      <w:r w:rsidRPr="0016278F">
        <w:t>прежде</w:t>
      </w:r>
      <w:r w:rsidR="00685CB7">
        <w:t xml:space="preserve"> </w:t>
      </w:r>
      <w:r w:rsidRPr="0016278F">
        <w:t>всего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числа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обучающихся.</w:t>
      </w:r>
    </w:p>
    <w:p w:rsidR="00314A59" w:rsidRPr="005336DD" w:rsidRDefault="00314A59" w:rsidP="0016278F">
      <w:pPr>
        <w:pStyle w:val="affb"/>
        <w:suppressAutoHyphens/>
        <w:spacing w:after="0" w:line="240" w:lineRule="auto"/>
        <w:ind w:left="0"/>
        <w:rPr>
          <w:rFonts w:ascii="Times New Roman" w:hAnsi="Times New Roman"/>
          <w:sz w:val="16"/>
          <w:szCs w:val="16"/>
        </w:rPr>
      </w:pPr>
    </w:p>
    <w:p w:rsidR="00C17D61" w:rsidRPr="0016278F" w:rsidRDefault="00C17D61" w:rsidP="0016278F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bookmarkStart w:id="178" w:name="_Toc496862445"/>
      <w:bookmarkStart w:id="179" w:name="_Toc3283030"/>
      <w:r w:rsidRPr="0016278F">
        <w:rPr>
          <w:rFonts w:ascii="Times New Roman" w:hAnsi="Times New Roman"/>
          <w:sz w:val="24"/>
          <w:szCs w:val="24"/>
        </w:rPr>
        <w:t>2.3.7.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bookmarkEnd w:id="174"/>
      <w:bookmarkEnd w:id="175"/>
      <w:bookmarkEnd w:id="176"/>
      <w:bookmarkEnd w:id="177"/>
      <w:r w:rsidR="00424CD1" w:rsidRPr="0016278F">
        <w:rPr>
          <w:rFonts w:ascii="Times New Roman" w:hAnsi="Times New Roman"/>
          <w:sz w:val="24"/>
          <w:szCs w:val="24"/>
        </w:rPr>
        <w:t>Модел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организаци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работ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п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формированию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экологическ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целесообразного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здорово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безопасно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образа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жизни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включающи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в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том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числ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рациональную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организацию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учеб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деятельност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образователь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среды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физкультурно-спортив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оздоровитель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работы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профилактику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употреблени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психоактивных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веществ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обучающимися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профилактику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детско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дорожно-транспортно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травматизма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организацию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систем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просветительск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методическ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работ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с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участникам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образовательных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424CD1" w:rsidRPr="0016278F">
        <w:rPr>
          <w:rFonts w:ascii="Times New Roman" w:hAnsi="Times New Roman"/>
          <w:sz w:val="24"/>
          <w:szCs w:val="24"/>
        </w:rPr>
        <w:t>отношений</w:t>
      </w:r>
      <w:r w:rsidR="001F13EE" w:rsidRPr="0016278F">
        <w:rPr>
          <w:rFonts w:ascii="Times New Roman" w:hAnsi="Times New Roman"/>
          <w:sz w:val="24"/>
          <w:szCs w:val="24"/>
        </w:rPr>
        <w:t>.</w:t>
      </w:r>
      <w:bookmarkEnd w:id="178"/>
      <w:bookmarkEnd w:id="179"/>
    </w:p>
    <w:p w:rsidR="00424CD1" w:rsidRPr="005414F0" w:rsidRDefault="00424CD1" w:rsidP="0016278F">
      <w:pPr>
        <w:rPr>
          <w:sz w:val="18"/>
          <w:szCs w:val="18"/>
        </w:rPr>
      </w:pPr>
    </w:p>
    <w:p w:rsidR="00424CD1" w:rsidRPr="0016278F" w:rsidRDefault="00852381" w:rsidP="0016278F">
      <w:bookmarkStart w:id="180" w:name="_Toc410654060"/>
      <w:bookmarkStart w:id="181" w:name="_Toc284662829"/>
      <w:bookmarkStart w:id="182" w:name="_Toc284663456"/>
      <w:bookmarkStart w:id="183" w:name="_Toc414553267"/>
      <w:bookmarkStart w:id="184" w:name="_Toc409691726"/>
      <w:r w:rsidRPr="0016278F">
        <w:t>В</w:t>
      </w:r>
      <w:r w:rsidR="00685CB7">
        <w:t xml:space="preserve"> </w:t>
      </w:r>
      <w:r w:rsidR="00C63226" w:rsidRPr="0016278F">
        <w:t>МАОУ</w:t>
      </w:r>
      <w:r w:rsidR="00685CB7">
        <w:t xml:space="preserve"> </w:t>
      </w:r>
      <w:r w:rsidRPr="0016278F">
        <w:t>СОШ</w:t>
      </w:r>
      <w:r w:rsidR="00685CB7">
        <w:t xml:space="preserve"> </w:t>
      </w:r>
      <w:r w:rsidRPr="0016278F">
        <w:t>№3</w:t>
      </w:r>
      <w:r w:rsidR="00685CB7">
        <w:t xml:space="preserve"> </w:t>
      </w:r>
      <w:r w:rsidR="00424CD1" w:rsidRPr="0016278F">
        <w:t>г.Ядрина</w:t>
      </w:r>
      <w:r w:rsidR="00685CB7">
        <w:t xml:space="preserve"> </w:t>
      </w:r>
      <w:r w:rsidR="00424CD1" w:rsidRPr="0016278F">
        <w:t>реализуются</w:t>
      </w:r>
      <w:r w:rsidR="00685CB7">
        <w:t xml:space="preserve"> </w:t>
      </w:r>
      <w:r w:rsidR="00424CD1" w:rsidRPr="0016278F">
        <w:t>следующие</w:t>
      </w:r>
      <w:r w:rsidR="00685CB7">
        <w:t xml:space="preserve"> </w:t>
      </w:r>
      <w:r w:rsidR="00424CD1" w:rsidRPr="0016278F">
        <w:t>модели</w:t>
      </w:r>
      <w:r w:rsidR="00685CB7">
        <w:t xml:space="preserve"> </w:t>
      </w:r>
      <w:r w:rsidR="00424CD1" w:rsidRPr="0016278F">
        <w:t>организации</w:t>
      </w:r>
      <w:r w:rsidR="00685CB7">
        <w:t xml:space="preserve"> </w:t>
      </w:r>
      <w:r w:rsidR="00424CD1" w:rsidRPr="0016278F">
        <w:t>работы:</w:t>
      </w:r>
    </w:p>
    <w:p w:rsidR="00424CD1" w:rsidRPr="0016278F" w:rsidRDefault="00424CD1" w:rsidP="0016278F">
      <w:r w:rsidRPr="0016278F">
        <w:t>М</w:t>
      </w:r>
      <w:r w:rsidRPr="0016278F">
        <w:rPr>
          <w:b/>
        </w:rPr>
        <w:t>одель</w:t>
      </w:r>
      <w:r w:rsidR="00685CB7">
        <w:rPr>
          <w:b/>
        </w:rPr>
        <w:t xml:space="preserve"> </w:t>
      </w:r>
      <w:r w:rsidRPr="0016278F">
        <w:rPr>
          <w:b/>
        </w:rPr>
        <w:t>обеспечения</w:t>
      </w:r>
      <w:r w:rsidR="00685CB7">
        <w:rPr>
          <w:b/>
        </w:rPr>
        <w:t xml:space="preserve"> </w:t>
      </w:r>
      <w:r w:rsidRPr="0016278F">
        <w:rPr>
          <w:b/>
        </w:rPr>
        <w:t>рациональной</w:t>
      </w:r>
      <w:r w:rsidR="00685CB7">
        <w:rPr>
          <w:b/>
        </w:rPr>
        <w:t xml:space="preserve"> </w:t>
      </w:r>
      <w:r w:rsidRPr="0016278F">
        <w:rPr>
          <w:b/>
        </w:rPr>
        <w:t>организации</w:t>
      </w:r>
      <w:r w:rsidR="00685CB7">
        <w:rPr>
          <w:b/>
        </w:rPr>
        <w:t xml:space="preserve"> </w:t>
      </w:r>
      <w:r w:rsidRPr="0016278F">
        <w:rPr>
          <w:b/>
        </w:rPr>
        <w:t>учебно-воспитательного</w:t>
      </w:r>
      <w:r w:rsidR="00685CB7">
        <w:rPr>
          <w:b/>
        </w:rPr>
        <w:t xml:space="preserve"> </w:t>
      </w:r>
      <w:r w:rsidRPr="0016278F">
        <w:rPr>
          <w:b/>
        </w:rPr>
        <w:t>процесса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о</w:t>
      </w:r>
      <w:r w:rsidRPr="0016278F">
        <w:rPr>
          <w:b/>
        </w:rPr>
        <w:t>б</w:t>
      </w:r>
      <w:r w:rsidRPr="0016278F">
        <w:rPr>
          <w:b/>
        </w:rPr>
        <w:t>разовательной</w:t>
      </w:r>
      <w:r w:rsidR="00685CB7">
        <w:rPr>
          <w:b/>
        </w:rPr>
        <w:t xml:space="preserve"> </w:t>
      </w:r>
      <w:r w:rsidRPr="0016278F">
        <w:rPr>
          <w:b/>
        </w:rPr>
        <w:t>среды</w:t>
      </w:r>
      <w:r w:rsidR="00685CB7">
        <w:t xml:space="preserve"> </w:t>
      </w:r>
      <w:r w:rsidRPr="0016278F">
        <w:t>предусматривает</w:t>
      </w:r>
      <w:r w:rsidR="00685CB7">
        <w:t xml:space="preserve"> </w:t>
      </w:r>
      <w:r w:rsidRPr="0016278F">
        <w:t>объединение</w:t>
      </w:r>
      <w:r w:rsidR="00685CB7">
        <w:t xml:space="preserve"> </w:t>
      </w:r>
      <w:r w:rsidRPr="0016278F">
        <w:t>педагогического</w:t>
      </w:r>
      <w:r w:rsidR="00685CB7">
        <w:t xml:space="preserve"> </w:t>
      </w:r>
      <w:r w:rsidRPr="0016278F">
        <w:t>коллектив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вопросе</w:t>
      </w:r>
      <w:r w:rsidR="00685CB7">
        <w:t xml:space="preserve"> </w:t>
      </w:r>
      <w:r w:rsidRPr="0016278F">
        <w:t>раци</w:t>
      </w:r>
      <w:r w:rsidRPr="0016278F">
        <w:t>о</w:t>
      </w:r>
      <w:r w:rsidRPr="0016278F">
        <w:t>нальной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учебно-воспитательного</w:t>
      </w:r>
      <w:r w:rsidR="00685CB7">
        <w:t xml:space="preserve"> </w:t>
      </w:r>
      <w:r w:rsidRPr="0016278F">
        <w:t>процесс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разовательной</w:t>
      </w:r>
      <w:r w:rsidR="00685CB7">
        <w:t xml:space="preserve"> </w:t>
      </w:r>
      <w:r w:rsidRPr="0016278F">
        <w:t>среды,</w:t>
      </w:r>
      <w:r w:rsidR="00685CB7">
        <w:t xml:space="preserve"> </w:t>
      </w:r>
      <w:r w:rsidRPr="0016278F">
        <w:t>освоение</w:t>
      </w:r>
      <w:r w:rsidR="00685CB7">
        <w:t xml:space="preserve"> </w:t>
      </w:r>
      <w:r w:rsidRPr="0016278F">
        <w:t>педаг</w:t>
      </w:r>
      <w:r w:rsidRPr="0016278F">
        <w:t>о</w:t>
      </w:r>
      <w:r w:rsidRPr="0016278F">
        <w:t>гами</w:t>
      </w:r>
      <w:r w:rsidR="00685CB7">
        <w:t xml:space="preserve"> </w:t>
      </w:r>
      <w:r w:rsidRPr="0016278F">
        <w:t>образовательной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совокупности</w:t>
      </w:r>
      <w:r w:rsidR="00685CB7">
        <w:t xml:space="preserve"> </w:t>
      </w:r>
      <w:r w:rsidRPr="0016278F">
        <w:t>соответствующих</w:t>
      </w:r>
      <w:r w:rsidR="00685CB7">
        <w:t xml:space="preserve"> </w:t>
      </w:r>
      <w:r w:rsidRPr="0016278F">
        <w:t>представлений,</w:t>
      </w:r>
      <w:r w:rsidR="00685CB7">
        <w:t xml:space="preserve"> </w:t>
      </w:r>
      <w:r w:rsidRPr="0016278F">
        <w:t>экспертиз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заимную</w:t>
      </w:r>
      <w:r w:rsidR="00685CB7">
        <w:t xml:space="preserve"> </w:t>
      </w:r>
      <w:r w:rsidRPr="0016278F">
        <w:t>экспертизу</w:t>
      </w:r>
      <w:r w:rsidR="00685CB7">
        <w:t xml:space="preserve"> </w:t>
      </w:r>
      <w:r w:rsidRPr="0016278F">
        <w:t>рациональности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учебно-воспитательного</w:t>
      </w:r>
      <w:r w:rsidR="00685CB7">
        <w:t xml:space="preserve"> </w:t>
      </w:r>
      <w:r w:rsidRPr="0016278F">
        <w:t>процесс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разов</w:t>
      </w:r>
      <w:r w:rsidRPr="0016278F">
        <w:t>а</w:t>
      </w:r>
      <w:r w:rsidRPr="0016278F">
        <w:lastRenderedPageBreak/>
        <w:t>тельной</w:t>
      </w:r>
      <w:r w:rsidR="00685CB7">
        <w:t xml:space="preserve"> </w:t>
      </w:r>
      <w:r w:rsidRPr="0016278F">
        <w:t>среды,</w:t>
      </w:r>
      <w:r w:rsidR="00685CB7">
        <w:t xml:space="preserve"> </w:t>
      </w:r>
      <w:r w:rsidRPr="0016278F">
        <w:t>проведение</w:t>
      </w:r>
      <w:r w:rsidR="00685CB7">
        <w:t xml:space="preserve"> </w:t>
      </w:r>
      <w:r w:rsidRPr="0016278F">
        <w:t>исследований</w:t>
      </w:r>
      <w:r w:rsidR="00685CB7">
        <w:t xml:space="preserve"> </w:t>
      </w:r>
      <w:r w:rsidRPr="0016278F">
        <w:t>состояния</w:t>
      </w:r>
      <w:r w:rsidR="00685CB7">
        <w:t xml:space="preserve"> </w:t>
      </w:r>
      <w:r w:rsidRPr="0016278F">
        <w:t>учебно-воспитательного</w:t>
      </w:r>
      <w:r w:rsidR="00685CB7">
        <w:t xml:space="preserve"> </w:t>
      </w:r>
      <w:r w:rsidRPr="0016278F">
        <w:t>процесс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разов</w:t>
      </w:r>
      <w:r w:rsidRPr="0016278F">
        <w:t>а</w:t>
      </w:r>
      <w:r w:rsidRPr="0016278F">
        <w:t>тельной</w:t>
      </w:r>
      <w:r w:rsidR="00685CB7">
        <w:t xml:space="preserve"> </w:t>
      </w:r>
      <w:r w:rsidRPr="0016278F">
        <w:t>среды.</w:t>
      </w:r>
      <w:r w:rsidR="00685CB7">
        <w:t xml:space="preserve"> </w:t>
      </w:r>
    </w:p>
    <w:p w:rsidR="00424CD1" w:rsidRPr="0016278F" w:rsidRDefault="00424CD1" w:rsidP="005414F0">
      <w:r w:rsidRPr="0016278F">
        <w:t>Сферами</w:t>
      </w:r>
      <w:r w:rsidR="00685CB7">
        <w:t xml:space="preserve"> </w:t>
      </w:r>
      <w:r w:rsidRPr="0016278F">
        <w:t>рационализации</w:t>
      </w:r>
      <w:r w:rsidR="00685CB7">
        <w:t xml:space="preserve"> </w:t>
      </w:r>
      <w:r w:rsidRPr="0016278F">
        <w:t>учебно-воспитательного</w:t>
      </w:r>
      <w:r w:rsidR="00685CB7">
        <w:t xml:space="preserve"> </w:t>
      </w:r>
      <w:r w:rsidRPr="0016278F">
        <w:t>процесса</w:t>
      </w:r>
      <w:r w:rsidR="00685CB7">
        <w:t xml:space="preserve"> </w:t>
      </w:r>
      <w:r w:rsidRPr="0016278F">
        <w:t>являются:</w:t>
      </w:r>
      <w:r w:rsidR="00685CB7">
        <w:t xml:space="preserve"> </w:t>
      </w:r>
      <w:r w:rsidRPr="0016278F">
        <w:t>организация</w:t>
      </w:r>
      <w:r w:rsidR="00685CB7">
        <w:t xml:space="preserve"> </w:t>
      </w:r>
      <w:r w:rsidRPr="0016278F">
        <w:t>занятий</w:t>
      </w:r>
      <w:r w:rsidR="00685CB7">
        <w:t xml:space="preserve"> </w:t>
      </w:r>
      <w:r w:rsidRPr="0016278F">
        <w:t>(уроков);</w:t>
      </w:r>
      <w:r w:rsidR="00685CB7">
        <w:t xml:space="preserve"> </w:t>
      </w:r>
      <w:r w:rsidRPr="0016278F">
        <w:t>использование</w:t>
      </w:r>
      <w:r w:rsidR="00685CB7">
        <w:t xml:space="preserve"> </w:t>
      </w:r>
      <w:r w:rsidRPr="0016278F">
        <w:t>каналов</w:t>
      </w:r>
      <w:r w:rsidR="00685CB7">
        <w:t xml:space="preserve"> </w:t>
      </w:r>
      <w:r w:rsidRPr="0016278F">
        <w:t>восприятия;</w:t>
      </w:r>
      <w:r w:rsidR="00685CB7">
        <w:t xml:space="preserve"> </w:t>
      </w:r>
      <w:r w:rsidRPr="0016278F">
        <w:t>учёт</w:t>
      </w:r>
      <w:r w:rsidR="00685CB7">
        <w:t xml:space="preserve"> </w:t>
      </w:r>
      <w:r w:rsidRPr="0016278F">
        <w:t>зоны</w:t>
      </w:r>
      <w:r w:rsidR="00685CB7">
        <w:t xml:space="preserve"> </w:t>
      </w:r>
      <w:r w:rsidRPr="0016278F">
        <w:t>работоспособности</w:t>
      </w:r>
      <w:r w:rsidR="00685CB7">
        <w:t xml:space="preserve"> </w:t>
      </w:r>
      <w:r w:rsidRPr="0016278F">
        <w:t>обучающихся;</w:t>
      </w:r>
      <w:r w:rsidR="00685CB7">
        <w:t xml:space="preserve"> </w:t>
      </w:r>
      <w:r w:rsidRPr="0016278F">
        <w:t>распред</w:t>
      </w:r>
      <w:r w:rsidRPr="0016278F">
        <w:t>е</w:t>
      </w:r>
      <w:r w:rsidRPr="0016278F">
        <w:t>ление</w:t>
      </w:r>
      <w:r w:rsidR="00685CB7">
        <w:t xml:space="preserve"> </w:t>
      </w:r>
      <w:r w:rsidRPr="0016278F">
        <w:t>интенсивности</w:t>
      </w:r>
      <w:r w:rsidR="00685CB7">
        <w:t xml:space="preserve"> </w:t>
      </w:r>
      <w:r w:rsidRPr="0016278F">
        <w:t>умственной</w:t>
      </w:r>
      <w:r w:rsidR="00685CB7">
        <w:t xml:space="preserve"> </w:t>
      </w:r>
      <w:r w:rsidRPr="0016278F">
        <w:t>деятельности;</w:t>
      </w:r>
      <w:r w:rsidR="00685CB7">
        <w:t xml:space="preserve"> </w:t>
      </w:r>
      <w:r w:rsidRPr="0016278F">
        <w:t>использование</w:t>
      </w:r>
      <w:r w:rsidR="00685CB7">
        <w:t xml:space="preserve"> </w:t>
      </w:r>
      <w:r w:rsidRPr="0016278F">
        <w:t>здоровьесберегающих</w:t>
      </w:r>
      <w:r w:rsidR="00685CB7">
        <w:t xml:space="preserve"> </w:t>
      </w:r>
      <w:r w:rsidRPr="0016278F">
        <w:t>технологий;</w:t>
      </w:r>
      <w:r w:rsidR="00685CB7">
        <w:t xml:space="preserve"> </w:t>
      </w:r>
    </w:p>
    <w:p w:rsidR="00424CD1" w:rsidRPr="0016278F" w:rsidRDefault="00424CD1" w:rsidP="0016278F">
      <w:r w:rsidRPr="0016278F">
        <w:rPr>
          <w:b/>
        </w:rPr>
        <w:t>Модель</w:t>
      </w:r>
      <w:r w:rsidR="00685CB7">
        <w:rPr>
          <w:b/>
        </w:rPr>
        <w:t xml:space="preserve"> </w:t>
      </w:r>
      <w:r w:rsidRPr="0016278F">
        <w:rPr>
          <w:b/>
        </w:rPr>
        <w:t>организации</w:t>
      </w:r>
      <w:r w:rsidR="00685CB7">
        <w:rPr>
          <w:b/>
        </w:rPr>
        <w:t xml:space="preserve"> </w:t>
      </w:r>
      <w:r w:rsidRPr="0016278F">
        <w:rPr>
          <w:b/>
        </w:rPr>
        <w:t>физкультурно-спортивной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оздоровительной</w:t>
      </w:r>
      <w:r w:rsidR="00685CB7">
        <w:rPr>
          <w:b/>
        </w:rPr>
        <w:t xml:space="preserve"> </w:t>
      </w:r>
      <w:r w:rsidRPr="0016278F">
        <w:rPr>
          <w:b/>
        </w:rPr>
        <w:t>работы</w:t>
      </w:r>
      <w:r w:rsidR="00685CB7">
        <w:t xml:space="preserve"> </w:t>
      </w:r>
      <w:r w:rsidRPr="0016278F">
        <w:t>предполагает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групп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интересов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фере</w:t>
      </w:r>
      <w:r w:rsidR="00685CB7">
        <w:t xml:space="preserve"> </w:t>
      </w:r>
      <w:r w:rsidRPr="0016278F">
        <w:t>физической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орта</w:t>
      </w:r>
      <w:r w:rsidR="00685CB7">
        <w:t xml:space="preserve"> </w:t>
      </w:r>
      <w:r w:rsidRPr="0016278F">
        <w:t>(спортивные</w:t>
      </w:r>
      <w:r w:rsidR="00685CB7">
        <w:t xml:space="preserve"> </w:t>
      </w:r>
      <w:r w:rsidRPr="0016278F">
        <w:t>клуб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екции),</w:t>
      </w:r>
      <w:r w:rsidR="00685CB7">
        <w:t xml:space="preserve"> </w:t>
      </w:r>
      <w:r w:rsidRPr="0016278F">
        <w:t>организацию</w:t>
      </w:r>
      <w:r w:rsidR="00685CB7">
        <w:t xml:space="preserve"> </w:t>
      </w:r>
      <w:r w:rsidRPr="0016278F">
        <w:t>тренировок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луба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екциях,</w:t>
      </w:r>
      <w:r w:rsidR="00685CB7">
        <w:t xml:space="preserve"> </w:t>
      </w:r>
      <w:r w:rsidRPr="0016278F">
        <w:t>проведение</w:t>
      </w:r>
      <w:r w:rsidR="00685CB7">
        <w:t xml:space="preserve"> </w:t>
      </w:r>
      <w:r w:rsidRPr="0016278F">
        <w:t>периодич</w:t>
      </w:r>
      <w:r w:rsidRPr="0016278F">
        <w:t>е</w:t>
      </w:r>
      <w:r w:rsidRPr="0016278F">
        <w:t>ских</w:t>
      </w:r>
      <w:r w:rsidR="00685CB7">
        <w:t xml:space="preserve"> </w:t>
      </w:r>
      <w:r w:rsidRPr="0016278F">
        <w:t>акций,</w:t>
      </w:r>
      <w:r w:rsidR="00685CB7">
        <w:t xml:space="preserve"> </w:t>
      </w:r>
      <w:r w:rsidRPr="0016278F">
        <w:t>подготовк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ведение</w:t>
      </w:r>
      <w:r w:rsidR="00685CB7">
        <w:t xml:space="preserve"> </w:t>
      </w:r>
      <w:r w:rsidRPr="0016278F">
        <w:t>спортивных</w:t>
      </w:r>
      <w:r w:rsidR="00685CB7">
        <w:t xml:space="preserve"> </w:t>
      </w:r>
      <w:r w:rsidRPr="0016278F">
        <w:t>соревнований.</w:t>
      </w:r>
      <w:r w:rsidR="00685CB7">
        <w:t xml:space="preserve"> </w:t>
      </w:r>
    </w:p>
    <w:p w:rsidR="00424CD1" w:rsidRPr="0016278F" w:rsidRDefault="00424CD1" w:rsidP="0016278F">
      <w:r w:rsidRPr="0016278F">
        <w:t>Массовые</w:t>
      </w:r>
      <w:r w:rsidR="00685CB7">
        <w:t xml:space="preserve"> </w:t>
      </w:r>
      <w:r w:rsidRPr="0016278F">
        <w:t>физкультурно-спортивные</w:t>
      </w:r>
      <w:r w:rsidR="00685CB7">
        <w:t xml:space="preserve"> </w:t>
      </w:r>
      <w:r w:rsidRPr="0016278F">
        <w:t>мероприятия</w:t>
      </w:r>
      <w:r w:rsidR="00685CB7">
        <w:t xml:space="preserve"> </w:t>
      </w:r>
      <w:r w:rsidRPr="0016278F">
        <w:t>оказывают</w:t>
      </w:r>
      <w:r w:rsidR="00685CB7">
        <w:t xml:space="preserve"> </w:t>
      </w:r>
      <w:r w:rsidRPr="0016278F">
        <w:t>влияние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только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непосре</w:t>
      </w:r>
      <w:r w:rsidRPr="0016278F">
        <w:t>д</w:t>
      </w:r>
      <w:r w:rsidRPr="0016278F">
        <w:t>ственных</w:t>
      </w:r>
      <w:r w:rsidR="00685CB7">
        <w:t xml:space="preserve"> </w:t>
      </w:r>
      <w:r w:rsidRPr="0016278F">
        <w:t>участников,</w:t>
      </w:r>
      <w:r w:rsidR="00685CB7">
        <w:t xml:space="preserve"> </w:t>
      </w:r>
      <w:r w:rsidRPr="0016278F">
        <w:t>н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зрител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болельщиков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счёт</w:t>
      </w:r>
      <w:r w:rsidR="00685CB7">
        <w:t xml:space="preserve"> </w:t>
      </w:r>
      <w:r w:rsidRPr="0016278F">
        <w:t>зрелища,</w:t>
      </w:r>
      <w:r w:rsidR="00685CB7">
        <w:t xml:space="preserve"> </w:t>
      </w:r>
      <w:r w:rsidRPr="0016278F">
        <w:t>вследствие</w:t>
      </w:r>
      <w:r w:rsidR="00685CB7">
        <w:t xml:space="preserve"> </w:t>
      </w:r>
      <w:r w:rsidRPr="0016278F">
        <w:t>возникновения</w:t>
      </w:r>
      <w:r w:rsidR="00685CB7">
        <w:t xml:space="preserve"> </w:t>
      </w:r>
      <w:r w:rsidRPr="0016278F">
        <w:t>чувства</w:t>
      </w:r>
      <w:r w:rsidR="00685CB7">
        <w:t xml:space="preserve"> </w:t>
      </w:r>
      <w:r w:rsidRPr="0016278F">
        <w:t>соучаст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причастности,</w:t>
      </w:r>
      <w:r w:rsidR="00685CB7">
        <w:t xml:space="preserve"> </w:t>
      </w:r>
      <w:r w:rsidRPr="0016278F">
        <w:t>гордости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высокие</w:t>
      </w:r>
      <w:r w:rsidR="00685CB7">
        <w:t xml:space="preserve"> </w:t>
      </w:r>
      <w:r w:rsidRPr="0016278F">
        <w:t>достижения,</w:t>
      </w:r>
      <w:r w:rsidR="00685CB7">
        <w:t xml:space="preserve"> </w:t>
      </w:r>
      <w:r w:rsidRPr="0016278F">
        <w:t>смелы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шительные</w:t>
      </w:r>
      <w:r w:rsidR="00685CB7">
        <w:t xml:space="preserve"> </w:t>
      </w:r>
      <w:r w:rsidRPr="0016278F">
        <w:t>де</w:t>
      </w:r>
      <w:r w:rsidRPr="0016278F">
        <w:t>й</w:t>
      </w:r>
      <w:r w:rsidRPr="0016278F">
        <w:t>ствия</w:t>
      </w:r>
      <w:r w:rsidR="00685CB7">
        <w:t xml:space="preserve"> </w:t>
      </w:r>
      <w:r w:rsidRPr="0016278F">
        <w:t>спортсменов.</w:t>
      </w:r>
      <w:r w:rsidR="00685CB7">
        <w:t xml:space="preserve"> </w:t>
      </w:r>
      <w:r w:rsidRPr="0016278F">
        <w:t>Формами</w:t>
      </w:r>
      <w:r w:rsidR="00685CB7">
        <w:t xml:space="preserve"> </w:t>
      </w:r>
      <w:r w:rsidRPr="0016278F">
        <w:t>физкультурно-</w:t>
      </w:r>
      <w:r w:rsidR="00685CB7">
        <w:t xml:space="preserve"> </w:t>
      </w:r>
      <w:r w:rsidRPr="0016278F">
        <w:t>спортивн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здоровительной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являются:</w:t>
      </w:r>
      <w:r w:rsidR="00685CB7">
        <w:t xml:space="preserve"> </w:t>
      </w:r>
      <w:r w:rsidRPr="0016278F">
        <w:t>спа</w:t>
      </w:r>
      <w:r w:rsidRPr="0016278F">
        <w:t>р</w:t>
      </w:r>
      <w:r w:rsidRPr="0016278F">
        <w:t>такиада,</w:t>
      </w:r>
      <w:r w:rsidR="00685CB7">
        <w:t xml:space="preserve"> </w:t>
      </w:r>
      <w:r w:rsidRPr="0016278F">
        <w:t>спортивная</w:t>
      </w:r>
      <w:r w:rsidR="00685CB7">
        <w:t xml:space="preserve"> </w:t>
      </w:r>
      <w:r w:rsidRPr="0016278F">
        <w:t>эстафета,</w:t>
      </w:r>
      <w:r w:rsidR="00685CB7">
        <w:t xml:space="preserve"> </w:t>
      </w:r>
      <w:r w:rsidRPr="0016278F">
        <w:t>спортивный</w:t>
      </w:r>
      <w:r w:rsidR="00685CB7">
        <w:t xml:space="preserve"> </w:t>
      </w:r>
      <w:r w:rsidRPr="0016278F">
        <w:t>праздник;</w:t>
      </w:r>
    </w:p>
    <w:p w:rsidR="00F701A6" w:rsidRPr="0016278F" w:rsidRDefault="00424CD1" w:rsidP="0016278F">
      <w:r w:rsidRPr="0016278F">
        <w:rPr>
          <w:b/>
        </w:rPr>
        <w:t>Модель</w:t>
      </w:r>
      <w:r w:rsidR="00685CB7">
        <w:rPr>
          <w:b/>
        </w:rPr>
        <w:t xml:space="preserve"> </w:t>
      </w:r>
      <w:r w:rsidRPr="0016278F">
        <w:rPr>
          <w:b/>
        </w:rPr>
        <w:t>профилактической</w:t>
      </w:r>
      <w:r w:rsidR="00685CB7">
        <w:rPr>
          <w:b/>
        </w:rPr>
        <w:t xml:space="preserve"> </w:t>
      </w:r>
      <w:r w:rsidRPr="0016278F">
        <w:rPr>
          <w:b/>
        </w:rPr>
        <w:t>работы</w:t>
      </w:r>
      <w:r w:rsidR="00685CB7">
        <w:t xml:space="preserve"> </w:t>
      </w:r>
      <w:r w:rsidRPr="0016278F">
        <w:t>предусматривает</w:t>
      </w:r>
      <w:r w:rsidR="00685CB7">
        <w:t xml:space="preserve"> </w:t>
      </w:r>
      <w:r w:rsidRPr="0016278F">
        <w:t>определение</w:t>
      </w:r>
      <w:r w:rsidR="00685CB7">
        <w:t xml:space="preserve"> </w:t>
      </w:r>
      <w:r w:rsidRPr="0016278F">
        <w:t>«зон</w:t>
      </w:r>
      <w:r w:rsidR="00685CB7">
        <w:t xml:space="preserve"> </w:t>
      </w:r>
      <w:r w:rsidRPr="0016278F">
        <w:t>риска»</w:t>
      </w:r>
      <w:r w:rsidR="00685CB7">
        <w:t xml:space="preserve"> </w:t>
      </w:r>
      <w:r w:rsidRPr="0016278F">
        <w:t>(выявление</w:t>
      </w:r>
      <w:r w:rsidR="00685CB7">
        <w:t xml:space="preserve"> </w:t>
      </w:r>
      <w:r w:rsidRPr="0016278F">
        <w:t>кадет,</w:t>
      </w:r>
      <w:r w:rsidR="00685CB7">
        <w:t xml:space="preserve"> </w:t>
      </w:r>
      <w:r w:rsidRPr="0016278F">
        <w:t>вызывающих</w:t>
      </w:r>
      <w:r w:rsidR="00685CB7">
        <w:t xml:space="preserve"> </w:t>
      </w:r>
      <w:r w:rsidRPr="0016278F">
        <w:t>наибольшее</w:t>
      </w:r>
      <w:r w:rsidR="00685CB7">
        <w:t xml:space="preserve"> </w:t>
      </w:r>
      <w:r w:rsidRPr="0016278F">
        <w:t>опасение;</w:t>
      </w:r>
      <w:r w:rsidR="00685CB7">
        <w:t xml:space="preserve"> </w:t>
      </w:r>
      <w:r w:rsidRPr="0016278F">
        <w:t>выявление</w:t>
      </w:r>
      <w:r w:rsidR="00685CB7">
        <w:t xml:space="preserve"> </w:t>
      </w:r>
      <w:r w:rsidRPr="0016278F">
        <w:t>источников</w:t>
      </w:r>
      <w:r w:rsidR="00685CB7">
        <w:t xml:space="preserve"> </w:t>
      </w:r>
      <w:r w:rsidRPr="0016278F">
        <w:t>опасений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групп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лиц,</w:t>
      </w:r>
      <w:r w:rsidR="00685CB7">
        <w:t xml:space="preserve"> </w:t>
      </w:r>
      <w:r w:rsidRPr="0016278F">
        <w:t>объект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.</w:t>
      </w:r>
      <w:r w:rsidR="00685CB7">
        <w:t xml:space="preserve"> </w:t>
      </w:r>
      <w:r w:rsidRPr="0016278F">
        <w:t>д.),</w:t>
      </w:r>
      <w:r w:rsidR="00685CB7">
        <w:t xml:space="preserve"> </w:t>
      </w:r>
      <w:r w:rsidRPr="0016278F">
        <w:t>разработк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ализацию</w:t>
      </w:r>
      <w:r w:rsidR="00685CB7">
        <w:t xml:space="preserve"> </w:t>
      </w:r>
      <w:r w:rsidRPr="0016278F">
        <w:t>комплекса</w:t>
      </w:r>
      <w:r w:rsidR="00685CB7">
        <w:t xml:space="preserve"> </w:t>
      </w:r>
      <w:r w:rsidRPr="0016278F">
        <w:t>адресных</w:t>
      </w:r>
      <w:r w:rsidR="00685CB7">
        <w:t xml:space="preserve"> </w:t>
      </w:r>
      <w:r w:rsidRPr="0016278F">
        <w:t>мер,</w:t>
      </w:r>
      <w:r w:rsidR="00685CB7">
        <w:t xml:space="preserve"> </w:t>
      </w:r>
      <w:r w:rsidRPr="0016278F">
        <w:t>используются</w:t>
      </w:r>
      <w:r w:rsidR="00685CB7">
        <w:t xml:space="preserve"> </w:t>
      </w:r>
      <w:r w:rsidRPr="0016278F">
        <w:t>возможности</w:t>
      </w:r>
      <w:r w:rsidR="00685CB7">
        <w:t xml:space="preserve"> </w:t>
      </w:r>
      <w:r w:rsidRPr="0016278F">
        <w:t>профильных</w:t>
      </w:r>
      <w:r w:rsidR="00685CB7">
        <w:t xml:space="preserve"> </w:t>
      </w:r>
      <w:r w:rsidRPr="0016278F">
        <w:t>орг</w:t>
      </w:r>
      <w:r w:rsidRPr="0016278F">
        <w:t>а</w:t>
      </w:r>
      <w:r w:rsidRPr="0016278F">
        <w:t>низаций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медицинских,</w:t>
      </w:r>
      <w:r w:rsidR="00685CB7">
        <w:t xml:space="preserve"> </w:t>
      </w:r>
      <w:r w:rsidRPr="0016278F">
        <w:t>правоохр</w:t>
      </w:r>
      <w:r w:rsidR="00F701A6" w:rsidRPr="0016278F">
        <w:t>анительных,</w:t>
      </w:r>
      <w:r w:rsidR="00685CB7">
        <w:t xml:space="preserve"> </w:t>
      </w:r>
      <w:r w:rsidR="00F701A6" w:rsidRPr="0016278F">
        <w:t>социальных</w:t>
      </w:r>
      <w:r w:rsidR="00685CB7">
        <w:t xml:space="preserve"> </w:t>
      </w:r>
      <w:r w:rsidR="00F701A6" w:rsidRPr="0016278F">
        <w:t>и</w:t>
      </w:r>
      <w:r w:rsidR="00685CB7">
        <w:t xml:space="preserve"> </w:t>
      </w:r>
      <w:r w:rsidR="00F701A6" w:rsidRPr="0016278F">
        <w:t>т.</w:t>
      </w:r>
      <w:r w:rsidR="00685CB7">
        <w:t xml:space="preserve"> </w:t>
      </w:r>
      <w:r w:rsidR="00F701A6" w:rsidRPr="0016278F">
        <w:t>д.</w:t>
      </w:r>
      <w:r w:rsidR="00685CB7">
        <w:t xml:space="preserve"> </w:t>
      </w:r>
    </w:p>
    <w:p w:rsidR="00424CD1" w:rsidRPr="0016278F" w:rsidRDefault="00424CD1" w:rsidP="0016278F">
      <w:r w:rsidRPr="0016278F">
        <w:t>Профилактика</w:t>
      </w:r>
      <w:r w:rsidR="00685CB7">
        <w:t xml:space="preserve"> </w:t>
      </w:r>
      <w:r w:rsidRPr="0016278F">
        <w:t>чаще</w:t>
      </w:r>
      <w:r w:rsidR="00685CB7">
        <w:t xml:space="preserve"> </w:t>
      </w:r>
      <w:r w:rsidRPr="0016278F">
        <w:t>всего</w:t>
      </w:r>
      <w:r w:rsidR="00685CB7">
        <w:t xml:space="preserve"> </w:t>
      </w:r>
      <w:r w:rsidRPr="0016278F">
        <w:t>связана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потреблением</w:t>
      </w:r>
      <w:r w:rsidR="00685CB7">
        <w:t xml:space="preserve"> </w:t>
      </w:r>
      <w:r w:rsidRPr="0016278F">
        <w:t>психоактивных</w:t>
      </w:r>
      <w:r w:rsidR="00685CB7">
        <w:t xml:space="preserve"> </w:t>
      </w:r>
      <w:r w:rsidRPr="0016278F">
        <w:t>веществ</w:t>
      </w:r>
      <w:r w:rsidR="00685CB7">
        <w:t xml:space="preserve"> </w:t>
      </w:r>
      <w:r w:rsidRPr="0016278F">
        <w:t>обучающимися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также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роблемами</w:t>
      </w:r>
      <w:r w:rsidR="00685CB7">
        <w:t xml:space="preserve"> </w:t>
      </w:r>
      <w:r w:rsidRPr="0016278F">
        <w:t>детского</w:t>
      </w:r>
      <w:r w:rsidR="00685CB7">
        <w:t xml:space="preserve"> </w:t>
      </w:r>
      <w:r w:rsidRPr="0016278F">
        <w:t>дорожно-транспортного</w:t>
      </w:r>
      <w:r w:rsidR="00685CB7">
        <w:t xml:space="preserve"> </w:t>
      </w:r>
      <w:r w:rsidRPr="0016278F">
        <w:t>травматизма.</w:t>
      </w:r>
      <w:r w:rsidR="00685CB7">
        <w:t xml:space="preserve"> </w:t>
      </w:r>
      <w:r w:rsidRPr="0016278F">
        <w:t>Просвещение</w:t>
      </w:r>
      <w:r w:rsidR="00685CB7">
        <w:t xml:space="preserve"> </w:t>
      </w:r>
      <w:r w:rsidRPr="0016278F">
        <w:t>осуществляется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лекции,</w:t>
      </w:r>
      <w:r w:rsidR="00685CB7">
        <w:t xml:space="preserve"> </w:t>
      </w:r>
      <w:r w:rsidRPr="0016278F">
        <w:t>беседы,</w:t>
      </w:r>
      <w:r w:rsidR="00685CB7">
        <w:t xml:space="preserve"> </w:t>
      </w:r>
      <w:r w:rsidRPr="0016278F">
        <w:t>диспуты,</w:t>
      </w:r>
      <w:r w:rsidR="00685CB7">
        <w:t xml:space="preserve"> </w:t>
      </w:r>
      <w:r w:rsidRPr="0016278F">
        <w:t>выступл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редствах</w:t>
      </w:r>
      <w:r w:rsidR="00685CB7">
        <w:t xml:space="preserve"> </w:t>
      </w:r>
      <w:r w:rsidRPr="0016278F">
        <w:t>массовой</w:t>
      </w:r>
      <w:r w:rsidR="00685CB7">
        <w:t xml:space="preserve"> </w:t>
      </w:r>
      <w:r w:rsidRPr="0016278F">
        <w:t>информации,</w:t>
      </w:r>
      <w:r w:rsidR="00685CB7">
        <w:t xml:space="preserve"> </w:t>
      </w:r>
      <w:r w:rsidRPr="0016278F">
        <w:t>экскурсионные</w:t>
      </w:r>
      <w:r w:rsidR="00685CB7">
        <w:t xml:space="preserve"> </w:t>
      </w:r>
      <w:r w:rsidRPr="0016278F">
        <w:t>пр</w:t>
      </w:r>
      <w:r w:rsidRPr="0016278F">
        <w:t>о</w:t>
      </w:r>
      <w:r w:rsidRPr="0016278F">
        <w:t>граммы,</w:t>
      </w:r>
      <w:r w:rsidR="00685CB7">
        <w:t xml:space="preserve"> </w:t>
      </w:r>
      <w:r w:rsidRPr="0016278F">
        <w:t>библиотечны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онцертные</w:t>
      </w:r>
      <w:r w:rsidR="00685CB7">
        <w:t xml:space="preserve"> </w:t>
      </w:r>
      <w:r w:rsidRPr="0016278F">
        <w:t>абонементы,</w:t>
      </w:r>
      <w:r w:rsidR="00685CB7">
        <w:t xml:space="preserve"> </w:t>
      </w:r>
      <w:r w:rsidRPr="0016278F">
        <w:t>передвижные</w:t>
      </w:r>
      <w:r w:rsidR="00685CB7">
        <w:t xml:space="preserve"> </w:t>
      </w:r>
      <w:r w:rsidRPr="0016278F">
        <w:t>выставки.</w:t>
      </w:r>
    </w:p>
    <w:p w:rsidR="00424CD1" w:rsidRPr="0016278F" w:rsidRDefault="00424CD1" w:rsidP="0016278F">
      <w:pPr>
        <w:autoSpaceDE w:val="0"/>
        <w:autoSpaceDN w:val="0"/>
        <w:adjustRightInd w:val="0"/>
        <w:textAlignment w:val="center"/>
      </w:pPr>
      <w:r w:rsidRPr="0016278F">
        <w:rPr>
          <w:b/>
          <w:bCs/>
        </w:rPr>
        <w:t>Модель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в</w:t>
      </w:r>
      <w:r w:rsidRPr="0016278F">
        <w:rPr>
          <w:b/>
        </w:rPr>
        <w:t>неурочной</w:t>
      </w:r>
      <w:r w:rsidR="00685CB7">
        <w:rPr>
          <w:b/>
        </w:rPr>
        <w:t xml:space="preserve"> </w:t>
      </w:r>
      <w:r w:rsidRPr="0016278F">
        <w:rPr>
          <w:b/>
        </w:rPr>
        <w:t>деятельности</w:t>
      </w:r>
      <w:r w:rsidR="00685CB7">
        <w:t xml:space="preserve"> </w:t>
      </w:r>
      <w:r w:rsidRPr="0016278F">
        <w:t>является</w:t>
      </w:r>
      <w:r w:rsidR="00685CB7">
        <w:t xml:space="preserve"> </w:t>
      </w:r>
      <w:r w:rsidRPr="0016278F">
        <w:t>составной</w:t>
      </w:r>
      <w:r w:rsidR="00685CB7">
        <w:t xml:space="preserve"> </w:t>
      </w:r>
      <w:r w:rsidRPr="0016278F">
        <w:t>частью</w:t>
      </w:r>
      <w:r w:rsidR="00685CB7">
        <w:t xml:space="preserve"> </w:t>
      </w:r>
      <w:r w:rsidRPr="0016278F">
        <w:t>учебно-воспитательного</w:t>
      </w:r>
      <w:r w:rsidR="00685CB7">
        <w:t xml:space="preserve"> </w:t>
      </w:r>
      <w:r w:rsidRPr="0016278F">
        <w:t>пр</w:t>
      </w:r>
      <w:r w:rsidRPr="0016278F">
        <w:t>о</w:t>
      </w:r>
      <w:r w:rsidRPr="0016278F">
        <w:t>цесс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дной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форм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свободного</w:t>
      </w:r>
      <w:r w:rsidR="00685CB7">
        <w:t xml:space="preserve"> </w:t>
      </w:r>
      <w:r w:rsidRPr="0016278F">
        <w:t>времени</w:t>
      </w:r>
      <w:r w:rsidR="00685CB7">
        <w:t xml:space="preserve"> </w:t>
      </w:r>
      <w:r w:rsidRPr="0016278F">
        <w:t>учащихся.</w:t>
      </w:r>
      <w:r w:rsidR="00685CB7">
        <w:t xml:space="preserve"> </w:t>
      </w:r>
      <w:r w:rsidRPr="0016278F">
        <w:t>Внеурочная</w:t>
      </w:r>
      <w:r w:rsidR="00685CB7">
        <w:t xml:space="preserve"> </w:t>
      </w:r>
      <w:r w:rsidRPr="0016278F">
        <w:t>деятельность</w:t>
      </w:r>
      <w:r w:rsidR="00685CB7">
        <w:t xml:space="preserve"> </w:t>
      </w:r>
      <w:r w:rsidRPr="0016278F">
        <w:t>орган</w:t>
      </w:r>
      <w:r w:rsidRPr="0016278F">
        <w:t>и</w:t>
      </w:r>
      <w:r w:rsidRPr="0016278F">
        <w:t>зуется</w:t>
      </w:r>
      <w:r w:rsidR="00685CB7">
        <w:t xml:space="preserve"> </w:t>
      </w:r>
      <w:r w:rsidRPr="0016278F">
        <w:t>во</w:t>
      </w:r>
      <w:r w:rsidR="00685CB7">
        <w:t xml:space="preserve"> </w:t>
      </w:r>
      <w:r w:rsidRPr="0016278F">
        <w:t>внеурочное</w:t>
      </w:r>
      <w:r w:rsidR="00685CB7">
        <w:t xml:space="preserve"> </w:t>
      </w:r>
      <w:r w:rsidRPr="0016278F">
        <w:t>время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удовлетворения</w:t>
      </w:r>
      <w:r w:rsidR="00685CB7">
        <w:t xml:space="preserve"> </w:t>
      </w:r>
      <w:r w:rsidRPr="0016278F">
        <w:t>потребностей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держательном</w:t>
      </w:r>
      <w:r w:rsidR="00685CB7">
        <w:t xml:space="preserve"> </w:t>
      </w:r>
      <w:r w:rsidRPr="0016278F">
        <w:t>дос</w:t>
      </w:r>
      <w:r w:rsidRPr="0016278F">
        <w:t>у</w:t>
      </w:r>
      <w:r w:rsidRPr="0016278F">
        <w:t>ге,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участ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амоуправлен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ственно</w:t>
      </w:r>
      <w:r w:rsidR="00685CB7">
        <w:t xml:space="preserve"> </w:t>
      </w:r>
      <w:r w:rsidRPr="0016278F">
        <w:t>полезной</w:t>
      </w:r>
      <w:r w:rsidR="00685CB7">
        <w:t xml:space="preserve"> </w:t>
      </w:r>
      <w:r w:rsidRPr="0016278F">
        <w:t>деятельности.</w:t>
      </w:r>
      <w:r w:rsidR="00685CB7">
        <w:t xml:space="preserve"> </w:t>
      </w:r>
      <w:r w:rsidRPr="0016278F">
        <w:t>Внеурочная</w:t>
      </w:r>
      <w:r w:rsidR="00685CB7">
        <w:t xml:space="preserve"> </w:t>
      </w:r>
      <w:r w:rsidRPr="0016278F">
        <w:t>деятельность</w:t>
      </w:r>
      <w:r w:rsidR="00685CB7">
        <w:t xml:space="preserve"> </w:t>
      </w:r>
      <w:r w:rsidRPr="0016278F">
        <w:t>создает</w:t>
      </w:r>
      <w:r w:rsidR="00685CB7">
        <w:t xml:space="preserve"> </w:t>
      </w:r>
      <w:r w:rsidRPr="0016278F">
        <w:t>условия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социального,</w:t>
      </w:r>
      <w:r w:rsidR="00685CB7">
        <w:t xml:space="preserve"> </w:t>
      </w:r>
      <w:r w:rsidRPr="0016278F">
        <w:t>культурного</w:t>
      </w:r>
      <w:r w:rsidR="00685CB7">
        <w:t xml:space="preserve"> </w:t>
      </w:r>
      <w:r w:rsidRPr="0016278F">
        <w:t>самоопределения,</w:t>
      </w:r>
      <w:r w:rsidR="00685CB7">
        <w:t xml:space="preserve"> </w:t>
      </w:r>
      <w:r w:rsidRPr="0016278F">
        <w:t>творческой</w:t>
      </w:r>
      <w:r w:rsidR="00685CB7">
        <w:t xml:space="preserve"> </w:t>
      </w:r>
      <w:r w:rsidRPr="0016278F">
        <w:t>самореализации</w:t>
      </w:r>
      <w:r w:rsidR="00685CB7">
        <w:t xml:space="preserve"> </w:t>
      </w:r>
      <w:r w:rsidRPr="0016278F">
        <w:t>личн</w:t>
      </w:r>
      <w:r w:rsidRPr="0016278F">
        <w:t>о</w:t>
      </w:r>
      <w:r w:rsidRPr="0016278F">
        <w:t>сти</w:t>
      </w:r>
      <w:r w:rsidR="00685CB7">
        <w:t xml:space="preserve"> </w:t>
      </w:r>
      <w:r w:rsidRPr="0016278F">
        <w:t>ребёнка,</w:t>
      </w:r>
      <w:r w:rsidR="00685CB7">
        <w:t xml:space="preserve"> </w:t>
      </w:r>
      <w:r w:rsidRPr="0016278F">
        <w:t>её</w:t>
      </w:r>
      <w:r w:rsidR="00685CB7">
        <w:t xml:space="preserve"> </w:t>
      </w:r>
      <w:r w:rsidRPr="0016278F">
        <w:t>интеграц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истеме</w:t>
      </w:r>
      <w:r w:rsidR="00685CB7">
        <w:t xml:space="preserve"> </w:t>
      </w:r>
      <w:r w:rsidRPr="0016278F">
        <w:t>миров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течественной</w:t>
      </w:r>
      <w:r w:rsidR="00685CB7">
        <w:t xml:space="preserve"> </w:t>
      </w:r>
      <w:r w:rsidRPr="0016278F">
        <w:t>культур,</w:t>
      </w:r>
      <w:r w:rsidR="00685CB7">
        <w:t xml:space="preserve"> </w:t>
      </w:r>
      <w:r w:rsidRPr="0016278F">
        <w:t>способствует</w:t>
      </w:r>
      <w:r w:rsidR="00685CB7">
        <w:t xml:space="preserve"> </w:t>
      </w:r>
      <w:r w:rsidRPr="0016278F">
        <w:t>более</w:t>
      </w:r>
      <w:r w:rsidR="00685CB7">
        <w:t xml:space="preserve"> </w:t>
      </w:r>
      <w:r w:rsidRPr="0016278F">
        <w:t>разн</w:t>
      </w:r>
      <w:r w:rsidRPr="0016278F">
        <w:t>о</w:t>
      </w:r>
      <w:r w:rsidRPr="0016278F">
        <w:t>стороннему</w:t>
      </w:r>
      <w:r w:rsidR="00685CB7">
        <w:t xml:space="preserve"> </w:t>
      </w:r>
      <w:r w:rsidRPr="0016278F">
        <w:t>раскрытию</w:t>
      </w:r>
      <w:r w:rsidR="00685CB7">
        <w:t xml:space="preserve"> </w:t>
      </w:r>
      <w:r w:rsidRPr="0016278F">
        <w:t>индивидуальных</w:t>
      </w:r>
      <w:r w:rsidR="00685CB7">
        <w:t xml:space="preserve"> </w:t>
      </w:r>
      <w:r w:rsidRPr="0016278F">
        <w:t>способностей</w:t>
      </w:r>
      <w:r w:rsidR="00685CB7">
        <w:t xml:space="preserve"> </w:t>
      </w:r>
      <w:r w:rsidRPr="0016278F">
        <w:t>ребенка,</w:t>
      </w:r>
      <w:r w:rsidR="00685CB7">
        <w:t xml:space="preserve"> </w:t>
      </w:r>
      <w:r w:rsidRPr="0016278F">
        <w:t>которые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всегда</w:t>
      </w:r>
      <w:r w:rsidR="00685CB7">
        <w:t xml:space="preserve"> </w:t>
      </w:r>
      <w:r w:rsidRPr="0016278F">
        <w:t>удаётся</w:t>
      </w:r>
      <w:r w:rsidR="00685CB7">
        <w:t xml:space="preserve"> </w:t>
      </w:r>
      <w:r w:rsidRPr="0016278F">
        <w:t>рассмо</w:t>
      </w:r>
      <w:r w:rsidRPr="0016278F">
        <w:t>т</w:t>
      </w:r>
      <w:r w:rsidRPr="0016278F">
        <w:t>реть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роке,</w:t>
      </w:r>
      <w:r w:rsidR="00685CB7">
        <w:t xml:space="preserve"> </w:t>
      </w:r>
      <w:r w:rsidRPr="0016278F">
        <w:t>развитию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интереса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азличным</w:t>
      </w:r>
      <w:r w:rsidR="00685CB7">
        <w:t xml:space="preserve"> </w:t>
      </w:r>
      <w:r w:rsidRPr="0016278F">
        <w:t>видам</w:t>
      </w:r>
      <w:r w:rsidR="00685CB7">
        <w:t xml:space="preserve"> </w:t>
      </w:r>
      <w:r w:rsidRPr="0016278F">
        <w:t>деятельности,</w:t>
      </w:r>
      <w:r w:rsidR="00685CB7">
        <w:t xml:space="preserve"> </w:t>
      </w:r>
      <w:r w:rsidRPr="0016278F">
        <w:t>желанию</w:t>
      </w:r>
      <w:r w:rsidR="00685CB7">
        <w:t xml:space="preserve"> </w:t>
      </w:r>
      <w:r w:rsidRPr="0016278F">
        <w:t>активно</w:t>
      </w:r>
      <w:r w:rsidR="00685CB7">
        <w:t xml:space="preserve"> </w:t>
      </w:r>
      <w:r w:rsidRPr="0016278F">
        <w:t>учас</w:t>
      </w:r>
      <w:r w:rsidRPr="0016278F">
        <w:t>т</w:t>
      </w:r>
      <w:r w:rsidRPr="0016278F">
        <w:t>вова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</w:t>
      </w:r>
      <w:r w:rsidRPr="0016278F">
        <w:t>о</w:t>
      </w:r>
      <w:r w:rsidRPr="0016278F">
        <w:t>дуктивной,</w:t>
      </w:r>
      <w:r w:rsidR="00685CB7">
        <w:t xml:space="preserve"> </w:t>
      </w:r>
      <w:r w:rsidRPr="0016278F">
        <w:t>одобряемой</w:t>
      </w:r>
      <w:r w:rsidR="00685CB7">
        <w:t xml:space="preserve"> </w:t>
      </w:r>
      <w:r w:rsidRPr="0016278F">
        <w:t>обществом</w:t>
      </w:r>
      <w:r w:rsidR="00685CB7">
        <w:t xml:space="preserve"> </w:t>
      </w:r>
      <w:r w:rsidRPr="0016278F">
        <w:t>деятельности,</w:t>
      </w:r>
      <w:r w:rsidR="00685CB7">
        <w:t xml:space="preserve"> </w:t>
      </w:r>
      <w:r w:rsidRPr="0016278F">
        <w:t>умению</w:t>
      </w:r>
      <w:r w:rsidR="00685CB7">
        <w:t xml:space="preserve"> </w:t>
      </w:r>
      <w:r w:rsidRPr="0016278F">
        <w:t>самостоятельно</w:t>
      </w:r>
      <w:r w:rsidR="00685CB7">
        <w:t xml:space="preserve"> </w:t>
      </w:r>
      <w:r w:rsidRPr="0016278F">
        <w:t>организовать</w:t>
      </w:r>
      <w:r w:rsidR="00685CB7">
        <w:t xml:space="preserve"> </w:t>
      </w:r>
      <w:r w:rsidRPr="0016278F">
        <w:t>своё</w:t>
      </w:r>
      <w:r w:rsidR="00685CB7">
        <w:t xml:space="preserve"> </w:t>
      </w:r>
      <w:r w:rsidRPr="0016278F">
        <w:t>свободное</w:t>
      </w:r>
      <w:r w:rsidR="00685CB7">
        <w:t xml:space="preserve"> </w:t>
      </w:r>
      <w:r w:rsidRPr="0016278F">
        <w:t>время.</w:t>
      </w:r>
      <w:r w:rsidR="00685CB7">
        <w:t xml:space="preserve"> </w:t>
      </w:r>
      <w:r w:rsidRPr="0016278F">
        <w:t>Время,</w:t>
      </w:r>
      <w:r w:rsidR="00685CB7">
        <w:t xml:space="preserve"> </w:t>
      </w:r>
      <w:r w:rsidRPr="0016278F">
        <w:t>отведенное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внеурочную</w:t>
      </w:r>
      <w:r w:rsidR="00685CB7">
        <w:t xml:space="preserve"> </w:t>
      </w:r>
      <w:r w:rsidRPr="0016278F">
        <w:t>деятельность,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учитывается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опред</w:t>
      </w:r>
      <w:r w:rsidRPr="0016278F">
        <w:t>е</w:t>
      </w:r>
      <w:r w:rsidRPr="0016278F">
        <w:t>лении</w:t>
      </w:r>
      <w:r w:rsidR="00685CB7">
        <w:t xml:space="preserve"> </w:t>
      </w:r>
      <w:r w:rsidRPr="0016278F">
        <w:t>макс</w:t>
      </w:r>
      <w:r w:rsidRPr="0016278F">
        <w:t>и</w:t>
      </w:r>
      <w:r w:rsidRPr="0016278F">
        <w:t>мально</w:t>
      </w:r>
      <w:r w:rsidR="00685CB7">
        <w:t xml:space="preserve"> </w:t>
      </w:r>
      <w:r w:rsidRPr="0016278F">
        <w:t>допустимой</w:t>
      </w:r>
      <w:r w:rsidR="00685CB7">
        <w:t xml:space="preserve"> </w:t>
      </w:r>
      <w:r w:rsidRPr="0016278F">
        <w:t>недельной</w:t>
      </w:r>
      <w:r w:rsidR="00685CB7">
        <w:t xml:space="preserve"> </w:t>
      </w:r>
      <w:r w:rsidRPr="0016278F">
        <w:rPr>
          <w:spacing w:val="-2"/>
        </w:rPr>
        <w:t>нагрузки</w:t>
      </w:r>
      <w:r w:rsidR="00685CB7">
        <w:rPr>
          <w:spacing w:val="-2"/>
        </w:rPr>
        <w:t xml:space="preserve"> </w:t>
      </w:r>
      <w:r w:rsidRPr="0016278F">
        <w:rPr>
          <w:spacing w:val="-2"/>
        </w:rPr>
        <w:t>обучающихс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ставляет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более</w:t>
      </w:r>
      <w:r w:rsidR="00685CB7">
        <w:t xml:space="preserve"> </w:t>
      </w:r>
      <w:r w:rsidRPr="0016278F">
        <w:t>1750</w:t>
      </w:r>
      <w:r w:rsidR="00685CB7">
        <w:t xml:space="preserve"> </w:t>
      </w:r>
      <w:r w:rsidRPr="0016278F">
        <w:t>часов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="00F701A6" w:rsidRPr="0016278F">
        <w:t>5</w:t>
      </w:r>
      <w:r w:rsidR="00685CB7">
        <w:t xml:space="preserve"> </w:t>
      </w:r>
      <w:r w:rsidR="00F701A6" w:rsidRPr="0016278F">
        <w:t>лет</w:t>
      </w:r>
      <w:r w:rsidR="00685CB7">
        <w:t xml:space="preserve"> </w:t>
      </w:r>
      <w:r w:rsidRPr="0016278F">
        <w:t>обуч</w:t>
      </w:r>
      <w:r w:rsidRPr="0016278F">
        <w:t>е</w:t>
      </w:r>
      <w:r w:rsidRPr="0016278F">
        <w:t>ния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год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более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350</w:t>
      </w:r>
      <w:r w:rsidR="00685CB7">
        <w:t xml:space="preserve"> </w:t>
      </w:r>
      <w:r w:rsidRPr="0016278F">
        <w:t>часов.</w:t>
      </w:r>
      <w:r w:rsidR="00685CB7">
        <w:t xml:space="preserve"> </w:t>
      </w:r>
    </w:p>
    <w:p w:rsidR="00424CD1" w:rsidRPr="0016278F" w:rsidRDefault="00424CD1" w:rsidP="0016278F">
      <w:r w:rsidRPr="0016278F">
        <w:rPr>
          <w:b/>
          <w:i/>
        </w:rPr>
        <w:t>Цель</w:t>
      </w:r>
      <w:r w:rsidRPr="0016278F">
        <w:rPr>
          <w:i/>
        </w:rPr>
        <w:t>:</w:t>
      </w:r>
      <w:r w:rsidR="00685CB7">
        <w:t xml:space="preserve"> </w:t>
      </w:r>
      <w:r w:rsidRPr="0016278F">
        <w:t>создание</w:t>
      </w:r>
      <w:r w:rsidR="00685CB7">
        <w:rPr>
          <w:rStyle w:val="aff0"/>
        </w:rPr>
        <w:t xml:space="preserve"> </w:t>
      </w:r>
      <w:r w:rsidRPr="0016278F">
        <w:t>условий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достижения</w:t>
      </w:r>
      <w:r w:rsidR="00685CB7">
        <w:t xml:space="preserve"> </w:t>
      </w:r>
      <w:r w:rsidRPr="0016278F">
        <w:t>учащимися</w:t>
      </w:r>
      <w:r w:rsidR="00685CB7">
        <w:t xml:space="preserve"> </w:t>
      </w:r>
      <w:r w:rsidRPr="0016278F">
        <w:t>необходимого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ществе</w:t>
      </w:r>
      <w:r w:rsidR="00685CB7">
        <w:t xml:space="preserve"> </w:t>
      </w:r>
      <w:r w:rsidRPr="0016278F">
        <w:t>с</w:t>
      </w:r>
      <w:r w:rsidRPr="0016278F">
        <w:t>о</w:t>
      </w:r>
      <w:r w:rsidRPr="0016278F">
        <w:t>циального</w:t>
      </w:r>
      <w:r w:rsidR="00685CB7">
        <w:t xml:space="preserve"> </w:t>
      </w:r>
      <w:r w:rsidRPr="0016278F">
        <w:t>опыт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формирования</w:t>
      </w:r>
      <w:r w:rsidR="00685CB7">
        <w:t xml:space="preserve"> </w:t>
      </w:r>
      <w:r w:rsidRPr="0016278F">
        <w:t>принимаемой</w:t>
      </w:r>
      <w:r w:rsidR="00685CB7">
        <w:t xml:space="preserve"> </w:t>
      </w:r>
      <w:r w:rsidRPr="0016278F">
        <w:t>обществом</w:t>
      </w:r>
      <w:r w:rsidR="00685CB7">
        <w:t xml:space="preserve"> </w:t>
      </w:r>
      <w:r w:rsidRPr="0016278F">
        <w:t>системы</w:t>
      </w:r>
      <w:r w:rsidR="00685CB7">
        <w:t xml:space="preserve"> </w:t>
      </w:r>
      <w:r w:rsidRPr="0016278F">
        <w:t>ценностей,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условий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многогранного</w:t>
      </w:r>
      <w:r w:rsidR="00685CB7">
        <w:t xml:space="preserve"> </w:t>
      </w:r>
      <w:r w:rsidRPr="0016278F">
        <w:t>развит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Pr="0016278F">
        <w:t>каждого</w:t>
      </w:r>
      <w:r w:rsidR="00685CB7">
        <w:t xml:space="preserve"> </w:t>
      </w:r>
      <w:r w:rsidRPr="0016278F">
        <w:t>обучающего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вободное</w:t>
      </w:r>
      <w:r w:rsidR="00685CB7">
        <w:t xml:space="preserve"> </w:t>
      </w:r>
      <w:r w:rsidRPr="0016278F">
        <w:t>от</w:t>
      </w:r>
      <w:r w:rsidR="00685CB7">
        <w:t xml:space="preserve"> </w:t>
      </w:r>
      <w:r w:rsidRPr="0016278F">
        <w:t>уч</w:t>
      </w:r>
      <w:r w:rsidRPr="0016278F">
        <w:t>ё</w:t>
      </w:r>
      <w:r w:rsidRPr="0016278F">
        <w:t>бы</w:t>
      </w:r>
      <w:r w:rsidR="00685CB7">
        <w:t xml:space="preserve"> </w:t>
      </w:r>
      <w:r w:rsidRPr="0016278F">
        <w:t>время.</w:t>
      </w:r>
      <w:r w:rsidR="00685CB7">
        <w:t xml:space="preserve"> </w:t>
      </w:r>
    </w:p>
    <w:p w:rsidR="00424CD1" w:rsidRPr="0016278F" w:rsidRDefault="00424CD1" w:rsidP="0016278F">
      <w:pPr>
        <w:rPr>
          <w:b/>
          <w:i/>
        </w:rPr>
      </w:pPr>
      <w:r w:rsidRPr="0016278F">
        <w:rPr>
          <w:b/>
          <w:i/>
        </w:rPr>
        <w:t>Основны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задачи:</w:t>
      </w:r>
    </w:p>
    <w:p w:rsidR="00424CD1" w:rsidRPr="0016278F" w:rsidRDefault="00424CD1" w:rsidP="00D703FC">
      <w:pPr>
        <w:numPr>
          <w:ilvl w:val="0"/>
          <w:numId w:val="221"/>
        </w:numPr>
        <w:ind w:left="426" w:hanging="426"/>
      </w:pPr>
      <w:r w:rsidRPr="0016278F">
        <w:t>выявление</w:t>
      </w:r>
      <w:r w:rsidR="00685CB7">
        <w:t xml:space="preserve"> </w:t>
      </w:r>
      <w:r w:rsidRPr="0016278F">
        <w:t>интересов,</w:t>
      </w:r>
      <w:r w:rsidR="00685CB7">
        <w:t xml:space="preserve"> </w:t>
      </w:r>
      <w:r w:rsidRPr="0016278F">
        <w:t>склонностей,</w:t>
      </w:r>
      <w:r w:rsidR="00685CB7">
        <w:t xml:space="preserve"> </w:t>
      </w:r>
      <w:r w:rsidRPr="0016278F">
        <w:t>способностей,</w:t>
      </w:r>
      <w:r w:rsidR="00685CB7">
        <w:t xml:space="preserve"> </w:t>
      </w:r>
      <w:r w:rsidRPr="0016278F">
        <w:t>возможностей</w:t>
      </w:r>
      <w:r w:rsidR="00685CB7">
        <w:t xml:space="preserve"> </w:t>
      </w:r>
      <w:r w:rsidRPr="0016278F">
        <w:t>учащихс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азличным</w:t>
      </w:r>
      <w:r w:rsidR="00685CB7">
        <w:t xml:space="preserve"> </w:t>
      </w:r>
      <w:r w:rsidRPr="0016278F">
        <w:t>в</w:t>
      </w:r>
      <w:r w:rsidRPr="0016278F">
        <w:t>и</w:t>
      </w:r>
      <w:r w:rsidRPr="0016278F">
        <w:t>дам</w:t>
      </w:r>
      <w:r w:rsidR="00685CB7">
        <w:t xml:space="preserve"> </w:t>
      </w:r>
      <w:r w:rsidRPr="0016278F">
        <w:t>деятельности;</w:t>
      </w:r>
    </w:p>
    <w:p w:rsidR="00424CD1" w:rsidRPr="0016278F" w:rsidRDefault="00424CD1" w:rsidP="00D703FC">
      <w:pPr>
        <w:numPr>
          <w:ilvl w:val="0"/>
          <w:numId w:val="221"/>
        </w:numPr>
        <w:ind w:left="426" w:hanging="426"/>
      </w:pPr>
      <w:r w:rsidRPr="0016278F">
        <w:t>оказание</w:t>
      </w:r>
      <w:r w:rsidR="00685CB7">
        <w:t xml:space="preserve"> </w:t>
      </w:r>
      <w:r w:rsidRPr="0016278F">
        <w:t>помощ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оисках</w:t>
      </w:r>
      <w:r w:rsidR="00685CB7">
        <w:t xml:space="preserve"> </w:t>
      </w:r>
      <w:r w:rsidRPr="0016278F">
        <w:t>«себя»;</w:t>
      </w:r>
    </w:p>
    <w:p w:rsidR="00424CD1" w:rsidRPr="0016278F" w:rsidRDefault="00424CD1" w:rsidP="00D703FC">
      <w:pPr>
        <w:numPr>
          <w:ilvl w:val="0"/>
          <w:numId w:val="221"/>
        </w:numPr>
        <w:ind w:left="426" w:hanging="426"/>
      </w:pPr>
      <w:r w:rsidRPr="0016278F">
        <w:t>создание</w:t>
      </w:r>
      <w:r w:rsidR="00685CB7">
        <w:t xml:space="preserve"> </w:t>
      </w:r>
      <w:r w:rsidRPr="0016278F">
        <w:t>условий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индивидуального</w:t>
      </w:r>
      <w:r w:rsidR="00685CB7">
        <w:t xml:space="preserve"> </w:t>
      </w:r>
      <w:r w:rsidRPr="0016278F">
        <w:t>развития</w:t>
      </w:r>
      <w:r w:rsidR="00685CB7">
        <w:t xml:space="preserve"> </w:t>
      </w:r>
      <w:r w:rsidRPr="0016278F">
        <w:t>ребенк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избранной</w:t>
      </w:r>
      <w:r w:rsidR="00685CB7">
        <w:t xml:space="preserve"> </w:t>
      </w:r>
      <w:r w:rsidRPr="0016278F">
        <w:t>сфере</w:t>
      </w:r>
      <w:r w:rsidR="00685CB7">
        <w:t xml:space="preserve"> </w:t>
      </w:r>
      <w:r w:rsidRPr="0016278F">
        <w:t>внеурочной</w:t>
      </w:r>
      <w:r w:rsidR="00685CB7">
        <w:t xml:space="preserve"> </w:t>
      </w:r>
      <w:r w:rsidRPr="0016278F">
        <w:t>де</w:t>
      </w:r>
      <w:r w:rsidRPr="0016278F">
        <w:t>я</w:t>
      </w:r>
      <w:r w:rsidRPr="0016278F">
        <w:t>тельности;</w:t>
      </w:r>
    </w:p>
    <w:p w:rsidR="00424CD1" w:rsidRPr="0016278F" w:rsidRDefault="00424CD1" w:rsidP="00D703FC">
      <w:pPr>
        <w:numPr>
          <w:ilvl w:val="0"/>
          <w:numId w:val="221"/>
        </w:numPr>
        <w:ind w:left="426" w:hanging="426"/>
      </w:pPr>
      <w:r w:rsidRPr="0016278F">
        <w:t>формирование</w:t>
      </w:r>
      <w:r w:rsidR="00685CB7">
        <w:t xml:space="preserve"> </w:t>
      </w:r>
      <w:r w:rsidRPr="0016278F">
        <w:t>системы</w:t>
      </w:r>
      <w:r w:rsidR="00685CB7">
        <w:t xml:space="preserve"> </w:t>
      </w:r>
      <w:r w:rsidRPr="0016278F">
        <w:t>знаний,</w:t>
      </w:r>
      <w:r w:rsidR="00685CB7">
        <w:t xml:space="preserve"> </w:t>
      </w:r>
      <w:r w:rsidRPr="0016278F">
        <w:t>умений,</w:t>
      </w:r>
      <w:r w:rsidR="00685CB7">
        <w:t xml:space="preserve"> </w:t>
      </w:r>
      <w:r w:rsidRPr="0016278F">
        <w:t>навыков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избранном</w:t>
      </w:r>
      <w:r w:rsidR="00685CB7">
        <w:t xml:space="preserve"> </w:t>
      </w:r>
      <w:r w:rsidRPr="0016278F">
        <w:t>направлении</w:t>
      </w:r>
      <w:r w:rsidR="00685CB7">
        <w:t xml:space="preserve"> </w:t>
      </w:r>
      <w:r w:rsidRPr="0016278F">
        <w:t>деятел</w:t>
      </w:r>
      <w:r w:rsidRPr="0016278F">
        <w:t>ь</w:t>
      </w:r>
      <w:r w:rsidRPr="0016278F">
        <w:t>ности;</w:t>
      </w:r>
    </w:p>
    <w:p w:rsidR="00424CD1" w:rsidRPr="0016278F" w:rsidRDefault="00424CD1" w:rsidP="00D703FC">
      <w:pPr>
        <w:numPr>
          <w:ilvl w:val="0"/>
          <w:numId w:val="221"/>
        </w:numPr>
        <w:ind w:left="426" w:hanging="426"/>
      </w:pPr>
      <w:r w:rsidRPr="0016278F">
        <w:t>развитие</w:t>
      </w:r>
      <w:r w:rsidR="00685CB7">
        <w:t xml:space="preserve"> </w:t>
      </w:r>
      <w:r w:rsidRPr="0016278F">
        <w:t>опыта</w:t>
      </w:r>
      <w:r w:rsidR="00685CB7">
        <w:t xml:space="preserve"> </w:t>
      </w:r>
      <w:r w:rsidRPr="0016278F">
        <w:t>творческой</w:t>
      </w:r>
      <w:r w:rsidR="00685CB7">
        <w:t xml:space="preserve"> </w:t>
      </w:r>
      <w:r w:rsidRPr="0016278F">
        <w:t>деятельности,</w:t>
      </w:r>
      <w:r w:rsidR="00685CB7">
        <w:t xml:space="preserve"> </w:t>
      </w:r>
      <w:r w:rsidRPr="0016278F">
        <w:t>творческих</w:t>
      </w:r>
      <w:r w:rsidR="00685CB7">
        <w:t xml:space="preserve"> </w:t>
      </w:r>
      <w:r w:rsidRPr="0016278F">
        <w:t>способностей;</w:t>
      </w:r>
    </w:p>
    <w:p w:rsidR="00424CD1" w:rsidRPr="0016278F" w:rsidRDefault="00424CD1" w:rsidP="00D703FC">
      <w:pPr>
        <w:numPr>
          <w:ilvl w:val="0"/>
          <w:numId w:val="221"/>
        </w:numPr>
        <w:ind w:left="426" w:hanging="426"/>
      </w:pPr>
      <w:r w:rsidRPr="0016278F">
        <w:t>создание</w:t>
      </w:r>
      <w:r w:rsidR="00685CB7">
        <w:t xml:space="preserve"> </w:t>
      </w:r>
      <w:r w:rsidRPr="0016278F">
        <w:t>условий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приобретенных</w:t>
      </w:r>
      <w:r w:rsidR="00685CB7">
        <w:t xml:space="preserve"> </w:t>
      </w:r>
      <w:r w:rsidRPr="0016278F">
        <w:t>знаний,</w:t>
      </w:r>
      <w:r w:rsidR="00685CB7">
        <w:t xml:space="preserve"> </w:t>
      </w:r>
      <w:r w:rsidRPr="0016278F">
        <w:t>умен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выков;</w:t>
      </w:r>
    </w:p>
    <w:p w:rsidR="00424CD1" w:rsidRPr="0016278F" w:rsidRDefault="00424CD1" w:rsidP="00D703FC">
      <w:pPr>
        <w:numPr>
          <w:ilvl w:val="0"/>
          <w:numId w:val="221"/>
        </w:numPr>
        <w:ind w:left="426" w:hanging="426"/>
      </w:pPr>
      <w:r w:rsidRPr="0016278F">
        <w:t>развитие</w:t>
      </w:r>
      <w:r w:rsidR="00685CB7">
        <w:t xml:space="preserve"> </w:t>
      </w:r>
      <w:r w:rsidRPr="0016278F">
        <w:t>опыта</w:t>
      </w:r>
      <w:r w:rsidR="00685CB7">
        <w:t xml:space="preserve"> </w:t>
      </w:r>
      <w:r w:rsidRPr="0016278F">
        <w:t>неформального</w:t>
      </w:r>
      <w:r w:rsidR="00685CB7">
        <w:t xml:space="preserve"> </w:t>
      </w:r>
      <w:r w:rsidRPr="0016278F">
        <w:t>общения,</w:t>
      </w:r>
      <w:r w:rsidR="00685CB7">
        <w:t xml:space="preserve"> </w:t>
      </w:r>
      <w:r w:rsidRPr="0016278F">
        <w:t>взаимодействия,</w:t>
      </w:r>
      <w:r w:rsidR="00685CB7">
        <w:t xml:space="preserve"> </w:t>
      </w:r>
      <w:r w:rsidRPr="0016278F">
        <w:t>сотрудничества;</w:t>
      </w:r>
    </w:p>
    <w:p w:rsidR="00424CD1" w:rsidRPr="0016278F" w:rsidRDefault="00424CD1" w:rsidP="00D703FC">
      <w:pPr>
        <w:numPr>
          <w:ilvl w:val="0"/>
          <w:numId w:val="221"/>
        </w:numPr>
        <w:ind w:left="426" w:hanging="426"/>
        <w:rPr>
          <w:rStyle w:val="aff0"/>
          <w:b w:val="0"/>
          <w:bCs w:val="0"/>
        </w:rPr>
      </w:pPr>
      <w:r w:rsidRPr="0016278F">
        <w:t>расширение</w:t>
      </w:r>
      <w:r w:rsidR="00685CB7">
        <w:t xml:space="preserve"> </w:t>
      </w:r>
      <w:r w:rsidRPr="0016278F">
        <w:t>рамок</w:t>
      </w:r>
      <w:r w:rsidR="00685CB7">
        <w:t xml:space="preserve"> </w:t>
      </w:r>
      <w:r w:rsidRPr="0016278F">
        <w:t>общени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социумом.</w:t>
      </w:r>
    </w:p>
    <w:p w:rsidR="00424CD1" w:rsidRPr="0016278F" w:rsidRDefault="00424CD1" w:rsidP="0016278F">
      <w:pPr>
        <w:ind w:left="709" w:firstLine="0"/>
        <w:rPr>
          <w:b/>
          <w:i/>
        </w:rPr>
      </w:pPr>
      <w:bookmarkStart w:id="185" w:name="_Toc279755143"/>
      <w:r w:rsidRPr="0016278F">
        <w:rPr>
          <w:b/>
          <w:i/>
        </w:rPr>
        <w:t>Направления</w:t>
      </w:r>
      <w:r w:rsidR="00685CB7">
        <w:rPr>
          <w:b/>
          <w:i/>
        </w:rPr>
        <w:t xml:space="preserve"> </w:t>
      </w:r>
      <w:bookmarkEnd w:id="185"/>
      <w:r w:rsidRPr="0016278F">
        <w:rPr>
          <w:b/>
          <w:i/>
        </w:rPr>
        <w:t>внеурочн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еятельности:</w:t>
      </w:r>
    </w:p>
    <w:p w:rsidR="00424CD1" w:rsidRPr="0016278F" w:rsidRDefault="00424CD1" w:rsidP="00D703FC">
      <w:pPr>
        <w:numPr>
          <w:ilvl w:val="0"/>
          <w:numId w:val="266"/>
        </w:numPr>
        <w:ind w:left="426"/>
      </w:pPr>
      <w:r w:rsidRPr="0016278F">
        <w:t>Спортивно–оздоровительное.</w:t>
      </w:r>
    </w:p>
    <w:p w:rsidR="00424CD1" w:rsidRPr="0016278F" w:rsidRDefault="00424CD1" w:rsidP="00D703FC">
      <w:pPr>
        <w:numPr>
          <w:ilvl w:val="0"/>
          <w:numId w:val="266"/>
        </w:numPr>
        <w:ind w:left="426"/>
      </w:pPr>
      <w:r w:rsidRPr="0016278F">
        <w:t>Духовно–нравственное.</w:t>
      </w:r>
    </w:p>
    <w:p w:rsidR="00424CD1" w:rsidRPr="0016278F" w:rsidRDefault="00424CD1" w:rsidP="00D703FC">
      <w:pPr>
        <w:numPr>
          <w:ilvl w:val="0"/>
          <w:numId w:val="266"/>
        </w:numPr>
        <w:ind w:left="426"/>
      </w:pPr>
      <w:r w:rsidRPr="0016278F">
        <w:t>Общеинтеллектуальное.</w:t>
      </w:r>
    </w:p>
    <w:p w:rsidR="00424CD1" w:rsidRPr="0016278F" w:rsidRDefault="00424CD1" w:rsidP="00D703FC">
      <w:pPr>
        <w:numPr>
          <w:ilvl w:val="0"/>
          <w:numId w:val="266"/>
        </w:numPr>
        <w:ind w:left="426"/>
      </w:pPr>
      <w:r w:rsidRPr="0016278F">
        <w:t>Общекультурное.</w:t>
      </w:r>
    </w:p>
    <w:p w:rsidR="00424CD1" w:rsidRPr="0016278F" w:rsidRDefault="00424CD1" w:rsidP="00D703FC">
      <w:pPr>
        <w:numPr>
          <w:ilvl w:val="0"/>
          <w:numId w:val="266"/>
        </w:numPr>
        <w:ind w:left="426"/>
      </w:pPr>
      <w:r w:rsidRPr="0016278F">
        <w:t>Патриотическое</w:t>
      </w:r>
      <w:r w:rsidR="00685CB7">
        <w:t xml:space="preserve"> </w:t>
      </w:r>
      <w:r w:rsidRPr="0016278F">
        <w:t>воспитание.</w:t>
      </w:r>
    </w:p>
    <w:p w:rsidR="00424CD1" w:rsidRPr="0016278F" w:rsidRDefault="00424CD1" w:rsidP="00D703FC">
      <w:pPr>
        <w:numPr>
          <w:ilvl w:val="0"/>
          <w:numId w:val="266"/>
        </w:numPr>
        <w:ind w:left="426"/>
      </w:pPr>
      <w:r w:rsidRPr="0016278F">
        <w:t>Волонтёрское.</w:t>
      </w:r>
    </w:p>
    <w:p w:rsidR="00424CD1" w:rsidRPr="0016278F" w:rsidRDefault="00424CD1" w:rsidP="0016278F">
      <w:pPr>
        <w:pStyle w:val="2f5"/>
        <w:spacing w:after="0" w:line="240" w:lineRule="auto"/>
        <w:rPr>
          <w:rFonts w:ascii="Times New Roman" w:hAnsi="Times New Roman"/>
          <w:sz w:val="24"/>
          <w:szCs w:val="24"/>
        </w:rPr>
      </w:pPr>
      <w:r w:rsidRPr="0016278F">
        <w:rPr>
          <w:rFonts w:ascii="Times New Roman" w:hAnsi="Times New Roman"/>
          <w:sz w:val="24"/>
          <w:szCs w:val="24"/>
        </w:rPr>
        <w:lastRenderedPageBreak/>
        <w:t>Часы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тводимы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на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внеурочную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деятельность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спользуютс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желанию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учащихс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направлен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на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еализацию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азличных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форм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е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рганизации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тличных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т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уроч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истем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учения.</w:t>
      </w:r>
    </w:p>
    <w:p w:rsidR="00424CD1" w:rsidRPr="0016278F" w:rsidRDefault="00424CD1" w:rsidP="0016278F">
      <w:pPr>
        <w:pStyle w:val="2f5"/>
        <w:spacing w:after="0" w:line="240" w:lineRule="auto"/>
        <w:rPr>
          <w:rFonts w:ascii="Times New Roman" w:hAnsi="Times New Roman"/>
          <w:sz w:val="24"/>
          <w:szCs w:val="24"/>
        </w:rPr>
      </w:pPr>
      <w:r w:rsidRPr="0016278F">
        <w:rPr>
          <w:rFonts w:ascii="Times New Roman" w:hAnsi="Times New Roman"/>
          <w:b/>
          <w:i/>
          <w:sz w:val="24"/>
          <w:szCs w:val="24"/>
        </w:rPr>
        <w:t>Формы</w:t>
      </w:r>
      <w:r w:rsidR="00685CB7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16278F">
        <w:rPr>
          <w:rFonts w:ascii="Times New Roman" w:hAnsi="Times New Roman"/>
          <w:b/>
          <w:i/>
          <w:sz w:val="24"/>
          <w:szCs w:val="24"/>
        </w:rPr>
        <w:t>организации</w:t>
      </w:r>
      <w:r w:rsidR="00685CB7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16278F">
        <w:rPr>
          <w:rFonts w:ascii="Times New Roman" w:hAnsi="Times New Roman"/>
          <w:b/>
          <w:i/>
          <w:sz w:val="24"/>
          <w:szCs w:val="24"/>
        </w:rPr>
        <w:t>внеурочной</w:t>
      </w:r>
      <w:r w:rsidR="00685CB7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16278F">
        <w:rPr>
          <w:rFonts w:ascii="Times New Roman" w:hAnsi="Times New Roman"/>
          <w:b/>
          <w:i/>
          <w:sz w:val="24"/>
          <w:szCs w:val="24"/>
        </w:rPr>
        <w:t>деятельности: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экскурсии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кружки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екции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круглы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тол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конференции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диспуты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КВНы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викторины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раздничны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мероприятия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классны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часы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школьны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научны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щеста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лимпиады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оревнования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оисковы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научны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сследования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мотр-стро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есни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выставк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т.д.</w:t>
      </w:r>
      <w:r w:rsidR="00685CB7">
        <w:rPr>
          <w:rFonts w:ascii="Times New Roman" w:hAnsi="Times New Roman"/>
          <w:sz w:val="24"/>
          <w:szCs w:val="24"/>
        </w:rPr>
        <w:t xml:space="preserve"> </w:t>
      </w:r>
    </w:p>
    <w:p w:rsidR="00424CD1" w:rsidRPr="0016278F" w:rsidRDefault="00424CD1" w:rsidP="0016278F">
      <w:pPr>
        <w:pStyle w:val="2f5"/>
        <w:spacing w:after="0" w:line="240" w:lineRule="auto"/>
        <w:rPr>
          <w:rFonts w:ascii="Times New Roman" w:hAnsi="Times New Roman"/>
          <w:sz w:val="24"/>
          <w:szCs w:val="24"/>
        </w:rPr>
      </w:pPr>
      <w:r w:rsidRPr="0016278F">
        <w:rPr>
          <w:rFonts w:ascii="Times New Roman" w:hAnsi="Times New Roman"/>
          <w:sz w:val="24"/>
          <w:szCs w:val="24"/>
        </w:rPr>
        <w:t>Посеща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кружк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екции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учащиес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рекрасн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адаптируютс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в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ред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верстников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благодар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ндивидуаль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абот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уководителя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глубж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зучаетс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материал.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На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занятиях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уководител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тараютс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аскрыть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у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учащихс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рганизаторские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творческие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музыкальны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пособности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чт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грает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немаловажную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оль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в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духовном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азвити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детей.</w:t>
      </w:r>
    </w:p>
    <w:p w:rsidR="00424CD1" w:rsidRPr="0016278F" w:rsidRDefault="00424CD1" w:rsidP="0016278F">
      <w:r w:rsidRPr="0016278F">
        <w:t>Внеурочные</w:t>
      </w:r>
      <w:r w:rsidR="00685CB7">
        <w:t xml:space="preserve"> </w:t>
      </w:r>
      <w:r w:rsidRPr="0016278F">
        <w:t>занятия</w:t>
      </w:r>
      <w:r w:rsidR="00685CB7">
        <w:t xml:space="preserve"> </w:t>
      </w:r>
      <w:r w:rsidRPr="0016278F">
        <w:t>должны</w:t>
      </w:r>
      <w:r w:rsidR="00685CB7">
        <w:t xml:space="preserve"> </w:t>
      </w:r>
      <w:r w:rsidRPr="0016278F">
        <w:t>направлять</w:t>
      </w:r>
      <w:r w:rsidR="00685CB7">
        <w:t xml:space="preserve"> </w:t>
      </w:r>
      <w:r w:rsidRPr="0016278F">
        <w:t>свою</w:t>
      </w:r>
      <w:r w:rsidR="00685CB7">
        <w:t xml:space="preserve"> </w:t>
      </w:r>
      <w:r w:rsidRPr="0016278F">
        <w:t>деятельность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каждого</w:t>
      </w:r>
      <w:r w:rsidR="00685CB7">
        <w:t xml:space="preserve"> </w:t>
      </w:r>
      <w:r w:rsidRPr="0016278F">
        <w:t>ученика,</w:t>
      </w:r>
      <w:r w:rsidR="00685CB7">
        <w:t xml:space="preserve"> </w:t>
      </w:r>
      <w:r w:rsidRPr="0016278F">
        <w:t>чтобы</w:t>
      </w:r>
      <w:r w:rsidR="00685CB7">
        <w:t xml:space="preserve"> </w:t>
      </w:r>
      <w:r w:rsidRPr="0016278F">
        <w:t>он</w:t>
      </w:r>
      <w:r w:rsidR="00685CB7">
        <w:t xml:space="preserve"> </w:t>
      </w:r>
      <w:r w:rsidRPr="0016278F">
        <w:t>мог</w:t>
      </w:r>
      <w:r w:rsidR="00685CB7">
        <w:t xml:space="preserve"> </w:t>
      </w:r>
      <w:r w:rsidRPr="0016278F">
        <w:t>ощутить</w:t>
      </w:r>
      <w:r w:rsidR="00685CB7">
        <w:t xml:space="preserve"> </w:t>
      </w:r>
      <w:r w:rsidRPr="0016278F">
        <w:t>свою</w:t>
      </w:r>
      <w:r w:rsidR="00685CB7">
        <w:t xml:space="preserve"> </w:t>
      </w:r>
      <w:r w:rsidRPr="0016278F">
        <w:t>уникальнос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остребованность.</w:t>
      </w:r>
    </w:p>
    <w:p w:rsidR="00424CD1" w:rsidRPr="0016278F" w:rsidRDefault="00424CD1" w:rsidP="0016278F">
      <w:pPr>
        <w:tabs>
          <w:tab w:val="left" w:pos="4500"/>
          <w:tab w:val="left" w:pos="9180"/>
          <w:tab w:val="left" w:pos="9360"/>
        </w:tabs>
      </w:pPr>
      <w:r w:rsidRPr="0016278F">
        <w:t>Занятия</w:t>
      </w:r>
      <w:r w:rsidR="00685CB7">
        <w:t xml:space="preserve"> </w:t>
      </w:r>
      <w:r w:rsidRPr="0016278F">
        <w:t>проводятся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только</w:t>
      </w:r>
      <w:r w:rsidR="00685CB7">
        <w:t xml:space="preserve"> </w:t>
      </w:r>
      <w:r w:rsidRPr="0016278F">
        <w:t>учителями</w:t>
      </w:r>
      <w:r w:rsidR="00685CB7">
        <w:t xml:space="preserve"> </w:t>
      </w:r>
      <w:r w:rsidRPr="0016278F">
        <w:t>школы,</w:t>
      </w:r>
      <w:r w:rsidR="00685CB7">
        <w:t xml:space="preserve"> </w:t>
      </w:r>
      <w:r w:rsidRPr="0016278F">
        <w:t>н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едагогами</w:t>
      </w:r>
      <w:r w:rsidR="00685CB7">
        <w:t xml:space="preserve"> </w:t>
      </w:r>
      <w:r w:rsidRPr="0016278F">
        <w:t>учреждений</w:t>
      </w:r>
      <w:r w:rsidR="00685CB7">
        <w:t xml:space="preserve"> </w:t>
      </w:r>
      <w:r w:rsidRPr="0016278F">
        <w:t>дополнител</w:t>
      </w:r>
      <w:r w:rsidRPr="0016278F">
        <w:t>ь</w:t>
      </w:r>
      <w:r w:rsidRPr="0016278F">
        <w:t>ного</w:t>
      </w:r>
      <w:r w:rsidR="00685CB7">
        <w:t xml:space="preserve"> </w:t>
      </w:r>
      <w:r w:rsidRPr="0016278F">
        <w:t>образования.</w:t>
      </w:r>
    </w:p>
    <w:p w:rsidR="00424CD1" w:rsidRPr="0016278F" w:rsidRDefault="00424CD1" w:rsidP="0016278F">
      <w:pPr>
        <w:rPr>
          <w:b/>
          <w:i/>
        </w:rPr>
      </w:pPr>
      <w:r w:rsidRPr="0016278F">
        <w:rPr>
          <w:b/>
          <w:i/>
        </w:rPr>
        <w:t>Формы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неурочн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оспитательн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аботы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направлениям:</w:t>
      </w:r>
    </w:p>
    <w:p w:rsidR="00424CD1" w:rsidRPr="0016278F" w:rsidRDefault="00424CD1" w:rsidP="0016278F">
      <w:pPr>
        <w:rPr>
          <w:b/>
          <w:bCs/>
          <w:i/>
        </w:rPr>
      </w:pPr>
      <w:r w:rsidRPr="0016278F">
        <w:rPr>
          <w:b/>
          <w:i/>
        </w:rPr>
        <w:t>1.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</w:t>
      </w:r>
      <w:r w:rsidRPr="0016278F">
        <w:rPr>
          <w:b/>
          <w:bCs/>
          <w:i/>
        </w:rPr>
        <w:t>портивно-оздоровительное:</w:t>
      </w:r>
    </w:p>
    <w:p w:rsidR="00424CD1" w:rsidRPr="0016278F" w:rsidRDefault="00424CD1" w:rsidP="00D703FC">
      <w:pPr>
        <w:numPr>
          <w:ilvl w:val="0"/>
          <w:numId w:val="199"/>
        </w:numPr>
        <w:tabs>
          <w:tab w:val="clear" w:pos="720"/>
        </w:tabs>
        <w:ind w:left="426" w:hanging="426"/>
      </w:pPr>
      <w:r w:rsidRPr="0016278F">
        <w:t>Работа</w:t>
      </w:r>
      <w:r w:rsidR="00685CB7">
        <w:t xml:space="preserve"> </w:t>
      </w:r>
      <w:r w:rsidRPr="0016278F">
        <w:t>спортивных</w:t>
      </w:r>
      <w:r w:rsidR="00685CB7">
        <w:t xml:space="preserve"> </w:t>
      </w:r>
      <w:r w:rsidRPr="0016278F">
        <w:t>секций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ОФП,</w:t>
      </w:r>
      <w:r w:rsidR="00685CB7">
        <w:t xml:space="preserve"> </w:t>
      </w:r>
      <w:r w:rsidRPr="0016278F">
        <w:t>шахматам,</w:t>
      </w:r>
      <w:r w:rsidR="00685CB7">
        <w:t xml:space="preserve"> </w:t>
      </w:r>
      <w:r w:rsidRPr="0016278F">
        <w:t>волейболу,</w:t>
      </w:r>
      <w:r w:rsidR="00685CB7">
        <w:t xml:space="preserve"> </w:t>
      </w:r>
      <w:r w:rsidRPr="0016278F">
        <w:t>футболу,</w:t>
      </w:r>
      <w:r w:rsidR="00685CB7">
        <w:t xml:space="preserve"> </w:t>
      </w:r>
      <w:r w:rsidRPr="0016278F">
        <w:t>лёгкой</w:t>
      </w:r>
      <w:r w:rsidR="00685CB7">
        <w:t xml:space="preserve"> </w:t>
      </w:r>
      <w:r w:rsidRPr="0016278F">
        <w:t>атлет</w:t>
      </w:r>
      <w:r w:rsidRPr="0016278F">
        <w:t>и</w:t>
      </w:r>
      <w:r w:rsidRPr="0016278F">
        <w:t>ке;</w:t>
      </w:r>
    </w:p>
    <w:p w:rsidR="00424CD1" w:rsidRPr="0016278F" w:rsidRDefault="00424CD1" w:rsidP="00D703FC">
      <w:pPr>
        <w:numPr>
          <w:ilvl w:val="0"/>
          <w:numId w:val="199"/>
        </w:numPr>
        <w:tabs>
          <w:tab w:val="clear" w:pos="720"/>
        </w:tabs>
        <w:ind w:left="426" w:hanging="426"/>
      </w:pPr>
      <w:r w:rsidRPr="0016278F">
        <w:t>Организация</w:t>
      </w:r>
      <w:r w:rsidR="00685CB7">
        <w:t xml:space="preserve"> </w:t>
      </w:r>
      <w:r w:rsidRPr="0016278F">
        <w:t>походов,</w:t>
      </w:r>
      <w:r w:rsidR="00685CB7">
        <w:t xml:space="preserve"> </w:t>
      </w:r>
      <w:r w:rsidRPr="0016278F">
        <w:t>экскурсий,</w:t>
      </w:r>
      <w:r w:rsidR="00685CB7">
        <w:t xml:space="preserve"> </w:t>
      </w:r>
      <w:r w:rsidRPr="0016278F">
        <w:t>«Дней</w:t>
      </w:r>
      <w:r w:rsidR="00685CB7">
        <w:t xml:space="preserve"> </w:t>
      </w:r>
      <w:r w:rsidRPr="0016278F">
        <w:t>здоровья»,</w:t>
      </w:r>
      <w:r w:rsidR="00685CB7">
        <w:t xml:space="preserve"> </w:t>
      </w:r>
      <w:r w:rsidRPr="0016278F">
        <w:t>подвижных</w:t>
      </w:r>
      <w:r w:rsidR="00685CB7">
        <w:t xml:space="preserve"> </w:t>
      </w:r>
      <w:r w:rsidRPr="0016278F">
        <w:t>игр,</w:t>
      </w:r>
      <w:r w:rsidR="00685CB7">
        <w:t xml:space="preserve"> </w:t>
      </w:r>
      <w:r w:rsidRPr="0016278F">
        <w:t>«Весёлых</w:t>
      </w:r>
      <w:r w:rsidR="00685CB7">
        <w:t xml:space="preserve"> </w:t>
      </w:r>
      <w:r w:rsidRPr="0016278F">
        <w:t>стартов»,</w:t>
      </w:r>
      <w:r w:rsidR="00685CB7">
        <w:t xml:space="preserve"> </w:t>
      </w:r>
      <w:r w:rsidRPr="0016278F">
        <w:t>вну</w:t>
      </w:r>
      <w:r w:rsidRPr="0016278F">
        <w:t>т</w:t>
      </w:r>
      <w:r w:rsidRPr="0016278F">
        <w:t>ришкольных</w:t>
      </w:r>
      <w:r w:rsidR="00685CB7">
        <w:t xml:space="preserve"> </w:t>
      </w:r>
      <w:r w:rsidRPr="0016278F">
        <w:t>спортивных</w:t>
      </w:r>
      <w:r w:rsidR="00685CB7">
        <w:t xml:space="preserve"> </w:t>
      </w:r>
      <w:r w:rsidRPr="0016278F">
        <w:t>соревнований»Зелёная</w:t>
      </w:r>
      <w:r w:rsidR="00685CB7">
        <w:t xml:space="preserve"> </w:t>
      </w:r>
      <w:r w:rsidRPr="0016278F">
        <w:t>крона»;</w:t>
      </w:r>
    </w:p>
    <w:p w:rsidR="00424CD1" w:rsidRPr="0016278F" w:rsidRDefault="00424CD1" w:rsidP="00D703FC">
      <w:pPr>
        <w:numPr>
          <w:ilvl w:val="0"/>
          <w:numId w:val="199"/>
        </w:numPr>
        <w:tabs>
          <w:tab w:val="clear" w:pos="720"/>
        </w:tabs>
        <w:ind w:left="426" w:hanging="426"/>
      </w:pPr>
      <w:r w:rsidRPr="0016278F">
        <w:t>Проведение</w:t>
      </w:r>
      <w:r w:rsidR="00685CB7">
        <w:t xml:space="preserve"> </w:t>
      </w:r>
      <w:r w:rsidRPr="0016278F">
        <w:t>бесед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охране</w:t>
      </w:r>
      <w:r w:rsidR="00685CB7">
        <w:t xml:space="preserve"> </w:t>
      </w:r>
      <w:r w:rsidRPr="0016278F">
        <w:t>здоровья.</w:t>
      </w:r>
    </w:p>
    <w:p w:rsidR="00424CD1" w:rsidRPr="0016278F" w:rsidRDefault="00424CD1" w:rsidP="00D703FC">
      <w:pPr>
        <w:numPr>
          <w:ilvl w:val="0"/>
          <w:numId w:val="199"/>
        </w:numPr>
        <w:tabs>
          <w:tab w:val="clear" w:pos="720"/>
        </w:tabs>
        <w:ind w:left="426" w:hanging="426"/>
      </w:pPr>
      <w:r w:rsidRPr="0016278F">
        <w:t>Применение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роках</w:t>
      </w:r>
      <w:r w:rsidR="00685CB7">
        <w:t xml:space="preserve"> </w:t>
      </w:r>
      <w:r w:rsidRPr="0016278F">
        <w:t>игровых</w:t>
      </w:r>
      <w:r w:rsidR="00685CB7">
        <w:t xml:space="preserve"> </w:t>
      </w:r>
      <w:r w:rsidRPr="0016278F">
        <w:t>моментов,</w:t>
      </w:r>
      <w:r w:rsidR="00685CB7">
        <w:t xml:space="preserve"> </w:t>
      </w:r>
      <w:r w:rsidRPr="0016278F">
        <w:t>физкультминуток.</w:t>
      </w:r>
    </w:p>
    <w:p w:rsidR="00424CD1" w:rsidRPr="0016278F" w:rsidRDefault="00424CD1" w:rsidP="00D703FC">
      <w:pPr>
        <w:numPr>
          <w:ilvl w:val="0"/>
          <w:numId w:val="199"/>
        </w:numPr>
        <w:tabs>
          <w:tab w:val="clear" w:pos="720"/>
        </w:tabs>
        <w:ind w:left="426" w:hanging="426"/>
      </w:pP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йон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ородских</w:t>
      </w:r>
      <w:r w:rsidR="00685CB7">
        <w:t xml:space="preserve"> </w:t>
      </w:r>
      <w:r w:rsidRPr="0016278F">
        <w:t>спортивных</w:t>
      </w:r>
      <w:r w:rsidR="00685CB7">
        <w:t xml:space="preserve"> </w:t>
      </w:r>
      <w:r w:rsidRPr="0016278F">
        <w:t>соревнованиях.</w:t>
      </w:r>
    </w:p>
    <w:p w:rsidR="00424CD1" w:rsidRPr="0016278F" w:rsidRDefault="00424CD1" w:rsidP="00D703FC">
      <w:pPr>
        <w:numPr>
          <w:ilvl w:val="0"/>
          <w:numId w:val="199"/>
        </w:numPr>
        <w:tabs>
          <w:tab w:val="clear" w:pos="720"/>
        </w:tabs>
        <w:ind w:left="426" w:hanging="426"/>
      </w:pPr>
      <w:r w:rsidRPr="0016278F">
        <w:t>Введение</w:t>
      </w:r>
      <w:r w:rsidR="00685CB7">
        <w:t xml:space="preserve"> </w:t>
      </w:r>
      <w:r w:rsidRPr="0016278F">
        <w:t>спортивного</w:t>
      </w:r>
      <w:r w:rsidR="00685CB7">
        <w:t xml:space="preserve"> </w:t>
      </w:r>
      <w:r w:rsidRPr="0016278F">
        <w:t>часа.</w:t>
      </w:r>
    </w:p>
    <w:p w:rsidR="00424CD1" w:rsidRPr="0016278F" w:rsidRDefault="00424CD1" w:rsidP="00D703FC">
      <w:pPr>
        <w:numPr>
          <w:ilvl w:val="0"/>
          <w:numId w:val="199"/>
        </w:numPr>
        <w:tabs>
          <w:tab w:val="clear" w:pos="720"/>
        </w:tabs>
        <w:ind w:left="426" w:hanging="426"/>
      </w:pPr>
      <w:r w:rsidRPr="0016278F">
        <w:rPr>
          <w:bCs/>
        </w:rPr>
        <w:t>Оптимальный</w:t>
      </w:r>
      <w:r w:rsidR="00685CB7">
        <w:rPr>
          <w:bCs/>
        </w:rPr>
        <w:t xml:space="preserve"> </w:t>
      </w:r>
      <w:r w:rsidRPr="0016278F">
        <w:rPr>
          <w:bCs/>
        </w:rPr>
        <w:t>двигательный</w:t>
      </w:r>
      <w:r w:rsidR="00685CB7">
        <w:rPr>
          <w:b/>
          <w:bCs/>
        </w:rPr>
        <w:t xml:space="preserve"> </w:t>
      </w:r>
      <w:r w:rsidRPr="0016278F">
        <w:rPr>
          <w:bCs/>
          <w:spacing w:val="-5"/>
        </w:rPr>
        <w:t>режим.</w:t>
      </w:r>
      <w:r w:rsidR="00685CB7">
        <w:rPr>
          <w:bCs/>
          <w:spacing w:val="-5"/>
        </w:rPr>
        <w:t xml:space="preserve"> </w:t>
      </w:r>
    </w:p>
    <w:p w:rsidR="00424CD1" w:rsidRPr="0016278F" w:rsidRDefault="00424CD1" w:rsidP="0016278F">
      <w:pPr>
        <w:rPr>
          <w:b/>
          <w:bCs/>
          <w:i/>
        </w:rPr>
      </w:pPr>
      <w:r w:rsidRPr="0016278F">
        <w:rPr>
          <w:b/>
          <w:bCs/>
          <w:i/>
        </w:rPr>
        <w:t>2.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Общекультурное:</w:t>
      </w:r>
    </w:p>
    <w:p w:rsidR="00424CD1" w:rsidRPr="0016278F" w:rsidRDefault="00424CD1" w:rsidP="00D703FC">
      <w:pPr>
        <w:numPr>
          <w:ilvl w:val="0"/>
          <w:numId w:val="205"/>
        </w:numPr>
        <w:tabs>
          <w:tab w:val="clear" w:pos="720"/>
        </w:tabs>
        <w:ind w:left="426" w:hanging="426"/>
      </w:pPr>
      <w:r w:rsidRPr="0016278F">
        <w:t>Организация</w:t>
      </w:r>
      <w:r w:rsidR="00685CB7">
        <w:t xml:space="preserve"> </w:t>
      </w:r>
      <w:r w:rsidRPr="0016278F">
        <w:t>экскурсий,</w:t>
      </w:r>
      <w:r w:rsidR="00685CB7">
        <w:t xml:space="preserve"> </w:t>
      </w:r>
      <w:r w:rsidRPr="0016278F">
        <w:t>Дней</w:t>
      </w:r>
      <w:r w:rsidR="00685CB7">
        <w:t xml:space="preserve"> </w:t>
      </w:r>
      <w:r w:rsidRPr="0016278F">
        <w:t>театр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узея,</w:t>
      </w:r>
      <w:r w:rsidR="00685CB7">
        <w:t xml:space="preserve"> </w:t>
      </w:r>
      <w:r w:rsidRPr="0016278F">
        <w:t>выставок</w:t>
      </w:r>
      <w:r w:rsidR="00685CB7">
        <w:t xml:space="preserve"> </w:t>
      </w:r>
      <w:r w:rsidRPr="0016278F">
        <w:t>детских</w:t>
      </w:r>
      <w:r w:rsidR="00685CB7">
        <w:t xml:space="preserve"> </w:t>
      </w:r>
      <w:r w:rsidRPr="0016278F">
        <w:t>рисунков,</w:t>
      </w:r>
      <w:r w:rsidR="00685CB7">
        <w:t xml:space="preserve"> </w:t>
      </w:r>
      <w:r w:rsidRPr="0016278F">
        <w:t>поделок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ворч</w:t>
      </w:r>
      <w:r w:rsidRPr="0016278F">
        <w:t>е</w:t>
      </w:r>
      <w:r w:rsidRPr="0016278F">
        <w:t>ских</w:t>
      </w:r>
      <w:r w:rsidR="00685CB7">
        <w:t xml:space="preserve"> </w:t>
      </w:r>
      <w:r w:rsidRPr="0016278F">
        <w:t>работ</w:t>
      </w:r>
      <w:r w:rsidR="00685CB7">
        <w:t xml:space="preserve"> </w:t>
      </w:r>
      <w:r w:rsidRPr="0016278F">
        <w:t>учащихся;</w:t>
      </w:r>
    </w:p>
    <w:p w:rsidR="00424CD1" w:rsidRPr="0016278F" w:rsidRDefault="00424CD1" w:rsidP="00D703FC">
      <w:pPr>
        <w:numPr>
          <w:ilvl w:val="0"/>
          <w:numId w:val="205"/>
        </w:numPr>
        <w:tabs>
          <w:tab w:val="clear" w:pos="720"/>
        </w:tabs>
        <w:ind w:left="426" w:hanging="426"/>
      </w:pPr>
      <w:r w:rsidRPr="0016278F">
        <w:t>Проведение</w:t>
      </w:r>
      <w:r w:rsidR="00685CB7">
        <w:t xml:space="preserve"> </w:t>
      </w:r>
      <w:r w:rsidRPr="0016278F">
        <w:t>тематических</w:t>
      </w:r>
      <w:r w:rsidR="00685CB7">
        <w:t xml:space="preserve"> </w:t>
      </w:r>
      <w:r w:rsidRPr="0016278F">
        <w:t>классных</w:t>
      </w:r>
      <w:r w:rsidR="00685CB7">
        <w:t xml:space="preserve"> </w:t>
      </w:r>
      <w:r w:rsidRPr="0016278F">
        <w:t>часов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эстетике</w:t>
      </w:r>
      <w:r w:rsidR="00685CB7">
        <w:t xml:space="preserve"> </w:t>
      </w:r>
      <w:r w:rsidRPr="0016278F">
        <w:t>внешнего</w:t>
      </w:r>
      <w:r w:rsidR="00685CB7">
        <w:t xml:space="preserve"> </w:t>
      </w:r>
      <w:r w:rsidRPr="0016278F">
        <w:t>вида</w:t>
      </w:r>
      <w:r w:rsidR="00685CB7">
        <w:t xml:space="preserve"> </w:t>
      </w:r>
      <w:r w:rsidRPr="0016278F">
        <w:t>ученика,</w:t>
      </w:r>
      <w:r w:rsidR="00685CB7">
        <w:t xml:space="preserve"> </w:t>
      </w:r>
      <w:r w:rsidRPr="0016278F">
        <w:t>культуре</w:t>
      </w:r>
      <w:r w:rsidR="00685CB7">
        <w:t xml:space="preserve"> </w:t>
      </w:r>
      <w:r w:rsidRPr="0016278F">
        <w:t>повед</w:t>
      </w:r>
      <w:r w:rsidRPr="0016278F">
        <w:t>е</w:t>
      </w:r>
      <w:r w:rsidRPr="0016278F">
        <w:t>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чи;</w:t>
      </w:r>
    </w:p>
    <w:p w:rsidR="00424CD1" w:rsidRPr="0016278F" w:rsidRDefault="00424CD1" w:rsidP="00D703FC">
      <w:pPr>
        <w:numPr>
          <w:ilvl w:val="0"/>
          <w:numId w:val="205"/>
        </w:numPr>
        <w:tabs>
          <w:tab w:val="clear" w:pos="720"/>
        </w:tabs>
        <w:ind w:left="426" w:hanging="426"/>
      </w:pPr>
      <w:r w:rsidRPr="0016278F">
        <w:t>Работа</w:t>
      </w:r>
      <w:r w:rsidR="00685CB7">
        <w:t xml:space="preserve"> </w:t>
      </w:r>
      <w:r w:rsidRPr="0016278F">
        <w:t>кружков</w:t>
      </w:r>
      <w:r w:rsidR="00685CB7">
        <w:t xml:space="preserve"> </w:t>
      </w:r>
      <w:r w:rsidRPr="0016278F">
        <w:t>,</w:t>
      </w:r>
      <w:r w:rsidR="00685CB7">
        <w:t xml:space="preserve"> </w:t>
      </w:r>
      <w:r w:rsidRPr="0016278F">
        <w:t>творческих</w:t>
      </w:r>
      <w:r w:rsidR="00685CB7">
        <w:t xml:space="preserve"> </w:t>
      </w:r>
      <w:r w:rsidRPr="0016278F">
        <w:t>объединений;</w:t>
      </w:r>
    </w:p>
    <w:p w:rsidR="00424CD1" w:rsidRPr="0016278F" w:rsidRDefault="00424CD1" w:rsidP="00D703FC">
      <w:pPr>
        <w:numPr>
          <w:ilvl w:val="0"/>
          <w:numId w:val="205"/>
        </w:numPr>
        <w:tabs>
          <w:tab w:val="clear" w:pos="720"/>
        </w:tabs>
        <w:ind w:left="426" w:hanging="426"/>
      </w:pP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нкурсах,</w:t>
      </w:r>
      <w:r w:rsidR="00685CB7">
        <w:t xml:space="preserve"> </w:t>
      </w:r>
      <w:r w:rsidRPr="0016278F">
        <w:t>выставках</w:t>
      </w:r>
      <w:r w:rsidR="00685CB7">
        <w:t xml:space="preserve"> </w:t>
      </w:r>
      <w:r w:rsidRPr="0016278F">
        <w:t>детского</w:t>
      </w:r>
      <w:r w:rsidR="00685CB7">
        <w:t xml:space="preserve"> </w:t>
      </w:r>
      <w:r w:rsidRPr="0016278F">
        <w:t>творчества</w:t>
      </w:r>
      <w:r w:rsidR="00685CB7">
        <w:t xml:space="preserve"> </w:t>
      </w:r>
      <w:r w:rsidRPr="0016278F">
        <w:t>эстетического</w:t>
      </w:r>
      <w:r w:rsidR="00685CB7">
        <w:t xml:space="preserve"> </w:t>
      </w:r>
      <w:r w:rsidRPr="0016278F">
        <w:t>цикл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ровне</w:t>
      </w:r>
      <w:r w:rsidR="00685CB7">
        <w:t xml:space="preserve"> </w:t>
      </w:r>
      <w:r w:rsidRPr="0016278F">
        <w:t>школы,</w:t>
      </w:r>
      <w:r w:rsidR="00685CB7">
        <w:t xml:space="preserve"> </w:t>
      </w:r>
      <w:r w:rsidRPr="0016278F">
        <w:t>ра</w:t>
      </w:r>
      <w:r w:rsidRPr="0016278F">
        <w:t>й</w:t>
      </w:r>
      <w:r w:rsidRPr="0016278F">
        <w:t>она,</w:t>
      </w:r>
      <w:r w:rsidR="00685CB7">
        <w:t xml:space="preserve"> </w:t>
      </w:r>
      <w:r w:rsidRPr="0016278F">
        <w:t>города,</w:t>
      </w:r>
      <w:r w:rsidR="00685CB7">
        <w:t xml:space="preserve"> </w:t>
      </w:r>
      <w:r w:rsidRPr="0016278F">
        <w:t>республики.</w:t>
      </w:r>
    </w:p>
    <w:p w:rsidR="00424CD1" w:rsidRPr="0016278F" w:rsidRDefault="00424CD1" w:rsidP="0016278F">
      <w:pPr>
        <w:rPr>
          <w:b/>
          <w:bCs/>
          <w:i/>
        </w:rPr>
      </w:pPr>
      <w:r w:rsidRPr="0016278F">
        <w:rPr>
          <w:b/>
          <w:i/>
        </w:rPr>
        <w:t>3.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бщеинтеллектуальное</w:t>
      </w:r>
      <w:r w:rsidRPr="0016278F">
        <w:rPr>
          <w:b/>
          <w:bCs/>
          <w:i/>
        </w:rPr>
        <w:t>:</w:t>
      </w:r>
    </w:p>
    <w:p w:rsidR="00424CD1" w:rsidRPr="0016278F" w:rsidRDefault="00424CD1" w:rsidP="00D703FC">
      <w:pPr>
        <w:numPr>
          <w:ilvl w:val="0"/>
          <w:numId w:val="206"/>
        </w:numPr>
        <w:ind w:left="426" w:hanging="426"/>
        <w:rPr>
          <w:bCs/>
        </w:rPr>
      </w:pPr>
      <w:r w:rsidRPr="0016278F">
        <w:rPr>
          <w:bCs/>
        </w:rPr>
        <w:t>Предметные</w:t>
      </w:r>
      <w:r w:rsidR="00685CB7">
        <w:rPr>
          <w:bCs/>
        </w:rPr>
        <w:t xml:space="preserve"> </w:t>
      </w:r>
      <w:r w:rsidRPr="0016278F">
        <w:rPr>
          <w:bCs/>
        </w:rPr>
        <w:t>недели;</w:t>
      </w:r>
    </w:p>
    <w:p w:rsidR="00424CD1" w:rsidRPr="0016278F" w:rsidRDefault="00424CD1" w:rsidP="00D703FC">
      <w:pPr>
        <w:numPr>
          <w:ilvl w:val="0"/>
          <w:numId w:val="206"/>
        </w:numPr>
        <w:ind w:left="426" w:hanging="426"/>
        <w:rPr>
          <w:bCs/>
        </w:rPr>
      </w:pPr>
      <w:r w:rsidRPr="0016278F">
        <w:rPr>
          <w:bCs/>
        </w:rPr>
        <w:t>Библиотечные</w:t>
      </w:r>
      <w:r w:rsidR="00685CB7">
        <w:rPr>
          <w:bCs/>
        </w:rPr>
        <w:t xml:space="preserve"> </w:t>
      </w:r>
      <w:r w:rsidRPr="0016278F">
        <w:rPr>
          <w:bCs/>
        </w:rPr>
        <w:t>уроки;</w:t>
      </w:r>
    </w:p>
    <w:p w:rsidR="00424CD1" w:rsidRPr="0016278F" w:rsidRDefault="00424CD1" w:rsidP="00D703FC">
      <w:pPr>
        <w:numPr>
          <w:ilvl w:val="0"/>
          <w:numId w:val="206"/>
        </w:numPr>
        <w:ind w:left="426" w:hanging="426"/>
        <w:rPr>
          <w:b/>
          <w:bCs/>
        </w:rPr>
      </w:pPr>
      <w:r w:rsidRPr="0016278F">
        <w:rPr>
          <w:bCs/>
        </w:rPr>
        <w:t>Конкурсы,</w:t>
      </w:r>
      <w:r w:rsidR="00685CB7">
        <w:rPr>
          <w:bCs/>
        </w:rPr>
        <w:t xml:space="preserve"> </w:t>
      </w:r>
      <w:r w:rsidRPr="0016278F">
        <w:rPr>
          <w:bCs/>
        </w:rPr>
        <w:t>экскурсии,</w:t>
      </w:r>
      <w:r w:rsidR="00685CB7">
        <w:rPr>
          <w:bCs/>
        </w:rPr>
        <w:t xml:space="preserve"> </w:t>
      </w:r>
      <w:r w:rsidRPr="0016278F">
        <w:rPr>
          <w:bCs/>
        </w:rPr>
        <w:t>олимпиады,</w:t>
      </w:r>
      <w:r w:rsidR="00685CB7">
        <w:rPr>
          <w:bCs/>
        </w:rPr>
        <w:t xml:space="preserve"> </w:t>
      </w:r>
      <w:r w:rsidRPr="0016278F">
        <w:rPr>
          <w:bCs/>
        </w:rPr>
        <w:t>конференции,</w:t>
      </w:r>
      <w:r w:rsidR="00685CB7">
        <w:rPr>
          <w:bCs/>
        </w:rPr>
        <w:t xml:space="preserve"> </w:t>
      </w:r>
      <w:r w:rsidRPr="0016278F">
        <w:rPr>
          <w:bCs/>
        </w:rPr>
        <w:t>деловые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ролевые</w:t>
      </w:r>
      <w:r w:rsidR="00685CB7">
        <w:rPr>
          <w:bCs/>
        </w:rPr>
        <w:t xml:space="preserve"> </w:t>
      </w:r>
      <w:r w:rsidRPr="0016278F">
        <w:rPr>
          <w:bCs/>
        </w:rPr>
        <w:t>игры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др.</w:t>
      </w:r>
      <w:r w:rsidR="00685CB7">
        <w:t xml:space="preserve"> </w:t>
      </w:r>
    </w:p>
    <w:p w:rsidR="00424CD1" w:rsidRPr="0016278F" w:rsidRDefault="00424CD1" w:rsidP="00D703FC">
      <w:pPr>
        <w:numPr>
          <w:ilvl w:val="0"/>
          <w:numId w:val="206"/>
        </w:numPr>
        <w:ind w:left="426" w:hanging="426"/>
        <w:rPr>
          <w:b/>
          <w:bCs/>
        </w:rPr>
      </w:pPr>
      <w:r w:rsidRPr="0016278F">
        <w:t>Работа</w:t>
      </w:r>
      <w:r w:rsidR="00685CB7">
        <w:t xml:space="preserve"> </w:t>
      </w:r>
      <w:r w:rsidRPr="0016278F">
        <w:t>кружков</w:t>
      </w:r>
      <w:r w:rsidR="00685CB7">
        <w:t xml:space="preserve"> </w:t>
      </w:r>
    </w:p>
    <w:p w:rsidR="00424CD1" w:rsidRPr="0016278F" w:rsidRDefault="00424CD1" w:rsidP="0016278F">
      <w:pPr>
        <w:rPr>
          <w:b/>
          <w:bCs/>
          <w:i/>
        </w:rPr>
      </w:pPr>
      <w:r w:rsidRPr="0016278F">
        <w:rPr>
          <w:b/>
          <w:i/>
        </w:rPr>
        <w:t>4.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уховн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-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нравственное</w:t>
      </w:r>
      <w:r w:rsidRPr="0016278F">
        <w:rPr>
          <w:b/>
          <w:bCs/>
          <w:i/>
        </w:rPr>
        <w:t>:</w:t>
      </w:r>
    </w:p>
    <w:p w:rsidR="00424CD1" w:rsidRPr="0016278F" w:rsidRDefault="00424CD1" w:rsidP="00D703FC">
      <w:pPr>
        <w:numPr>
          <w:ilvl w:val="0"/>
          <w:numId w:val="206"/>
        </w:numPr>
        <w:ind w:left="426" w:hanging="426"/>
        <w:rPr>
          <w:b/>
          <w:bCs/>
        </w:rPr>
      </w:pPr>
      <w:r w:rsidRPr="0016278F">
        <w:rPr>
          <w:bCs/>
        </w:rPr>
        <w:t>Встречи</w:t>
      </w:r>
      <w:r w:rsidR="00685CB7">
        <w:rPr>
          <w:bCs/>
        </w:rPr>
        <w:t xml:space="preserve"> </w:t>
      </w:r>
      <w:r w:rsidRPr="0016278F">
        <w:rPr>
          <w:bCs/>
        </w:rPr>
        <w:t>с</w:t>
      </w:r>
      <w:r w:rsidR="00685CB7">
        <w:rPr>
          <w:bCs/>
        </w:rPr>
        <w:t xml:space="preserve"> </w:t>
      </w:r>
      <w:r w:rsidRPr="0016278F">
        <w:rPr>
          <w:bCs/>
        </w:rPr>
        <w:t>ветеранами</w:t>
      </w:r>
      <w:r w:rsidR="00685CB7">
        <w:rPr>
          <w:bCs/>
        </w:rPr>
        <w:t xml:space="preserve"> </w:t>
      </w:r>
      <w:r w:rsidRPr="0016278F">
        <w:rPr>
          <w:bCs/>
        </w:rPr>
        <w:t>ВОВ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труда,</w:t>
      </w:r>
      <w:r w:rsidR="00685CB7">
        <w:rPr>
          <w:bCs/>
        </w:rPr>
        <w:t xml:space="preserve"> </w:t>
      </w:r>
      <w:r w:rsidRPr="0016278F">
        <w:rPr>
          <w:bCs/>
        </w:rPr>
        <w:t>«Уроки</w:t>
      </w:r>
      <w:r w:rsidR="00685CB7">
        <w:rPr>
          <w:bCs/>
        </w:rPr>
        <w:t xml:space="preserve"> </w:t>
      </w:r>
      <w:r w:rsidRPr="0016278F">
        <w:rPr>
          <w:bCs/>
        </w:rPr>
        <w:t>мужества»</w:t>
      </w:r>
    </w:p>
    <w:p w:rsidR="00424CD1" w:rsidRPr="0016278F" w:rsidRDefault="00424CD1" w:rsidP="00D703FC">
      <w:pPr>
        <w:numPr>
          <w:ilvl w:val="0"/>
          <w:numId w:val="206"/>
        </w:numPr>
        <w:ind w:left="426" w:hanging="426"/>
        <w:rPr>
          <w:bCs/>
        </w:rPr>
      </w:pPr>
      <w:r w:rsidRPr="0016278F">
        <w:rPr>
          <w:bCs/>
        </w:rPr>
        <w:t>Тематические</w:t>
      </w:r>
      <w:r w:rsidR="00685CB7">
        <w:rPr>
          <w:bCs/>
        </w:rPr>
        <w:t xml:space="preserve"> </w:t>
      </w:r>
      <w:r w:rsidRPr="0016278F">
        <w:rPr>
          <w:bCs/>
        </w:rPr>
        <w:t>классные</w:t>
      </w:r>
      <w:r w:rsidR="00685CB7">
        <w:rPr>
          <w:bCs/>
        </w:rPr>
        <w:t xml:space="preserve"> </w:t>
      </w:r>
      <w:r w:rsidRPr="0016278F">
        <w:rPr>
          <w:bCs/>
        </w:rPr>
        <w:t>часы.</w:t>
      </w:r>
    </w:p>
    <w:p w:rsidR="00424CD1" w:rsidRPr="0016278F" w:rsidRDefault="00424CD1" w:rsidP="00D703FC">
      <w:pPr>
        <w:numPr>
          <w:ilvl w:val="0"/>
          <w:numId w:val="206"/>
        </w:numPr>
        <w:ind w:left="426" w:hanging="426"/>
        <w:rPr>
          <w:bCs/>
        </w:rPr>
      </w:pPr>
      <w:r w:rsidRPr="0016278F">
        <w:rPr>
          <w:bCs/>
        </w:rPr>
        <w:t>Конкурсы</w:t>
      </w:r>
      <w:r w:rsidR="00685CB7">
        <w:rPr>
          <w:bCs/>
        </w:rPr>
        <w:t xml:space="preserve"> </w:t>
      </w:r>
      <w:r w:rsidRPr="0016278F">
        <w:rPr>
          <w:bCs/>
        </w:rPr>
        <w:t>рисунков.</w:t>
      </w:r>
    </w:p>
    <w:p w:rsidR="00424CD1" w:rsidRPr="0016278F" w:rsidRDefault="00424CD1" w:rsidP="00D703FC">
      <w:pPr>
        <w:numPr>
          <w:ilvl w:val="0"/>
          <w:numId w:val="206"/>
        </w:numPr>
        <w:ind w:left="426" w:hanging="426"/>
        <w:rPr>
          <w:bCs/>
        </w:rPr>
      </w:pPr>
      <w:r w:rsidRPr="0016278F">
        <w:rPr>
          <w:bCs/>
        </w:rPr>
        <w:t>Национальные</w:t>
      </w:r>
      <w:r w:rsidR="00685CB7">
        <w:rPr>
          <w:bCs/>
        </w:rPr>
        <w:t xml:space="preserve"> </w:t>
      </w:r>
      <w:r w:rsidRPr="0016278F">
        <w:rPr>
          <w:bCs/>
        </w:rPr>
        <w:t>праздники»</w:t>
      </w:r>
      <w:r w:rsidR="00685CB7">
        <w:rPr>
          <w:bCs/>
        </w:rPr>
        <w:t xml:space="preserve"> </w:t>
      </w:r>
      <w:r w:rsidRPr="0016278F">
        <w:rPr>
          <w:bCs/>
        </w:rPr>
        <w:t>Азамат</w:t>
      </w:r>
      <w:r w:rsidR="00685CB7">
        <w:rPr>
          <w:bCs/>
        </w:rPr>
        <w:t xml:space="preserve"> </w:t>
      </w:r>
      <w:r w:rsidRPr="0016278F">
        <w:rPr>
          <w:bCs/>
        </w:rPr>
        <w:t>кепере»,</w:t>
      </w:r>
      <w:r w:rsidR="00685CB7">
        <w:rPr>
          <w:bCs/>
        </w:rPr>
        <w:t xml:space="preserve"> </w:t>
      </w:r>
      <w:r w:rsidRPr="0016278F">
        <w:rPr>
          <w:bCs/>
        </w:rPr>
        <w:t>«День</w:t>
      </w:r>
      <w:r w:rsidR="00685CB7">
        <w:rPr>
          <w:bCs/>
        </w:rPr>
        <w:t xml:space="preserve"> </w:t>
      </w:r>
      <w:r w:rsidRPr="0016278F">
        <w:rPr>
          <w:bCs/>
        </w:rPr>
        <w:t>чувашского</w:t>
      </w:r>
      <w:r w:rsidR="00685CB7">
        <w:rPr>
          <w:bCs/>
        </w:rPr>
        <w:t xml:space="preserve"> </w:t>
      </w:r>
      <w:r w:rsidRPr="0016278F">
        <w:rPr>
          <w:bCs/>
        </w:rPr>
        <w:t>языка»,</w:t>
      </w:r>
      <w:r w:rsidR="00685CB7">
        <w:rPr>
          <w:bCs/>
        </w:rPr>
        <w:t xml:space="preserve"> </w:t>
      </w:r>
      <w:r w:rsidRPr="0016278F">
        <w:rPr>
          <w:bCs/>
        </w:rPr>
        <w:t>«День</w:t>
      </w:r>
      <w:r w:rsidR="00685CB7">
        <w:rPr>
          <w:bCs/>
        </w:rPr>
        <w:t xml:space="preserve"> </w:t>
      </w:r>
      <w:r w:rsidRPr="0016278F">
        <w:rPr>
          <w:bCs/>
        </w:rPr>
        <w:t>гор</w:t>
      </w:r>
      <w:r w:rsidRPr="0016278F">
        <w:rPr>
          <w:bCs/>
        </w:rPr>
        <w:t>о</w:t>
      </w:r>
      <w:r w:rsidRPr="0016278F">
        <w:rPr>
          <w:bCs/>
        </w:rPr>
        <w:t>да».</w:t>
      </w:r>
    </w:p>
    <w:p w:rsidR="00424CD1" w:rsidRPr="0016278F" w:rsidRDefault="00424CD1" w:rsidP="00D703FC">
      <w:pPr>
        <w:numPr>
          <w:ilvl w:val="0"/>
          <w:numId w:val="206"/>
        </w:numPr>
        <w:ind w:left="426" w:hanging="426"/>
        <w:rPr>
          <w:bCs/>
        </w:rPr>
      </w:pPr>
      <w:r w:rsidRPr="0016278F">
        <w:rPr>
          <w:bCs/>
        </w:rPr>
        <w:t>Работа</w:t>
      </w:r>
      <w:r w:rsidR="00685CB7">
        <w:rPr>
          <w:bCs/>
        </w:rPr>
        <w:t xml:space="preserve"> </w:t>
      </w:r>
      <w:r w:rsidRPr="0016278F">
        <w:rPr>
          <w:bCs/>
        </w:rPr>
        <w:t>«Школьного</w:t>
      </w:r>
      <w:r w:rsidR="00685CB7">
        <w:rPr>
          <w:bCs/>
        </w:rPr>
        <w:t xml:space="preserve"> </w:t>
      </w:r>
      <w:r w:rsidRPr="0016278F">
        <w:rPr>
          <w:bCs/>
        </w:rPr>
        <w:t>виртуального</w:t>
      </w:r>
      <w:r w:rsidR="00685CB7">
        <w:rPr>
          <w:bCs/>
        </w:rPr>
        <w:t xml:space="preserve"> </w:t>
      </w:r>
      <w:r w:rsidRPr="0016278F">
        <w:rPr>
          <w:bCs/>
        </w:rPr>
        <w:t>музея»</w:t>
      </w:r>
    </w:p>
    <w:p w:rsidR="00424CD1" w:rsidRPr="0016278F" w:rsidRDefault="00424CD1" w:rsidP="00D703FC">
      <w:pPr>
        <w:numPr>
          <w:ilvl w:val="0"/>
          <w:numId w:val="206"/>
        </w:numPr>
        <w:ind w:left="426" w:hanging="426"/>
        <w:rPr>
          <w:bCs/>
        </w:rPr>
      </w:pPr>
      <w:r w:rsidRPr="0016278F">
        <w:rPr>
          <w:bCs/>
        </w:rPr>
        <w:t>Работа</w:t>
      </w:r>
      <w:r w:rsidR="00685CB7">
        <w:rPr>
          <w:bCs/>
        </w:rPr>
        <w:t xml:space="preserve"> </w:t>
      </w:r>
      <w:r w:rsidRPr="0016278F">
        <w:rPr>
          <w:bCs/>
        </w:rPr>
        <w:t>кружков.</w:t>
      </w:r>
      <w:r w:rsidR="00685CB7">
        <w:rPr>
          <w:bCs/>
        </w:rPr>
        <w:t xml:space="preserve"> </w:t>
      </w:r>
    </w:p>
    <w:p w:rsidR="00424CD1" w:rsidRPr="0016278F" w:rsidRDefault="00424CD1" w:rsidP="00D703FC">
      <w:pPr>
        <w:numPr>
          <w:ilvl w:val="0"/>
          <w:numId w:val="206"/>
        </w:numPr>
        <w:ind w:left="426" w:hanging="426"/>
        <w:rPr>
          <w:bCs/>
        </w:rPr>
      </w:pPr>
      <w:r w:rsidRPr="0016278F">
        <w:t>Экологический</w:t>
      </w:r>
      <w:r w:rsidR="00685CB7">
        <w:t xml:space="preserve"> </w:t>
      </w:r>
      <w:r w:rsidRPr="0016278F">
        <w:t>клуб</w:t>
      </w:r>
      <w:r w:rsidR="00685CB7">
        <w:t xml:space="preserve"> </w:t>
      </w:r>
      <w:r w:rsidRPr="0016278F">
        <w:t>«Берендеи».</w:t>
      </w:r>
    </w:p>
    <w:p w:rsidR="00424CD1" w:rsidRPr="0016278F" w:rsidRDefault="00424CD1" w:rsidP="0016278F">
      <w:pPr>
        <w:pStyle w:val="afe"/>
        <w:ind w:left="0"/>
        <w:rPr>
          <w:b/>
          <w:i/>
        </w:rPr>
      </w:pPr>
      <w:r w:rsidRPr="0016278F">
        <w:rPr>
          <w:b/>
          <w:i/>
        </w:rPr>
        <w:t>5.</w:t>
      </w:r>
      <w:r w:rsidR="00685CB7">
        <w:rPr>
          <w:b/>
          <w:i/>
          <w:lang w:val="ru-RU"/>
        </w:rPr>
        <w:t xml:space="preserve"> </w:t>
      </w:r>
      <w:r w:rsidRPr="0016278F">
        <w:rPr>
          <w:b/>
          <w:i/>
        </w:rPr>
        <w:t>Военн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–патриотическо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оспитание:</w:t>
      </w:r>
    </w:p>
    <w:p w:rsidR="00424CD1" w:rsidRPr="0016278F" w:rsidRDefault="00424CD1" w:rsidP="00D703FC">
      <w:pPr>
        <w:pStyle w:val="afe"/>
        <w:numPr>
          <w:ilvl w:val="0"/>
          <w:numId w:val="206"/>
        </w:numPr>
        <w:ind w:left="426" w:hanging="426"/>
      </w:pP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йонном</w:t>
      </w:r>
      <w:r w:rsidR="00685CB7">
        <w:t xml:space="preserve"> </w:t>
      </w:r>
      <w:r w:rsidRPr="0016278F">
        <w:t>конкурсе</w:t>
      </w:r>
      <w:r w:rsidR="00685CB7">
        <w:t xml:space="preserve"> </w:t>
      </w:r>
      <w:r w:rsidRPr="0016278F">
        <w:t>«Кадеты</w:t>
      </w:r>
      <w:r w:rsidR="00685CB7">
        <w:t xml:space="preserve"> </w:t>
      </w:r>
      <w:r w:rsidRPr="0016278F">
        <w:t>Присурья»</w:t>
      </w:r>
      <w:r w:rsidR="00685CB7">
        <w:t xml:space="preserve"> </w:t>
      </w:r>
      <w:r w:rsidRPr="0016278F">
        <w:t>(в</w:t>
      </w:r>
      <w:r w:rsidR="00685CB7">
        <w:t xml:space="preserve"> </w:t>
      </w:r>
      <w:r w:rsidRPr="0016278F">
        <w:t>4</w:t>
      </w:r>
      <w:r w:rsidR="00685CB7">
        <w:t xml:space="preserve"> </w:t>
      </w:r>
      <w:r w:rsidRPr="0016278F">
        <w:t>этапа);</w:t>
      </w:r>
    </w:p>
    <w:p w:rsidR="00424CD1" w:rsidRPr="0016278F" w:rsidRDefault="00424CD1" w:rsidP="00D703FC">
      <w:pPr>
        <w:pStyle w:val="afe"/>
        <w:numPr>
          <w:ilvl w:val="0"/>
          <w:numId w:val="206"/>
        </w:numPr>
        <w:ind w:left="426" w:hanging="426"/>
      </w:pP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еспубликанском</w:t>
      </w:r>
      <w:r w:rsidR="00685CB7">
        <w:t xml:space="preserve"> </w:t>
      </w:r>
      <w:r w:rsidRPr="0016278F">
        <w:t>смотре-конкурсе</w:t>
      </w:r>
      <w:r w:rsidR="00685CB7">
        <w:t xml:space="preserve"> </w:t>
      </w:r>
      <w:r w:rsidRPr="0016278F">
        <w:t>кадетских</w:t>
      </w:r>
      <w:r w:rsidR="00685CB7">
        <w:t xml:space="preserve"> </w:t>
      </w:r>
      <w:r w:rsidRPr="0016278F">
        <w:t>классов</w:t>
      </w:r>
      <w:r w:rsidR="00685CB7">
        <w:t xml:space="preserve"> </w:t>
      </w:r>
      <w:r w:rsidRPr="0016278F">
        <w:t>(</w:t>
      </w:r>
      <w:r w:rsidR="00685CB7">
        <w:t xml:space="preserve"> </w:t>
      </w:r>
      <w:r w:rsidRPr="0016278F">
        <w:t>8</w:t>
      </w:r>
      <w:r w:rsidR="00685CB7">
        <w:t xml:space="preserve"> </w:t>
      </w:r>
      <w:r w:rsidRPr="0016278F">
        <w:t>этапов);</w:t>
      </w:r>
    </w:p>
    <w:p w:rsidR="00424CD1" w:rsidRPr="0016278F" w:rsidRDefault="00424CD1" w:rsidP="00D703FC">
      <w:pPr>
        <w:numPr>
          <w:ilvl w:val="0"/>
          <w:numId w:val="206"/>
        </w:numPr>
        <w:ind w:left="426" w:hanging="426"/>
      </w:pPr>
      <w:r w:rsidRPr="0016278F">
        <w:t>различные</w:t>
      </w:r>
      <w:r w:rsidR="00685CB7">
        <w:t xml:space="preserve"> </w:t>
      </w:r>
      <w:r w:rsidRPr="0016278F">
        <w:t>историческ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раеведческие</w:t>
      </w:r>
      <w:r w:rsidR="00685CB7">
        <w:t xml:space="preserve"> </w:t>
      </w:r>
      <w:r w:rsidRPr="0016278F">
        <w:t>игр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икторины;</w:t>
      </w:r>
    </w:p>
    <w:p w:rsidR="00424CD1" w:rsidRPr="0016278F" w:rsidRDefault="00424CD1" w:rsidP="00D703FC">
      <w:pPr>
        <w:numPr>
          <w:ilvl w:val="0"/>
          <w:numId w:val="206"/>
        </w:numPr>
        <w:ind w:left="426" w:hanging="426"/>
      </w:pPr>
      <w:r w:rsidRPr="0016278F">
        <w:t>уроки</w:t>
      </w:r>
      <w:r w:rsidR="00685CB7">
        <w:t xml:space="preserve"> </w:t>
      </w:r>
      <w:r w:rsidRPr="0016278F">
        <w:t>здоровья;</w:t>
      </w:r>
    </w:p>
    <w:p w:rsidR="00424CD1" w:rsidRPr="0016278F" w:rsidRDefault="00424CD1" w:rsidP="00D703FC">
      <w:pPr>
        <w:numPr>
          <w:ilvl w:val="0"/>
          <w:numId w:val="206"/>
        </w:numPr>
        <w:ind w:left="426" w:hanging="426"/>
      </w:pPr>
      <w:r w:rsidRPr="0016278F">
        <w:t>спортивные</w:t>
      </w:r>
      <w:r w:rsidR="00685CB7">
        <w:t xml:space="preserve"> </w:t>
      </w:r>
      <w:r w:rsidRPr="0016278F">
        <w:t>соревнования;</w:t>
      </w:r>
    </w:p>
    <w:p w:rsidR="00424CD1" w:rsidRPr="0016278F" w:rsidRDefault="00424CD1" w:rsidP="00D703FC">
      <w:pPr>
        <w:numPr>
          <w:ilvl w:val="0"/>
          <w:numId w:val="206"/>
        </w:numPr>
        <w:ind w:left="426" w:hanging="426"/>
      </w:pPr>
      <w:r w:rsidRPr="0016278F">
        <w:t>смотр</w:t>
      </w:r>
      <w:r w:rsidR="00685CB7">
        <w:t xml:space="preserve"> </w:t>
      </w:r>
      <w:r w:rsidRPr="0016278F">
        <w:t>стро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есни;</w:t>
      </w:r>
    </w:p>
    <w:p w:rsidR="00424CD1" w:rsidRPr="0016278F" w:rsidRDefault="00424CD1" w:rsidP="00D703FC">
      <w:pPr>
        <w:numPr>
          <w:ilvl w:val="0"/>
          <w:numId w:val="206"/>
        </w:numPr>
        <w:ind w:left="426" w:hanging="426"/>
      </w:pPr>
      <w:r w:rsidRPr="0016278F">
        <w:t>дни</w:t>
      </w:r>
      <w:r w:rsidR="00685CB7">
        <w:t xml:space="preserve"> </w:t>
      </w:r>
      <w:r w:rsidRPr="0016278F">
        <w:t>памяти;</w:t>
      </w:r>
    </w:p>
    <w:p w:rsidR="00424CD1" w:rsidRPr="0016278F" w:rsidRDefault="00424CD1" w:rsidP="00D703FC">
      <w:pPr>
        <w:numPr>
          <w:ilvl w:val="0"/>
          <w:numId w:val="206"/>
        </w:numPr>
        <w:ind w:left="426" w:hanging="426"/>
      </w:pPr>
      <w:r w:rsidRPr="0016278F">
        <w:lastRenderedPageBreak/>
        <w:t>праздник</w:t>
      </w:r>
      <w:r w:rsidR="00685CB7">
        <w:t xml:space="preserve"> </w:t>
      </w:r>
      <w:r w:rsidRPr="0016278F">
        <w:t>военно-патриотической</w:t>
      </w:r>
      <w:r w:rsidR="00685CB7">
        <w:t xml:space="preserve"> </w:t>
      </w:r>
      <w:r w:rsidRPr="0016278F">
        <w:t>песни;</w:t>
      </w:r>
    </w:p>
    <w:p w:rsidR="00424CD1" w:rsidRPr="0016278F" w:rsidRDefault="00424CD1" w:rsidP="00D703FC">
      <w:pPr>
        <w:numPr>
          <w:ilvl w:val="0"/>
          <w:numId w:val="206"/>
        </w:numPr>
        <w:ind w:left="426" w:hanging="426"/>
      </w:pPr>
      <w:r w:rsidRPr="0016278F">
        <w:t>различные</w:t>
      </w:r>
      <w:r w:rsidR="00685CB7">
        <w:t xml:space="preserve"> </w:t>
      </w:r>
      <w:r w:rsidRPr="0016278F">
        <w:t>экскурс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музе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.д.</w:t>
      </w:r>
    </w:p>
    <w:p w:rsidR="00424CD1" w:rsidRPr="0016278F" w:rsidRDefault="00424CD1" w:rsidP="00D703FC">
      <w:pPr>
        <w:numPr>
          <w:ilvl w:val="0"/>
          <w:numId w:val="206"/>
        </w:numPr>
        <w:ind w:left="426" w:hanging="426"/>
      </w:pPr>
      <w:r w:rsidRPr="0016278F">
        <w:t>встреч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ветеранами</w:t>
      </w:r>
      <w:r w:rsidR="00685CB7">
        <w:t xml:space="preserve"> </w:t>
      </w:r>
      <w:r w:rsidRPr="0016278F">
        <w:t>ВОВ,</w:t>
      </w:r>
      <w:r w:rsidR="00685CB7">
        <w:t xml:space="preserve"> </w:t>
      </w:r>
      <w:r w:rsidRPr="0016278F">
        <w:t>афганск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чеченской</w:t>
      </w:r>
      <w:r w:rsidR="00685CB7">
        <w:t xml:space="preserve"> </w:t>
      </w:r>
      <w:r w:rsidRPr="0016278F">
        <w:t>войн;</w:t>
      </w:r>
    </w:p>
    <w:p w:rsidR="00424CD1" w:rsidRPr="0016278F" w:rsidRDefault="00424CD1" w:rsidP="0016278F">
      <w:pPr>
        <w:ind w:left="284"/>
        <w:rPr>
          <w:b/>
          <w:i/>
        </w:rPr>
      </w:pPr>
      <w:r w:rsidRPr="0016278F">
        <w:rPr>
          <w:b/>
          <w:i/>
        </w:rPr>
        <w:t>6.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олонтёрское:</w:t>
      </w:r>
    </w:p>
    <w:p w:rsidR="00424CD1" w:rsidRPr="0016278F" w:rsidRDefault="00424CD1" w:rsidP="00D703FC">
      <w:pPr>
        <w:numPr>
          <w:ilvl w:val="0"/>
          <w:numId w:val="206"/>
        </w:numPr>
        <w:ind w:left="426" w:hanging="426"/>
      </w:pPr>
      <w:r w:rsidRPr="0016278F">
        <w:t>акции</w:t>
      </w:r>
      <w:r w:rsidR="00685CB7">
        <w:t xml:space="preserve"> </w:t>
      </w:r>
      <w:r w:rsidRPr="0016278F">
        <w:t>«Скажи</w:t>
      </w:r>
      <w:r w:rsidR="00685CB7">
        <w:t xml:space="preserve"> </w:t>
      </w:r>
      <w:r w:rsidRPr="0016278F">
        <w:t>наркотикам</w:t>
      </w:r>
      <w:r w:rsidR="00685CB7">
        <w:t xml:space="preserve"> </w:t>
      </w:r>
      <w:r w:rsidRPr="0016278F">
        <w:t>-</w:t>
      </w:r>
      <w:r w:rsidR="00685CB7">
        <w:t xml:space="preserve"> </w:t>
      </w:r>
      <w:r w:rsidRPr="0016278F">
        <w:t>нет»;</w:t>
      </w:r>
    </w:p>
    <w:p w:rsidR="00424CD1" w:rsidRPr="0016278F" w:rsidRDefault="00685CB7" w:rsidP="00D703FC">
      <w:pPr>
        <w:pStyle w:val="a9"/>
        <w:numPr>
          <w:ilvl w:val="0"/>
          <w:numId w:val="206"/>
        </w:numPr>
        <w:shd w:val="clear" w:color="auto" w:fill="auto"/>
        <w:spacing w:after="0"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424CD1" w:rsidRPr="0016278F">
        <w:rPr>
          <w:sz w:val="24"/>
          <w:szCs w:val="24"/>
        </w:rPr>
        <w:t>конкурсны</w:t>
      </w:r>
      <w:r w:rsidR="00424CD1" w:rsidRPr="0016278F">
        <w:rPr>
          <w:sz w:val="24"/>
          <w:szCs w:val="24"/>
          <w:lang w:val="ru-RU"/>
        </w:rPr>
        <w:t>е</w:t>
      </w:r>
      <w:r>
        <w:rPr>
          <w:sz w:val="24"/>
          <w:szCs w:val="24"/>
        </w:rPr>
        <w:t xml:space="preserve"> </w:t>
      </w:r>
      <w:r w:rsidR="00424CD1" w:rsidRPr="0016278F">
        <w:rPr>
          <w:sz w:val="24"/>
          <w:szCs w:val="24"/>
        </w:rPr>
        <w:t>программ</w:t>
      </w:r>
      <w:r w:rsidR="00424CD1" w:rsidRPr="0016278F">
        <w:rPr>
          <w:sz w:val="24"/>
          <w:szCs w:val="24"/>
          <w:lang w:val="ru-RU"/>
        </w:rPr>
        <w:t>ы</w:t>
      </w:r>
      <w:r>
        <w:rPr>
          <w:sz w:val="24"/>
          <w:szCs w:val="24"/>
        </w:rPr>
        <w:t xml:space="preserve"> </w:t>
      </w:r>
      <w:r w:rsidR="00424CD1" w:rsidRPr="0016278F">
        <w:rPr>
          <w:sz w:val="24"/>
          <w:szCs w:val="24"/>
        </w:rPr>
        <w:t>и</w:t>
      </w:r>
      <w:r>
        <w:rPr>
          <w:sz w:val="24"/>
          <w:szCs w:val="24"/>
        </w:rPr>
        <w:t xml:space="preserve"> </w:t>
      </w:r>
      <w:r w:rsidR="00424CD1" w:rsidRPr="0016278F">
        <w:rPr>
          <w:sz w:val="24"/>
          <w:szCs w:val="24"/>
        </w:rPr>
        <w:t>акци</w:t>
      </w:r>
      <w:r w:rsidR="00424CD1" w:rsidRPr="0016278F">
        <w:rPr>
          <w:sz w:val="24"/>
          <w:szCs w:val="24"/>
          <w:lang w:val="ru-RU"/>
        </w:rPr>
        <w:t>и</w:t>
      </w:r>
      <w:r>
        <w:rPr>
          <w:sz w:val="24"/>
          <w:szCs w:val="24"/>
        </w:rPr>
        <w:t xml:space="preserve"> </w:t>
      </w:r>
      <w:r w:rsidR="00424CD1" w:rsidRPr="0016278F">
        <w:rPr>
          <w:sz w:val="24"/>
          <w:szCs w:val="24"/>
        </w:rPr>
        <w:t>«Молодёжь</w:t>
      </w:r>
      <w:r>
        <w:rPr>
          <w:sz w:val="24"/>
          <w:szCs w:val="24"/>
        </w:rPr>
        <w:t xml:space="preserve"> </w:t>
      </w:r>
      <w:r w:rsidR="00424CD1" w:rsidRPr="0016278F">
        <w:rPr>
          <w:sz w:val="24"/>
          <w:szCs w:val="24"/>
        </w:rPr>
        <w:t>за</w:t>
      </w:r>
      <w:r>
        <w:rPr>
          <w:sz w:val="24"/>
          <w:szCs w:val="24"/>
        </w:rPr>
        <w:t xml:space="preserve"> </w:t>
      </w:r>
      <w:r w:rsidR="00424CD1" w:rsidRPr="0016278F">
        <w:rPr>
          <w:sz w:val="24"/>
          <w:szCs w:val="24"/>
        </w:rPr>
        <w:t>ЗОЖ!»;</w:t>
      </w:r>
    </w:p>
    <w:p w:rsidR="00424CD1" w:rsidRPr="0016278F" w:rsidRDefault="00424CD1" w:rsidP="00D703FC">
      <w:pPr>
        <w:pStyle w:val="a9"/>
        <w:numPr>
          <w:ilvl w:val="0"/>
          <w:numId w:val="206"/>
        </w:numPr>
        <w:shd w:val="clear" w:color="auto" w:fill="auto"/>
        <w:spacing w:after="0" w:line="240" w:lineRule="auto"/>
        <w:ind w:left="426" w:hanging="426"/>
        <w:jc w:val="both"/>
        <w:rPr>
          <w:sz w:val="24"/>
          <w:szCs w:val="24"/>
        </w:rPr>
      </w:pPr>
      <w:r w:rsidRPr="0016278F">
        <w:rPr>
          <w:sz w:val="24"/>
          <w:szCs w:val="24"/>
        </w:rPr>
        <w:t>акци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иуроченн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еждународны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ня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тказ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т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урени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борьб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ПИДом;</w:t>
      </w:r>
    </w:p>
    <w:p w:rsidR="00424CD1" w:rsidRPr="0016278F" w:rsidRDefault="00685CB7" w:rsidP="00D703FC">
      <w:pPr>
        <w:pStyle w:val="a9"/>
        <w:numPr>
          <w:ilvl w:val="0"/>
          <w:numId w:val="206"/>
        </w:numPr>
        <w:shd w:val="clear" w:color="auto" w:fill="auto"/>
        <w:spacing w:after="0"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424CD1" w:rsidRPr="0016278F">
        <w:rPr>
          <w:sz w:val="24"/>
          <w:szCs w:val="24"/>
        </w:rPr>
        <w:t>дискуссии,</w:t>
      </w:r>
      <w:r>
        <w:rPr>
          <w:sz w:val="24"/>
          <w:szCs w:val="24"/>
        </w:rPr>
        <w:t xml:space="preserve"> </w:t>
      </w:r>
      <w:r w:rsidR="00424CD1" w:rsidRPr="0016278F">
        <w:rPr>
          <w:sz w:val="24"/>
          <w:szCs w:val="24"/>
        </w:rPr>
        <w:t>ролевые</w:t>
      </w:r>
      <w:r>
        <w:rPr>
          <w:sz w:val="24"/>
          <w:szCs w:val="24"/>
        </w:rPr>
        <w:t xml:space="preserve"> </w:t>
      </w:r>
      <w:r w:rsidR="00424CD1" w:rsidRPr="0016278F">
        <w:rPr>
          <w:sz w:val="24"/>
          <w:szCs w:val="24"/>
        </w:rPr>
        <w:t>игры,</w:t>
      </w:r>
      <w:r>
        <w:rPr>
          <w:sz w:val="24"/>
          <w:szCs w:val="24"/>
        </w:rPr>
        <w:t xml:space="preserve"> </w:t>
      </w:r>
      <w:r w:rsidR="00424CD1" w:rsidRPr="0016278F">
        <w:rPr>
          <w:sz w:val="24"/>
          <w:szCs w:val="24"/>
        </w:rPr>
        <w:t>тренинги;</w:t>
      </w:r>
    </w:p>
    <w:p w:rsidR="00424CD1" w:rsidRPr="0016278F" w:rsidRDefault="00685CB7" w:rsidP="00D703FC">
      <w:pPr>
        <w:pStyle w:val="a9"/>
        <w:numPr>
          <w:ilvl w:val="0"/>
          <w:numId w:val="206"/>
        </w:numPr>
        <w:shd w:val="clear" w:color="auto" w:fill="auto"/>
        <w:spacing w:after="0" w:line="240" w:lineRule="auto"/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424CD1" w:rsidRPr="0016278F">
        <w:rPr>
          <w:sz w:val="24"/>
          <w:szCs w:val="24"/>
        </w:rPr>
        <w:t>раздача</w:t>
      </w:r>
      <w:r>
        <w:rPr>
          <w:sz w:val="24"/>
          <w:szCs w:val="24"/>
        </w:rPr>
        <w:t xml:space="preserve"> </w:t>
      </w:r>
      <w:r w:rsidR="00424CD1" w:rsidRPr="0016278F">
        <w:rPr>
          <w:sz w:val="24"/>
          <w:szCs w:val="24"/>
        </w:rPr>
        <w:t>буклетов;</w:t>
      </w:r>
    </w:p>
    <w:p w:rsidR="00424CD1" w:rsidRPr="0016278F" w:rsidRDefault="00424CD1" w:rsidP="00D703FC">
      <w:pPr>
        <w:pStyle w:val="2f5"/>
        <w:numPr>
          <w:ilvl w:val="0"/>
          <w:numId w:val="206"/>
        </w:numPr>
        <w:spacing w:after="0" w:line="240" w:lineRule="auto"/>
        <w:ind w:left="426" w:hanging="426"/>
        <w:rPr>
          <w:rFonts w:ascii="Times New Roman" w:hAnsi="Times New Roman"/>
          <w:sz w:val="24"/>
          <w:szCs w:val="24"/>
        </w:rPr>
      </w:pPr>
      <w:r w:rsidRPr="0016278F">
        <w:rPr>
          <w:rFonts w:ascii="Times New Roman" w:hAnsi="Times New Roman"/>
          <w:sz w:val="24"/>
          <w:szCs w:val="24"/>
        </w:rPr>
        <w:t>встреч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детьм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«групп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иска»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целью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рофилактических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мероприятий.</w:t>
      </w:r>
    </w:p>
    <w:p w:rsidR="00424CD1" w:rsidRPr="0016278F" w:rsidRDefault="00424CD1" w:rsidP="0016278F">
      <w:pPr>
        <w:rPr>
          <w:b/>
          <w:i/>
        </w:rPr>
      </w:pPr>
      <w:r w:rsidRPr="0016278F">
        <w:rPr>
          <w:b/>
          <w:i/>
        </w:rPr>
        <w:t>Перспективны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лан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неуро</w:t>
      </w:r>
      <w:r w:rsidRPr="0016278F">
        <w:rPr>
          <w:b/>
          <w:i/>
        </w:rPr>
        <w:t>ч</w:t>
      </w:r>
      <w:r w:rsidRPr="0016278F">
        <w:rPr>
          <w:b/>
          <w:i/>
        </w:rPr>
        <w:t>н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еятельност</w:t>
      </w:r>
      <w:r w:rsidR="009C7480" w:rsidRPr="0016278F">
        <w:rPr>
          <w:b/>
          <w:i/>
        </w:rPr>
        <w:t>и</w:t>
      </w:r>
    </w:p>
    <w:tbl>
      <w:tblPr>
        <w:tblW w:w="100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44"/>
        <w:gridCol w:w="1276"/>
        <w:gridCol w:w="1276"/>
        <w:gridCol w:w="992"/>
        <w:gridCol w:w="993"/>
        <w:gridCol w:w="992"/>
        <w:gridCol w:w="992"/>
      </w:tblGrid>
      <w:tr w:rsidR="00424CD1" w:rsidRPr="00685CB7" w:rsidTr="00F701A6">
        <w:trPr>
          <w:trHeight w:val="360"/>
        </w:trPr>
        <w:tc>
          <w:tcPr>
            <w:tcW w:w="3544" w:type="dxa"/>
            <w:vAlign w:val="center"/>
          </w:tcPr>
          <w:p w:rsidR="00424CD1" w:rsidRPr="00685CB7" w:rsidRDefault="00424CD1" w:rsidP="0016278F">
            <w:pPr>
              <w:ind w:firstLine="0"/>
              <w:rPr>
                <w:b/>
                <w:i/>
              </w:rPr>
            </w:pPr>
            <w:r w:rsidRPr="00685CB7">
              <w:rPr>
                <w:b/>
                <w:i/>
              </w:rPr>
              <w:t>Название</w:t>
            </w:r>
            <w:r w:rsidR="00685CB7">
              <w:rPr>
                <w:b/>
                <w:i/>
              </w:rPr>
              <w:t xml:space="preserve"> </w:t>
            </w:r>
            <w:r w:rsidRPr="00685CB7">
              <w:rPr>
                <w:b/>
                <w:i/>
              </w:rPr>
              <w:t>творческого</w:t>
            </w:r>
            <w:r w:rsidR="00685CB7">
              <w:rPr>
                <w:b/>
                <w:i/>
              </w:rPr>
              <w:t xml:space="preserve"> </w:t>
            </w:r>
            <w:r w:rsidRPr="00685CB7">
              <w:rPr>
                <w:b/>
                <w:i/>
              </w:rPr>
              <w:t>объед</w:t>
            </w:r>
            <w:r w:rsidRPr="00685CB7">
              <w:rPr>
                <w:b/>
                <w:i/>
              </w:rPr>
              <w:t>и</w:t>
            </w:r>
            <w:r w:rsidRPr="00685CB7">
              <w:rPr>
                <w:b/>
                <w:i/>
              </w:rPr>
              <w:t>нения</w:t>
            </w:r>
            <w:r w:rsidR="00685CB7">
              <w:rPr>
                <w:b/>
                <w:i/>
              </w:rPr>
              <w:t xml:space="preserve"> </w:t>
            </w:r>
            <w:r w:rsidRPr="00685CB7">
              <w:rPr>
                <w:b/>
                <w:i/>
              </w:rPr>
              <w:t>(направл</w:t>
            </w:r>
            <w:r w:rsidRPr="00685CB7">
              <w:rPr>
                <w:b/>
                <w:i/>
              </w:rPr>
              <w:t>е</w:t>
            </w:r>
            <w:r w:rsidRPr="00685CB7">
              <w:rPr>
                <w:b/>
                <w:i/>
              </w:rPr>
              <w:t>ние)</w:t>
            </w:r>
          </w:p>
        </w:tc>
        <w:tc>
          <w:tcPr>
            <w:tcW w:w="1276" w:type="dxa"/>
            <w:vAlign w:val="center"/>
          </w:tcPr>
          <w:p w:rsidR="00424CD1" w:rsidRPr="00685CB7" w:rsidRDefault="00424CD1" w:rsidP="0016278F">
            <w:pPr>
              <w:ind w:firstLine="0"/>
              <w:rPr>
                <w:b/>
                <w:i/>
              </w:rPr>
            </w:pPr>
            <w:r w:rsidRPr="00685CB7">
              <w:rPr>
                <w:b/>
                <w:i/>
              </w:rPr>
              <w:t>5</w:t>
            </w:r>
            <w:r w:rsidR="00685CB7">
              <w:rPr>
                <w:b/>
                <w:i/>
              </w:rPr>
              <w:t xml:space="preserve"> </w:t>
            </w:r>
            <w:r w:rsidRPr="00685CB7">
              <w:rPr>
                <w:b/>
                <w:i/>
              </w:rPr>
              <w:t>класс</w:t>
            </w:r>
          </w:p>
        </w:tc>
        <w:tc>
          <w:tcPr>
            <w:tcW w:w="1276" w:type="dxa"/>
            <w:vAlign w:val="center"/>
          </w:tcPr>
          <w:p w:rsidR="00424CD1" w:rsidRPr="00685CB7" w:rsidRDefault="00424CD1" w:rsidP="0016278F">
            <w:pPr>
              <w:ind w:firstLine="0"/>
              <w:rPr>
                <w:b/>
                <w:i/>
              </w:rPr>
            </w:pPr>
            <w:r w:rsidRPr="00685CB7">
              <w:rPr>
                <w:b/>
                <w:i/>
              </w:rPr>
              <w:t>6</w:t>
            </w:r>
            <w:r w:rsidR="00685CB7">
              <w:rPr>
                <w:b/>
                <w:i/>
              </w:rPr>
              <w:t xml:space="preserve"> </w:t>
            </w:r>
            <w:r w:rsidRPr="00685CB7">
              <w:rPr>
                <w:b/>
                <w:i/>
              </w:rPr>
              <w:t>класс</w:t>
            </w:r>
          </w:p>
        </w:tc>
        <w:tc>
          <w:tcPr>
            <w:tcW w:w="992" w:type="dxa"/>
            <w:vAlign w:val="center"/>
          </w:tcPr>
          <w:p w:rsidR="00424CD1" w:rsidRPr="00685CB7" w:rsidRDefault="00424CD1" w:rsidP="0016278F">
            <w:pPr>
              <w:ind w:firstLine="0"/>
              <w:rPr>
                <w:b/>
                <w:i/>
              </w:rPr>
            </w:pPr>
            <w:r w:rsidRPr="00685CB7">
              <w:rPr>
                <w:b/>
                <w:i/>
              </w:rPr>
              <w:t>7</w:t>
            </w:r>
            <w:r w:rsidR="00685CB7">
              <w:rPr>
                <w:b/>
                <w:i/>
              </w:rPr>
              <w:t xml:space="preserve"> </w:t>
            </w:r>
            <w:r w:rsidRPr="00685CB7">
              <w:rPr>
                <w:b/>
                <w:i/>
              </w:rPr>
              <w:t>класс</w:t>
            </w:r>
          </w:p>
        </w:tc>
        <w:tc>
          <w:tcPr>
            <w:tcW w:w="993" w:type="dxa"/>
            <w:vAlign w:val="center"/>
          </w:tcPr>
          <w:p w:rsidR="00424CD1" w:rsidRPr="00685CB7" w:rsidRDefault="00424CD1" w:rsidP="0016278F">
            <w:pPr>
              <w:ind w:firstLine="0"/>
              <w:rPr>
                <w:b/>
                <w:i/>
              </w:rPr>
            </w:pPr>
            <w:r w:rsidRPr="00685CB7">
              <w:rPr>
                <w:b/>
                <w:i/>
              </w:rPr>
              <w:t>8</w:t>
            </w:r>
            <w:r w:rsidR="00685CB7">
              <w:rPr>
                <w:b/>
                <w:i/>
              </w:rPr>
              <w:t xml:space="preserve"> </w:t>
            </w:r>
            <w:r w:rsidRPr="00685CB7">
              <w:rPr>
                <w:b/>
                <w:i/>
              </w:rPr>
              <w:t>класс</w:t>
            </w:r>
          </w:p>
        </w:tc>
        <w:tc>
          <w:tcPr>
            <w:tcW w:w="992" w:type="dxa"/>
            <w:vAlign w:val="center"/>
          </w:tcPr>
          <w:p w:rsidR="00424CD1" w:rsidRPr="00685CB7" w:rsidRDefault="00424CD1" w:rsidP="0016278F">
            <w:pPr>
              <w:ind w:firstLine="0"/>
              <w:rPr>
                <w:b/>
                <w:i/>
              </w:rPr>
            </w:pPr>
            <w:r w:rsidRPr="00685CB7">
              <w:rPr>
                <w:b/>
                <w:i/>
              </w:rPr>
              <w:t>9</w:t>
            </w:r>
            <w:r w:rsidR="00685CB7">
              <w:rPr>
                <w:b/>
                <w:i/>
              </w:rPr>
              <w:t xml:space="preserve"> </w:t>
            </w:r>
            <w:r w:rsidRPr="00685CB7">
              <w:rPr>
                <w:b/>
                <w:i/>
              </w:rPr>
              <w:t>класс</w:t>
            </w:r>
          </w:p>
        </w:tc>
        <w:tc>
          <w:tcPr>
            <w:tcW w:w="992" w:type="dxa"/>
            <w:vAlign w:val="center"/>
          </w:tcPr>
          <w:p w:rsidR="00424CD1" w:rsidRPr="00685CB7" w:rsidRDefault="00424CD1" w:rsidP="0016278F">
            <w:pPr>
              <w:ind w:firstLine="0"/>
              <w:rPr>
                <w:b/>
                <w:i/>
              </w:rPr>
            </w:pPr>
            <w:r w:rsidRPr="00685CB7">
              <w:rPr>
                <w:b/>
                <w:i/>
              </w:rPr>
              <w:t>Итого</w:t>
            </w:r>
          </w:p>
        </w:tc>
      </w:tr>
      <w:tr w:rsidR="00424CD1" w:rsidRPr="00685CB7" w:rsidTr="00F701A6">
        <w:tc>
          <w:tcPr>
            <w:tcW w:w="3544" w:type="dxa"/>
          </w:tcPr>
          <w:p w:rsidR="00424CD1" w:rsidRPr="00685CB7" w:rsidRDefault="00424CD1" w:rsidP="0016278F">
            <w:pPr>
              <w:ind w:firstLine="0"/>
            </w:pPr>
            <w:r w:rsidRPr="00685CB7">
              <w:t>Духовно-нравственное</w:t>
            </w:r>
          </w:p>
        </w:tc>
        <w:tc>
          <w:tcPr>
            <w:tcW w:w="1276" w:type="dxa"/>
          </w:tcPr>
          <w:p w:rsidR="00424CD1" w:rsidRPr="00685CB7" w:rsidRDefault="00424CD1" w:rsidP="0016278F">
            <w:pPr>
              <w:ind w:firstLine="0"/>
            </w:pPr>
            <w:r w:rsidRPr="00685CB7">
              <w:t>35</w:t>
            </w:r>
          </w:p>
        </w:tc>
        <w:tc>
          <w:tcPr>
            <w:tcW w:w="1276" w:type="dxa"/>
          </w:tcPr>
          <w:p w:rsidR="00424CD1" w:rsidRPr="00685CB7" w:rsidRDefault="00424CD1" w:rsidP="0016278F">
            <w:pPr>
              <w:ind w:firstLine="0"/>
            </w:pPr>
            <w:r w:rsidRPr="00685CB7">
              <w:t>35</w:t>
            </w:r>
          </w:p>
        </w:tc>
        <w:tc>
          <w:tcPr>
            <w:tcW w:w="992" w:type="dxa"/>
          </w:tcPr>
          <w:p w:rsidR="00424CD1" w:rsidRPr="00685CB7" w:rsidRDefault="00424CD1" w:rsidP="0016278F">
            <w:pPr>
              <w:ind w:firstLine="0"/>
            </w:pPr>
            <w:r w:rsidRPr="00685CB7">
              <w:t>35</w:t>
            </w:r>
          </w:p>
        </w:tc>
        <w:tc>
          <w:tcPr>
            <w:tcW w:w="993" w:type="dxa"/>
          </w:tcPr>
          <w:p w:rsidR="00424CD1" w:rsidRPr="00685CB7" w:rsidRDefault="00424CD1" w:rsidP="0016278F">
            <w:pPr>
              <w:ind w:firstLine="0"/>
            </w:pPr>
            <w:r w:rsidRPr="00685CB7">
              <w:t>52,5</w:t>
            </w:r>
          </w:p>
        </w:tc>
        <w:tc>
          <w:tcPr>
            <w:tcW w:w="992" w:type="dxa"/>
          </w:tcPr>
          <w:p w:rsidR="00424CD1" w:rsidRPr="00685CB7" w:rsidRDefault="00424CD1" w:rsidP="0016278F">
            <w:pPr>
              <w:ind w:firstLine="0"/>
            </w:pPr>
            <w:r w:rsidRPr="00685CB7">
              <w:t>35</w:t>
            </w:r>
          </w:p>
        </w:tc>
        <w:tc>
          <w:tcPr>
            <w:tcW w:w="992" w:type="dxa"/>
          </w:tcPr>
          <w:p w:rsidR="00424CD1" w:rsidRPr="00685CB7" w:rsidRDefault="00424CD1" w:rsidP="0016278F">
            <w:pPr>
              <w:ind w:firstLine="0"/>
            </w:pPr>
            <w:r w:rsidRPr="00685CB7">
              <w:t>192,5</w:t>
            </w:r>
          </w:p>
        </w:tc>
      </w:tr>
      <w:tr w:rsidR="00424CD1" w:rsidRPr="00685CB7" w:rsidTr="00F701A6">
        <w:trPr>
          <w:trHeight w:val="203"/>
        </w:trPr>
        <w:tc>
          <w:tcPr>
            <w:tcW w:w="3544" w:type="dxa"/>
          </w:tcPr>
          <w:p w:rsidR="00424CD1" w:rsidRPr="00685CB7" w:rsidRDefault="00424CD1" w:rsidP="0016278F">
            <w:pPr>
              <w:ind w:firstLine="0"/>
            </w:pPr>
            <w:r w:rsidRPr="00685CB7">
              <w:t>Общекультурное</w:t>
            </w:r>
          </w:p>
        </w:tc>
        <w:tc>
          <w:tcPr>
            <w:tcW w:w="1276" w:type="dxa"/>
          </w:tcPr>
          <w:p w:rsidR="00424CD1" w:rsidRPr="00685CB7" w:rsidRDefault="00424CD1" w:rsidP="0016278F">
            <w:pPr>
              <w:ind w:firstLine="0"/>
            </w:pPr>
            <w:r w:rsidRPr="00685CB7">
              <w:t>52,5</w:t>
            </w:r>
          </w:p>
        </w:tc>
        <w:tc>
          <w:tcPr>
            <w:tcW w:w="1276" w:type="dxa"/>
          </w:tcPr>
          <w:p w:rsidR="00424CD1" w:rsidRPr="00685CB7" w:rsidRDefault="00424CD1" w:rsidP="0016278F">
            <w:pPr>
              <w:ind w:firstLine="0"/>
            </w:pPr>
            <w:r w:rsidRPr="00685CB7">
              <w:t>52,5</w:t>
            </w:r>
          </w:p>
        </w:tc>
        <w:tc>
          <w:tcPr>
            <w:tcW w:w="992" w:type="dxa"/>
          </w:tcPr>
          <w:p w:rsidR="00424CD1" w:rsidRPr="00685CB7" w:rsidRDefault="00424CD1" w:rsidP="0016278F">
            <w:pPr>
              <w:ind w:firstLine="0"/>
            </w:pPr>
            <w:r w:rsidRPr="00685CB7">
              <w:t>52,5</w:t>
            </w:r>
          </w:p>
        </w:tc>
        <w:tc>
          <w:tcPr>
            <w:tcW w:w="993" w:type="dxa"/>
          </w:tcPr>
          <w:p w:rsidR="00424CD1" w:rsidRPr="00685CB7" w:rsidRDefault="00424CD1" w:rsidP="0016278F">
            <w:pPr>
              <w:ind w:firstLine="0"/>
            </w:pPr>
            <w:r w:rsidRPr="00685CB7">
              <w:t>52,5</w:t>
            </w:r>
          </w:p>
        </w:tc>
        <w:tc>
          <w:tcPr>
            <w:tcW w:w="992" w:type="dxa"/>
          </w:tcPr>
          <w:p w:rsidR="00424CD1" w:rsidRPr="00685CB7" w:rsidRDefault="00424CD1" w:rsidP="0016278F">
            <w:pPr>
              <w:ind w:firstLine="0"/>
            </w:pPr>
            <w:r w:rsidRPr="00685CB7">
              <w:t>35</w:t>
            </w:r>
          </w:p>
        </w:tc>
        <w:tc>
          <w:tcPr>
            <w:tcW w:w="992" w:type="dxa"/>
          </w:tcPr>
          <w:p w:rsidR="00424CD1" w:rsidRPr="00685CB7" w:rsidRDefault="00424CD1" w:rsidP="0016278F">
            <w:pPr>
              <w:ind w:firstLine="0"/>
            </w:pPr>
            <w:r w:rsidRPr="00685CB7">
              <w:t>240</w:t>
            </w:r>
          </w:p>
        </w:tc>
      </w:tr>
      <w:tr w:rsidR="00424CD1" w:rsidRPr="00685CB7" w:rsidTr="00F701A6">
        <w:tc>
          <w:tcPr>
            <w:tcW w:w="3544" w:type="dxa"/>
          </w:tcPr>
          <w:p w:rsidR="00424CD1" w:rsidRPr="00685CB7" w:rsidRDefault="00424CD1" w:rsidP="0016278F">
            <w:pPr>
              <w:ind w:firstLine="0"/>
            </w:pPr>
            <w:r w:rsidRPr="00685CB7">
              <w:t>Общеинтеллект</w:t>
            </w:r>
            <w:r w:rsidRPr="00685CB7">
              <w:t>у</w:t>
            </w:r>
            <w:r w:rsidRPr="00685CB7">
              <w:t>альное</w:t>
            </w:r>
          </w:p>
        </w:tc>
        <w:tc>
          <w:tcPr>
            <w:tcW w:w="1276" w:type="dxa"/>
          </w:tcPr>
          <w:p w:rsidR="00424CD1" w:rsidRPr="00685CB7" w:rsidRDefault="00424CD1" w:rsidP="0016278F">
            <w:pPr>
              <w:ind w:firstLine="0"/>
            </w:pPr>
            <w:r w:rsidRPr="00685CB7">
              <w:t>70</w:t>
            </w:r>
          </w:p>
        </w:tc>
        <w:tc>
          <w:tcPr>
            <w:tcW w:w="1276" w:type="dxa"/>
          </w:tcPr>
          <w:p w:rsidR="00424CD1" w:rsidRPr="00685CB7" w:rsidRDefault="00424CD1" w:rsidP="0016278F">
            <w:pPr>
              <w:ind w:firstLine="0"/>
            </w:pPr>
            <w:r w:rsidRPr="00685CB7">
              <w:t>70</w:t>
            </w:r>
          </w:p>
        </w:tc>
        <w:tc>
          <w:tcPr>
            <w:tcW w:w="992" w:type="dxa"/>
          </w:tcPr>
          <w:p w:rsidR="00424CD1" w:rsidRPr="00685CB7" w:rsidRDefault="00424CD1" w:rsidP="0016278F">
            <w:pPr>
              <w:ind w:firstLine="0"/>
            </w:pPr>
            <w:r w:rsidRPr="00685CB7">
              <w:t>52,5</w:t>
            </w:r>
          </w:p>
        </w:tc>
        <w:tc>
          <w:tcPr>
            <w:tcW w:w="993" w:type="dxa"/>
          </w:tcPr>
          <w:p w:rsidR="00424CD1" w:rsidRPr="00685CB7" w:rsidRDefault="00424CD1" w:rsidP="0016278F">
            <w:pPr>
              <w:ind w:firstLine="0"/>
            </w:pPr>
            <w:r w:rsidRPr="00685CB7">
              <w:t>52,5</w:t>
            </w:r>
          </w:p>
        </w:tc>
        <w:tc>
          <w:tcPr>
            <w:tcW w:w="992" w:type="dxa"/>
          </w:tcPr>
          <w:p w:rsidR="00424CD1" w:rsidRPr="00685CB7" w:rsidRDefault="00424CD1" w:rsidP="0016278F">
            <w:pPr>
              <w:ind w:firstLine="0"/>
            </w:pPr>
            <w:r w:rsidRPr="00685CB7">
              <w:t>35</w:t>
            </w:r>
          </w:p>
        </w:tc>
        <w:tc>
          <w:tcPr>
            <w:tcW w:w="992" w:type="dxa"/>
          </w:tcPr>
          <w:p w:rsidR="00424CD1" w:rsidRPr="00685CB7" w:rsidRDefault="00424CD1" w:rsidP="0016278F">
            <w:pPr>
              <w:ind w:firstLine="0"/>
            </w:pPr>
            <w:r w:rsidRPr="00685CB7">
              <w:t>280</w:t>
            </w:r>
          </w:p>
        </w:tc>
      </w:tr>
      <w:tr w:rsidR="00424CD1" w:rsidRPr="00685CB7" w:rsidTr="00F701A6">
        <w:tc>
          <w:tcPr>
            <w:tcW w:w="3544" w:type="dxa"/>
          </w:tcPr>
          <w:p w:rsidR="00424CD1" w:rsidRPr="00685CB7" w:rsidRDefault="00424CD1" w:rsidP="0016278F">
            <w:pPr>
              <w:ind w:firstLine="0"/>
            </w:pPr>
            <w:r w:rsidRPr="00685CB7">
              <w:t>Военно-патриотическое</w:t>
            </w:r>
          </w:p>
        </w:tc>
        <w:tc>
          <w:tcPr>
            <w:tcW w:w="1276" w:type="dxa"/>
          </w:tcPr>
          <w:p w:rsidR="00424CD1" w:rsidRPr="00685CB7" w:rsidRDefault="00424CD1" w:rsidP="0016278F">
            <w:pPr>
              <w:ind w:firstLine="0"/>
            </w:pPr>
            <w:r w:rsidRPr="00685CB7">
              <w:t>35</w:t>
            </w:r>
          </w:p>
        </w:tc>
        <w:tc>
          <w:tcPr>
            <w:tcW w:w="1276" w:type="dxa"/>
          </w:tcPr>
          <w:p w:rsidR="00424CD1" w:rsidRPr="00685CB7" w:rsidRDefault="00424CD1" w:rsidP="0016278F">
            <w:pPr>
              <w:ind w:firstLine="0"/>
            </w:pPr>
            <w:r w:rsidRPr="00685CB7">
              <w:t>35</w:t>
            </w:r>
          </w:p>
        </w:tc>
        <w:tc>
          <w:tcPr>
            <w:tcW w:w="992" w:type="dxa"/>
          </w:tcPr>
          <w:p w:rsidR="00424CD1" w:rsidRPr="00685CB7" w:rsidRDefault="00424CD1" w:rsidP="0016278F">
            <w:pPr>
              <w:ind w:firstLine="0"/>
            </w:pPr>
            <w:r w:rsidRPr="00685CB7">
              <w:t>70</w:t>
            </w:r>
          </w:p>
        </w:tc>
        <w:tc>
          <w:tcPr>
            <w:tcW w:w="993" w:type="dxa"/>
          </w:tcPr>
          <w:p w:rsidR="00424CD1" w:rsidRPr="00685CB7" w:rsidRDefault="00424CD1" w:rsidP="0016278F">
            <w:pPr>
              <w:ind w:firstLine="0"/>
            </w:pPr>
            <w:r w:rsidRPr="00685CB7">
              <w:t>70</w:t>
            </w:r>
          </w:p>
        </w:tc>
        <w:tc>
          <w:tcPr>
            <w:tcW w:w="992" w:type="dxa"/>
          </w:tcPr>
          <w:p w:rsidR="00424CD1" w:rsidRPr="00685CB7" w:rsidRDefault="00424CD1" w:rsidP="0016278F">
            <w:pPr>
              <w:ind w:firstLine="0"/>
            </w:pPr>
            <w:r w:rsidRPr="00685CB7">
              <w:t>70</w:t>
            </w:r>
          </w:p>
        </w:tc>
        <w:tc>
          <w:tcPr>
            <w:tcW w:w="992" w:type="dxa"/>
          </w:tcPr>
          <w:p w:rsidR="00424CD1" w:rsidRPr="00685CB7" w:rsidRDefault="00424CD1" w:rsidP="0016278F">
            <w:pPr>
              <w:ind w:firstLine="0"/>
            </w:pPr>
            <w:r w:rsidRPr="00685CB7">
              <w:t>280</w:t>
            </w:r>
          </w:p>
        </w:tc>
      </w:tr>
      <w:tr w:rsidR="00424CD1" w:rsidRPr="00685CB7" w:rsidTr="00F701A6">
        <w:tc>
          <w:tcPr>
            <w:tcW w:w="3544" w:type="dxa"/>
          </w:tcPr>
          <w:p w:rsidR="00424CD1" w:rsidRPr="00685CB7" w:rsidRDefault="00424CD1" w:rsidP="0016278F">
            <w:pPr>
              <w:ind w:firstLine="0"/>
            </w:pPr>
            <w:r w:rsidRPr="00685CB7">
              <w:t>Волонтёрское</w:t>
            </w:r>
          </w:p>
        </w:tc>
        <w:tc>
          <w:tcPr>
            <w:tcW w:w="1276" w:type="dxa"/>
          </w:tcPr>
          <w:p w:rsidR="00424CD1" w:rsidRPr="00685CB7" w:rsidRDefault="00424CD1" w:rsidP="0016278F">
            <w:pPr>
              <w:ind w:firstLine="0"/>
            </w:pPr>
            <w:r w:rsidRPr="00685CB7">
              <w:t>17,5</w:t>
            </w:r>
          </w:p>
        </w:tc>
        <w:tc>
          <w:tcPr>
            <w:tcW w:w="1276" w:type="dxa"/>
          </w:tcPr>
          <w:p w:rsidR="00424CD1" w:rsidRPr="00685CB7" w:rsidRDefault="00424CD1" w:rsidP="0016278F">
            <w:pPr>
              <w:ind w:firstLine="0"/>
            </w:pPr>
            <w:r w:rsidRPr="00685CB7">
              <w:t>17,5</w:t>
            </w:r>
          </w:p>
        </w:tc>
        <w:tc>
          <w:tcPr>
            <w:tcW w:w="992" w:type="dxa"/>
          </w:tcPr>
          <w:p w:rsidR="00424CD1" w:rsidRPr="00685CB7" w:rsidRDefault="00424CD1" w:rsidP="0016278F">
            <w:pPr>
              <w:ind w:firstLine="0"/>
            </w:pPr>
            <w:r w:rsidRPr="00685CB7">
              <w:t>17,5</w:t>
            </w:r>
          </w:p>
        </w:tc>
        <w:tc>
          <w:tcPr>
            <w:tcW w:w="993" w:type="dxa"/>
          </w:tcPr>
          <w:p w:rsidR="00424CD1" w:rsidRPr="00685CB7" w:rsidRDefault="00424CD1" w:rsidP="0016278F">
            <w:pPr>
              <w:ind w:firstLine="0"/>
            </w:pPr>
            <w:r w:rsidRPr="00685CB7">
              <w:t>17,5</w:t>
            </w:r>
          </w:p>
        </w:tc>
        <w:tc>
          <w:tcPr>
            <w:tcW w:w="992" w:type="dxa"/>
          </w:tcPr>
          <w:p w:rsidR="00424CD1" w:rsidRPr="00685CB7" w:rsidRDefault="00424CD1" w:rsidP="0016278F">
            <w:pPr>
              <w:ind w:firstLine="0"/>
            </w:pPr>
            <w:r w:rsidRPr="00685CB7">
              <w:t>17,5</w:t>
            </w:r>
          </w:p>
        </w:tc>
        <w:tc>
          <w:tcPr>
            <w:tcW w:w="992" w:type="dxa"/>
          </w:tcPr>
          <w:p w:rsidR="00424CD1" w:rsidRPr="00685CB7" w:rsidRDefault="00424CD1" w:rsidP="0016278F">
            <w:pPr>
              <w:ind w:firstLine="0"/>
            </w:pPr>
            <w:r w:rsidRPr="00685CB7">
              <w:t>87,5</w:t>
            </w:r>
          </w:p>
        </w:tc>
      </w:tr>
      <w:tr w:rsidR="00424CD1" w:rsidRPr="00685CB7" w:rsidTr="00F701A6">
        <w:tc>
          <w:tcPr>
            <w:tcW w:w="3544" w:type="dxa"/>
          </w:tcPr>
          <w:p w:rsidR="00424CD1" w:rsidRPr="00685CB7" w:rsidRDefault="00424CD1" w:rsidP="0016278F">
            <w:pPr>
              <w:ind w:firstLine="0"/>
            </w:pPr>
            <w:r w:rsidRPr="00685CB7">
              <w:t>Спортивно-оздоровительное</w:t>
            </w:r>
          </w:p>
        </w:tc>
        <w:tc>
          <w:tcPr>
            <w:tcW w:w="1276" w:type="dxa"/>
          </w:tcPr>
          <w:p w:rsidR="00424CD1" w:rsidRPr="00685CB7" w:rsidRDefault="00424CD1" w:rsidP="0016278F">
            <w:pPr>
              <w:ind w:firstLine="0"/>
            </w:pPr>
            <w:r w:rsidRPr="00685CB7">
              <w:t>70</w:t>
            </w:r>
          </w:p>
        </w:tc>
        <w:tc>
          <w:tcPr>
            <w:tcW w:w="1276" w:type="dxa"/>
          </w:tcPr>
          <w:p w:rsidR="00424CD1" w:rsidRPr="00685CB7" w:rsidRDefault="00424CD1" w:rsidP="0016278F">
            <w:pPr>
              <w:ind w:firstLine="0"/>
            </w:pPr>
            <w:r w:rsidRPr="00685CB7">
              <w:t>70</w:t>
            </w:r>
          </w:p>
        </w:tc>
        <w:tc>
          <w:tcPr>
            <w:tcW w:w="992" w:type="dxa"/>
          </w:tcPr>
          <w:p w:rsidR="00424CD1" w:rsidRPr="00685CB7" w:rsidRDefault="00424CD1" w:rsidP="0016278F">
            <w:pPr>
              <w:ind w:firstLine="0"/>
            </w:pPr>
            <w:r w:rsidRPr="00685CB7">
              <w:t>70</w:t>
            </w:r>
          </w:p>
        </w:tc>
        <w:tc>
          <w:tcPr>
            <w:tcW w:w="993" w:type="dxa"/>
          </w:tcPr>
          <w:p w:rsidR="00424CD1" w:rsidRPr="00685CB7" w:rsidRDefault="00424CD1" w:rsidP="0016278F">
            <w:pPr>
              <w:ind w:firstLine="0"/>
            </w:pPr>
            <w:r w:rsidRPr="00685CB7">
              <w:t>52,5</w:t>
            </w:r>
          </w:p>
        </w:tc>
        <w:tc>
          <w:tcPr>
            <w:tcW w:w="992" w:type="dxa"/>
          </w:tcPr>
          <w:p w:rsidR="00424CD1" w:rsidRPr="00685CB7" w:rsidRDefault="00424CD1" w:rsidP="0016278F">
            <w:pPr>
              <w:ind w:firstLine="0"/>
            </w:pPr>
            <w:r w:rsidRPr="00685CB7">
              <w:t>52,5</w:t>
            </w:r>
          </w:p>
        </w:tc>
        <w:tc>
          <w:tcPr>
            <w:tcW w:w="992" w:type="dxa"/>
          </w:tcPr>
          <w:p w:rsidR="00424CD1" w:rsidRPr="00685CB7" w:rsidRDefault="00424CD1" w:rsidP="0016278F">
            <w:pPr>
              <w:ind w:firstLine="0"/>
            </w:pPr>
            <w:r w:rsidRPr="00685CB7">
              <w:t>315</w:t>
            </w:r>
          </w:p>
        </w:tc>
      </w:tr>
      <w:tr w:rsidR="00424CD1" w:rsidRPr="00685CB7" w:rsidTr="00F701A6">
        <w:tc>
          <w:tcPr>
            <w:tcW w:w="3544" w:type="dxa"/>
          </w:tcPr>
          <w:p w:rsidR="00424CD1" w:rsidRPr="00685CB7" w:rsidRDefault="00424CD1" w:rsidP="0016278F">
            <w:pPr>
              <w:ind w:firstLine="0"/>
              <w:rPr>
                <w:b/>
              </w:rPr>
            </w:pPr>
            <w:r w:rsidRPr="00685CB7">
              <w:rPr>
                <w:b/>
              </w:rPr>
              <w:t>Итого:</w:t>
            </w:r>
          </w:p>
        </w:tc>
        <w:tc>
          <w:tcPr>
            <w:tcW w:w="1276" w:type="dxa"/>
          </w:tcPr>
          <w:p w:rsidR="00424CD1" w:rsidRPr="00685CB7" w:rsidRDefault="00424CD1" w:rsidP="0016278F">
            <w:pPr>
              <w:ind w:firstLine="0"/>
            </w:pPr>
            <w:r w:rsidRPr="00685CB7">
              <w:t>280</w:t>
            </w:r>
          </w:p>
        </w:tc>
        <w:tc>
          <w:tcPr>
            <w:tcW w:w="1276" w:type="dxa"/>
          </w:tcPr>
          <w:p w:rsidR="00424CD1" w:rsidRPr="00685CB7" w:rsidRDefault="00424CD1" w:rsidP="0016278F">
            <w:pPr>
              <w:ind w:firstLine="0"/>
            </w:pPr>
            <w:r w:rsidRPr="00685CB7">
              <w:t>280</w:t>
            </w:r>
          </w:p>
        </w:tc>
        <w:tc>
          <w:tcPr>
            <w:tcW w:w="992" w:type="dxa"/>
          </w:tcPr>
          <w:p w:rsidR="00424CD1" w:rsidRPr="00685CB7" w:rsidRDefault="00424CD1" w:rsidP="0016278F">
            <w:pPr>
              <w:ind w:firstLine="0"/>
            </w:pPr>
            <w:r w:rsidRPr="00685CB7">
              <w:t>297,5</w:t>
            </w:r>
          </w:p>
        </w:tc>
        <w:tc>
          <w:tcPr>
            <w:tcW w:w="993" w:type="dxa"/>
          </w:tcPr>
          <w:p w:rsidR="00424CD1" w:rsidRPr="00685CB7" w:rsidRDefault="00424CD1" w:rsidP="0016278F">
            <w:pPr>
              <w:ind w:firstLine="0"/>
            </w:pPr>
            <w:r w:rsidRPr="00685CB7">
              <w:t>297,5</w:t>
            </w:r>
          </w:p>
        </w:tc>
        <w:tc>
          <w:tcPr>
            <w:tcW w:w="992" w:type="dxa"/>
          </w:tcPr>
          <w:p w:rsidR="00424CD1" w:rsidRPr="00685CB7" w:rsidRDefault="00424CD1" w:rsidP="0016278F">
            <w:pPr>
              <w:ind w:firstLine="0"/>
            </w:pPr>
            <w:r w:rsidRPr="00685CB7">
              <w:t>245</w:t>
            </w:r>
          </w:p>
        </w:tc>
        <w:tc>
          <w:tcPr>
            <w:tcW w:w="992" w:type="dxa"/>
          </w:tcPr>
          <w:p w:rsidR="00424CD1" w:rsidRPr="00685CB7" w:rsidRDefault="00424CD1" w:rsidP="0016278F">
            <w:pPr>
              <w:ind w:firstLine="0"/>
              <w:rPr>
                <w:b/>
              </w:rPr>
            </w:pPr>
            <w:r w:rsidRPr="00685CB7">
              <w:rPr>
                <w:b/>
              </w:rPr>
              <w:t>1395</w:t>
            </w:r>
          </w:p>
        </w:tc>
      </w:tr>
    </w:tbl>
    <w:p w:rsidR="00424CD1" w:rsidRPr="005414F0" w:rsidRDefault="00424CD1" w:rsidP="0016278F">
      <w:pPr>
        <w:pStyle w:val="aff2"/>
        <w:tabs>
          <w:tab w:val="left" w:pos="1920"/>
        </w:tabs>
        <w:jc w:val="both"/>
        <w:rPr>
          <w:bCs/>
          <w:sz w:val="18"/>
          <w:szCs w:val="18"/>
        </w:rPr>
      </w:pPr>
    </w:p>
    <w:p w:rsidR="00424CD1" w:rsidRPr="0016278F" w:rsidRDefault="00424CD1" w:rsidP="0016278F">
      <w:pPr>
        <w:rPr>
          <w:i/>
        </w:rPr>
      </w:pPr>
      <w:r w:rsidRPr="0016278F">
        <w:rPr>
          <w:b/>
          <w:i/>
        </w:rPr>
        <w:t>Планируемы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езультаты:</w:t>
      </w:r>
    </w:p>
    <w:p w:rsidR="00424CD1" w:rsidRPr="0016278F" w:rsidRDefault="00424CD1" w:rsidP="00D703FC">
      <w:pPr>
        <w:widowControl w:val="0"/>
        <w:numPr>
          <w:ilvl w:val="0"/>
          <w:numId w:val="234"/>
        </w:numPr>
        <w:suppressAutoHyphens/>
        <w:ind w:left="426" w:hanging="426"/>
      </w:pPr>
      <w:r w:rsidRPr="0016278F">
        <w:t>развитие</w:t>
      </w:r>
      <w:r w:rsidR="00685CB7">
        <w:t xml:space="preserve"> </w:t>
      </w:r>
      <w:r w:rsidRPr="0016278F">
        <w:t>индивидуальности</w:t>
      </w:r>
      <w:r w:rsidR="00685CB7">
        <w:t xml:space="preserve"> </w:t>
      </w:r>
      <w:r w:rsidRPr="0016278F">
        <w:t>каждого</w:t>
      </w:r>
      <w:r w:rsidR="00685CB7">
        <w:t xml:space="preserve"> </w:t>
      </w:r>
      <w:r w:rsidRPr="0016278F">
        <w:t>ребенк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оцессе</w:t>
      </w:r>
      <w:r w:rsidR="00685CB7">
        <w:t xml:space="preserve"> </w:t>
      </w:r>
      <w:r w:rsidRPr="0016278F">
        <w:t>самоопредел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истеме</w:t>
      </w:r>
      <w:r w:rsidR="00685CB7">
        <w:t xml:space="preserve"> </w:t>
      </w:r>
      <w:r w:rsidRPr="0016278F">
        <w:t>внеурочной</w:t>
      </w:r>
      <w:r w:rsidR="00685CB7">
        <w:t xml:space="preserve"> </w:t>
      </w:r>
      <w:r w:rsidRPr="0016278F">
        <w:t>деятельности;</w:t>
      </w:r>
    </w:p>
    <w:p w:rsidR="00424CD1" w:rsidRPr="0016278F" w:rsidRDefault="00424CD1" w:rsidP="00D703FC">
      <w:pPr>
        <w:widowControl w:val="0"/>
        <w:numPr>
          <w:ilvl w:val="0"/>
          <w:numId w:val="234"/>
        </w:numPr>
        <w:suppressAutoHyphens/>
        <w:ind w:left="426" w:hanging="426"/>
      </w:pPr>
      <w:r w:rsidRPr="0016278F">
        <w:t>приобретение</w:t>
      </w:r>
      <w:r w:rsidR="00685CB7">
        <w:t xml:space="preserve"> </w:t>
      </w:r>
      <w:r w:rsidRPr="0016278F">
        <w:t>школьником</w:t>
      </w:r>
      <w:r w:rsidR="00685CB7">
        <w:t xml:space="preserve"> </w:t>
      </w:r>
      <w:r w:rsidRPr="0016278F">
        <w:t>социальных</w:t>
      </w:r>
      <w:r w:rsidR="00685CB7">
        <w:t xml:space="preserve"> </w:t>
      </w:r>
      <w:r w:rsidRPr="0016278F">
        <w:t>знаний</w:t>
      </w:r>
      <w:r w:rsidR="00685CB7">
        <w:t xml:space="preserve"> </w:t>
      </w:r>
      <w:r w:rsidRPr="0016278F">
        <w:t>(об</w:t>
      </w:r>
      <w:r w:rsidR="00685CB7">
        <w:t xml:space="preserve"> </w:t>
      </w:r>
      <w:r w:rsidRPr="0016278F">
        <w:t>общественных</w:t>
      </w:r>
      <w:r w:rsidR="00685CB7">
        <w:t xml:space="preserve"> </w:t>
      </w:r>
      <w:r w:rsidRPr="0016278F">
        <w:t>нормах,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устройстве</w:t>
      </w:r>
      <w:r w:rsidR="00685CB7">
        <w:t xml:space="preserve"> </w:t>
      </w:r>
      <w:r w:rsidRPr="0016278F">
        <w:t>общества,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социально</w:t>
      </w:r>
      <w:r w:rsidR="00685CB7">
        <w:t xml:space="preserve"> </w:t>
      </w:r>
      <w:r w:rsidRPr="0016278F">
        <w:t>одобряем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еодобряемых</w:t>
      </w:r>
      <w:r w:rsidR="00685CB7">
        <w:t xml:space="preserve"> </w:t>
      </w:r>
      <w:r w:rsidRPr="0016278F">
        <w:t>формах</w:t>
      </w:r>
      <w:r w:rsidR="00685CB7">
        <w:t xml:space="preserve"> </w:t>
      </w:r>
      <w:r w:rsidRPr="0016278F">
        <w:t>повед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ществ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.</w:t>
      </w:r>
      <w:r w:rsidR="00685CB7">
        <w:t xml:space="preserve"> </w:t>
      </w:r>
      <w:r w:rsidRPr="0016278F">
        <w:t>п.),</w:t>
      </w:r>
      <w:r w:rsidR="00685CB7">
        <w:t xml:space="preserve"> </w:t>
      </w:r>
      <w:r w:rsidRPr="0016278F">
        <w:t>понимания</w:t>
      </w:r>
      <w:r w:rsidR="00685CB7">
        <w:t xml:space="preserve"> </w:t>
      </w:r>
      <w:r w:rsidRPr="0016278F">
        <w:t>социальной</w:t>
      </w:r>
      <w:r w:rsidR="00685CB7">
        <w:t xml:space="preserve"> </w:t>
      </w:r>
      <w:r w:rsidRPr="0016278F">
        <w:t>реаль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вседневной</w:t>
      </w:r>
      <w:r w:rsidR="00685CB7">
        <w:t xml:space="preserve"> </w:t>
      </w:r>
      <w:r w:rsidRPr="0016278F">
        <w:t>жизни;</w:t>
      </w:r>
    </w:p>
    <w:p w:rsidR="00424CD1" w:rsidRPr="0016278F" w:rsidRDefault="00424CD1" w:rsidP="00D703FC">
      <w:pPr>
        <w:widowControl w:val="0"/>
        <w:numPr>
          <w:ilvl w:val="0"/>
          <w:numId w:val="234"/>
        </w:numPr>
        <w:suppressAutoHyphens/>
        <w:ind w:left="426" w:hanging="426"/>
      </w:pPr>
      <w:r w:rsidRPr="0016278F">
        <w:t>формирование</w:t>
      </w:r>
      <w:r w:rsidR="00685CB7">
        <w:t xml:space="preserve"> </w:t>
      </w:r>
      <w:r w:rsidRPr="0016278F">
        <w:t>позитивных</w:t>
      </w:r>
      <w:r w:rsidR="00685CB7">
        <w:t xml:space="preserve"> </w:t>
      </w:r>
      <w:r w:rsidRPr="0016278F">
        <w:t>отношений</w:t>
      </w:r>
      <w:r w:rsidR="00685CB7">
        <w:t xml:space="preserve"> </w:t>
      </w:r>
      <w:r w:rsidRPr="0016278F">
        <w:t>школьника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базовым</w:t>
      </w:r>
      <w:r w:rsidR="00685CB7">
        <w:t xml:space="preserve"> </w:t>
      </w:r>
      <w:r w:rsidRPr="0016278F">
        <w:t>ценностям</w:t>
      </w:r>
      <w:r w:rsidR="00685CB7">
        <w:t xml:space="preserve"> </w:t>
      </w:r>
      <w:r w:rsidRPr="0016278F">
        <w:t>общества</w:t>
      </w:r>
      <w:r w:rsidR="00685CB7">
        <w:t xml:space="preserve"> </w:t>
      </w:r>
      <w:r w:rsidRPr="0016278F">
        <w:t>(человек,</w:t>
      </w:r>
      <w:r w:rsidR="00685CB7">
        <w:t xml:space="preserve"> </w:t>
      </w:r>
      <w:r w:rsidRPr="0016278F">
        <w:t>семья,</w:t>
      </w:r>
      <w:r w:rsidR="00685CB7">
        <w:t xml:space="preserve"> </w:t>
      </w:r>
      <w:r w:rsidRPr="0016278F">
        <w:t>Отечество,</w:t>
      </w:r>
      <w:r w:rsidR="00685CB7">
        <w:t xml:space="preserve"> </w:t>
      </w:r>
      <w:r w:rsidRPr="0016278F">
        <w:t>природа,</w:t>
      </w:r>
      <w:r w:rsidR="00685CB7">
        <w:t xml:space="preserve"> </w:t>
      </w:r>
      <w:r w:rsidRPr="0016278F">
        <w:t>мир,</w:t>
      </w:r>
      <w:r w:rsidR="00685CB7">
        <w:t xml:space="preserve"> </w:t>
      </w:r>
      <w:r w:rsidRPr="0016278F">
        <w:t>знания,</w:t>
      </w:r>
      <w:r w:rsidR="00685CB7">
        <w:t xml:space="preserve"> </w:t>
      </w:r>
      <w:r w:rsidRPr="0016278F">
        <w:t>труд,</w:t>
      </w:r>
      <w:r w:rsidR="00685CB7">
        <w:t xml:space="preserve"> </w:t>
      </w:r>
      <w:r w:rsidRPr="0016278F">
        <w:t>культура),</w:t>
      </w:r>
      <w:r w:rsidR="00685CB7">
        <w:t xml:space="preserve"> </w:t>
      </w:r>
      <w:r w:rsidRPr="0016278F">
        <w:t>ценностного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оциальной</w:t>
      </w:r>
      <w:r w:rsidR="00685CB7">
        <w:t xml:space="preserve"> </w:t>
      </w:r>
      <w:r w:rsidRPr="0016278F">
        <w:t>реальност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целом;</w:t>
      </w:r>
    </w:p>
    <w:p w:rsidR="00424CD1" w:rsidRPr="0016278F" w:rsidRDefault="00424CD1" w:rsidP="00D703FC">
      <w:pPr>
        <w:widowControl w:val="0"/>
        <w:numPr>
          <w:ilvl w:val="0"/>
          <w:numId w:val="234"/>
        </w:numPr>
        <w:suppressAutoHyphens/>
        <w:ind w:left="426" w:hanging="426"/>
      </w:pPr>
      <w:r w:rsidRPr="0016278F">
        <w:t>воспитание</w:t>
      </w:r>
      <w:r w:rsidR="00685CB7">
        <w:t xml:space="preserve"> </w:t>
      </w:r>
      <w:r w:rsidRPr="0016278F">
        <w:t>уважительного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воему</w:t>
      </w:r>
      <w:r w:rsidR="00685CB7">
        <w:t xml:space="preserve"> </w:t>
      </w:r>
      <w:r w:rsidRPr="0016278F">
        <w:t>городу,</w:t>
      </w:r>
      <w:r w:rsidR="00685CB7">
        <w:t xml:space="preserve"> </w:t>
      </w:r>
      <w:r w:rsidRPr="0016278F">
        <w:t>школе;</w:t>
      </w:r>
    </w:p>
    <w:p w:rsidR="00424CD1" w:rsidRPr="0016278F" w:rsidRDefault="00424CD1" w:rsidP="00D703FC">
      <w:pPr>
        <w:widowControl w:val="0"/>
        <w:numPr>
          <w:ilvl w:val="0"/>
          <w:numId w:val="234"/>
        </w:numPr>
        <w:suppressAutoHyphens/>
        <w:ind w:left="426" w:hanging="426"/>
      </w:pPr>
      <w:r w:rsidRPr="0016278F">
        <w:t>получение</w:t>
      </w:r>
      <w:r w:rsidR="00685CB7">
        <w:t xml:space="preserve"> </w:t>
      </w:r>
      <w:r w:rsidRPr="0016278F">
        <w:t>школьником</w:t>
      </w:r>
      <w:r w:rsidR="00685CB7">
        <w:t xml:space="preserve"> </w:t>
      </w:r>
      <w:r w:rsidRPr="0016278F">
        <w:t>опыта</w:t>
      </w:r>
      <w:r w:rsidR="00685CB7">
        <w:t xml:space="preserve"> </w:t>
      </w:r>
      <w:r w:rsidRPr="0016278F">
        <w:t>самостоятельного</w:t>
      </w:r>
      <w:r w:rsidR="00685CB7">
        <w:t xml:space="preserve"> </w:t>
      </w:r>
      <w:r w:rsidRPr="0016278F">
        <w:t>социального</w:t>
      </w:r>
      <w:r w:rsidR="00685CB7">
        <w:t xml:space="preserve"> </w:t>
      </w:r>
      <w:r w:rsidRPr="0016278F">
        <w:t>действия;</w:t>
      </w:r>
    </w:p>
    <w:p w:rsidR="00424CD1" w:rsidRPr="0016278F" w:rsidRDefault="00424CD1" w:rsidP="00D703FC">
      <w:pPr>
        <w:widowControl w:val="0"/>
        <w:numPr>
          <w:ilvl w:val="0"/>
          <w:numId w:val="234"/>
        </w:numPr>
        <w:suppressAutoHyphens/>
        <w:ind w:left="426" w:hanging="426"/>
      </w:pPr>
      <w:r w:rsidRPr="0016278F">
        <w:t>формирования</w:t>
      </w:r>
      <w:r w:rsidR="00685CB7">
        <w:t xml:space="preserve"> </w:t>
      </w:r>
      <w:r w:rsidRPr="0016278F">
        <w:t>коммуникативной,</w:t>
      </w:r>
      <w:r w:rsidR="00685CB7">
        <w:t xml:space="preserve"> </w:t>
      </w:r>
      <w:r w:rsidRPr="0016278F">
        <w:t>этической,</w:t>
      </w:r>
      <w:r w:rsidR="00685CB7">
        <w:t xml:space="preserve"> </w:t>
      </w:r>
      <w:r w:rsidRPr="0016278F">
        <w:t>социальной,</w:t>
      </w:r>
      <w:r w:rsidR="00685CB7">
        <w:t xml:space="preserve"> </w:t>
      </w:r>
      <w:r w:rsidRPr="0016278F">
        <w:t>гражданской</w:t>
      </w:r>
      <w:r w:rsidR="00685CB7">
        <w:t xml:space="preserve"> </w:t>
      </w:r>
      <w:r w:rsidRPr="0016278F">
        <w:t>компетентности</w:t>
      </w:r>
      <w:r w:rsidR="00685CB7">
        <w:t xml:space="preserve"> </w:t>
      </w:r>
      <w:r w:rsidRPr="0016278F">
        <w:t>школьников;</w:t>
      </w:r>
    </w:p>
    <w:p w:rsidR="00424CD1" w:rsidRPr="0016278F" w:rsidRDefault="00424CD1" w:rsidP="00D703FC">
      <w:pPr>
        <w:widowControl w:val="0"/>
        <w:numPr>
          <w:ilvl w:val="0"/>
          <w:numId w:val="234"/>
        </w:numPr>
        <w:suppressAutoHyphens/>
        <w:ind w:left="426" w:hanging="426"/>
      </w:pPr>
      <w:r w:rsidRPr="0016278F">
        <w:t>формирования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социокультурной</w:t>
      </w:r>
      <w:r w:rsidR="00685CB7">
        <w:t xml:space="preserve"> </w:t>
      </w:r>
      <w:r w:rsidRPr="0016278F">
        <w:t>идентичности:</w:t>
      </w:r>
      <w:r w:rsidR="00685CB7">
        <w:t xml:space="preserve"> </w:t>
      </w:r>
      <w:r w:rsidRPr="0016278F">
        <w:t>страновой</w:t>
      </w:r>
      <w:r w:rsidR="00685CB7">
        <w:t xml:space="preserve"> </w:t>
      </w:r>
      <w:r w:rsidRPr="0016278F">
        <w:t>(российской),</w:t>
      </w:r>
      <w:r w:rsidR="00685CB7">
        <w:t xml:space="preserve"> </w:t>
      </w:r>
      <w:r w:rsidRPr="0016278F">
        <w:t>этнической,</w:t>
      </w:r>
      <w:r w:rsidR="00685CB7">
        <w:t xml:space="preserve"> </w:t>
      </w:r>
      <w:r w:rsidRPr="0016278F">
        <w:t>культурной,</w:t>
      </w:r>
      <w:r w:rsidR="00685CB7">
        <w:t xml:space="preserve"> </w:t>
      </w:r>
      <w:r w:rsidRPr="0016278F">
        <w:t>гендерн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р.</w:t>
      </w:r>
    </w:p>
    <w:p w:rsidR="00424CD1" w:rsidRPr="0016278F" w:rsidRDefault="00424CD1" w:rsidP="00D703FC">
      <w:pPr>
        <w:widowControl w:val="0"/>
        <w:numPr>
          <w:ilvl w:val="0"/>
          <w:numId w:val="234"/>
        </w:numPr>
        <w:suppressAutoHyphens/>
        <w:ind w:left="426" w:hanging="426"/>
      </w:pPr>
      <w:r w:rsidRPr="0016278F">
        <w:t>увеличение</w:t>
      </w:r>
      <w:r w:rsidR="00685CB7">
        <w:t xml:space="preserve"> </w:t>
      </w:r>
      <w:r w:rsidRPr="0016278F">
        <w:t>числа</w:t>
      </w:r>
      <w:r w:rsidR="00685CB7">
        <w:t xml:space="preserve"> </w:t>
      </w:r>
      <w:r w:rsidRPr="0016278F">
        <w:t>детей,</w:t>
      </w:r>
      <w:r w:rsidR="00685CB7">
        <w:t xml:space="preserve"> </w:t>
      </w:r>
      <w:r w:rsidRPr="0016278F">
        <w:t>охваченных</w:t>
      </w:r>
      <w:r w:rsidR="00685CB7">
        <w:t xml:space="preserve"> </w:t>
      </w:r>
      <w:r w:rsidRPr="0016278F">
        <w:t>организованным</w:t>
      </w:r>
      <w:r w:rsidR="00685CB7">
        <w:t xml:space="preserve"> </w:t>
      </w:r>
      <w:r w:rsidRPr="0016278F">
        <w:t>досугом;</w:t>
      </w:r>
    </w:p>
    <w:p w:rsidR="00424CD1" w:rsidRPr="0016278F" w:rsidRDefault="00424CD1" w:rsidP="00D703FC">
      <w:pPr>
        <w:widowControl w:val="0"/>
        <w:numPr>
          <w:ilvl w:val="0"/>
          <w:numId w:val="234"/>
        </w:numPr>
        <w:suppressAutoHyphens/>
        <w:ind w:left="426" w:hanging="426"/>
      </w:pPr>
      <w:r w:rsidRPr="0016278F">
        <w:t>воспитание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толерантности,</w:t>
      </w:r>
      <w:r w:rsidR="00685CB7">
        <w:t xml:space="preserve"> </w:t>
      </w:r>
      <w:r w:rsidRPr="0016278F">
        <w:t>навыков</w:t>
      </w:r>
      <w:r w:rsidR="00685CB7">
        <w:t xml:space="preserve"> </w:t>
      </w:r>
      <w:r w:rsidRPr="0016278F">
        <w:t>здорового</w:t>
      </w:r>
      <w:r w:rsidR="00685CB7">
        <w:t xml:space="preserve"> </w:t>
      </w:r>
      <w:r w:rsidRPr="0016278F">
        <w:t>образа</w:t>
      </w:r>
      <w:r w:rsidR="00685CB7">
        <w:t xml:space="preserve"> </w:t>
      </w:r>
      <w:r w:rsidRPr="0016278F">
        <w:t>жизни;</w:t>
      </w:r>
    </w:p>
    <w:p w:rsidR="00424CD1" w:rsidRPr="0016278F" w:rsidRDefault="00424CD1" w:rsidP="00D703FC">
      <w:pPr>
        <w:widowControl w:val="0"/>
        <w:numPr>
          <w:ilvl w:val="0"/>
          <w:numId w:val="234"/>
        </w:numPr>
        <w:suppressAutoHyphens/>
        <w:ind w:left="426" w:hanging="426"/>
      </w:pPr>
      <w:r w:rsidRPr="0016278F">
        <w:t>формирование</w:t>
      </w:r>
      <w:r w:rsidR="00685CB7">
        <w:t xml:space="preserve"> </w:t>
      </w:r>
      <w:r w:rsidRPr="0016278F">
        <w:t>чувства</w:t>
      </w:r>
      <w:r w:rsidR="00685CB7">
        <w:t xml:space="preserve"> </w:t>
      </w:r>
      <w:r w:rsidRPr="0016278F">
        <w:t>гражданствен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атриотизма,</w:t>
      </w:r>
      <w:r w:rsidR="00685CB7">
        <w:t xml:space="preserve"> </w:t>
      </w:r>
      <w:r w:rsidRPr="0016278F">
        <w:t>правовой</w:t>
      </w:r>
      <w:r w:rsidR="00685CB7">
        <w:t xml:space="preserve"> </w:t>
      </w:r>
      <w:r w:rsidRPr="0016278F">
        <w:t>культуры,</w:t>
      </w:r>
      <w:r w:rsidR="00685CB7">
        <w:t xml:space="preserve"> </w:t>
      </w:r>
      <w:r w:rsidRPr="0016278F">
        <w:t>осознанного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офессиональному</w:t>
      </w:r>
      <w:r w:rsidR="00685CB7">
        <w:t xml:space="preserve"> </w:t>
      </w:r>
      <w:r w:rsidRPr="0016278F">
        <w:t>самоопределению;</w:t>
      </w:r>
    </w:p>
    <w:p w:rsidR="00424CD1" w:rsidRPr="0016278F" w:rsidRDefault="00424CD1" w:rsidP="00D703FC">
      <w:pPr>
        <w:widowControl w:val="0"/>
        <w:numPr>
          <w:ilvl w:val="0"/>
          <w:numId w:val="234"/>
        </w:numPr>
        <w:suppressAutoHyphens/>
        <w:ind w:left="426" w:hanging="426"/>
      </w:pPr>
      <w:r w:rsidRPr="0016278F">
        <w:t>реализация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нечном</w:t>
      </w:r>
      <w:r w:rsidR="00685CB7">
        <w:t xml:space="preserve"> </w:t>
      </w:r>
      <w:r w:rsidRPr="0016278F">
        <w:t>счете,</w:t>
      </w:r>
      <w:r w:rsidR="00685CB7">
        <w:t xml:space="preserve"> </w:t>
      </w:r>
      <w:r w:rsidRPr="0016278F">
        <w:t>основной</w:t>
      </w:r>
      <w:r w:rsidR="00685CB7">
        <w:t xml:space="preserve"> </w:t>
      </w:r>
      <w:r w:rsidRPr="0016278F">
        <w:t>цели</w:t>
      </w:r>
      <w:r w:rsidR="00685CB7">
        <w:t xml:space="preserve"> </w:t>
      </w:r>
      <w:r w:rsidRPr="0016278F">
        <w:t>программы</w:t>
      </w:r>
      <w:r w:rsidR="00685CB7">
        <w:t xml:space="preserve"> </w:t>
      </w:r>
      <w:r w:rsidRPr="0016278F">
        <w:t>-</w:t>
      </w:r>
      <w:r w:rsidR="00685CB7">
        <w:t xml:space="preserve"> </w:t>
      </w:r>
      <w:r w:rsidRPr="0016278F">
        <w:t>достижение</w:t>
      </w:r>
      <w:r w:rsidR="00685CB7">
        <w:t xml:space="preserve"> </w:t>
      </w:r>
      <w:r w:rsidRPr="0016278F">
        <w:t>учащимися</w:t>
      </w:r>
      <w:r w:rsidR="00685CB7">
        <w:t xml:space="preserve"> </w:t>
      </w:r>
      <w:r w:rsidRPr="0016278F">
        <w:t>необходимого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ществе</w:t>
      </w:r>
      <w:r w:rsidR="00685CB7">
        <w:t xml:space="preserve"> </w:t>
      </w:r>
      <w:r w:rsidRPr="0016278F">
        <w:t>социального</w:t>
      </w:r>
      <w:r w:rsidR="00685CB7">
        <w:t xml:space="preserve"> </w:t>
      </w:r>
      <w:r w:rsidRPr="0016278F">
        <w:t>опыт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них</w:t>
      </w:r>
      <w:r w:rsidR="00685CB7">
        <w:t xml:space="preserve"> </w:t>
      </w:r>
      <w:r w:rsidRPr="0016278F">
        <w:t>принимаемой</w:t>
      </w:r>
      <w:r w:rsidR="00685CB7">
        <w:t xml:space="preserve"> </w:t>
      </w:r>
      <w:r w:rsidRPr="0016278F">
        <w:t>обществом</w:t>
      </w:r>
      <w:r w:rsidR="00685CB7">
        <w:t xml:space="preserve"> </w:t>
      </w:r>
      <w:r w:rsidRPr="0016278F">
        <w:t>системы</w:t>
      </w:r>
      <w:r w:rsidR="00685CB7">
        <w:t xml:space="preserve"> </w:t>
      </w:r>
      <w:r w:rsidRPr="0016278F">
        <w:t>ценностей.</w:t>
      </w:r>
    </w:p>
    <w:p w:rsidR="00424CD1" w:rsidRPr="005414F0" w:rsidRDefault="00424CD1" w:rsidP="0016278F">
      <w:pPr>
        <w:widowControl w:val="0"/>
        <w:suppressAutoHyphens/>
        <w:ind w:left="142"/>
        <w:rPr>
          <w:sz w:val="18"/>
          <w:szCs w:val="18"/>
        </w:rPr>
      </w:pPr>
    </w:p>
    <w:p w:rsidR="00424CD1" w:rsidRPr="0016278F" w:rsidRDefault="00424CD1" w:rsidP="0016278F">
      <w:pPr>
        <w:pStyle w:val="a9"/>
        <w:spacing w:after="0" w:line="240" w:lineRule="auto"/>
        <w:jc w:val="both"/>
        <w:rPr>
          <w:sz w:val="24"/>
          <w:szCs w:val="24"/>
          <w:lang w:val="ru-RU"/>
        </w:rPr>
      </w:pPr>
      <w:r w:rsidRPr="0016278F">
        <w:rPr>
          <w:b/>
          <w:sz w:val="24"/>
          <w:szCs w:val="24"/>
          <w:lang w:val="ru-RU" w:eastAsia="ru-RU"/>
        </w:rPr>
        <w:t>Модель</w:t>
      </w:r>
      <w:r w:rsidR="00685CB7">
        <w:rPr>
          <w:b/>
          <w:sz w:val="24"/>
          <w:szCs w:val="24"/>
          <w:lang w:val="ru-RU" w:eastAsia="ru-RU"/>
        </w:rPr>
        <w:t xml:space="preserve"> </w:t>
      </w:r>
      <w:r w:rsidRPr="0016278F">
        <w:rPr>
          <w:b/>
          <w:sz w:val="24"/>
          <w:szCs w:val="24"/>
          <w:lang w:val="ru-RU" w:eastAsia="ru-RU"/>
        </w:rPr>
        <w:t>воспитательной</w:t>
      </w:r>
      <w:r w:rsidR="00685CB7">
        <w:rPr>
          <w:b/>
          <w:sz w:val="24"/>
          <w:szCs w:val="24"/>
          <w:lang w:val="ru-RU" w:eastAsia="ru-RU"/>
        </w:rPr>
        <w:t xml:space="preserve"> </w:t>
      </w:r>
      <w:r w:rsidRPr="0016278F">
        <w:rPr>
          <w:b/>
          <w:sz w:val="24"/>
          <w:szCs w:val="24"/>
          <w:lang w:val="ru-RU" w:eastAsia="ru-RU"/>
        </w:rPr>
        <w:t>системы</w:t>
      </w:r>
      <w:r w:rsidR="00685CB7">
        <w:rPr>
          <w:b/>
          <w:sz w:val="24"/>
          <w:szCs w:val="24"/>
          <w:lang w:val="ru-RU" w:eastAsia="ru-RU"/>
        </w:rPr>
        <w:t xml:space="preserve"> </w:t>
      </w:r>
      <w:r w:rsidRPr="0016278F">
        <w:rPr>
          <w:b/>
          <w:sz w:val="24"/>
          <w:szCs w:val="24"/>
          <w:lang w:val="ru-RU" w:eastAsia="ru-RU"/>
        </w:rPr>
        <w:t>школы</w:t>
      </w:r>
      <w:r w:rsidR="00685CB7">
        <w:rPr>
          <w:b/>
          <w:sz w:val="24"/>
          <w:szCs w:val="24"/>
          <w:lang w:val="ru-RU" w:eastAsia="ru-RU"/>
        </w:rPr>
        <w:t xml:space="preserve"> </w:t>
      </w:r>
      <w:r w:rsidRPr="0016278F">
        <w:rPr>
          <w:sz w:val="24"/>
          <w:szCs w:val="24"/>
        </w:rPr>
        <w:t>Школьна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еспублик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–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едина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рехступенчата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разовательно-воспитательна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истема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ключающа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еб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трану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тства</w:t>
      </w:r>
      <w:r w:rsidR="00685CB7">
        <w:rPr>
          <w:sz w:val="24"/>
          <w:szCs w:val="24"/>
        </w:rPr>
        <w:t xml:space="preserve"> </w:t>
      </w:r>
      <w:r w:rsidR="00F701A6" w:rsidRPr="0016278F">
        <w:rPr>
          <w:sz w:val="24"/>
          <w:szCs w:val="24"/>
          <w:lang w:val="ru-RU"/>
        </w:rPr>
        <w:t>«</w:t>
      </w:r>
      <w:r w:rsidRPr="0016278F">
        <w:rPr>
          <w:sz w:val="24"/>
          <w:szCs w:val="24"/>
        </w:rPr>
        <w:t>Альтаир</w:t>
      </w:r>
      <w:r w:rsidR="00F701A6" w:rsidRPr="0016278F">
        <w:rPr>
          <w:sz w:val="24"/>
          <w:szCs w:val="24"/>
          <w:lang w:val="ru-RU"/>
        </w:rPr>
        <w:t>»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(1-4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л.)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тску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рганизаци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школьник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(ДОШ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  <w:lang w:val="ru-RU"/>
        </w:rPr>
        <w:t>«Надежда»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</w:rPr>
        <w:t>5-7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л.)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юз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таршеклассник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(8-11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л.)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ажда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з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отор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являетс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вое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од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баз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оспита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вит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л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следующе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тупени.</w:t>
      </w:r>
    </w:p>
    <w:p w:rsidR="00424CD1" w:rsidRPr="0016278F" w:rsidRDefault="00424CD1" w:rsidP="0016278F">
      <w:pPr>
        <w:pStyle w:val="a9"/>
        <w:spacing w:after="0" w:line="240" w:lineRule="auto"/>
        <w:jc w:val="both"/>
        <w:rPr>
          <w:bCs/>
          <w:sz w:val="24"/>
          <w:szCs w:val="24"/>
          <w:lang w:val="ru-RU"/>
        </w:rPr>
      </w:pPr>
      <w:r w:rsidRPr="0016278F">
        <w:rPr>
          <w:b/>
          <w:bCs/>
          <w:i/>
          <w:sz w:val="24"/>
          <w:szCs w:val="24"/>
        </w:rPr>
        <w:t>Цель: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проведение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воспитательной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работы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с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детьми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по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формированию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эстетических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и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художественных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наклонностей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учащихся,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формированию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гармонически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развитой,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творческой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личности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посредством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организации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содержательного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досуга</w:t>
      </w:r>
      <w:r w:rsidR="00685CB7">
        <w:rPr>
          <w:bCs/>
          <w:sz w:val="24"/>
          <w:szCs w:val="24"/>
        </w:rPr>
        <w:t xml:space="preserve"> </w:t>
      </w:r>
      <w:r w:rsidRPr="0016278F">
        <w:rPr>
          <w:bCs/>
          <w:sz w:val="24"/>
          <w:szCs w:val="24"/>
        </w:rPr>
        <w:t>детей.</w:t>
      </w:r>
    </w:p>
    <w:p w:rsidR="00424CD1" w:rsidRPr="0016278F" w:rsidRDefault="00424CD1" w:rsidP="0016278F">
      <w:pPr>
        <w:pStyle w:val="a9"/>
        <w:spacing w:after="0" w:line="240" w:lineRule="auto"/>
        <w:jc w:val="both"/>
        <w:rPr>
          <w:i/>
          <w:sz w:val="24"/>
          <w:szCs w:val="24"/>
        </w:rPr>
      </w:pPr>
      <w:r w:rsidRPr="0016278F">
        <w:rPr>
          <w:b/>
          <w:bCs/>
          <w:i/>
          <w:sz w:val="24"/>
          <w:szCs w:val="24"/>
        </w:rPr>
        <w:t>Задачи:</w:t>
      </w:r>
    </w:p>
    <w:p w:rsidR="00424CD1" w:rsidRPr="0016278F" w:rsidRDefault="00424CD1" w:rsidP="00D703FC">
      <w:pPr>
        <w:numPr>
          <w:ilvl w:val="0"/>
          <w:numId w:val="233"/>
        </w:numPr>
        <w:autoSpaceDE w:val="0"/>
        <w:autoSpaceDN w:val="0"/>
        <w:ind w:left="426" w:hanging="426"/>
        <w:rPr>
          <w:bCs/>
        </w:rPr>
      </w:pPr>
      <w:r w:rsidRPr="0016278F">
        <w:rPr>
          <w:bCs/>
        </w:rPr>
        <w:lastRenderedPageBreak/>
        <w:t>улучшение</w:t>
      </w:r>
      <w:r w:rsidR="00685CB7">
        <w:rPr>
          <w:bCs/>
        </w:rPr>
        <w:t xml:space="preserve"> </w:t>
      </w:r>
      <w:r w:rsidRPr="0016278F">
        <w:rPr>
          <w:bCs/>
        </w:rPr>
        <w:t>жизни</w:t>
      </w:r>
      <w:r w:rsidR="00685CB7">
        <w:rPr>
          <w:bCs/>
        </w:rPr>
        <w:t xml:space="preserve"> </w:t>
      </w:r>
      <w:r w:rsidRPr="0016278F">
        <w:rPr>
          <w:bCs/>
        </w:rPr>
        <w:t>детей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молодежи,</w:t>
      </w:r>
      <w:r w:rsidR="00685CB7">
        <w:rPr>
          <w:bCs/>
        </w:rPr>
        <w:t xml:space="preserve"> </w:t>
      </w:r>
      <w:r w:rsidRPr="0016278F">
        <w:rPr>
          <w:bCs/>
        </w:rPr>
        <w:t>защита</w:t>
      </w:r>
      <w:r w:rsidR="00685CB7">
        <w:rPr>
          <w:bCs/>
        </w:rPr>
        <w:t xml:space="preserve"> </w:t>
      </w:r>
      <w:r w:rsidRPr="0016278F">
        <w:rPr>
          <w:bCs/>
        </w:rPr>
        <w:t>их</w:t>
      </w:r>
      <w:r w:rsidR="00685CB7">
        <w:rPr>
          <w:bCs/>
        </w:rPr>
        <w:t xml:space="preserve"> </w:t>
      </w:r>
      <w:r w:rsidRPr="0016278F">
        <w:rPr>
          <w:bCs/>
        </w:rPr>
        <w:t>прав,</w:t>
      </w:r>
      <w:r w:rsidR="00685CB7">
        <w:rPr>
          <w:bCs/>
        </w:rPr>
        <w:t xml:space="preserve"> </w:t>
      </w:r>
      <w:r w:rsidRPr="0016278F">
        <w:rPr>
          <w:bCs/>
        </w:rPr>
        <w:t>обеспечение</w:t>
      </w:r>
      <w:r w:rsidR="00685CB7">
        <w:rPr>
          <w:bCs/>
        </w:rPr>
        <w:t xml:space="preserve"> </w:t>
      </w:r>
      <w:r w:rsidRPr="0016278F">
        <w:rPr>
          <w:bCs/>
        </w:rPr>
        <w:t>условий,</w:t>
      </w:r>
      <w:r w:rsidR="00685CB7">
        <w:rPr>
          <w:bCs/>
        </w:rPr>
        <w:t xml:space="preserve"> </w:t>
      </w:r>
      <w:r w:rsidRPr="0016278F">
        <w:rPr>
          <w:bCs/>
        </w:rPr>
        <w:t>позволяющих</w:t>
      </w:r>
      <w:r w:rsidR="00685CB7">
        <w:rPr>
          <w:bCs/>
        </w:rPr>
        <w:t xml:space="preserve"> </w:t>
      </w:r>
      <w:r w:rsidRPr="0016278F">
        <w:rPr>
          <w:bCs/>
        </w:rPr>
        <w:t>наравне</w:t>
      </w:r>
      <w:r w:rsidR="00685CB7">
        <w:rPr>
          <w:bCs/>
        </w:rPr>
        <w:t xml:space="preserve"> </w:t>
      </w:r>
      <w:r w:rsidRPr="0016278F">
        <w:rPr>
          <w:bCs/>
        </w:rPr>
        <w:t>со</w:t>
      </w:r>
      <w:r w:rsidR="00685CB7">
        <w:rPr>
          <w:bCs/>
        </w:rPr>
        <w:t xml:space="preserve"> </w:t>
      </w:r>
      <w:r w:rsidRPr="0016278F">
        <w:rPr>
          <w:bCs/>
        </w:rPr>
        <w:t>взрослыми</w:t>
      </w:r>
      <w:r w:rsidR="00685CB7">
        <w:rPr>
          <w:bCs/>
        </w:rPr>
        <w:t xml:space="preserve"> </w:t>
      </w:r>
      <w:r w:rsidRPr="0016278F">
        <w:rPr>
          <w:bCs/>
        </w:rPr>
        <w:t>пользоваться</w:t>
      </w:r>
      <w:r w:rsidR="00685CB7">
        <w:rPr>
          <w:bCs/>
        </w:rPr>
        <w:t xml:space="preserve"> </w:t>
      </w:r>
      <w:r w:rsidRPr="0016278F">
        <w:rPr>
          <w:bCs/>
        </w:rPr>
        <w:t>правом</w:t>
      </w:r>
      <w:r w:rsidR="00685CB7">
        <w:rPr>
          <w:bCs/>
        </w:rPr>
        <w:t xml:space="preserve"> </w:t>
      </w:r>
      <w:r w:rsidRPr="0016278F">
        <w:rPr>
          <w:bCs/>
        </w:rPr>
        <w:t>на</w:t>
      </w:r>
      <w:r w:rsidR="00685CB7">
        <w:rPr>
          <w:bCs/>
        </w:rPr>
        <w:t xml:space="preserve"> </w:t>
      </w:r>
      <w:r w:rsidRPr="0016278F">
        <w:rPr>
          <w:bCs/>
        </w:rPr>
        <w:t>самовыражение,</w:t>
      </w:r>
      <w:r w:rsidR="00685CB7">
        <w:rPr>
          <w:bCs/>
        </w:rPr>
        <w:t xml:space="preserve"> </w:t>
      </w:r>
      <w:r w:rsidRPr="0016278F">
        <w:rPr>
          <w:bCs/>
        </w:rPr>
        <w:t>исключая</w:t>
      </w:r>
      <w:r w:rsidR="00685CB7">
        <w:rPr>
          <w:bCs/>
        </w:rPr>
        <w:t xml:space="preserve"> </w:t>
      </w:r>
      <w:r w:rsidRPr="0016278F">
        <w:rPr>
          <w:bCs/>
        </w:rPr>
        <w:t>возможности</w:t>
      </w:r>
      <w:r w:rsidR="00685CB7">
        <w:rPr>
          <w:bCs/>
        </w:rPr>
        <w:t xml:space="preserve"> </w:t>
      </w:r>
      <w:r w:rsidRPr="0016278F">
        <w:rPr>
          <w:bCs/>
        </w:rPr>
        <w:t>конфли</w:t>
      </w:r>
      <w:r w:rsidRPr="0016278F">
        <w:rPr>
          <w:bCs/>
        </w:rPr>
        <w:t>к</w:t>
      </w:r>
      <w:r w:rsidRPr="0016278F">
        <w:rPr>
          <w:bCs/>
        </w:rPr>
        <w:t>та</w:t>
      </w:r>
      <w:r w:rsidR="00685CB7">
        <w:rPr>
          <w:bCs/>
        </w:rPr>
        <w:t xml:space="preserve"> </w:t>
      </w:r>
      <w:r w:rsidRPr="0016278F">
        <w:rPr>
          <w:bCs/>
        </w:rPr>
        <w:t>покол</w:t>
      </w:r>
      <w:r w:rsidRPr="0016278F">
        <w:rPr>
          <w:bCs/>
        </w:rPr>
        <w:t>е</w:t>
      </w:r>
      <w:r w:rsidRPr="0016278F">
        <w:rPr>
          <w:bCs/>
        </w:rPr>
        <w:t>ний;</w:t>
      </w:r>
    </w:p>
    <w:p w:rsidR="00424CD1" w:rsidRPr="0016278F" w:rsidRDefault="00424CD1" w:rsidP="00D703FC">
      <w:pPr>
        <w:numPr>
          <w:ilvl w:val="0"/>
          <w:numId w:val="233"/>
        </w:numPr>
        <w:autoSpaceDE w:val="0"/>
        <w:autoSpaceDN w:val="0"/>
        <w:ind w:left="426" w:hanging="426"/>
        <w:rPr>
          <w:bCs/>
        </w:rPr>
      </w:pPr>
      <w:r w:rsidRPr="0016278F">
        <w:rPr>
          <w:bCs/>
        </w:rPr>
        <w:t>формирование</w:t>
      </w:r>
      <w:r w:rsidR="00685CB7">
        <w:rPr>
          <w:bCs/>
        </w:rPr>
        <w:t xml:space="preserve"> </w:t>
      </w:r>
      <w:r w:rsidRPr="0016278F">
        <w:rPr>
          <w:bCs/>
        </w:rPr>
        <w:t>у</w:t>
      </w:r>
      <w:r w:rsidR="00685CB7">
        <w:rPr>
          <w:bCs/>
        </w:rPr>
        <w:t xml:space="preserve"> </w:t>
      </w:r>
      <w:r w:rsidRPr="0016278F">
        <w:rPr>
          <w:bCs/>
        </w:rPr>
        <w:t>граждан</w:t>
      </w:r>
      <w:r w:rsidR="00685CB7">
        <w:rPr>
          <w:bCs/>
        </w:rPr>
        <w:t xml:space="preserve"> </w:t>
      </w:r>
      <w:r w:rsidRPr="0016278F">
        <w:rPr>
          <w:bCs/>
        </w:rPr>
        <w:t>Республики</w:t>
      </w:r>
      <w:r w:rsidR="00685CB7">
        <w:rPr>
          <w:bCs/>
        </w:rPr>
        <w:t xml:space="preserve"> </w:t>
      </w:r>
      <w:r w:rsidRPr="0016278F">
        <w:rPr>
          <w:bCs/>
        </w:rPr>
        <w:t>навыков</w:t>
      </w:r>
      <w:r w:rsidR="00685CB7">
        <w:rPr>
          <w:bCs/>
        </w:rPr>
        <w:t xml:space="preserve"> </w:t>
      </w:r>
      <w:r w:rsidRPr="0016278F">
        <w:rPr>
          <w:bCs/>
        </w:rPr>
        <w:t>самоуправления,</w:t>
      </w:r>
      <w:r w:rsidR="00685CB7">
        <w:rPr>
          <w:bCs/>
        </w:rPr>
        <w:t xml:space="preserve"> </w:t>
      </w:r>
      <w:r w:rsidRPr="0016278F">
        <w:rPr>
          <w:bCs/>
        </w:rPr>
        <w:t>коллективизма,</w:t>
      </w:r>
      <w:r w:rsidR="00685CB7">
        <w:rPr>
          <w:bCs/>
        </w:rPr>
        <w:t xml:space="preserve"> </w:t>
      </w:r>
      <w:r w:rsidRPr="0016278F">
        <w:rPr>
          <w:bCs/>
        </w:rPr>
        <w:t>привлечение</w:t>
      </w:r>
      <w:r w:rsidR="00685CB7">
        <w:rPr>
          <w:bCs/>
        </w:rPr>
        <w:t xml:space="preserve"> </w:t>
      </w:r>
      <w:r w:rsidRPr="0016278F">
        <w:rPr>
          <w:bCs/>
        </w:rPr>
        <w:t>их</w:t>
      </w:r>
      <w:r w:rsidR="00685CB7">
        <w:rPr>
          <w:bCs/>
        </w:rPr>
        <w:t xml:space="preserve"> </w:t>
      </w:r>
      <w:r w:rsidRPr="0016278F">
        <w:rPr>
          <w:bCs/>
        </w:rPr>
        <w:t>к</w:t>
      </w:r>
      <w:r w:rsidR="00685CB7">
        <w:rPr>
          <w:bCs/>
        </w:rPr>
        <w:t xml:space="preserve"> </w:t>
      </w:r>
      <w:r w:rsidRPr="0016278F">
        <w:rPr>
          <w:bCs/>
        </w:rPr>
        <w:t>физкультурно-спортивной,</w:t>
      </w:r>
      <w:r w:rsidR="00685CB7">
        <w:rPr>
          <w:bCs/>
        </w:rPr>
        <w:t xml:space="preserve"> </w:t>
      </w:r>
      <w:r w:rsidRPr="0016278F">
        <w:rPr>
          <w:bCs/>
        </w:rPr>
        <w:t>краеведческой,</w:t>
      </w:r>
      <w:r w:rsidR="00685CB7">
        <w:rPr>
          <w:bCs/>
        </w:rPr>
        <w:t xml:space="preserve"> </w:t>
      </w:r>
      <w:r w:rsidRPr="0016278F">
        <w:rPr>
          <w:bCs/>
        </w:rPr>
        <w:t>туристической,</w:t>
      </w:r>
      <w:r w:rsidR="00685CB7">
        <w:rPr>
          <w:bCs/>
        </w:rPr>
        <w:t xml:space="preserve"> </w:t>
      </w:r>
      <w:r w:rsidRPr="0016278F">
        <w:rPr>
          <w:bCs/>
        </w:rPr>
        <w:t>юнкоровской,</w:t>
      </w:r>
      <w:r w:rsidR="00685CB7">
        <w:rPr>
          <w:bCs/>
        </w:rPr>
        <w:t xml:space="preserve"> </w:t>
      </w:r>
      <w:r w:rsidRPr="0016278F">
        <w:rPr>
          <w:bCs/>
        </w:rPr>
        <w:t>экологической</w:t>
      </w:r>
      <w:r w:rsidR="00685CB7">
        <w:rPr>
          <w:bCs/>
        </w:rPr>
        <w:t xml:space="preserve"> </w:t>
      </w:r>
      <w:r w:rsidRPr="0016278F">
        <w:rPr>
          <w:bCs/>
        </w:rPr>
        <w:t>раб</w:t>
      </w:r>
      <w:r w:rsidRPr="0016278F">
        <w:rPr>
          <w:bCs/>
        </w:rPr>
        <w:t>о</w:t>
      </w:r>
      <w:r w:rsidRPr="0016278F">
        <w:rPr>
          <w:bCs/>
        </w:rPr>
        <w:t>те;</w:t>
      </w:r>
    </w:p>
    <w:p w:rsidR="00424CD1" w:rsidRPr="0016278F" w:rsidRDefault="00424CD1" w:rsidP="00D703FC">
      <w:pPr>
        <w:numPr>
          <w:ilvl w:val="0"/>
          <w:numId w:val="233"/>
        </w:numPr>
        <w:autoSpaceDE w:val="0"/>
        <w:autoSpaceDN w:val="0"/>
        <w:ind w:left="426" w:hanging="426"/>
        <w:rPr>
          <w:bCs/>
        </w:rPr>
      </w:pPr>
      <w:r w:rsidRPr="0016278F">
        <w:rPr>
          <w:bCs/>
        </w:rPr>
        <w:t>объединение</w:t>
      </w:r>
      <w:r w:rsidR="00685CB7">
        <w:rPr>
          <w:bCs/>
        </w:rPr>
        <w:t xml:space="preserve"> </w:t>
      </w:r>
      <w:r w:rsidRPr="0016278F">
        <w:rPr>
          <w:bCs/>
        </w:rPr>
        <w:t>граждан</w:t>
      </w:r>
      <w:r w:rsidR="00685CB7">
        <w:rPr>
          <w:bCs/>
        </w:rPr>
        <w:t xml:space="preserve"> </w:t>
      </w:r>
      <w:r w:rsidRPr="0016278F">
        <w:rPr>
          <w:bCs/>
        </w:rPr>
        <w:t>для</w:t>
      </w:r>
      <w:r w:rsidR="00685CB7">
        <w:rPr>
          <w:bCs/>
        </w:rPr>
        <w:t xml:space="preserve"> </w:t>
      </w:r>
      <w:r w:rsidRPr="0016278F">
        <w:rPr>
          <w:bCs/>
        </w:rPr>
        <w:t>совместной</w:t>
      </w:r>
      <w:r w:rsidR="00685CB7">
        <w:rPr>
          <w:bCs/>
        </w:rPr>
        <w:t xml:space="preserve"> </w:t>
      </w:r>
      <w:r w:rsidRPr="0016278F">
        <w:rPr>
          <w:bCs/>
        </w:rPr>
        <w:t>деятельности</w:t>
      </w:r>
      <w:r w:rsidR="00685CB7">
        <w:rPr>
          <w:bCs/>
        </w:rPr>
        <w:t xml:space="preserve"> </w:t>
      </w:r>
      <w:r w:rsidRPr="0016278F">
        <w:rPr>
          <w:bCs/>
        </w:rPr>
        <w:t>с</w:t>
      </w:r>
      <w:r w:rsidR="00685CB7">
        <w:rPr>
          <w:bCs/>
        </w:rPr>
        <w:t xml:space="preserve"> </w:t>
      </w:r>
      <w:r w:rsidRPr="0016278F">
        <w:rPr>
          <w:bCs/>
        </w:rPr>
        <w:t>учетом</w:t>
      </w:r>
      <w:r w:rsidR="00685CB7">
        <w:rPr>
          <w:bCs/>
        </w:rPr>
        <w:t xml:space="preserve"> </w:t>
      </w:r>
      <w:r w:rsidRPr="0016278F">
        <w:rPr>
          <w:bCs/>
        </w:rPr>
        <w:t>личности</w:t>
      </w:r>
      <w:r w:rsidR="00685CB7">
        <w:rPr>
          <w:bCs/>
        </w:rPr>
        <w:t xml:space="preserve"> </w:t>
      </w:r>
      <w:r w:rsidRPr="0016278F">
        <w:rPr>
          <w:bCs/>
        </w:rPr>
        <w:t>каждого;</w:t>
      </w:r>
    </w:p>
    <w:p w:rsidR="00424CD1" w:rsidRPr="0016278F" w:rsidRDefault="00424CD1" w:rsidP="00D703FC">
      <w:pPr>
        <w:numPr>
          <w:ilvl w:val="0"/>
          <w:numId w:val="233"/>
        </w:numPr>
        <w:autoSpaceDE w:val="0"/>
        <w:autoSpaceDN w:val="0"/>
        <w:ind w:left="426" w:hanging="426"/>
        <w:rPr>
          <w:bCs/>
        </w:rPr>
      </w:pPr>
      <w:r w:rsidRPr="0016278F">
        <w:rPr>
          <w:bCs/>
        </w:rPr>
        <w:t>создание</w:t>
      </w:r>
      <w:r w:rsidR="00685CB7">
        <w:rPr>
          <w:bCs/>
        </w:rPr>
        <w:t xml:space="preserve"> </w:t>
      </w:r>
      <w:r w:rsidRPr="0016278F">
        <w:rPr>
          <w:bCs/>
        </w:rPr>
        <w:t>условий</w:t>
      </w:r>
      <w:r w:rsidR="00685CB7">
        <w:rPr>
          <w:bCs/>
        </w:rPr>
        <w:t xml:space="preserve"> </w:t>
      </w:r>
      <w:r w:rsidRPr="0016278F">
        <w:rPr>
          <w:bCs/>
        </w:rPr>
        <w:t>для</w:t>
      </w:r>
      <w:r w:rsidR="00685CB7">
        <w:rPr>
          <w:bCs/>
        </w:rPr>
        <w:t xml:space="preserve"> </w:t>
      </w:r>
      <w:r w:rsidRPr="0016278F">
        <w:rPr>
          <w:bCs/>
        </w:rPr>
        <w:t>саморазвития</w:t>
      </w:r>
      <w:r w:rsidR="00685CB7">
        <w:rPr>
          <w:bCs/>
        </w:rPr>
        <w:t xml:space="preserve"> </w:t>
      </w:r>
      <w:r w:rsidRPr="0016278F">
        <w:rPr>
          <w:bCs/>
        </w:rPr>
        <w:t>творческих</w:t>
      </w:r>
      <w:r w:rsidR="00685CB7">
        <w:rPr>
          <w:bCs/>
        </w:rPr>
        <w:t xml:space="preserve"> </w:t>
      </w:r>
      <w:r w:rsidRPr="0016278F">
        <w:rPr>
          <w:bCs/>
        </w:rPr>
        <w:t>способностей</w:t>
      </w:r>
      <w:r w:rsidR="00685CB7">
        <w:rPr>
          <w:bCs/>
        </w:rPr>
        <w:t xml:space="preserve"> </w:t>
      </w:r>
      <w:r w:rsidRPr="0016278F">
        <w:rPr>
          <w:bCs/>
        </w:rPr>
        <w:t>учащихся;</w:t>
      </w:r>
    </w:p>
    <w:p w:rsidR="00424CD1" w:rsidRPr="0016278F" w:rsidRDefault="00424CD1" w:rsidP="00D703FC">
      <w:pPr>
        <w:numPr>
          <w:ilvl w:val="0"/>
          <w:numId w:val="233"/>
        </w:numPr>
        <w:autoSpaceDE w:val="0"/>
        <w:autoSpaceDN w:val="0"/>
        <w:ind w:left="426" w:hanging="426"/>
        <w:rPr>
          <w:bCs/>
        </w:rPr>
      </w:pPr>
      <w:r w:rsidRPr="0016278F">
        <w:rPr>
          <w:bCs/>
        </w:rPr>
        <w:t>использование</w:t>
      </w:r>
      <w:r w:rsidR="00685CB7">
        <w:rPr>
          <w:bCs/>
        </w:rPr>
        <w:t xml:space="preserve"> </w:t>
      </w:r>
      <w:r w:rsidRPr="0016278F">
        <w:rPr>
          <w:bCs/>
        </w:rPr>
        <w:t>различных</w:t>
      </w:r>
      <w:r w:rsidR="00685CB7">
        <w:rPr>
          <w:bCs/>
        </w:rPr>
        <w:t xml:space="preserve"> </w:t>
      </w:r>
      <w:r w:rsidRPr="0016278F">
        <w:rPr>
          <w:bCs/>
        </w:rPr>
        <w:t>форм</w:t>
      </w:r>
      <w:r w:rsidR="00685CB7">
        <w:rPr>
          <w:bCs/>
        </w:rPr>
        <w:t xml:space="preserve"> </w:t>
      </w:r>
      <w:r w:rsidRPr="0016278F">
        <w:rPr>
          <w:bCs/>
        </w:rPr>
        <w:t>организации</w:t>
      </w:r>
      <w:r w:rsidR="00685CB7">
        <w:rPr>
          <w:bCs/>
        </w:rPr>
        <w:t xml:space="preserve"> </w:t>
      </w:r>
      <w:r w:rsidRPr="0016278F">
        <w:rPr>
          <w:bCs/>
        </w:rPr>
        <w:t>школьного</w:t>
      </w:r>
      <w:r w:rsidR="00685CB7">
        <w:rPr>
          <w:bCs/>
        </w:rPr>
        <w:t xml:space="preserve"> </w:t>
      </w:r>
      <w:r w:rsidRPr="0016278F">
        <w:rPr>
          <w:bCs/>
        </w:rPr>
        <w:t>досуга;</w:t>
      </w:r>
    </w:p>
    <w:p w:rsidR="00424CD1" w:rsidRPr="0016278F" w:rsidRDefault="00424CD1" w:rsidP="00D703FC">
      <w:pPr>
        <w:numPr>
          <w:ilvl w:val="0"/>
          <w:numId w:val="233"/>
        </w:numPr>
        <w:autoSpaceDE w:val="0"/>
        <w:autoSpaceDN w:val="0"/>
        <w:ind w:left="426" w:hanging="426"/>
        <w:rPr>
          <w:bCs/>
        </w:rPr>
      </w:pPr>
      <w:r w:rsidRPr="0016278F">
        <w:rPr>
          <w:bCs/>
        </w:rPr>
        <w:t>обеспечение</w:t>
      </w:r>
      <w:r w:rsidR="00685CB7">
        <w:rPr>
          <w:bCs/>
        </w:rPr>
        <w:t xml:space="preserve"> </w:t>
      </w:r>
      <w:r w:rsidRPr="0016278F">
        <w:rPr>
          <w:bCs/>
        </w:rPr>
        <w:t>сотрудничества</w:t>
      </w:r>
      <w:r w:rsidR="00685CB7">
        <w:rPr>
          <w:bCs/>
        </w:rPr>
        <w:t xml:space="preserve"> </w:t>
      </w:r>
      <w:r w:rsidRPr="0016278F">
        <w:rPr>
          <w:bCs/>
        </w:rPr>
        <w:t>между</w:t>
      </w:r>
      <w:r w:rsidR="00685CB7">
        <w:rPr>
          <w:bCs/>
        </w:rPr>
        <w:t xml:space="preserve"> </w:t>
      </w:r>
      <w:r w:rsidRPr="0016278F">
        <w:rPr>
          <w:bCs/>
        </w:rPr>
        <w:t>учителями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обучающимися.</w:t>
      </w:r>
    </w:p>
    <w:p w:rsidR="00424CD1" w:rsidRPr="0016278F" w:rsidRDefault="00424CD1" w:rsidP="0016278F">
      <w:r w:rsidRPr="0016278F">
        <w:rPr>
          <w:bCs/>
        </w:rPr>
        <w:t>Основной</w:t>
      </w:r>
      <w:r w:rsidR="00685CB7">
        <w:rPr>
          <w:bCs/>
        </w:rPr>
        <w:t xml:space="preserve"> </w:t>
      </w:r>
      <w:r w:rsidRPr="0016278F">
        <w:rPr>
          <w:bCs/>
        </w:rPr>
        <w:t>орган</w:t>
      </w:r>
      <w:r w:rsidR="00685CB7">
        <w:rPr>
          <w:bCs/>
        </w:rPr>
        <w:t xml:space="preserve"> </w:t>
      </w:r>
      <w:r w:rsidRPr="0016278F">
        <w:rPr>
          <w:bCs/>
        </w:rPr>
        <w:t>управления</w:t>
      </w:r>
      <w:r w:rsidR="00685CB7">
        <w:rPr>
          <w:bCs/>
        </w:rPr>
        <w:t xml:space="preserve"> </w:t>
      </w:r>
      <w:r w:rsidRPr="0016278F">
        <w:rPr>
          <w:bCs/>
        </w:rPr>
        <w:t>-</w:t>
      </w:r>
      <w:r w:rsidR="00685CB7">
        <w:rPr>
          <w:bCs/>
        </w:rPr>
        <w:t xml:space="preserve"> </w:t>
      </w:r>
      <w:r w:rsidRPr="0016278F">
        <w:rPr>
          <w:bCs/>
        </w:rPr>
        <w:t>самоуправление</w:t>
      </w:r>
    </w:p>
    <w:p w:rsidR="00424CD1" w:rsidRPr="0016278F" w:rsidRDefault="00424CD1" w:rsidP="0016278F">
      <w:r w:rsidRPr="0016278F">
        <w:rPr>
          <w:b/>
          <w:i/>
        </w:rPr>
        <w:t>Цель</w:t>
      </w:r>
      <w:r w:rsidR="00685CB7">
        <w:t xml:space="preserve"> </w:t>
      </w:r>
      <w:r w:rsidRPr="0016278F">
        <w:t>ученического</w:t>
      </w:r>
      <w:r w:rsidR="00685CB7">
        <w:t xml:space="preserve"> </w:t>
      </w:r>
      <w:r w:rsidRPr="0016278F">
        <w:t>самоуправления</w:t>
      </w:r>
      <w:r w:rsidR="00685CB7">
        <w:t xml:space="preserve"> </w:t>
      </w:r>
      <w:r w:rsidRPr="0016278F">
        <w:t>-</w:t>
      </w:r>
      <w:r w:rsidR="00685CB7">
        <w:t xml:space="preserve"> </w:t>
      </w:r>
      <w:r w:rsidRPr="0016278F">
        <w:t>подготовка</w:t>
      </w:r>
      <w:r w:rsidR="00685CB7">
        <w:t xml:space="preserve"> </w:t>
      </w:r>
      <w:r w:rsidRPr="0016278F">
        <w:t>воспитанников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участию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щественном</w:t>
      </w:r>
      <w:r w:rsidR="00685CB7">
        <w:t xml:space="preserve"> </w:t>
      </w:r>
      <w:r w:rsidRPr="0016278F">
        <w:t>самоуправлении,</w:t>
      </w:r>
      <w:r w:rsidR="00685CB7">
        <w:t xml:space="preserve"> </w:t>
      </w:r>
      <w:r w:rsidRPr="0016278F">
        <w:t>воспитание</w:t>
      </w:r>
      <w:r w:rsidR="00685CB7">
        <w:t xml:space="preserve"> </w:t>
      </w:r>
      <w:r w:rsidRPr="0016278F">
        <w:t>организаторов.</w:t>
      </w:r>
      <w:r w:rsidR="00685CB7">
        <w:t xml:space="preserve"> </w:t>
      </w:r>
      <w:r w:rsidRPr="0016278F">
        <w:t>Ученическое</w:t>
      </w:r>
      <w:r w:rsidR="00685CB7">
        <w:t xml:space="preserve"> </w:t>
      </w:r>
      <w:r w:rsidRPr="0016278F">
        <w:t>самоуправление</w:t>
      </w:r>
      <w:r w:rsidR="00685CB7">
        <w:t xml:space="preserve"> </w:t>
      </w:r>
      <w:r w:rsidRPr="0016278F">
        <w:t>обеспечивает</w:t>
      </w:r>
      <w:r w:rsidR="00685CB7">
        <w:t xml:space="preserve"> </w:t>
      </w:r>
      <w:r w:rsidRPr="0016278F">
        <w:t>возмо</w:t>
      </w:r>
      <w:r w:rsidRPr="0016278F">
        <w:t>ж</w:t>
      </w:r>
      <w:r w:rsidRPr="0016278F">
        <w:t>ность</w:t>
      </w:r>
      <w:r w:rsidR="00685CB7">
        <w:t xml:space="preserve"> </w:t>
      </w:r>
      <w:r w:rsidRPr="0016278F">
        <w:t>каждому</w:t>
      </w:r>
      <w:r w:rsidR="00685CB7">
        <w:t xml:space="preserve"> </w:t>
      </w:r>
      <w:r w:rsidRPr="0016278F">
        <w:t>воспитаннику</w:t>
      </w:r>
      <w:r w:rsidR="00685CB7">
        <w:t xml:space="preserve"> </w:t>
      </w:r>
      <w:r w:rsidRPr="0016278F">
        <w:t>принимать</w:t>
      </w:r>
      <w:r w:rsidR="00685CB7">
        <w:t xml:space="preserve"> </w:t>
      </w: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рганизаторской</w:t>
      </w:r>
      <w:r w:rsidR="00685CB7">
        <w:t xml:space="preserve"> </w:t>
      </w:r>
      <w:r w:rsidRPr="0016278F">
        <w:t>деятельности.</w:t>
      </w:r>
      <w:r w:rsidR="00685CB7">
        <w:t xml:space="preserve"> </w:t>
      </w:r>
      <w:r w:rsidRPr="0016278F">
        <w:t>Это</w:t>
      </w:r>
      <w:r w:rsidR="00685CB7">
        <w:t xml:space="preserve"> </w:t>
      </w:r>
      <w:r w:rsidRPr="0016278F">
        <w:t>помогает</w:t>
      </w:r>
      <w:r w:rsidR="00685CB7">
        <w:t xml:space="preserve"> </w:t>
      </w:r>
      <w:r w:rsidRPr="0016278F">
        <w:t>сд</w:t>
      </w:r>
      <w:r w:rsidRPr="0016278F">
        <w:t>е</w:t>
      </w:r>
      <w:r w:rsidRPr="0016278F">
        <w:t>лать</w:t>
      </w:r>
      <w:r w:rsidR="00685CB7">
        <w:t xml:space="preserve"> </w:t>
      </w:r>
      <w:r w:rsidRPr="0016278F">
        <w:t>процесс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</w:t>
      </w:r>
      <w:r w:rsidR="00685CB7">
        <w:t xml:space="preserve"> </w:t>
      </w:r>
      <w:r w:rsidRPr="0016278F">
        <w:t>поистине</w:t>
      </w:r>
      <w:r w:rsidR="00685CB7">
        <w:t xml:space="preserve"> </w:t>
      </w:r>
      <w:r w:rsidRPr="0016278F">
        <w:t>демократическим,</w:t>
      </w:r>
      <w:r w:rsidR="00685CB7">
        <w:t xml:space="preserve"> </w:t>
      </w:r>
      <w:r w:rsidRPr="0016278F">
        <w:t>открытым,</w:t>
      </w:r>
      <w:r w:rsidR="00685CB7">
        <w:t xml:space="preserve"> </w:t>
      </w:r>
      <w:r w:rsidRPr="0016278F">
        <w:t>гуманистич</w:t>
      </w:r>
      <w:r w:rsidRPr="0016278F">
        <w:t>е</w:t>
      </w:r>
      <w:r w:rsidRPr="0016278F">
        <w:t>ским.</w:t>
      </w:r>
    </w:p>
    <w:p w:rsidR="00424CD1" w:rsidRPr="0016278F" w:rsidRDefault="00424CD1" w:rsidP="0016278F">
      <w:r w:rsidRPr="0016278F">
        <w:t>Самоуправление,</w:t>
      </w:r>
      <w:r w:rsidR="00685CB7">
        <w:t xml:space="preserve"> </w:t>
      </w:r>
      <w:r w:rsidRPr="0016278F">
        <w:t>базирует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следующих</w:t>
      </w:r>
      <w:r w:rsidR="00685CB7">
        <w:t xml:space="preserve"> </w:t>
      </w:r>
      <w:r w:rsidRPr="0016278F">
        <w:t>принципиальных</w:t>
      </w:r>
      <w:r w:rsidR="00685CB7">
        <w:t xml:space="preserve"> </w:t>
      </w:r>
      <w:r w:rsidRPr="0016278F">
        <w:rPr>
          <w:b/>
          <w:i/>
        </w:rPr>
        <w:t>ценностях:</w:t>
      </w:r>
    </w:p>
    <w:p w:rsidR="00424CD1" w:rsidRPr="0016278F" w:rsidRDefault="00424CD1" w:rsidP="00D703FC">
      <w:pPr>
        <w:numPr>
          <w:ilvl w:val="1"/>
          <w:numId w:val="193"/>
        </w:numPr>
        <w:tabs>
          <w:tab w:val="clear" w:pos="1440"/>
        </w:tabs>
        <w:ind w:left="426"/>
      </w:pPr>
      <w:r w:rsidRPr="0016278F">
        <w:t>Равноправие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все</w:t>
      </w:r>
      <w:r w:rsidR="00685CB7">
        <w:t xml:space="preserve"> </w:t>
      </w:r>
      <w:r w:rsidRPr="0016278F">
        <w:t>должны</w:t>
      </w:r>
      <w:r w:rsidR="00685CB7">
        <w:t xml:space="preserve"> </w:t>
      </w:r>
      <w:r w:rsidRPr="0016278F">
        <w:t>иметь</w:t>
      </w:r>
      <w:r w:rsidR="00685CB7">
        <w:t xml:space="preserve"> </w:t>
      </w:r>
      <w:r w:rsidRPr="0016278F">
        <w:t>право</w:t>
      </w:r>
      <w:r w:rsidR="00685CB7">
        <w:t xml:space="preserve"> </w:t>
      </w:r>
      <w:r w:rsidRPr="0016278F">
        <w:t>решающего</w:t>
      </w:r>
      <w:r w:rsidR="00685CB7">
        <w:t xml:space="preserve"> </w:t>
      </w:r>
      <w:r w:rsidRPr="0016278F">
        <w:t>голоса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принятии</w:t>
      </w:r>
      <w:r w:rsidR="00685CB7">
        <w:t xml:space="preserve"> </w:t>
      </w:r>
      <w:r w:rsidRPr="0016278F">
        <w:t>того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иного</w:t>
      </w:r>
      <w:r w:rsidR="00685CB7">
        <w:t xml:space="preserve"> </w:t>
      </w:r>
      <w:r w:rsidRPr="0016278F">
        <w:t>реш</w:t>
      </w:r>
      <w:r w:rsidRPr="0016278F">
        <w:t>е</w:t>
      </w:r>
      <w:r w:rsidRPr="0016278F">
        <w:t>ния.</w:t>
      </w:r>
    </w:p>
    <w:p w:rsidR="00424CD1" w:rsidRPr="0016278F" w:rsidRDefault="00424CD1" w:rsidP="00D703FC">
      <w:pPr>
        <w:numPr>
          <w:ilvl w:val="1"/>
          <w:numId w:val="193"/>
        </w:numPr>
        <w:tabs>
          <w:tab w:val="clear" w:pos="1440"/>
        </w:tabs>
        <w:ind w:left="426"/>
      </w:pPr>
      <w:r w:rsidRPr="0016278F">
        <w:t>Выборность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полномочия</w:t>
      </w:r>
      <w:r w:rsidR="00685CB7">
        <w:t xml:space="preserve"> </w:t>
      </w:r>
      <w:r w:rsidRPr="0016278F">
        <w:t>приобретают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езультате</w:t>
      </w:r>
      <w:r w:rsidR="00685CB7">
        <w:t xml:space="preserve"> </w:t>
      </w:r>
      <w:r w:rsidRPr="0016278F">
        <w:t>выборов.</w:t>
      </w:r>
    </w:p>
    <w:p w:rsidR="00424CD1" w:rsidRPr="0016278F" w:rsidRDefault="00424CD1" w:rsidP="00D703FC">
      <w:pPr>
        <w:numPr>
          <w:ilvl w:val="1"/>
          <w:numId w:val="193"/>
        </w:numPr>
        <w:tabs>
          <w:tab w:val="clear" w:pos="1440"/>
        </w:tabs>
        <w:ind w:left="426"/>
      </w:pPr>
      <w:r w:rsidRPr="0016278F">
        <w:t>Откровеннос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ласность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работа</w:t>
      </w:r>
      <w:r w:rsidR="00685CB7">
        <w:t xml:space="preserve"> </w:t>
      </w:r>
      <w:r w:rsidRPr="0016278F">
        <w:t>органов</w:t>
      </w:r>
      <w:r w:rsidR="00685CB7">
        <w:t xml:space="preserve"> </w:t>
      </w:r>
      <w:r w:rsidRPr="0016278F">
        <w:t>самоуправления</w:t>
      </w:r>
      <w:r w:rsidR="00685CB7">
        <w:t xml:space="preserve"> </w:t>
      </w:r>
      <w:r w:rsidRPr="0016278F">
        <w:t>должна</w:t>
      </w:r>
      <w:r w:rsidR="00685CB7">
        <w:t xml:space="preserve"> </w:t>
      </w:r>
      <w:r w:rsidRPr="0016278F">
        <w:t>быть</w:t>
      </w:r>
      <w:r w:rsidR="00685CB7">
        <w:t xml:space="preserve"> </w:t>
      </w:r>
      <w:r w:rsidRPr="0016278F">
        <w:t>открыта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всех</w:t>
      </w:r>
      <w:r w:rsidR="00685CB7">
        <w:t xml:space="preserve"> </w:t>
      </w:r>
      <w:r w:rsidRPr="0016278F">
        <w:t>учащихся.</w:t>
      </w:r>
    </w:p>
    <w:p w:rsidR="00424CD1" w:rsidRPr="0016278F" w:rsidRDefault="00424CD1" w:rsidP="00D703FC">
      <w:pPr>
        <w:numPr>
          <w:ilvl w:val="1"/>
          <w:numId w:val="193"/>
        </w:numPr>
        <w:tabs>
          <w:tab w:val="clear" w:pos="1440"/>
        </w:tabs>
        <w:ind w:left="426"/>
      </w:pPr>
      <w:r w:rsidRPr="0016278F">
        <w:t>Законность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неукоснительное</w:t>
      </w:r>
      <w:r w:rsidR="00685CB7">
        <w:t xml:space="preserve"> </w:t>
      </w:r>
      <w:r w:rsidRPr="0016278F">
        <w:t>соблюдение</w:t>
      </w:r>
      <w:r w:rsidR="00685CB7">
        <w:t xml:space="preserve"> </w:t>
      </w:r>
      <w:r w:rsidRPr="0016278F">
        <w:t>правов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ормативных</w:t>
      </w:r>
      <w:r w:rsidR="00685CB7">
        <w:t xml:space="preserve"> </w:t>
      </w:r>
      <w:r w:rsidRPr="0016278F">
        <w:t>актов.</w:t>
      </w:r>
    </w:p>
    <w:p w:rsidR="00424CD1" w:rsidRPr="0016278F" w:rsidRDefault="00424CD1" w:rsidP="00D703FC">
      <w:pPr>
        <w:numPr>
          <w:ilvl w:val="1"/>
          <w:numId w:val="193"/>
        </w:numPr>
        <w:tabs>
          <w:tab w:val="clear" w:pos="1440"/>
        </w:tabs>
        <w:ind w:left="426"/>
      </w:pPr>
      <w:r w:rsidRPr="0016278F">
        <w:t>Целесообразность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деятельность</w:t>
      </w:r>
      <w:r w:rsidR="00685CB7">
        <w:t xml:space="preserve"> </w:t>
      </w:r>
      <w:r w:rsidRPr="0016278F">
        <w:t>органов</w:t>
      </w:r>
      <w:r w:rsidR="00685CB7">
        <w:t xml:space="preserve"> </w:t>
      </w:r>
      <w:r w:rsidRPr="0016278F">
        <w:t>ученического</w:t>
      </w:r>
      <w:r w:rsidR="00685CB7">
        <w:t xml:space="preserve"> </w:t>
      </w:r>
      <w:r w:rsidRPr="0016278F">
        <w:t>самоуправления</w:t>
      </w:r>
      <w:r w:rsidR="00685CB7">
        <w:t xml:space="preserve"> </w:t>
      </w:r>
      <w:r w:rsidRPr="0016278F">
        <w:t>должна</w:t>
      </w:r>
      <w:r w:rsidR="00685CB7">
        <w:t xml:space="preserve"> </w:t>
      </w:r>
      <w:r w:rsidRPr="0016278F">
        <w:t>быть</w:t>
      </w:r>
      <w:r w:rsidR="00685CB7">
        <w:t xml:space="preserve"> </w:t>
      </w:r>
      <w:r w:rsidRPr="0016278F">
        <w:t>направл</w:t>
      </w:r>
      <w:r w:rsidRPr="0016278F">
        <w:t>е</w:t>
      </w:r>
      <w:r w:rsidRPr="0016278F">
        <w:t>н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реализацию</w:t>
      </w:r>
      <w:r w:rsidR="00685CB7">
        <w:t xml:space="preserve"> </w:t>
      </w:r>
      <w:r w:rsidRPr="0016278F">
        <w:t>интерес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требностей</w:t>
      </w:r>
      <w:r w:rsidR="00685CB7">
        <w:t xml:space="preserve"> </w:t>
      </w:r>
      <w:r w:rsidRPr="0016278F">
        <w:t>обучающихся.</w:t>
      </w:r>
    </w:p>
    <w:p w:rsidR="00424CD1" w:rsidRPr="0016278F" w:rsidRDefault="00424CD1" w:rsidP="00D703FC">
      <w:pPr>
        <w:numPr>
          <w:ilvl w:val="1"/>
          <w:numId w:val="193"/>
        </w:numPr>
        <w:tabs>
          <w:tab w:val="clear" w:pos="1440"/>
        </w:tabs>
        <w:ind w:left="426"/>
      </w:pPr>
      <w:r w:rsidRPr="0016278F">
        <w:t>Гуманность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действия</w:t>
      </w:r>
      <w:r w:rsidR="00685CB7">
        <w:t xml:space="preserve"> </w:t>
      </w:r>
      <w:r w:rsidRPr="0016278F">
        <w:t>органов</w:t>
      </w:r>
      <w:r w:rsidR="00685CB7">
        <w:t xml:space="preserve"> </w:t>
      </w:r>
      <w:r w:rsidRPr="0016278F">
        <w:t>самоуправления</w:t>
      </w:r>
      <w:r w:rsidR="00685CB7">
        <w:t xml:space="preserve"> </w:t>
      </w:r>
      <w:r w:rsidRPr="0016278F">
        <w:t>должны</w:t>
      </w:r>
      <w:r w:rsidR="00685CB7">
        <w:t xml:space="preserve"> </w:t>
      </w:r>
      <w:r w:rsidRPr="0016278F">
        <w:t>основывать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нравственных</w:t>
      </w:r>
      <w:r w:rsidR="00685CB7">
        <w:t xml:space="preserve"> </w:t>
      </w:r>
      <w:r w:rsidRPr="0016278F">
        <w:t>принц</w:t>
      </w:r>
      <w:r w:rsidRPr="0016278F">
        <w:t>и</w:t>
      </w:r>
      <w:r w:rsidRPr="0016278F">
        <w:t>пах.</w:t>
      </w:r>
    </w:p>
    <w:p w:rsidR="00424CD1" w:rsidRPr="0016278F" w:rsidRDefault="00424CD1" w:rsidP="00D703FC">
      <w:pPr>
        <w:numPr>
          <w:ilvl w:val="1"/>
          <w:numId w:val="193"/>
        </w:numPr>
        <w:tabs>
          <w:tab w:val="clear" w:pos="1440"/>
        </w:tabs>
        <w:ind w:left="426"/>
      </w:pPr>
      <w:r w:rsidRPr="0016278F">
        <w:t>Самодеятельность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творчество,</w:t>
      </w:r>
      <w:r w:rsidR="00685CB7">
        <w:t xml:space="preserve"> </w:t>
      </w:r>
      <w:r w:rsidRPr="0016278F">
        <w:t>активность,</w:t>
      </w:r>
      <w:r w:rsidR="00685CB7">
        <w:t xml:space="preserve"> </w:t>
      </w:r>
      <w:r w:rsidRPr="0016278F">
        <w:t>самостоятельность</w:t>
      </w:r>
      <w:r w:rsidR="00685CB7">
        <w:t xml:space="preserve"> </w:t>
      </w:r>
      <w:r w:rsidRPr="0016278F">
        <w:t>обучающихся.</w:t>
      </w:r>
    </w:p>
    <w:p w:rsidR="00424CD1" w:rsidRPr="0016278F" w:rsidRDefault="00424CD1" w:rsidP="00D703FC">
      <w:pPr>
        <w:numPr>
          <w:ilvl w:val="1"/>
          <w:numId w:val="193"/>
        </w:numPr>
        <w:tabs>
          <w:tab w:val="clear" w:pos="1440"/>
        </w:tabs>
        <w:ind w:left="426"/>
      </w:pPr>
      <w:r w:rsidRPr="0016278F">
        <w:t>Ответственность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необходимо</w:t>
      </w:r>
      <w:r w:rsidR="00685CB7">
        <w:t xml:space="preserve"> </w:t>
      </w:r>
      <w:r w:rsidRPr="0016278F">
        <w:t>регулярно</w:t>
      </w:r>
      <w:r w:rsidR="00685CB7">
        <w:t xml:space="preserve"> </w:t>
      </w:r>
      <w:r w:rsidRPr="0016278F">
        <w:t>отчитыватьс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проделанной</w:t>
      </w:r>
      <w:r w:rsidR="00685CB7">
        <w:t xml:space="preserve"> </w:t>
      </w:r>
      <w:r w:rsidRPr="0016278F">
        <w:t>работ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её</w:t>
      </w:r>
      <w:r w:rsidR="00685CB7">
        <w:t xml:space="preserve"> </w:t>
      </w:r>
      <w:r w:rsidRPr="0016278F">
        <w:t>результатах</w:t>
      </w:r>
      <w:r w:rsidR="00685CB7">
        <w:t xml:space="preserve"> </w:t>
      </w:r>
      <w:r w:rsidRPr="0016278F">
        <w:t>перед</w:t>
      </w:r>
      <w:r w:rsidR="00685CB7">
        <w:t xml:space="preserve"> </w:t>
      </w:r>
      <w:r w:rsidRPr="0016278F">
        <w:t>своими</w:t>
      </w:r>
      <w:r w:rsidR="00685CB7">
        <w:t xml:space="preserve"> </w:t>
      </w:r>
      <w:r w:rsidRPr="0016278F">
        <w:t>избирателями.</w:t>
      </w:r>
    </w:p>
    <w:p w:rsidR="00424CD1" w:rsidRPr="0016278F" w:rsidRDefault="00424CD1" w:rsidP="0016278F">
      <w:r w:rsidRPr="0016278F">
        <w:t>Школьная</w:t>
      </w:r>
      <w:r w:rsidR="00685CB7">
        <w:t xml:space="preserve"> </w:t>
      </w:r>
      <w:r w:rsidRPr="0016278F">
        <w:t>Республика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единая</w:t>
      </w:r>
      <w:r w:rsidR="00685CB7">
        <w:t xml:space="preserve"> </w:t>
      </w:r>
      <w:r w:rsidRPr="0016278F">
        <w:t>трёхступенчатая</w:t>
      </w:r>
      <w:r w:rsidR="00685CB7">
        <w:t xml:space="preserve"> </w:t>
      </w:r>
      <w:r w:rsidRPr="0016278F">
        <w:t>образовательно-воспитательная</w:t>
      </w:r>
      <w:r w:rsidR="00685CB7">
        <w:t xml:space="preserve"> </w:t>
      </w:r>
      <w:r w:rsidRPr="0016278F">
        <w:t>система,</w:t>
      </w:r>
      <w:r w:rsidR="00685CB7">
        <w:t xml:space="preserve"> </w:t>
      </w:r>
      <w:r w:rsidRPr="0016278F">
        <w:t>включающа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ебя</w:t>
      </w:r>
      <w:r w:rsidR="00685CB7">
        <w:t xml:space="preserve"> </w:t>
      </w:r>
      <w:r w:rsidRPr="0016278F">
        <w:t>Страну</w:t>
      </w:r>
      <w:r w:rsidR="00685CB7">
        <w:t xml:space="preserve"> </w:t>
      </w:r>
      <w:r w:rsidRPr="0016278F">
        <w:t>Детства</w:t>
      </w:r>
      <w:r w:rsidR="00685CB7">
        <w:t xml:space="preserve"> </w:t>
      </w:r>
      <w:r w:rsidRPr="0016278F">
        <w:t>«Альтаир»</w:t>
      </w:r>
      <w:r w:rsidR="00685CB7">
        <w:t xml:space="preserve"> </w:t>
      </w:r>
      <w:r w:rsidRPr="0016278F">
        <w:t>(1-4</w:t>
      </w:r>
      <w:r w:rsidR="00685CB7">
        <w:t xml:space="preserve"> </w:t>
      </w:r>
      <w:r w:rsidRPr="0016278F">
        <w:t>кл.),</w:t>
      </w:r>
      <w:r w:rsidR="00685CB7">
        <w:t xml:space="preserve"> </w:t>
      </w:r>
      <w:r w:rsidRPr="0016278F">
        <w:t>Детскую</w:t>
      </w:r>
      <w:r w:rsidR="00685CB7">
        <w:t xml:space="preserve"> </w:t>
      </w:r>
      <w:r w:rsidRPr="0016278F">
        <w:t>организацию</w:t>
      </w:r>
      <w:r w:rsidR="00685CB7">
        <w:t xml:space="preserve"> </w:t>
      </w:r>
      <w:r w:rsidRPr="0016278F">
        <w:t>школьников</w:t>
      </w:r>
      <w:r w:rsidR="00685CB7">
        <w:t xml:space="preserve"> </w:t>
      </w:r>
      <w:r w:rsidRPr="0016278F">
        <w:t>«Наде</w:t>
      </w:r>
      <w:r w:rsidRPr="0016278F">
        <w:t>ж</w:t>
      </w:r>
      <w:r w:rsidRPr="0016278F">
        <w:t>да»</w:t>
      </w:r>
      <w:r w:rsidR="00685CB7">
        <w:t xml:space="preserve"> </w:t>
      </w:r>
      <w:r w:rsidRPr="0016278F">
        <w:t>(5-8</w:t>
      </w:r>
      <w:r w:rsidR="00685CB7">
        <w:t xml:space="preserve"> </w:t>
      </w:r>
      <w:r w:rsidRPr="0016278F">
        <w:t>кл.),</w:t>
      </w:r>
      <w:r w:rsidR="00685CB7">
        <w:t xml:space="preserve"> </w:t>
      </w:r>
      <w:r w:rsidRPr="0016278F">
        <w:t>Союз</w:t>
      </w:r>
      <w:r w:rsidR="00685CB7">
        <w:t xml:space="preserve"> </w:t>
      </w:r>
      <w:r w:rsidRPr="0016278F">
        <w:t>старшеклассников</w:t>
      </w:r>
      <w:r w:rsidR="00685CB7">
        <w:t xml:space="preserve"> </w:t>
      </w:r>
      <w:r w:rsidRPr="0016278F">
        <w:t>(9-11</w:t>
      </w:r>
      <w:r w:rsidR="00685CB7">
        <w:t xml:space="preserve"> </w:t>
      </w:r>
      <w:r w:rsidRPr="0016278F">
        <w:t>кл.),</w:t>
      </w:r>
      <w:r w:rsidR="00685CB7">
        <w:t xml:space="preserve"> </w:t>
      </w:r>
      <w:r w:rsidRPr="0016278F">
        <w:t>каждая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которых</w:t>
      </w:r>
      <w:r w:rsidR="00685CB7">
        <w:t xml:space="preserve"> </w:t>
      </w:r>
      <w:r w:rsidRPr="0016278F">
        <w:t>является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рода</w:t>
      </w:r>
      <w:r w:rsidR="00685CB7">
        <w:t xml:space="preserve"> </w:t>
      </w:r>
      <w:r w:rsidRPr="0016278F">
        <w:t>базой</w:t>
      </w:r>
      <w:r w:rsidR="00685CB7">
        <w:t xml:space="preserve"> </w:t>
      </w:r>
      <w:r w:rsidRPr="0016278F">
        <w:t>во</w:t>
      </w:r>
      <w:r w:rsidRPr="0016278F">
        <w:t>с</w:t>
      </w:r>
      <w:r w:rsidRPr="0016278F">
        <w:t>пит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азвития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последующей.</w:t>
      </w:r>
    </w:p>
    <w:p w:rsidR="00424CD1" w:rsidRPr="0016278F" w:rsidRDefault="00424CD1" w:rsidP="0016278F">
      <w:r w:rsidRPr="0016278F">
        <w:rPr>
          <w:b/>
          <w:i/>
        </w:rPr>
        <w:t>Структура</w:t>
      </w:r>
      <w:r w:rsidR="00685CB7">
        <w:rPr>
          <w:i/>
        </w:rPr>
        <w:t xml:space="preserve"> </w:t>
      </w:r>
      <w:r w:rsidRPr="0016278F">
        <w:t>самоуправл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нашей</w:t>
      </w:r>
      <w:r w:rsidR="00685CB7">
        <w:t xml:space="preserve"> </w:t>
      </w:r>
      <w:r w:rsidRPr="0016278F">
        <w:t>школе</w:t>
      </w:r>
      <w:r w:rsidR="00685CB7">
        <w:t xml:space="preserve"> </w:t>
      </w:r>
      <w:r w:rsidRPr="0016278F">
        <w:t>трёхуровневая.</w:t>
      </w:r>
    </w:p>
    <w:p w:rsidR="009C7480" w:rsidRPr="0016278F" w:rsidRDefault="009C7480" w:rsidP="0016278F">
      <w:pPr>
        <w:jc w:val="center"/>
      </w:pPr>
      <w:r w:rsidRPr="0016278F">
        <w:rPr>
          <w:i/>
        </w:rPr>
        <w:t>Первый</w:t>
      </w:r>
      <w:r w:rsidR="00685CB7">
        <w:rPr>
          <w:i/>
        </w:rPr>
        <w:t xml:space="preserve"> </w:t>
      </w:r>
      <w:r w:rsidRPr="0016278F">
        <w:rPr>
          <w:i/>
        </w:rPr>
        <w:t>уровень</w:t>
      </w:r>
      <w:r w:rsidRPr="0016278F"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9C7480" w:rsidRPr="00EC2B45" w:rsidTr="00D208EB">
        <w:tc>
          <w:tcPr>
            <w:tcW w:w="2605" w:type="dxa"/>
            <w:shd w:val="clear" w:color="auto" w:fill="auto"/>
          </w:tcPr>
          <w:p w:rsidR="009C7480" w:rsidRPr="00EC2B45" w:rsidRDefault="009C7480" w:rsidP="0016278F">
            <w:pPr>
              <w:ind w:firstLine="0"/>
            </w:pPr>
            <w:r w:rsidRPr="00EC2B45">
              <w:t>Ученическое</w:t>
            </w:r>
            <w:r w:rsidR="00685CB7">
              <w:t xml:space="preserve"> </w:t>
            </w:r>
            <w:r w:rsidRPr="00EC2B45">
              <w:t>сам</w:t>
            </w:r>
            <w:r w:rsidRPr="00EC2B45">
              <w:t>о</w:t>
            </w:r>
            <w:r w:rsidRPr="00EC2B45">
              <w:t>управление</w:t>
            </w:r>
            <w:r w:rsidR="00685CB7">
              <w:t xml:space="preserve"> </w:t>
            </w:r>
            <w:r w:rsidRPr="00EC2B45">
              <w:t>в</w:t>
            </w:r>
            <w:r w:rsidR="00685CB7">
              <w:t xml:space="preserve"> </w:t>
            </w:r>
            <w:r w:rsidRPr="00EC2B45">
              <w:t>клас</w:t>
            </w:r>
            <w:r w:rsidRPr="00EC2B45">
              <w:t>с</w:t>
            </w:r>
            <w:r w:rsidRPr="00EC2B45">
              <w:t>ных</w:t>
            </w:r>
            <w:r w:rsidR="00685CB7">
              <w:t xml:space="preserve"> </w:t>
            </w:r>
            <w:r w:rsidRPr="00EC2B45">
              <w:t>коллективах.</w:t>
            </w:r>
          </w:p>
        </w:tc>
        <w:tc>
          <w:tcPr>
            <w:tcW w:w="2605" w:type="dxa"/>
            <w:shd w:val="clear" w:color="auto" w:fill="auto"/>
          </w:tcPr>
          <w:p w:rsidR="009C7480" w:rsidRPr="00EC2B45" w:rsidRDefault="009C7480" w:rsidP="0016278F">
            <w:pPr>
              <w:ind w:firstLine="0"/>
              <w:jc w:val="center"/>
            </w:pPr>
            <w:r w:rsidRPr="00EC2B45">
              <w:t>Классное</w:t>
            </w:r>
            <w:r w:rsidR="00685CB7">
              <w:t xml:space="preserve"> </w:t>
            </w:r>
            <w:r w:rsidRPr="00EC2B45">
              <w:t>собрание.</w:t>
            </w:r>
          </w:p>
        </w:tc>
        <w:tc>
          <w:tcPr>
            <w:tcW w:w="2606" w:type="dxa"/>
            <w:shd w:val="clear" w:color="auto" w:fill="auto"/>
          </w:tcPr>
          <w:p w:rsidR="009C7480" w:rsidRPr="00EC2B45" w:rsidRDefault="009C7480" w:rsidP="0016278F">
            <w:pPr>
              <w:ind w:firstLine="0"/>
              <w:jc w:val="center"/>
            </w:pPr>
            <w:r w:rsidRPr="00EC2B45">
              <w:t>Совет</w:t>
            </w:r>
            <w:r w:rsidR="00685CB7">
              <w:t xml:space="preserve"> </w:t>
            </w:r>
            <w:r w:rsidRPr="00EC2B45">
              <w:t>класса.</w:t>
            </w:r>
          </w:p>
        </w:tc>
        <w:tc>
          <w:tcPr>
            <w:tcW w:w="2606" w:type="dxa"/>
            <w:shd w:val="clear" w:color="auto" w:fill="auto"/>
          </w:tcPr>
          <w:p w:rsidR="009C7480" w:rsidRPr="00EC2B45" w:rsidRDefault="009C7480" w:rsidP="0016278F">
            <w:pPr>
              <w:ind w:firstLine="0"/>
              <w:jc w:val="center"/>
            </w:pPr>
            <w:r w:rsidRPr="00EC2B45">
              <w:t>Рабочие</w:t>
            </w:r>
            <w:r w:rsidR="00685CB7">
              <w:t xml:space="preserve"> </w:t>
            </w:r>
            <w:r w:rsidRPr="00EC2B45">
              <w:t>органы</w:t>
            </w:r>
            <w:r w:rsidR="00685CB7">
              <w:t xml:space="preserve"> </w:t>
            </w:r>
            <w:r w:rsidRPr="00EC2B45">
              <w:t>сам</w:t>
            </w:r>
            <w:r w:rsidRPr="00EC2B45">
              <w:t>о</w:t>
            </w:r>
            <w:r w:rsidRPr="00EC2B45">
              <w:t>управления.</w:t>
            </w:r>
          </w:p>
        </w:tc>
      </w:tr>
    </w:tbl>
    <w:p w:rsidR="009C7480" w:rsidRPr="0016278F" w:rsidRDefault="009C7480" w:rsidP="0016278F">
      <w:pPr>
        <w:jc w:val="center"/>
      </w:pPr>
      <w:r w:rsidRPr="0016278F">
        <w:rPr>
          <w:i/>
        </w:rPr>
        <w:t>Второй</w:t>
      </w:r>
      <w:r w:rsidR="00685CB7">
        <w:rPr>
          <w:i/>
        </w:rPr>
        <w:t xml:space="preserve"> </w:t>
      </w:r>
      <w:r w:rsidRPr="0016278F">
        <w:rPr>
          <w:i/>
        </w:rPr>
        <w:t>уровень</w:t>
      </w:r>
      <w:r w:rsidRPr="0016278F"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9C7480" w:rsidRPr="0016278F" w:rsidTr="00D208EB">
        <w:tc>
          <w:tcPr>
            <w:tcW w:w="2605" w:type="dxa"/>
            <w:shd w:val="clear" w:color="auto" w:fill="auto"/>
          </w:tcPr>
          <w:p w:rsidR="009C7480" w:rsidRPr="0016278F" w:rsidRDefault="009C7480" w:rsidP="005414F0">
            <w:pPr>
              <w:ind w:firstLine="0"/>
            </w:pPr>
            <w:r w:rsidRPr="0016278F">
              <w:t>Школьное</w:t>
            </w:r>
            <w:r w:rsidR="00685CB7">
              <w:t xml:space="preserve"> </w:t>
            </w:r>
            <w:r w:rsidRPr="0016278F">
              <w:t>ученич</w:t>
            </w:r>
            <w:r w:rsidRPr="0016278F">
              <w:t>е</w:t>
            </w:r>
            <w:r w:rsidRPr="0016278F">
              <w:t>ское</w:t>
            </w:r>
            <w:r w:rsidR="00685CB7">
              <w:t xml:space="preserve"> </w:t>
            </w:r>
            <w:r w:rsidRPr="0016278F">
              <w:t>самоупра</w:t>
            </w:r>
            <w:r w:rsidRPr="0016278F">
              <w:t>в</w:t>
            </w:r>
            <w:r w:rsidRPr="0016278F">
              <w:t>ление.</w:t>
            </w:r>
            <w:r w:rsidR="00685CB7">
              <w:t xml:space="preserve"> </w:t>
            </w:r>
          </w:p>
        </w:tc>
        <w:tc>
          <w:tcPr>
            <w:tcW w:w="2605" w:type="dxa"/>
            <w:shd w:val="clear" w:color="auto" w:fill="auto"/>
          </w:tcPr>
          <w:p w:rsidR="009C7480" w:rsidRPr="0016278F" w:rsidRDefault="009C7480" w:rsidP="0016278F">
            <w:pPr>
              <w:ind w:firstLine="0"/>
            </w:pPr>
            <w:r w:rsidRPr="0016278F">
              <w:t>Ученическое</w:t>
            </w:r>
            <w:r w:rsidR="00685CB7">
              <w:t xml:space="preserve"> </w:t>
            </w:r>
            <w:r w:rsidRPr="0016278F">
              <w:t>собрание</w:t>
            </w:r>
          </w:p>
        </w:tc>
        <w:tc>
          <w:tcPr>
            <w:tcW w:w="2606" w:type="dxa"/>
            <w:shd w:val="clear" w:color="auto" w:fill="auto"/>
          </w:tcPr>
          <w:p w:rsidR="009C7480" w:rsidRPr="005336DD" w:rsidRDefault="009C7480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Сов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ча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шк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л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состоит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эр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ла</w:t>
            </w:r>
            <w:r w:rsidRPr="005336DD">
              <w:rPr>
                <w:sz w:val="22"/>
                <w:szCs w:val="22"/>
              </w:rPr>
              <w:t>с</w:t>
            </w:r>
            <w:r w:rsidRPr="005336DD">
              <w:rPr>
                <w:sz w:val="22"/>
                <w:szCs w:val="22"/>
              </w:rPr>
              <w:t>сов)</w:t>
            </w:r>
          </w:p>
        </w:tc>
        <w:tc>
          <w:tcPr>
            <w:tcW w:w="2606" w:type="dxa"/>
            <w:shd w:val="clear" w:color="auto" w:fill="auto"/>
          </w:tcPr>
          <w:p w:rsidR="009C7480" w:rsidRPr="005336DD" w:rsidRDefault="009C7480" w:rsidP="0016278F">
            <w:pPr>
              <w:ind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Школь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ченич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тдел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мин</w:t>
            </w:r>
            <w:r w:rsidRPr="005336DD">
              <w:rPr>
                <w:sz w:val="22"/>
                <w:szCs w:val="22"/>
              </w:rPr>
              <w:t>и</w:t>
            </w:r>
            <w:r w:rsidRPr="005336DD">
              <w:rPr>
                <w:sz w:val="22"/>
                <w:szCs w:val="22"/>
              </w:rPr>
              <w:t>стерства)</w:t>
            </w:r>
          </w:p>
        </w:tc>
      </w:tr>
    </w:tbl>
    <w:p w:rsidR="009C7480" w:rsidRPr="0016278F" w:rsidRDefault="00424CD1" w:rsidP="0016278F">
      <w:pPr>
        <w:jc w:val="center"/>
      </w:pPr>
      <w:r w:rsidRPr="0016278F">
        <w:rPr>
          <w:i/>
        </w:rPr>
        <w:t>Третий</w:t>
      </w:r>
      <w:r w:rsidR="00685CB7">
        <w:rPr>
          <w:i/>
        </w:rPr>
        <w:t xml:space="preserve"> </w:t>
      </w:r>
      <w:r w:rsidRPr="0016278F">
        <w:rPr>
          <w:i/>
        </w:rPr>
        <w:t>уровень</w:t>
      </w:r>
      <w:r w:rsidRPr="0016278F"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60"/>
        <w:gridCol w:w="2551"/>
      </w:tblGrid>
      <w:tr w:rsidR="009C7480" w:rsidRPr="0016278F" w:rsidTr="00D208EB">
        <w:trPr>
          <w:jc w:val="center"/>
        </w:trPr>
        <w:tc>
          <w:tcPr>
            <w:tcW w:w="2660" w:type="dxa"/>
            <w:shd w:val="clear" w:color="auto" w:fill="auto"/>
          </w:tcPr>
          <w:p w:rsidR="009C7480" w:rsidRPr="0016278F" w:rsidRDefault="009C7480" w:rsidP="0016278F">
            <w:pPr>
              <w:ind w:firstLine="0"/>
              <w:jc w:val="center"/>
            </w:pPr>
            <w:r w:rsidRPr="0016278F">
              <w:t>Общешкольное</w:t>
            </w:r>
            <w:r w:rsidR="00685CB7">
              <w:t xml:space="preserve"> </w:t>
            </w:r>
            <w:r w:rsidRPr="0016278F">
              <w:t>сам</w:t>
            </w:r>
            <w:r w:rsidRPr="0016278F">
              <w:t>о</w:t>
            </w:r>
            <w:r w:rsidRPr="0016278F">
              <w:t>управление</w:t>
            </w:r>
          </w:p>
        </w:tc>
        <w:tc>
          <w:tcPr>
            <w:tcW w:w="2551" w:type="dxa"/>
            <w:shd w:val="clear" w:color="auto" w:fill="auto"/>
          </w:tcPr>
          <w:p w:rsidR="009C7480" w:rsidRPr="0016278F" w:rsidRDefault="009C7480" w:rsidP="0016278F">
            <w:pPr>
              <w:ind w:firstLine="0"/>
            </w:pPr>
            <w:r w:rsidRPr="0016278F">
              <w:t>Совет</w:t>
            </w:r>
            <w:r w:rsidR="00685CB7">
              <w:t xml:space="preserve"> </w:t>
            </w:r>
            <w:r w:rsidRPr="0016278F">
              <w:t>школы</w:t>
            </w:r>
          </w:p>
        </w:tc>
      </w:tr>
    </w:tbl>
    <w:p w:rsidR="00424CD1" w:rsidRPr="0016278F" w:rsidRDefault="00424CD1" w:rsidP="0016278F">
      <w:pPr>
        <w:rPr>
          <w:bCs/>
        </w:rPr>
      </w:pPr>
      <w:r w:rsidRPr="0016278F">
        <w:rPr>
          <w:bCs/>
        </w:rPr>
        <w:t>Школьная</w:t>
      </w:r>
      <w:r w:rsidR="00685CB7">
        <w:rPr>
          <w:bCs/>
        </w:rPr>
        <w:t xml:space="preserve"> </w:t>
      </w:r>
      <w:r w:rsidRPr="0016278F">
        <w:rPr>
          <w:bCs/>
        </w:rPr>
        <w:t>Республика</w:t>
      </w:r>
      <w:r w:rsidR="00685CB7">
        <w:rPr>
          <w:bCs/>
        </w:rPr>
        <w:t xml:space="preserve"> </w:t>
      </w:r>
      <w:r w:rsidRPr="0016278F">
        <w:rPr>
          <w:bCs/>
        </w:rPr>
        <w:t>строит</w:t>
      </w:r>
      <w:r w:rsidR="00685CB7">
        <w:rPr>
          <w:bCs/>
        </w:rPr>
        <w:t xml:space="preserve"> </w:t>
      </w:r>
      <w:r w:rsidRPr="0016278F">
        <w:rPr>
          <w:bCs/>
        </w:rPr>
        <w:t>работу</w:t>
      </w:r>
      <w:r w:rsidR="00685CB7">
        <w:rPr>
          <w:bCs/>
        </w:rPr>
        <w:t xml:space="preserve"> </w:t>
      </w:r>
      <w:r w:rsidRPr="0016278F">
        <w:rPr>
          <w:bCs/>
        </w:rPr>
        <w:t>в</w:t>
      </w:r>
      <w:r w:rsidR="00685CB7">
        <w:rPr>
          <w:bCs/>
        </w:rPr>
        <w:t xml:space="preserve"> </w:t>
      </w:r>
      <w:r w:rsidRPr="0016278F">
        <w:rPr>
          <w:bCs/>
        </w:rPr>
        <w:t>соответствии</w:t>
      </w:r>
      <w:r w:rsidR="00685CB7">
        <w:rPr>
          <w:bCs/>
        </w:rPr>
        <w:t xml:space="preserve"> </w:t>
      </w:r>
      <w:r w:rsidRPr="0016278F">
        <w:rPr>
          <w:bCs/>
        </w:rPr>
        <w:t>с</w:t>
      </w:r>
      <w:r w:rsidR="00685CB7">
        <w:rPr>
          <w:bCs/>
        </w:rPr>
        <w:t xml:space="preserve"> </w:t>
      </w:r>
      <w:r w:rsidRPr="0016278F">
        <w:rPr>
          <w:bCs/>
        </w:rPr>
        <w:t>планом</w:t>
      </w:r>
      <w:r w:rsidR="00685CB7">
        <w:rPr>
          <w:bCs/>
        </w:rPr>
        <w:t xml:space="preserve"> </w:t>
      </w:r>
      <w:r w:rsidRPr="0016278F">
        <w:rPr>
          <w:bCs/>
        </w:rPr>
        <w:t>воспитательной</w:t>
      </w:r>
      <w:r w:rsidR="00685CB7">
        <w:rPr>
          <w:bCs/>
        </w:rPr>
        <w:t xml:space="preserve"> </w:t>
      </w:r>
      <w:r w:rsidRPr="0016278F">
        <w:rPr>
          <w:bCs/>
        </w:rPr>
        <w:t>работы</w:t>
      </w:r>
      <w:r w:rsidR="00685CB7">
        <w:rPr>
          <w:bCs/>
        </w:rPr>
        <w:t xml:space="preserve"> </w:t>
      </w:r>
      <w:r w:rsidRPr="0016278F">
        <w:rPr>
          <w:bCs/>
        </w:rPr>
        <w:t>школы.</w:t>
      </w:r>
    </w:p>
    <w:p w:rsidR="00424CD1" w:rsidRPr="0016278F" w:rsidRDefault="00424CD1" w:rsidP="0016278F">
      <w:pPr>
        <w:rPr>
          <w:b/>
          <w:i/>
        </w:rPr>
      </w:pPr>
      <w:r w:rsidRPr="0016278F">
        <w:rPr>
          <w:b/>
          <w:i/>
        </w:rPr>
        <w:t>Планируемы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езультаты:</w:t>
      </w:r>
    </w:p>
    <w:p w:rsidR="00424CD1" w:rsidRPr="0016278F" w:rsidRDefault="00424CD1" w:rsidP="0016278F">
      <w:r w:rsidRPr="0016278F">
        <w:t>Участву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боте</w:t>
      </w:r>
      <w:r w:rsidR="00685CB7">
        <w:t xml:space="preserve"> </w:t>
      </w:r>
      <w:r w:rsidRPr="0016278F">
        <w:t>органов</w:t>
      </w:r>
      <w:r w:rsidR="00685CB7">
        <w:t xml:space="preserve"> </w:t>
      </w:r>
      <w:r w:rsidRPr="0016278F">
        <w:t>школьного</w:t>
      </w:r>
      <w:r w:rsidR="00685CB7">
        <w:t xml:space="preserve"> </w:t>
      </w:r>
      <w:r w:rsidRPr="0016278F">
        <w:t>самоуправления,</w:t>
      </w:r>
      <w:r w:rsidR="00685CB7">
        <w:t xml:space="preserve"> </w:t>
      </w:r>
      <w:r w:rsidRPr="0016278F">
        <w:t>учащиеся</w:t>
      </w:r>
      <w:r w:rsidR="00685CB7">
        <w:t xml:space="preserve"> </w:t>
      </w:r>
      <w:r w:rsidRPr="0016278F">
        <w:t>приобретают</w:t>
      </w:r>
      <w:r w:rsidR="00685CB7">
        <w:t xml:space="preserve"> </w:t>
      </w:r>
      <w:r w:rsidRPr="0016278F">
        <w:t>целый</w:t>
      </w:r>
      <w:r w:rsidR="00685CB7">
        <w:t xml:space="preserve"> </w:t>
      </w:r>
      <w:r w:rsidRPr="0016278F">
        <w:t>ряд</w:t>
      </w:r>
      <w:r w:rsidR="00685CB7">
        <w:t xml:space="preserve"> </w:t>
      </w:r>
      <w:r w:rsidRPr="0016278F">
        <w:t>привычек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выков,</w:t>
      </w:r>
      <w:r w:rsidR="00685CB7">
        <w:t xml:space="preserve"> </w:t>
      </w:r>
      <w:r w:rsidRPr="0016278F">
        <w:t>умен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наний.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них</w:t>
      </w:r>
      <w:r w:rsidR="00685CB7">
        <w:t xml:space="preserve"> </w:t>
      </w:r>
      <w:r w:rsidRPr="0016278F">
        <w:t>развиваются</w:t>
      </w:r>
      <w:r w:rsidR="00685CB7">
        <w:t xml:space="preserve"> </w:t>
      </w:r>
      <w:r w:rsidRPr="0016278F">
        <w:t>определённые</w:t>
      </w:r>
      <w:r w:rsidR="00685CB7">
        <w:t xml:space="preserve"> </w:t>
      </w:r>
      <w:r w:rsidRPr="0016278F">
        <w:t>нравственные</w:t>
      </w:r>
      <w:r w:rsidR="00685CB7">
        <w:t xml:space="preserve"> </w:t>
      </w:r>
      <w:r w:rsidRPr="0016278F">
        <w:t>качеств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черты</w:t>
      </w:r>
      <w:r w:rsidR="00685CB7">
        <w:t xml:space="preserve"> </w:t>
      </w:r>
      <w:r w:rsidRPr="0016278F">
        <w:t>характера.</w:t>
      </w:r>
    </w:p>
    <w:p w:rsidR="00424CD1" w:rsidRPr="0016278F" w:rsidRDefault="00424CD1" w:rsidP="0016278F">
      <w:r w:rsidRPr="0016278F">
        <w:t>В</w:t>
      </w:r>
      <w:r w:rsidR="00685CB7">
        <w:t xml:space="preserve"> </w:t>
      </w:r>
      <w:r w:rsidRPr="0016278F">
        <w:t>конце</w:t>
      </w:r>
      <w:r w:rsidR="00685CB7">
        <w:t xml:space="preserve"> </w:t>
      </w:r>
      <w:r w:rsidRPr="0016278F">
        <w:t>каждого</w:t>
      </w:r>
      <w:r w:rsidR="00685CB7">
        <w:t xml:space="preserve"> </w:t>
      </w:r>
      <w:r w:rsidRPr="0016278F">
        <w:t>года</w:t>
      </w:r>
      <w:r w:rsidR="00685CB7">
        <w:t xml:space="preserve"> </w:t>
      </w:r>
      <w:r w:rsidRPr="0016278F">
        <w:t>совет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подводит</w:t>
      </w:r>
      <w:r w:rsidR="00685CB7">
        <w:t xml:space="preserve"> </w:t>
      </w:r>
      <w:r w:rsidRPr="0016278F">
        <w:t>итоги</w:t>
      </w:r>
      <w:r w:rsidR="00685CB7">
        <w:t xml:space="preserve"> </w:t>
      </w:r>
      <w:r w:rsidRPr="0016278F">
        <w:t>соревнования</w:t>
      </w:r>
      <w:r w:rsidR="00685CB7">
        <w:t xml:space="preserve"> </w:t>
      </w:r>
      <w:r w:rsidRPr="0016278F">
        <w:t>между</w:t>
      </w:r>
      <w:r w:rsidR="00685CB7">
        <w:t xml:space="preserve"> </w:t>
      </w:r>
      <w:r w:rsidRPr="0016278F">
        <w:t>классам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</w:t>
      </w:r>
      <w:r w:rsidRPr="0016278F">
        <w:t>о</w:t>
      </w:r>
      <w:r w:rsidRPr="0016278F">
        <w:t>ответстви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оложением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лучшем</w:t>
      </w:r>
      <w:r w:rsidR="00685CB7">
        <w:t xml:space="preserve"> </w:t>
      </w:r>
      <w:r w:rsidRPr="0016278F">
        <w:t>классе.</w:t>
      </w:r>
      <w:r w:rsidR="00685CB7">
        <w:t xml:space="preserve"> </w:t>
      </w:r>
      <w:r w:rsidRPr="0016278F">
        <w:t>Добиваясь</w:t>
      </w:r>
      <w:r w:rsidR="00685CB7">
        <w:t xml:space="preserve"> </w:t>
      </w:r>
      <w:r w:rsidRPr="0016278F">
        <w:t>победы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коллектив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ревнов</w:t>
      </w:r>
      <w:r w:rsidRPr="0016278F">
        <w:t>а</w:t>
      </w:r>
      <w:r w:rsidRPr="0016278F">
        <w:t>ни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другими</w:t>
      </w:r>
      <w:r w:rsidR="00685CB7">
        <w:t xml:space="preserve"> </w:t>
      </w:r>
      <w:r w:rsidRPr="0016278F">
        <w:t>коллективами,</w:t>
      </w:r>
      <w:r w:rsidR="00685CB7">
        <w:t xml:space="preserve"> </w:t>
      </w:r>
      <w:r w:rsidRPr="0016278F">
        <w:t>воспитанник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рактике</w:t>
      </w:r>
      <w:r w:rsidR="00685CB7">
        <w:t xml:space="preserve"> </w:t>
      </w:r>
      <w:r w:rsidRPr="0016278F">
        <w:t>борются</w:t>
      </w:r>
      <w:r w:rsidR="00685CB7">
        <w:t xml:space="preserve"> </w:t>
      </w:r>
      <w:r w:rsidRPr="0016278F">
        <w:t>со</w:t>
      </w:r>
      <w:r w:rsidR="00685CB7">
        <w:t xml:space="preserve"> </w:t>
      </w:r>
      <w:r w:rsidRPr="0016278F">
        <w:t>всеми</w:t>
      </w:r>
      <w:r w:rsidR="00685CB7">
        <w:t xml:space="preserve"> </w:t>
      </w:r>
      <w:r w:rsidRPr="0016278F">
        <w:t>недостатками,</w:t>
      </w:r>
      <w:r w:rsidR="00685CB7">
        <w:t xml:space="preserve"> </w:t>
      </w:r>
      <w:r w:rsidRPr="0016278F">
        <w:t>активно</w:t>
      </w:r>
      <w:r w:rsidR="00685CB7">
        <w:t xml:space="preserve"> </w:t>
      </w:r>
      <w:r w:rsidRPr="0016278F">
        <w:t>подде</w:t>
      </w:r>
      <w:r w:rsidRPr="0016278F">
        <w:t>р</w:t>
      </w:r>
      <w:r w:rsidRPr="0016278F">
        <w:t>живают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ощряют</w:t>
      </w:r>
      <w:r w:rsidR="00685CB7">
        <w:t xml:space="preserve"> </w:t>
      </w:r>
      <w:r w:rsidRPr="0016278F">
        <w:t>все</w:t>
      </w:r>
      <w:r w:rsidR="00685CB7">
        <w:t xml:space="preserve"> </w:t>
      </w:r>
      <w:r w:rsidRPr="0016278F">
        <w:t>лучшие</w:t>
      </w:r>
      <w:r w:rsidR="00685CB7">
        <w:t xml:space="preserve"> </w:t>
      </w:r>
      <w:r w:rsidRPr="0016278F">
        <w:t>начинания</w:t>
      </w:r>
      <w:r w:rsidR="00685CB7">
        <w:t xml:space="preserve"> </w:t>
      </w:r>
      <w:r w:rsidRPr="0016278F">
        <w:t>своих</w:t>
      </w:r>
      <w:r w:rsidR="00685CB7">
        <w:t xml:space="preserve"> </w:t>
      </w:r>
      <w:r w:rsidRPr="0016278F">
        <w:t>товарищей.</w:t>
      </w:r>
    </w:p>
    <w:p w:rsidR="00424CD1" w:rsidRPr="005414F0" w:rsidRDefault="00424CD1" w:rsidP="0016278F">
      <w:pPr>
        <w:rPr>
          <w:sz w:val="18"/>
          <w:szCs w:val="18"/>
        </w:rPr>
      </w:pPr>
    </w:p>
    <w:p w:rsidR="00424CD1" w:rsidRPr="0016278F" w:rsidRDefault="00424CD1" w:rsidP="008A2A84">
      <w:pPr>
        <w:pStyle w:val="2f5"/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5414F0">
        <w:rPr>
          <w:rFonts w:ascii="Times New Roman" w:hAnsi="Times New Roman"/>
          <w:b/>
          <w:sz w:val="24"/>
          <w:szCs w:val="24"/>
          <w:highlight w:val="yellow"/>
        </w:rPr>
        <w:t>Программа</w:t>
      </w:r>
      <w:r w:rsidR="00685CB7">
        <w:rPr>
          <w:rFonts w:ascii="Times New Roman" w:hAnsi="Times New Roman"/>
          <w:b/>
          <w:sz w:val="24"/>
          <w:szCs w:val="24"/>
          <w:highlight w:val="yellow"/>
        </w:rPr>
        <w:t xml:space="preserve"> </w:t>
      </w:r>
      <w:r w:rsidRPr="005414F0">
        <w:rPr>
          <w:rFonts w:ascii="Times New Roman" w:hAnsi="Times New Roman"/>
          <w:b/>
          <w:sz w:val="24"/>
          <w:szCs w:val="24"/>
          <w:highlight w:val="yellow"/>
        </w:rPr>
        <w:t>«Социокультурные</w:t>
      </w:r>
      <w:r w:rsidR="00685CB7">
        <w:rPr>
          <w:rFonts w:ascii="Times New Roman" w:hAnsi="Times New Roman"/>
          <w:b/>
          <w:sz w:val="24"/>
          <w:szCs w:val="24"/>
          <w:highlight w:val="yellow"/>
        </w:rPr>
        <w:t xml:space="preserve"> </w:t>
      </w:r>
      <w:r w:rsidRPr="005414F0">
        <w:rPr>
          <w:rFonts w:ascii="Times New Roman" w:hAnsi="Times New Roman"/>
          <w:b/>
          <w:sz w:val="24"/>
          <w:szCs w:val="24"/>
          <w:highlight w:val="yellow"/>
        </w:rPr>
        <w:t>истоки»</w:t>
      </w:r>
      <w:r w:rsidR="00685CB7">
        <w:rPr>
          <w:rFonts w:ascii="Times New Roman" w:hAnsi="Times New Roman"/>
          <w:b/>
          <w:sz w:val="24"/>
          <w:szCs w:val="24"/>
          <w:highlight w:val="yellow"/>
        </w:rPr>
        <w:t xml:space="preserve"> </w:t>
      </w:r>
      <w:r w:rsidRPr="005414F0">
        <w:rPr>
          <w:rFonts w:ascii="Times New Roman" w:hAnsi="Times New Roman"/>
          <w:b/>
          <w:sz w:val="24"/>
          <w:szCs w:val="24"/>
          <w:highlight w:val="yellow"/>
        </w:rPr>
        <w:t>.</w:t>
      </w:r>
    </w:p>
    <w:p w:rsidR="00424CD1" w:rsidRPr="0016278F" w:rsidRDefault="00424CD1" w:rsidP="0016278F">
      <w:pPr>
        <w:pStyle w:val="2f5"/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6278F">
        <w:rPr>
          <w:rFonts w:ascii="Times New Roman" w:hAnsi="Times New Roman"/>
          <w:sz w:val="24"/>
          <w:szCs w:val="24"/>
        </w:rPr>
        <w:t>Программа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«Социокультурны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стоки»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еализует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духовно-нравственно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направлени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через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lastRenderedPageBreak/>
        <w:t>внеурочную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деятельность.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рограмма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«Социокультурны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стоки»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направлена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на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ередачу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национальных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ценносте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т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околени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к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околению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оздани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благоприятных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услови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дл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азвити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ебёнка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в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емье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школе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в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амках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ЕВП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учётом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е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возрастных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ндивидуальных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собенностей.</w:t>
      </w:r>
    </w:p>
    <w:p w:rsidR="00424CD1" w:rsidRPr="0016278F" w:rsidRDefault="00424CD1" w:rsidP="0016278F">
      <w:pPr>
        <w:pStyle w:val="3fe"/>
        <w:spacing w:before="0" w:beforeAutospacing="0" w:after="0" w:afterAutospacing="0"/>
        <w:ind w:right="20" w:firstLine="709"/>
        <w:jc w:val="both"/>
      </w:pPr>
      <w:r w:rsidRPr="0016278F">
        <w:rPr>
          <w:b/>
          <w:i/>
        </w:rPr>
        <w:t>Базовы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ценности</w:t>
      </w:r>
      <w:r w:rsidRPr="0016278F">
        <w:rPr>
          <w:i/>
        </w:rPr>
        <w:t>:</w:t>
      </w:r>
      <w:r w:rsidR="00685CB7">
        <w:t xml:space="preserve"> </w:t>
      </w:r>
      <w:r w:rsidRPr="0016278F">
        <w:t>патриотизм,</w:t>
      </w:r>
      <w:r w:rsidR="00685CB7">
        <w:t xml:space="preserve"> </w:t>
      </w:r>
      <w:r w:rsidRPr="0016278F">
        <w:t>социальная</w:t>
      </w:r>
      <w:r w:rsidR="00685CB7">
        <w:t xml:space="preserve"> </w:t>
      </w:r>
      <w:r w:rsidRPr="0016278F">
        <w:t>солидарность,</w:t>
      </w:r>
      <w:r w:rsidR="00685CB7">
        <w:t xml:space="preserve"> </w:t>
      </w:r>
      <w:r w:rsidRPr="0016278F">
        <w:t>гражданственность,</w:t>
      </w:r>
      <w:r w:rsidR="00685CB7">
        <w:t xml:space="preserve"> </w:t>
      </w:r>
      <w:r w:rsidRPr="0016278F">
        <w:t>семья,</w:t>
      </w:r>
      <w:r w:rsidR="00685CB7">
        <w:t xml:space="preserve"> </w:t>
      </w:r>
      <w:r w:rsidRPr="0016278F">
        <w:t>труд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ворчество,</w:t>
      </w:r>
      <w:r w:rsidR="00685CB7">
        <w:t xml:space="preserve"> </w:t>
      </w:r>
      <w:r w:rsidRPr="0016278F">
        <w:t>наука,</w:t>
      </w:r>
      <w:r w:rsidR="00685CB7">
        <w:t xml:space="preserve"> </w:t>
      </w:r>
      <w:r w:rsidRPr="0016278F">
        <w:t>традиционные</w:t>
      </w:r>
      <w:r w:rsidR="00685CB7">
        <w:t xml:space="preserve"> </w:t>
      </w:r>
      <w:r w:rsidRPr="0016278F">
        <w:t>российские</w:t>
      </w:r>
      <w:r w:rsidR="00685CB7">
        <w:t xml:space="preserve"> </w:t>
      </w:r>
      <w:r w:rsidRPr="0016278F">
        <w:t>религии,</w:t>
      </w:r>
      <w:r w:rsidR="00685CB7">
        <w:t xml:space="preserve"> </w:t>
      </w:r>
      <w:r w:rsidRPr="0016278F">
        <w:t>искусств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литература,</w:t>
      </w:r>
      <w:r w:rsidR="00685CB7">
        <w:t xml:space="preserve"> </w:t>
      </w:r>
      <w:r w:rsidRPr="0016278F">
        <w:t>природа,</w:t>
      </w:r>
      <w:r w:rsidR="00685CB7">
        <w:t xml:space="preserve"> </w:t>
      </w:r>
      <w:r w:rsidRPr="0016278F">
        <w:t>человеч</w:t>
      </w:r>
      <w:r w:rsidRPr="0016278F">
        <w:t>е</w:t>
      </w:r>
      <w:r w:rsidRPr="0016278F">
        <w:t>ств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р.</w:t>
      </w:r>
      <w:r w:rsidR="00685CB7">
        <w:t xml:space="preserve"> </w:t>
      </w:r>
    </w:p>
    <w:p w:rsidR="00424CD1" w:rsidRPr="0016278F" w:rsidRDefault="00424CD1" w:rsidP="0016278F">
      <w:pPr>
        <w:pStyle w:val="3fe"/>
        <w:spacing w:before="0" w:beforeAutospacing="0" w:after="0" w:afterAutospacing="0"/>
        <w:ind w:right="20" w:firstLine="709"/>
        <w:jc w:val="both"/>
        <w:rPr>
          <w:b/>
          <w:i/>
        </w:rPr>
      </w:pPr>
      <w:r w:rsidRPr="0016278F">
        <w:rPr>
          <w:b/>
          <w:i/>
        </w:rPr>
        <w:t>Внеурочна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еятельность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рганизуетс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направлениям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азвит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личности:</w:t>
      </w:r>
      <w:r w:rsidR="00685CB7">
        <w:rPr>
          <w:b/>
          <w:i/>
        </w:rPr>
        <w:t xml:space="preserve"> </w:t>
      </w:r>
    </w:p>
    <w:p w:rsidR="00424CD1" w:rsidRPr="0016278F" w:rsidRDefault="00424CD1" w:rsidP="00D703FC">
      <w:pPr>
        <w:numPr>
          <w:ilvl w:val="0"/>
          <w:numId w:val="210"/>
        </w:numPr>
        <w:tabs>
          <w:tab w:val="clear" w:pos="720"/>
        </w:tabs>
        <w:ind w:left="426" w:hanging="426"/>
      </w:pPr>
      <w:r w:rsidRPr="0016278F">
        <w:t>Гражданско-патриотическое</w:t>
      </w:r>
      <w:r w:rsidR="00685CB7">
        <w:t xml:space="preserve"> </w:t>
      </w:r>
      <w:r w:rsidRPr="0016278F">
        <w:t>воспитание</w:t>
      </w:r>
      <w:r w:rsidR="00685CB7">
        <w:t xml:space="preserve"> </w:t>
      </w:r>
      <w:r w:rsidRPr="0016278F">
        <w:t>«Общество»,</w:t>
      </w:r>
      <w:r w:rsidR="00685CB7">
        <w:t xml:space="preserve"> </w:t>
      </w:r>
      <w:r w:rsidRPr="0016278F">
        <w:t>«Человек»,«Воинство»,</w:t>
      </w:r>
      <w:r w:rsidR="00685CB7">
        <w:t xml:space="preserve"> </w:t>
      </w:r>
      <w:r w:rsidRPr="0016278F">
        <w:t>«Держава.</w:t>
      </w:r>
      <w:r w:rsidR="00685CB7">
        <w:t xml:space="preserve"> </w:t>
      </w:r>
      <w:r w:rsidRPr="0016278F">
        <w:t>П</w:t>
      </w:r>
      <w:r w:rsidRPr="0016278F">
        <w:t>о</w:t>
      </w:r>
      <w:r w:rsidRPr="0016278F">
        <w:t>двиг»;</w:t>
      </w:r>
    </w:p>
    <w:p w:rsidR="00424CD1" w:rsidRPr="0016278F" w:rsidRDefault="00424CD1" w:rsidP="00D703FC">
      <w:pPr>
        <w:numPr>
          <w:ilvl w:val="0"/>
          <w:numId w:val="210"/>
        </w:numPr>
        <w:tabs>
          <w:tab w:val="clear" w:pos="720"/>
        </w:tabs>
        <w:ind w:left="426" w:hanging="426"/>
      </w:pPr>
      <w:r w:rsidRPr="0016278F">
        <w:t>Нравственно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уховное</w:t>
      </w:r>
      <w:r w:rsidR="00685CB7">
        <w:t xml:space="preserve"> </w:t>
      </w:r>
      <w:r w:rsidRPr="0016278F">
        <w:t>воспитание</w:t>
      </w:r>
      <w:r w:rsidR="00685CB7">
        <w:t xml:space="preserve"> </w:t>
      </w:r>
      <w:r w:rsidRPr="0016278F">
        <w:t>«Общение»;</w:t>
      </w:r>
    </w:p>
    <w:p w:rsidR="00424CD1" w:rsidRPr="0016278F" w:rsidRDefault="00424CD1" w:rsidP="00D703FC">
      <w:pPr>
        <w:numPr>
          <w:ilvl w:val="0"/>
          <w:numId w:val="210"/>
        </w:numPr>
        <w:tabs>
          <w:tab w:val="clear" w:pos="720"/>
        </w:tabs>
        <w:ind w:left="426" w:hanging="426"/>
      </w:pPr>
      <w:r w:rsidRPr="0016278F">
        <w:t>Воспитание</w:t>
      </w:r>
      <w:r w:rsidR="00685CB7">
        <w:t xml:space="preserve"> </w:t>
      </w:r>
      <w:r w:rsidRPr="0016278F">
        <w:t>положительного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труд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ворчеству</w:t>
      </w:r>
      <w:r w:rsidR="00685CB7">
        <w:t xml:space="preserve"> </w:t>
      </w:r>
      <w:r w:rsidRPr="0016278F">
        <w:t>«Малая</w:t>
      </w:r>
      <w:r w:rsidR="00685CB7">
        <w:t xml:space="preserve"> </w:t>
      </w:r>
      <w:r w:rsidRPr="0016278F">
        <w:t>Род</w:t>
      </w:r>
      <w:r w:rsidRPr="0016278F">
        <w:t>и</w:t>
      </w:r>
      <w:r w:rsidRPr="0016278F">
        <w:t>на»,»Творчество»;</w:t>
      </w:r>
    </w:p>
    <w:p w:rsidR="00424CD1" w:rsidRPr="0016278F" w:rsidRDefault="00424CD1" w:rsidP="00D703FC">
      <w:pPr>
        <w:numPr>
          <w:ilvl w:val="0"/>
          <w:numId w:val="210"/>
        </w:numPr>
        <w:tabs>
          <w:tab w:val="clear" w:pos="720"/>
        </w:tabs>
        <w:ind w:left="426" w:hanging="426"/>
      </w:pPr>
      <w:r w:rsidRPr="0016278F">
        <w:t>Интеллектуальное</w:t>
      </w:r>
      <w:r w:rsidR="00685CB7">
        <w:t xml:space="preserve"> </w:t>
      </w:r>
      <w:r w:rsidRPr="0016278F">
        <w:t>воспитание</w:t>
      </w:r>
      <w:r w:rsidR="00685CB7">
        <w:t xml:space="preserve"> </w:t>
      </w:r>
      <w:r w:rsidRPr="0016278F">
        <w:t>«Знание»;</w:t>
      </w:r>
    </w:p>
    <w:p w:rsidR="00424CD1" w:rsidRPr="0016278F" w:rsidRDefault="00424CD1" w:rsidP="00D703FC">
      <w:pPr>
        <w:numPr>
          <w:ilvl w:val="0"/>
          <w:numId w:val="210"/>
        </w:numPr>
        <w:tabs>
          <w:tab w:val="clear" w:pos="720"/>
        </w:tabs>
        <w:ind w:left="426" w:hanging="426"/>
      </w:pPr>
      <w:r w:rsidRPr="0016278F">
        <w:t>Здоровьесберегающее</w:t>
      </w:r>
      <w:r w:rsidR="00685CB7">
        <w:t xml:space="preserve"> </w:t>
      </w:r>
      <w:r w:rsidRPr="0016278F">
        <w:t>воспитание</w:t>
      </w:r>
      <w:r w:rsidR="00685CB7">
        <w:t xml:space="preserve"> </w:t>
      </w:r>
      <w:r w:rsidRPr="0016278F">
        <w:t>«Спорт»,</w:t>
      </w:r>
      <w:r w:rsidR="00685CB7">
        <w:t xml:space="preserve"> </w:t>
      </w:r>
      <w:r w:rsidRPr="0016278F">
        <w:t>«ЗОЖ»;</w:t>
      </w:r>
    </w:p>
    <w:p w:rsidR="00424CD1" w:rsidRPr="0016278F" w:rsidRDefault="00424CD1" w:rsidP="00D703FC">
      <w:pPr>
        <w:numPr>
          <w:ilvl w:val="0"/>
          <w:numId w:val="210"/>
        </w:numPr>
        <w:tabs>
          <w:tab w:val="clear" w:pos="720"/>
        </w:tabs>
        <w:ind w:left="426" w:hanging="426"/>
      </w:pPr>
      <w:r w:rsidRPr="0016278F">
        <w:t>Социокультурно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едиакультурное</w:t>
      </w:r>
      <w:r w:rsidR="00685CB7">
        <w:t xml:space="preserve"> </w:t>
      </w:r>
      <w:r w:rsidRPr="0016278F">
        <w:t>воспитание</w:t>
      </w:r>
      <w:r w:rsidR="00685CB7">
        <w:t xml:space="preserve"> </w:t>
      </w:r>
      <w:r w:rsidRPr="0016278F">
        <w:t>«Традиции»,</w:t>
      </w:r>
      <w:r w:rsidR="00685CB7">
        <w:t xml:space="preserve"> </w:t>
      </w:r>
      <w:r w:rsidRPr="0016278F">
        <w:t>«Символы</w:t>
      </w:r>
      <w:r w:rsidR="00685CB7">
        <w:t xml:space="preserve"> </w:t>
      </w:r>
      <w:r w:rsidRPr="0016278F">
        <w:t>госуда</w:t>
      </w:r>
      <w:r w:rsidRPr="0016278F">
        <w:t>р</w:t>
      </w:r>
      <w:r w:rsidRPr="0016278F">
        <w:t>ства»;</w:t>
      </w:r>
    </w:p>
    <w:p w:rsidR="00424CD1" w:rsidRPr="0016278F" w:rsidRDefault="00424CD1" w:rsidP="00D703FC">
      <w:pPr>
        <w:numPr>
          <w:ilvl w:val="0"/>
          <w:numId w:val="210"/>
        </w:numPr>
        <w:tabs>
          <w:tab w:val="clear" w:pos="720"/>
        </w:tabs>
        <w:ind w:left="426" w:hanging="426"/>
      </w:pPr>
      <w:r w:rsidRPr="0016278F">
        <w:t>Культуротворческо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эстетическое</w:t>
      </w:r>
      <w:r w:rsidR="00685CB7">
        <w:t xml:space="preserve"> </w:t>
      </w:r>
      <w:r w:rsidRPr="0016278F">
        <w:t>воспитание</w:t>
      </w:r>
      <w:r w:rsidR="00685CB7">
        <w:t xml:space="preserve"> </w:t>
      </w:r>
      <w:r w:rsidRPr="0016278F">
        <w:t>«Культура»,</w:t>
      </w:r>
      <w:r w:rsidR="00685CB7">
        <w:t xml:space="preserve"> </w:t>
      </w:r>
      <w:r w:rsidRPr="0016278F">
        <w:t>«Священство»;</w:t>
      </w:r>
    </w:p>
    <w:p w:rsidR="00424CD1" w:rsidRPr="0016278F" w:rsidRDefault="00424CD1" w:rsidP="00D703FC">
      <w:pPr>
        <w:numPr>
          <w:ilvl w:val="0"/>
          <w:numId w:val="210"/>
        </w:numPr>
        <w:tabs>
          <w:tab w:val="clear" w:pos="720"/>
        </w:tabs>
        <w:ind w:left="426" w:hanging="426"/>
      </w:pPr>
      <w:r w:rsidRPr="0016278F">
        <w:t>Правовое</w:t>
      </w:r>
      <w:r w:rsidR="00685CB7">
        <w:t xml:space="preserve"> </w:t>
      </w:r>
      <w:r w:rsidRPr="0016278F">
        <w:t>воспита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ультура</w:t>
      </w:r>
      <w:r w:rsidR="00685CB7">
        <w:t xml:space="preserve"> </w:t>
      </w:r>
      <w:r w:rsidRPr="0016278F">
        <w:t>безопасности</w:t>
      </w:r>
      <w:r w:rsidR="00685CB7">
        <w:t xml:space="preserve"> </w:t>
      </w:r>
      <w:r w:rsidRPr="0016278F">
        <w:t>«Гражданин»,</w:t>
      </w:r>
      <w:r w:rsidR="00685CB7">
        <w:t xml:space="preserve"> </w:t>
      </w:r>
      <w:r w:rsidRPr="0016278F">
        <w:t>«Закон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ство»,</w:t>
      </w:r>
      <w:r w:rsidR="00685CB7">
        <w:t xml:space="preserve"> </w:t>
      </w:r>
      <w:r w:rsidRPr="0016278F">
        <w:t>«Право»</w:t>
      </w:r>
    </w:p>
    <w:p w:rsidR="00424CD1" w:rsidRPr="0016278F" w:rsidRDefault="00424CD1" w:rsidP="00D703FC">
      <w:pPr>
        <w:numPr>
          <w:ilvl w:val="0"/>
          <w:numId w:val="210"/>
        </w:numPr>
        <w:tabs>
          <w:tab w:val="clear" w:pos="720"/>
        </w:tabs>
        <w:ind w:left="426" w:hanging="426"/>
      </w:pPr>
      <w:r w:rsidRPr="0016278F">
        <w:t>Воспитание</w:t>
      </w:r>
      <w:r w:rsidR="00685CB7">
        <w:t xml:space="preserve"> </w:t>
      </w:r>
      <w:r w:rsidRPr="0016278F">
        <w:t>семейных</w:t>
      </w:r>
      <w:r w:rsidR="00685CB7">
        <w:t xml:space="preserve"> </w:t>
      </w:r>
      <w:r w:rsidRPr="0016278F">
        <w:t>ценностей</w:t>
      </w:r>
      <w:r w:rsidR="00685CB7">
        <w:t xml:space="preserve"> </w:t>
      </w:r>
      <w:r w:rsidRPr="0016278F">
        <w:t>«Семья»,</w:t>
      </w:r>
      <w:r w:rsidR="00685CB7">
        <w:t xml:space="preserve"> </w:t>
      </w:r>
      <w:r w:rsidRPr="0016278F">
        <w:t>«Любов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емья»;</w:t>
      </w:r>
    </w:p>
    <w:p w:rsidR="00424CD1" w:rsidRPr="0016278F" w:rsidRDefault="00424CD1" w:rsidP="00D703FC">
      <w:pPr>
        <w:numPr>
          <w:ilvl w:val="0"/>
          <w:numId w:val="210"/>
        </w:numPr>
        <w:tabs>
          <w:tab w:val="clear" w:pos="720"/>
        </w:tabs>
        <w:ind w:left="426" w:hanging="426"/>
      </w:pPr>
      <w:r w:rsidRPr="0016278F">
        <w:t>Формирование</w:t>
      </w:r>
      <w:r w:rsidR="00685CB7">
        <w:t xml:space="preserve"> </w:t>
      </w:r>
      <w:r w:rsidRPr="0016278F">
        <w:t>коммуникативной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«</w:t>
      </w:r>
      <w:r w:rsidR="00685CB7">
        <w:t xml:space="preserve"> </w:t>
      </w:r>
      <w:r w:rsidRPr="0016278F">
        <w:t>Досуг»,</w:t>
      </w:r>
      <w:r w:rsidR="00685CB7">
        <w:t xml:space="preserve"> </w:t>
      </w:r>
      <w:r w:rsidRPr="0016278F">
        <w:t>«Экономика»;</w:t>
      </w:r>
    </w:p>
    <w:p w:rsidR="00424CD1" w:rsidRPr="0016278F" w:rsidRDefault="00424CD1" w:rsidP="00D703FC">
      <w:pPr>
        <w:numPr>
          <w:ilvl w:val="0"/>
          <w:numId w:val="210"/>
        </w:numPr>
        <w:tabs>
          <w:tab w:val="clear" w:pos="720"/>
        </w:tabs>
        <w:ind w:left="426" w:hanging="426"/>
      </w:pPr>
      <w:r w:rsidRPr="0016278F">
        <w:t>Экологическое</w:t>
      </w:r>
      <w:r w:rsidR="00685CB7">
        <w:t xml:space="preserve"> </w:t>
      </w:r>
      <w:r w:rsidRPr="0016278F">
        <w:t>воспитание</w:t>
      </w:r>
      <w:r w:rsidR="00685CB7">
        <w:t xml:space="preserve"> </w:t>
      </w:r>
      <w:r w:rsidRPr="0016278F">
        <w:t>«Экология»,благоустройство</w:t>
      </w:r>
      <w:r w:rsidR="00685CB7">
        <w:t xml:space="preserve"> </w:t>
      </w:r>
      <w:r w:rsidRPr="0016278F">
        <w:t>школьной</w:t>
      </w:r>
      <w:r w:rsidR="00685CB7">
        <w:t xml:space="preserve"> </w:t>
      </w:r>
      <w:r w:rsidRPr="0016278F">
        <w:t>территории.</w:t>
      </w:r>
    </w:p>
    <w:p w:rsidR="00424CD1" w:rsidRPr="0016278F" w:rsidRDefault="00424CD1" w:rsidP="0016278F">
      <w:pPr>
        <w:tabs>
          <w:tab w:val="left" w:pos="0"/>
          <w:tab w:val="left" w:pos="6180"/>
        </w:tabs>
      </w:pPr>
      <w:r w:rsidRPr="0016278F">
        <w:rPr>
          <w:b/>
          <w:i/>
        </w:rPr>
        <w:t>Организац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аботы</w:t>
      </w:r>
      <w:r w:rsidR="00685CB7">
        <w:t xml:space="preserve"> </w:t>
      </w:r>
      <w:r w:rsidRPr="0016278F">
        <w:t>проходит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классные</w:t>
      </w:r>
      <w:r w:rsidR="00685CB7">
        <w:t xml:space="preserve"> </w:t>
      </w:r>
      <w:r w:rsidRPr="0016278F">
        <w:t>часы,</w:t>
      </w:r>
      <w:r w:rsidR="00685CB7">
        <w:t xml:space="preserve"> </w:t>
      </w:r>
      <w:r w:rsidRPr="0016278F">
        <w:t>школьные,</w:t>
      </w:r>
      <w:r w:rsidR="00685CB7">
        <w:t xml:space="preserve"> </w:t>
      </w:r>
      <w:r w:rsidRPr="0016278F">
        <w:t>внешкольные</w:t>
      </w:r>
      <w:r w:rsidR="00685CB7">
        <w:t xml:space="preserve"> </w:t>
      </w:r>
      <w:r w:rsidRPr="0016278F">
        <w:t>меропри</w:t>
      </w:r>
      <w:r w:rsidRPr="0016278F">
        <w:t>я</w:t>
      </w:r>
      <w:r w:rsidRPr="0016278F">
        <w:t>тия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мках</w:t>
      </w:r>
      <w:r w:rsidR="00685CB7">
        <w:t xml:space="preserve"> </w:t>
      </w:r>
      <w:r w:rsidRPr="0016278F">
        <w:t>месячников,</w:t>
      </w:r>
      <w:r w:rsidR="00685CB7">
        <w:t xml:space="preserve"> </w:t>
      </w:r>
      <w:r w:rsidRPr="0016278F">
        <w:t>акций</w:t>
      </w:r>
      <w:r w:rsidR="00685CB7">
        <w:t xml:space="preserve"> </w:t>
      </w:r>
      <w:r w:rsidRPr="0016278F">
        <w:t>«Встреча</w:t>
      </w:r>
      <w:r w:rsidR="00685CB7">
        <w:t xml:space="preserve"> </w:t>
      </w:r>
      <w:r w:rsidRPr="0016278F">
        <w:t>поколений»,</w:t>
      </w:r>
      <w:r w:rsidR="00685CB7">
        <w:t xml:space="preserve"> </w:t>
      </w:r>
      <w:r w:rsidRPr="0016278F">
        <w:t>«Пу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успеху»,«Цветик</w:t>
      </w:r>
      <w:r w:rsidR="00685CB7">
        <w:t xml:space="preserve"> </w:t>
      </w:r>
      <w:r w:rsidRPr="0016278F">
        <w:t>-</w:t>
      </w:r>
      <w:r w:rsidR="00685CB7">
        <w:t xml:space="preserve"> </w:t>
      </w:r>
      <w:r w:rsidRPr="0016278F">
        <w:t>семицветик»,</w:t>
      </w:r>
      <w:r w:rsidR="00685CB7">
        <w:t xml:space="preserve"> </w:t>
      </w:r>
      <w:r w:rsidRPr="0016278F">
        <w:t>«Равнение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обеду»,</w:t>
      </w:r>
      <w:r w:rsidR="00685CB7">
        <w:t xml:space="preserve"> </w:t>
      </w:r>
      <w:r w:rsidRPr="0016278F">
        <w:t>«Здоровье»,</w:t>
      </w:r>
      <w:r w:rsidR="00685CB7">
        <w:t xml:space="preserve"> </w:t>
      </w:r>
      <w:r w:rsidRPr="0016278F">
        <w:t>«Нравственно-эстетическое</w:t>
      </w:r>
      <w:r w:rsidR="00685CB7">
        <w:t xml:space="preserve"> </w:t>
      </w:r>
      <w:r w:rsidRPr="0016278F">
        <w:t>воспитание»,</w:t>
      </w:r>
      <w:r w:rsidR="00685CB7">
        <w:t xml:space="preserve"> </w:t>
      </w:r>
      <w:r w:rsidRPr="0016278F">
        <w:t>«Твори</w:t>
      </w:r>
      <w:r w:rsidR="00685CB7">
        <w:t xml:space="preserve"> </w:t>
      </w:r>
      <w:r w:rsidRPr="0016278F">
        <w:t>добро»,</w:t>
      </w:r>
      <w:r w:rsidR="00685CB7">
        <w:t xml:space="preserve"> </w:t>
      </w:r>
      <w:r w:rsidRPr="0016278F">
        <w:t>«России</w:t>
      </w:r>
      <w:r w:rsidR="00685CB7">
        <w:t xml:space="preserve"> </w:t>
      </w:r>
      <w:r w:rsidRPr="0016278F">
        <w:t>семью</w:t>
      </w:r>
      <w:r w:rsidR="00685CB7">
        <w:t xml:space="preserve"> </w:t>
      </w:r>
      <w:r w:rsidRPr="0016278F">
        <w:t>сохраним»,</w:t>
      </w:r>
      <w:r w:rsidR="00685CB7">
        <w:t xml:space="preserve"> </w:t>
      </w:r>
      <w:r w:rsidRPr="0016278F">
        <w:t>«Старт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офессию»,</w:t>
      </w:r>
      <w:r w:rsidR="00685CB7">
        <w:t xml:space="preserve"> </w:t>
      </w:r>
      <w:r w:rsidRPr="0016278F">
        <w:t>«Досуг»,</w:t>
      </w:r>
      <w:r w:rsidR="00685CB7">
        <w:t xml:space="preserve"> </w:t>
      </w:r>
      <w:r w:rsidRPr="0016278F">
        <w:t>«Школа</w:t>
      </w:r>
      <w:r w:rsidR="00685CB7">
        <w:t xml:space="preserve"> </w:t>
      </w:r>
      <w:r w:rsidRPr="0016278F">
        <w:t>без</w:t>
      </w:r>
      <w:r w:rsidR="00685CB7">
        <w:t xml:space="preserve"> </w:t>
      </w:r>
      <w:r w:rsidRPr="0016278F">
        <w:t>насилия»,</w:t>
      </w:r>
      <w:r w:rsidR="00685CB7">
        <w:t xml:space="preserve"> </w:t>
      </w:r>
      <w:r w:rsidRPr="0016278F">
        <w:t>«Семь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школа»,»Мы</w:t>
      </w:r>
      <w:r w:rsidR="00685CB7">
        <w:t xml:space="preserve"> </w:t>
      </w:r>
      <w:r w:rsidRPr="0016278F">
        <w:t>вм</w:t>
      </w:r>
      <w:r w:rsidRPr="0016278F">
        <w:t>е</w:t>
      </w:r>
      <w:r w:rsidRPr="0016278F">
        <w:t>сте»,»Одарённые</w:t>
      </w:r>
      <w:r w:rsidR="00685CB7">
        <w:t xml:space="preserve"> </w:t>
      </w:r>
      <w:r w:rsidRPr="0016278F">
        <w:t>дети»,</w:t>
      </w:r>
      <w:r w:rsidR="00685CB7">
        <w:t xml:space="preserve"> </w:t>
      </w:r>
      <w:r w:rsidRPr="0016278F">
        <w:t>«Выпускник»,</w:t>
      </w:r>
      <w:r w:rsidR="00685CB7">
        <w:t xml:space="preserve"> </w:t>
      </w:r>
      <w:r w:rsidRPr="0016278F">
        <w:t>«Спорт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дача</w:t>
      </w:r>
      <w:r w:rsidR="00685CB7">
        <w:t xml:space="preserve"> </w:t>
      </w:r>
      <w:r w:rsidRPr="0016278F">
        <w:t>норм</w:t>
      </w:r>
      <w:r w:rsidR="00685CB7">
        <w:t xml:space="preserve"> </w:t>
      </w:r>
      <w:r w:rsidRPr="0016278F">
        <w:t>ГТО»,</w:t>
      </w:r>
      <w:r w:rsidR="00685CB7">
        <w:t xml:space="preserve"> </w:t>
      </w:r>
      <w:r w:rsidRPr="0016278F">
        <w:t>благоустройство</w:t>
      </w:r>
      <w:r w:rsidR="00685CB7">
        <w:t xml:space="preserve"> </w:t>
      </w:r>
      <w:r w:rsidRPr="0016278F">
        <w:t>школьной</w:t>
      </w:r>
      <w:r w:rsidR="00685CB7">
        <w:t xml:space="preserve"> </w:t>
      </w:r>
      <w:r w:rsidRPr="0016278F">
        <w:t>те</w:t>
      </w:r>
      <w:r w:rsidRPr="0016278F">
        <w:t>р</w:t>
      </w:r>
      <w:r w:rsidRPr="0016278F">
        <w:t>ритории.</w:t>
      </w:r>
    </w:p>
    <w:p w:rsidR="00424CD1" w:rsidRPr="0016278F" w:rsidRDefault="00424CD1" w:rsidP="0016278F">
      <w:pPr>
        <w:tabs>
          <w:tab w:val="left" w:pos="0"/>
          <w:tab w:val="left" w:pos="6180"/>
        </w:tabs>
      </w:pPr>
      <w:r w:rsidRPr="0016278F">
        <w:rPr>
          <w:b/>
          <w:i/>
        </w:rPr>
        <w:t>Формы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методы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аботы:</w:t>
      </w:r>
      <w:r w:rsidR="00685CB7">
        <w:t xml:space="preserve"> </w:t>
      </w:r>
      <w:r w:rsidRPr="0016278F">
        <w:t>игры,</w:t>
      </w:r>
      <w:r w:rsidR="00685CB7">
        <w:t xml:space="preserve"> </w:t>
      </w:r>
      <w:r w:rsidRPr="0016278F">
        <w:t>конкурсы,</w:t>
      </w:r>
      <w:r w:rsidR="00685CB7">
        <w:t xml:space="preserve"> </w:t>
      </w:r>
      <w:r w:rsidRPr="0016278F">
        <w:t>викторины,</w:t>
      </w:r>
      <w:r w:rsidR="00685CB7">
        <w:t xml:space="preserve"> </w:t>
      </w:r>
      <w:r w:rsidRPr="0016278F">
        <w:t>соревнования,</w:t>
      </w:r>
      <w:r w:rsidR="00685CB7">
        <w:t xml:space="preserve"> </w:t>
      </w:r>
      <w:r w:rsidRPr="0016278F">
        <w:t>диспуты,</w:t>
      </w:r>
      <w:r w:rsidR="00685CB7">
        <w:t xml:space="preserve"> </w:t>
      </w:r>
      <w:r w:rsidRPr="0016278F">
        <w:t>экскурсии,</w:t>
      </w:r>
      <w:r w:rsidR="00685CB7">
        <w:t xml:space="preserve"> </w:t>
      </w:r>
      <w:r w:rsidRPr="0016278F">
        <w:t>выставки,</w:t>
      </w:r>
      <w:r w:rsidR="00685CB7">
        <w:t xml:space="preserve"> </w:t>
      </w:r>
      <w:r w:rsidRPr="0016278F">
        <w:t>утренники,</w:t>
      </w:r>
      <w:r w:rsidR="00685CB7">
        <w:t xml:space="preserve"> </w:t>
      </w:r>
      <w:r w:rsidRPr="0016278F">
        <w:t>беседы,</w:t>
      </w:r>
      <w:r w:rsidR="00685CB7">
        <w:t xml:space="preserve"> </w:t>
      </w:r>
      <w:r w:rsidRPr="0016278F">
        <w:t>встречи,</w:t>
      </w:r>
      <w:r w:rsidR="00685CB7">
        <w:t xml:space="preserve"> </w:t>
      </w:r>
      <w:r w:rsidRPr="0016278F">
        <w:t>экосубботники,</w:t>
      </w:r>
      <w:r w:rsidR="00685CB7">
        <w:t xml:space="preserve"> </w:t>
      </w:r>
      <w:r w:rsidRPr="0016278F">
        <w:t>социометрия,</w:t>
      </w:r>
      <w:r w:rsidR="00685CB7">
        <w:t xml:space="preserve"> </w:t>
      </w:r>
      <w:r w:rsidRPr="0016278F">
        <w:t>педагогические</w:t>
      </w:r>
      <w:r w:rsidR="00685CB7">
        <w:t xml:space="preserve"> </w:t>
      </w:r>
      <w:r w:rsidRPr="0016278F">
        <w:t>лектории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р</w:t>
      </w:r>
      <w:r w:rsidRPr="0016278F">
        <w:t>о</w:t>
      </w:r>
      <w:r w:rsidRPr="0016278F">
        <w:t>дител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астием</w:t>
      </w:r>
      <w:r w:rsidR="00685CB7">
        <w:t xml:space="preserve"> </w:t>
      </w:r>
      <w:r w:rsidRPr="0016278F">
        <w:t>родителей.</w:t>
      </w:r>
    </w:p>
    <w:p w:rsidR="00424CD1" w:rsidRPr="0016278F" w:rsidRDefault="00424CD1" w:rsidP="0016278F">
      <w:pPr>
        <w:shd w:val="clear" w:color="auto" w:fill="FFFFFF"/>
        <w:tabs>
          <w:tab w:val="left" w:pos="0"/>
        </w:tabs>
      </w:pPr>
      <w:r w:rsidRPr="0016278F">
        <w:t>При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используются</w:t>
      </w:r>
      <w:r w:rsidR="00685CB7">
        <w:t xml:space="preserve"> </w:t>
      </w:r>
      <w:r w:rsidRPr="0016278F">
        <w:t>возможности</w:t>
      </w:r>
      <w:r w:rsidR="00685CB7">
        <w:t xml:space="preserve"> </w:t>
      </w:r>
      <w:r w:rsidRPr="0016278F">
        <w:t>учреждений</w:t>
      </w:r>
      <w:r w:rsidR="00685CB7">
        <w:t xml:space="preserve"> </w:t>
      </w:r>
      <w:r w:rsidRPr="0016278F">
        <w:t>ДО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ДДТ,</w:t>
      </w:r>
      <w:r w:rsidR="00685CB7">
        <w:t xml:space="preserve"> </w:t>
      </w:r>
      <w:r w:rsidRPr="0016278F">
        <w:t>ФСК</w:t>
      </w:r>
      <w:r w:rsidR="00685CB7">
        <w:t xml:space="preserve"> </w:t>
      </w:r>
      <w:r w:rsidRPr="0016278F">
        <w:t>«Присурье».</w:t>
      </w:r>
    </w:p>
    <w:p w:rsidR="00424CD1" w:rsidRPr="0016278F" w:rsidRDefault="00424CD1" w:rsidP="0016278F">
      <w:pPr>
        <w:tabs>
          <w:tab w:val="left" w:pos="0"/>
        </w:tabs>
      </w:pPr>
      <w:r w:rsidRPr="0016278F">
        <w:t>Программа</w:t>
      </w:r>
      <w:r w:rsidR="00685CB7">
        <w:t xml:space="preserve"> </w:t>
      </w:r>
      <w:r w:rsidRPr="0016278F">
        <w:t>представляет</w:t>
      </w:r>
      <w:r w:rsidR="00685CB7">
        <w:t xml:space="preserve"> </w:t>
      </w:r>
      <w:r w:rsidRPr="0016278F">
        <w:t>собой</w:t>
      </w:r>
      <w:r w:rsidR="00685CB7">
        <w:t xml:space="preserve"> </w:t>
      </w:r>
      <w:r w:rsidRPr="0016278F">
        <w:t>целостную</w:t>
      </w:r>
      <w:r w:rsidR="00685CB7">
        <w:t xml:space="preserve"> </w:t>
      </w:r>
      <w:r w:rsidRPr="0016278F">
        <w:t>систему</w:t>
      </w:r>
      <w:r w:rsidR="00685CB7">
        <w:t xml:space="preserve"> </w:t>
      </w:r>
      <w:r w:rsidRPr="0016278F">
        <w:t>внеклассных</w:t>
      </w:r>
      <w:r w:rsidR="00685CB7">
        <w:t xml:space="preserve"> </w:t>
      </w:r>
      <w:r w:rsidRPr="0016278F">
        <w:t>занятий.</w:t>
      </w:r>
      <w:r w:rsidR="00685CB7">
        <w:t xml:space="preserve"> </w:t>
      </w:r>
      <w:r w:rsidRPr="0016278F">
        <w:t>Каждое</w:t>
      </w:r>
      <w:r w:rsidR="00685CB7">
        <w:t xml:space="preserve"> </w:t>
      </w:r>
      <w:r w:rsidRPr="0016278F">
        <w:t>занятие,</w:t>
      </w:r>
      <w:r w:rsidR="00685CB7">
        <w:t xml:space="preserve"> </w:t>
      </w:r>
      <w:r w:rsidRPr="0016278F">
        <w:t>классный</w:t>
      </w:r>
      <w:r w:rsidR="00685CB7">
        <w:t xml:space="preserve"> </w:t>
      </w:r>
      <w:r w:rsidRPr="0016278F">
        <w:t>час</w:t>
      </w:r>
      <w:r w:rsidR="00685CB7">
        <w:t xml:space="preserve"> </w:t>
      </w:r>
      <w:r w:rsidRPr="0016278F">
        <w:t>является</w:t>
      </w:r>
      <w:r w:rsidR="00685CB7">
        <w:t xml:space="preserve"> </w:t>
      </w:r>
      <w:r w:rsidRPr="0016278F">
        <w:t>прямым</w:t>
      </w:r>
      <w:r w:rsidR="00685CB7">
        <w:t xml:space="preserve"> </w:t>
      </w:r>
      <w:r w:rsidRPr="0016278F">
        <w:t>продолжением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детей,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едагогов,</w:t>
      </w:r>
      <w:r w:rsidR="00685CB7">
        <w:t xml:space="preserve"> </w:t>
      </w:r>
      <w:r w:rsidRPr="0016278F">
        <w:t>начатой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р</w:t>
      </w:r>
      <w:r w:rsidRPr="0016278F">
        <w:t>о</w:t>
      </w:r>
      <w:r w:rsidRPr="0016278F">
        <w:t>ке</w:t>
      </w:r>
      <w:r w:rsidR="00685CB7">
        <w:t xml:space="preserve"> </w:t>
      </w:r>
      <w:r w:rsidRPr="0016278F">
        <w:t>«Истоки».</w:t>
      </w:r>
      <w:r w:rsidR="00685CB7">
        <w:t xml:space="preserve"> </w:t>
      </w:r>
      <w:r w:rsidRPr="0016278F">
        <w:t>Соблюдается</w:t>
      </w:r>
      <w:r w:rsidR="00685CB7">
        <w:t xml:space="preserve"> </w:t>
      </w:r>
      <w:r w:rsidRPr="0016278F">
        <w:t>преемственнос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держательном,</w:t>
      </w:r>
      <w:r w:rsidR="00685CB7">
        <w:t xml:space="preserve"> </w:t>
      </w:r>
      <w:r w:rsidRPr="0016278F">
        <w:t>технологическо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рганизационном</w:t>
      </w:r>
      <w:r w:rsidR="00685CB7">
        <w:t xml:space="preserve"> </w:t>
      </w:r>
      <w:r w:rsidRPr="0016278F">
        <w:t>плане.</w:t>
      </w:r>
    </w:p>
    <w:p w:rsidR="00424CD1" w:rsidRPr="0016278F" w:rsidRDefault="00424CD1" w:rsidP="0016278F">
      <w:pPr>
        <w:tabs>
          <w:tab w:val="left" w:pos="0"/>
        </w:tabs>
      </w:pPr>
      <w:r w:rsidRPr="0016278F">
        <w:t>Содержательным</w:t>
      </w:r>
      <w:r w:rsidR="00685CB7">
        <w:t xml:space="preserve"> </w:t>
      </w:r>
      <w:r w:rsidRPr="0016278F">
        <w:t>стержнем</w:t>
      </w:r>
      <w:r w:rsidR="00685CB7">
        <w:t xml:space="preserve"> </w:t>
      </w:r>
      <w:r w:rsidRPr="0016278F">
        <w:t>программы</w:t>
      </w:r>
      <w:r w:rsidR="00685CB7">
        <w:t xml:space="preserve"> </w:t>
      </w:r>
      <w:r w:rsidRPr="0016278F">
        <w:t>является</w:t>
      </w:r>
      <w:r w:rsidR="00685CB7">
        <w:t xml:space="preserve"> </w:t>
      </w:r>
      <w:r w:rsidRPr="0016278F">
        <w:t>системы</w:t>
      </w:r>
      <w:r w:rsidR="00685CB7">
        <w:t xml:space="preserve"> </w:t>
      </w:r>
      <w:r w:rsidRPr="0016278F">
        <w:t>категор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нятий,</w:t>
      </w:r>
      <w:r w:rsidR="00685CB7">
        <w:t xml:space="preserve"> </w:t>
      </w:r>
      <w:r w:rsidRPr="0016278F">
        <w:t>изучаемых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урсе</w:t>
      </w:r>
      <w:r w:rsidR="00685CB7">
        <w:t xml:space="preserve"> </w:t>
      </w:r>
      <w:r w:rsidRPr="0016278F">
        <w:t>«Истоки».</w:t>
      </w:r>
      <w:r w:rsidR="00685CB7">
        <w:t xml:space="preserve"> </w:t>
      </w:r>
      <w:r w:rsidRPr="0016278F">
        <w:t>Вокруг</w:t>
      </w:r>
      <w:r w:rsidR="00685CB7">
        <w:t xml:space="preserve"> </w:t>
      </w:r>
      <w:r w:rsidRPr="0016278F">
        <w:t>них</w:t>
      </w:r>
      <w:r w:rsidR="00685CB7">
        <w:t xml:space="preserve"> </w:t>
      </w:r>
      <w:r w:rsidRPr="0016278F">
        <w:t>разворачиваетс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ся</w:t>
      </w:r>
      <w:r w:rsidR="00685CB7">
        <w:t xml:space="preserve"> </w:t>
      </w:r>
      <w:r w:rsidRPr="0016278F">
        <w:t>деятельность,</w:t>
      </w:r>
      <w:r w:rsidR="00685CB7">
        <w:t xml:space="preserve"> </w:t>
      </w:r>
      <w:r w:rsidRPr="0016278F">
        <w:t>особенностью</w:t>
      </w:r>
      <w:r w:rsidR="00685CB7">
        <w:t xml:space="preserve"> </w:t>
      </w:r>
      <w:r w:rsidRPr="0016278F">
        <w:t>которой</w:t>
      </w:r>
      <w:r w:rsidR="00685CB7">
        <w:t xml:space="preserve"> </w:t>
      </w:r>
      <w:r w:rsidRPr="0016278F">
        <w:t>является</w:t>
      </w:r>
      <w:r w:rsidR="00685CB7">
        <w:t xml:space="preserve"> </w:t>
      </w:r>
      <w:r w:rsidRPr="0016278F">
        <w:t>а</w:t>
      </w:r>
      <w:r w:rsidRPr="0016278F">
        <w:t>к</w:t>
      </w:r>
      <w:r w:rsidRPr="0016278F">
        <w:t>тивное</w:t>
      </w:r>
      <w:r w:rsidR="00685CB7">
        <w:t xml:space="preserve"> </w:t>
      </w:r>
      <w:r w:rsidRPr="0016278F">
        <w:t>участие</w:t>
      </w:r>
      <w:r w:rsidR="00685CB7">
        <w:t xml:space="preserve"> </w:t>
      </w:r>
      <w:r w:rsidRPr="0016278F">
        <w:t>родителей.</w:t>
      </w:r>
    </w:p>
    <w:p w:rsidR="00424CD1" w:rsidRPr="0016278F" w:rsidRDefault="00424CD1" w:rsidP="0016278F">
      <w:pPr>
        <w:tabs>
          <w:tab w:val="left" w:pos="0"/>
        </w:tabs>
        <w:rPr>
          <w:b/>
          <w:i/>
        </w:rPr>
      </w:pPr>
      <w:r w:rsidRPr="0016278F">
        <w:rPr>
          <w:b/>
          <w:i/>
        </w:rPr>
        <w:t>Программа:</w:t>
      </w:r>
    </w:p>
    <w:p w:rsidR="00424CD1" w:rsidRPr="0016278F" w:rsidRDefault="00424CD1" w:rsidP="0016278F">
      <w:pPr>
        <w:tabs>
          <w:tab w:val="left" w:pos="0"/>
        </w:tabs>
      </w:pPr>
      <w:r w:rsidRPr="0016278F">
        <w:t>В</w:t>
      </w:r>
      <w:r w:rsidR="00685CB7">
        <w:t xml:space="preserve"> </w:t>
      </w:r>
      <w:r w:rsidRPr="0016278F">
        <w:rPr>
          <w:iCs/>
          <w:u w:val="single"/>
        </w:rPr>
        <w:t>5-м</w:t>
      </w:r>
      <w:r w:rsidR="00685CB7">
        <w:rPr>
          <w:iCs/>
          <w:u w:val="single"/>
        </w:rPr>
        <w:t xml:space="preserve"> </w:t>
      </w:r>
      <w:r w:rsidRPr="0016278F">
        <w:rPr>
          <w:iCs/>
          <w:u w:val="single"/>
        </w:rPr>
        <w:t>классе</w:t>
      </w:r>
      <w:r w:rsidR="00685CB7">
        <w:rPr>
          <w:iCs/>
        </w:rPr>
        <w:t xml:space="preserve"> </w:t>
      </w:r>
      <w:r w:rsidRPr="0016278F">
        <w:t>дети</w:t>
      </w:r>
      <w:r w:rsidR="00685CB7">
        <w:t xml:space="preserve"> </w:t>
      </w:r>
      <w:r w:rsidRPr="0016278F">
        <w:t>подводятс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ониманию</w:t>
      </w:r>
      <w:r w:rsidR="00685CB7">
        <w:t xml:space="preserve"> </w:t>
      </w:r>
      <w:r w:rsidRPr="0016278F">
        <w:t>важнейших</w:t>
      </w:r>
      <w:r w:rsidR="00685CB7">
        <w:t xml:space="preserve"> </w:t>
      </w:r>
      <w:r w:rsidRPr="0016278F">
        <w:t>идеалов</w:t>
      </w:r>
      <w:r w:rsidR="00685CB7">
        <w:t xml:space="preserve"> </w:t>
      </w:r>
      <w:r w:rsidRPr="0016278F">
        <w:t>отечественной</w:t>
      </w:r>
      <w:r w:rsidR="00685CB7">
        <w:t xml:space="preserve"> </w:t>
      </w:r>
      <w:r w:rsidRPr="0016278F">
        <w:t>духов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ультуры.</w:t>
      </w:r>
      <w:r w:rsidR="00685CB7">
        <w:t xml:space="preserve"> </w:t>
      </w:r>
      <w:r w:rsidRPr="0016278F">
        <w:t>Каждый</w:t>
      </w:r>
      <w:r w:rsidR="00685CB7">
        <w:t xml:space="preserve"> </w:t>
      </w:r>
      <w:r w:rsidRPr="0016278F">
        <w:t>идеал</w:t>
      </w:r>
      <w:r w:rsidR="00685CB7">
        <w:t xml:space="preserve"> </w:t>
      </w:r>
      <w:r w:rsidRPr="0016278F">
        <w:t>представлен</w:t>
      </w:r>
      <w:r w:rsidR="00685CB7">
        <w:t xml:space="preserve"> </w:t>
      </w:r>
      <w:r w:rsidRPr="0016278F">
        <w:t>посредством</w:t>
      </w:r>
      <w:r w:rsidR="00685CB7">
        <w:t xml:space="preserve"> </w:t>
      </w:r>
      <w:r w:rsidRPr="0016278F">
        <w:t>знакомства,</w:t>
      </w:r>
      <w:r w:rsidR="00685CB7">
        <w:t xml:space="preserve"> </w:t>
      </w:r>
      <w:r w:rsidRPr="0016278F">
        <w:t>«прочтения»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смысления</w:t>
      </w:r>
      <w:r w:rsidR="00685CB7">
        <w:t xml:space="preserve"> </w:t>
      </w:r>
      <w:r w:rsidRPr="0016278F">
        <w:t>выда</w:t>
      </w:r>
      <w:r w:rsidRPr="0016278F">
        <w:t>ю</w:t>
      </w:r>
      <w:r w:rsidRPr="0016278F">
        <w:t>щегося</w:t>
      </w:r>
      <w:r w:rsidR="00685CB7">
        <w:t xml:space="preserve"> </w:t>
      </w:r>
      <w:r w:rsidRPr="0016278F">
        <w:t>памятника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явления:</w:t>
      </w:r>
      <w:r w:rsidR="00685CB7">
        <w:t xml:space="preserve"> </w:t>
      </w:r>
      <w:r w:rsidRPr="0016278F">
        <w:t>СОХ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ОПОР</w:t>
      </w:r>
      <w:r w:rsidR="00685CB7">
        <w:t xml:space="preserve"> </w:t>
      </w:r>
      <w:r w:rsidRPr="0016278F">
        <w:t>(идеал</w:t>
      </w:r>
      <w:r w:rsidR="00685CB7">
        <w:t xml:space="preserve"> </w:t>
      </w:r>
      <w:r w:rsidRPr="0016278F">
        <w:t>артельного,</w:t>
      </w:r>
      <w:r w:rsidR="00685CB7">
        <w:t xml:space="preserve"> </w:t>
      </w:r>
      <w:r w:rsidRPr="0016278F">
        <w:t>общинного</w:t>
      </w:r>
      <w:r w:rsidR="00685CB7">
        <w:t xml:space="preserve"> </w:t>
      </w:r>
      <w:r w:rsidRPr="0016278F">
        <w:t>труда),</w:t>
      </w:r>
      <w:r w:rsidR="00685CB7">
        <w:t xml:space="preserve"> </w:t>
      </w:r>
      <w:r w:rsidRPr="0016278F">
        <w:t>КРЕСТЬЯ</w:t>
      </w:r>
      <w:r w:rsidRPr="0016278F">
        <w:t>Н</w:t>
      </w:r>
      <w:r w:rsidRPr="0016278F">
        <w:t>СКИЕ</w:t>
      </w:r>
      <w:r w:rsidR="00685CB7">
        <w:t xml:space="preserve"> </w:t>
      </w:r>
      <w:r w:rsidRPr="0016278F">
        <w:t>ХОРОМЫ</w:t>
      </w:r>
      <w:r w:rsidR="00685CB7">
        <w:t xml:space="preserve"> </w:t>
      </w:r>
      <w:r w:rsidRPr="0016278F">
        <w:t>(идеал</w:t>
      </w:r>
      <w:r w:rsidR="00685CB7">
        <w:t xml:space="preserve"> </w:t>
      </w:r>
      <w:r w:rsidRPr="0016278F">
        <w:t>лада,</w:t>
      </w:r>
      <w:r w:rsidR="00685CB7">
        <w:t xml:space="preserve"> </w:t>
      </w:r>
      <w:r w:rsidRPr="0016278F">
        <w:t>согласного</w:t>
      </w:r>
      <w:r w:rsidR="00685CB7">
        <w:t xml:space="preserve"> </w:t>
      </w:r>
      <w:r w:rsidRPr="0016278F">
        <w:t>жизненного</w:t>
      </w:r>
      <w:r w:rsidR="00685CB7">
        <w:t xml:space="preserve"> </w:t>
      </w:r>
      <w:r w:rsidRPr="0016278F">
        <w:t>уклада),</w:t>
      </w:r>
      <w:r w:rsidR="00685CB7">
        <w:t xml:space="preserve"> </w:t>
      </w:r>
      <w:r w:rsidRPr="0016278F">
        <w:t>СОЛОВКИ</w:t>
      </w:r>
      <w:r w:rsidR="00685CB7">
        <w:t xml:space="preserve"> </w:t>
      </w:r>
      <w:r w:rsidRPr="0016278F">
        <w:t>(идеал</w:t>
      </w:r>
      <w:r w:rsidR="00685CB7">
        <w:t xml:space="preserve"> </w:t>
      </w:r>
      <w:r w:rsidRPr="0016278F">
        <w:t>духовного</w:t>
      </w:r>
      <w:r w:rsidR="00685CB7">
        <w:t xml:space="preserve"> </w:t>
      </w:r>
      <w:r w:rsidRPr="0016278F">
        <w:t>прео</w:t>
      </w:r>
      <w:r w:rsidRPr="0016278F">
        <w:t>б</w:t>
      </w:r>
      <w:r w:rsidRPr="0016278F">
        <w:t>ражения),</w:t>
      </w:r>
      <w:r w:rsidR="00685CB7">
        <w:t xml:space="preserve"> </w:t>
      </w:r>
      <w:r w:rsidRPr="0016278F">
        <w:t>ПОКРОВ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HEPЛИ</w:t>
      </w:r>
      <w:r w:rsidR="00685CB7">
        <w:t xml:space="preserve"> </w:t>
      </w:r>
      <w:r w:rsidRPr="0016278F">
        <w:t>(идеал</w:t>
      </w:r>
      <w:r w:rsidR="00685CB7">
        <w:t xml:space="preserve"> </w:t>
      </w:r>
      <w:r w:rsidRPr="0016278F">
        <w:t>мер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армонии),</w:t>
      </w:r>
      <w:r w:rsidR="00685CB7">
        <w:t xml:space="preserve"> </w:t>
      </w:r>
      <w:r w:rsidRPr="0016278F">
        <w:t>«ТРОИЦА»</w:t>
      </w:r>
      <w:r w:rsidR="00685CB7">
        <w:t xml:space="preserve"> </w:t>
      </w:r>
      <w:r w:rsidRPr="0016278F">
        <w:t>АНДРЕЯ</w:t>
      </w:r>
      <w:r w:rsidR="00685CB7">
        <w:t xml:space="preserve"> </w:t>
      </w:r>
      <w:r w:rsidRPr="0016278F">
        <w:t>РУБЛЕВА</w:t>
      </w:r>
      <w:r w:rsidR="00685CB7">
        <w:t xml:space="preserve"> </w:t>
      </w:r>
      <w:r w:rsidRPr="0016278F">
        <w:t>(идеал</w:t>
      </w:r>
      <w:r w:rsidR="00685CB7">
        <w:t xml:space="preserve"> </w:t>
      </w:r>
      <w:r w:rsidRPr="0016278F">
        <w:t>единени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любв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гласия),</w:t>
      </w:r>
      <w:r w:rsidR="00685CB7">
        <w:t xml:space="preserve"> </w:t>
      </w:r>
      <w:r w:rsidRPr="0016278F">
        <w:t>МОСКОВСКИЙ</w:t>
      </w:r>
      <w:r w:rsidR="00685CB7">
        <w:t xml:space="preserve"> </w:t>
      </w:r>
      <w:r w:rsidRPr="0016278F">
        <w:t>КРЕМЛЬ</w:t>
      </w:r>
      <w:r w:rsidR="00685CB7">
        <w:t xml:space="preserve"> </w:t>
      </w:r>
      <w:r w:rsidRPr="0016278F">
        <w:t>(идеал</w:t>
      </w:r>
      <w:r w:rsidR="00685CB7">
        <w:t xml:space="preserve"> </w:t>
      </w:r>
      <w:r w:rsidRPr="0016278F">
        <w:t>державности,</w:t>
      </w:r>
      <w:r w:rsidR="00685CB7">
        <w:t xml:space="preserve"> </w:t>
      </w:r>
      <w:r w:rsidRPr="0016278F">
        <w:t>госуда</w:t>
      </w:r>
      <w:r w:rsidRPr="0016278F">
        <w:t>р</w:t>
      </w:r>
      <w:r w:rsidRPr="0016278F">
        <w:t>ственности),</w:t>
      </w:r>
      <w:r w:rsidR="00685CB7">
        <w:t xml:space="preserve"> </w:t>
      </w:r>
      <w:r w:rsidRPr="0016278F">
        <w:t>Л</w:t>
      </w:r>
      <w:r w:rsidRPr="0016278F">
        <w:t>Е</w:t>
      </w:r>
      <w:r w:rsidRPr="0016278F">
        <w:t>ТОПИСИ</w:t>
      </w:r>
      <w:r w:rsidR="00685CB7">
        <w:t xml:space="preserve"> </w:t>
      </w:r>
      <w:r w:rsidRPr="0016278F">
        <w:t>(идеал</w:t>
      </w:r>
      <w:r w:rsidR="00685CB7">
        <w:t xml:space="preserve"> </w:t>
      </w:r>
      <w:r w:rsidRPr="0016278F">
        <w:t>исторической</w:t>
      </w:r>
      <w:r w:rsidR="00685CB7">
        <w:t xml:space="preserve"> </w:t>
      </w:r>
      <w:r w:rsidRPr="0016278F">
        <w:t>мудрости).</w:t>
      </w:r>
    </w:p>
    <w:p w:rsidR="00424CD1" w:rsidRPr="0016278F" w:rsidRDefault="00424CD1" w:rsidP="0016278F">
      <w:pPr>
        <w:tabs>
          <w:tab w:val="left" w:pos="0"/>
        </w:tabs>
      </w:pPr>
      <w:r w:rsidRPr="0016278F">
        <w:t>В</w:t>
      </w:r>
      <w:r w:rsidR="00685CB7">
        <w:t xml:space="preserve"> </w:t>
      </w:r>
      <w:r w:rsidRPr="0016278F">
        <w:rPr>
          <w:iCs/>
          <w:u w:val="single"/>
        </w:rPr>
        <w:t>6-м</w:t>
      </w:r>
      <w:r w:rsidR="00685CB7">
        <w:rPr>
          <w:iCs/>
          <w:u w:val="single"/>
        </w:rPr>
        <w:t xml:space="preserve"> </w:t>
      </w:r>
      <w:r w:rsidRPr="0016278F">
        <w:rPr>
          <w:iCs/>
          <w:u w:val="single"/>
        </w:rPr>
        <w:t>классе</w:t>
      </w:r>
      <w:r w:rsidR="00685CB7">
        <w:rPr>
          <w:iCs/>
        </w:rPr>
        <w:t xml:space="preserve"> </w:t>
      </w:r>
      <w:r w:rsidRPr="0016278F">
        <w:t>в</w:t>
      </w:r>
      <w:r w:rsidR="00685CB7">
        <w:t xml:space="preserve"> </w:t>
      </w:r>
      <w:r w:rsidRPr="0016278F">
        <w:t>центре</w:t>
      </w:r>
      <w:r w:rsidR="00685CB7">
        <w:t xml:space="preserve"> </w:t>
      </w:r>
      <w:r w:rsidRPr="0016278F">
        <w:t>внимания</w:t>
      </w:r>
      <w:r w:rsidR="00685CB7">
        <w:t xml:space="preserve"> </w:t>
      </w:r>
      <w:r w:rsidRPr="0016278F">
        <w:t>находятся</w:t>
      </w:r>
      <w:r w:rsidR="00685CB7">
        <w:t xml:space="preserve"> </w:t>
      </w:r>
      <w:r w:rsidRPr="0016278F">
        <w:t>просторы</w:t>
      </w:r>
      <w:r w:rsidR="00685CB7">
        <w:t xml:space="preserve"> </w:t>
      </w:r>
      <w:r w:rsidRPr="0016278F">
        <w:t>Малой</w:t>
      </w:r>
      <w:r w:rsidR="00685CB7">
        <w:t xml:space="preserve"> </w:t>
      </w:r>
      <w:r w:rsidRPr="0016278F">
        <w:t>Родин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сего</w:t>
      </w:r>
      <w:r w:rsidR="00685CB7">
        <w:t xml:space="preserve"> </w:t>
      </w:r>
      <w:r w:rsidRPr="0016278F">
        <w:t>Отечества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та</w:t>
      </w:r>
      <w:r w:rsidRPr="0016278F">
        <w:t>к</w:t>
      </w:r>
      <w:r w:rsidRPr="0016278F">
        <w:t>же</w:t>
      </w:r>
      <w:r w:rsidR="00685CB7">
        <w:t xml:space="preserve"> </w:t>
      </w:r>
      <w:r w:rsidRPr="0016278F">
        <w:t>ритмы</w:t>
      </w:r>
      <w:r w:rsidR="00685CB7">
        <w:t xml:space="preserve"> </w:t>
      </w:r>
      <w:r w:rsidRPr="0016278F">
        <w:t>времени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тором</w:t>
      </w:r>
      <w:r w:rsidR="00685CB7">
        <w:t xml:space="preserve"> </w:t>
      </w:r>
      <w:r w:rsidRPr="0016278F">
        <w:t>протекает</w:t>
      </w:r>
      <w:r w:rsidR="00685CB7">
        <w:t xml:space="preserve"> </w:t>
      </w:r>
      <w:r w:rsidRPr="0016278F">
        <w:t>повседневность</w:t>
      </w:r>
      <w:r w:rsidR="00685CB7">
        <w:t xml:space="preserve"> </w:t>
      </w:r>
      <w:r w:rsidRPr="0016278F">
        <w:t>российской</w:t>
      </w:r>
      <w:r w:rsidR="00685CB7">
        <w:t xml:space="preserve"> </w:t>
      </w:r>
      <w:r w:rsidRPr="0016278F">
        <w:t>цивилизации.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еме</w:t>
      </w:r>
      <w:r w:rsidR="00685CB7">
        <w:t xml:space="preserve"> </w:t>
      </w:r>
      <w:r w:rsidRPr="0016278F">
        <w:t>СЛОВ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</w:t>
      </w:r>
      <w:r w:rsidRPr="0016278F">
        <w:t>Б</w:t>
      </w:r>
      <w:r w:rsidRPr="0016278F">
        <w:t>РАЗ</w:t>
      </w:r>
      <w:r w:rsidR="00685CB7">
        <w:t xml:space="preserve"> </w:t>
      </w:r>
      <w:r w:rsidRPr="0016278F">
        <w:t>ОТЕЧЕСТВА</w:t>
      </w:r>
      <w:r w:rsidR="00685CB7">
        <w:t xml:space="preserve"> </w:t>
      </w:r>
      <w:r w:rsidRPr="0016278F">
        <w:t>подростки</w:t>
      </w:r>
      <w:r w:rsidR="00685CB7">
        <w:t xml:space="preserve"> </w:t>
      </w:r>
      <w:r w:rsidRPr="0016278F">
        <w:t>учатся</w:t>
      </w:r>
      <w:r w:rsidR="00685CB7">
        <w:t xml:space="preserve"> </w:t>
      </w:r>
      <w:r w:rsidRPr="0016278F">
        <w:t>раскрывать</w:t>
      </w:r>
      <w:r w:rsidR="00685CB7">
        <w:t xml:space="preserve"> </w:t>
      </w:r>
      <w:r w:rsidRPr="0016278F">
        <w:t>глубинные</w:t>
      </w:r>
      <w:r w:rsidR="00685CB7">
        <w:t xml:space="preserve"> </w:t>
      </w:r>
      <w:r w:rsidRPr="0016278F">
        <w:t>смыслы</w:t>
      </w:r>
      <w:r w:rsidR="00685CB7">
        <w:t xml:space="preserve"> </w:t>
      </w:r>
      <w:r w:rsidRPr="0016278F">
        <w:t>таких</w:t>
      </w:r>
      <w:r w:rsidR="00685CB7">
        <w:t xml:space="preserve"> </w:t>
      </w:r>
      <w:r w:rsidRPr="0016278F">
        <w:t>понятий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Отечество,</w:t>
      </w:r>
      <w:r w:rsidR="00685CB7">
        <w:t xml:space="preserve"> </w:t>
      </w:r>
      <w:r w:rsidRPr="0016278F">
        <w:t>столица,</w:t>
      </w:r>
      <w:r w:rsidR="00685CB7">
        <w:t xml:space="preserve"> </w:t>
      </w:r>
      <w:r w:rsidRPr="0016278F">
        <w:t>кра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емли</w:t>
      </w:r>
      <w:r w:rsidR="00685CB7">
        <w:t xml:space="preserve"> </w:t>
      </w:r>
      <w:r w:rsidRPr="0016278F">
        <w:t>Отечества,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рубеж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еделы.</w:t>
      </w:r>
    </w:p>
    <w:p w:rsidR="00424CD1" w:rsidRPr="0016278F" w:rsidRDefault="00424CD1" w:rsidP="0016278F">
      <w:pPr>
        <w:tabs>
          <w:tab w:val="left" w:pos="0"/>
        </w:tabs>
      </w:pPr>
      <w:r w:rsidRPr="0016278F">
        <w:t>В</w:t>
      </w:r>
      <w:r w:rsidR="00685CB7">
        <w:t xml:space="preserve"> </w:t>
      </w:r>
      <w:r w:rsidRPr="0016278F">
        <w:t>теме</w:t>
      </w:r>
      <w:r w:rsidR="00685CB7">
        <w:t xml:space="preserve"> </w:t>
      </w:r>
      <w:r w:rsidRPr="0016278F">
        <w:t>СЛОВ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РАЗ</w:t>
      </w:r>
      <w:r w:rsidR="00685CB7">
        <w:t xml:space="preserve"> </w:t>
      </w:r>
      <w:r w:rsidRPr="0016278F">
        <w:t>МАЛОЙ</w:t>
      </w:r>
      <w:r w:rsidR="00685CB7">
        <w:t xml:space="preserve"> </w:t>
      </w:r>
      <w:r w:rsidRPr="0016278F">
        <w:t>РОДИНЫ</w:t>
      </w:r>
      <w:r w:rsidR="00685CB7">
        <w:t xml:space="preserve"> </w:t>
      </w:r>
      <w:r w:rsidRPr="0016278F">
        <w:t>представлена</w:t>
      </w:r>
      <w:r w:rsidR="00685CB7">
        <w:t xml:space="preserve"> </w:t>
      </w:r>
      <w:r w:rsidRPr="0016278F">
        <w:t>организац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«коды»</w:t>
      </w:r>
      <w:r w:rsidR="00685CB7">
        <w:t xml:space="preserve"> </w:t>
      </w:r>
      <w:r w:rsidRPr="0016278F">
        <w:t>простра</w:t>
      </w:r>
      <w:r w:rsidRPr="0016278F">
        <w:t>н</w:t>
      </w:r>
      <w:r w:rsidRPr="0016278F">
        <w:t>ства</w:t>
      </w:r>
      <w:r w:rsidR="00685CB7">
        <w:t xml:space="preserve"> </w:t>
      </w:r>
      <w:r w:rsidRPr="0016278F">
        <w:t>русского</w:t>
      </w:r>
      <w:r w:rsidR="00685CB7">
        <w:t xml:space="preserve"> </w:t>
      </w:r>
      <w:r w:rsidRPr="0016278F">
        <w:t>город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еревни,</w:t>
      </w:r>
      <w:r w:rsidR="00685CB7">
        <w:t xml:space="preserve"> </w:t>
      </w:r>
      <w:r w:rsidRPr="0016278F">
        <w:t>памят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иметных</w:t>
      </w:r>
      <w:r w:rsidR="00685CB7">
        <w:t xml:space="preserve"> </w:t>
      </w:r>
      <w:r w:rsidRPr="0016278F">
        <w:t>мест.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зделе</w:t>
      </w:r>
      <w:r w:rsidR="00685CB7">
        <w:t xml:space="preserve"> </w:t>
      </w:r>
      <w:r w:rsidRPr="0016278F">
        <w:t>СЛОВ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РАЗ</w:t>
      </w:r>
      <w:r w:rsidR="00685CB7">
        <w:t xml:space="preserve"> </w:t>
      </w:r>
      <w:r w:rsidRPr="0016278F">
        <w:t>ВРЕМЕНИ</w:t>
      </w:r>
      <w:r w:rsidR="00685CB7">
        <w:t xml:space="preserve"> </w:t>
      </w:r>
      <w:r w:rsidRPr="0016278F">
        <w:t>осмысляется</w:t>
      </w:r>
      <w:r w:rsidR="00685CB7">
        <w:t xml:space="preserve"> </w:t>
      </w:r>
      <w:r w:rsidRPr="0016278F">
        <w:t>понятие</w:t>
      </w:r>
      <w:r w:rsidR="00685CB7">
        <w:t xml:space="preserve"> </w:t>
      </w:r>
      <w:r w:rsidRPr="0016278F">
        <w:t>век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од,</w:t>
      </w:r>
      <w:r w:rsidR="00685CB7">
        <w:t xml:space="preserve"> </w:t>
      </w:r>
      <w:r w:rsidRPr="0016278F">
        <w:t>жизненны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одичный</w:t>
      </w:r>
      <w:r w:rsidR="00685CB7">
        <w:t xml:space="preserve"> </w:t>
      </w:r>
      <w:r w:rsidRPr="0016278F">
        <w:t>круг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человека,</w:t>
      </w:r>
      <w:r w:rsidR="00685CB7">
        <w:t xml:space="preserve"> </w:t>
      </w:r>
      <w:r w:rsidRPr="0016278F">
        <w:t>се</w:t>
      </w:r>
      <w:r w:rsidRPr="0016278F">
        <w:t>д</w:t>
      </w:r>
      <w:r w:rsidRPr="0016278F">
        <w:t>миц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ень,</w:t>
      </w:r>
      <w:r w:rsidR="00685CB7">
        <w:t xml:space="preserve"> </w:t>
      </w:r>
      <w:r w:rsidRPr="0016278F">
        <w:t>час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иг.</w:t>
      </w:r>
    </w:p>
    <w:p w:rsidR="00424CD1" w:rsidRPr="0016278F" w:rsidRDefault="00424CD1" w:rsidP="0016278F">
      <w:pPr>
        <w:tabs>
          <w:tab w:val="left" w:pos="0"/>
        </w:tabs>
      </w:pPr>
      <w:r w:rsidRPr="0016278F">
        <w:t>В</w:t>
      </w:r>
      <w:r w:rsidR="00685CB7">
        <w:t xml:space="preserve"> </w:t>
      </w:r>
      <w:r w:rsidRPr="0016278F">
        <w:rPr>
          <w:iCs/>
          <w:u w:val="single"/>
        </w:rPr>
        <w:t>7-м</w:t>
      </w:r>
      <w:r w:rsidR="00685CB7">
        <w:rPr>
          <w:iCs/>
          <w:u w:val="single"/>
        </w:rPr>
        <w:t xml:space="preserve"> </w:t>
      </w:r>
      <w:r w:rsidRPr="0016278F">
        <w:rPr>
          <w:iCs/>
          <w:u w:val="single"/>
        </w:rPr>
        <w:t>классе</w:t>
      </w:r>
      <w:r w:rsidR="00685CB7">
        <w:rPr>
          <w:iCs/>
        </w:rPr>
        <w:t xml:space="preserve"> </w:t>
      </w:r>
      <w:r w:rsidRPr="0016278F">
        <w:t>речь</w:t>
      </w:r>
      <w:r w:rsidR="00685CB7">
        <w:t xml:space="preserve"> </w:t>
      </w:r>
      <w:r w:rsidRPr="0016278F">
        <w:t>идёт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высоком</w:t>
      </w:r>
      <w:r w:rsidR="00685CB7">
        <w:t xml:space="preserve"> </w:t>
      </w:r>
      <w:r w:rsidRPr="0016278F">
        <w:t>назначении</w:t>
      </w:r>
      <w:r w:rsidR="00685CB7">
        <w:t xml:space="preserve"> </w:t>
      </w:r>
      <w:r w:rsidRPr="0016278F">
        <w:t>ведущи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радиционных</w:t>
      </w:r>
      <w:r w:rsidR="00685CB7">
        <w:t xml:space="preserve"> </w:t>
      </w:r>
      <w:r w:rsidRPr="0016278F">
        <w:t>видов</w:t>
      </w:r>
      <w:r w:rsidR="00685CB7">
        <w:t xml:space="preserve"> </w:t>
      </w:r>
      <w:r w:rsidRPr="0016278F">
        <w:t>человеческой</w:t>
      </w:r>
      <w:r w:rsidR="00685CB7">
        <w:t xml:space="preserve"> </w:t>
      </w:r>
      <w:r w:rsidRPr="0016278F">
        <w:t>деятельности:</w:t>
      </w:r>
      <w:r w:rsidR="00685CB7">
        <w:t xml:space="preserve"> </w:t>
      </w:r>
      <w:r w:rsidRPr="0016278F">
        <w:t>ТРУД</w:t>
      </w:r>
      <w:r w:rsidR="00685CB7">
        <w:t xml:space="preserve"> </w:t>
      </w:r>
      <w:r w:rsidRPr="0016278F">
        <w:t>(земледелие,</w:t>
      </w:r>
      <w:r w:rsidR="00685CB7">
        <w:t xml:space="preserve"> </w:t>
      </w:r>
      <w:r w:rsidRPr="0016278F">
        <w:t>ремесло,</w:t>
      </w:r>
      <w:r w:rsidR="00685CB7">
        <w:t xml:space="preserve"> </w:t>
      </w:r>
      <w:r w:rsidRPr="0016278F">
        <w:t>торговл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едпринимательство),</w:t>
      </w:r>
      <w:r w:rsidR="00685CB7">
        <w:t xml:space="preserve"> </w:t>
      </w:r>
      <w:r w:rsidRPr="0016278F">
        <w:t>СЛУЖЕНИЕ</w:t>
      </w:r>
      <w:r w:rsidR="00685CB7">
        <w:t xml:space="preserve"> </w:t>
      </w:r>
      <w:r w:rsidRPr="0016278F">
        <w:t>(вои</w:t>
      </w:r>
      <w:r w:rsidRPr="0016278F">
        <w:t>н</w:t>
      </w:r>
      <w:r w:rsidRPr="0016278F">
        <w:t>ское,</w:t>
      </w:r>
      <w:r w:rsidR="00685CB7">
        <w:t xml:space="preserve"> </w:t>
      </w:r>
      <w:r w:rsidRPr="0016278F">
        <w:t>духовное,</w:t>
      </w:r>
      <w:r w:rsidR="00685CB7">
        <w:t xml:space="preserve"> </w:t>
      </w:r>
      <w:r w:rsidRPr="0016278F">
        <w:t>просветительское,</w:t>
      </w:r>
      <w:r w:rsidR="00685CB7">
        <w:t xml:space="preserve"> </w:t>
      </w:r>
      <w:r w:rsidRPr="0016278F">
        <w:t>государственное)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ВОРЧЕСТВО</w:t>
      </w:r>
      <w:r w:rsidR="00685CB7">
        <w:t xml:space="preserve"> </w:t>
      </w:r>
      <w:r w:rsidRPr="0016278F">
        <w:t>(научное,</w:t>
      </w:r>
      <w:r w:rsidR="00685CB7">
        <w:t xml:space="preserve"> </w:t>
      </w:r>
      <w:r w:rsidRPr="0016278F">
        <w:t>художественное,</w:t>
      </w:r>
      <w:r w:rsidR="00685CB7">
        <w:t xml:space="preserve"> </w:t>
      </w:r>
      <w:r w:rsidRPr="0016278F">
        <w:t>техническое,</w:t>
      </w:r>
      <w:r w:rsidR="00685CB7">
        <w:t xml:space="preserve"> </w:t>
      </w:r>
      <w:r w:rsidRPr="0016278F">
        <w:t>спортивно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р.).</w:t>
      </w:r>
      <w:r w:rsidR="00685CB7">
        <w:t xml:space="preserve"> </w:t>
      </w:r>
      <w:r w:rsidRPr="0016278F">
        <w:t>Семиклассники</w:t>
      </w:r>
      <w:r w:rsidR="00685CB7">
        <w:t xml:space="preserve"> </w:t>
      </w:r>
      <w:r w:rsidRPr="0016278F">
        <w:t>подводятс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ониманию</w:t>
      </w:r>
      <w:r w:rsidR="00685CB7">
        <w:t xml:space="preserve"> </w:t>
      </w:r>
      <w:r w:rsidRPr="0016278F">
        <w:t>того,</w:t>
      </w:r>
      <w:r w:rsidR="00685CB7">
        <w:t xml:space="preserve"> </w:t>
      </w:r>
      <w:r w:rsidRPr="0016278F">
        <w:t>что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аждом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в</w:t>
      </w:r>
      <w:r w:rsidRPr="0016278F">
        <w:t>и</w:t>
      </w:r>
      <w:r w:rsidRPr="0016278F">
        <w:lastRenderedPageBreak/>
        <w:t>дов</w:t>
      </w:r>
      <w:r w:rsidR="00685CB7">
        <w:t xml:space="preserve"> </w:t>
      </w:r>
      <w:r w:rsidRPr="0016278F">
        <w:t>полезн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есть</w:t>
      </w:r>
      <w:r w:rsidR="00685CB7">
        <w:t xml:space="preserve"> </w:t>
      </w:r>
      <w:r w:rsidRPr="0016278F">
        <w:t>высокий</w:t>
      </w:r>
      <w:r w:rsidR="00685CB7">
        <w:t xml:space="preserve"> </w:t>
      </w:r>
      <w:r w:rsidRPr="0016278F">
        <w:t>смысл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ысокая</w:t>
      </w:r>
      <w:r w:rsidR="00685CB7">
        <w:t xml:space="preserve"> </w:t>
      </w:r>
      <w:r w:rsidRPr="0016278F">
        <w:t>миссия,</w:t>
      </w:r>
      <w:r w:rsidR="00685CB7">
        <w:t xml:space="preserve"> </w:t>
      </w:r>
      <w:r w:rsidRPr="0016278F">
        <w:t>открывающа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человеке</w:t>
      </w:r>
      <w:r w:rsidR="00685CB7">
        <w:t xml:space="preserve"> </w:t>
      </w:r>
      <w:r w:rsidRPr="0016278F">
        <w:t>дар</w:t>
      </w:r>
      <w:r w:rsidR="00685CB7">
        <w:t xml:space="preserve"> </w:t>
      </w:r>
      <w:r w:rsidRPr="0016278F">
        <w:t>COТВОРЧ</w:t>
      </w:r>
      <w:r w:rsidRPr="0016278F">
        <w:t>Е</w:t>
      </w:r>
      <w:r w:rsidRPr="0016278F">
        <w:t>СТВ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тановлении</w:t>
      </w:r>
      <w:r w:rsidR="00685CB7">
        <w:t xml:space="preserve"> </w:t>
      </w:r>
      <w:r w:rsidRPr="0016278F">
        <w:t>человеческой</w:t>
      </w:r>
      <w:r w:rsidR="00685CB7">
        <w:t xml:space="preserve"> </w:t>
      </w:r>
      <w:r w:rsidRPr="0016278F">
        <w:t>цивилизации.</w:t>
      </w:r>
    </w:p>
    <w:p w:rsidR="00424CD1" w:rsidRPr="0016278F" w:rsidRDefault="00424CD1" w:rsidP="0016278F">
      <w:pPr>
        <w:tabs>
          <w:tab w:val="left" w:pos="0"/>
        </w:tabs>
      </w:pPr>
      <w:r w:rsidRPr="0016278F">
        <w:t>В</w:t>
      </w:r>
      <w:r w:rsidR="00685CB7">
        <w:t xml:space="preserve"> </w:t>
      </w:r>
      <w:r w:rsidRPr="0016278F">
        <w:rPr>
          <w:iCs/>
          <w:u w:val="single"/>
        </w:rPr>
        <w:t>8-м</w:t>
      </w:r>
      <w:r w:rsidR="00685CB7">
        <w:rPr>
          <w:iCs/>
          <w:u w:val="single"/>
        </w:rPr>
        <w:t xml:space="preserve"> </w:t>
      </w:r>
      <w:r w:rsidRPr="0016278F">
        <w:rPr>
          <w:iCs/>
          <w:u w:val="single"/>
        </w:rPr>
        <w:t>классе</w:t>
      </w:r>
      <w:r w:rsidR="00685CB7">
        <w:rPr>
          <w:iCs/>
          <w:u w:val="single"/>
        </w:rPr>
        <w:t xml:space="preserve"> </w:t>
      </w:r>
      <w:r w:rsidRPr="0016278F">
        <w:t>речь</w:t>
      </w:r>
      <w:r w:rsidR="00685CB7">
        <w:t xml:space="preserve"> </w:t>
      </w:r>
      <w:r w:rsidRPr="0016278F">
        <w:t>идет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истоках</w:t>
      </w:r>
      <w:r w:rsidR="00685CB7">
        <w:t xml:space="preserve"> </w:t>
      </w:r>
      <w:r w:rsidRPr="0016278F">
        <w:t>человеческого</w:t>
      </w:r>
      <w:r w:rsidR="00685CB7">
        <w:t xml:space="preserve"> </w:t>
      </w:r>
      <w:r w:rsidRPr="0016278F">
        <w:t>творчества.</w:t>
      </w:r>
      <w:r w:rsidR="00685CB7">
        <w:t xml:space="preserve"> </w:t>
      </w:r>
      <w:r w:rsidRPr="0016278F">
        <w:t>Обсуждаются</w:t>
      </w:r>
      <w:r w:rsidR="00685CB7">
        <w:t xml:space="preserve"> </w:t>
      </w:r>
      <w:r w:rsidRPr="0016278F">
        <w:t>такие</w:t>
      </w:r>
      <w:r w:rsidR="00685CB7">
        <w:t xml:space="preserve"> </w:t>
      </w:r>
      <w:r w:rsidRPr="0016278F">
        <w:t>темы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ДУ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ФОРМЫ</w:t>
      </w:r>
      <w:r w:rsidR="00685CB7">
        <w:t xml:space="preserve"> </w:t>
      </w:r>
      <w:r w:rsidRPr="0016278F">
        <w:t>ТВОРЧЕСТВА</w:t>
      </w:r>
      <w:r w:rsidR="00685CB7">
        <w:t xml:space="preserve"> </w:t>
      </w:r>
      <w:r w:rsidRPr="0016278F">
        <w:t>(дух</w:t>
      </w:r>
      <w:r w:rsidR="00685CB7">
        <w:t xml:space="preserve"> </w:t>
      </w:r>
      <w:r w:rsidRPr="0016278F">
        <w:t>творчества,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языки,</w:t>
      </w:r>
      <w:r w:rsidR="00685CB7">
        <w:t xml:space="preserve"> </w:t>
      </w:r>
      <w:r w:rsidRPr="0016278F">
        <w:t>мотивы),</w:t>
      </w:r>
      <w:r w:rsidR="00685CB7">
        <w:t xml:space="preserve"> </w:t>
      </w:r>
      <w:r w:rsidRPr="0016278F">
        <w:t>ИСТОКИ</w:t>
      </w:r>
      <w:r w:rsidR="00685CB7">
        <w:t xml:space="preserve"> </w:t>
      </w:r>
      <w:r w:rsidRPr="0016278F">
        <w:t>ОБРАЗНОГО</w:t>
      </w:r>
      <w:r w:rsidR="00685CB7">
        <w:t xml:space="preserve"> </w:t>
      </w:r>
      <w:r w:rsidRPr="0016278F">
        <w:t>(обр</w:t>
      </w:r>
      <w:r w:rsidRPr="0016278F">
        <w:t>а</w:t>
      </w:r>
      <w:r w:rsidRPr="0016278F">
        <w:t>зы</w:t>
      </w:r>
      <w:r w:rsidR="00685CB7">
        <w:t xml:space="preserve"> </w:t>
      </w:r>
      <w:r w:rsidRPr="0016278F">
        <w:t>мира</w:t>
      </w:r>
      <w:r w:rsidR="00685CB7">
        <w:t xml:space="preserve"> </w:t>
      </w:r>
      <w:r w:rsidRPr="0016278F">
        <w:t>божественного,</w:t>
      </w:r>
      <w:r w:rsidR="00685CB7">
        <w:t xml:space="preserve"> </w:t>
      </w:r>
      <w:r w:rsidRPr="0016278F">
        <w:t>природн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человеческого),</w:t>
      </w:r>
      <w:r w:rsidR="00685CB7">
        <w:t xml:space="preserve"> </w:t>
      </w:r>
      <w:r w:rsidRPr="0016278F">
        <w:t>ИСТОКИ</w:t>
      </w:r>
      <w:r w:rsidR="00685CB7">
        <w:t xml:space="preserve"> </w:t>
      </w:r>
      <w:r w:rsidRPr="0016278F">
        <w:t>ТВОРЧЕСТВА</w:t>
      </w:r>
      <w:r w:rsidR="00685CB7">
        <w:t xml:space="preserve"> </w:t>
      </w:r>
      <w:r w:rsidRPr="0016278F">
        <w:t>РАЗУМА</w:t>
      </w:r>
      <w:r w:rsidR="00685CB7">
        <w:t xml:space="preserve"> </w:t>
      </w:r>
      <w:r w:rsidRPr="0016278F">
        <w:t>(пу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мы</w:t>
      </w:r>
      <w:r w:rsidRPr="0016278F">
        <w:t>с</w:t>
      </w:r>
      <w:r w:rsidRPr="0016278F">
        <w:t>лы</w:t>
      </w:r>
      <w:r w:rsidR="00685CB7">
        <w:t xml:space="preserve"> </w:t>
      </w:r>
      <w:r w:rsidRPr="0016278F">
        <w:t>науки,</w:t>
      </w:r>
      <w:r w:rsidR="00685CB7">
        <w:t xml:space="preserve"> </w:t>
      </w:r>
      <w:r w:rsidRPr="0016278F">
        <w:t>творчество</w:t>
      </w:r>
      <w:r w:rsidR="00685CB7">
        <w:t xml:space="preserve"> </w:t>
      </w:r>
      <w:r w:rsidRPr="0016278F">
        <w:t>учен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ворчество</w:t>
      </w:r>
      <w:r w:rsidR="00685CB7">
        <w:t xml:space="preserve"> </w:t>
      </w:r>
      <w:r w:rsidRPr="0016278F">
        <w:t>просветителя).</w:t>
      </w:r>
    </w:p>
    <w:p w:rsidR="00424CD1" w:rsidRPr="0016278F" w:rsidRDefault="00424CD1" w:rsidP="0016278F">
      <w:pPr>
        <w:tabs>
          <w:tab w:val="left" w:pos="0"/>
        </w:tabs>
      </w:pPr>
      <w:r w:rsidRPr="0016278F">
        <w:t>В</w:t>
      </w:r>
      <w:r w:rsidR="00685CB7">
        <w:t xml:space="preserve"> </w:t>
      </w:r>
      <w:r w:rsidRPr="0016278F">
        <w:rPr>
          <w:iCs/>
          <w:u w:val="single"/>
        </w:rPr>
        <w:t>9-м</w:t>
      </w:r>
      <w:r w:rsidR="00685CB7">
        <w:rPr>
          <w:iCs/>
          <w:u w:val="single"/>
        </w:rPr>
        <w:t xml:space="preserve"> </w:t>
      </w:r>
      <w:r w:rsidRPr="0016278F">
        <w:rPr>
          <w:iCs/>
          <w:u w:val="single"/>
        </w:rPr>
        <w:t>классе</w:t>
      </w:r>
      <w:r w:rsidR="00685CB7">
        <w:rPr>
          <w:iCs/>
        </w:rPr>
        <w:t xml:space="preserve"> </w:t>
      </w:r>
      <w:r w:rsidRPr="0016278F">
        <w:t>планируется</w:t>
      </w:r>
      <w:r w:rsidR="00685CB7">
        <w:t xml:space="preserve"> </w:t>
      </w:r>
      <w:r w:rsidRPr="0016278F">
        <w:t>представить</w:t>
      </w:r>
      <w:r w:rsidR="00685CB7">
        <w:t xml:space="preserve"> </w:t>
      </w:r>
      <w:r w:rsidRPr="0016278F">
        <w:t>различные</w:t>
      </w:r>
      <w:r w:rsidR="00685CB7">
        <w:t xml:space="preserve"> </w:t>
      </w:r>
      <w:r w:rsidRPr="0016278F">
        <w:t>ПУТИ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ИСТИНЕ,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которым</w:t>
      </w:r>
      <w:r w:rsidR="00685CB7">
        <w:t xml:space="preserve"> </w:t>
      </w:r>
      <w:r w:rsidRPr="0016278F">
        <w:t>шли,</w:t>
      </w:r>
      <w:r w:rsidR="00685CB7">
        <w:t xml:space="preserve"> </w:t>
      </w:r>
      <w:r w:rsidRPr="0016278F">
        <w:t>ошиб</w:t>
      </w:r>
      <w:r w:rsidRPr="0016278F">
        <w:t>а</w:t>
      </w:r>
      <w:r w:rsidRPr="0016278F">
        <w:t>лис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се-таки</w:t>
      </w:r>
      <w:r w:rsidR="00685CB7">
        <w:t xml:space="preserve"> </w:t>
      </w:r>
      <w:r w:rsidRPr="0016278F">
        <w:t>находили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наши</w:t>
      </w:r>
      <w:r w:rsidR="00685CB7">
        <w:t xml:space="preserve"> </w:t>
      </w:r>
      <w:r w:rsidRPr="0016278F">
        <w:t>далек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едавние</w:t>
      </w:r>
      <w:r w:rsidR="00685CB7">
        <w:t xml:space="preserve"> </w:t>
      </w:r>
      <w:r w:rsidRPr="0016278F">
        <w:t>предки.</w:t>
      </w:r>
    </w:p>
    <w:p w:rsidR="00424CD1" w:rsidRPr="0016278F" w:rsidRDefault="00424CD1" w:rsidP="0016278F">
      <w:pPr>
        <w:shd w:val="clear" w:color="auto" w:fill="FFFFFF"/>
        <w:tabs>
          <w:tab w:val="left" w:pos="0"/>
        </w:tabs>
      </w:pPr>
      <w:r w:rsidRPr="0016278F">
        <w:rPr>
          <w:bCs/>
        </w:rPr>
        <w:t>Положительным</w:t>
      </w:r>
      <w:r w:rsidR="00685CB7">
        <w:rPr>
          <w:bCs/>
        </w:rPr>
        <w:t xml:space="preserve"> </w:t>
      </w:r>
      <w:r w:rsidRPr="0016278F">
        <w:rPr>
          <w:bCs/>
        </w:rPr>
        <w:t>воспитательным</w:t>
      </w:r>
      <w:r w:rsidR="00685CB7">
        <w:rPr>
          <w:bCs/>
        </w:rPr>
        <w:t xml:space="preserve"> </w:t>
      </w:r>
      <w:r w:rsidRPr="0016278F">
        <w:rPr>
          <w:bCs/>
        </w:rPr>
        <w:t>опытом</w:t>
      </w:r>
      <w:r w:rsidR="00685CB7">
        <w:rPr>
          <w:bCs/>
        </w:rPr>
        <w:t xml:space="preserve"> </w:t>
      </w:r>
      <w:r w:rsidRPr="0016278F">
        <w:rPr>
          <w:bCs/>
        </w:rPr>
        <w:t>при</w:t>
      </w:r>
      <w:r w:rsidR="00685CB7">
        <w:rPr>
          <w:bCs/>
        </w:rPr>
        <w:t xml:space="preserve"> </w:t>
      </w:r>
      <w:r w:rsidRPr="0016278F">
        <w:rPr>
          <w:bCs/>
        </w:rPr>
        <w:t>внедрении</w:t>
      </w:r>
      <w:r w:rsidR="00685CB7">
        <w:rPr>
          <w:bCs/>
        </w:rPr>
        <w:t xml:space="preserve"> </w:t>
      </w:r>
      <w:r w:rsidRPr="0016278F">
        <w:rPr>
          <w:bCs/>
        </w:rPr>
        <w:t>программы</w:t>
      </w:r>
      <w:r w:rsidR="00685CB7">
        <w:rPr>
          <w:bCs/>
        </w:rPr>
        <w:t xml:space="preserve"> </w:t>
      </w:r>
      <w:r w:rsidRPr="0016278F">
        <w:rPr>
          <w:bCs/>
        </w:rPr>
        <w:t>«Социокультурные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Pr="0016278F">
        <w:rPr>
          <w:bCs/>
        </w:rPr>
        <w:t>с</w:t>
      </w:r>
      <w:r w:rsidRPr="0016278F">
        <w:rPr>
          <w:bCs/>
        </w:rPr>
        <w:t>токи»,</w:t>
      </w:r>
      <w:r w:rsidR="00685CB7">
        <w:rPr>
          <w:bCs/>
        </w:rPr>
        <w:t xml:space="preserve"> </w:t>
      </w:r>
      <w:r w:rsidRPr="0016278F">
        <w:rPr>
          <w:bCs/>
        </w:rPr>
        <w:t>оформленным</w:t>
      </w:r>
      <w:r w:rsidR="00685CB7">
        <w:rPr>
          <w:bCs/>
        </w:rPr>
        <w:t xml:space="preserve"> </w:t>
      </w:r>
      <w:r w:rsidRPr="0016278F">
        <w:rPr>
          <w:bCs/>
        </w:rPr>
        <w:t>в</w:t>
      </w:r>
      <w:r w:rsidR="00685CB7">
        <w:rPr>
          <w:bCs/>
        </w:rPr>
        <w:t xml:space="preserve"> </w:t>
      </w:r>
      <w:r w:rsidRPr="0016278F">
        <w:rPr>
          <w:bCs/>
        </w:rPr>
        <w:t>виде</w:t>
      </w:r>
      <w:r w:rsidR="00685CB7">
        <w:rPr>
          <w:bCs/>
        </w:rPr>
        <w:t xml:space="preserve"> </w:t>
      </w:r>
      <w:r w:rsidRPr="0016278F">
        <w:rPr>
          <w:bCs/>
        </w:rPr>
        <w:t>устойчивых</w:t>
      </w:r>
      <w:r w:rsidR="00685CB7">
        <w:rPr>
          <w:bCs/>
        </w:rPr>
        <w:t xml:space="preserve"> </w:t>
      </w:r>
      <w:r w:rsidRPr="0016278F">
        <w:rPr>
          <w:bCs/>
        </w:rPr>
        <w:t>традиций</w:t>
      </w:r>
      <w:r w:rsidR="00685CB7">
        <w:rPr>
          <w:bCs/>
        </w:rPr>
        <w:t xml:space="preserve"> </w:t>
      </w:r>
      <w:r w:rsidRPr="0016278F">
        <w:rPr>
          <w:bCs/>
        </w:rPr>
        <w:t>школьного</w:t>
      </w:r>
      <w:r w:rsidR="00685CB7">
        <w:rPr>
          <w:bCs/>
        </w:rPr>
        <w:t xml:space="preserve"> </w:t>
      </w:r>
      <w:r w:rsidRPr="0016278F">
        <w:rPr>
          <w:bCs/>
        </w:rPr>
        <w:t>сообщества</w:t>
      </w:r>
      <w:r w:rsidR="00685CB7">
        <w:rPr>
          <w:bCs/>
        </w:rPr>
        <w:t xml:space="preserve"> </w:t>
      </w:r>
      <w:r w:rsidRPr="0016278F">
        <w:rPr>
          <w:bCs/>
        </w:rPr>
        <w:t>являются</w:t>
      </w:r>
      <w:r w:rsidR="00685CB7">
        <w:rPr>
          <w:b/>
          <w:bCs/>
        </w:rPr>
        <w:t xml:space="preserve"> </w:t>
      </w:r>
      <w:r w:rsidRPr="0016278F">
        <w:t>все</w:t>
      </w:r>
      <w:r w:rsidR="00685CB7">
        <w:t xml:space="preserve"> </w:t>
      </w:r>
      <w:r w:rsidRPr="0016278F">
        <w:t>те</w:t>
      </w:r>
      <w:r w:rsidR="00685CB7">
        <w:t xml:space="preserve"> </w:t>
      </w:r>
      <w:r w:rsidRPr="0016278F">
        <w:t>меропри</w:t>
      </w:r>
      <w:r w:rsidRPr="0016278F">
        <w:t>я</w:t>
      </w:r>
      <w:r w:rsidRPr="0016278F">
        <w:t>тия,</w:t>
      </w:r>
      <w:r w:rsidR="00685CB7">
        <w:t xml:space="preserve"> </w:t>
      </w:r>
      <w:r w:rsidRPr="0016278F">
        <w:t>которые</w:t>
      </w:r>
      <w:r w:rsidR="00685CB7">
        <w:t xml:space="preserve"> </w:t>
      </w:r>
      <w:r w:rsidRPr="0016278F">
        <w:t>приобрели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настоящему</w:t>
      </w:r>
      <w:r w:rsidR="00685CB7">
        <w:t xml:space="preserve"> </w:t>
      </w:r>
      <w:r w:rsidRPr="0016278F">
        <w:t>времени</w:t>
      </w:r>
      <w:r w:rsidR="00685CB7">
        <w:t xml:space="preserve"> </w:t>
      </w:r>
      <w:r w:rsidRPr="0016278F">
        <w:t>силу</w:t>
      </w:r>
      <w:r w:rsidR="00685CB7">
        <w:t xml:space="preserve"> </w:t>
      </w:r>
      <w:r w:rsidRPr="0016278F">
        <w:t>традиции,</w:t>
      </w:r>
      <w:r w:rsidR="00685CB7">
        <w:t xml:space="preserve"> </w:t>
      </w:r>
      <w:r w:rsidRPr="0016278F">
        <w:t>именно</w:t>
      </w:r>
      <w:r w:rsidR="00685CB7">
        <w:t xml:space="preserve"> </w:t>
      </w:r>
      <w:r w:rsidRPr="0016278F">
        <w:t>они</w:t>
      </w:r>
      <w:r w:rsidR="00685CB7">
        <w:t xml:space="preserve"> </w:t>
      </w:r>
      <w:r w:rsidRPr="0016278F">
        <w:t>включены</w:t>
      </w:r>
      <w:r w:rsidR="00685CB7">
        <w:t xml:space="preserve"> </w:t>
      </w:r>
      <w:r w:rsidRPr="0016278F">
        <w:t>нам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год</w:t>
      </w:r>
      <w:r w:rsidRPr="0016278F">
        <w:t>о</w:t>
      </w:r>
      <w:r w:rsidRPr="0016278F">
        <w:t>вой</w:t>
      </w:r>
      <w:r w:rsidR="00685CB7">
        <w:t xml:space="preserve"> </w:t>
      </w:r>
      <w:r w:rsidRPr="0016278F">
        <w:t>круг</w:t>
      </w:r>
      <w:r w:rsidR="00685CB7">
        <w:t xml:space="preserve"> </w:t>
      </w:r>
      <w:r w:rsidRPr="0016278F">
        <w:t>общешкольных</w:t>
      </w:r>
      <w:r w:rsidR="00685CB7">
        <w:t xml:space="preserve"> </w:t>
      </w:r>
      <w:r w:rsidRPr="0016278F">
        <w:t>праздник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ероприятий.</w:t>
      </w:r>
      <w:r w:rsidR="00685CB7">
        <w:t xml:space="preserve"> </w:t>
      </w:r>
    </w:p>
    <w:p w:rsidR="00424CD1" w:rsidRPr="0016278F" w:rsidRDefault="00424CD1" w:rsidP="0016278F">
      <w:pPr>
        <w:shd w:val="clear" w:color="auto" w:fill="FFFFFF"/>
        <w:autoSpaceDE w:val="0"/>
        <w:autoSpaceDN w:val="0"/>
        <w:adjustRightInd w:val="0"/>
      </w:pPr>
      <w:r w:rsidRPr="0016278F">
        <w:t>Все</w:t>
      </w:r>
      <w:r w:rsidR="00685CB7">
        <w:t xml:space="preserve"> </w:t>
      </w:r>
      <w:r w:rsidRPr="0016278F">
        <w:t>направления</w:t>
      </w:r>
      <w:r w:rsidR="00685CB7">
        <w:t xml:space="preserve"> </w:t>
      </w:r>
      <w:r w:rsidRPr="0016278F">
        <w:t>дополняют</w:t>
      </w:r>
      <w:r w:rsidR="00685CB7">
        <w:t xml:space="preserve"> </w:t>
      </w:r>
      <w:r w:rsidRPr="0016278F">
        <w:t>друг</w:t>
      </w:r>
      <w:r w:rsidR="00685CB7">
        <w:t xml:space="preserve"> </w:t>
      </w:r>
      <w:r w:rsidRPr="0016278F">
        <w:t>друг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еспечивают</w:t>
      </w:r>
      <w:r w:rsidR="00685CB7">
        <w:t xml:space="preserve"> </w:t>
      </w:r>
      <w:r w:rsidRPr="0016278F">
        <w:t>развитие</w:t>
      </w:r>
      <w:r w:rsidR="00685CB7">
        <w:t xml:space="preserve"> </w:t>
      </w:r>
      <w:r w:rsidRPr="0016278F">
        <w:t>личност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отеч</w:t>
      </w:r>
      <w:r w:rsidRPr="0016278F">
        <w:t>е</w:t>
      </w:r>
      <w:r w:rsidRPr="0016278F">
        <w:t>ственных</w:t>
      </w:r>
      <w:r w:rsidR="00685CB7">
        <w:t xml:space="preserve"> </w:t>
      </w:r>
      <w:r w:rsidRPr="0016278F">
        <w:t>духовных,</w:t>
      </w:r>
      <w:r w:rsidR="00685CB7">
        <w:t xml:space="preserve"> </w:t>
      </w:r>
      <w:r w:rsidRPr="0016278F">
        <w:t>нравственных,</w:t>
      </w:r>
      <w:r w:rsidR="00685CB7">
        <w:t xml:space="preserve"> </w:t>
      </w:r>
      <w:r w:rsidRPr="0016278F">
        <w:t>культурных,</w:t>
      </w:r>
      <w:r w:rsidR="00685CB7">
        <w:t xml:space="preserve"> </w:t>
      </w:r>
      <w:r w:rsidRPr="0016278F">
        <w:t>экологических</w:t>
      </w:r>
      <w:r w:rsidR="00685CB7">
        <w:t xml:space="preserve"> </w:t>
      </w:r>
      <w:r w:rsidRPr="0016278F">
        <w:t>традиций.</w:t>
      </w:r>
    </w:p>
    <w:p w:rsidR="00424CD1" w:rsidRPr="005414F0" w:rsidRDefault="00424CD1" w:rsidP="0016278F">
      <w:pPr>
        <w:rPr>
          <w:sz w:val="18"/>
          <w:szCs w:val="18"/>
        </w:rPr>
      </w:pPr>
    </w:p>
    <w:p w:rsidR="00424CD1" w:rsidRPr="0016278F" w:rsidRDefault="00424CD1" w:rsidP="0016278F">
      <w:pPr>
        <w:tabs>
          <w:tab w:val="left" w:pos="360"/>
        </w:tabs>
        <w:rPr>
          <w:b/>
          <w:bCs/>
        </w:rPr>
      </w:pPr>
      <w:r w:rsidRPr="0016278F">
        <w:rPr>
          <w:b/>
          <w:bCs/>
        </w:rPr>
        <w:t>Программа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«Школьное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телевидение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«</w:t>
      </w:r>
      <w:r w:rsidRPr="0016278F">
        <w:rPr>
          <w:b/>
          <w:bCs/>
          <w:lang w:val="en-US"/>
        </w:rPr>
        <w:t>YTV</w:t>
      </w:r>
      <w:r w:rsidRPr="0016278F">
        <w:rPr>
          <w:b/>
          <w:bCs/>
        </w:rPr>
        <w:t>»».</w:t>
      </w:r>
    </w:p>
    <w:p w:rsidR="00424CD1" w:rsidRPr="0016278F" w:rsidRDefault="00424CD1" w:rsidP="0016278F">
      <w:r w:rsidRPr="0016278F">
        <w:t>Школьное</w:t>
      </w:r>
      <w:r w:rsidR="00685CB7">
        <w:t xml:space="preserve"> </w:t>
      </w:r>
      <w:r w:rsidRPr="0016278F">
        <w:t>ТВ</w:t>
      </w:r>
      <w:r w:rsidR="00685CB7">
        <w:t xml:space="preserve"> </w:t>
      </w:r>
      <w:r w:rsidRPr="0016278F">
        <w:t>-</w:t>
      </w:r>
      <w:r w:rsidR="00685CB7">
        <w:t xml:space="preserve"> </w:t>
      </w:r>
      <w:r w:rsidRPr="0016278F">
        <w:t>производство</w:t>
      </w:r>
      <w:r w:rsidR="00685CB7">
        <w:t xml:space="preserve"> </w:t>
      </w:r>
      <w:r w:rsidRPr="0016278F">
        <w:t>виртуальной</w:t>
      </w:r>
      <w:r w:rsidR="00685CB7">
        <w:t xml:space="preserve"> </w:t>
      </w:r>
      <w:r w:rsidRPr="0016278F">
        <w:t>реальности,</w:t>
      </w:r>
      <w:r w:rsidR="00685CB7">
        <w:t xml:space="preserve"> </w:t>
      </w:r>
      <w:r w:rsidRPr="0016278F">
        <w:t>который</w:t>
      </w:r>
      <w:r w:rsidR="00685CB7">
        <w:t xml:space="preserve"> </w:t>
      </w:r>
      <w:r w:rsidRPr="0016278F">
        <w:t>можно</w:t>
      </w:r>
      <w:r w:rsidR="00685CB7">
        <w:t xml:space="preserve"> </w:t>
      </w:r>
      <w:r w:rsidRPr="0016278F">
        <w:t>увиде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слышать.</w:t>
      </w:r>
      <w:r w:rsidR="00685CB7">
        <w:t xml:space="preserve"> </w:t>
      </w:r>
      <w:r w:rsidRPr="0016278F">
        <w:t>Целью</w:t>
      </w:r>
      <w:r w:rsidR="00685CB7">
        <w:t xml:space="preserve"> </w:t>
      </w:r>
      <w:r w:rsidRPr="0016278F">
        <w:t>является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виртуальной</w:t>
      </w:r>
      <w:r w:rsidR="00685CB7">
        <w:t xml:space="preserve"> </w:t>
      </w:r>
      <w:r w:rsidRPr="0016278F">
        <w:t>реальности</w:t>
      </w:r>
      <w:r w:rsidR="00685CB7">
        <w:t xml:space="preserve"> </w:t>
      </w:r>
      <w:r w:rsidRPr="0016278F">
        <w:t>-</w:t>
      </w:r>
      <w:r w:rsidR="00685CB7">
        <w:t xml:space="preserve"> </w:t>
      </w:r>
      <w:r w:rsidRPr="0016278F">
        <w:t>знан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орально-нравственных</w:t>
      </w:r>
      <w:r w:rsidR="00685CB7">
        <w:t xml:space="preserve"> </w:t>
      </w:r>
      <w:r w:rsidRPr="0016278F">
        <w:t>це</w:t>
      </w:r>
      <w:r w:rsidRPr="0016278F">
        <w:t>н</w:t>
      </w:r>
      <w:r w:rsidRPr="0016278F">
        <w:t>ностей.</w:t>
      </w:r>
      <w:r w:rsidR="00685CB7">
        <w:t xml:space="preserve"> </w:t>
      </w:r>
    </w:p>
    <w:p w:rsidR="00424CD1" w:rsidRPr="0016278F" w:rsidRDefault="00424CD1" w:rsidP="0016278F">
      <w:r w:rsidRPr="0016278F">
        <w:t>Школьники</w:t>
      </w:r>
      <w:r w:rsidR="00685CB7">
        <w:t xml:space="preserve"> </w:t>
      </w:r>
      <w:r w:rsidRPr="0016278F">
        <w:t>получают</w:t>
      </w:r>
      <w:r w:rsidR="00685CB7">
        <w:t xml:space="preserve"> </w:t>
      </w:r>
      <w:r w:rsidRPr="0016278F">
        <w:t>большое</w:t>
      </w:r>
      <w:r w:rsidR="00685CB7">
        <w:t xml:space="preserve"> </w:t>
      </w:r>
      <w:r w:rsidRPr="0016278F">
        <w:t>удовольствие</w:t>
      </w:r>
      <w:r w:rsidR="00685CB7">
        <w:t xml:space="preserve"> </w:t>
      </w:r>
      <w:r w:rsidRPr="0016278F">
        <w:t>от</w:t>
      </w:r>
      <w:r w:rsidR="00685CB7">
        <w:t xml:space="preserve"> </w:t>
      </w:r>
      <w:r w:rsidRPr="0016278F">
        <w:t>того</w:t>
      </w:r>
      <w:r w:rsidR="00685CB7">
        <w:t xml:space="preserve"> </w:t>
      </w:r>
      <w:r w:rsidRPr="0016278F">
        <w:t>обстоятельства,</w:t>
      </w:r>
      <w:r w:rsidR="00685CB7">
        <w:t xml:space="preserve"> </w:t>
      </w:r>
      <w:r w:rsidRPr="0016278F">
        <w:t>что,</w:t>
      </w:r>
      <w:r w:rsidR="00685CB7">
        <w:t xml:space="preserve"> </w:t>
      </w:r>
      <w:r w:rsidRPr="0016278F">
        <w:t>знания,</w:t>
      </w:r>
      <w:r w:rsidR="00685CB7">
        <w:t xml:space="preserve"> </w:t>
      </w:r>
      <w:r w:rsidRPr="0016278F">
        <w:t>которые</w:t>
      </w:r>
      <w:r w:rsidR="00685CB7">
        <w:t xml:space="preserve"> </w:t>
      </w:r>
      <w:r w:rsidRPr="0016278F">
        <w:t>они</w:t>
      </w:r>
      <w:r w:rsidR="00685CB7">
        <w:t xml:space="preserve"> </w:t>
      </w:r>
      <w:r w:rsidRPr="0016278F">
        <w:t>получил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роке,</w:t>
      </w:r>
      <w:r w:rsidR="00685CB7">
        <w:t xml:space="preserve"> </w:t>
      </w:r>
      <w:r w:rsidRPr="0016278F">
        <w:t>смогли</w:t>
      </w:r>
      <w:r w:rsidR="00685CB7">
        <w:t xml:space="preserve"> </w:t>
      </w:r>
      <w:r w:rsidRPr="0016278F">
        <w:t>отразить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документальном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учебном</w:t>
      </w:r>
      <w:r w:rsidR="00685CB7">
        <w:t xml:space="preserve"> </w:t>
      </w:r>
      <w:r w:rsidRPr="0016278F">
        <w:t>видеофильме.</w:t>
      </w:r>
      <w:r w:rsidR="00685CB7">
        <w:t xml:space="preserve"> </w:t>
      </w:r>
      <w:r w:rsidRPr="0016278F">
        <w:t>Мы</w:t>
      </w:r>
      <w:r w:rsidR="00685CB7">
        <w:t xml:space="preserve"> </w:t>
      </w:r>
      <w:r w:rsidRPr="0016278F">
        <w:t>очень</w:t>
      </w:r>
      <w:r w:rsidR="00685CB7">
        <w:t xml:space="preserve"> </w:t>
      </w:r>
      <w:r w:rsidRPr="0016278F">
        <w:t>над</w:t>
      </w:r>
      <w:r w:rsidRPr="0016278F">
        <w:t>е</w:t>
      </w:r>
      <w:r w:rsidRPr="0016278F">
        <w:t>емся,</w:t>
      </w:r>
      <w:r w:rsidR="00685CB7">
        <w:t xml:space="preserve"> </w:t>
      </w:r>
      <w:r w:rsidRPr="0016278F">
        <w:t>что</w:t>
      </w:r>
      <w:r w:rsidR="00685CB7">
        <w:t xml:space="preserve"> </w:t>
      </w:r>
      <w:r w:rsidRPr="0016278F">
        <w:t>школьное</w:t>
      </w:r>
      <w:r w:rsidR="00685CB7">
        <w:t xml:space="preserve"> </w:t>
      </w:r>
      <w:r w:rsidRPr="0016278F">
        <w:t>телевидение</w:t>
      </w:r>
      <w:r w:rsidR="00685CB7">
        <w:t xml:space="preserve"> </w:t>
      </w:r>
      <w:r w:rsidRPr="0016278F">
        <w:t>существенно</w:t>
      </w:r>
      <w:r w:rsidR="00685CB7">
        <w:t xml:space="preserve"> </w:t>
      </w:r>
      <w:r w:rsidRPr="0016278F">
        <w:t>расширит</w:t>
      </w:r>
      <w:r w:rsidR="00685CB7">
        <w:t xml:space="preserve"> </w:t>
      </w:r>
      <w:r w:rsidRPr="0016278F">
        <w:t>поле</w:t>
      </w:r>
      <w:r w:rsidR="00685CB7">
        <w:t xml:space="preserve"> </w:t>
      </w:r>
      <w:r w:rsidRPr="0016278F">
        <w:t>творческ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ученик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ъединит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усилия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приобретению</w:t>
      </w:r>
      <w:r w:rsidR="00685CB7">
        <w:t xml:space="preserve"> </w:t>
      </w:r>
      <w:r w:rsidRPr="0016278F">
        <w:t>знаний.</w:t>
      </w:r>
      <w:r w:rsidR="00685CB7">
        <w:t xml:space="preserve"> </w:t>
      </w:r>
      <w:r w:rsidRPr="0016278F">
        <w:t>Тем</w:t>
      </w:r>
      <w:r w:rsidR="00685CB7">
        <w:t xml:space="preserve"> </w:t>
      </w:r>
      <w:r w:rsidRPr="0016278F">
        <w:t>более,</w:t>
      </w:r>
      <w:r w:rsidR="00685CB7">
        <w:t xml:space="preserve"> </w:t>
      </w:r>
      <w:r w:rsidRPr="0016278F">
        <w:t>что</w:t>
      </w:r>
      <w:r w:rsidR="00685CB7">
        <w:t xml:space="preserve"> </w:t>
      </w:r>
      <w:r w:rsidRPr="0016278F">
        <w:t>виртуальная</w:t>
      </w:r>
      <w:r w:rsidR="00685CB7">
        <w:t xml:space="preserve"> </w:t>
      </w:r>
      <w:r w:rsidRPr="0016278F">
        <w:t>реальность,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точки</w:t>
      </w:r>
      <w:r w:rsidR="00685CB7">
        <w:t xml:space="preserve"> </w:t>
      </w:r>
      <w:r w:rsidRPr="0016278F">
        <w:t>зр</w:t>
      </w:r>
      <w:r w:rsidRPr="0016278F">
        <w:t>е</w:t>
      </w:r>
      <w:r w:rsidRPr="0016278F">
        <w:t>ния</w:t>
      </w:r>
      <w:r w:rsidR="00685CB7">
        <w:t xml:space="preserve"> </w:t>
      </w:r>
      <w:r w:rsidRPr="0016278F">
        <w:t>интереса,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ребенка</w:t>
      </w:r>
      <w:r w:rsidR="00685CB7">
        <w:t xml:space="preserve"> </w:t>
      </w:r>
      <w:r w:rsidRPr="0016278F">
        <w:t>имеет</w:t>
      </w:r>
      <w:r w:rsidR="00685CB7">
        <w:t xml:space="preserve"> </w:t>
      </w:r>
      <w:r w:rsidRPr="0016278F">
        <w:t>неизмеримо</w:t>
      </w:r>
      <w:r w:rsidR="00685CB7">
        <w:t xml:space="preserve"> </w:t>
      </w:r>
      <w:r w:rsidRPr="0016278F">
        <w:t>большую</w:t>
      </w:r>
      <w:r w:rsidR="00685CB7">
        <w:t xml:space="preserve"> </w:t>
      </w:r>
      <w:r w:rsidRPr="0016278F">
        <w:t>ценность,</w:t>
      </w:r>
      <w:r w:rsidR="00685CB7">
        <w:t xml:space="preserve"> </w:t>
      </w:r>
      <w:r w:rsidRPr="0016278F">
        <w:t>чем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взрослого</w:t>
      </w:r>
      <w:r w:rsidR="00685CB7">
        <w:t xml:space="preserve"> </w:t>
      </w:r>
      <w:r w:rsidRPr="0016278F">
        <w:t>человека.</w:t>
      </w:r>
      <w:r w:rsidR="00685CB7">
        <w:t xml:space="preserve"> </w:t>
      </w:r>
      <w:r w:rsidRPr="0016278F">
        <w:t>Дети</w:t>
      </w:r>
      <w:r w:rsidR="00685CB7">
        <w:t xml:space="preserve"> </w:t>
      </w:r>
      <w:r w:rsidRPr="0016278F">
        <w:t>большую</w:t>
      </w:r>
      <w:r w:rsidR="00685CB7">
        <w:t xml:space="preserve"> </w:t>
      </w:r>
      <w:r w:rsidRPr="0016278F">
        <w:t>часть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проводят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виртуальной</w:t>
      </w:r>
      <w:r w:rsidR="00685CB7">
        <w:t xml:space="preserve"> </w:t>
      </w:r>
      <w:r w:rsidRPr="0016278F">
        <w:t>реаль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ечтают,</w:t>
      </w:r>
      <w:r w:rsidR="00685CB7">
        <w:t xml:space="preserve"> </w:t>
      </w:r>
      <w:r w:rsidRPr="0016278F">
        <w:t>чтобы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рисунки,</w:t>
      </w:r>
      <w:r w:rsidR="00685CB7">
        <w:t xml:space="preserve"> </w:t>
      </w:r>
      <w:r w:rsidRPr="0016278F">
        <w:t>работы,</w:t>
      </w:r>
      <w:r w:rsidR="00685CB7">
        <w:t xml:space="preserve"> </w:t>
      </w:r>
      <w:r w:rsidRPr="0016278F">
        <w:t>проекты</w:t>
      </w:r>
      <w:r w:rsidR="00685CB7">
        <w:t xml:space="preserve"> </w:t>
      </w:r>
      <w:r w:rsidRPr="0016278F">
        <w:t>существовали</w:t>
      </w:r>
      <w:r w:rsidR="00685CB7">
        <w:t xml:space="preserve"> </w:t>
      </w:r>
      <w:r w:rsidRPr="0016278F">
        <w:t>бы</w:t>
      </w:r>
      <w:r w:rsidR="00685CB7">
        <w:t xml:space="preserve"> </w:t>
      </w:r>
      <w:r w:rsidRPr="0016278F">
        <w:t>там</w:t>
      </w:r>
      <w:r w:rsidR="00685CB7">
        <w:t xml:space="preserve"> </w:t>
      </w:r>
      <w:r w:rsidRPr="0016278F">
        <w:t>же.</w:t>
      </w:r>
      <w:r w:rsidR="00685CB7">
        <w:t xml:space="preserve"> </w:t>
      </w:r>
      <w:r w:rsidRPr="0016278F">
        <w:t>Школьное</w:t>
      </w:r>
      <w:r w:rsidR="00685CB7">
        <w:t xml:space="preserve"> </w:t>
      </w:r>
      <w:r w:rsidRPr="0016278F">
        <w:t>телевидение</w:t>
      </w:r>
      <w:r w:rsidR="00685CB7">
        <w:t xml:space="preserve"> </w:t>
      </w:r>
      <w:r w:rsidRPr="0016278F">
        <w:t>предоставит</w:t>
      </w:r>
      <w:r w:rsidR="00685CB7">
        <w:t xml:space="preserve"> </w:t>
      </w:r>
      <w:r w:rsidRPr="0016278F">
        <w:t>им</w:t>
      </w:r>
      <w:r w:rsidR="00685CB7">
        <w:t xml:space="preserve"> </w:t>
      </w:r>
      <w:r w:rsidRPr="0016278F">
        <w:t>такую</w:t>
      </w:r>
      <w:r w:rsidR="00685CB7">
        <w:t xml:space="preserve"> </w:t>
      </w:r>
      <w:r w:rsidRPr="0016278F">
        <w:t>возмо</w:t>
      </w:r>
      <w:r w:rsidRPr="0016278F">
        <w:t>ж</w:t>
      </w:r>
      <w:r w:rsidRPr="0016278F">
        <w:t>ность.</w:t>
      </w:r>
      <w:r w:rsidR="00685CB7">
        <w:t xml:space="preserve"> </w:t>
      </w:r>
      <w:r w:rsidRPr="0016278F">
        <w:t>Оно</w:t>
      </w:r>
      <w:r w:rsidR="00685CB7">
        <w:t xml:space="preserve"> </w:t>
      </w:r>
      <w:r w:rsidRPr="0016278F">
        <w:t>поможет</w:t>
      </w:r>
      <w:r w:rsidR="00685CB7">
        <w:t xml:space="preserve"> </w:t>
      </w:r>
      <w:r w:rsidRPr="0016278F">
        <w:t>активировать</w:t>
      </w:r>
      <w:r w:rsidR="00685CB7">
        <w:t xml:space="preserve"> </w:t>
      </w:r>
      <w:r w:rsidRPr="0016278F">
        <w:t>познавательную</w:t>
      </w:r>
      <w:r w:rsidR="00685CB7">
        <w:t xml:space="preserve"> </w:t>
      </w:r>
      <w:r w:rsidRPr="0016278F">
        <w:t>мотивацию,</w:t>
      </w:r>
      <w:r w:rsidR="00685CB7">
        <w:t xml:space="preserve"> </w:t>
      </w:r>
      <w:r w:rsidRPr="0016278F">
        <w:t>без</w:t>
      </w:r>
      <w:r w:rsidR="00685CB7">
        <w:t xml:space="preserve"> </w:t>
      </w:r>
      <w:r w:rsidRPr="0016278F">
        <w:t>которой</w:t>
      </w:r>
      <w:r w:rsidR="00685CB7">
        <w:t xml:space="preserve"> </w:t>
      </w:r>
      <w:r w:rsidRPr="0016278F">
        <w:t>нево</w:t>
      </w:r>
      <w:r w:rsidRPr="0016278F">
        <w:t>з</w:t>
      </w:r>
      <w:r w:rsidRPr="0016278F">
        <w:t>можно</w:t>
      </w:r>
      <w:r w:rsidR="00685CB7">
        <w:t xml:space="preserve"> </w:t>
      </w:r>
      <w:r w:rsidRPr="0016278F">
        <w:t>успешное</w:t>
      </w:r>
      <w:r w:rsidR="00685CB7">
        <w:t xml:space="preserve"> </w:t>
      </w:r>
      <w:r w:rsidRPr="0016278F">
        <w:t>обучение.</w:t>
      </w:r>
      <w:r w:rsidR="00685CB7">
        <w:t xml:space="preserve"> </w:t>
      </w:r>
    </w:p>
    <w:p w:rsidR="00424CD1" w:rsidRPr="0016278F" w:rsidRDefault="00B71CBE" w:rsidP="0016278F">
      <w:r w:rsidRPr="0016278F">
        <w:t>«</w:t>
      </w:r>
      <w:r w:rsidR="00424CD1" w:rsidRPr="0016278F">
        <w:t>Школьное</w:t>
      </w:r>
      <w:r w:rsidR="00685CB7">
        <w:t xml:space="preserve"> </w:t>
      </w:r>
      <w:r w:rsidR="00424CD1" w:rsidRPr="0016278F">
        <w:t>телевидение</w:t>
      </w:r>
      <w:r w:rsidRPr="0016278F">
        <w:t>»</w:t>
      </w:r>
      <w:r w:rsidR="00685CB7">
        <w:t xml:space="preserve"> </w:t>
      </w:r>
      <w:r w:rsidR="00424CD1" w:rsidRPr="0016278F">
        <w:t>с</w:t>
      </w:r>
      <w:r w:rsidR="00685CB7">
        <w:t xml:space="preserve"> </w:t>
      </w:r>
      <w:r w:rsidR="00424CD1" w:rsidRPr="0016278F">
        <w:t>точки</w:t>
      </w:r>
      <w:r w:rsidR="00685CB7">
        <w:t xml:space="preserve"> </w:t>
      </w:r>
      <w:r w:rsidR="00424CD1" w:rsidRPr="0016278F">
        <w:t>зрения</w:t>
      </w:r>
      <w:r w:rsidR="00685CB7">
        <w:t xml:space="preserve"> </w:t>
      </w:r>
      <w:r w:rsidR="00424CD1" w:rsidRPr="0016278F">
        <w:t>обучающегося</w:t>
      </w:r>
      <w:r w:rsidR="00685CB7">
        <w:t xml:space="preserve"> </w:t>
      </w:r>
      <w:r w:rsidR="00424CD1" w:rsidRPr="0016278F">
        <w:t>—</w:t>
      </w:r>
      <w:r w:rsidR="00685CB7">
        <w:t xml:space="preserve"> </w:t>
      </w:r>
      <w:r w:rsidR="00424CD1" w:rsidRPr="0016278F">
        <w:t>это</w:t>
      </w:r>
      <w:r w:rsidR="00685CB7">
        <w:t xml:space="preserve"> </w:t>
      </w:r>
      <w:r w:rsidR="00424CD1" w:rsidRPr="0016278F">
        <w:t>возможность</w:t>
      </w:r>
      <w:r w:rsidR="00685CB7">
        <w:t xml:space="preserve"> </w:t>
      </w:r>
      <w:r w:rsidR="00424CD1" w:rsidRPr="0016278F">
        <w:t>максимального</w:t>
      </w:r>
      <w:r w:rsidR="00685CB7">
        <w:t xml:space="preserve"> </w:t>
      </w:r>
      <w:r w:rsidR="00424CD1" w:rsidRPr="0016278F">
        <w:t>раскрытия</w:t>
      </w:r>
      <w:r w:rsidR="00685CB7">
        <w:t xml:space="preserve"> </w:t>
      </w:r>
      <w:r w:rsidR="00424CD1" w:rsidRPr="0016278F">
        <w:t>своего</w:t>
      </w:r>
      <w:r w:rsidR="00685CB7">
        <w:t xml:space="preserve"> </w:t>
      </w:r>
      <w:r w:rsidR="00424CD1" w:rsidRPr="0016278F">
        <w:t>творческого</w:t>
      </w:r>
      <w:r w:rsidR="00685CB7">
        <w:t xml:space="preserve"> </w:t>
      </w:r>
      <w:r w:rsidR="00424CD1" w:rsidRPr="0016278F">
        <w:t>потенциала.</w:t>
      </w:r>
      <w:r w:rsidR="00685CB7">
        <w:t xml:space="preserve"> </w:t>
      </w:r>
      <w:r w:rsidR="00424CD1" w:rsidRPr="0016278F">
        <w:t>Работа</w:t>
      </w:r>
      <w:r w:rsidR="00685CB7">
        <w:t xml:space="preserve"> </w:t>
      </w:r>
      <w:r w:rsidR="00424CD1" w:rsidRPr="0016278F">
        <w:t>над</w:t>
      </w:r>
      <w:r w:rsidR="00685CB7">
        <w:t xml:space="preserve"> </w:t>
      </w:r>
      <w:r w:rsidR="00424CD1" w:rsidRPr="0016278F">
        <w:t>созданием</w:t>
      </w:r>
      <w:r w:rsidR="00685CB7">
        <w:t xml:space="preserve"> </w:t>
      </w:r>
      <w:r w:rsidR="00424CD1" w:rsidRPr="0016278F">
        <w:t>телевизионных</w:t>
      </w:r>
      <w:r w:rsidR="00685CB7">
        <w:t xml:space="preserve"> </w:t>
      </w:r>
      <w:r w:rsidR="00424CD1" w:rsidRPr="0016278F">
        <w:t>программ,</w:t>
      </w:r>
      <w:r w:rsidR="00685CB7">
        <w:t xml:space="preserve"> </w:t>
      </w:r>
      <w:r w:rsidR="00424CD1" w:rsidRPr="0016278F">
        <w:t>позвол</w:t>
      </w:r>
      <w:r w:rsidR="00424CD1" w:rsidRPr="0016278F">
        <w:t>я</w:t>
      </w:r>
      <w:r w:rsidR="00424CD1" w:rsidRPr="0016278F">
        <w:t>ет</w:t>
      </w:r>
      <w:r w:rsidR="00685CB7">
        <w:t xml:space="preserve"> </w:t>
      </w:r>
      <w:r w:rsidR="00424CD1" w:rsidRPr="0016278F">
        <w:t>проявить</w:t>
      </w:r>
      <w:r w:rsidR="00685CB7">
        <w:t xml:space="preserve"> </w:t>
      </w:r>
      <w:r w:rsidR="00424CD1" w:rsidRPr="0016278F">
        <w:t>себя</w:t>
      </w:r>
      <w:r w:rsidR="00685CB7">
        <w:t xml:space="preserve"> </w:t>
      </w:r>
      <w:r w:rsidR="00424CD1" w:rsidRPr="0016278F">
        <w:t>оптимальным</w:t>
      </w:r>
      <w:r w:rsidR="00685CB7">
        <w:t xml:space="preserve"> </w:t>
      </w:r>
      <w:r w:rsidR="00424CD1" w:rsidRPr="0016278F">
        <w:t>образом</w:t>
      </w:r>
      <w:r w:rsidR="00685CB7">
        <w:t xml:space="preserve"> </w:t>
      </w:r>
      <w:r w:rsidR="00424CD1" w:rsidRPr="0016278F">
        <w:t>индивидуально</w:t>
      </w:r>
      <w:r w:rsidR="00685CB7">
        <w:t xml:space="preserve"> </w:t>
      </w:r>
      <w:r w:rsidR="00424CD1" w:rsidRPr="0016278F">
        <w:t>или</w:t>
      </w:r>
      <w:r w:rsidR="00685CB7">
        <w:t xml:space="preserve"> </w:t>
      </w:r>
      <w:r w:rsidR="00424CD1" w:rsidRPr="0016278F">
        <w:t>в</w:t>
      </w:r>
      <w:r w:rsidR="00685CB7">
        <w:t xml:space="preserve"> </w:t>
      </w:r>
      <w:r w:rsidR="00424CD1" w:rsidRPr="0016278F">
        <w:t>группе,</w:t>
      </w:r>
      <w:r w:rsidR="00685CB7">
        <w:t xml:space="preserve"> </w:t>
      </w:r>
      <w:r w:rsidR="00424CD1" w:rsidRPr="0016278F">
        <w:t>попробовать</w:t>
      </w:r>
      <w:r w:rsidR="00685CB7">
        <w:t xml:space="preserve"> </w:t>
      </w:r>
      <w:r w:rsidR="00424CD1" w:rsidRPr="0016278F">
        <w:t>свои</w:t>
      </w:r>
      <w:r w:rsidR="00685CB7">
        <w:t xml:space="preserve"> </w:t>
      </w:r>
      <w:r w:rsidR="00424CD1" w:rsidRPr="0016278F">
        <w:t>силы</w:t>
      </w:r>
      <w:r w:rsidR="00685CB7">
        <w:t xml:space="preserve"> </w:t>
      </w:r>
      <w:r w:rsidR="00424CD1" w:rsidRPr="0016278F">
        <w:t>в</w:t>
      </w:r>
      <w:r w:rsidR="00685CB7">
        <w:t xml:space="preserve"> </w:t>
      </w:r>
      <w:r w:rsidR="00424CD1" w:rsidRPr="0016278F">
        <w:t>самом</w:t>
      </w:r>
      <w:r w:rsidR="00685CB7">
        <w:t xml:space="preserve"> </w:t>
      </w:r>
      <w:r w:rsidR="00424CD1" w:rsidRPr="0016278F">
        <w:t>широком</w:t>
      </w:r>
      <w:r w:rsidR="00685CB7">
        <w:t xml:space="preserve"> </w:t>
      </w:r>
      <w:r w:rsidR="00424CD1" w:rsidRPr="0016278F">
        <w:t>спектре</w:t>
      </w:r>
      <w:r w:rsidR="00685CB7">
        <w:t xml:space="preserve"> </w:t>
      </w:r>
      <w:r w:rsidR="00424CD1" w:rsidRPr="0016278F">
        <w:t>человеческой</w:t>
      </w:r>
      <w:r w:rsidR="00685CB7">
        <w:t xml:space="preserve"> </w:t>
      </w:r>
      <w:r w:rsidR="00424CD1" w:rsidRPr="0016278F">
        <w:t>деятельности</w:t>
      </w:r>
      <w:r w:rsidR="00685CB7">
        <w:t xml:space="preserve"> </w:t>
      </w:r>
      <w:r w:rsidR="00424CD1" w:rsidRPr="0016278F">
        <w:t>–</w:t>
      </w:r>
      <w:r w:rsidR="00685CB7">
        <w:t xml:space="preserve"> </w:t>
      </w:r>
      <w:r w:rsidR="00424CD1" w:rsidRPr="0016278F">
        <w:t>от</w:t>
      </w:r>
      <w:r w:rsidR="00685CB7">
        <w:t xml:space="preserve"> </w:t>
      </w:r>
      <w:r w:rsidR="00424CD1" w:rsidRPr="0016278F">
        <w:t>гуманитарного</w:t>
      </w:r>
      <w:r w:rsidR="00685CB7">
        <w:t xml:space="preserve"> </w:t>
      </w:r>
      <w:r w:rsidR="00424CD1" w:rsidRPr="0016278F">
        <w:t>до</w:t>
      </w:r>
      <w:r w:rsidR="00685CB7">
        <w:t xml:space="preserve"> </w:t>
      </w:r>
      <w:r w:rsidR="00424CD1" w:rsidRPr="0016278F">
        <w:t>технического,</w:t>
      </w:r>
      <w:r w:rsidR="00685CB7">
        <w:t xml:space="preserve"> </w:t>
      </w:r>
      <w:r w:rsidR="00424CD1" w:rsidRPr="0016278F">
        <w:t>показать</w:t>
      </w:r>
      <w:r w:rsidR="00685CB7">
        <w:t xml:space="preserve"> </w:t>
      </w:r>
      <w:r w:rsidR="00424CD1" w:rsidRPr="0016278F">
        <w:t>публи</w:t>
      </w:r>
      <w:r w:rsidR="00424CD1" w:rsidRPr="0016278F">
        <w:t>ч</w:t>
      </w:r>
      <w:r w:rsidR="00424CD1" w:rsidRPr="0016278F">
        <w:t>но</w:t>
      </w:r>
      <w:r w:rsidR="00685CB7">
        <w:t xml:space="preserve"> </w:t>
      </w:r>
      <w:r w:rsidR="00424CD1" w:rsidRPr="0016278F">
        <w:t>результаты</w:t>
      </w:r>
      <w:r w:rsidR="00685CB7">
        <w:t xml:space="preserve"> </w:t>
      </w:r>
      <w:r w:rsidR="00424CD1" w:rsidRPr="0016278F">
        <w:t>своей</w:t>
      </w:r>
      <w:r w:rsidR="00685CB7">
        <w:t xml:space="preserve"> </w:t>
      </w:r>
      <w:r w:rsidR="00424CD1" w:rsidRPr="0016278F">
        <w:t>работы.</w:t>
      </w:r>
      <w:r w:rsidR="00685CB7">
        <w:t xml:space="preserve"> </w:t>
      </w:r>
      <w:r w:rsidR="00424CD1" w:rsidRPr="0016278F">
        <w:t>Эта</w:t>
      </w:r>
      <w:r w:rsidR="00685CB7">
        <w:t xml:space="preserve"> </w:t>
      </w:r>
      <w:r w:rsidR="00424CD1" w:rsidRPr="0016278F">
        <w:t>деятельность</w:t>
      </w:r>
      <w:r w:rsidR="00685CB7">
        <w:t xml:space="preserve"> </w:t>
      </w:r>
      <w:r w:rsidR="00424CD1" w:rsidRPr="0016278F">
        <w:t>носит</w:t>
      </w:r>
      <w:r w:rsidR="00685CB7">
        <w:t xml:space="preserve"> </w:t>
      </w:r>
      <w:r w:rsidR="00424CD1" w:rsidRPr="0016278F">
        <w:t>практический</w:t>
      </w:r>
      <w:r w:rsidR="00685CB7">
        <w:t xml:space="preserve"> </w:t>
      </w:r>
      <w:r w:rsidR="00424CD1" w:rsidRPr="0016278F">
        <w:t>характер,</w:t>
      </w:r>
      <w:r w:rsidR="00685CB7">
        <w:t xml:space="preserve"> </w:t>
      </w:r>
      <w:r w:rsidR="00424CD1" w:rsidRPr="0016278F">
        <w:t>имеет</w:t>
      </w:r>
      <w:r w:rsidR="00685CB7">
        <w:t xml:space="preserve"> </w:t>
      </w:r>
      <w:r w:rsidR="00424CD1" w:rsidRPr="0016278F">
        <w:t>важное</w:t>
      </w:r>
      <w:r w:rsidR="00685CB7">
        <w:t xml:space="preserve"> </w:t>
      </w:r>
      <w:r w:rsidR="00424CD1" w:rsidRPr="0016278F">
        <w:t>прикла</w:t>
      </w:r>
      <w:r w:rsidR="00424CD1" w:rsidRPr="0016278F">
        <w:t>д</w:t>
      </w:r>
      <w:r w:rsidR="00424CD1" w:rsidRPr="0016278F">
        <w:t>ное</w:t>
      </w:r>
      <w:r w:rsidR="00685CB7">
        <w:t xml:space="preserve"> </w:t>
      </w:r>
      <w:r w:rsidR="00424CD1" w:rsidRPr="0016278F">
        <w:t>значение</w:t>
      </w:r>
      <w:r w:rsidR="00685CB7">
        <w:t xml:space="preserve"> </w:t>
      </w:r>
      <w:r w:rsidR="00424CD1" w:rsidRPr="0016278F">
        <w:t>и</w:t>
      </w:r>
      <w:r w:rsidR="00685CB7">
        <w:t xml:space="preserve"> </w:t>
      </w:r>
      <w:r w:rsidR="00424CD1" w:rsidRPr="0016278F">
        <w:t>для</w:t>
      </w:r>
      <w:r w:rsidR="00685CB7">
        <w:t xml:space="preserve"> </w:t>
      </w:r>
      <w:r w:rsidR="00424CD1" w:rsidRPr="0016278F">
        <w:t>самих</w:t>
      </w:r>
      <w:r w:rsidR="00685CB7">
        <w:t xml:space="preserve"> </w:t>
      </w:r>
      <w:r w:rsidR="00424CD1" w:rsidRPr="0016278F">
        <w:t>детей.</w:t>
      </w:r>
      <w:r w:rsidR="00685CB7">
        <w:t xml:space="preserve"> </w:t>
      </w:r>
    </w:p>
    <w:p w:rsidR="00424CD1" w:rsidRPr="0016278F" w:rsidRDefault="00424CD1" w:rsidP="0016278F">
      <w:pPr>
        <w:pStyle w:val="afc"/>
        <w:spacing w:before="0" w:beforeAutospacing="0" w:after="0"/>
      </w:pPr>
      <w:r w:rsidRPr="0016278F">
        <w:t>Художественный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своей</w:t>
      </w:r>
      <w:r w:rsidR="00685CB7">
        <w:t xml:space="preserve"> </w:t>
      </w:r>
      <w:r w:rsidRPr="0016278F">
        <w:t>сущности,</w:t>
      </w:r>
      <w:r w:rsidR="00685CB7">
        <w:t xml:space="preserve"> </w:t>
      </w:r>
      <w:r w:rsidRPr="0016278F">
        <w:t>проект</w:t>
      </w:r>
      <w:r w:rsidR="00685CB7">
        <w:t xml:space="preserve"> </w:t>
      </w:r>
      <w:r w:rsidR="00B71CBE" w:rsidRPr="0016278F">
        <w:t>«</w:t>
      </w:r>
      <w:r w:rsidRPr="0016278F">
        <w:t>Школьное</w:t>
      </w:r>
      <w:r w:rsidR="00685CB7">
        <w:t xml:space="preserve"> </w:t>
      </w:r>
      <w:r w:rsidRPr="0016278F">
        <w:t>телевидение</w:t>
      </w:r>
      <w:r w:rsidR="00B71CBE" w:rsidRPr="0016278F">
        <w:t>»</w:t>
      </w:r>
      <w:r w:rsidR="00685CB7">
        <w:t xml:space="preserve"> </w:t>
      </w:r>
      <w:r w:rsidRPr="0016278F">
        <w:t>нацелен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соединение</w:t>
      </w:r>
      <w:r w:rsidR="00685CB7">
        <w:t xml:space="preserve"> </w:t>
      </w:r>
      <w:r w:rsidRPr="0016278F">
        <w:t>учащихся,</w:t>
      </w:r>
      <w:r w:rsidR="00685CB7">
        <w:t xml:space="preserve"> </w:t>
      </w:r>
      <w:r w:rsidRPr="0016278F">
        <w:t>расположенных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технически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уманитарным</w:t>
      </w:r>
      <w:r w:rsidR="00685CB7">
        <w:t xml:space="preserve"> </w:t>
      </w:r>
      <w:r w:rsidRPr="0016278F">
        <w:t>наукам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едином</w:t>
      </w:r>
      <w:r w:rsidR="00685CB7">
        <w:t xml:space="preserve"> </w:t>
      </w:r>
      <w:r w:rsidRPr="0016278F">
        <w:t>русле</w:t>
      </w:r>
      <w:r w:rsidR="00685CB7">
        <w:t xml:space="preserve"> </w:t>
      </w:r>
      <w:r w:rsidRPr="0016278F">
        <w:t>образ</w:t>
      </w:r>
      <w:r w:rsidRPr="0016278F">
        <w:t>о</w:t>
      </w:r>
      <w:r w:rsidRPr="0016278F">
        <w:t>вательной</w:t>
      </w:r>
      <w:r w:rsidR="00685CB7">
        <w:t xml:space="preserve"> </w:t>
      </w:r>
      <w:r w:rsidRPr="0016278F">
        <w:t>деятельности.</w:t>
      </w:r>
    </w:p>
    <w:p w:rsidR="00424CD1" w:rsidRPr="0016278F" w:rsidRDefault="00424CD1" w:rsidP="0016278F">
      <w:pPr>
        <w:pStyle w:val="afc"/>
        <w:spacing w:before="0" w:beforeAutospacing="0" w:after="0"/>
      </w:pPr>
      <w:r w:rsidRPr="0016278F">
        <w:rPr>
          <w:b/>
          <w:i/>
        </w:rPr>
        <w:t>Рубрики:</w:t>
      </w:r>
      <w:r w:rsidR="00685CB7">
        <w:rPr>
          <w:b/>
        </w:rPr>
        <w:t xml:space="preserve"> </w:t>
      </w:r>
      <w:r w:rsidRPr="0016278F">
        <w:rPr>
          <w:b/>
        </w:rPr>
        <w:t>(</w:t>
      </w:r>
      <w:r w:rsidRPr="0016278F">
        <w:t>по</w:t>
      </w:r>
      <w:r w:rsidR="00685CB7">
        <w:t xml:space="preserve"> </w:t>
      </w:r>
      <w:r w:rsidRPr="0016278F">
        <w:t>интересам</w:t>
      </w:r>
      <w:r w:rsidR="00685CB7">
        <w:t xml:space="preserve"> </w:t>
      </w:r>
      <w:r w:rsidRPr="0016278F">
        <w:t>учащихся</w:t>
      </w:r>
      <w:r w:rsidR="00685CB7">
        <w:t xml:space="preserve"> </w:t>
      </w:r>
      <w:r w:rsidRPr="0016278F">
        <w:t>будут</w:t>
      </w:r>
      <w:r w:rsidR="00685CB7">
        <w:t xml:space="preserve"> </w:t>
      </w:r>
      <w:r w:rsidRPr="0016278F">
        <w:t>дополнен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зменены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ходе</w:t>
      </w:r>
      <w:r w:rsidR="00685CB7">
        <w:t xml:space="preserve"> </w:t>
      </w:r>
      <w:r w:rsidRPr="0016278F">
        <w:t>работы)</w:t>
      </w:r>
    </w:p>
    <w:p w:rsidR="00424CD1" w:rsidRPr="0016278F" w:rsidRDefault="00424CD1" w:rsidP="00D703FC">
      <w:pPr>
        <w:pStyle w:val="afc"/>
        <w:numPr>
          <w:ilvl w:val="0"/>
          <w:numId w:val="267"/>
        </w:numPr>
        <w:spacing w:before="0" w:beforeAutospacing="0" w:after="0"/>
        <w:ind w:left="426"/>
      </w:pPr>
      <w:r w:rsidRPr="0016278F">
        <w:t>1.Учебная</w:t>
      </w:r>
      <w:r w:rsidR="00685CB7">
        <w:t xml:space="preserve"> </w:t>
      </w:r>
      <w:r w:rsidRPr="0016278F">
        <w:t>работа</w:t>
      </w:r>
    </w:p>
    <w:p w:rsidR="00424CD1" w:rsidRPr="0016278F" w:rsidRDefault="00424CD1" w:rsidP="00D703FC">
      <w:pPr>
        <w:pStyle w:val="afc"/>
        <w:numPr>
          <w:ilvl w:val="0"/>
          <w:numId w:val="267"/>
        </w:numPr>
        <w:spacing w:before="0" w:beforeAutospacing="0" w:after="0"/>
        <w:ind w:left="426"/>
      </w:pPr>
      <w:r w:rsidRPr="0016278F">
        <w:t>Воспитательная</w:t>
      </w:r>
      <w:r w:rsidR="00685CB7">
        <w:t xml:space="preserve"> </w:t>
      </w:r>
      <w:r w:rsidRPr="0016278F">
        <w:t>работа</w:t>
      </w:r>
      <w:r w:rsidR="00685CB7">
        <w:t xml:space="preserve"> </w:t>
      </w:r>
      <w:r w:rsidRPr="0016278F">
        <w:t>«Из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школы»</w:t>
      </w:r>
    </w:p>
    <w:p w:rsidR="00424CD1" w:rsidRPr="0016278F" w:rsidRDefault="00424CD1" w:rsidP="00D703FC">
      <w:pPr>
        <w:pStyle w:val="afc"/>
        <w:numPr>
          <w:ilvl w:val="0"/>
          <w:numId w:val="267"/>
        </w:numPr>
        <w:spacing w:before="0" w:beforeAutospacing="0" w:after="0"/>
        <w:ind w:left="426"/>
      </w:pPr>
      <w:r w:rsidRPr="0016278F">
        <w:t>Работа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одителями.</w:t>
      </w:r>
    </w:p>
    <w:p w:rsidR="00424CD1" w:rsidRPr="0016278F" w:rsidRDefault="00424CD1" w:rsidP="00D703FC">
      <w:pPr>
        <w:pStyle w:val="afc"/>
        <w:numPr>
          <w:ilvl w:val="0"/>
          <w:numId w:val="267"/>
        </w:numPr>
        <w:spacing w:before="0" w:beforeAutospacing="0" w:after="0"/>
        <w:ind w:left="426"/>
      </w:pPr>
      <w:r w:rsidRPr="0016278F">
        <w:t>Наши</w:t>
      </w:r>
      <w:r w:rsidR="00685CB7">
        <w:t xml:space="preserve"> </w:t>
      </w:r>
      <w:r w:rsidRPr="0016278F">
        <w:t>достижения</w:t>
      </w:r>
    </w:p>
    <w:p w:rsidR="00424CD1" w:rsidRPr="0016278F" w:rsidRDefault="00424CD1" w:rsidP="0016278F">
      <w:r w:rsidRPr="0016278F">
        <w:rPr>
          <w:b/>
          <w:i/>
        </w:rPr>
        <w:t>Цель</w:t>
      </w:r>
      <w:r w:rsidRPr="0016278F">
        <w:rPr>
          <w:i/>
        </w:rPr>
        <w:t>: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школьного</w:t>
      </w:r>
      <w:r w:rsidR="00685CB7">
        <w:t xml:space="preserve"> </w:t>
      </w:r>
      <w:r w:rsidRPr="0016278F">
        <w:t>телевидения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информационного</w:t>
      </w:r>
      <w:r w:rsidR="00685CB7">
        <w:t xml:space="preserve"> </w:t>
      </w:r>
      <w:r w:rsidRPr="0016278F">
        <w:t>средства</w:t>
      </w:r>
      <w:r w:rsidR="00685CB7">
        <w:t xml:space="preserve"> </w:t>
      </w:r>
      <w:r w:rsidRPr="0016278F">
        <w:t>освещения</w:t>
      </w:r>
      <w:r w:rsidR="00685CB7">
        <w:t xml:space="preserve"> </w:t>
      </w:r>
      <w:r w:rsidRPr="0016278F">
        <w:t>детски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олодежных</w:t>
      </w:r>
      <w:r w:rsidR="00685CB7">
        <w:t xml:space="preserve"> </w:t>
      </w:r>
      <w:r w:rsidRPr="0016278F">
        <w:t>проблем,</w:t>
      </w:r>
      <w:r w:rsidR="00685CB7">
        <w:t xml:space="preserve"> </w:t>
      </w:r>
      <w:r w:rsidRPr="0016278F">
        <w:t>способствующего</w:t>
      </w:r>
      <w:r w:rsidR="00685CB7">
        <w:t xml:space="preserve"> </w:t>
      </w:r>
      <w:r w:rsidRPr="0016278F">
        <w:t>вовлечению</w:t>
      </w:r>
      <w:r w:rsidR="00685CB7">
        <w:t xml:space="preserve"> </w:t>
      </w:r>
      <w:r w:rsidRPr="0016278F">
        <w:t>учащих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осоциальные</w:t>
      </w:r>
      <w:r w:rsidR="00685CB7">
        <w:t xml:space="preserve"> </w:t>
      </w:r>
      <w:r w:rsidRPr="0016278F">
        <w:t>виды</w:t>
      </w:r>
      <w:r w:rsidR="00685CB7">
        <w:t xml:space="preserve"> </w:t>
      </w:r>
      <w:r w:rsidRPr="0016278F">
        <w:t>деятельн</w:t>
      </w:r>
      <w:r w:rsidRPr="0016278F">
        <w:t>о</w:t>
      </w:r>
      <w:r w:rsidRPr="0016278F">
        <w:t>сти.</w:t>
      </w:r>
    </w:p>
    <w:p w:rsidR="00B71CBE" w:rsidRPr="0016278F" w:rsidRDefault="00424CD1" w:rsidP="0016278F">
      <w:r w:rsidRPr="0016278F">
        <w:rPr>
          <w:b/>
          <w:i/>
        </w:rPr>
        <w:t>Задачи:</w:t>
      </w:r>
    </w:p>
    <w:p w:rsidR="00424CD1" w:rsidRPr="0016278F" w:rsidRDefault="00424CD1" w:rsidP="00D703FC">
      <w:pPr>
        <w:numPr>
          <w:ilvl w:val="1"/>
          <w:numId w:val="210"/>
        </w:numPr>
        <w:tabs>
          <w:tab w:val="clear" w:pos="1440"/>
        </w:tabs>
        <w:ind w:left="426"/>
      </w:pPr>
      <w:r w:rsidRPr="0016278F">
        <w:t>На</w:t>
      </w:r>
      <w:r w:rsidR="00685CB7">
        <w:t xml:space="preserve"> </w:t>
      </w:r>
      <w:r w:rsidRPr="0016278F">
        <w:t>базе</w:t>
      </w:r>
      <w:r w:rsidR="00685CB7">
        <w:t xml:space="preserve"> </w:t>
      </w:r>
      <w:r w:rsidRPr="0016278F">
        <w:t>отдела</w:t>
      </w:r>
      <w:r w:rsidR="00685CB7">
        <w:t xml:space="preserve"> </w:t>
      </w:r>
      <w:r w:rsidRPr="0016278F">
        <w:t>школьного</w:t>
      </w:r>
      <w:r w:rsidR="00685CB7">
        <w:t xml:space="preserve"> </w:t>
      </w:r>
      <w:r w:rsidRPr="0016278F">
        <w:t>самоуправления</w:t>
      </w:r>
      <w:r w:rsidR="00685CB7">
        <w:t xml:space="preserve"> </w:t>
      </w:r>
      <w:r w:rsidRPr="0016278F">
        <w:t>«Пресс-центр»</w:t>
      </w:r>
      <w:r w:rsidR="00685CB7">
        <w:t xml:space="preserve"> </w:t>
      </w:r>
      <w:r w:rsidRPr="0016278F">
        <w:t>организовать</w:t>
      </w:r>
      <w:r w:rsidR="00685CB7">
        <w:t xml:space="preserve"> </w:t>
      </w:r>
      <w:r w:rsidRPr="0016278F">
        <w:t>инициативную</w:t>
      </w:r>
      <w:r w:rsidR="00685CB7">
        <w:t xml:space="preserve"> </w:t>
      </w:r>
      <w:r w:rsidRPr="0016278F">
        <w:t>группу</w:t>
      </w:r>
      <w:r w:rsidR="00685CB7">
        <w:t xml:space="preserve"> </w:t>
      </w:r>
      <w:r w:rsidRPr="0016278F">
        <w:t>учащихся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проекта</w:t>
      </w:r>
    </w:p>
    <w:p w:rsidR="00424CD1" w:rsidRPr="0016278F" w:rsidRDefault="00424CD1" w:rsidP="00D703FC">
      <w:pPr>
        <w:numPr>
          <w:ilvl w:val="1"/>
          <w:numId w:val="210"/>
        </w:numPr>
        <w:tabs>
          <w:tab w:val="clear" w:pos="1440"/>
        </w:tabs>
        <w:ind w:left="426"/>
      </w:pPr>
      <w:r w:rsidRPr="0016278F">
        <w:t>По</w:t>
      </w:r>
      <w:r w:rsidR="00685CB7">
        <w:t xml:space="preserve"> </w:t>
      </w:r>
      <w:r w:rsidRPr="0016278F">
        <w:t>результатам</w:t>
      </w:r>
      <w:r w:rsidR="00685CB7">
        <w:t xml:space="preserve"> </w:t>
      </w:r>
      <w:r w:rsidRPr="0016278F">
        <w:t>социологического</w:t>
      </w:r>
      <w:r w:rsidR="00685CB7">
        <w:t xml:space="preserve"> </w:t>
      </w:r>
      <w:r w:rsidRPr="0016278F">
        <w:t>опроса</w:t>
      </w:r>
      <w:r w:rsidR="00685CB7">
        <w:t xml:space="preserve"> </w:t>
      </w:r>
      <w:r w:rsidRPr="0016278F">
        <w:t>определить</w:t>
      </w:r>
      <w:r w:rsidR="00685CB7">
        <w:t xml:space="preserve"> </w:t>
      </w:r>
      <w:r w:rsidRPr="0016278F">
        <w:t>рубрик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елевизионные</w:t>
      </w:r>
      <w:r w:rsidR="00685CB7">
        <w:t xml:space="preserve"> </w:t>
      </w:r>
      <w:r w:rsidRPr="0016278F">
        <w:t>передачи,</w:t>
      </w:r>
      <w:r w:rsidR="00685CB7">
        <w:t xml:space="preserve"> </w:t>
      </w:r>
      <w:r w:rsidRPr="0016278F">
        <w:t>нео</w:t>
      </w:r>
      <w:r w:rsidRPr="0016278F">
        <w:t>б</w:t>
      </w:r>
      <w:r w:rsidRPr="0016278F">
        <w:t>ходимые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освещения</w:t>
      </w:r>
      <w:r w:rsidR="00685CB7">
        <w:t xml:space="preserve"> </w:t>
      </w:r>
      <w:r w:rsidRPr="0016278F">
        <w:t>детски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олодежных</w:t>
      </w:r>
      <w:r w:rsidR="00685CB7">
        <w:t xml:space="preserve"> </w:t>
      </w:r>
      <w:r w:rsidRPr="0016278F">
        <w:t>проблем</w:t>
      </w:r>
    </w:p>
    <w:p w:rsidR="00424CD1" w:rsidRPr="0016278F" w:rsidRDefault="00424CD1" w:rsidP="00D703FC">
      <w:pPr>
        <w:numPr>
          <w:ilvl w:val="1"/>
          <w:numId w:val="210"/>
        </w:numPr>
        <w:tabs>
          <w:tab w:val="clear" w:pos="1440"/>
        </w:tabs>
        <w:ind w:left="426"/>
      </w:pPr>
      <w:r w:rsidRPr="0016278F">
        <w:t>Привлеч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аботе</w:t>
      </w:r>
      <w:r w:rsidR="00685CB7">
        <w:t xml:space="preserve"> </w:t>
      </w:r>
      <w:r w:rsidRPr="0016278F">
        <w:t>над</w:t>
      </w:r>
      <w:r w:rsidR="00685CB7">
        <w:t xml:space="preserve"> </w:t>
      </w:r>
      <w:r w:rsidRPr="0016278F">
        <w:t>созданием</w:t>
      </w:r>
      <w:r w:rsidR="00685CB7">
        <w:t xml:space="preserve"> </w:t>
      </w:r>
      <w:r w:rsidRPr="0016278F">
        <w:t>рубрик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елевизионных</w:t>
      </w:r>
      <w:r w:rsidR="00685CB7">
        <w:t xml:space="preserve"> </w:t>
      </w:r>
      <w:r w:rsidRPr="0016278F">
        <w:t>передач</w:t>
      </w:r>
      <w:r w:rsidR="00685CB7">
        <w:t xml:space="preserve"> </w:t>
      </w:r>
      <w:r w:rsidRPr="0016278F">
        <w:t>учащихся</w:t>
      </w:r>
      <w:r w:rsidR="00685CB7">
        <w:t xml:space="preserve"> </w:t>
      </w:r>
      <w:r w:rsidRPr="0016278F">
        <w:t>школы</w:t>
      </w:r>
    </w:p>
    <w:p w:rsidR="00424CD1" w:rsidRPr="0016278F" w:rsidRDefault="00424CD1" w:rsidP="00D703FC">
      <w:pPr>
        <w:numPr>
          <w:ilvl w:val="1"/>
          <w:numId w:val="210"/>
        </w:numPr>
        <w:tabs>
          <w:tab w:val="clear" w:pos="1440"/>
        </w:tabs>
        <w:ind w:left="426"/>
      </w:pPr>
      <w:r w:rsidRPr="0016278F">
        <w:t>С</w:t>
      </w:r>
      <w:r w:rsidR="00685CB7">
        <w:t xml:space="preserve"> </w:t>
      </w:r>
      <w:r w:rsidRPr="0016278F">
        <w:t>целью</w:t>
      </w:r>
      <w:r w:rsidR="00685CB7">
        <w:t xml:space="preserve"> </w:t>
      </w:r>
      <w:r w:rsidRPr="0016278F">
        <w:t>обсужде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ценки</w:t>
      </w:r>
      <w:r w:rsidR="00685CB7">
        <w:t xml:space="preserve"> </w:t>
      </w:r>
      <w:r w:rsidRPr="0016278F">
        <w:t>учащимися,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родителям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едагогами</w:t>
      </w:r>
      <w:r w:rsidR="00685CB7">
        <w:t xml:space="preserve"> </w:t>
      </w:r>
      <w:r w:rsidRPr="0016278F">
        <w:t>вышедших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эфир</w:t>
      </w:r>
      <w:r w:rsidR="00685CB7">
        <w:t xml:space="preserve"> </w:t>
      </w:r>
      <w:r w:rsidRPr="0016278F">
        <w:t>пр</w:t>
      </w:r>
      <w:r w:rsidRPr="0016278F">
        <w:t>о</w:t>
      </w:r>
      <w:r w:rsidRPr="0016278F">
        <w:t>грамм</w:t>
      </w:r>
      <w:r w:rsidR="00685CB7">
        <w:t xml:space="preserve"> </w:t>
      </w:r>
      <w:r w:rsidRPr="0016278F">
        <w:t>создать</w:t>
      </w:r>
      <w:r w:rsidR="00685CB7">
        <w:t xml:space="preserve"> </w:t>
      </w:r>
      <w:r w:rsidRPr="0016278F">
        <w:t>Интернет-блог.</w:t>
      </w:r>
    </w:p>
    <w:p w:rsidR="00424CD1" w:rsidRPr="0016278F" w:rsidRDefault="00424CD1" w:rsidP="0016278F">
      <w:r w:rsidRPr="0016278F">
        <w:rPr>
          <w:b/>
          <w:i/>
        </w:rPr>
        <w:t>Планируемы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езультаты:</w:t>
      </w:r>
      <w:r w:rsidR="00685CB7">
        <w:t xml:space="preserve"> </w:t>
      </w:r>
      <w:r w:rsidRPr="0016278F">
        <w:t>10%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непосредственно</w:t>
      </w:r>
      <w:r w:rsidR="00685CB7">
        <w:t xml:space="preserve"> </w:t>
      </w:r>
      <w:r w:rsidRPr="0016278F">
        <w:t>занимаются</w:t>
      </w:r>
      <w:r w:rsidR="00685CB7">
        <w:t xml:space="preserve"> </w:t>
      </w:r>
      <w:r w:rsidRPr="0016278F">
        <w:t>реализацией</w:t>
      </w:r>
      <w:r w:rsidR="00685CB7">
        <w:t xml:space="preserve"> </w:t>
      </w:r>
      <w:r w:rsidRPr="0016278F">
        <w:t>проекта,</w:t>
      </w:r>
      <w:r w:rsidR="00685CB7">
        <w:t xml:space="preserve"> </w:t>
      </w:r>
      <w:r w:rsidRPr="0016278F">
        <w:t>80%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школы</w:t>
      </w:r>
      <w:r w:rsidR="00685CB7">
        <w:t xml:space="preserve"> </w:t>
      </w:r>
      <w:r w:rsidRPr="0016278F">
        <w:t>вовлечены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омощью</w:t>
      </w:r>
      <w:r w:rsidR="00685CB7">
        <w:t xml:space="preserve"> </w:t>
      </w:r>
      <w:r w:rsidRPr="0016278F">
        <w:t>проект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осоциальную</w:t>
      </w:r>
      <w:r w:rsidR="00685CB7">
        <w:t xml:space="preserve"> </w:t>
      </w:r>
      <w:r w:rsidRPr="0016278F">
        <w:t>деятельность,</w:t>
      </w:r>
      <w:r w:rsidR="00685CB7">
        <w:t xml:space="preserve"> </w:t>
      </w:r>
      <w:r w:rsidRPr="0016278F">
        <w:t>что</w:t>
      </w:r>
      <w:r w:rsidR="00685CB7">
        <w:t xml:space="preserve"> </w:t>
      </w:r>
      <w:r w:rsidRPr="0016278F">
        <w:t>способствует</w:t>
      </w:r>
      <w:r w:rsidR="00685CB7">
        <w:t xml:space="preserve"> </w:t>
      </w:r>
      <w:r w:rsidRPr="0016278F">
        <w:t>формированию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гражданской</w:t>
      </w:r>
      <w:r w:rsidR="00685CB7">
        <w:t xml:space="preserve"> </w:t>
      </w:r>
      <w:r w:rsidRPr="0016278F">
        <w:t>позиции,</w:t>
      </w:r>
      <w:r w:rsidR="00685CB7">
        <w:t xml:space="preserve"> </w:t>
      </w:r>
      <w:r w:rsidRPr="0016278F">
        <w:t>повышению</w:t>
      </w:r>
      <w:r w:rsidR="00685CB7">
        <w:t xml:space="preserve"> </w:t>
      </w:r>
      <w:r w:rsidRPr="0016278F">
        <w:t>самооценки,</w:t>
      </w:r>
      <w:r w:rsidR="00685CB7">
        <w:t xml:space="preserve"> </w:t>
      </w:r>
      <w:r w:rsidRPr="0016278F">
        <w:t>повышению</w:t>
      </w:r>
      <w:r w:rsidR="00685CB7">
        <w:t xml:space="preserve"> </w:t>
      </w:r>
      <w:r w:rsidRPr="0016278F">
        <w:t>с</w:t>
      </w:r>
      <w:r w:rsidRPr="0016278F">
        <w:t>о</w:t>
      </w:r>
      <w:r w:rsidRPr="0016278F">
        <w:t>циальн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онфликтной</w:t>
      </w:r>
      <w:r w:rsidR="00685CB7">
        <w:t xml:space="preserve"> </w:t>
      </w:r>
      <w:r w:rsidRPr="0016278F">
        <w:t>компетентностей,</w:t>
      </w:r>
      <w:r w:rsidR="00685CB7">
        <w:t xml:space="preserve"> </w:t>
      </w:r>
      <w:r w:rsidRPr="0016278F">
        <w:t>предоставлены</w:t>
      </w:r>
      <w:r w:rsidR="00685CB7">
        <w:t xml:space="preserve"> </w:t>
      </w:r>
      <w:r w:rsidRPr="0016278F">
        <w:t>возможности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самореализации</w:t>
      </w:r>
      <w:r w:rsidR="00685CB7">
        <w:t xml:space="preserve"> </w:t>
      </w:r>
      <w:r w:rsidRPr="0016278F">
        <w:t>уч</w:t>
      </w:r>
      <w:r w:rsidRPr="0016278F">
        <w:t>а</w:t>
      </w:r>
      <w:r w:rsidRPr="0016278F">
        <w:t>щихся.</w:t>
      </w:r>
      <w:r w:rsidR="00685CB7">
        <w:t xml:space="preserve"> </w:t>
      </w:r>
      <w:r w:rsidRPr="0016278F">
        <w:t>Проект</w:t>
      </w:r>
      <w:r w:rsidR="00685CB7">
        <w:t xml:space="preserve"> </w:t>
      </w:r>
      <w:r w:rsidRPr="0016278F">
        <w:t>решает</w:t>
      </w:r>
      <w:r w:rsidR="00685CB7">
        <w:t xml:space="preserve"> </w:t>
      </w:r>
      <w:r w:rsidRPr="0016278F">
        <w:t>проблему</w:t>
      </w:r>
      <w:r w:rsidR="00685CB7">
        <w:t xml:space="preserve"> </w:t>
      </w:r>
      <w:r w:rsidRPr="0016278F">
        <w:t>занятости</w:t>
      </w:r>
      <w:r w:rsidR="00685CB7">
        <w:t xml:space="preserve"> </w:t>
      </w:r>
      <w:r w:rsidRPr="0016278F">
        <w:t>учащихся,</w:t>
      </w:r>
      <w:r w:rsidR="00685CB7">
        <w:t xml:space="preserve"> </w:t>
      </w:r>
      <w:r w:rsidRPr="0016278F">
        <w:t>позволяет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омощью</w:t>
      </w:r>
      <w:r w:rsidR="00685CB7">
        <w:t xml:space="preserve"> </w:t>
      </w:r>
      <w:r w:rsidRPr="0016278F">
        <w:t>предоставления</w:t>
      </w:r>
      <w:r w:rsidR="00685CB7">
        <w:t xml:space="preserve"> </w:t>
      </w:r>
      <w:r w:rsidRPr="0016278F">
        <w:t>инфо</w:t>
      </w:r>
      <w:r w:rsidRPr="0016278F">
        <w:t>р</w:t>
      </w:r>
      <w:r w:rsidRPr="0016278F">
        <w:t>мац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интересной</w:t>
      </w:r>
      <w:r w:rsidR="00685CB7">
        <w:t xml:space="preserve"> </w:t>
      </w:r>
      <w:r w:rsidRPr="0016278F">
        <w:t>современной</w:t>
      </w:r>
      <w:r w:rsidR="00685CB7">
        <w:t xml:space="preserve"> </w:t>
      </w:r>
      <w:r w:rsidRPr="0016278F">
        <w:t>форме</w:t>
      </w:r>
      <w:r w:rsidR="00685CB7">
        <w:t xml:space="preserve"> </w:t>
      </w:r>
      <w:r w:rsidRPr="0016278F">
        <w:t>привлеч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азличного</w:t>
      </w:r>
      <w:r w:rsidR="00685CB7">
        <w:t xml:space="preserve"> </w:t>
      </w:r>
      <w:r w:rsidRPr="0016278F">
        <w:t>рода</w:t>
      </w:r>
      <w:r w:rsidR="00685CB7">
        <w:t xml:space="preserve"> </w:t>
      </w:r>
      <w:r w:rsidRPr="0016278F">
        <w:t>просоциальн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большое</w:t>
      </w:r>
      <w:r w:rsidR="00685CB7">
        <w:t xml:space="preserve"> </w:t>
      </w:r>
      <w:r w:rsidRPr="0016278F">
        <w:t>к</w:t>
      </w:r>
      <w:r w:rsidRPr="0016278F">
        <w:t>о</w:t>
      </w:r>
      <w:r w:rsidRPr="0016278F">
        <w:t>личество</w:t>
      </w:r>
      <w:r w:rsidR="00685CB7">
        <w:t xml:space="preserve"> </w:t>
      </w:r>
      <w:r w:rsidRPr="0016278F">
        <w:t>учащихс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родителей.</w:t>
      </w:r>
    </w:p>
    <w:p w:rsidR="00424CD1" w:rsidRPr="005414F0" w:rsidRDefault="00424CD1" w:rsidP="0016278F">
      <w:pPr>
        <w:shd w:val="clear" w:color="auto" w:fill="FFFFFF"/>
        <w:rPr>
          <w:bCs/>
          <w:sz w:val="18"/>
          <w:szCs w:val="18"/>
        </w:rPr>
      </w:pPr>
    </w:p>
    <w:p w:rsidR="00424CD1" w:rsidRPr="0016278F" w:rsidRDefault="00424CD1" w:rsidP="0016278F">
      <w:pPr>
        <w:shd w:val="clear" w:color="auto" w:fill="FFFFFF"/>
        <w:rPr>
          <w:b/>
          <w:bCs/>
        </w:rPr>
      </w:pPr>
      <w:r w:rsidRPr="0016278F">
        <w:rPr>
          <w:b/>
          <w:bCs/>
        </w:rPr>
        <w:t>Программа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«Школьная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газета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«Гелиос»».</w:t>
      </w:r>
    </w:p>
    <w:p w:rsidR="00424CD1" w:rsidRPr="0016278F" w:rsidRDefault="00424CD1" w:rsidP="0016278F">
      <w:pPr>
        <w:contextualSpacing/>
      </w:pPr>
      <w:r w:rsidRPr="0016278F">
        <w:t>Школьная</w:t>
      </w:r>
      <w:r w:rsidR="00685CB7">
        <w:t xml:space="preserve"> </w:t>
      </w:r>
      <w:r w:rsidRPr="0016278F">
        <w:t>жизнь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поток:</w:t>
      </w:r>
      <w:r w:rsidR="00685CB7">
        <w:t xml:space="preserve"> </w:t>
      </w:r>
      <w:r w:rsidRPr="0016278F">
        <w:t>разнообразна,</w:t>
      </w:r>
      <w:r w:rsidR="00685CB7">
        <w:t xml:space="preserve"> </w:t>
      </w:r>
      <w:r w:rsidRPr="0016278F">
        <w:t>стремительн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пряженна.</w:t>
      </w:r>
      <w:r w:rsidR="00685CB7">
        <w:t xml:space="preserve"> </w:t>
      </w:r>
      <w:r w:rsidRPr="0016278F">
        <w:t>Дети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столько</w:t>
      </w:r>
      <w:r w:rsidR="00685CB7">
        <w:t xml:space="preserve"> </w:t>
      </w:r>
      <w:r w:rsidRPr="0016278F">
        <w:t>уча</w:t>
      </w:r>
      <w:r w:rsidRPr="0016278F">
        <w:t>т</w:t>
      </w:r>
      <w:r w:rsidRPr="0016278F">
        <w:t>ся,</w:t>
      </w:r>
      <w:r w:rsidR="00685CB7">
        <w:t xml:space="preserve"> </w:t>
      </w:r>
      <w:r w:rsidRPr="0016278F">
        <w:t>сколько</w:t>
      </w:r>
      <w:r w:rsidR="00685CB7">
        <w:t xml:space="preserve"> </w:t>
      </w:r>
      <w:r w:rsidRPr="0016278F">
        <w:t>живут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.</w:t>
      </w:r>
      <w:r w:rsidR="00685CB7">
        <w:t xml:space="preserve"> </w:t>
      </w:r>
      <w:r w:rsidRPr="0016278F">
        <w:t>Нужен</w:t>
      </w:r>
      <w:r w:rsidR="00685CB7">
        <w:t xml:space="preserve"> </w:t>
      </w:r>
      <w:r w:rsidRPr="0016278F">
        <w:t>обмен</w:t>
      </w:r>
      <w:r w:rsidR="00685CB7">
        <w:t xml:space="preserve"> </w:t>
      </w:r>
      <w:r w:rsidRPr="0016278F">
        <w:t>информацией,</w:t>
      </w:r>
      <w:r w:rsidR="00685CB7">
        <w:t xml:space="preserve"> </w:t>
      </w:r>
      <w:r w:rsidRPr="0016278F">
        <w:t>оценками,</w:t>
      </w:r>
      <w:r w:rsidR="00685CB7">
        <w:t xml:space="preserve"> </w:t>
      </w:r>
      <w:r w:rsidRPr="0016278F">
        <w:t>впечатлениями.</w:t>
      </w:r>
      <w:r w:rsidR="00685CB7">
        <w:t xml:space="preserve"> </w:t>
      </w:r>
      <w:r w:rsidRPr="0016278F">
        <w:t>Следует</w:t>
      </w:r>
      <w:r w:rsidR="00685CB7">
        <w:t xml:space="preserve"> </w:t>
      </w:r>
      <w:r w:rsidRPr="0016278F">
        <w:t>развивать</w:t>
      </w:r>
      <w:r w:rsidR="00685CB7">
        <w:t xml:space="preserve"> </w:t>
      </w:r>
      <w:r w:rsidRPr="0016278F">
        <w:t>природные</w:t>
      </w:r>
      <w:r w:rsidR="00685CB7">
        <w:t xml:space="preserve"> </w:t>
      </w:r>
      <w:r w:rsidRPr="0016278F">
        <w:t>таланты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только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научной</w:t>
      </w:r>
      <w:r w:rsidR="00685CB7">
        <w:t xml:space="preserve"> </w:t>
      </w:r>
      <w:r w:rsidRPr="0016278F">
        <w:t>области,</w:t>
      </w:r>
      <w:r w:rsidR="00685CB7">
        <w:t xml:space="preserve"> </w:t>
      </w:r>
      <w:r w:rsidRPr="0016278F">
        <w:t>н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художественной.</w:t>
      </w:r>
    </w:p>
    <w:p w:rsidR="00424CD1" w:rsidRPr="0016278F" w:rsidRDefault="00424CD1" w:rsidP="0016278F">
      <w:r w:rsidRPr="0016278F">
        <w:t>С</w:t>
      </w:r>
      <w:r w:rsidR="00685CB7">
        <w:t xml:space="preserve"> </w:t>
      </w:r>
      <w:r w:rsidRPr="0016278F">
        <w:t>каждым</w:t>
      </w:r>
      <w:r w:rsidR="00685CB7">
        <w:t xml:space="preserve"> </w:t>
      </w:r>
      <w:r w:rsidRPr="0016278F">
        <w:t>годом</w:t>
      </w:r>
      <w:r w:rsidR="00685CB7">
        <w:t xml:space="preserve"> </w:t>
      </w:r>
      <w:r w:rsidRPr="0016278F">
        <w:t>СМИ</w:t>
      </w:r>
      <w:r w:rsidR="00685CB7">
        <w:t xml:space="preserve"> </w:t>
      </w:r>
      <w:r w:rsidRPr="0016278F">
        <w:t>играют</w:t>
      </w:r>
      <w:r w:rsidR="00685CB7">
        <w:t xml:space="preserve"> </w:t>
      </w:r>
      <w:r w:rsidRPr="0016278F">
        <w:t>все</w:t>
      </w:r>
      <w:r w:rsidR="00685CB7">
        <w:t xml:space="preserve"> </w:t>
      </w:r>
      <w:r w:rsidRPr="0016278F">
        <w:t>большую</w:t>
      </w:r>
      <w:r w:rsidR="00685CB7">
        <w:t xml:space="preserve"> </w:t>
      </w:r>
      <w:r w:rsidRPr="0016278F">
        <w:t>рол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человека.</w:t>
      </w:r>
      <w:r w:rsidR="00685CB7">
        <w:t xml:space="preserve"> </w:t>
      </w:r>
      <w:r w:rsidRPr="0016278F">
        <w:t>Они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только</w:t>
      </w:r>
      <w:r w:rsidR="00685CB7">
        <w:t xml:space="preserve"> </w:t>
      </w:r>
      <w:r w:rsidRPr="0016278F">
        <w:t>несут</w:t>
      </w:r>
      <w:r w:rsidR="00685CB7">
        <w:t xml:space="preserve"> </w:t>
      </w:r>
      <w:r w:rsidRPr="0016278F">
        <w:t>определенную</w:t>
      </w:r>
      <w:r w:rsidR="00685CB7">
        <w:t xml:space="preserve"> </w:t>
      </w:r>
      <w:r w:rsidRPr="0016278F">
        <w:t>информацию,</w:t>
      </w:r>
      <w:r w:rsidR="00685CB7">
        <w:t xml:space="preserve"> </w:t>
      </w:r>
      <w:r w:rsidRPr="0016278F">
        <w:t>развлекают,</w:t>
      </w:r>
      <w:r w:rsidR="00685CB7">
        <w:t xml:space="preserve"> </w:t>
      </w:r>
      <w:r w:rsidRPr="0016278F">
        <w:t>н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формируют</w:t>
      </w:r>
      <w:r w:rsidR="00685CB7">
        <w:t xml:space="preserve"> </w:t>
      </w:r>
      <w:r w:rsidRPr="0016278F">
        <w:t>мироощущение</w:t>
      </w:r>
      <w:r w:rsidR="00685CB7">
        <w:t xml:space="preserve"> </w:t>
      </w:r>
      <w:r w:rsidRPr="0016278F">
        <w:t>человека,</w:t>
      </w:r>
      <w:r w:rsidR="00685CB7">
        <w:t xml:space="preserve"> </w:t>
      </w:r>
      <w:r w:rsidRPr="0016278F">
        <w:t>задают</w:t>
      </w:r>
      <w:r w:rsidR="00685CB7">
        <w:t xml:space="preserve"> </w:t>
      </w:r>
      <w:r w:rsidRPr="0016278F">
        <w:t>стере</w:t>
      </w:r>
      <w:r w:rsidRPr="0016278F">
        <w:t>о</w:t>
      </w:r>
      <w:r w:rsidRPr="0016278F">
        <w:t>типы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поведения.</w:t>
      </w:r>
      <w:r w:rsidR="00685CB7">
        <w:t xml:space="preserve"> </w:t>
      </w:r>
      <w:r w:rsidRPr="0016278F">
        <w:t>Особенно</w:t>
      </w:r>
      <w:r w:rsidR="00685CB7">
        <w:t xml:space="preserve"> </w:t>
      </w:r>
      <w:r w:rsidRPr="0016278F">
        <w:t>большое</w:t>
      </w:r>
      <w:r w:rsidR="00685CB7">
        <w:t xml:space="preserve"> </w:t>
      </w:r>
      <w:r w:rsidRPr="0016278F">
        <w:t>влияние</w:t>
      </w:r>
      <w:r w:rsidR="00685CB7">
        <w:t xml:space="preserve"> </w:t>
      </w:r>
      <w:r w:rsidRPr="0016278F">
        <w:t>СМИ</w:t>
      </w:r>
      <w:r w:rsidR="00685CB7">
        <w:t xml:space="preserve"> </w:t>
      </w:r>
      <w:r w:rsidRPr="0016278F">
        <w:t>оказывают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личности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дрос</w:t>
      </w:r>
      <w:r w:rsidRPr="0016278F">
        <w:t>т</w:t>
      </w:r>
      <w:r w:rsidRPr="0016278F">
        <w:t>ков.</w:t>
      </w:r>
    </w:p>
    <w:p w:rsidR="00424CD1" w:rsidRPr="0016278F" w:rsidRDefault="00424CD1" w:rsidP="0016278F">
      <w:r w:rsidRPr="0016278F">
        <w:t>С</w:t>
      </w:r>
      <w:r w:rsidR="00685CB7">
        <w:t xml:space="preserve"> </w:t>
      </w:r>
      <w:r w:rsidRPr="0016278F">
        <w:t>каждым</w:t>
      </w:r>
      <w:r w:rsidR="00685CB7">
        <w:t xml:space="preserve"> </w:t>
      </w:r>
      <w:r w:rsidRPr="0016278F">
        <w:t>годом</w:t>
      </w:r>
      <w:r w:rsidR="00685CB7">
        <w:t xml:space="preserve"> </w:t>
      </w:r>
      <w:r w:rsidRPr="0016278F">
        <w:t>появляется</w:t>
      </w:r>
      <w:r w:rsidR="00685CB7">
        <w:t xml:space="preserve"> </w:t>
      </w:r>
      <w:r w:rsidRPr="0016278F">
        <w:t>все</w:t>
      </w:r>
      <w:r w:rsidR="00685CB7">
        <w:t xml:space="preserve"> </w:t>
      </w:r>
      <w:r w:rsidRPr="0016278F">
        <w:t>больше</w:t>
      </w:r>
      <w:r w:rsidR="00685CB7">
        <w:t xml:space="preserve"> </w:t>
      </w:r>
      <w:r w:rsidRPr="0016278F">
        <w:t>периодических</w:t>
      </w:r>
      <w:r w:rsidR="00685CB7">
        <w:t xml:space="preserve"> </w:t>
      </w:r>
      <w:r w:rsidRPr="0016278F">
        <w:t>изданий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дростков.</w:t>
      </w:r>
      <w:r w:rsidR="00685CB7">
        <w:t xml:space="preserve"> </w:t>
      </w:r>
      <w:r w:rsidRPr="0016278F">
        <w:t>Все</w:t>
      </w:r>
      <w:r w:rsidR="00685CB7">
        <w:t xml:space="preserve"> </w:t>
      </w:r>
      <w:r w:rsidRPr="0016278F">
        <w:t>они</w:t>
      </w:r>
      <w:r w:rsidR="00685CB7">
        <w:t xml:space="preserve"> </w:t>
      </w:r>
      <w:r w:rsidRPr="0016278F">
        <w:t>замечательные,</w:t>
      </w:r>
      <w:r w:rsidR="00685CB7">
        <w:t xml:space="preserve"> </w:t>
      </w:r>
      <w:r w:rsidRPr="0016278F">
        <w:t>но</w:t>
      </w:r>
      <w:r w:rsidR="00685CB7">
        <w:t xml:space="preserve"> </w:t>
      </w:r>
      <w:r w:rsidRPr="0016278F">
        <w:t>хотелось</w:t>
      </w:r>
      <w:r w:rsidR="00685CB7">
        <w:t xml:space="preserve"> </w:t>
      </w:r>
      <w:r w:rsidRPr="0016278F">
        <w:t>бы</w:t>
      </w:r>
      <w:r w:rsidR="00685CB7">
        <w:t xml:space="preserve"> </w:t>
      </w:r>
      <w:r w:rsidRPr="0016278F">
        <w:t>иметь</w:t>
      </w:r>
      <w:r w:rsidR="00685CB7">
        <w:t xml:space="preserve"> </w:t>
      </w:r>
      <w:r w:rsidRPr="0016278F">
        <w:t>именно</w:t>
      </w:r>
      <w:r w:rsidR="00685CB7">
        <w:t xml:space="preserve"> </w:t>
      </w:r>
      <w:r w:rsidRPr="0016278F">
        <w:rPr>
          <w:b/>
          <w:i/>
        </w:rPr>
        <w:t>школьную</w:t>
      </w:r>
      <w:r w:rsidR="00685CB7">
        <w:t xml:space="preserve"> </w:t>
      </w:r>
      <w:r w:rsidRPr="0016278F">
        <w:t>газету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торой</w:t>
      </w:r>
      <w:r w:rsidR="00685CB7">
        <w:t xml:space="preserve"> </w:t>
      </w:r>
      <w:r w:rsidRPr="0016278F">
        <w:t>освещались</w:t>
      </w:r>
      <w:r w:rsidR="00685CB7">
        <w:t xml:space="preserve"> </w:t>
      </w:r>
      <w:r w:rsidRPr="0016278F">
        <w:t>бы</w:t>
      </w:r>
      <w:r w:rsidR="00685CB7">
        <w:t xml:space="preserve"> </w:t>
      </w:r>
      <w:r w:rsidRPr="0016278F">
        <w:t>ва</w:t>
      </w:r>
      <w:r w:rsidRPr="0016278F">
        <w:t>ж</w:t>
      </w:r>
      <w:r w:rsidRPr="0016278F">
        <w:t>ны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начительные</w:t>
      </w:r>
      <w:r w:rsidR="00685CB7">
        <w:t xml:space="preserve"> </w:t>
      </w:r>
      <w:r w:rsidRPr="0016278F">
        <w:t>событ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школы,</w:t>
      </w:r>
      <w:r w:rsidR="00685CB7">
        <w:t xml:space="preserve"> </w:t>
      </w:r>
      <w:r w:rsidRPr="0016278F">
        <w:t>села,</w:t>
      </w:r>
      <w:r w:rsidR="00685CB7">
        <w:t xml:space="preserve"> </w:t>
      </w:r>
      <w:r w:rsidRPr="0016278F">
        <w:t>района.</w:t>
      </w:r>
      <w:r w:rsidR="00685CB7">
        <w:t xml:space="preserve"> </w:t>
      </w:r>
      <w:r w:rsidRPr="0016278F">
        <w:t>Газету,</w:t>
      </w:r>
      <w:r w:rsidR="00685CB7">
        <w:t xml:space="preserve"> </w:t>
      </w:r>
      <w:r w:rsidRPr="0016278F">
        <w:t>рассказывающую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замечател</w:t>
      </w:r>
      <w:r w:rsidRPr="0016278F">
        <w:t>ь</w:t>
      </w:r>
      <w:r w:rsidRPr="0016278F">
        <w:t>ных</w:t>
      </w:r>
      <w:r w:rsidR="00685CB7">
        <w:t xml:space="preserve"> </w:t>
      </w:r>
      <w:r w:rsidRPr="0016278F">
        <w:t>людях,</w:t>
      </w:r>
      <w:r w:rsidR="00685CB7">
        <w:t xml:space="preserve"> </w:t>
      </w:r>
      <w:r w:rsidRPr="0016278F">
        <w:t>живущих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городе,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успеха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блемах</w:t>
      </w:r>
      <w:r w:rsidR="00685CB7">
        <w:t xml:space="preserve"> </w:t>
      </w:r>
      <w:r w:rsidRPr="0016278F">
        <w:t>подростков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также</w:t>
      </w:r>
      <w:r w:rsidR="00685CB7">
        <w:t xml:space="preserve"> </w:t>
      </w:r>
      <w:r w:rsidRPr="0016278F">
        <w:t>пропагандирующую</w:t>
      </w:r>
      <w:r w:rsidR="00685CB7">
        <w:t xml:space="preserve"> </w:t>
      </w:r>
      <w:r w:rsidRPr="0016278F">
        <w:t>зд</w:t>
      </w:r>
      <w:r w:rsidRPr="0016278F">
        <w:t>о</w:t>
      </w:r>
      <w:r w:rsidRPr="0016278F">
        <w:t>ровый</w:t>
      </w:r>
      <w:r w:rsidR="00685CB7">
        <w:t xml:space="preserve"> </w:t>
      </w:r>
      <w:r w:rsidRPr="0016278F">
        <w:t>образ</w:t>
      </w:r>
      <w:r w:rsidR="00685CB7">
        <w:t xml:space="preserve"> </w:t>
      </w:r>
      <w:r w:rsidRPr="0016278F">
        <w:t>жизни.</w:t>
      </w:r>
    </w:p>
    <w:p w:rsidR="00424CD1" w:rsidRPr="0016278F" w:rsidRDefault="00424CD1" w:rsidP="0016278F">
      <w:pPr>
        <w:rPr>
          <w:b/>
          <w:i/>
        </w:rPr>
      </w:pPr>
      <w:r w:rsidRPr="0016278F">
        <w:rPr>
          <w:b/>
          <w:i/>
        </w:rPr>
        <w:t>Цели:</w:t>
      </w:r>
    </w:p>
    <w:p w:rsidR="00424CD1" w:rsidRPr="0016278F" w:rsidRDefault="00424CD1" w:rsidP="00D703FC">
      <w:pPr>
        <w:numPr>
          <w:ilvl w:val="0"/>
          <w:numId w:val="240"/>
        </w:numPr>
        <w:ind w:left="426" w:hanging="426"/>
      </w:pPr>
      <w:r w:rsidRPr="0016278F">
        <w:t>Содействие</w:t>
      </w:r>
      <w:r w:rsidR="00685CB7">
        <w:t xml:space="preserve"> </w:t>
      </w:r>
      <w:r w:rsidRPr="0016278F">
        <w:t>формированию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азвитию</w:t>
      </w:r>
      <w:r w:rsidR="00685CB7">
        <w:t xml:space="preserve"> </w:t>
      </w:r>
      <w:r w:rsidRPr="0016278F">
        <w:t>творческих</w:t>
      </w:r>
      <w:r w:rsidR="00685CB7">
        <w:t xml:space="preserve"> </w:t>
      </w:r>
      <w:r w:rsidRPr="0016278F">
        <w:t>способностей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дрос</w:t>
      </w:r>
      <w:r w:rsidRPr="0016278F">
        <w:t>т</w:t>
      </w:r>
      <w:r w:rsidRPr="0016278F">
        <w:t>ков.</w:t>
      </w:r>
      <w:r w:rsidR="00685CB7">
        <w:t xml:space="preserve"> </w:t>
      </w:r>
    </w:p>
    <w:p w:rsidR="00424CD1" w:rsidRPr="0016278F" w:rsidRDefault="00424CD1" w:rsidP="00D703FC">
      <w:pPr>
        <w:numPr>
          <w:ilvl w:val="0"/>
          <w:numId w:val="240"/>
        </w:numPr>
        <w:ind w:left="426" w:hanging="426"/>
      </w:pPr>
      <w:r w:rsidRPr="0016278F">
        <w:t>Развитие</w:t>
      </w:r>
      <w:r w:rsidR="00685CB7">
        <w:t xml:space="preserve"> </w:t>
      </w:r>
      <w:r w:rsidRPr="0016278F">
        <w:t>ученического</w:t>
      </w:r>
      <w:r w:rsidR="00685CB7">
        <w:t xml:space="preserve"> </w:t>
      </w:r>
      <w:r w:rsidRPr="0016278F">
        <w:t>самоуправления.</w:t>
      </w:r>
    </w:p>
    <w:p w:rsidR="00424CD1" w:rsidRPr="0016278F" w:rsidRDefault="00424CD1" w:rsidP="0016278F">
      <w:pPr>
        <w:rPr>
          <w:b/>
          <w:i/>
        </w:rPr>
      </w:pPr>
      <w:r w:rsidRPr="0016278F">
        <w:rPr>
          <w:b/>
          <w:i/>
        </w:rPr>
        <w:t>Задачи:</w:t>
      </w:r>
    </w:p>
    <w:p w:rsidR="00424CD1" w:rsidRPr="0016278F" w:rsidRDefault="00424CD1" w:rsidP="00D703FC">
      <w:pPr>
        <w:numPr>
          <w:ilvl w:val="0"/>
          <w:numId w:val="241"/>
        </w:numPr>
        <w:tabs>
          <w:tab w:val="clear" w:pos="1440"/>
        </w:tabs>
        <w:ind w:left="426" w:hanging="426"/>
        <w:contextualSpacing/>
      </w:pPr>
      <w:r w:rsidRPr="0016278F">
        <w:t>Организовать</w:t>
      </w:r>
      <w:r w:rsidR="00685CB7">
        <w:t xml:space="preserve"> </w:t>
      </w:r>
      <w:r w:rsidRPr="0016278F">
        <w:t>практическую</w:t>
      </w:r>
      <w:r w:rsidR="00685CB7">
        <w:t xml:space="preserve"> </w:t>
      </w:r>
      <w:r w:rsidRPr="0016278F">
        <w:t>общественно</w:t>
      </w:r>
      <w:r w:rsidR="00685CB7">
        <w:t xml:space="preserve"> </w:t>
      </w:r>
      <w:r w:rsidRPr="0016278F">
        <w:t>значимую</w:t>
      </w:r>
      <w:r w:rsidR="00685CB7">
        <w:t xml:space="preserve"> </w:t>
      </w:r>
      <w:r w:rsidRPr="0016278F">
        <w:t>коллективную</w:t>
      </w:r>
      <w:r w:rsidR="00685CB7">
        <w:t xml:space="preserve"> </w:t>
      </w:r>
      <w:r w:rsidRPr="0016278F">
        <w:t>д</w:t>
      </w:r>
      <w:r w:rsidRPr="0016278F">
        <w:t>е</w:t>
      </w:r>
      <w:r w:rsidRPr="0016278F">
        <w:t>ятельность.</w:t>
      </w:r>
    </w:p>
    <w:p w:rsidR="00424CD1" w:rsidRPr="0016278F" w:rsidRDefault="00424CD1" w:rsidP="00D703FC">
      <w:pPr>
        <w:numPr>
          <w:ilvl w:val="0"/>
          <w:numId w:val="241"/>
        </w:numPr>
        <w:tabs>
          <w:tab w:val="clear" w:pos="1440"/>
        </w:tabs>
        <w:ind w:left="426" w:hanging="426"/>
        <w:contextualSpacing/>
      </w:pPr>
      <w:r w:rsidRPr="0016278F">
        <w:t>Привлечь</w:t>
      </w:r>
      <w:r w:rsidR="00685CB7">
        <w:t xml:space="preserve"> </w:t>
      </w:r>
      <w:r w:rsidRPr="0016278F">
        <w:t>внимание</w:t>
      </w:r>
      <w:r w:rsidR="00685CB7">
        <w:t xml:space="preserve"> </w:t>
      </w:r>
      <w:r w:rsidRPr="0016278F">
        <w:t>общественности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облемам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дростков.</w:t>
      </w:r>
    </w:p>
    <w:p w:rsidR="00424CD1" w:rsidRPr="0016278F" w:rsidRDefault="00424CD1" w:rsidP="00D703FC">
      <w:pPr>
        <w:numPr>
          <w:ilvl w:val="0"/>
          <w:numId w:val="241"/>
        </w:numPr>
        <w:tabs>
          <w:tab w:val="clear" w:pos="1440"/>
        </w:tabs>
        <w:ind w:left="426" w:hanging="426"/>
        <w:contextualSpacing/>
      </w:pPr>
      <w:r w:rsidRPr="0016278F">
        <w:t>Повысить</w:t>
      </w:r>
      <w:r w:rsidR="00685CB7">
        <w:t xml:space="preserve"> </w:t>
      </w:r>
      <w:r w:rsidRPr="0016278F">
        <w:t>информационную</w:t>
      </w:r>
      <w:r w:rsidR="00685CB7">
        <w:t xml:space="preserve"> </w:t>
      </w:r>
      <w:r w:rsidRPr="0016278F">
        <w:t>культуру</w:t>
      </w:r>
      <w:r w:rsidR="00685CB7">
        <w:t xml:space="preserve"> </w:t>
      </w:r>
      <w:r w:rsidRPr="0016278F">
        <w:t>участников</w:t>
      </w:r>
      <w:r w:rsidR="00685CB7">
        <w:t xml:space="preserve"> </w:t>
      </w:r>
      <w:r w:rsidRPr="0016278F">
        <w:t>проекта.</w:t>
      </w:r>
    </w:p>
    <w:p w:rsidR="00424CD1" w:rsidRPr="0016278F" w:rsidRDefault="00424CD1" w:rsidP="00D703FC">
      <w:pPr>
        <w:numPr>
          <w:ilvl w:val="0"/>
          <w:numId w:val="241"/>
        </w:numPr>
        <w:tabs>
          <w:tab w:val="clear" w:pos="1440"/>
        </w:tabs>
        <w:ind w:left="426" w:hanging="426"/>
        <w:contextualSpacing/>
      </w:pPr>
      <w:r w:rsidRPr="0016278F">
        <w:t>Привить</w:t>
      </w:r>
      <w:r w:rsidR="00685CB7">
        <w:t xml:space="preserve"> </w:t>
      </w:r>
      <w:r w:rsidRPr="0016278F">
        <w:t>детя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дросткам</w:t>
      </w:r>
      <w:r w:rsidR="00685CB7">
        <w:t xml:space="preserve"> </w:t>
      </w:r>
      <w:r w:rsidRPr="0016278F">
        <w:t>интерес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таким</w:t>
      </w:r>
      <w:r w:rsidR="00685CB7">
        <w:t xml:space="preserve"> </w:t>
      </w:r>
      <w:r w:rsidRPr="0016278F">
        <w:t>профессиям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журналист,</w:t>
      </w:r>
      <w:r w:rsidR="00685CB7">
        <w:t xml:space="preserve"> </w:t>
      </w:r>
      <w:r w:rsidRPr="0016278F">
        <w:t>корреспондент,</w:t>
      </w:r>
      <w:r w:rsidR="00685CB7">
        <w:t xml:space="preserve"> </w:t>
      </w:r>
      <w:r w:rsidRPr="0016278F">
        <w:t>диза</w:t>
      </w:r>
      <w:r w:rsidRPr="0016278F">
        <w:t>й</w:t>
      </w:r>
      <w:r w:rsidRPr="0016278F">
        <w:t>нер,</w:t>
      </w:r>
      <w:r w:rsidR="00685CB7">
        <w:t xml:space="preserve"> </w:t>
      </w:r>
      <w:r w:rsidRPr="0016278F">
        <w:t>верстальщик,</w:t>
      </w:r>
      <w:r w:rsidR="00685CB7">
        <w:t xml:space="preserve"> </w:t>
      </w:r>
      <w:r w:rsidRPr="0016278F">
        <w:t>корректор.</w:t>
      </w:r>
    </w:p>
    <w:p w:rsidR="00424CD1" w:rsidRPr="0016278F" w:rsidRDefault="00424CD1" w:rsidP="0016278F">
      <w:pPr>
        <w:rPr>
          <w:b/>
          <w:i/>
        </w:rPr>
      </w:pPr>
      <w:r w:rsidRPr="0016278F">
        <w:rPr>
          <w:b/>
          <w:i/>
        </w:rPr>
        <w:t>Механизм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еализации:</w:t>
      </w:r>
    </w:p>
    <w:p w:rsidR="00424CD1" w:rsidRPr="0016278F" w:rsidRDefault="00424CD1" w:rsidP="0016278F">
      <w:r w:rsidRPr="0016278F">
        <w:t>Проект</w:t>
      </w:r>
      <w:r w:rsidR="00685CB7">
        <w:t xml:space="preserve"> </w:t>
      </w:r>
      <w:r w:rsidRPr="0016278F">
        <w:t>«Школьная</w:t>
      </w:r>
      <w:r w:rsidR="00685CB7">
        <w:t xml:space="preserve"> </w:t>
      </w:r>
      <w:r w:rsidRPr="0016278F">
        <w:t>газета</w:t>
      </w:r>
      <w:r w:rsidR="00685CB7">
        <w:t xml:space="preserve"> </w:t>
      </w:r>
      <w:r w:rsidRPr="0016278F">
        <w:t>«Гелиос»</w:t>
      </w:r>
      <w:r w:rsidR="00685CB7">
        <w:t xml:space="preserve"> </w:t>
      </w:r>
      <w:r w:rsidRPr="0016278F">
        <w:t>включает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ебя</w:t>
      </w:r>
      <w:r w:rsidR="00685CB7">
        <w:t xml:space="preserve"> </w:t>
      </w:r>
      <w:r w:rsidRPr="0016278F">
        <w:t>мероприятия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издател</w:t>
      </w:r>
      <w:r w:rsidRPr="0016278F">
        <w:t>ь</w:t>
      </w:r>
      <w:r w:rsidRPr="0016278F">
        <w:t>ск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базе</w:t>
      </w:r>
      <w:r w:rsidR="00685CB7">
        <w:t xml:space="preserve"> </w:t>
      </w:r>
      <w:r w:rsidR="00B71CBE" w:rsidRPr="0016278F">
        <w:t>школы</w:t>
      </w:r>
      <w:r w:rsidR="00685CB7">
        <w:t xml:space="preserve"> </w:t>
      </w:r>
      <w:r w:rsidRPr="0016278F">
        <w:t>силами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поддержке</w:t>
      </w:r>
      <w:r w:rsidR="00685CB7">
        <w:t xml:space="preserve"> </w:t>
      </w:r>
      <w:r w:rsidRPr="0016278F">
        <w:t>педагогов.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нем</w:t>
      </w:r>
      <w:r w:rsidR="00685CB7">
        <w:t xml:space="preserve"> </w:t>
      </w:r>
      <w:r w:rsidRPr="0016278F">
        <w:t>принимают</w:t>
      </w:r>
      <w:r w:rsidR="00685CB7">
        <w:t xml:space="preserve"> </w:t>
      </w:r>
      <w:r w:rsidRPr="0016278F">
        <w:t>уч</w:t>
      </w:r>
      <w:r w:rsidRPr="0016278F">
        <w:t>а</w:t>
      </w:r>
      <w:r w:rsidRPr="0016278F">
        <w:t>стие</w:t>
      </w:r>
      <w:r w:rsidR="00685CB7">
        <w:t xml:space="preserve"> </w:t>
      </w:r>
      <w:r w:rsidRPr="0016278F">
        <w:t>ученики</w:t>
      </w:r>
      <w:r w:rsidR="00685CB7">
        <w:t xml:space="preserve"> </w:t>
      </w:r>
      <w:r w:rsidRPr="0016278F">
        <w:t>8-11</w:t>
      </w:r>
      <w:r w:rsidR="00685CB7">
        <w:t xml:space="preserve"> </w:t>
      </w:r>
      <w:r w:rsidRPr="0016278F">
        <w:t>классов</w:t>
      </w:r>
      <w:r w:rsidR="00685CB7">
        <w:t xml:space="preserve"> </w:t>
      </w:r>
      <w:r w:rsidRPr="0016278F">
        <w:t>Ядринской</w:t>
      </w:r>
      <w:r w:rsidR="00685CB7">
        <w:t xml:space="preserve"> </w:t>
      </w:r>
      <w:r w:rsidR="00C63226" w:rsidRPr="0016278F">
        <w:t>МАОУ</w:t>
      </w:r>
      <w:r w:rsidR="00685CB7">
        <w:t xml:space="preserve"> </w:t>
      </w:r>
      <w:r w:rsidRPr="0016278F">
        <w:t>СОШ</w:t>
      </w:r>
      <w:r w:rsidR="00685CB7">
        <w:t xml:space="preserve"> </w:t>
      </w:r>
      <w:r w:rsidRPr="0016278F">
        <w:t>№3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также</w:t>
      </w:r>
      <w:r w:rsidR="00685CB7">
        <w:t xml:space="preserve"> </w:t>
      </w:r>
      <w:r w:rsidRPr="0016278F">
        <w:t>педагоги</w:t>
      </w:r>
      <w:r w:rsidR="00685CB7">
        <w:t xml:space="preserve"> </w:t>
      </w:r>
      <w:r w:rsidRPr="0016278F">
        <w:t>школы.</w:t>
      </w:r>
    </w:p>
    <w:p w:rsidR="00424CD1" w:rsidRPr="0016278F" w:rsidRDefault="00424CD1" w:rsidP="0016278F">
      <w:r w:rsidRPr="0016278F">
        <w:t>Подготовка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дростков</w:t>
      </w:r>
      <w:r w:rsidR="00685CB7">
        <w:t xml:space="preserve"> </w:t>
      </w:r>
      <w:r w:rsidRPr="0016278F">
        <w:t>проводит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форме</w:t>
      </w:r>
      <w:r w:rsidR="00685CB7">
        <w:t xml:space="preserve"> </w:t>
      </w:r>
      <w:r w:rsidRPr="0016278F">
        <w:t>тренингов,</w:t>
      </w:r>
      <w:r w:rsidR="00685CB7">
        <w:t xml:space="preserve"> </w:t>
      </w:r>
      <w:r w:rsidRPr="0016278F">
        <w:t>учебных</w:t>
      </w:r>
      <w:r w:rsidR="00685CB7">
        <w:t xml:space="preserve"> </w:t>
      </w:r>
      <w:r w:rsidRPr="0016278F">
        <w:t>занятий,</w:t>
      </w:r>
      <w:r w:rsidR="00685CB7">
        <w:t xml:space="preserve"> </w:t>
      </w:r>
      <w:r w:rsidRPr="0016278F">
        <w:t>мастер-классов</w:t>
      </w:r>
      <w:r w:rsidR="00685CB7">
        <w:t xml:space="preserve"> </w:t>
      </w:r>
      <w:r w:rsidRPr="0016278F">
        <w:t>специалистов,</w:t>
      </w:r>
      <w:r w:rsidR="00685CB7">
        <w:t xml:space="preserve"> </w:t>
      </w:r>
      <w:r w:rsidRPr="0016278F">
        <w:t>участ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боте</w:t>
      </w:r>
      <w:r w:rsidR="00685CB7">
        <w:t xml:space="preserve"> </w:t>
      </w:r>
      <w:r w:rsidRPr="0016278F">
        <w:t>районной</w:t>
      </w:r>
      <w:r w:rsidR="00685CB7">
        <w:t xml:space="preserve"> </w:t>
      </w:r>
      <w:r w:rsidRPr="0016278F">
        <w:t>журналистской</w:t>
      </w:r>
      <w:r w:rsidR="00685CB7">
        <w:t xml:space="preserve"> </w:t>
      </w:r>
      <w:r w:rsidRPr="0016278F">
        <w:t>школы.</w:t>
      </w:r>
    </w:p>
    <w:p w:rsidR="00424CD1" w:rsidRPr="0016278F" w:rsidRDefault="00424CD1" w:rsidP="0016278F">
      <w:r w:rsidRPr="0016278F">
        <w:t>В</w:t>
      </w:r>
      <w:r w:rsidR="00685CB7">
        <w:t xml:space="preserve"> </w:t>
      </w:r>
      <w:r w:rsidRPr="0016278F">
        <w:t>процессе</w:t>
      </w:r>
      <w:r w:rsidR="00685CB7">
        <w:t xml:space="preserve"> </w:t>
      </w:r>
      <w:r w:rsidRPr="0016278F">
        <w:t>обучения</w:t>
      </w:r>
      <w:r w:rsidR="00685CB7">
        <w:t xml:space="preserve"> </w:t>
      </w:r>
      <w:r w:rsidRPr="0016278F">
        <w:t>участники</w:t>
      </w:r>
      <w:r w:rsidR="00685CB7">
        <w:t xml:space="preserve"> </w:t>
      </w:r>
      <w:r w:rsidRPr="0016278F">
        <w:t>проекта</w:t>
      </w:r>
      <w:r w:rsidR="00685CB7">
        <w:t xml:space="preserve"> </w:t>
      </w:r>
      <w:r w:rsidRPr="0016278F">
        <w:t>делят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рабочие</w:t>
      </w:r>
      <w:r w:rsidR="00685CB7">
        <w:t xml:space="preserve"> </w:t>
      </w:r>
      <w:r w:rsidRPr="0016278F">
        <w:t>группы:</w:t>
      </w:r>
    </w:p>
    <w:p w:rsidR="00424CD1" w:rsidRPr="0016278F" w:rsidRDefault="00424CD1" w:rsidP="00D703FC">
      <w:pPr>
        <w:numPr>
          <w:ilvl w:val="0"/>
          <w:numId w:val="200"/>
        </w:numPr>
        <w:tabs>
          <w:tab w:val="clear" w:pos="1440"/>
        </w:tabs>
        <w:ind w:left="426" w:hanging="426"/>
        <w:contextualSpacing/>
      </w:pPr>
      <w:r w:rsidRPr="0016278F">
        <w:t>Корреспонденты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сбор</w:t>
      </w:r>
      <w:r w:rsidR="00685CB7">
        <w:t xml:space="preserve"> </w:t>
      </w:r>
      <w:r w:rsidRPr="0016278F">
        <w:t>информации.</w:t>
      </w:r>
    </w:p>
    <w:p w:rsidR="00424CD1" w:rsidRPr="0016278F" w:rsidRDefault="00424CD1" w:rsidP="00D703FC">
      <w:pPr>
        <w:numPr>
          <w:ilvl w:val="0"/>
          <w:numId w:val="200"/>
        </w:numPr>
        <w:tabs>
          <w:tab w:val="clear" w:pos="1440"/>
        </w:tabs>
        <w:ind w:left="426" w:hanging="426"/>
        <w:contextualSpacing/>
      </w:pPr>
      <w:r w:rsidRPr="0016278F">
        <w:t>Редакторы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подготовка</w:t>
      </w:r>
      <w:r w:rsidR="00685CB7">
        <w:t xml:space="preserve"> </w:t>
      </w:r>
      <w:r w:rsidRPr="0016278F">
        <w:t>материалов,</w:t>
      </w:r>
      <w:r w:rsidR="00685CB7">
        <w:t xml:space="preserve"> </w:t>
      </w:r>
      <w:r w:rsidRPr="0016278F">
        <w:t>контроль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журналистов,</w:t>
      </w:r>
      <w:r w:rsidR="00685CB7">
        <w:t xml:space="preserve"> </w:t>
      </w:r>
      <w:r w:rsidRPr="0016278F">
        <w:t>отсев</w:t>
      </w:r>
      <w:r w:rsidR="00685CB7">
        <w:t xml:space="preserve"> </w:t>
      </w:r>
      <w:r w:rsidRPr="0016278F">
        <w:t>ненужной</w:t>
      </w:r>
      <w:r w:rsidR="00685CB7">
        <w:t xml:space="preserve"> </w:t>
      </w:r>
      <w:r w:rsidRPr="0016278F">
        <w:t>информ</w:t>
      </w:r>
      <w:r w:rsidRPr="0016278F">
        <w:t>а</w:t>
      </w:r>
      <w:r w:rsidRPr="0016278F">
        <w:t>ции.</w:t>
      </w:r>
    </w:p>
    <w:p w:rsidR="00424CD1" w:rsidRPr="0016278F" w:rsidRDefault="00424CD1" w:rsidP="00D703FC">
      <w:pPr>
        <w:numPr>
          <w:ilvl w:val="0"/>
          <w:numId w:val="200"/>
        </w:numPr>
        <w:tabs>
          <w:tab w:val="clear" w:pos="1440"/>
        </w:tabs>
        <w:ind w:left="426" w:hanging="426"/>
        <w:contextualSpacing/>
      </w:pPr>
      <w:r w:rsidRPr="0016278F">
        <w:t>Верстальщики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приобретение</w:t>
      </w:r>
      <w:r w:rsidR="00685CB7">
        <w:t xml:space="preserve"> </w:t>
      </w:r>
      <w:r w:rsidRPr="0016278F">
        <w:t>навыков</w:t>
      </w:r>
      <w:r w:rsidR="00685CB7">
        <w:t xml:space="preserve"> </w:t>
      </w:r>
      <w:r w:rsidRPr="0016278F">
        <w:t>компьютерной</w:t>
      </w:r>
      <w:r w:rsidR="00685CB7">
        <w:t xml:space="preserve"> </w:t>
      </w:r>
      <w:r w:rsidRPr="0016278F">
        <w:t>полиграфии.</w:t>
      </w:r>
    </w:p>
    <w:p w:rsidR="00424CD1" w:rsidRPr="0016278F" w:rsidRDefault="00424CD1" w:rsidP="0016278F">
      <w:r w:rsidRPr="0016278F">
        <w:t>После</w:t>
      </w:r>
      <w:r w:rsidR="00685CB7">
        <w:t xml:space="preserve"> </w:t>
      </w:r>
      <w:r w:rsidRPr="0016278F">
        <w:t>выход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вет</w:t>
      </w:r>
      <w:r w:rsidR="00685CB7">
        <w:t xml:space="preserve"> </w:t>
      </w:r>
      <w:r w:rsidRPr="0016278F">
        <w:t>первых</w:t>
      </w:r>
      <w:r w:rsidR="00685CB7">
        <w:t xml:space="preserve"> </w:t>
      </w:r>
      <w:r w:rsidRPr="0016278F">
        <w:t>номеров</w:t>
      </w:r>
      <w:r w:rsidR="00685CB7">
        <w:t xml:space="preserve"> </w:t>
      </w:r>
      <w:r w:rsidRPr="0016278F">
        <w:t>будет</w:t>
      </w:r>
      <w:r w:rsidR="00685CB7">
        <w:t xml:space="preserve"> </w:t>
      </w:r>
      <w:r w:rsidRPr="0016278F">
        <w:t>проведен</w:t>
      </w:r>
      <w:r w:rsidR="00685CB7">
        <w:t xml:space="preserve"> </w:t>
      </w:r>
      <w:r w:rsidRPr="0016278F">
        <w:t>социологический</w:t>
      </w:r>
      <w:r w:rsidR="00685CB7">
        <w:t xml:space="preserve"> </w:t>
      </w:r>
      <w:r w:rsidRPr="0016278F">
        <w:t>опрос</w:t>
      </w:r>
      <w:r w:rsidR="00685CB7">
        <w:t xml:space="preserve"> </w:t>
      </w:r>
      <w:r w:rsidRPr="0016278F">
        <w:t>среди</w:t>
      </w:r>
      <w:r w:rsidR="00685CB7">
        <w:t xml:space="preserve"> </w:t>
      </w:r>
      <w:r w:rsidRPr="0016278F">
        <w:t>детей,</w:t>
      </w:r>
      <w:r w:rsidR="00685CB7">
        <w:t xml:space="preserve"> </w:t>
      </w:r>
      <w:r w:rsidRPr="0016278F">
        <w:t>подростков,</w:t>
      </w:r>
      <w:r w:rsidR="00685CB7">
        <w:t xml:space="preserve"> </w:t>
      </w:r>
      <w:r w:rsidRPr="0016278F">
        <w:t>родителей.</w:t>
      </w:r>
    </w:p>
    <w:p w:rsidR="00424CD1" w:rsidRPr="0016278F" w:rsidRDefault="00424CD1" w:rsidP="0016278F">
      <w:r w:rsidRPr="0016278F">
        <w:t>Дальнейшая</w:t>
      </w:r>
      <w:r w:rsidR="00685CB7">
        <w:t xml:space="preserve"> </w:t>
      </w:r>
      <w:r w:rsidRPr="0016278F">
        <w:t>работа</w:t>
      </w:r>
      <w:r w:rsidR="00685CB7">
        <w:t xml:space="preserve"> </w:t>
      </w:r>
      <w:r w:rsidRPr="0016278F">
        <w:t>пресс-центра</w:t>
      </w:r>
      <w:r w:rsidR="00685CB7">
        <w:t xml:space="preserve"> </w:t>
      </w:r>
      <w:r w:rsidRPr="0016278F">
        <w:t>корректируетс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етом</w:t>
      </w:r>
      <w:r w:rsidR="00685CB7">
        <w:t xml:space="preserve"> </w:t>
      </w:r>
      <w:r w:rsidRPr="0016278F">
        <w:t>мнений</w:t>
      </w:r>
      <w:r w:rsidR="00685CB7">
        <w:t xml:space="preserve"> </w:t>
      </w:r>
      <w:r w:rsidRPr="0016278F">
        <w:t>читателей.</w:t>
      </w:r>
    </w:p>
    <w:p w:rsidR="00424CD1" w:rsidRPr="0016278F" w:rsidRDefault="00424CD1" w:rsidP="0016278F">
      <w:pPr>
        <w:rPr>
          <w:b/>
          <w:i/>
        </w:rPr>
      </w:pPr>
      <w:r w:rsidRPr="0016278F">
        <w:rPr>
          <w:b/>
          <w:i/>
        </w:rPr>
        <w:t>Планируемы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езультаты:</w:t>
      </w:r>
    </w:p>
    <w:p w:rsidR="00424CD1" w:rsidRPr="0016278F" w:rsidRDefault="00424CD1" w:rsidP="00D703FC">
      <w:pPr>
        <w:numPr>
          <w:ilvl w:val="0"/>
          <w:numId w:val="201"/>
        </w:numPr>
        <w:tabs>
          <w:tab w:val="clear" w:pos="720"/>
        </w:tabs>
        <w:ind w:left="426" w:hanging="426"/>
        <w:contextualSpacing/>
      </w:pPr>
      <w:r w:rsidRPr="0016278F">
        <w:t>Проведение</w:t>
      </w:r>
      <w:r w:rsidR="00685CB7">
        <w:t xml:space="preserve"> </w:t>
      </w:r>
      <w:r w:rsidRPr="0016278F">
        <w:t>учебных</w:t>
      </w:r>
      <w:r w:rsidR="00685CB7">
        <w:t xml:space="preserve"> </w:t>
      </w:r>
      <w:r w:rsidRPr="0016278F">
        <w:t>занятий</w:t>
      </w:r>
      <w:r w:rsidR="00685CB7">
        <w:t xml:space="preserve"> </w:t>
      </w:r>
    </w:p>
    <w:p w:rsidR="00424CD1" w:rsidRPr="0016278F" w:rsidRDefault="00424CD1" w:rsidP="00D703FC">
      <w:pPr>
        <w:numPr>
          <w:ilvl w:val="0"/>
          <w:numId w:val="201"/>
        </w:numPr>
        <w:tabs>
          <w:tab w:val="clear" w:pos="720"/>
        </w:tabs>
        <w:ind w:left="426" w:hanging="426"/>
        <w:contextualSpacing/>
      </w:pPr>
      <w:r w:rsidRPr="0016278F">
        <w:t>Выпуск</w:t>
      </w:r>
      <w:r w:rsidR="00685CB7">
        <w:t xml:space="preserve"> </w:t>
      </w:r>
      <w:r w:rsidRPr="0016278F">
        <w:t>газет</w:t>
      </w:r>
      <w:r w:rsidR="00685CB7">
        <w:t xml:space="preserve"> </w:t>
      </w:r>
    </w:p>
    <w:p w:rsidR="00424CD1" w:rsidRPr="0016278F" w:rsidRDefault="00424CD1" w:rsidP="00D703FC">
      <w:pPr>
        <w:numPr>
          <w:ilvl w:val="0"/>
          <w:numId w:val="201"/>
        </w:numPr>
        <w:tabs>
          <w:tab w:val="clear" w:pos="720"/>
        </w:tabs>
        <w:ind w:left="426" w:hanging="426"/>
        <w:contextualSpacing/>
      </w:pPr>
      <w:r w:rsidRPr="0016278F">
        <w:t>Количество</w:t>
      </w:r>
      <w:r w:rsidR="00685CB7">
        <w:t xml:space="preserve"> </w:t>
      </w:r>
      <w:r w:rsidRPr="0016278F">
        <w:t>обученных</w:t>
      </w:r>
      <w:r w:rsidR="00685CB7">
        <w:t xml:space="preserve"> </w:t>
      </w:r>
      <w:r w:rsidRPr="0016278F">
        <w:t>азам</w:t>
      </w:r>
      <w:r w:rsidR="00685CB7">
        <w:t xml:space="preserve"> </w:t>
      </w:r>
      <w:r w:rsidRPr="0016278F">
        <w:t>журналистской</w:t>
      </w:r>
      <w:r w:rsidR="00685CB7">
        <w:t xml:space="preserve"> </w:t>
      </w:r>
      <w:r w:rsidRPr="0016278F">
        <w:t>профессии</w:t>
      </w:r>
      <w:r w:rsidR="00685CB7">
        <w:t xml:space="preserve"> </w:t>
      </w:r>
    </w:p>
    <w:p w:rsidR="00424CD1" w:rsidRPr="0016278F" w:rsidRDefault="00424CD1" w:rsidP="00D703FC">
      <w:pPr>
        <w:numPr>
          <w:ilvl w:val="0"/>
          <w:numId w:val="201"/>
        </w:numPr>
        <w:tabs>
          <w:tab w:val="clear" w:pos="720"/>
        </w:tabs>
        <w:ind w:left="426" w:hanging="426"/>
        <w:contextualSpacing/>
      </w:pPr>
      <w:r w:rsidRPr="0016278F">
        <w:t>Заявк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частие</w:t>
      </w:r>
      <w:r w:rsidR="00685CB7">
        <w:t xml:space="preserve"> </w:t>
      </w:r>
      <w:r w:rsidRPr="0016278F">
        <w:t>во</w:t>
      </w:r>
      <w:r w:rsidR="00685CB7">
        <w:t xml:space="preserve"> </w:t>
      </w:r>
      <w:r w:rsidRPr="0016278F">
        <w:t>Всероссийском</w:t>
      </w:r>
      <w:r w:rsidR="00685CB7">
        <w:t xml:space="preserve"> </w:t>
      </w:r>
      <w:r w:rsidRPr="0016278F">
        <w:t>конкурсе</w:t>
      </w:r>
      <w:r w:rsidR="00685CB7">
        <w:t xml:space="preserve"> </w:t>
      </w:r>
      <w:r w:rsidRPr="0016278F">
        <w:t>газет</w:t>
      </w:r>
      <w:r w:rsidR="00685CB7">
        <w:t xml:space="preserve"> </w:t>
      </w:r>
    </w:p>
    <w:p w:rsidR="00424CD1" w:rsidRPr="0016278F" w:rsidRDefault="00424CD1" w:rsidP="00D703FC">
      <w:pPr>
        <w:numPr>
          <w:ilvl w:val="0"/>
          <w:numId w:val="201"/>
        </w:numPr>
        <w:tabs>
          <w:tab w:val="clear" w:pos="720"/>
          <w:tab w:val="left" w:pos="0"/>
        </w:tabs>
        <w:ind w:left="426" w:hanging="426"/>
        <w:contextualSpacing/>
      </w:pPr>
      <w:r w:rsidRPr="0016278F">
        <w:t>Создание</w:t>
      </w:r>
      <w:r w:rsidR="00685CB7">
        <w:t xml:space="preserve"> </w:t>
      </w:r>
      <w:r w:rsidRPr="0016278F">
        <w:t>школьного</w:t>
      </w:r>
      <w:r w:rsidR="00685CB7">
        <w:t xml:space="preserve"> </w:t>
      </w:r>
      <w:r w:rsidRPr="0016278F">
        <w:t>пресс-центра.</w:t>
      </w:r>
    </w:p>
    <w:p w:rsidR="00424CD1" w:rsidRPr="0016278F" w:rsidRDefault="00424CD1" w:rsidP="00D703FC">
      <w:pPr>
        <w:numPr>
          <w:ilvl w:val="0"/>
          <w:numId w:val="201"/>
        </w:numPr>
        <w:tabs>
          <w:tab w:val="clear" w:pos="720"/>
          <w:tab w:val="left" w:pos="0"/>
        </w:tabs>
        <w:ind w:left="426" w:hanging="426"/>
        <w:contextualSpacing/>
      </w:pPr>
      <w:r w:rsidRPr="0016278F">
        <w:t>Обучение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дростков</w:t>
      </w:r>
      <w:r w:rsidR="00685CB7">
        <w:t xml:space="preserve"> </w:t>
      </w:r>
      <w:r w:rsidRPr="0016278F">
        <w:t>азам</w:t>
      </w:r>
      <w:r w:rsidR="00685CB7">
        <w:t xml:space="preserve"> </w:t>
      </w:r>
      <w:r w:rsidRPr="0016278F">
        <w:t>журналистской</w:t>
      </w:r>
      <w:r w:rsidR="00685CB7">
        <w:t xml:space="preserve"> </w:t>
      </w:r>
      <w:r w:rsidRPr="0016278F">
        <w:t>професс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омпьютерной</w:t>
      </w:r>
      <w:r w:rsidR="00685CB7">
        <w:t xml:space="preserve"> </w:t>
      </w:r>
      <w:r w:rsidRPr="0016278F">
        <w:t>верстке.</w:t>
      </w:r>
    </w:p>
    <w:p w:rsidR="00424CD1" w:rsidRPr="0016278F" w:rsidRDefault="00424CD1" w:rsidP="00D703FC">
      <w:pPr>
        <w:numPr>
          <w:ilvl w:val="0"/>
          <w:numId w:val="201"/>
        </w:numPr>
        <w:tabs>
          <w:tab w:val="clear" w:pos="720"/>
          <w:tab w:val="left" w:pos="0"/>
        </w:tabs>
        <w:ind w:left="426" w:hanging="426"/>
        <w:contextualSpacing/>
      </w:pPr>
      <w:r w:rsidRPr="0016278F">
        <w:t>Повышение</w:t>
      </w:r>
      <w:r w:rsidR="00685CB7">
        <w:t xml:space="preserve"> </w:t>
      </w:r>
      <w:r w:rsidRPr="0016278F">
        <w:t>информационной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участников</w:t>
      </w:r>
      <w:r w:rsidR="00685CB7">
        <w:t xml:space="preserve"> </w:t>
      </w:r>
      <w:r w:rsidRPr="0016278F">
        <w:t>проекта.</w:t>
      </w:r>
    </w:p>
    <w:p w:rsidR="00424CD1" w:rsidRPr="0016278F" w:rsidRDefault="00424CD1" w:rsidP="00D703FC">
      <w:pPr>
        <w:numPr>
          <w:ilvl w:val="0"/>
          <w:numId w:val="201"/>
        </w:numPr>
        <w:tabs>
          <w:tab w:val="clear" w:pos="720"/>
          <w:tab w:val="left" w:pos="0"/>
        </w:tabs>
        <w:ind w:left="426" w:hanging="426"/>
        <w:contextualSpacing/>
      </w:pPr>
      <w:r w:rsidRPr="0016278F">
        <w:t>Привлечение</w:t>
      </w:r>
      <w:r w:rsidR="00685CB7">
        <w:t xml:space="preserve"> </w:t>
      </w:r>
      <w:r w:rsidRPr="0016278F">
        <w:t>внимания</w:t>
      </w:r>
      <w:r w:rsidR="00685CB7">
        <w:t xml:space="preserve"> </w:t>
      </w:r>
      <w:r w:rsidRPr="0016278F">
        <w:t>общественности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облемам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дростков.</w:t>
      </w:r>
    </w:p>
    <w:p w:rsidR="00424CD1" w:rsidRPr="0016278F" w:rsidRDefault="00424CD1" w:rsidP="00D703FC">
      <w:pPr>
        <w:numPr>
          <w:ilvl w:val="0"/>
          <w:numId w:val="201"/>
        </w:numPr>
        <w:tabs>
          <w:tab w:val="clear" w:pos="720"/>
          <w:tab w:val="left" w:pos="0"/>
        </w:tabs>
        <w:ind w:left="426" w:hanging="426"/>
        <w:contextualSpacing/>
      </w:pPr>
      <w:r w:rsidRPr="0016278F">
        <w:t>Приобретение</w:t>
      </w:r>
      <w:r w:rsidR="00685CB7">
        <w:t xml:space="preserve"> </w:t>
      </w:r>
      <w:r w:rsidRPr="0016278F">
        <w:t>участниками</w:t>
      </w:r>
      <w:r w:rsidR="00685CB7">
        <w:t xml:space="preserve"> </w:t>
      </w:r>
      <w:r w:rsidRPr="0016278F">
        <w:t>проекта</w:t>
      </w:r>
      <w:r w:rsidR="00685CB7">
        <w:t xml:space="preserve"> </w:t>
      </w:r>
      <w:r w:rsidRPr="0016278F">
        <w:t>навыков</w:t>
      </w:r>
      <w:r w:rsidR="00685CB7">
        <w:t xml:space="preserve"> </w:t>
      </w:r>
      <w:r w:rsidRPr="0016278F">
        <w:t>социального</w:t>
      </w:r>
      <w:r w:rsidR="00685CB7">
        <w:t xml:space="preserve"> </w:t>
      </w:r>
      <w:r w:rsidRPr="0016278F">
        <w:t>поведе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именения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овс</w:t>
      </w:r>
      <w:r w:rsidRPr="0016278F">
        <w:t>е</w:t>
      </w:r>
      <w:r w:rsidRPr="0016278F">
        <w:t>дневной</w:t>
      </w:r>
      <w:r w:rsidR="00685CB7">
        <w:t xml:space="preserve"> </w:t>
      </w:r>
      <w:r w:rsidRPr="0016278F">
        <w:t>жизни.</w:t>
      </w:r>
    </w:p>
    <w:p w:rsidR="00424CD1" w:rsidRPr="0016278F" w:rsidRDefault="00424CD1" w:rsidP="00D703FC">
      <w:pPr>
        <w:numPr>
          <w:ilvl w:val="0"/>
          <w:numId w:val="201"/>
        </w:numPr>
        <w:tabs>
          <w:tab w:val="clear" w:pos="720"/>
          <w:tab w:val="left" w:pos="0"/>
        </w:tabs>
        <w:ind w:left="426" w:hanging="426"/>
        <w:contextualSpacing/>
      </w:pPr>
      <w:r w:rsidRPr="0016278F">
        <w:t>Сплочение</w:t>
      </w:r>
      <w:r w:rsidR="00685CB7">
        <w:t xml:space="preserve"> </w:t>
      </w:r>
      <w:r w:rsidRPr="0016278F">
        <w:t>детского</w:t>
      </w:r>
      <w:r w:rsidR="00685CB7">
        <w:t xml:space="preserve"> </w:t>
      </w:r>
      <w:r w:rsidRPr="0016278F">
        <w:t>коллектива,</w:t>
      </w:r>
      <w:r w:rsidR="00685CB7">
        <w:t xml:space="preserve"> </w:t>
      </w:r>
      <w:r w:rsidRPr="0016278F">
        <w:t>развитие</w:t>
      </w:r>
      <w:r w:rsidR="00685CB7">
        <w:t xml:space="preserve"> </w:t>
      </w:r>
      <w:r w:rsidRPr="0016278F">
        <w:t>творческих</w:t>
      </w:r>
      <w:r w:rsidR="00685CB7">
        <w:t xml:space="preserve"> </w:t>
      </w:r>
      <w:r w:rsidRPr="0016278F">
        <w:t>способностей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дростков,</w:t>
      </w:r>
      <w:r w:rsidR="00685CB7">
        <w:t xml:space="preserve"> </w:t>
      </w:r>
      <w:r w:rsidRPr="0016278F">
        <w:t>сам</w:t>
      </w:r>
      <w:r w:rsidRPr="0016278F">
        <w:t>о</w:t>
      </w:r>
      <w:r w:rsidRPr="0016278F">
        <w:t>развитие,</w:t>
      </w:r>
      <w:r w:rsidR="00685CB7">
        <w:t xml:space="preserve"> </w:t>
      </w:r>
      <w:r w:rsidRPr="0016278F">
        <w:t>самовыражение</w:t>
      </w:r>
      <w:r w:rsidR="00685CB7">
        <w:t xml:space="preserve"> </w:t>
      </w:r>
      <w:r w:rsidRPr="0016278F">
        <w:t>личност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познавательной</w:t>
      </w:r>
      <w:r w:rsidR="00685CB7">
        <w:t xml:space="preserve"> </w:t>
      </w:r>
      <w:r w:rsidRPr="0016278F">
        <w:t>деятельности.</w:t>
      </w:r>
    </w:p>
    <w:p w:rsidR="00424CD1" w:rsidRPr="005414F0" w:rsidRDefault="00424CD1" w:rsidP="0016278F">
      <w:pPr>
        <w:pStyle w:val="afc"/>
        <w:spacing w:before="0" w:beforeAutospacing="0" w:after="0"/>
        <w:rPr>
          <w:sz w:val="18"/>
          <w:szCs w:val="18"/>
        </w:rPr>
      </w:pPr>
    </w:p>
    <w:p w:rsidR="00424CD1" w:rsidRPr="0016278F" w:rsidRDefault="00424CD1" w:rsidP="0016278F">
      <w:pPr>
        <w:pStyle w:val="afc"/>
        <w:spacing w:before="0" w:beforeAutospacing="0" w:after="0"/>
        <w:rPr>
          <w:b/>
        </w:rPr>
      </w:pPr>
      <w:r w:rsidRPr="0016278F">
        <w:rPr>
          <w:b/>
        </w:rPr>
        <w:t>Подпрограмма</w:t>
      </w:r>
      <w:r w:rsidR="00685CB7">
        <w:rPr>
          <w:b/>
        </w:rPr>
        <w:t xml:space="preserve"> </w:t>
      </w:r>
      <w:r w:rsidRPr="0016278F">
        <w:rPr>
          <w:b/>
        </w:rPr>
        <w:t>ресурсного</w:t>
      </w:r>
      <w:r w:rsidR="00685CB7">
        <w:rPr>
          <w:b/>
        </w:rPr>
        <w:t xml:space="preserve"> </w:t>
      </w:r>
      <w:r w:rsidRPr="0016278F">
        <w:rPr>
          <w:b/>
        </w:rPr>
        <w:t>Центра</w:t>
      </w:r>
      <w:r w:rsidR="00685CB7">
        <w:rPr>
          <w:b/>
        </w:rPr>
        <w:t xml:space="preserve"> </w:t>
      </w:r>
      <w:r w:rsidRPr="0016278F">
        <w:rPr>
          <w:b/>
        </w:rPr>
        <w:t>добровольческой</w:t>
      </w:r>
      <w:r w:rsidR="00685CB7">
        <w:rPr>
          <w:b/>
        </w:rPr>
        <w:t xml:space="preserve"> </w:t>
      </w:r>
      <w:r w:rsidRPr="0016278F">
        <w:rPr>
          <w:b/>
        </w:rPr>
        <w:t>команды</w:t>
      </w:r>
      <w:r w:rsidR="00685CB7">
        <w:rPr>
          <w:b/>
        </w:rPr>
        <w:t xml:space="preserve"> </w:t>
      </w:r>
      <w:r w:rsidRPr="0016278F">
        <w:rPr>
          <w:b/>
        </w:rPr>
        <w:t>«Пульс</w:t>
      </w:r>
      <w:r w:rsidR="00685CB7">
        <w:rPr>
          <w:b/>
        </w:rPr>
        <w:t xml:space="preserve"> </w:t>
      </w:r>
      <w:r w:rsidRPr="0016278F">
        <w:rPr>
          <w:b/>
        </w:rPr>
        <w:t>жизни»</w:t>
      </w:r>
      <w:r w:rsidR="00685CB7">
        <w:rPr>
          <w:b/>
        </w:rPr>
        <w:t xml:space="preserve"> </w:t>
      </w:r>
      <w:r w:rsidR="00625DD8">
        <w:rPr>
          <w:b/>
        </w:rPr>
        <w:t>.</w:t>
      </w:r>
    </w:p>
    <w:p w:rsidR="00424CD1" w:rsidRPr="0016278F" w:rsidRDefault="00424CD1" w:rsidP="0016278F">
      <w:pPr>
        <w:autoSpaceDE w:val="0"/>
        <w:autoSpaceDN w:val="0"/>
        <w:adjustRightInd w:val="0"/>
      </w:pPr>
      <w:r w:rsidRPr="0016278F">
        <w:t>В</w:t>
      </w:r>
      <w:r w:rsidR="00685CB7">
        <w:t xml:space="preserve"> </w:t>
      </w:r>
      <w:r w:rsidRPr="0016278F">
        <w:t>школе</w:t>
      </w:r>
      <w:r w:rsidR="00685CB7">
        <w:t xml:space="preserve"> </w:t>
      </w:r>
      <w:r w:rsidRPr="0016278F">
        <w:t>регулярно</w:t>
      </w:r>
      <w:r w:rsidR="00685CB7">
        <w:t xml:space="preserve"> </w:t>
      </w:r>
      <w:r w:rsidRPr="0016278F">
        <w:t>организуются</w:t>
      </w:r>
      <w:r w:rsidR="00685CB7">
        <w:t xml:space="preserve"> </w:t>
      </w:r>
      <w:r w:rsidRPr="0016278F">
        <w:t>мероприятия,</w:t>
      </w:r>
      <w:r w:rsidR="00685CB7">
        <w:t xml:space="preserve"> </w:t>
      </w:r>
      <w:r w:rsidRPr="0016278F">
        <w:t>акции,</w:t>
      </w:r>
      <w:r w:rsidR="00685CB7">
        <w:t xml:space="preserve"> </w:t>
      </w:r>
      <w:r w:rsidRPr="0016278F">
        <w:t>пропагандирующие</w:t>
      </w:r>
      <w:r w:rsidR="00685CB7">
        <w:t xml:space="preserve"> </w:t>
      </w:r>
      <w:r w:rsidRPr="0016278F">
        <w:t>здоровый</w:t>
      </w:r>
      <w:r w:rsidR="00685CB7">
        <w:t xml:space="preserve"> </w:t>
      </w:r>
      <w:r w:rsidRPr="0016278F">
        <w:t>образ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особствующие</w:t>
      </w:r>
      <w:r w:rsidR="00685CB7">
        <w:t xml:space="preserve"> </w:t>
      </w:r>
      <w:r w:rsidRPr="0016278F">
        <w:t>здоровьесбережению</w:t>
      </w:r>
      <w:r w:rsidR="00685CB7">
        <w:t xml:space="preserve"> </w:t>
      </w:r>
      <w:r w:rsidRPr="0016278F">
        <w:t>школьников:</w:t>
      </w:r>
      <w:r w:rsidR="00685CB7">
        <w:t xml:space="preserve"> </w:t>
      </w:r>
      <w:r w:rsidRPr="0016278F">
        <w:t>спортивные</w:t>
      </w:r>
      <w:r w:rsidR="00685CB7">
        <w:t xml:space="preserve"> </w:t>
      </w:r>
      <w:r w:rsidRPr="0016278F">
        <w:t>соревнования,</w:t>
      </w:r>
      <w:r w:rsidR="00685CB7">
        <w:t xml:space="preserve"> </w:t>
      </w:r>
      <w:r w:rsidRPr="0016278F">
        <w:t>туристич</w:t>
      </w:r>
      <w:r w:rsidRPr="0016278F">
        <w:t>е</w:t>
      </w:r>
      <w:r w:rsidRPr="0016278F">
        <w:t>ские</w:t>
      </w:r>
      <w:r w:rsidR="00685CB7">
        <w:t xml:space="preserve"> </w:t>
      </w:r>
      <w:r w:rsidRPr="0016278F">
        <w:t>слеты,</w:t>
      </w:r>
      <w:r w:rsidR="00685CB7">
        <w:t xml:space="preserve"> </w:t>
      </w:r>
      <w:r w:rsidRPr="0016278F">
        <w:t>весёлые</w:t>
      </w:r>
      <w:r w:rsidR="00685CB7">
        <w:t xml:space="preserve"> </w:t>
      </w:r>
      <w:r w:rsidRPr="0016278F">
        <w:t>старты,</w:t>
      </w:r>
      <w:r w:rsidR="00685CB7">
        <w:t xml:space="preserve"> </w:t>
      </w:r>
      <w:r w:rsidRPr="0016278F">
        <w:t>смотры</w:t>
      </w:r>
      <w:r w:rsidR="00685CB7">
        <w:t xml:space="preserve"> </w:t>
      </w:r>
      <w:r w:rsidRPr="0016278F">
        <w:t>стро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есни,</w:t>
      </w:r>
      <w:r w:rsidR="00685CB7">
        <w:t xml:space="preserve"> </w:t>
      </w:r>
      <w:r w:rsidRPr="0016278F">
        <w:t>дни</w:t>
      </w:r>
      <w:r w:rsidR="00685CB7">
        <w:t xml:space="preserve"> </w:t>
      </w:r>
      <w:r w:rsidRPr="0016278F">
        <w:t>здоровья.</w:t>
      </w:r>
      <w:r w:rsidR="00685CB7">
        <w:t xml:space="preserve"> </w:t>
      </w:r>
      <w:r w:rsidRPr="0016278F">
        <w:t>Волонтёры</w:t>
      </w:r>
      <w:r w:rsidR="00685CB7">
        <w:t xml:space="preserve"> </w:t>
      </w:r>
      <w:r w:rsidRPr="0016278F">
        <w:t>активно</w:t>
      </w:r>
      <w:r w:rsidR="00685CB7">
        <w:t xml:space="preserve"> </w:t>
      </w:r>
      <w:r w:rsidRPr="0016278F">
        <w:t>включают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ра</w:t>
      </w:r>
      <w:r w:rsidRPr="0016278F">
        <w:t>з</w:t>
      </w:r>
      <w:r w:rsidRPr="0016278F">
        <w:t>работку,</w:t>
      </w:r>
      <w:r w:rsidR="00685CB7">
        <w:t xml:space="preserve"> </w:t>
      </w:r>
      <w:r w:rsidRPr="0016278F">
        <w:t>организацию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ведение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проектную</w:t>
      </w:r>
      <w:r w:rsidR="00685CB7">
        <w:t xml:space="preserve"> </w:t>
      </w:r>
      <w:r w:rsidRPr="0016278F">
        <w:t>деятельность.</w:t>
      </w:r>
    </w:p>
    <w:p w:rsidR="00424CD1" w:rsidRPr="0016278F" w:rsidRDefault="00424CD1" w:rsidP="0016278F">
      <w:pPr>
        <w:autoSpaceDE w:val="0"/>
        <w:autoSpaceDN w:val="0"/>
        <w:adjustRightInd w:val="0"/>
      </w:pPr>
      <w:r w:rsidRPr="0016278F">
        <w:lastRenderedPageBreak/>
        <w:t>Школьная</w:t>
      </w:r>
      <w:r w:rsidR="00685CB7">
        <w:t xml:space="preserve"> </w:t>
      </w:r>
      <w:r w:rsidRPr="0016278F">
        <w:t>добровольческая</w:t>
      </w:r>
      <w:r w:rsidR="00685CB7">
        <w:t xml:space="preserve"> </w:t>
      </w:r>
      <w:r w:rsidRPr="0016278F">
        <w:t>команда</w:t>
      </w:r>
      <w:r w:rsidR="00685CB7">
        <w:t xml:space="preserve"> </w:t>
      </w:r>
      <w:r w:rsidRPr="0016278F">
        <w:t>волонтёров</w:t>
      </w:r>
      <w:r w:rsidR="00685CB7">
        <w:t xml:space="preserve"> </w:t>
      </w:r>
      <w:r w:rsidRPr="0016278F">
        <w:t>«Пульс</w:t>
      </w:r>
      <w:r w:rsidR="00685CB7">
        <w:t xml:space="preserve"> </w:t>
      </w:r>
      <w:r w:rsidRPr="0016278F">
        <w:t>жизни»</w:t>
      </w:r>
      <w:r w:rsidR="00685CB7">
        <w:t xml:space="preserve"> </w:t>
      </w:r>
      <w:r w:rsidRPr="0016278F">
        <w:t>является</w:t>
      </w:r>
      <w:r w:rsidR="00685CB7">
        <w:t xml:space="preserve"> </w:t>
      </w:r>
      <w:r w:rsidRPr="0016278F">
        <w:t>ресурсным</w:t>
      </w:r>
      <w:r w:rsidR="00685CB7">
        <w:t xml:space="preserve"> </w:t>
      </w:r>
      <w:r w:rsidRPr="0016278F">
        <w:t>центром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республиканского</w:t>
      </w:r>
      <w:r w:rsidR="00685CB7">
        <w:t xml:space="preserve"> </w:t>
      </w:r>
      <w:r w:rsidRPr="0016278F">
        <w:t>проекта</w:t>
      </w:r>
      <w:r w:rsidR="00685CB7">
        <w:t xml:space="preserve"> </w:t>
      </w:r>
      <w:r w:rsidRPr="0016278F">
        <w:t>«Чувашия</w:t>
      </w:r>
      <w:r w:rsidR="00685CB7">
        <w:t xml:space="preserve"> </w:t>
      </w:r>
      <w:r w:rsidRPr="0016278F">
        <w:t>без</w:t>
      </w:r>
      <w:r w:rsidR="00685CB7">
        <w:t xml:space="preserve"> </w:t>
      </w:r>
      <w:r w:rsidRPr="0016278F">
        <w:t>табака».</w:t>
      </w:r>
    </w:p>
    <w:p w:rsidR="00424CD1" w:rsidRPr="0016278F" w:rsidRDefault="00424CD1" w:rsidP="0016278F">
      <w:pPr>
        <w:pStyle w:val="a9"/>
        <w:spacing w:after="0" w:line="240" w:lineRule="auto"/>
        <w:jc w:val="both"/>
        <w:rPr>
          <w:b/>
          <w:i/>
          <w:sz w:val="24"/>
          <w:szCs w:val="24"/>
          <w:lang w:val="ru-RU"/>
        </w:rPr>
      </w:pPr>
      <w:r w:rsidRPr="0016278F">
        <w:rPr>
          <w:b/>
          <w:i/>
          <w:sz w:val="24"/>
          <w:szCs w:val="24"/>
          <w:lang w:val="ru-RU"/>
        </w:rPr>
        <w:t>З</w:t>
      </w:r>
      <w:r w:rsidRPr="0016278F">
        <w:rPr>
          <w:b/>
          <w:i/>
          <w:sz w:val="24"/>
          <w:szCs w:val="24"/>
        </w:rPr>
        <w:t>адачи:</w:t>
      </w:r>
    </w:p>
    <w:p w:rsidR="00424CD1" w:rsidRPr="0016278F" w:rsidRDefault="00424CD1" w:rsidP="00D703FC">
      <w:pPr>
        <w:pStyle w:val="a9"/>
        <w:numPr>
          <w:ilvl w:val="0"/>
          <w:numId w:val="203"/>
        </w:numPr>
        <w:shd w:val="clear" w:color="auto" w:fill="auto"/>
        <w:tabs>
          <w:tab w:val="clear" w:pos="720"/>
        </w:tabs>
        <w:spacing w:after="0" w:line="240" w:lineRule="auto"/>
        <w:ind w:left="426" w:hanging="426"/>
        <w:jc w:val="both"/>
        <w:rPr>
          <w:sz w:val="24"/>
          <w:szCs w:val="24"/>
        </w:rPr>
      </w:pPr>
      <w:r w:rsidRPr="0016278F">
        <w:rPr>
          <w:sz w:val="24"/>
          <w:szCs w:val="24"/>
        </w:rPr>
        <w:t>формирова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ценност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тнош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бственному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доровью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сознанны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тказ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т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потребл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АВ;</w:t>
      </w:r>
    </w:p>
    <w:p w:rsidR="00424CD1" w:rsidRPr="0016278F" w:rsidRDefault="00424CD1" w:rsidP="00D703FC">
      <w:pPr>
        <w:pStyle w:val="a9"/>
        <w:numPr>
          <w:ilvl w:val="0"/>
          <w:numId w:val="203"/>
        </w:numPr>
        <w:shd w:val="clear" w:color="auto" w:fill="auto"/>
        <w:tabs>
          <w:tab w:val="clear" w:pos="720"/>
        </w:tabs>
        <w:spacing w:after="0" w:line="240" w:lineRule="auto"/>
        <w:ind w:left="426" w:hanging="426"/>
        <w:jc w:val="both"/>
        <w:rPr>
          <w:sz w:val="24"/>
          <w:szCs w:val="24"/>
        </w:rPr>
      </w:pPr>
      <w:r w:rsidRPr="0016278F">
        <w:rPr>
          <w:sz w:val="24"/>
          <w:szCs w:val="24"/>
        </w:rPr>
        <w:t>информирова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ред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ркотиков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алкогол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абак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руги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АВ;</w:t>
      </w:r>
    </w:p>
    <w:p w:rsidR="00424CD1" w:rsidRPr="0016278F" w:rsidRDefault="00424CD1" w:rsidP="00D703FC">
      <w:pPr>
        <w:pStyle w:val="a9"/>
        <w:numPr>
          <w:ilvl w:val="0"/>
          <w:numId w:val="203"/>
        </w:numPr>
        <w:shd w:val="clear" w:color="auto" w:fill="auto"/>
        <w:tabs>
          <w:tab w:val="clear" w:pos="720"/>
        </w:tabs>
        <w:spacing w:after="0" w:line="240" w:lineRule="auto"/>
        <w:ind w:left="426" w:hanging="426"/>
        <w:jc w:val="both"/>
        <w:rPr>
          <w:sz w:val="24"/>
          <w:szCs w:val="24"/>
        </w:rPr>
      </w:pPr>
      <w:r w:rsidRPr="0016278F">
        <w:rPr>
          <w:sz w:val="24"/>
          <w:szCs w:val="24"/>
        </w:rPr>
        <w:t>формирова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выко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тветствен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ведени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онструктив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щения.</w:t>
      </w:r>
    </w:p>
    <w:p w:rsidR="00424CD1" w:rsidRPr="0016278F" w:rsidRDefault="00424CD1" w:rsidP="0016278F">
      <w:pPr>
        <w:pStyle w:val="a9"/>
        <w:spacing w:after="0" w:line="240" w:lineRule="auto"/>
        <w:ind w:left="567"/>
        <w:jc w:val="both"/>
        <w:rPr>
          <w:i/>
          <w:sz w:val="24"/>
          <w:szCs w:val="24"/>
          <w:lang w:val="ru-RU"/>
        </w:rPr>
      </w:pPr>
      <w:r w:rsidRPr="0016278F">
        <w:rPr>
          <w:b/>
          <w:i/>
          <w:sz w:val="24"/>
          <w:szCs w:val="24"/>
          <w:lang w:val="ru-RU"/>
        </w:rPr>
        <w:t>Н</w:t>
      </w:r>
      <w:r w:rsidRPr="0016278F">
        <w:rPr>
          <w:b/>
          <w:i/>
          <w:sz w:val="24"/>
          <w:szCs w:val="24"/>
        </w:rPr>
        <w:t>направления</w:t>
      </w:r>
      <w:r w:rsidR="00685CB7">
        <w:rPr>
          <w:b/>
          <w:i/>
          <w:sz w:val="24"/>
          <w:szCs w:val="24"/>
        </w:rPr>
        <w:t xml:space="preserve"> </w:t>
      </w:r>
      <w:r w:rsidRPr="0016278F">
        <w:rPr>
          <w:b/>
          <w:i/>
          <w:sz w:val="24"/>
          <w:szCs w:val="24"/>
        </w:rPr>
        <w:t>и</w:t>
      </w:r>
      <w:r w:rsidR="00685CB7">
        <w:rPr>
          <w:b/>
          <w:i/>
          <w:sz w:val="24"/>
          <w:szCs w:val="24"/>
        </w:rPr>
        <w:t xml:space="preserve"> </w:t>
      </w:r>
      <w:r w:rsidRPr="0016278F">
        <w:rPr>
          <w:b/>
          <w:i/>
          <w:sz w:val="24"/>
          <w:szCs w:val="24"/>
        </w:rPr>
        <w:t>формы</w:t>
      </w:r>
      <w:r w:rsidR="00685CB7">
        <w:rPr>
          <w:b/>
          <w:i/>
          <w:sz w:val="24"/>
          <w:szCs w:val="24"/>
        </w:rPr>
        <w:t xml:space="preserve"> </w:t>
      </w:r>
      <w:r w:rsidRPr="0016278F">
        <w:rPr>
          <w:b/>
          <w:i/>
          <w:sz w:val="24"/>
          <w:szCs w:val="24"/>
        </w:rPr>
        <w:t>работы:</w:t>
      </w:r>
    </w:p>
    <w:p w:rsidR="00424CD1" w:rsidRPr="0016278F" w:rsidRDefault="00424CD1" w:rsidP="00D703FC">
      <w:pPr>
        <w:pStyle w:val="a9"/>
        <w:numPr>
          <w:ilvl w:val="0"/>
          <w:numId w:val="204"/>
        </w:numPr>
        <w:shd w:val="clear" w:color="auto" w:fill="auto"/>
        <w:tabs>
          <w:tab w:val="clear" w:pos="3420"/>
        </w:tabs>
        <w:spacing w:after="0" w:line="240" w:lineRule="auto"/>
        <w:ind w:left="426" w:hanging="426"/>
        <w:jc w:val="both"/>
        <w:rPr>
          <w:sz w:val="24"/>
          <w:szCs w:val="24"/>
        </w:rPr>
      </w:pPr>
      <w:r w:rsidRPr="0016278F">
        <w:rPr>
          <w:sz w:val="24"/>
          <w:szCs w:val="24"/>
        </w:rPr>
        <w:t>организац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веден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школьных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част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йонных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городских,</w:t>
      </w:r>
      <w:r w:rsidR="00685CB7">
        <w:rPr>
          <w:sz w:val="24"/>
          <w:szCs w:val="24"/>
          <w:lang w:val="ru-RU"/>
        </w:rPr>
        <w:t xml:space="preserve"> </w:t>
      </w:r>
      <w:r w:rsidRPr="0016278F">
        <w:rPr>
          <w:sz w:val="24"/>
          <w:szCs w:val="24"/>
        </w:rPr>
        <w:t>республикански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онкурсны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грамма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акция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«Молодёжь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ОЖ!»;</w:t>
      </w:r>
    </w:p>
    <w:p w:rsidR="00424CD1" w:rsidRPr="0016278F" w:rsidRDefault="00424CD1" w:rsidP="00D703FC">
      <w:pPr>
        <w:pStyle w:val="a9"/>
        <w:numPr>
          <w:ilvl w:val="0"/>
          <w:numId w:val="204"/>
        </w:numPr>
        <w:shd w:val="clear" w:color="auto" w:fill="auto"/>
        <w:tabs>
          <w:tab w:val="clear" w:pos="3420"/>
        </w:tabs>
        <w:spacing w:after="0" w:line="240" w:lineRule="auto"/>
        <w:ind w:left="426" w:hanging="426"/>
        <w:jc w:val="both"/>
        <w:rPr>
          <w:sz w:val="24"/>
          <w:szCs w:val="24"/>
        </w:rPr>
      </w:pPr>
      <w:r w:rsidRPr="0016278F">
        <w:rPr>
          <w:sz w:val="24"/>
          <w:szCs w:val="24"/>
        </w:rPr>
        <w:t>акци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иуроченн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еждународны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ням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тказ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т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урения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борьб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ПИДом;</w:t>
      </w:r>
    </w:p>
    <w:p w:rsidR="00424CD1" w:rsidRPr="0016278F" w:rsidRDefault="00424CD1" w:rsidP="00D703FC">
      <w:pPr>
        <w:pStyle w:val="a9"/>
        <w:numPr>
          <w:ilvl w:val="0"/>
          <w:numId w:val="204"/>
        </w:numPr>
        <w:shd w:val="clear" w:color="auto" w:fill="auto"/>
        <w:tabs>
          <w:tab w:val="clear" w:pos="3420"/>
        </w:tabs>
        <w:spacing w:after="0" w:line="240" w:lineRule="auto"/>
        <w:ind w:left="426" w:hanging="426"/>
        <w:jc w:val="both"/>
        <w:rPr>
          <w:sz w:val="24"/>
          <w:szCs w:val="24"/>
        </w:rPr>
      </w:pPr>
      <w:r w:rsidRPr="0016278F">
        <w:rPr>
          <w:sz w:val="24"/>
          <w:szCs w:val="24"/>
        </w:rPr>
        <w:t>дискуссии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олев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гры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ренинги;</w:t>
      </w:r>
    </w:p>
    <w:p w:rsidR="00424CD1" w:rsidRPr="0016278F" w:rsidRDefault="00424CD1" w:rsidP="00D703FC">
      <w:pPr>
        <w:pStyle w:val="a9"/>
        <w:numPr>
          <w:ilvl w:val="0"/>
          <w:numId w:val="204"/>
        </w:numPr>
        <w:shd w:val="clear" w:color="auto" w:fill="auto"/>
        <w:tabs>
          <w:tab w:val="clear" w:pos="3420"/>
        </w:tabs>
        <w:spacing w:after="0" w:line="240" w:lineRule="auto"/>
        <w:ind w:left="426" w:hanging="426"/>
        <w:jc w:val="both"/>
        <w:rPr>
          <w:sz w:val="24"/>
          <w:szCs w:val="24"/>
        </w:rPr>
      </w:pPr>
      <w:r w:rsidRPr="0016278F">
        <w:rPr>
          <w:sz w:val="24"/>
          <w:szCs w:val="24"/>
        </w:rPr>
        <w:t>тематически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естирования;</w:t>
      </w:r>
    </w:p>
    <w:p w:rsidR="00424CD1" w:rsidRPr="0016278F" w:rsidRDefault="00424CD1" w:rsidP="00D703FC">
      <w:pPr>
        <w:pStyle w:val="a9"/>
        <w:numPr>
          <w:ilvl w:val="0"/>
          <w:numId w:val="204"/>
        </w:numPr>
        <w:shd w:val="clear" w:color="auto" w:fill="auto"/>
        <w:tabs>
          <w:tab w:val="clear" w:pos="3420"/>
        </w:tabs>
        <w:spacing w:after="0" w:line="240" w:lineRule="auto"/>
        <w:ind w:left="426" w:hanging="426"/>
        <w:jc w:val="both"/>
        <w:rPr>
          <w:sz w:val="24"/>
          <w:szCs w:val="24"/>
        </w:rPr>
      </w:pPr>
      <w:r w:rsidRPr="0016278F">
        <w:rPr>
          <w:sz w:val="24"/>
          <w:szCs w:val="24"/>
        </w:rPr>
        <w:t>раздач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буклетов;</w:t>
      </w:r>
    </w:p>
    <w:p w:rsidR="00424CD1" w:rsidRPr="0016278F" w:rsidRDefault="00424CD1" w:rsidP="00D703FC">
      <w:pPr>
        <w:pStyle w:val="a9"/>
        <w:numPr>
          <w:ilvl w:val="0"/>
          <w:numId w:val="204"/>
        </w:numPr>
        <w:shd w:val="clear" w:color="auto" w:fill="auto"/>
        <w:tabs>
          <w:tab w:val="clear" w:pos="3420"/>
        </w:tabs>
        <w:spacing w:after="0" w:line="240" w:lineRule="auto"/>
        <w:ind w:left="426" w:hanging="426"/>
        <w:jc w:val="both"/>
        <w:rPr>
          <w:sz w:val="24"/>
          <w:szCs w:val="24"/>
        </w:rPr>
      </w:pPr>
      <w:r w:rsidRPr="0016278F">
        <w:rPr>
          <w:sz w:val="24"/>
          <w:szCs w:val="24"/>
        </w:rPr>
        <w:t>информационно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обеспечение;</w:t>
      </w:r>
    </w:p>
    <w:p w:rsidR="00424CD1" w:rsidRPr="0016278F" w:rsidRDefault="00424CD1" w:rsidP="00D703FC">
      <w:pPr>
        <w:pStyle w:val="a9"/>
        <w:numPr>
          <w:ilvl w:val="0"/>
          <w:numId w:val="204"/>
        </w:numPr>
        <w:shd w:val="clear" w:color="auto" w:fill="auto"/>
        <w:tabs>
          <w:tab w:val="clear" w:pos="3420"/>
        </w:tabs>
        <w:spacing w:after="0" w:line="240" w:lineRule="auto"/>
        <w:ind w:left="426" w:hanging="426"/>
        <w:jc w:val="both"/>
        <w:rPr>
          <w:sz w:val="24"/>
          <w:szCs w:val="24"/>
        </w:rPr>
      </w:pPr>
      <w:r w:rsidRPr="0016278F">
        <w:rPr>
          <w:sz w:val="24"/>
          <w:szCs w:val="24"/>
        </w:rPr>
        <w:t>спортивн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азвлекательн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ероприят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элемента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тренингов;</w:t>
      </w:r>
    </w:p>
    <w:p w:rsidR="00424CD1" w:rsidRPr="0016278F" w:rsidRDefault="00424CD1" w:rsidP="00D703FC">
      <w:pPr>
        <w:pStyle w:val="a9"/>
        <w:numPr>
          <w:ilvl w:val="0"/>
          <w:numId w:val="204"/>
        </w:numPr>
        <w:shd w:val="clear" w:color="auto" w:fill="auto"/>
        <w:tabs>
          <w:tab w:val="clear" w:pos="3420"/>
        </w:tabs>
        <w:spacing w:after="0" w:line="240" w:lineRule="auto"/>
        <w:ind w:left="426" w:hanging="426"/>
        <w:jc w:val="both"/>
        <w:rPr>
          <w:sz w:val="24"/>
          <w:szCs w:val="24"/>
        </w:rPr>
      </w:pPr>
      <w:r w:rsidRPr="0016278F">
        <w:rPr>
          <w:sz w:val="24"/>
          <w:szCs w:val="24"/>
        </w:rPr>
        <w:t>дн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здоровья;</w:t>
      </w:r>
    </w:p>
    <w:p w:rsidR="00424CD1" w:rsidRPr="0016278F" w:rsidRDefault="00424CD1" w:rsidP="00D703FC">
      <w:pPr>
        <w:pStyle w:val="a9"/>
        <w:numPr>
          <w:ilvl w:val="0"/>
          <w:numId w:val="204"/>
        </w:numPr>
        <w:shd w:val="clear" w:color="auto" w:fill="auto"/>
        <w:tabs>
          <w:tab w:val="clear" w:pos="3420"/>
        </w:tabs>
        <w:spacing w:after="0" w:line="240" w:lineRule="auto"/>
        <w:ind w:left="426" w:hanging="426"/>
        <w:jc w:val="both"/>
        <w:rPr>
          <w:sz w:val="24"/>
          <w:szCs w:val="24"/>
        </w:rPr>
      </w:pPr>
      <w:r w:rsidRPr="0016278F">
        <w:rPr>
          <w:sz w:val="24"/>
          <w:szCs w:val="24"/>
        </w:rPr>
        <w:t>встреч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детьм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«группы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риска»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цель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офилактических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мероприятий.</w:t>
      </w:r>
    </w:p>
    <w:p w:rsidR="00424CD1" w:rsidRPr="0016278F" w:rsidRDefault="00424CD1" w:rsidP="0016278F">
      <w:pPr>
        <w:ind w:left="360"/>
        <w:rPr>
          <w:b/>
          <w:bCs/>
          <w:i/>
        </w:rPr>
      </w:pPr>
      <w:r w:rsidRPr="0016278F">
        <w:rPr>
          <w:b/>
          <w:bCs/>
          <w:i/>
        </w:rPr>
        <w:t>Планируемы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результаты:</w:t>
      </w:r>
    </w:p>
    <w:p w:rsidR="00424CD1" w:rsidRPr="0016278F" w:rsidRDefault="00424CD1" w:rsidP="00D703FC">
      <w:pPr>
        <w:numPr>
          <w:ilvl w:val="0"/>
          <w:numId w:val="211"/>
        </w:numPr>
        <w:ind w:left="426" w:hanging="426"/>
        <w:rPr>
          <w:bCs/>
        </w:rPr>
      </w:pPr>
      <w:r w:rsidRPr="0016278F">
        <w:rPr>
          <w:bCs/>
        </w:rPr>
        <w:t>Пропаганда</w:t>
      </w:r>
      <w:r w:rsidR="00685CB7">
        <w:rPr>
          <w:bCs/>
        </w:rPr>
        <w:t xml:space="preserve"> </w:t>
      </w:r>
      <w:r w:rsidRPr="0016278F">
        <w:rPr>
          <w:bCs/>
        </w:rPr>
        <w:t>здорового</w:t>
      </w:r>
      <w:r w:rsidR="00685CB7">
        <w:rPr>
          <w:bCs/>
        </w:rPr>
        <w:t xml:space="preserve"> </w:t>
      </w:r>
      <w:r w:rsidRPr="0016278F">
        <w:rPr>
          <w:bCs/>
        </w:rPr>
        <w:t>образа</w:t>
      </w:r>
      <w:r w:rsidR="00685CB7">
        <w:rPr>
          <w:bCs/>
        </w:rPr>
        <w:t xml:space="preserve"> </w:t>
      </w:r>
      <w:r w:rsidRPr="0016278F">
        <w:rPr>
          <w:bCs/>
        </w:rPr>
        <w:t>жизни</w:t>
      </w:r>
      <w:r w:rsidR="00685CB7">
        <w:rPr>
          <w:bCs/>
        </w:rPr>
        <w:t xml:space="preserve"> </w:t>
      </w:r>
      <w:r w:rsidRPr="0016278F">
        <w:rPr>
          <w:bCs/>
        </w:rPr>
        <w:t>в</w:t>
      </w:r>
      <w:r w:rsidR="00685CB7">
        <w:rPr>
          <w:bCs/>
        </w:rPr>
        <w:t xml:space="preserve"> </w:t>
      </w:r>
      <w:r w:rsidRPr="0016278F">
        <w:rPr>
          <w:bCs/>
        </w:rPr>
        <w:t>образовательной</w:t>
      </w:r>
      <w:r w:rsidR="00685CB7">
        <w:rPr>
          <w:bCs/>
        </w:rPr>
        <w:t xml:space="preserve"> </w:t>
      </w:r>
      <w:r w:rsidRPr="0016278F">
        <w:rPr>
          <w:bCs/>
        </w:rPr>
        <w:t>среде.</w:t>
      </w:r>
    </w:p>
    <w:p w:rsidR="00424CD1" w:rsidRPr="0016278F" w:rsidRDefault="00424CD1" w:rsidP="00D703FC">
      <w:pPr>
        <w:numPr>
          <w:ilvl w:val="0"/>
          <w:numId w:val="211"/>
        </w:numPr>
        <w:ind w:left="426" w:hanging="426"/>
        <w:rPr>
          <w:bCs/>
        </w:rPr>
      </w:pPr>
      <w:r w:rsidRPr="0016278F">
        <w:rPr>
          <w:bCs/>
        </w:rPr>
        <w:t>Профилактика</w:t>
      </w:r>
      <w:r w:rsidR="00685CB7">
        <w:rPr>
          <w:bCs/>
        </w:rPr>
        <w:t xml:space="preserve"> </w:t>
      </w:r>
      <w:r w:rsidRPr="0016278F">
        <w:rPr>
          <w:bCs/>
        </w:rPr>
        <w:t>табакокурения,</w:t>
      </w:r>
      <w:r w:rsidR="00685CB7">
        <w:rPr>
          <w:bCs/>
        </w:rPr>
        <w:t xml:space="preserve"> </w:t>
      </w:r>
      <w:r w:rsidRPr="0016278F">
        <w:rPr>
          <w:bCs/>
        </w:rPr>
        <w:t>наркомании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других</w:t>
      </w:r>
      <w:r w:rsidR="00685CB7">
        <w:rPr>
          <w:bCs/>
        </w:rPr>
        <w:t xml:space="preserve"> </w:t>
      </w:r>
      <w:r w:rsidRPr="0016278F">
        <w:rPr>
          <w:bCs/>
        </w:rPr>
        <w:t>асоциальных</w:t>
      </w:r>
      <w:r w:rsidR="00685CB7">
        <w:rPr>
          <w:bCs/>
        </w:rPr>
        <w:t xml:space="preserve"> </w:t>
      </w:r>
      <w:r w:rsidRPr="0016278F">
        <w:rPr>
          <w:bCs/>
        </w:rPr>
        <w:t>явлений.</w:t>
      </w:r>
    </w:p>
    <w:p w:rsidR="00424CD1" w:rsidRPr="005414F0" w:rsidRDefault="00424CD1" w:rsidP="0016278F">
      <w:pPr>
        <w:rPr>
          <w:bCs/>
          <w:sz w:val="18"/>
          <w:szCs w:val="18"/>
        </w:rPr>
      </w:pPr>
    </w:p>
    <w:p w:rsidR="00424CD1" w:rsidRPr="0016278F" w:rsidRDefault="00424CD1" w:rsidP="0016278F">
      <w:pPr>
        <w:rPr>
          <w:b/>
          <w:bCs/>
        </w:rPr>
      </w:pPr>
      <w:r w:rsidRPr="0016278F">
        <w:rPr>
          <w:b/>
          <w:bCs/>
        </w:rPr>
        <w:t>Программа</w:t>
      </w:r>
      <w:r w:rsidR="00685CB7">
        <w:rPr>
          <w:b/>
          <w:bCs/>
        </w:rPr>
        <w:t xml:space="preserve"> </w:t>
      </w:r>
      <w:r w:rsidRPr="0016278F">
        <w:rPr>
          <w:b/>
        </w:rPr>
        <w:t>«Школьный</w:t>
      </w:r>
      <w:r w:rsidR="00685CB7">
        <w:rPr>
          <w:b/>
        </w:rPr>
        <w:t xml:space="preserve"> </w:t>
      </w:r>
      <w:r w:rsidRPr="0016278F">
        <w:rPr>
          <w:b/>
        </w:rPr>
        <w:t>спортивный</w:t>
      </w:r>
      <w:r w:rsidR="00685CB7">
        <w:rPr>
          <w:b/>
        </w:rPr>
        <w:t xml:space="preserve"> </w:t>
      </w:r>
      <w:r w:rsidRPr="0016278F">
        <w:rPr>
          <w:b/>
        </w:rPr>
        <w:t>клуб</w:t>
      </w:r>
      <w:r w:rsidR="00685CB7">
        <w:rPr>
          <w:b/>
        </w:rPr>
        <w:t xml:space="preserve"> </w:t>
      </w:r>
      <w:r w:rsidRPr="0016278F">
        <w:rPr>
          <w:b/>
        </w:rPr>
        <w:t>–</w:t>
      </w:r>
      <w:r w:rsidR="00685CB7">
        <w:rPr>
          <w:b/>
        </w:rPr>
        <w:t xml:space="preserve"> </w:t>
      </w:r>
      <w:r w:rsidRPr="0016278F">
        <w:rPr>
          <w:b/>
        </w:rPr>
        <w:t>твой</w:t>
      </w:r>
      <w:r w:rsidR="00685CB7">
        <w:rPr>
          <w:b/>
        </w:rPr>
        <w:t xml:space="preserve"> </w:t>
      </w:r>
      <w:r w:rsidRPr="0016278F">
        <w:rPr>
          <w:b/>
        </w:rPr>
        <w:t>лучший</w:t>
      </w:r>
      <w:r w:rsidR="00685CB7">
        <w:rPr>
          <w:b/>
        </w:rPr>
        <w:t xml:space="preserve"> </w:t>
      </w:r>
      <w:r w:rsidRPr="0016278F">
        <w:rPr>
          <w:b/>
        </w:rPr>
        <w:t>выбор»</w:t>
      </w:r>
    </w:p>
    <w:p w:rsidR="00424CD1" w:rsidRPr="0016278F" w:rsidRDefault="00424CD1" w:rsidP="0016278F">
      <w:pPr>
        <w:rPr>
          <w:rStyle w:val="FontStyle11"/>
          <w:rFonts w:ascii="Times New Roman" w:hAnsi="Times New Roman" w:cs="Times New Roman"/>
          <w:i w:val="0"/>
          <w:sz w:val="24"/>
          <w:szCs w:val="24"/>
        </w:rPr>
      </w:pP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Физкультура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порт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–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важный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оциально-экономический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политический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фактор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в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овреме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н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ном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мире.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оздание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условий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для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развития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физической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культурой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портом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как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эффективные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ре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д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тва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привлечения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населения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к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активному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здоровому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образу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жизн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является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важной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оставляющей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частью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государственной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пол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и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тик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Чувашской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Республики.</w:t>
      </w:r>
    </w:p>
    <w:p w:rsidR="00424CD1" w:rsidRPr="0016278F" w:rsidRDefault="00424CD1" w:rsidP="0016278F">
      <w:pPr>
        <w:rPr>
          <w:rStyle w:val="FontStyle11"/>
          <w:rFonts w:ascii="Times New Roman" w:hAnsi="Times New Roman" w:cs="Times New Roman"/>
          <w:i w:val="0"/>
          <w:sz w:val="24"/>
          <w:szCs w:val="24"/>
        </w:rPr>
      </w:pP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Формированию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навыков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здорового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образа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жизн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пособствуют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овременная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истема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физич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е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кого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воспитания,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включающая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урочную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внеурочную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деятельность,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различные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физкул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ь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турно-оздоровительные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мероприятия,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постоянно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обновляемая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учебно-материальная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база,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еть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овременных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многофункциональных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физкультурно-оздоровительных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ко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м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плексов.</w:t>
      </w:r>
    </w:p>
    <w:p w:rsidR="00424CD1" w:rsidRPr="0016278F" w:rsidRDefault="00424CD1" w:rsidP="0016278F">
      <w:pPr>
        <w:rPr>
          <w:rStyle w:val="FontStyle11"/>
          <w:rFonts w:ascii="Times New Roman" w:hAnsi="Times New Roman" w:cs="Times New Roman"/>
          <w:i w:val="0"/>
          <w:sz w:val="24"/>
          <w:szCs w:val="24"/>
        </w:rPr>
      </w:pP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Ц</w:t>
      </w:r>
      <w:r w:rsidRPr="0016278F">
        <w:rPr>
          <w:rStyle w:val="FontStyle11"/>
          <w:rFonts w:ascii="Times New Roman" w:hAnsi="Times New Roman" w:cs="Times New Roman"/>
          <w:b/>
          <w:sz w:val="24"/>
          <w:szCs w:val="24"/>
        </w:rPr>
        <w:t>елью</w:t>
      </w:r>
      <w:r w:rsidR="00685CB7">
        <w:rPr>
          <w:rStyle w:val="FontStyle11"/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республиканского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проекта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«Школьный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портивный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клуб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–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твой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лучший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выбор»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явл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я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ется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увеличение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дол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детей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в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возрасте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7-17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лет,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вовлеченных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в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школьные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портивные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клубы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и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тем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а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тическ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занимающихся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физической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культурой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портом.</w:t>
      </w:r>
    </w:p>
    <w:p w:rsidR="00424CD1" w:rsidRPr="0016278F" w:rsidRDefault="00424CD1" w:rsidP="0016278F">
      <w:pPr>
        <w:rPr>
          <w:rStyle w:val="FontStyle11"/>
          <w:rFonts w:ascii="Times New Roman" w:hAnsi="Times New Roman" w:cs="Times New Roman"/>
          <w:i w:val="0"/>
          <w:sz w:val="24"/>
          <w:szCs w:val="24"/>
        </w:rPr>
      </w:pPr>
      <w:r w:rsidRPr="0016278F">
        <w:rPr>
          <w:rStyle w:val="FontStyle11"/>
          <w:rFonts w:ascii="Times New Roman" w:hAnsi="Times New Roman" w:cs="Times New Roman"/>
          <w:b/>
          <w:sz w:val="24"/>
          <w:szCs w:val="24"/>
        </w:rPr>
        <w:t>Задачами</w:t>
      </w:r>
      <w:r w:rsidR="00685CB7">
        <w:rPr>
          <w:rStyle w:val="FontStyle11"/>
          <w:rFonts w:ascii="Times New Roman" w:hAnsi="Times New Roman" w:cs="Times New Roman"/>
          <w:b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проекта:</w:t>
      </w:r>
    </w:p>
    <w:p w:rsidR="00424CD1" w:rsidRPr="0016278F" w:rsidRDefault="00424CD1" w:rsidP="00D703FC">
      <w:pPr>
        <w:numPr>
          <w:ilvl w:val="0"/>
          <w:numId w:val="242"/>
        </w:numPr>
        <w:ind w:left="426" w:hanging="426"/>
        <w:rPr>
          <w:rStyle w:val="FontStyle11"/>
          <w:rFonts w:ascii="Times New Roman" w:hAnsi="Times New Roman" w:cs="Times New Roman"/>
          <w:i w:val="0"/>
          <w:sz w:val="24"/>
          <w:szCs w:val="24"/>
        </w:rPr>
      </w:pP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расширение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ет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школьных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портивных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клубов;</w:t>
      </w:r>
    </w:p>
    <w:p w:rsidR="00424CD1" w:rsidRPr="0016278F" w:rsidRDefault="00424CD1" w:rsidP="00D703FC">
      <w:pPr>
        <w:numPr>
          <w:ilvl w:val="0"/>
          <w:numId w:val="242"/>
        </w:numPr>
        <w:ind w:left="426" w:hanging="426"/>
        <w:rPr>
          <w:rStyle w:val="FontStyle11"/>
          <w:rFonts w:ascii="Times New Roman" w:hAnsi="Times New Roman" w:cs="Times New Roman"/>
          <w:i w:val="0"/>
          <w:sz w:val="24"/>
          <w:szCs w:val="24"/>
        </w:rPr>
      </w:pP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увеличение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объема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физкультурно-оздоровительных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портивных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услуг,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оказываемых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школ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ь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ным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портивным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клубами;</w:t>
      </w:r>
    </w:p>
    <w:p w:rsidR="00424CD1" w:rsidRPr="0016278F" w:rsidRDefault="00424CD1" w:rsidP="00D703FC">
      <w:pPr>
        <w:numPr>
          <w:ilvl w:val="0"/>
          <w:numId w:val="242"/>
        </w:numPr>
        <w:ind w:left="426" w:hanging="426"/>
        <w:rPr>
          <w:rStyle w:val="FontStyle11"/>
          <w:rFonts w:ascii="Times New Roman" w:hAnsi="Times New Roman" w:cs="Times New Roman"/>
          <w:i w:val="0"/>
          <w:sz w:val="24"/>
          <w:szCs w:val="24"/>
        </w:rPr>
      </w:pP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профилактика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безнадзорност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преступност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ред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детей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школьного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во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з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раста;</w:t>
      </w:r>
    </w:p>
    <w:p w:rsidR="00424CD1" w:rsidRPr="0016278F" w:rsidRDefault="00424CD1" w:rsidP="00D703FC">
      <w:pPr>
        <w:numPr>
          <w:ilvl w:val="0"/>
          <w:numId w:val="242"/>
        </w:numPr>
        <w:ind w:left="426" w:hanging="426"/>
        <w:rPr>
          <w:rStyle w:val="FontStyle11"/>
          <w:rFonts w:ascii="Times New Roman" w:hAnsi="Times New Roman" w:cs="Times New Roman"/>
          <w:i w:val="0"/>
          <w:sz w:val="24"/>
          <w:szCs w:val="24"/>
        </w:rPr>
      </w:pP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популяризация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деятельност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школьных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портивных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клубов;</w:t>
      </w:r>
    </w:p>
    <w:p w:rsidR="00424CD1" w:rsidRPr="0016278F" w:rsidRDefault="00424CD1" w:rsidP="00D703FC">
      <w:pPr>
        <w:numPr>
          <w:ilvl w:val="0"/>
          <w:numId w:val="242"/>
        </w:numPr>
        <w:ind w:left="426" w:hanging="426"/>
        <w:rPr>
          <w:rStyle w:val="FontStyle11"/>
          <w:rFonts w:ascii="Times New Roman" w:hAnsi="Times New Roman" w:cs="Times New Roman"/>
          <w:i w:val="0"/>
          <w:sz w:val="24"/>
          <w:szCs w:val="24"/>
        </w:rPr>
      </w:pP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оказание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организационно-методического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одействия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в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осуществлени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деятельност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по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р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тивных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клубов;</w:t>
      </w:r>
    </w:p>
    <w:p w:rsidR="00424CD1" w:rsidRPr="0016278F" w:rsidRDefault="00424CD1" w:rsidP="00D703FC">
      <w:pPr>
        <w:numPr>
          <w:ilvl w:val="0"/>
          <w:numId w:val="242"/>
        </w:numPr>
        <w:ind w:left="426" w:hanging="426"/>
        <w:rPr>
          <w:rStyle w:val="FontStyle11"/>
          <w:rFonts w:ascii="Times New Roman" w:hAnsi="Times New Roman" w:cs="Times New Roman"/>
          <w:i w:val="0"/>
          <w:sz w:val="24"/>
          <w:szCs w:val="24"/>
        </w:rPr>
      </w:pP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выявление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лучших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школьных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портивных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клубов,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осуществляющих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физкультурно-оздоровительную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портивную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работу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среди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обучающихся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образовательных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организ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а</w:t>
      </w:r>
      <w:r w:rsidRPr="0016278F">
        <w:rPr>
          <w:rStyle w:val="FontStyle11"/>
          <w:rFonts w:ascii="Times New Roman" w:hAnsi="Times New Roman" w:cs="Times New Roman"/>
          <w:i w:val="0"/>
          <w:sz w:val="24"/>
          <w:szCs w:val="24"/>
        </w:rPr>
        <w:t>ций.</w:t>
      </w:r>
      <w:r w:rsidR="00685CB7">
        <w:rPr>
          <w:rStyle w:val="FontStyle11"/>
          <w:rFonts w:ascii="Times New Roman" w:hAnsi="Times New Roman" w:cs="Times New Roman"/>
          <w:i w:val="0"/>
          <w:sz w:val="24"/>
          <w:szCs w:val="24"/>
        </w:rPr>
        <w:t xml:space="preserve"> </w:t>
      </w:r>
    </w:p>
    <w:p w:rsidR="00424CD1" w:rsidRPr="0016278F" w:rsidRDefault="00424CD1" w:rsidP="0016278F">
      <w:pPr>
        <w:rPr>
          <w:b/>
          <w:i/>
        </w:rPr>
      </w:pPr>
      <w:r w:rsidRPr="0016278F">
        <w:rPr>
          <w:b/>
          <w:i/>
        </w:rPr>
        <w:t>Срок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еализации:</w:t>
      </w:r>
    </w:p>
    <w:p w:rsidR="00424CD1" w:rsidRPr="0016278F" w:rsidRDefault="00424CD1" w:rsidP="0016278F">
      <w:r w:rsidRPr="0016278F">
        <w:t>Реализация</w:t>
      </w:r>
      <w:r w:rsidR="00685CB7">
        <w:t xml:space="preserve"> </w:t>
      </w:r>
      <w:r w:rsidRPr="0016278F">
        <w:t>проекта</w:t>
      </w:r>
      <w:r w:rsidR="00685CB7">
        <w:t xml:space="preserve"> </w:t>
      </w:r>
      <w:r w:rsidRPr="0016278F">
        <w:t>рассчитана</w:t>
      </w:r>
      <w:r w:rsidR="00685CB7">
        <w:t xml:space="preserve"> </w:t>
      </w:r>
      <w:r w:rsidRPr="0016278F">
        <w:t>до</w:t>
      </w:r>
      <w:r w:rsidR="00685CB7">
        <w:t xml:space="preserve"> </w:t>
      </w:r>
      <w:r w:rsidRPr="0016278F">
        <w:t>2020</w:t>
      </w:r>
      <w:r w:rsidR="00685CB7">
        <w:t xml:space="preserve"> </w:t>
      </w:r>
      <w:r w:rsidRPr="0016278F">
        <w:t>года.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необходимост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оект</w:t>
      </w:r>
      <w:r w:rsidR="00685CB7">
        <w:t xml:space="preserve"> </w:t>
      </w:r>
      <w:r w:rsidRPr="0016278F">
        <w:t>могут</w:t>
      </w:r>
      <w:r w:rsidR="00685CB7">
        <w:t xml:space="preserve"> </w:t>
      </w:r>
      <w:r w:rsidRPr="0016278F">
        <w:t>быть</w:t>
      </w:r>
      <w:r w:rsidR="00685CB7">
        <w:t xml:space="preserve"> </w:t>
      </w:r>
      <w:r w:rsidRPr="0016278F">
        <w:t>внес</w:t>
      </w:r>
      <w:r w:rsidRPr="0016278F">
        <w:t>е</w:t>
      </w:r>
      <w:r w:rsidRPr="0016278F">
        <w:t>ны</w:t>
      </w:r>
      <w:r w:rsidR="00685CB7">
        <w:t xml:space="preserve"> </w:t>
      </w:r>
      <w:r w:rsidRPr="0016278F">
        <w:t>измене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орректировк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етом</w:t>
      </w:r>
      <w:r w:rsidR="00685CB7">
        <w:t xml:space="preserve"> </w:t>
      </w:r>
      <w:r w:rsidRPr="0016278F">
        <w:t>итогов</w:t>
      </w:r>
      <w:r w:rsidR="00685CB7">
        <w:t xml:space="preserve"> </w:t>
      </w:r>
      <w:r w:rsidRPr="0016278F">
        <w:t>каждого</w:t>
      </w:r>
      <w:r w:rsidR="00685CB7">
        <w:t xml:space="preserve"> </w:t>
      </w:r>
      <w:r w:rsidRPr="0016278F">
        <w:t>года.</w:t>
      </w:r>
      <w:r w:rsidR="00685CB7">
        <w:t xml:space="preserve"> </w:t>
      </w:r>
    </w:p>
    <w:p w:rsidR="00424CD1" w:rsidRPr="0016278F" w:rsidRDefault="00424CD1" w:rsidP="0016278F">
      <w:pPr>
        <w:rPr>
          <w:i/>
        </w:rPr>
      </w:pPr>
      <w:r w:rsidRPr="0016278F">
        <w:rPr>
          <w:b/>
          <w:i/>
        </w:rPr>
        <w:t>Мероприятия:</w:t>
      </w:r>
    </w:p>
    <w:p w:rsidR="00424CD1" w:rsidRPr="0016278F" w:rsidRDefault="00424CD1" w:rsidP="0016278F">
      <w:r w:rsidRPr="0016278F">
        <w:t>Мероприят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мках</w:t>
      </w:r>
      <w:r w:rsidR="00685CB7">
        <w:t xml:space="preserve"> </w:t>
      </w:r>
      <w:r w:rsidRPr="0016278F">
        <w:t>проекта</w:t>
      </w:r>
      <w:r w:rsidR="00685CB7">
        <w:t xml:space="preserve"> </w:t>
      </w:r>
      <w:r w:rsidRPr="0016278F">
        <w:t>«Школьный</w:t>
      </w:r>
      <w:r w:rsidR="00685CB7">
        <w:t xml:space="preserve"> </w:t>
      </w:r>
      <w:r w:rsidRPr="0016278F">
        <w:t>спортивный</w:t>
      </w:r>
      <w:r w:rsidR="00685CB7">
        <w:t xml:space="preserve"> </w:t>
      </w:r>
      <w:r w:rsidRPr="0016278F">
        <w:t>клуб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твой</w:t>
      </w:r>
      <w:r w:rsidR="00685CB7">
        <w:t xml:space="preserve"> </w:t>
      </w:r>
      <w:r w:rsidRPr="0016278F">
        <w:t>лучший</w:t>
      </w:r>
      <w:r w:rsidR="00685CB7">
        <w:t xml:space="preserve"> </w:t>
      </w:r>
      <w:r w:rsidRPr="0016278F">
        <w:t>выбор»</w:t>
      </w:r>
      <w:r w:rsidR="00685CB7">
        <w:t xml:space="preserve"> </w:t>
      </w:r>
      <w:r w:rsidRPr="0016278F">
        <w:t>распр</w:t>
      </w:r>
      <w:r w:rsidRPr="0016278F">
        <w:t>е</w:t>
      </w:r>
      <w:r w:rsidRPr="0016278F">
        <w:t>делены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следующим</w:t>
      </w:r>
      <w:r w:rsidR="00685CB7">
        <w:t xml:space="preserve"> </w:t>
      </w:r>
      <w:r w:rsidRPr="0016278F">
        <w:t>блокам:</w:t>
      </w:r>
    </w:p>
    <w:p w:rsidR="00424CD1" w:rsidRPr="0016278F" w:rsidRDefault="00424CD1" w:rsidP="00D703FC">
      <w:pPr>
        <w:numPr>
          <w:ilvl w:val="1"/>
          <w:numId w:val="212"/>
        </w:numPr>
        <w:ind w:left="426" w:hanging="426"/>
      </w:pPr>
      <w:r w:rsidRPr="0016278F">
        <w:t>Организация</w:t>
      </w:r>
      <w:r w:rsidR="00685CB7">
        <w:t xml:space="preserve"> </w:t>
      </w:r>
      <w:r w:rsidRPr="0016278F">
        <w:t>физкультурно-оздоровительн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ортивной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ьном</w:t>
      </w:r>
      <w:r w:rsidR="00685CB7">
        <w:t xml:space="preserve"> </w:t>
      </w:r>
      <w:r w:rsidRPr="0016278F">
        <w:t>спортивном</w:t>
      </w:r>
      <w:r w:rsidR="00685CB7">
        <w:t xml:space="preserve"> </w:t>
      </w:r>
      <w:r w:rsidRPr="0016278F">
        <w:t>кл</w:t>
      </w:r>
      <w:r w:rsidRPr="0016278F">
        <w:t>у</w:t>
      </w:r>
      <w:r w:rsidRPr="0016278F">
        <w:t>бе.</w:t>
      </w:r>
      <w:r w:rsidR="00685CB7">
        <w:t xml:space="preserve"> </w:t>
      </w:r>
    </w:p>
    <w:p w:rsidR="00424CD1" w:rsidRPr="0016278F" w:rsidRDefault="00424CD1" w:rsidP="00D703FC">
      <w:pPr>
        <w:numPr>
          <w:ilvl w:val="1"/>
          <w:numId w:val="212"/>
        </w:numPr>
        <w:ind w:left="426" w:hanging="426"/>
      </w:pPr>
      <w:r w:rsidRPr="0016278F">
        <w:t>Координация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етодическая</w:t>
      </w:r>
      <w:r w:rsidR="00685CB7">
        <w:t xml:space="preserve"> </w:t>
      </w:r>
      <w:r w:rsidRPr="0016278F">
        <w:t>помощь</w:t>
      </w:r>
      <w:r w:rsidR="00685CB7">
        <w:t xml:space="preserve"> </w:t>
      </w:r>
      <w:r w:rsidRPr="0016278F">
        <w:t>руководителям</w:t>
      </w:r>
      <w:r w:rsidR="00685CB7">
        <w:t xml:space="preserve"> </w:t>
      </w:r>
      <w:r w:rsidRPr="0016278F">
        <w:t>школьных</w:t>
      </w:r>
      <w:r w:rsidR="00685CB7">
        <w:t xml:space="preserve"> </w:t>
      </w:r>
      <w:r w:rsidRPr="0016278F">
        <w:t>спортивных</w:t>
      </w:r>
      <w:r w:rsidR="00685CB7">
        <w:t xml:space="preserve"> </w:t>
      </w:r>
      <w:r w:rsidRPr="0016278F">
        <w:t>кл</w:t>
      </w:r>
      <w:r w:rsidRPr="0016278F">
        <w:t>у</w:t>
      </w:r>
      <w:r w:rsidRPr="0016278F">
        <w:t>бов.</w:t>
      </w:r>
    </w:p>
    <w:p w:rsidR="00424CD1" w:rsidRPr="0016278F" w:rsidRDefault="00424CD1" w:rsidP="00D703FC">
      <w:pPr>
        <w:numPr>
          <w:ilvl w:val="1"/>
          <w:numId w:val="212"/>
        </w:numPr>
        <w:ind w:left="426" w:hanging="426"/>
      </w:pPr>
      <w:r w:rsidRPr="0016278F">
        <w:t>Республиканский</w:t>
      </w:r>
      <w:r w:rsidR="00685CB7">
        <w:t xml:space="preserve"> </w:t>
      </w:r>
      <w:r w:rsidRPr="0016278F">
        <w:t>смотр-конкурс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лучшую</w:t>
      </w:r>
      <w:r w:rsidR="00685CB7">
        <w:t xml:space="preserve"> </w:t>
      </w:r>
      <w:r w:rsidRPr="0016278F">
        <w:t>постановку</w:t>
      </w:r>
      <w:r w:rsidR="00685CB7">
        <w:t xml:space="preserve"> </w:t>
      </w:r>
      <w:r w:rsidRPr="0016278F">
        <w:t>физкультурно-спортивн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здоров</w:t>
      </w:r>
      <w:r w:rsidRPr="0016278F">
        <w:t>и</w:t>
      </w:r>
      <w:r w:rsidRPr="0016278F">
        <w:t>тельной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ьном</w:t>
      </w:r>
      <w:r w:rsidR="00685CB7">
        <w:t xml:space="preserve"> </w:t>
      </w:r>
      <w:r w:rsidRPr="0016278F">
        <w:t>спортивном</w:t>
      </w:r>
      <w:r w:rsidR="00685CB7">
        <w:t xml:space="preserve"> </w:t>
      </w:r>
      <w:r w:rsidRPr="0016278F">
        <w:t>клубе</w:t>
      </w:r>
      <w:r w:rsidR="00685CB7">
        <w:t xml:space="preserve"> </w:t>
      </w:r>
      <w:r w:rsidRPr="0016278F">
        <w:t>«Лучший</w:t>
      </w:r>
      <w:r w:rsidR="00685CB7">
        <w:t xml:space="preserve"> </w:t>
      </w:r>
      <w:r w:rsidRPr="0016278F">
        <w:t>школьный</w:t>
      </w:r>
      <w:r w:rsidR="00685CB7">
        <w:t xml:space="preserve"> </w:t>
      </w:r>
      <w:r w:rsidRPr="0016278F">
        <w:t>спортивный</w:t>
      </w:r>
      <w:r w:rsidR="00685CB7">
        <w:t xml:space="preserve"> </w:t>
      </w:r>
      <w:r w:rsidRPr="0016278F">
        <w:t>клуб».</w:t>
      </w:r>
      <w:r w:rsidR="00685CB7">
        <w:t xml:space="preserve"> </w:t>
      </w:r>
    </w:p>
    <w:p w:rsidR="00424CD1" w:rsidRPr="0016278F" w:rsidRDefault="00424CD1" w:rsidP="00D703FC">
      <w:pPr>
        <w:numPr>
          <w:ilvl w:val="1"/>
          <w:numId w:val="212"/>
        </w:numPr>
        <w:ind w:left="426" w:hanging="426"/>
      </w:pPr>
      <w:r w:rsidRPr="0016278F">
        <w:lastRenderedPageBreak/>
        <w:t>Информационное</w:t>
      </w:r>
      <w:r w:rsidR="00685CB7">
        <w:t xml:space="preserve"> </w:t>
      </w:r>
      <w:r w:rsidRPr="0016278F">
        <w:t>обеспечение</w:t>
      </w:r>
    </w:p>
    <w:p w:rsidR="00424CD1" w:rsidRPr="0016278F" w:rsidRDefault="00424CD1" w:rsidP="0016278F">
      <w:pPr>
        <w:pStyle w:val="af3"/>
        <w:widowControl w:val="0"/>
        <w:tabs>
          <w:tab w:val="left" w:pos="708"/>
        </w:tabs>
        <w:rPr>
          <w:rFonts w:ascii="Times New Roman" w:hAnsi="Times New Roman"/>
          <w:b/>
          <w:i/>
          <w:color w:val="auto"/>
          <w:lang w:val="ru-RU"/>
        </w:rPr>
      </w:pPr>
      <w:r w:rsidRPr="0016278F">
        <w:rPr>
          <w:rFonts w:ascii="Times New Roman" w:hAnsi="Times New Roman"/>
          <w:b/>
          <w:i/>
          <w:color w:val="auto"/>
        </w:rPr>
        <w:t>Ожидаемые</w:t>
      </w:r>
      <w:r w:rsidR="00685CB7">
        <w:rPr>
          <w:rFonts w:ascii="Times New Roman" w:hAnsi="Times New Roman"/>
          <w:b/>
          <w:i/>
          <w:color w:val="auto"/>
        </w:rPr>
        <w:t xml:space="preserve"> </w:t>
      </w:r>
      <w:r w:rsidRPr="0016278F">
        <w:rPr>
          <w:rFonts w:ascii="Times New Roman" w:hAnsi="Times New Roman"/>
          <w:b/>
          <w:i/>
          <w:color w:val="auto"/>
        </w:rPr>
        <w:t>конечные</w:t>
      </w:r>
      <w:r w:rsidR="00685CB7">
        <w:rPr>
          <w:rFonts w:ascii="Times New Roman" w:hAnsi="Times New Roman"/>
          <w:b/>
          <w:i/>
          <w:color w:val="auto"/>
        </w:rPr>
        <w:t xml:space="preserve"> </w:t>
      </w:r>
      <w:r w:rsidRPr="0016278F">
        <w:rPr>
          <w:rFonts w:ascii="Times New Roman" w:hAnsi="Times New Roman"/>
          <w:b/>
          <w:i/>
          <w:color w:val="auto"/>
        </w:rPr>
        <w:t>р</w:t>
      </w:r>
      <w:r w:rsidRPr="0016278F">
        <w:rPr>
          <w:rFonts w:ascii="Times New Roman" w:hAnsi="Times New Roman"/>
          <w:b/>
          <w:i/>
          <w:color w:val="auto"/>
        </w:rPr>
        <w:t>е</w:t>
      </w:r>
      <w:r w:rsidRPr="0016278F">
        <w:rPr>
          <w:rFonts w:ascii="Times New Roman" w:hAnsi="Times New Roman"/>
          <w:b/>
          <w:i/>
          <w:color w:val="auto"/>
        </w:rPr>
        <w:t>зультаты</w:t>
      </w:r>
      <w:r w:rsidRPr="0016278F">
        <w:rPr>
          <w:rFonts w:ascii="Times New Roman" w:hAnsi="Times New Roman"/>
          <w:b/>
          <w:i/>
          <w:color w:val="auto"/>
          <w:lang w:val="ru-RU"/>
        </w:rPr>
        <w:t>:</w:t>
      </w:r>
    </w:p>
    <w:p w:rsidR="00424CD1" w:rsidRPr="0016278F" w:rsidRDefault="00424CD1" w:rsidP="00D703FC">
      <w:pPr>
        <w:widowControl w:val="0"/>
        <w:numPr>
          <w:ilvl w:val="0"/>
          <w:numId w:val="202"/>
        </w:numPr>
        <w:ind w:left="426" w:hanging="426"/>
      </w:pPr>
      <w:r w:rsidRPr="0016278F">
        <w:t>Увеличение</w:t>
      </w:r>
      <w:r w:rsidR="00685CB7">
        <w:t xml:space="preserve"> </w:t>
      </w:r>
      <w:r w:rsidRPr="0016278F">
        <w:t>удельного</w:t>
      </w:r>
      <w:r w:rsidR="00685CB7">
        <w:t xml:space="preserve"> </w:t>
      </w:r>
      <w:r w:rsidRPr="0016278F">
        <w:t>веса</w:t>
      </w:r>
      <w:r w:rsidR="00685CB7">
        <w:t xml:space="preserve"> </w:t>
      </w:r>
      <w:r w:rsidRPr="0016278F">
        <w:t>учащихся,</w:t>
      </w:r>
      <w:r w:rsidR="00685CB7">
        <w:t xml:space="preserve"> </w:t>
      </w:r>
      <w:r w:rsidRPr="0016278F">
        <w:t>занимающих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ьных</w:t>
      </w:r>
      <w:r w:rsidR="00685CB7">
        <w:t xml:space="preserve"> </w:t>
      </w:r>
      <w:r w:rsidRPr="0016278F">
        <w:t>спортивных</w:t>
      </w:r>
      <w:r w:rsidR="00685CB7">
        <w:t xml:space="preserve"> </w:t>
      </w:r>
      <w:r w:rsidRPr="0016278F">
        <w:t>секциях.</w:t>
      </w:r>
      <w:r w:rsidR="00685CB7">
        <w:t xml:space="preserve"> </w:t>
      </w:r>
      <w:r w:rsidRPr="0016278F">
        <w:t>Сниж</w:t>
      </w:r>
      <w:r w:rsidRPr="0016278F">
        <w:t>е</w:t>
      </w:r>
      <w:r w:rsidRPr="0016278F">
        <w:t>ние</w:t>
      </w:r>
      <w:r w:rsidR="00685CB7">
        <w:t xml:space="preserve"> </w:t>
      </w:r>
      <w:r w:rsidRPr="0016278F">
        <w:t>количества</w:t>
      </w:r>
      <w:r w:rsidR="00685CB7">
        <w:t xml:space="preserve"> </w:t>
      </w:r>
      <w:r w:rsidRPr="0016278F">
        <w:t>правонарушений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астием</w:t>
      </w:r>
      <w:r w:rsidR="00685CB7">
        <w:t xml:space="preserve"> </w:t>
      </w:r>
      <w:r w:rsidRPr="0016278F">
        <w:t>детей.</w:t>
      </w:r>
    </w:p>
    <w:p w:rsidR="00424CD1" w:rsidRPr="0016278F" w:rsidRDefault="00424CD1" w:rsidP="00D703FC">
      <w:pPr>
        <w:pStyle w:val="ConsPlusNormal"/>
        <w:numPr>
          <w:ilvl w:val="0"/>
          <w:numId w:val="202"/>
        </w:numPr>
        <w:ind w:left="426" w:hanging="426"/>
        <w:rPr>
          <w:rFonts w:ascii="Times New Roman" w:hAnsi="Times New Roman" w:cs="Times New Roman"/>
          <w:sz w:val="24"/>
          <w:szCs w:val="24"/>
        </w:rPr>
      </w:pPr>
      <w:r w:rsidRPr="0016278F">
        <w:rPr>
          <w:rFonts w:ascii="Times New Roman" w:hAnsi="Times New Roman" w:cs="Times New Roman"/>
          <w:sz w:val="24"/>
          <w:szCs w:val="24"/>
        </w:rPr>
        <w:t>Формировани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методической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копилк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разработок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новы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нетрадиционны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форм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организаци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массовой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физкультурно-спортивной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работы.</w:t>
      </w:r>
    </w:p>
    <w:p w:rsidR="00424CD1" w:rsidRPr="0016278F" w:rsidRDefault="00424CD1" w:rsidP="00D703FC">
      <w:pPr>
        <w:pStyle w:val="ConsPlusNormal"/>
        <w:numPr>
          <w:ilvl w:val="0"/>
          <w:numId w:val="202"/>
        </w:numPr>
        <w:ind w:left="426" w:hanging="426"/>
        <w:rPr>
          <w:rFonts w:ascii="Times New Roman" w:hAnsi="Times New Roman" w:cs="Times New Roman"/>
          <w:sz w:val="24"/>
          <w:szCs w:val="24"/>
        </w:rPr>
      </w:pPr>
      <w:r w:rsidRPr="0016278F">
        <w:rPr>
          <w:rFonts w:ascii="Times New Roman" w:hAnsi="Times New Roman" w:cs="Times New Roman"/>
          <w:sz w:val="24"/>
          <w:szCs w:val="24"/>
        </w:rPr>
        <w:t>Привлечение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вниман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родителей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на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необходимость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занятий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спортом,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как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средств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формиров</w:t>
      </w:r>
      <w:r w:rsidRPr="0016278F">
        <w:rPr>
          <w:rFonts w:ascii="Times New Roman" w:hAnsi="Times New Roman" w:cs="Times New Roman"/>
          <w:sz w:val="24"/>
          <w:szCs w:val="24"/>
        </w:rPr>
        <w:t>а</w:t>
      </w:r>
      <w:r w:rsidRPr="0016278F">
        <w:rPr>
          <w:rFonts w:ascii="Times New Roman" w:hAnsi="Times New Roman" w:cs="Times New Roman"/>
          <w:sz w:val="24"/>
          <w:szCs w:val="24"/>
        </w:rPr>
        <w:t>ния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здорового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образа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жизни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своих</w:t>
      </w:r>
      <w:r w:rsidR="00685CB7">
        <w:rPr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sz w:val="24"/>
          <w:szCs w:val="24"/>
        </w:rPr>
        <w:t>детей.</w:t>
      </w:r>
    </w:p>
    <w:p w:rsidR="00424CD1" w:rsidRPr="005414F0" w:rsidRDefault="00424CD1" w:rsidP="0016278F">
      <w:pPr>
        <w:pStyle w:val="af3"/>
        <w:widowControl w:val="0"/>
        <w:tabs>
          <w:tab w:val="left" w:pos="0"/>
          <w:tab w:val="left" w:pos="708"/>
        </w:tabs>
        <w:rPr>
          <w:rFonts w:ascii="Times New Roman" w:hAnsi="Times New Roman"/>
          <w:color w:val="auto"/>
          <w:sz w:val="18"/>
          <w:szCs w:val="18"/>
        </w:rPr>
      </w:pPr>
    </w:p>
    <w:p w:rsidR="00424CD1" w:rsidRPr="0016278F" w:rsidRDefault="00424CD1" w:rsidP="0016278F">
      <w:pPr>
        <w:ind w:left="709" w:firstLine="0"/>
        <w:rPr>
          <w:b/>
          <w:spacing w:val="-5"/>
        </w:rPr>
      </w:pPr>
      <w:r w:rsidRPr="0016278F">
        <w:rPr>
          <w:b/>
        </w:rPr>
        <w:t>Программа</w:t>
      </w:r>
      <w:r w:rsidR="00685CB7">
        <w:rPr>
          <w:b/>
        </w:rPr>
        <w:t xml:space="preserve"> </w:t>
      </w:r>
      <w:r w:rsidRPr="0016278F">
        <w:rPr>
          <w:b/>
        </w:rPr>
        <w:t>«</w:t>
      </w:r>
      <w:bookmarkStart w:id="186" w:name="_Toc248761222"/>
      <w:r w:rsidRPr="0016278F">
        <w:rPr>
          <w:b/>
        </w:rPr>
        <w:t>Оптимальный</w:t>
      </w:r>
      <w:r w:rsidR="00685CB7">
        <w:rPr>
          <w:b/>
        </w:rPr>
        <w:t xml:space="preserve"> </w:t>
      </w:r>
      <w:r w:rsidRPr="0016278F">
        <w:rPr>
          <w:b/>
        </w:rPr>
        <w:t>двигательный</w:t>
      </w:r>
      <w:r w:rsidR="00685CB7">
        <w:rPr>
          <w:b/>
        </w:rPr>
        <w:t xml:space="preserve"> </w:t>
      </w:r>
      <w:r w:rsidRPr="0016278F">
        <w:rPr>
          <w:b/>
          <w:spacing w:val="-5"/>
        </w:rPr>
        <w:t>режим</w:t>
      </w:r>
      <w:r w:rsidR="00685CB7">
        <w:rPr>
          <w:b/>
          <w:spacing w:val="-5"/>
        </w:rPr>
        <w:t xml:space="preserve"> </w:t>
      </w:r>
      <w:bookmarkEnd w:id="186"/>
      <w:r w:rsidRPr="0016278F">
        <w:rPr>
          <w:b/>
          <w:spacing w:val="-5"/>
        </w:rPr>
        <w:t>обучающихся»</w:t>
      </w:r>
    </w:p>
    <w:p w:rsidR="00424CD1" w:rsidRPr="0016278F" w:rsidRDefault="00424CD1" w:rsidP="0016278F">
      <w:pPr>
        <w:autoSpaceDE w:val="0"/>
        <w:autoSpaceDN w:val="0"/>
        <w:adjustRightInd w:val="0"/>
      </w:pPr>
      <w:r w:rsidRPr="0016278F">
        <w:rPr>
          <w:bCs/>
        </w:rPr>
        <w:t>Организация</w:t>
      </w:r>
      <w:r w:rsidR="00685CB7">
        <w:rPr>
          <w:bCs/>
        </w:rPr>
        <w:t xml:space="preserve"> </w:t>
      </w:r>
      <w:r w:rsidRPr="0016278F">
        <w:rPr>
          <w:bCs/>
        </w:rPr>
        <w:t>физкультурно-оздоровительной</w:t>
      </w:r>
      <w:r w:rsidR="00685CB7">
        <w:rPr>
          <w:bCs/>
        </w:rPr>
        <w:t xml:space="preserve"> </w:t>
      </w:r>
      <w:r w:rsidRPr="0016278F">
        <w:rPr>
          <w:bCs/>
        </w:rPr>
        <w:t>работы</w:t>
      </w:r>
      <w:r w:rsidR="00685CB7">
        <w:rPr>
          <w:bCs/>
        </w:rPr>
        <w:t xml:space="preserve"> </w:t>
      </w:r>
      <w:r w:rsidRPr="0016278F">
        <w:t>обеспечивает</w:t>
      </w:r>
      <w:r w:rsidR="00685CB7">
        <w:t xml:space="preserve"> </w:t>
      </w:r>
      <w:r w:rsidRPr="0016278F">
        <w:t>рациональный</w:t>
      </w:r>
      <w:r w:rsidR="00685CB7">
        <w:t xml:space="preserve"> </w:t>
      </w:r>
      <w:r w:rsidRPr="0016278F">
        <w:t>двигател</w:t>
      </w:r>
      <w:r w:rsidRPr="0016278F">
        <w:t>ь</w:t>
      </w:r>
      <w:r w:rsidRPr="0016278F">
        <w:t>ный</w:t>
      </w:r>
      <w:r w:rsidR="00685CB7">
        <w:t xml:space="preserve"> </w:t>
      </w:r>
      <w:r w:rsidRPr="0016278F">
        <w:t>режим,</w:t>
      </w:r>
      <w:r w:rsidR="00685CB7">
        <w:t xml:space="preserve"> </w:t>
      </w:r>
      <w:r w:rsidRPr="0016278F">
        <w:t>направлен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рганизацию</w:t>
      </w:r>
      <w:r w:rsidR="00685CB7">
        <w:t xml:space="preserve"> </w:t>
      </w:r>
      <w:r w:rsidRPr="0016278F">
        <w:t>нормального</w:t>
      </w:r>
      <w:r w:rsidR="00685CB7">
        <w:t xml:space="preserve"> </w:t>
      </w:r>
      <w:r w:rsidRPr="0016278F">
        <w:t>физического</w:t>
      </w:r>
      <w:r w:rsidR="00685CB7">
        <w:t xml:space="preserve"> </w:t>
      </w:r>
      <w:r w:rsidRPr="0016278F">
        <w:t>развит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вигательной</w:t>
      </w:r>
      <w:r w:rsidR="00685CB7">
        <w:t xml:space="preserve"> </w:t>
      </w:r>
      <w:r w:rsidRPr="0016278F">
        <w:t>подг</w:t>
      </w:r>
      <w:r w:rsidRPr="0016278F">
        <w:t>о</w:t>
      </w:r>
      <w:r w:rsidRPr="0016278F">
        <w:t>товленности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всех</w:t>
      </w:r>
      <w:r w:rsidR="00685CB7">
        <w:t xml:space="preserve"> </w:t>
      </w:r>
      <w:r w:rsidRPr="0016278F">
        <w:t>возрастов,</w:t>
      </w:r>
      <w:r w:rsidR="00685CB7">
        <w:t xml:space="preserve"> </w:t>
      </w:r>
      <w:r w:rsidRPr="0016278F">
        <w:t>повышение</w:t>
      </w:r>
      <w:r w:rsidR="00685CB7">
        <w:t xml:space="preserve"> </w:t>
      </w:r>
      <w:r w:rsidRPr="0016278F">
        <w:t>адаптивных</w:t>
      </w:r>
      <w:r w:rsidR="00685CB7">
        <w:t xml:space="preserve"> </w:t>
      </w:r>
      <w:r w:rsidRPr="0016278F">
        <w:t>возможностей</w:t>
      </w:r>
      <w:r w:rsidR="00685CB7">
        <w:t xml:space="preserve"> </w:t>
      </w:r>
      <w:r w:rsidRPr="0016278F">
        <w:t>организма,</w:t>
      </w:r>
      <w:r w:rsidR="00685CB7">
        <w:t xml:space="preserve"> </w:t>
      </w:r>
      <w:r w:rsidRPr="0016278F">
        <w:t>сохр</w:t>
      </w:r>
      <w:r w:rsidRPr="0016278F">
        <w:t>а</w:t>
      </w:r>
      <w:r w:rsidRPr="0016278F">
        <w:t>не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крепление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здоровья.</w:t>
      </w:r>
    </w:p>
    <w:p w:rsidR="00424CD1" w:rsidRPr="0016278F" w:rsidRDefault="00424CD1" w:rsidP="0016278F">
      <w:pPr>
        <w:widowControl w:val="0"/>
        <w:shd w:val="clear" w:color="auto" w:fill="FFFFFF"/>
        <w:autoSpaceDE w:val="0"/>
        <w:autoSpaceDN w:val="0"/>
        <w:adjustRightInd w:val="0"/>
        <w:ind w:left="5" w:right="29"/>
      </w:pPr>
      <w:r w:rsidRPr="0016278F">
        <w:t>ОДР</w:t>
      </w:r>
      <w:r w:rsidR="00685CB7">
        <w:t xml:space="preserve"> </w:t>
      </w:r>
      <w:r w:rsidRPr="0016278F">
        <w:t>обучающегося</w:t>
      </w:r>
      <w:r w:rsidR="00685CB7">
        <w:t xml:space="preserve"> </w:t>
      </w:r>
      <w:r w:rsidRPr="0016278F">
        <w:t>строит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учета</w:t>
      </w:r>
      <w:r w:rsidR="00685CB7">
        <w:t xml:space="preserve"> </w:t>
      </w:r>
      <w:r w:rsidRPr="0016278F">
        <w:t>частот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истематичности</w:t>
      </w:r>
      <w:r w:rsidR="00685CB7">
        <w:t xml:space="preserve"> </w:t>
      </w:r>
      <w:r w:rsidRPr="0016278F">
        <w:t>применяемых</w:t>
      </w:r>
      <w:r w:rsidR="00685CB7">
        <w:t xml:space="preserve"> </w:t>
      </w:r>
      <w:r w:rsidRPr="0016278F">
        <w:t>нагр</w:t>
      </w:r>
      <w:r w:rsidRPr="0016278F">
        <w:t>у</w:t>
      </w:r>
      <w:r w:rsidRPr="0016278F">
        <w:t>зок.</w:t>
      </w:r>
      <w:r w:rsidR="00685CB7">
        <w:t xml:space="preserve"> </w:t>
      </w:r>
    </w:p>
    <w:p w:rsidR="00424CD1" w:rsidRPr="0016278F" w:rsidRDefault="00424CD1" w:rsidP="0016278F">
      <w:pPr>
        <w:widowControl w:val="0"/>
        <w:shd w:val="clear" w:color="auto" w:fill="FFFFFF"/>
        <w:autoSpaceDE w:val="0"/>
        <w:autoSpaceDN w:val="0"/>
        <w:adjustRightInd w:val="0"/>
      </w:pPr>
      <w:r w:rsidRPr="0016278F">
        <w:t>В</w:t>
      </w:r>
      <w:r w:rsidR="00685CB7">
        <w:t xml:space="preserve"> </w:t>
      </w:r>
      <w:r w:rsidRPr="0016278F">
        <w:t>двигательном</w:t>
      </w:r>
      <w:r w:rsidR="00685CB7">
        <w:t xml:space="preserve"> </w:t>
      </w:r>
      <w:r w:rsidRPr="0016278F">
        <w:t>режиме</w:t>
      </w:r>
      <w:r w:rsidR="00685CB7">
        <w:t xml:space="preserve"> </w:t>
      </w:r>
      <w:r w:rsidRPr="0016278F">
        <w:t>школьников,</w:t>
      </w:r>
      <w:r w:rsidR="00685CB7">
        <w:t xml:space="preserve"> </w:t>
      </w:r>
      <w:r w:rsidRPr="0016278F">
        <w:t>помимо</w:t>
      </w:r>
      <w:r w:rsidR="00685CB7">
        <w:t xml:space="preserve"> </w:t>
      </w:r>
      <w:r w:rsidRPr="0016278F">
        <w:t>уроков,</w:t>
      </w:r>
      <w:r w:rsidR="00685CB7">
        <w:t xml:space="preserve"> </w:t>
      </w:r>
      <w:r w:rsidRPr="0016278F">
        <w:t>проводимых</w:t>
      </w:r>
      <w:r w:rsidR="00685CB7">
        <w:t xml:space="preserve"> </w:t>
      </w:r>
      <w:r w:rsidRPr="0016278F">
        <w:t>под</w:t>
      </w:r>
      <w:r w:rsidR="00685CB7">
        <w:t xml:space="preserve"> </w:t>
      </w:r>
      <w:r w:rsidRPr="0016278F">
        <w:t>руководством</w:t>
      </w:r>
      <w:r w:rsidR="00685CB7">
        <w:t xml:space="preserve"> </w:t>
      </w:r>
      <w:r w:rsidRPr="0016278F">
        <w:t>учителя,</w:t>
      </w:r>
      <w:r w:rsidR="00685CB7">
        <w:t xml:space="preserve"> </w:t>
      </w:r>
      <w:r w:rsidRPr="0016278F">
        <w:t>обязательны</w:t>
      </w:r>
      <w:r w:rsidR="00685CB7">
        <w:t xml:space="preserve"> </w:t>
      </w:r>
      <w:r w:rsidRPr="0016278F">
        <w:t>самостоятельные</w:t>
      </w:r>
      <w:r w:rsidR="00685CB7">
        <w:t xml:space="preserve"> </w:t>
      </w:r>
      <w:r w:rsidRPr="0016278F">
        <w:t>заняти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свежем</w:t>
      </w:r>
      <w:r w:rsidR="00685CB7">
        <w:t xml:space="preserve"> </w:t>
      </w:r>
      <w:r w:rsidRPr="0016278F">
        <w:t>воздухе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хорошо</w:t>
      </w:r>
      <w:r w:rsidR="00685CB7">
        <w:t xml:space="preserve"> </w:t>
      </w:r>
      <w:r w:rsidRPr="0016278F">
        <w:t>проветренном</w:t>
      </w:r>
      <w:r w:rsidR="00685CB7">
        <w:t xml:space="preserve"> </w:t>
      </w:r>
      <w:r w:rsidRPr="0016278F">
        <w:t>помещении:</w:t>
      </w:r>
      <w:r w:rsidR="00685CB7">
        <w:t xml:space="preserve"> </w:t>
      </w:r>
      <w:r w:rsidRPr="0016278F">
        <w:t>п</w:t>
      </w:r>
      <w:r w:rsidRPr="0016278F">
        <w:t>о</w:t>
      </w:r>
      <w:r w:rsidRPr="0016278F">
        <w:t>движные</w:t>
      </w:r>
      <w:r w:rsidR="00685CB7">
        <w:t xml:space="preserve"> </w:t>
      </w:r>
      <w:r w:rsidRPr="0016278F">
        <w:t>игры,</w:t>
      </w:r>
      <w:r w:rsidR="00685CB7">
        <w:t xml:space="preserve"> </w:t>
      </w:r>
      <w:r w:rsidRPr="0016278F">
        <w:t>прогулки,</w:t>
      </w:r>
      <w:r w:rsidR="00685CB7">
        <w:t xml:space="preserve"> </w:t>
      </w:r>
      <w:r w:rsidRPr="0016278F">
        <w:t>экскурсии.</w:t>
      </w:r>
      <w:r w:rsidR="00685CB7">
        <w:t xml:space="preserve"> </w:t>
      </w:r>
      <w:bookmarkStart w:id="187" w:name="_Toc248761223"/>
    </w:p>
    <w:p w:rsidR="00424CD1" w:rsidRPr="0016278F" w:rsidRDefault="00424CD1" w:rsidP="0016278F">
      <w:pPr>
        <w:rPr>
          <w:b/>
          <w:i/>
        </w:rPr>
      </w:pPr>
      <w:r w:rsidRPr="0016278F">
        <w:rPr>
          <w:b/>
          <w:i/>
        </w:rPr>
        <w:t>Гимнастика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занятий</w:t>
      </w:r>
      <w:bookmarkEnd w:id="187"/>
      <w:r w:rsidRPr="0016278F">
        <w:rPr>
          <w:b/>
          <w:i/>
        </w:rPr>
        <w:t>.</w:t>
      </w:r>
    </w:p>
    <w:p w:rsidR="00424CD1" w:rsidRPr="0016278F" w:rsidRDefault="00424CD1" w:rsidP="0016278F">
      <w:pPr>
        <w:widowControl w:val="0"/>
        <w:shd w:val="clear" w:color="auto" w:fill="FFFFFF"/>
        <w:autoSpaceDE w:val="0"/>
        <w:autoSpaceDN w:val="0"/>
        <w:adjustRightInd w:val="0"/>
        <w:ind w:right="34"/>
      </w:pPr>
      <w:r w:rsidRPr="0016278F">
        <w:t>Учебный</w:t>
      </w:r>
      <w:r w:rsidR="00685CB7">
        <w:t xml:space="preserve"> </w:t>
      </w:r>
      <w:r w:rsidRPr="0016278F">
        <w:t>ден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</w:t>
      </w:r>
      <w:r w:rsidR="00685CB7">
        <w:t xml:space="preserve"> </w:t>
      </w:r>
      <w:r w:rsidRPr="0016278F">
        <w:t>начинаетс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организованного</w:t>
      </w:r>
      <w:r w:rsidR="00685CB7">
        <w:t xml:space="preserve"> </w:t>
      </w:r>
      <w:r w:rsidRPr="0016278F">
        <w:t>проведения</w:t>
      </w:r>
      <w:r w:rsidR="00685CB7">
        <w:t xml:space="preserve"> </w:t>
      </w:r>
      <w:r w:rsidRPr="0016278F">
        <w:t>гимнастики</w:t>
      </w:r>
      <w:r w:rsidR="00685CB7">
        <w:t xml:space="preserve"> </w:t>
      </w:r>
      <w:r w:rsidRPr="0016278F">
        <w:t>до</w:t>
      </w:r>
      <w:r w:rsidR="00685CB7">
        <w:t xml:space="preserve"> </w:t>
      </w:r>
      <w:r w:rsidRPr="0016278F">
        <w:t>занятий,</w:t>
      </w:r>
      <w:r w:rsidR="00685CB7">
        <w:t xml:space="preserve"> </w:t>
      </w:r>
      <w:r w:rsidRPr="0016278F">
        <w:t>ц</w:t>
      </w:r>
      <w:r w:rsidRPr="0016278F">
        <w:t>е</w:t>
      </w:r>
      <w:r w:rsidRPr="0016278F">
        <w:t>лью</w:t>
      </w:r>
      <w:r w:rsidR="00685CB7">
        <w:t xml:space="preserve"> </w:t>
      </w:r>
      <w:r w:rsidRPr="0016278F">
        <w:t>которой</w:t>
      </w:r>
      <w:r w:rsidR="00685CB7">
        <w:t xml:space="preserve"> </w:t>
      </w:r>
      <w:r w:rsidRPr="0016278F">
        <w:t>является</w:t>
      </w:r>
      <w:r w:rsidR="00685CB7">
        <w:t xml:space="preserve"> </w:t>
      </w:r>
      <w:r w:rsidRPr="0016278F">
        <w:t>подготовка</w:t>
      </w:r>
      <w:r w:rsidR="00685CB7">
        <w:t xml:space="preserve"> </w:t>
      </w:r>
      <w:r w:rsidRPr="0016278F">
        <w:t>организма</w:t>
      </w:r>
      <w:r w:rsidR="00685CB7">
        <w:t xml:space="preserve"> </w:t>
      </w:r>
      <w:r w:rsidRPr="0016278F">
        <w:t>учащихс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едстоящей</w:t>
      </w:r>
      <w:r w:rsidR="00685CB7">
        <w:t xml:space="preserve"> </w:t>
      </w:r>
      <w:r w:rsidRPr="0016278F">
        <w:t>работе.</w:t>
      </w:r>
      <w:r w:rsidR="00685CB7">
        <w:t xml:space="preserve"> </w:t>
      </w:r>
      <w:r w:rsidRPr="0016278F">
        <w:t>Гимнастика</w:t>
      </w:r>
      <w:r w:rsidR="00685CB7">
        <w:t xml:space="preserve"> </w:t>
      </w:r>
      <w:r w:rsidRPr="0016278F">
        <w:t>до</w:t>
      </w:r>
      <w:r w:rsidR="00685CB7">
        <w:t xml:space="preserve"> </w:t>
      </w:r>
      <w:r w:rsidRPr="0016278F">
        <w:t>з</w:t>
      </w:r>
      <w:r w:rsidRPr="0016278F">
        <w:t>а</w:t>
      </w:r>
      <w:r w:rsidRPr="0016278F">
        <w:t>нятий</w:t>
      </w:r>
      <w:r w:rsidR="00685CB7">
        <w:t xml:space="preserve"> </w:t>
      </w:r>
      <w:r w:rsidRPr="0016278F">
        <w:t>содействует</w:t>
      </w:r>
      <w:r w:rsidR="00685CB7">
        <w:t xml:space="preserve"> </w:t>
      </w:r>
      <w:r w:rsidRPr="0016278F">
        <w:t>воспитанию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учащихся</w:t>
      </w:r>
      <w:r w:rsidR="00685CB7">
        <w:t xml:space="preserve"> </w:t>
      </w:r>
      <w:r w:rsidRPr="0016278F">
        <w:t>привычки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егулярным</w:t>
      </w:r>
      <w:r w:rsidR="00685CB7">
        <w:t xml:space="preserve"> </w:t>
      </w:r>
      <w:r w:rsidRPr="0016278F">
        <w:t>занятиям</w:t>
      </w:r>
      <w:r w:rsidR="00685CB7">
        <w:t xml:space="preserve"> </w:t>
      </w:r>
      <w:r w:rsidRPr="0016278F">
        <w:t>физическими</w:t>
      </w:r>
      <w:r w:rsidR="00685CB7">
        <w:t xml:space="preserve"> </w:t>
      </w:r>
      <w:r w:rsidRPr="0016278F">
        <w:t>упра</w:t>
      </w:r>
      <w:r w:rsidRPr="0016278F">
        <w:t>ж</w:t>
      </w:r>
      <w:r w:rsidRPr="0016278F">
        <w:t>нениями.</w:t>
      </w:r>
    </w:p>
    <w:p w:rsidR="00424CD1" w:rsidRPr="0016278F" w:rsidRDefault="00424CD1" w:rsidP="0016278F">
      <w:pPr>
        <w:widowControl w:val="0"/>
        <w:shd w:val="clear" w:color="auto" w:fill="FFFFFF"/>
        <w:autoSpaceDE w:val="0"/>
        <w:autoSpaceDN w:val="0"/>
        <w:adjustRightInd w:val="0"/>
        <w:ind w:right="24"/>
        <w:rPr>
          <w:i/>
        </w:rPr>
      </w:pPr>
      <w:r w:rsidRPr="0016278F">
        <w:rPr>
          <w:i/>
        </w:rPr>
        <w:t>Соблюдение</w:t>
      </w:r>
      <w:r w:rsidR="00685CB7">
        <w:rPr>
          <w:i/>
        </w:rPr>
        <w:t xml:space="preserve"> </w:t>
      </w:r>
      <w:r w:rsidRPr="0016278F">
        <w:rPr>
          <w:i/>
        </w:rPr>
        <w:t>условий:</w:t>
      </w:r>
    </w:p>
    <w:p w:rsidR="00424CD1" w:rsidRPr="0016278F" w:rsidRDefault="00424CD1" w:rsidP="00D703FC">
      <w:pPr>
        <w:widowControl w:val="0"/>
        <w:numPr>
          <w:ilvl w:val="0"/>
          <w:numId w:val="268"/>
        </w:numPr>
        <w:shd w:val="clear" w:color="auto" w:fill="FFFFFF"/>
        <w:autoSpaceDE w:val="0"/>
        <w:autoSpaceDN w:val="0"/>
        <w:adjustRightInd w:val="0"/>
        <w:ind w:left="284" w:right="24" w:hanging="284"/>
      </w:pPr>
      <w:r w:rsidRPr="0016278F">
        <w:t>осознание</w:t>
      </w:r>
      <w:r w:rsidR="00685CB7">
        <w:t xml:space="preserve"> </w:t>
      </w:r>
      <w:r w:rsidRPr="0016278F">
        <w:t>педагогами</w:t>
      </w:r>
      <w:r w:rsidR="00685CB7">
        <w:t xml:space="preserve"> </w:t>
      </w:r>
      <w:r w:rsidRPr="0016278F">
        <w:t>важности</w:t>
      </w:r>
      <w:r w:rsidR="00685CB7">
        <w:t xml:space="preserve"> </w:t>
      </w:r>
      <w:r w:rsidRPr="0016278F">
        <w:t>проведения</w:t>
      </w:r>
      <w:r w:rsidR="00685CB7">
        <w:t xml:space="preserve"> </w:t>
      </w:r>
      <w:r w:rsidRPr="0016278F">
        <w:t>гимнастики;</w:t>
      </w:r>
    </w:p>
    <w:p w:rsidR="00424CD1" w:rsidRPr="0016278F" w:rsidRDefault="00424CD1" w:rsidP="00D703FC">
      <w:pPr>
        <w:widowControl w:val="0"/>
        <w:numPr>
          <w:ilvl w:val="0"/>
          <w:numId w:val="268"/>
        </w:numPr>
        <w:shd w:val="clear" w:color="auto" w:fill="FFFFFF"/>
        <w:tabs>
          <w:tab w:val="left" w:pos="302"/>
        </w:tabs>
        <w:autoSpaceDE w:val="0"/>
        <w:autoSpaceDN w:val="0"/>
        <w:adjustRightInd w:val="0"/>
        <w:ind w:left="284" w:hanging="284"/>
      </w:pPr>
      <w:r w:rsidRPr="0016278F">
        <w:t>согласование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одителями</w:t>
      </w:r>
      <w:r w:rsidR="00685CB7">
        <w:t xml:space="preserve"> </w:t>
      </w:r>
      <w:r w:rsidRPr="0016278F">
        <w:t>необходимости</w:t>
      </w:r>
      <w:r w:rsidR="00685CB7">
        <w:t xml:space="preserve"> </w:t>
      </w:r>
      <w:r w:rsidRPr="0016278F">
        <w:t>раннего</w:t>
      </w:r>
      <w:r w:rsidR="00685CB7">
        <w:t xml:space="preserve"> </w:t>
      </w:r>
      <w:r w:rsidRPr="0016278F">
        <w:t>прихода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у;</w:t>
      </w:r>
    </w:p>
    <w:p w:rsidR="00424CD1" w:rsidRPr="0016278F" w:rsidRDefault="00424CD1" w:rsidP="00D703FC">
      <w:pPr>
        <w:widowControl w:val="0"/>
        <w:numPr>
          <w:ilvl w:val="0"/>
          <w:numId w:val="268"/>
        </w:numPr>
        <w:shd w:val="clear" w:color="auto" w:fill="FFFFFF"/>
        <w:tabs>
          <w:tab w:val="left" w:pos="302"/>
        </w:tabs>
        <w:autoSpaceDE w:val="0"/>
        <w:autoSpaceDN w:val="0"/>
        <w:adjustRightInd w:val="0"/>
        <w:ind w:left="284" w:hanging="284"/>
      </w:pPr>
      <w:r w:rsidRPr="0016278F">
        <w:t>обучение</w:t>
      </w:r>
      <w:r w:rsidR="00685CB7">
        <w:t xml:space="preserve"> </w:t>
      </w:r>
      <w:r w:rsidRPr="0016278F">
        <w:t>педагогов</w:t>
      </w:r>
      <w:r w:rsidR="00685CB7">
        <w:t xml:space="preserve"> </w:t>
      </w:r>
      <w:r w:rsidRPr="0016278F">
        <w:t>школы</w:t>
      </w:r>
      <w:r w:rsidR="00685CB7">
        <w:t xml:space="preserve"> </w:t>
      </w:r>
      <w:r w:rsidRPr="0016278F">
        <w:t>выполнению</w:t>
      </w:r>
      <w:r w:rsidR="00685CB7">
        <w:t xml:space="preserve"> </w:t>
      </w:r>
      <w:r w:rsidRPr="0016278F">
        <w:t>гимнастических</w:t>
      </w:r>
      <w:r w:rsidR="00685CB7">
        <w:t xml:space="preserve"> </w:t>
      </w:r>
      <w:r w:rsidRPr="0016278F">
        <w:t>упражнен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етодике</w:t>
      </w:r>
      <w:r w:rsidR="00685CB7">
        <w:t xml:space="preserve"> </w:t>
      </w:r>
      <w:r w:rsidRPr="0016278F">
        <w:t>проведения</w:t>
      </w:r>
      <w:r w:rsidR="00685CB7">
        <w:t xml:space="preserve"> </w:t>
      </w:r>
      <w:r w:rsidRPr="0016278F">
        <w:t>гимнастики</w:t>
      </w:r>
      <w:r w:rsidR="00685CB7">
        <w:t xml:space="preserve"> </w:t>
      </w:r>
      <w:r w:rsidRPr="0016278F">
        <w:t>до</w:t>
      </w:r>
      <w:r w:rsidR="00685CB7">
        <w:t xml:space="preserve"> </w:t>
      </w:r>
      <w:r w:rsidRPr="0016278F">
        <w:t>занятий;</w:t>
      </w:r>
    </w:p>
    <w:p w:rsidR="00424CD1" w:rsidRPr="0016278F" w:rsidRDefault="00424CD1" w:rsidP="00D703FC">
      <w:pPr>
        <w:widowControl w:val="0"/>
        <w:numPr>
          <w:ilvl w:val="0"/>
          <w:numId w:val="268"/>
        </w:numPr>
        <w:shd w:val="clear" w:color="auto" w:fill="FFFFFF"/>
        <w:tabs>
          <w:tab w:val="left" w:pos="302"/>
        </w:tabs>
        <w:autoSpaceDE w:val="0"/>
        <w:autoSpaceDN w:val="0"/>
        <w:adjustRightInd w:val="0"/>
        <w:ind w:left="284" w:hanging="284"/>
      </w:pPr>
      <w:r w:rsidRPr="0016278F">
        <w:t>подготовка</w:t>
      </w:r>
      <w:r w:rsidR="00685CB7">
        <w:t xml:space="preserve"> </w:t>
      </w:r>
      <w:r w:rsidRPr="0016278F">
        <w:t>физкультурного</w:t>
      </w:r>
      <w:r w:rsidR="00685CB7">
        <w:t xml:space="preserve"> </w:t>
      </w:r>
      <w:r w:rsidRPr="0016278F">
        <w:t>актива</w:t>
      </w:r>
      <w:r w:rsidR="00685CB7">
        <w:t xml:space="preserve"> </w:t>
      </w:r>
      <w:r w:rsidRPr="0016278F">
        <w:t>среди</w:t>
      </w:r>
      <w:r w:rsidR="00685CB7">
        <w:t xml:space="preserve"> </w:t>
      </w:r>
      <w:r w:rsidRPr="0016278F">
        <w:t>учащихся;</w:t>
      </w:r>
    </w:p>
    <w:p w:rsidR="00424CD1" w:rsidRPr="0016278F" w:rsidRDefault="00424CD1" w:rsidP="00D703FC">
      <w:pPr>
        <w:widowControl w:val="0"/>
        <w:numPr>
          <w:ilvl w:val="0"/>
          <w:numId w:val="268"/>
        </w:numPr>
        <w:shd w:val="clear" w:color="auto" w:fill="FFFFFF"/>
        <w:tabs>
          <w:tab w:val="left" w:pos="302"/>
        </w:tabs>
        <w:autoSpaceDE w:val="0"/>
        <w:autoSpaceDN w:val="0"/>
        <w:adjustRightInd w:val="0"/>
        <w:ind w:left="284" w:hanging="284"/>
      </w:pPr>
      <w:r w:rsidRPr="0016278F">
        <w:t>предварительную</w:t>
      </w:r>
      <w:r w:rsidR="00685CB7">
        <w:t xml:space="preserve"> </w:t>
      </w:r>
      <w:r w:rsidRPr="0016278F">
        <w:t>подготовку</w:t>
      </w:r>
      <w:r w:rsidR="00685CB7">
        <w:t xml:space="preserve"> </w:t>
      </w:r>
      <w:r w:rsidRPr="0016278F">
        <w:t>мест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заняти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омещен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воздухе;</w:t>
      </w:r>
    </w:p>
    <w:p w:rsidR="00424CD1" w:rsidRPr="0016278F" w:rsidRDefault="00424CD1" w:rsidP="00D703FC">
      <w:pPr>
        <w:widowControl w:val="0"/>
        <w:numPr>
          <w:ilvl w:val="0"/>
          <w:numId w:val="268"/>
        </w:numPr>
        <w:shd w:val="clear" w:color="auto" w:fill="FFFFFF"/>
        <w:tabs>
          <w:tab w:val="left" w:pos="302"/>
        </w:tabs>
        <w:autoSpaceDE w:val="0"/>
        <w:autoSpaceDN w:val="0"/>
        <w:adjustRightInd w:val="0"/>
        <w:ind w:left="284" w:hanging="284"/>
      </w:pPr>
      <w:r w:rsidRPr="0016278F">
        <w:t>персональную</w:t>
      </w:r>
      <w:r w:rsidR="00685CB7">
        <w:t xml:space="preserve"> </w:t>
      </w:r>
      <w:r w:rsidRPr="0016278F">
        <w:t>заинтересованность</w:t>
      </w:r>
      <w:r w:rsidR="00685CB7">
        <w:t xml:space="preserve"> </w:t>
      </w:r>
      <w:r w:rsidRPr="0016278F">
        <w:t>каждого</w:t>
      </w:r>
      <w:r w:rsidR="00685CB7">
        <w:t xml:space="preserve"> </w:t>
      </w:r>
      <w:r w:rsidRPr="0016278F">
        <w:t>школьник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участ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гимнастике</w:t>
      </w:r>
      <w:r w:rsidR="00685CB7">
        <w:t xml:space="preserve"> </w:t>
      </w:r>
      <w:r w:rsidRPr="0016278F">
        <w:t>до</w:t>
      </w:r>
      <w:r w:rsidR="00685CB7">
        <w:t xml:space="preserve"> </w:t>
      </w:r>
      <w:r w:rsidRPr="0016278F">
        <w:t>занятий.</w:t>
      </w:r>
    </w:p>
    <w:p w:rsidR="00424CD1" w:rsidRPr="0016278F" w:rsidRDefault="00424CD1" w:rsidP="0016278F">
      <w:pPr>
        <w:widowControl w:val="0"/>
        <w:shd w:val="clear" w:color="auto" w:fill="FFFFFF"/>
        <w:autoSpaceDE w:val="0"/>
        <w:autoSpaceDN w:val="0"/>
        <w:adjustRightInd w:val="0"/>
        <w:ind w:right="24"/>
      </w:pPr>
      <w:r w:rsidRPr="0016278F">
        <w:t>Если</w:t>
      </w:r>
      <w:r w:rsidR="00685CB7">
        <w:t xml:space="preserve"> </w:t>
      </w:r>
      <w:r w:rsidRPr="0016278F">
        <w:t>эти</w:t>
      </w:r>
      <w:r w:rsidR="00685CB7">
        <w:t xml:space="preserve"> </w:t>
      </w:r>
      <w:r w:rsidRPr="0016278F">
        <w:t>условия</w:t>
      </w:r>
      <w:r w:rsidR="00685CB7">
        <w:t xml:space="preserve"> </w:t>
      </w:r>
      <w:r w:rsidRPr="0016278F">
        <w:t>реализованы,</w:t>
      </w:r>
      <w:r w:rsidR="00685CB7">
        <w:t xml:space="preserve"> </w:t>
      </w:r>
      <w:r w:rsidRPr="0016278F">
        <w:t>можно</w:t>
      </w:r>
      <w:r w:rsidR="00685CB7">
        <w:t xml:space="preserve"> </w:t>
      </w:r>
      <w:r w:rsidRPr="0016278F">
        <w:t>приступа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гимнастики</w:t>
      </w:r>
      <w:r w:rsidR="00685CB7">
        <w:t xml:space="preserve"> </w:t>
      </w:r>
      <w:r w:rsidRPr="0016278F">
        <w:t>до</w:t>
      </w:r>
      <w:r w:rsidR="00685CB7">
        <w:t xml:space="preserve"> </w:t>
      </w:r>
      <w:r w:rsidRPr="0016278F">
        <w:t>занятий.</w:t>
      </w:r>
    </w:p>
    <w:p w:rsidR="00424CD1" w:rsidRPr="0016278F" w:rsidRDefault="00424CD1" w:rsidP="00D703FC">
      <w:pPr>
        <w:widowControl w:val="0"/>
        <w:numPr>
          <w:ilvl w:val="0"/>
          <w:numId w:val="269"/>
        </w:numPr>
        <w:shd w:val="clear" w:color="auto" w:fill="FFFFFF"/>
        <w:autoSpaceDE w:val="0"/>
        <w:autoSpaceDN w:val="0"/>
        <w:adjustRightInd w:val="0"/>
        <w:ind w:left="284" w:right="19" w:hanging="218"/>
      </w:pPr>
      <w:r w:rsidRPr="0016278F">
        <w:t>Для</w:t>
      </w:r>
      <w:r w:rsidR="00685CB7">
        <w:t xml:space="preserve"> </w:t>
      </w:r>
      <w:r w:rsidRPr="0016278F">
        <w:t>того</w:t>
      </w:r>
      <w:r w:rsidR="00685CB7">
        <w:t xml:space="preserve"> </w:t>
      </w:r>
      <w:r w:rsidRPr="0016278F">
        <w:t>чтобы</w:t>
      </w:r>
      <w:r w:rsidR="00685CB7">
        <w:t xml:space="preserve"> </w:t>
      </w:r>
      <w:r w:rsidRPr="0016278F">
        <w:t>организовать</w:t>
      </w:r>
      <w:r w:rsidR="00685CB7">
        <w:t xml:space="preserve"> </w:t>
      </w:r>
      <w:r w:rsidRPr="0016278F">
        <w:t>проведение</w:t>
      </w:r>
      <w:r w:rsidR="00685CB7">
        <w:t xml:space="preserve"> </w:t>
      </w:r>
      <w:r w:rsidRPr="0016278F">
        <w:t>занятий</w:t>
      </w:r>
      <w:r w:rsidR="00685CB7">
        <w:t xml:space="preserve"> </w:t>
      </w:r>
      <w:r w:rsidRPr="0016278F">
        <w:t>гимнастикой</w:t>
      </w:r>
      <w:r w:rsidR="00685CB7">
        <w:t xml:space="preserve"> </w:t>
      </w:r>
      <w:r w:rsidRPr="0016278F">
        <w:t>до</w:t>
      </w:r>
      <w:r w:rsidR="00685CB7">
        <w:t xml:space="preserve"> </w:t>
      </w:r>
      <w:r w:rsidRPr="0016278F">
        <w:t>уроков,</w:t>
      </w:r>
      <w:r w:rsidR="00685CB7">
        <w:t xml:space="preserve"> </w:t>
      </w:r>
      <w:r w:rsidRPr="0016278F">
        <w:t>необх</w:t>
      </w:r>
      <w:r w:rsidRPr="0016278F">
        <w:t>о</w:t>
      </w:r>
      <w:r w:rsidRPr="0016278F">
        <w:t>димо:</w:t>
      </w:r>
    </w:p>
    <w:p w:rsidR="00424CD1" w:rsidRPr="0016278F" w:rsidRDefault="00424CD1" w:rsidP="00D703FC">
      <w:pPr>
        <w:widowControl w:val="0"/>
        <w:numPr>
          <w:ilvl w:val="0"/>
          <w:numId w:val="269"/>
        </w:numPr>
        <w:shd w:val="clear" w:color="auto" w:fill="FFFFFF"/>
        <w:tabs>
          <w:tab w:val="left" w:pos="302"/>
        </w:tabs>
        <w:autoSpaceDE w:val="0"/>
        <w:autoSpaceDN w:val="0"/>
        <w:adjustRightInd w:val="0"/>
        <w:ind w:left="284" w:hanging="218"/>
      </w:pPr>
      <w:r w:rsidRPr="0016278F">
        <w:t>определить</w:t>
      </w:r>
      <w:r w:rsidR="00685CB7">
        <w:t xml:space="preserve"> </w:t>
      </w:r>
      <w:r w:rsidRPr="0016278F">
        <w:t>место</w:t>
      </w:r>
      <w:r w:rsidR="00685CB7">
        <w:t xml:space="preserve"> </w:t>
      </w:r>
      <w:r w:rsidRPr="0016278F">
        <w:t>каждому</w:t>
      </w:r>
      <w:r w:rsidR="00685CB7">
        <w:t xml:space="preserve"> </w:t>
      </w:r>
      <w:r w:rsidRPr="0016278F">
        <w:t>класс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тдельному</w:t>
      </w:r>
      <w:r w:rsidR="00685CB7">
        <w:t xml:space="preserve"> </w:t>
      </w:r>
      <w:r w:rsidRPr="0016278F">
        <w:t>ученику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спортивной</w:t>
      </w:r>
      <w:r w:rsidR="00685CB7">
        <w:t xml:space="preserve"> </w:t>
      </w:r>
      <w:r w:rsidRPr="0016278F">
        <w:t>площадке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омещ</w:t>
      </w:r>
      <w:r w:rsidRPr="0016278F">
        <w:t>е</w:t>
      </w:r>
      <w:r w:rsidRPr="0016278F">
        <w:t>нии</w:t>
      </w:r>
      <w:r w:rsidR="00685CB7">
        <w:t xml:space="preserve"> </w:t>
      </w:r>
      <w:r w:rsidRPr="0016278F">
        <w:t>(но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лассной</w:t>
      </w:r>
      <w:r w:rsidR="00685CB7">
        <w:t xml:space="preserve"> </w:t>
      </w:r>
      <w:r w:rsidRPr="0016278F">
        <w:t>комнате);</w:t>
      </w:r>
    </w:p>
    <w:p w:rsidR="00424CD1" w:rsidRPr="0016278F" w:rsidRDefault="00424CD1" w:rsidP="00D703FC">
      <w:pPr>
        <w:widowControl w:val="0"/>
        <w:numPr>
          <w:ilvl w:val="0"/>
          <w:numId w:val="269"/>
        </w:numPr>
        <w:shd w:val="clear" w:color="auto" w:fill="FFFFFF"/>
        <w:tabs>
          <w:tab w:val="left" w:pos="302"/>
        </w:tabs>
        <w:autoSpaceDE w:val="0"/>
        <w:autoSpaceDN w:val="0"/>
        <w:adjustRightInd w:val="0"/>
        <w:ind w:left="284" w:hanging="218"/>
      </w:pPr>
      <w:r w:rsidRPr="0016278F">
        <w:t>предусмотреть</w:t>
      </w:r>
      <w:r w:rsidR="00685CB7">
        <w:t xml:space="preserve"> </w:t>
      </w:r>
      <w:r w:rsidRPr="0016278F">
        <w:t>построение</w:t>
      </w:r>
      <w:r w:rsidR="00685CB7">
        <w:t xml:space="preserve"> </w:t>
      </w:r>
      <w:r w:rsidRPr="0016278F">
        <w:t>девочек</w:t>
      </w:r>
      <w:r w:rsidR="00685CB7">
        <w:t xml:space="preserve"> </w:t>
      </w:r>
      <w:r w:rsidRPr="0016278F">
        <w:t>отдельно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задних</w:t>
      </w:r>
      <w:r w:rsidR="00685CB7">
        <w:t xml:space="preserve"> </w:t>
      </w:r>
      <w:r w:rsidRPr="0016278F">
        <w:t>рядах;</w:t>
      </w:r>
    </w:p>
    <w:p w:rsidR="00424CD1" w:rsidRPr="0016278F" w:rsidRDefault="00685CB7" w:rsidP="00D703FC">
      <w:pPr>
        <w:widowControl w:val="0"/>
        <w:numPr>
          <w:ilvl w:val="0"/>
          <w:numId w:val="269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ind w:left="284" w:hanging="218"/>
      </w:pPr>
      <w:r>
        <w:t xml:space="preserve"> </w:t>
      </w:r>
      <w:r w:rsidR="00424CD1" w:rsidRPr="0016278F">
        <w:t>подготовить</w:t>
      </w:r>
      <w:r>
        <w:t xml:space="preserve"> </w:t>
      </w:r>
      <w:r w:rsidR="00424CD1" w:rsidRPr="0016278F">
        <w:t>педагогов</w:t>
      </w:r>
      <w:r>
        <w:t xml:space="preserve"> </w:t>
      </w:r>
      <w:r w:rsidR="00424CD1" w:rsidRPr="0016278F">
        <w:t>и</w:t>
      </w:r>
      <w:r>
        <w:t xml:space="preserve"> </w:t>
      </w:r>
      <w:r w:rsidR="00424CD1" w:rsidRPr="0016278F">
        <w:t>инструкторов</w:t>
      </w:r>
      <w:r>
        <w:t xml:space="preserve"> </w:t>
      </w:r>
      <w:r w:rsidR="00424CD1" w:rsidRPr="0016278F">
        <w:t>из</w:t>
      </w:r>
      <w:r>
        <w:t xml:space="preserve"> </w:t>
      </w:r>
      <w:r w:rsidR="00424CD1" w:rsidRPr="0016278F">
        <w:t>числа</w:t>
      </w:r>
      <w:r>
        <w:t xml:space="preserve"> </w:t>
      </w:r>
      <w:r w:rsidR="00424CD1" w:rsidRPr="0016278F">
        <w:t>старшеклассников;</w:t>
      </w:r>
    </w:p>
    <w:p w:rsidR="00424CD1" w:rsidRPr="0016278F" w:rsidRDefault="00424CD1" w:rsidP="00D703FC">
      <w:pPr>
        <w:widowControl w:val="0"/>
        <w:numPr>
          <w:ilvl w:val="0"/>
          <w:numId w:val="269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ind w:left="284" w:hanging="218"/>
      </w:pPr>
      <w:r w:rsidRPr="0016278F">
        <w:t>предварительно</w:t>
      </w:r>
      <w:r w:rsidR="00685CB7">
        <w:t xml:space="preserve"> </w:t>
      </w:r>
      <w:r w:rsidRPr="0016278F">
        <w:t>разучить</w:t>
      </w:r>
      <w:r w:rsidR="00685CB7">
        <w:t xml:space="preserve"> </w:t>
      </w:r>
      <w:r w:rsidRPr="0016278F">
        <w:t>упражнени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роках.</w:t>
      </w:r>
    </w:p>
    <w:p w:rsidR="00424CD1" w:rsidRPr="0016278F" w:rsidRDefault="00424CD1" w:rsidP="0016278F">
      <w:pPr>
        <w:widowControl w:val="0"/>
        <w:shd w:val="clear" w:color="auto" w:fill="FFFFFF"/>
        <w:autoSpaceDE w:val="0"/>
        <w:autoSpaceDN w:val="0"/>
        <w:adjustRightInd w:val="0"/>
        <w:ind w:left="82"/>
      </w:pPr>
      <w:r w:rsidRPr="0016278F">
        <w:t>Организует</w:t>
      </w:r>
      <w:r w:rsidR="00685CB7">
        <w:t xml:space="preserve"> </w:t>
      </w:r>
      <w:r w:rsidRPr="0016278F">
        <w:t>проведение</w:t>
      </w:r>
      <w:r w:rsidR="00685CB7">
        <w:t xml:space="preserve"> </w:t>
      </w:r>
      <w:r w:rsidRPr="0016278F">
        <w:t>гимнастики</w:t>
      </w:r>
      <w:r w:rsidR="00685CB7">
        <w:t xml:space="preserve"> </w:t>
      </w:r>
      <w:r w:rsidRPr="0016278F">
        <w:t>до</w:t>
      </w:r>
      <w:r w:rsidR="00685CB7">
        <w:t xml:space="preserve"> </w:t>
      </w:r>
      <w:r w:rsidRPr="0016278F">
        <w:t>занятий</w:t>
      </w:r>
      <w:r w:rsidR="00685CB7">
        <w:t xml:space="preserve"> </w:t>
      </w:r>
      <w:r w:rsidRPr="0016278F">
        <w:t>учитель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тдельном</w:t>
      </w:r>
      <w:r w:rsidR="00685CB7">
        <w:t xml:space="preserve"> </w:t>
      </w:r>
      <w:r w:rsidRPr="0016278F">
        <w:t>классе</w:t>
      </w:r>
      <w:r w:rsidR="00685CB7">
        <w:t xml:space="preserve"> </w:t>
      </w:r>
      <w:r w:rsidRPr="0016278F">
        <w:t>-</w:t>
      </w:r>
      <w:r w:rsidR="00685CB7">
        <w:t xml:space="preserve"> </w:t>
      </w:r>
      <w:r w:rsidRPr="0016278F">
        <w:t>физорг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и</w:t>
      </w:r>
      <w:r w:rsidRPr="0016278F">
        <w:t>н</w:t>
      </w:r>
      <w:r w:rsidRPr="0016278F">
        <w:t>структор.</w:t>
      </w:r>
      <w:r w:rsidR="00685CB7">
        <w:t xml:space="preserve"> </w:t>
      </w:r>
      <w:r w:rsidRPr="0016278F">
        <w:t>Учитель</w:t>
      </w:r>
      <w:r w:rsidR="00685CB7">
        <w:t xml:space="preserve"> </w:t>
      </w:r>
      <w:r w:rsidRPr="0016278F">
        <w:t>физической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лассный</w:t>
      </w:r>
      <w:r w:rsidR="00685CB7">
        <w:t xml:space="preserve"> </w:t>
      </w:r>
      <w:r w:rsidRPr="0016278F">
        <w:t>руководитель</w:t>
      </w:r>
      <w:r w:rsidR="00685CB7">
        <w:t xml:space="preserve"> </w:t>
      </w:r>
      <w:r w:rsidRPr="0016278F">
        <w:t>контролируют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инимают</w:t>
      </w:r>
      <w:r w:rsidR="00685CB7">
        <w:t xml:space="preserve"> </w:t>
      </w:r>
      <w:r w:rsidRPr="0016278F">
        <w:t>м</w:t>
      </w:r>
      <w:r w:rsidRPr="0016278F">
        <w:t>е</w:t>
      </w:r>
      <w:r w:rsidRPr="0016278F">
        <w:t>ры,</w:t>
      </w:r>
      <w:r w:rsidR="00685CB7">
        <w:t xml:space="preserve"> </w:t>
      </w:r>
      <w:r w:rsidRPr="0016278F">
        <w:t>способствующие</w:t>
      </w:r>
      <w:r w:rsidR="00685CB7">
        <w:t xml:space="preserve"> </w:t>
      </w:r>
      <w:r w:rsidRPr="0016278F">
        <w:t>качественному</w:t>
      </w:r>
      <w:r w:rsidR="00685CB7">
        <w:t xml:space="preserve"> </w:t>
      </w:r>
      <w:r w:rsidRPr="0016278F">
        <w:t>выполнению</w:t>
      </w:r>
      <w:r w:rsidR="00685CB7">
        <w:t xml:space="preserve"> </w:t>
      </w:r>
      <w:r w:rsidRPr="0016278F">
        <w:t>упражнений.</w:t>
      </w:r>
    </w:p>
    <w:p w:rsidR="00424CD1" w:rsidRPr="0016278F" w:rsidRDefault="00424CD1" w:rsidP="0016278F">
      <w:pPr>
        <w:widowControl w:val="0"/>
        <w:shd w:val="clear" w:color="auto" w:fill="FFFFFF"/>
        <w:autoSpaceDE w:val="0"/>
        <w:autoSpaceDN w:val="0"/>
        <w:adjustRightInd w:val="0"/>
        <w:ind w:left="62" w:right="14"/>
      </w:pPr>
      <w:r w:rsidRPr="0016278F">
        <w:t>Гимнастику</w:t>
      </w:r>
      <w:r w:rsidR="00685CB7">
        <w:t xml:space="preserve"> </w:t>
      </w:r>
      <w:r w:rsidRPr="0016278F">
        <w:t>проводят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группам</w:t>
      </w:r>
      <w:r w:rsidR="00685CB7">
        <w:t xml:space="preserve"> </w:t>
      </w:r>
      <w:r w:rsidRPr="0016278F">
        <w:t>классов</w:t>
      </w:r>
      <w:r w:rsidR="00685CB7">
        <w:t xml:space="preserve"> </w:t>
      </w:r>
      <w:r w:rsidRPr="0016278F">
        <w:t>(</w:t>
      </w:r>
      <w:r w:rsidRPr="0016278F">
        <w:rPr>
          <w:lang w:val="en-US"/>
        </w:rPr>
        <w:t>I</w:t>
      </w:r>
      <w:r w:rsidRPr="0016278F">
        <w:t>-</w:t>
      </w:r>
      <w:r w:rsidRPr="0016278F">
        <w:rPr>
          <w:lang w:val="en-US"/>
        </w:rPr>
        <w:t>III</w:t>
      </w:r>
      <w:r w:rsidRPr="0016278F">
        <w:t>,</w:t>
      </w:r>
      <w:r w:rsidR="00685CB7">
        <w:t xml:space="preserve"> </w:t>
      </w:r>
      <w:r w:rsidRPr="0016278F">
        <w:rPr>
          <w:lang w:val="en-US"/>
        </w:rPr>
        <w:t>IV</w:t>
      </w:r>
      <w:r w:rsidRPr="0016278F">
        <w:t>-</w:t>
      </w:r>
      <w:r w:rsidR="00685CB7">
        <w:t xml:space="preserve"> </w:t>
      </w:r>
      <w:r w:rsidRPr="0016278F">
        <w:rPr>
          <w:lang w:val="en-US"/>
        </w:rPr>
        <w:t>VI</w:t>
      </w:r>
      <w:r w:rsidRPr="0016278F">
        <w:t>,</w:t>
      </w:r>
      <w:r w:rsidR="00685CB7">
        <w:t xml:space="preserve"> </w:t>
      </w:r>
      <w:r w:rsidRPr="0016278F">
        <w:rPr>
          <w:lang w:val="en-US"/>
        </w:rPr>
        <w:t>VII</w:t>
      </w:r>
      <w:r w:rsidRPr="0016278F">
        <w:t>—</w:t>
      </w:r>
      <w:r w:rsidRPr="0016278F">
        <w:rPr>
          <w:lang w:val="en-US"/>
        </w:rPr>
        <w:t>VIII</w:t>
      </w:r>
      <w:r w:rsidRPr="0016278F">
        <w:t>,</w:t>
      </w:r>
      <w:r w:rsidR="00685CB7">
        <w:t xml:space="preserve"> </w:t>
      </w:r>
      <w:r w:rsidRPr="0016278F">
        <w:rPr>
          <w:lang w:val="en-US"/>
        </w:rPr>
        <w:t>IX</w:t>
      </w:r>
      <w:r w:rsidRPr="0016278F">
        <w:t>-</w:t>
      </w:r>
      <w:r w:rsidRPr="0016278F">
        <w:rPr>
          <w:lang w:val="en-US"/>
        </w:rPr>
        <w:t>XI</w:t>
      </w:r>
      <w:r w:rsidRPr="0016278F">
        <w:t>)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каждым</w:t>
      </w:r>
      <w:r w:rsidR="00685CB7">
        <w:t xml:space="preserve"> </w:t>
      </w:r>
      <w:r w:rsidRPr="0016278F">
        <w:t>кла</w:t>
      </w:r>
      <w:r w:rsidRPr="0016278F">
        <w:t>с</w:t>
      </w:r>
      <w:r w:rsidRPr="0016278F">
        <w:t>сом</w:t>
      </w:r>
      <w:r w:rsidR="00685CB7">
        <w:t xml:space="preserve"> </w:t>
      </w:r>
      <w:r w:rsidRPr="0016278F">
        <w:t>отдельно.</w:t>
      </w:r>
    </w:p>
    <w:p w:rsidR="00424CD1" w:rsidRPr="0016278F" w:rsidRDefault="00424CD1" w:rsidP="0016278F">
      <w:pPr>
        <w:widowControl w:val="0"/>
        <w:shd w:val="clear" w:color="auto" w:fill="FFFFFF"/>
        <w:autoSpaceDE w:val="0"/>
        <w:autoSpaceDN w:val="0"/>
        <w:adjustRightInd w:val="0"/>
        <w:ind w:left="29" w:right="10"/>
      </w:pPr>
      <w:r w:rsidRPr="0016278F">
        <w:t>Комплекс</w:t>
      </w:r>
      <w:r w:rsidR="00685CB7">
        <w:t xml:space="preserve"> </w:t>
      </w:r>
      <w:r w:rsidRPr="0016278F">
        <w:t>гимнастики</w:t>
      </w:r>
      <w:r w:rsidR="00685CB7">
        <w:t xml:space="preserve"> </w:t>
      </w:r>
      <w:r w:rsidRPr="0016278F">
        <w:t>до</w:t>
      </w:r>
      <w:r w:rsidR="00685CB7">
        <w:t xml:space="preserve"> </w:t>
      </w:r>
      <w:r w:rsidRPr="0016278F">
        <w:t>учебных</w:t>
      </w:r>
      <w:r w:rsidR="00685CB7">
        <w:t xml:space="preserve"> </w:t>
      </w:r>
      <w:r w:rsidRPr="0016278F">
        <w:t>занятий</w:t>
      </w:r>
      <w:r w:rsidR="00685CB7">
        <w:t xml:space="preserve"> </w:t>
      </w:r>
      <w:r w:rsidRPr="0016278F">
        <w:t>проводится</w:t>
      </w:r>
      <w:r w:rsidR="00685CB7">
        <w:t xml:space="preserve"> </w:t>
      </w:r>
      <w:r w:rsidRPr="0016278F">
        <w:t>перед</w:t>
      </w:r>
      <w:r w:rsidR="00685CB7">
        <w:t xml:space="preserve"> </w:t>
      </w:r>
      <w:r w:rsidRPr="0016278F">
        <w:t>первым</w:t>
      </w:r>
      <w:r w:rsidR="00685CB7">
        <w:t xml:space="preserve"> </w:t>
      </w:r>
      <w:r w:rsidRPr="0016278F">
        <w:t>уроко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стоит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5-8</w:t>
      </w:r>
      <w:r w:rsidR="00685CB7">
        <w:t xml:space="preserve"> </w:t>
      </w:r>
      <w:r w:rsidRPr="0016278F">
        <w:t>общеразвивающих</w:t>
      </w:r>
      <w:r w:rsidR="00685CB7">
        <w:t xml:space="preserve"> </w:t>
      </w:r>
      <w:r w:rsidRPr="0016278F">
        <w:t>упражнений</w:t>
      </w:r>
      <w:r w:rsidR="00685CB7">
        <w:t xml:space="preserve"> </w:t>
      </w:r>
      <w:r w:rsidRPr="0016278F">
        <w:t>динамического</w:t>
      </w:r>
      <w:r w:rsidR="00685CB7">
        <w:t xml:space="preserve"> </w:t>
      </w:r>
      <w:r w:rsidRPr="0016278F">
        <w:t>характера.</w:t>
      </w:r>
      <w:r w:rsidR="00685CB7">
        <w:t xml:space="preserve"> </w:t>
      </w:r>
      <w:r w:rsidRPr="0016278F">
        <w:t>Подбор</w:t>
      </w:r>
      <w:r w:rsidR="00685CB7">
        <w:t xml:space="preserve"> </w:t>
      </w:r>
      <w:r w:rsidRPr="0016278F">
        <w:t>упражнений</w:t>
      </w:r>
      <w:r w:rsidR="00685CB7">
        <w:t xml:space="preserve"> </w:t>
      </w:r>
      <w:r w:rsidRPr="0016278F">
        <w:t>различен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ависит</w:t>
      </w:r>
      <w:r w:rsidR="00685CB7">
        <w:t xml:space="preserve"> </w:t>
      </w:r>
      <w:r w:rsidRPr="0016278F">
        <w:t>от</w:t>
      </w:r>
      <w:r w:rsidR="00685CB7">
        <w:t xml:space="preserve"> </w:t>
      </w:r>
      <w:r w:rsidRPr="0016278F">
        <w:t>возраста</w:t>
      </w:r>
      <w:r w:rsidR="00685CB7">
        <w:t xml:space="preserve"> </w:t>
      </w:r>
      <w:r w:rsidRPr="0016278F">
        <w:t>учащихся.</w:t>
      </w:r>
      <w:r w:rsidR="00685CB7">
        <w:t xml:space="preserve"> </w:t>
      </w:r>
      <w:r w:rsidRPr="0016278F">
        <w:t>Продолжительность</w:t>
      </w:r>
      <w:r w:rsidR="00685CB7">
        <w:t xml:space="preserve"> </w:t>
      </w:r>
      <w:r w:rsidRPr="0016278F">
        <w:t>одного</w:t>
      </w:r>
      <w:r w:rsidR="00685CB7">
        <w:t xml:space="preserve"> </w:t>
      </w:r>
      <w:r w:rsidRPr="0016278F">
        <w:t>комплекса</w:t>
      </w:r>
      <w:r w:rsidR="00685CB7">
        <w:t xml:space="preserve"> </w:t>
      </w:r>
      <w:r w:rsidRPr="0016278F">
        <w:t>упражнений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должна</w:t>
      </w:r>
      <w:r w:rsidR="00685CB7">
        <w:t xml:space="preserve"> </w:t>
      </w:r>
      <w:r w:rsidRPr="0016278F">
        <w:t>превышать</w:t>
      </w:r>
      <w:r w:rsidR="00685CB7">
        <w:t xml:space="preserve"> </w:t>
      </w:r>
      <w:r w:rsidRPr="0016278F">
        <w:t>10</w:t>
      </w:r>
      <w:r w:rsidR="00685CB7">
        <w:t xml:space="preserve"> </w:t>
      </w:r>
      <w:r w:rsidRPr="0016278F">
        <w:t>минут.</w:t>
      </w:r>
      <w:r w:rsidR="00685CB7">
        <w:t xml:space="preserve"> </w:t>
      </w:r>
      <w:r w:rsidRPr="0016278F">
        <w:t>Упражнения</w:t>
      </w:r>
      <w:r w:rsidR="00685CB7">
        <w:t xml:space="preserve"> </w:t>
      </w:r>
      <w:r w:rsidRPr="0016278F">
        <w:t>подбираютс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етом</w:t>
      </w:r>
      <w:r w:rsidR="00685CB7">
        <w:t xml:space="preserve"> </w:t>
      </w:r>
      <w:r w:rsidRPr="0016278F">
        <w:t>доступ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лжны</w:t>
      </w:r>
      <w:r w:rsidR="00685CB7">
        <w:t xml:space="preserve"> </w:t>
      </w:r>
      <w:r w:rsidRPr="0016278F">
        <w:t>воздействовать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все</w:t>
      </w:r>
      <w:r w:rsidR="00685CB7">
        <w:t xml:space="preserve"> </w:t>
      </w:r>
      <w:r w:rsidRPr="0016278F">
        <w:t>группы</w:t>
      </w:r>
      <w:r w:rsidR="00685CB7">
        <w:t xml:space="preserve"> </w:t>
      </w:r>
      <w:r w:rsidRPr="0016278F">
        <w:t>мышц</w:t>
      </w:r>
      <w:r w:rsidR="00685CB7">
        <w:t xml:space="preserve"> </w:t>
      </w:r>
      <w:r w:rsidRPr="0016278F">
        <w:t>занимающихся.</w:t>
      </w:r>
      <w:r w:rsidR="00685CB7">
        <w:t xml:space="preserve"> </w:t>
      </w:r>
    </w:p>
    <w:p w:rsidR="00424CD1" w:rsidRPr="0016278F" w:rsidRDefault="00424CD1" w:rsidP="0016278F">
      <w:pPr>
        <w:rPr>
          <w:b/>
          <w:i/>
        </w:rPr>
      </w:pPr>
      <w:bookmarkStart w:id="188" w:name="_Toc248761224"/>
      <w:r w:rsidRPr="0016278F">
        <w:rPr>
          <w:b/>
          <w:i/>
        </w:rPr>
        <w:t>Физкультурны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минутк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физкультурны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аузы</w:t>
      </w:r>
      <w:bookmarkEnd w:id="188"/>
      <w:r w:rsidRPr="0016278F">
        <w:rPr>
          <w:b/>
          <w:i/>
        </w:rPr>
        <w:t>.</w:t>
      </w:r>
    </w:p>
    <w:p w:rsidR="00424CD1" w:rsidRPr="0016278F" w:rsidRDefault="00424CD1" w:rsidP="0016278F">
      <w:pPr>
        <w:widowControl w:val="0"/>
        <w:shd w:val="clear" w:color="auto" w:fill="FFFFFF"/>
        <w:autoSpaceDE w:val="0"/>
        <w:autoSpaceDN w:val="0"/>
        <w:adjustRightInd w:val="0"/>
        <w:ind w:right="144"/>
      </w:pPr>
      <w:r w:rsidRPr="0016278F">
        <w:t>Продолжительная</w:t>
      </w:r>
      <w:r w:rsidR="00685CB7">
        <w:t xml:space="preserve"> </w:t>
      </w:r>
      <w:r w:rsidRPr="0016278F">
        <w:t>умственная</w:t>
      </w:r>
      <w:r w:rsidR="00685CB7">
        <w:t xml:space="preserve"> </w:t>
      </w:r>
      <w:r w:rsidRPr="0016278F">
        <w:t>работа</w:t>
      </w:r>
      <w:r w:rsidR="00685CB7">
        <w:t xml:space="preserve"> </w:t>
      </w:r>
      <w:r w:rsidRPr="0016278F">
        <w:t>постепенно</w:t>
      </w:r>
      <w:r w:rsidR="00685CB7">
        <w:t xml:space="preserve"> </w:t>
      </w:r>
      <w:r w:rsidRPr="0016278F">
        <w:t>снижает</w:t>
      </w:r>
      <w:r w:rsidR="00685CB7">
        <w:t xml:space="preserve"> </w:t>
      </w:r>
      <w:r w:rsidRPr="0016278F">
        <w:t>уровень</w:t>
      </w:r>
      <w:r w:rsidR="00685CB7">
        <w:t xml:space="preserve"> </w:t>
      </w:r>
      <w:r w:rsidRPr="0016278F">
        <w:t>работоспособности,</w:t>
      </w:r>
      <w:r w:rsidR="00685CB7">
        <w:t xml:space="preserve"> </w:t>
      </w:r>
      <w:r w:rsidRPr="0016278F">
        <w:t>ос</w:t>
      </w:r>
      <w:r w:rsidRPr="0016278F">
        <w:t>о</w:t>
      </w:r>
      <w:r w:rsidRPr="0016278F">
        <w:t>бенно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младших</w:t>
      </w:r>
      <w:r w:rsidR="00685CB7">
        <w:t xml:space="preserve"> </w:t>
      </w:r>
      <w:r w:rsidRPr="0016278F">
        <w:t>школьников.</w:t>
      </w:r>
      <w:r w:rsidR="00685CB7">
        <w:t xml:space="preserve"> </w:t>
      </w:r>
      <w:r w:rsidRPr="0016278F">
        <w:t>Понижение</w:t>
      </w:r>
      <w:r w:rsidR="00685CB7">
        <w:t xml:space="preserve"> </w:t>
      </w:r>
      <w:r w:rsidRPr="0016278F">
        <w:t>показателей</w:t>
      </w:r>
      <w:r w:rsidR="00685CB7">
        <w:t xml:space="preserve"> </w:t>
      </w:r>
      <w:r w:rsidRPr="0016278F">
        <w:t>ВНД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изводительности</w:t>
      </w:r>
      <w:r w:rsidR="00685CB7">
        <w:t xml:space="preserve"> </w:t>
      </w:r>
      <w:r w:rsidRPr="0016278F">
        <w:t>умственного</w:t>
      </w:r>
      <w:r w:rsidR="00685CB7">
        <w:t xml:space="preserve"> </w:t>
      </w:r>
      <w:r w:rsidRPr="0016278F">
        <w:t>труда</w:t>
      </w:r>
      <w:r w:rsidR="00685CB7">
        <w:t xml:space="preserve"> </w:t>
      </w:r>
      <w:r w:rsidRPr="0016278F">
        <w:t>свидетельствует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кумуляции</w:t>
      </w:r>
      <w:r w:rsidR="00685CB7">
        <w:t xml:space="preserve"> </w:t>
      </w:r>
      <w:r w:rsidRPr="0016278F">
        <w:t>утомл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ЦНС.</w:t>
      </w:r>
      <w:r w:rsidR="00685CB7">
        <w:t xml:space="preserve"> </w:t>
      </w:r>
      <w:r w:rsidRPr="0016278F">
        <w:t>Вследствие</w:t>
      </w:r>
      <w:r w:rsidR="00685CB7">
        <w:t xml:space="preserve"> </w:t>
      </w:r>
      <w:r w:rsidRPr="0016278F">
        <w:t>чего</w:t>
      </w:r>
      <w:r w:rsidR="00685CB7">
        <w:t xml:space="preserve"> </w:t>
      </w:r>
      <w:r w:rsidRPr="0016278F">
        <w:t>могут</w:t>
      </w:r>
      <w:r w:rsidR="00685CB7">
        <w:t xml:space="preserve"> </w:t>
      </w:r>
      <w:r w:rsidRPr="0016278F">
        <w:t>нар</w:t>
      </w:r>
      <w:r w:rsidRPr="0016278F">
        <w:t>у</w:t>
      </w:r>
      <w:r w:rsidRPr="0016278F">
        <w:t>шаться</w:t>
      </w:r>
      <w:r w:rsidR="00685CB7">
        <w:t xml:space="preserve"> </w:t>
      </w:r>
      <w:r w:rsidRPr="0016278F">
        <w:t>процессы</w:t>
      </w:r>
      <w:r w:rsidR="00685CB7">
        <w:t xml:space="preserve"> </w:t>
      </w:r>
      <w:r w:rsidRPr="0016278F">
        <w:t>возбужде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орможения,</w:t>
      </w:r>
      <w:r w:rsidR="00685CB7">
        <w:t xml:space="preserve"> </w:t>
      </w:r>
      <w:r w:rsidRPr="0016278F">
        <w:t>что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вою</w:t>
      </w:r>
      <w:r w:rsidR="00685CB7">
        <w:t xml:space="preserve"> </w:t>
      </w:r>
      <w:r w:rsidRPr="0016278F">
        <w:t>очередь,</w:t>
      </w:r>
      <w:r w:rsidR="00685CB7">
        <w:t xml:space="preserve"> </w:t>
      </w:r>
      <w:r w:rsidRPr="0016278F">
        <w:t>ведет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дисгармон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ЦНС,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нарушению</w:t>
      </w:r>
      <w:r w:rsidR="00685CB7">
        <w:t xml:space="preserve"> </w:t>
      </w:r>
      <w:r w:rsidRPr="0016278F">
        <w:t>функционирования</w:t>
      </w:r>
      <w:r w:rsidR="00685CB7">
        <w:t xml:space="preserve"> </w:t>
      </w:r>
      <w:r w:rsidRPr="0016278F">
        <w:t>отдельных</w:t>
      </w:r>
      <w:r w:rsidR="00685CB7">
        <w:t xml:space="preserve"> </w:t>
      </w:r>
      <w:r w:rsidRPr="0016278F">
        <w:t>орган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истем.</w:t>
      </w:r>
    </w:p>
    <w:p w:rsidR="00424CD1" w:rsidRPr="0016278F" w:rsidRDefault="00424CD1" w:rsidP="0016278F">
      <w:pPr>
        <w:widowControl w:val="0"/>
        <w:shd w:val="clear" w:color="auto" w:fill="FFFFFF"/>
        <w:autoSpaceDE w:val="0"/>
        <w:autoSpaceDN w:val="0"/>
        <w:adjustRightInd w:val="0"/>
        <w:ind w:left="62" w:right="125"/>
      </w:pPr>
      <w:r w:rsidRPr="0016278F">
        <w:t>Основные</w:t>
      </w:r>
      <w:r w:rsidR="00685CB7">
        <w:t xml:space="preserve"> </w:t>
      </w:r>
      <w:r w:rsidRPr="0016278F">
        <w:t>признаки</w:t>
      </w:r>
      <w:r w:rsidR="00685CB7">
        <w:t xml:space="preserve"> </w:t>
      </w:r>
      <w:r w:rsidRPr="0016278F">
        <w:t>утомления</w:t>
      </w:r>
      <w:r w:rsidR="00685CB7">
        <w:t xml:space="preserve"> </w:t>
      </w:r>
      <w:r w:rsidRPr="0016278F">
        <w:t>—</w:t>
      </w:r>
      <w:r w:rsidR="00685CB7">
        <w:t xml:space="preserve"> </w:t>
      </w:r>
      <w:r w:rsidRPr="0016278F">
        <w:t>это</w:t>
      </w:r>
      <w:r w:rsidR="00685CB7">
        <w:t xml:space="preserve"> </w:t>
      </w:r>
      <w:r w:rsidRPr="0016278F">
        <w:t>снижение</w:t>
      </w:r>
      <w:r w:rsidR="00685CB7">
        <w:t xml:space="preserve"> </w:t>
      </w:r>
      <w:r w:rsidRPr="0016278F">
        <w:t>внимания,</w:t>
      </w:r>
      <w:r w:rsidR="00685CB7">
        <w:t xml:space="preserve"> </w:t>
      </w:r>
      <w:r w:rsidRPr="0016278F">
        <w:t>ухудшение</w:t>
      </w:r>
      <w:r w:rsidR="00685CB7">
        <w:t xml:space="preserve"> </w:t>
      </w:r>
      <w:r w:rsidRPr="0016278F">
        <w:t>усвоения</w:t>
      </w:r>
      <w:r w:rsidR="00685CB7">
        <w:t xml:space="preserve"> </w:t>
      </w:r>
      <w:r w:rsidRPr="0016278F">
        <w:t>учебного</w:t>
      </w:r>
      <w:r w:rsidR="00685CB7">
        <w:t xml:space="preserve"> </w:t>
      </w:r>
      <w:r w:rsidRPr="0016278F">
        <w:t>материала,</w:t>
      </w:r>
      <w:r w:rsidR="00685CB7">
        <w:t xml:space="preserve"> </w:t>
      </w:r>
      <w:r w:rsidRPr="0016278F">
        <w:t>учащение</w:t>
      </w:r>
      <w:r w:rsidR="00685CB7">
        <w:t xml:space="preserve"> </w:t>
      </w:r>
      <w:r w:rsidRPr="0016278F">
        <w:t>ошибок.</w:t>
      </w:r>
      <w:r w:rsidR="00685CB7">
        <w:t xml:space="preserve"> </w:t>
      </w:r>
      <w:r w:rsidRPr="0016278F">
        <w:t>Вынужденная</w:t>
      </w:r>
      <w:r w:rsidR="00685CB7">
        <w:t xml:space="preserve"> </w:t>
      </w:r>
      <w:r w:rsidRPr="0016278F">
        <w:t>статическая</w:t>
      </w:r>
      <w:r w:rsidR="00685CB7">
        <w:t xml:space="preserve"> </w:t>
      </w:r>
      <w:r w:rsidRPr="0016278F">
        <w:t>поза</w:t>
      </w:r>
      <w:r w:rsidR="00685CB7">
        <w:t xml:space="preserve"> </w:t>
      </w:r>
      <w:r w:rsidRPr="0016278F">
        <w:t>во</w:t>
      </w:r>
      <w:r w:rsidR="00685CB7">
        <w:t xml:space="preserve"> </w:t>
      </w:r>
      <w:r w:rsidRPr="0016278F">
        <w:t>время</w:t>
      </w:r>
      <w:r w:rsidR="00685CB7">
        <w:t xml:space="preserve"> </w:t>
      </w:r>
      <w:r w:rsidRPr="0016278F">
        <w:t>урока</w:t>
      </w:r>
      <w:r w:rsidR="00685CB7">
        <w:t xml:space="preserve"> </w:t>
      </w:r>
      <w:r w:rsidRPr="0016278F">
        <w:t>приводит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утомл</w:t>
      </w:r>
      <w:r w:rsidRPr="0016278F">
        <w:t>е</w:t>
      </w:r>
      <w:r w:rsidRPr="0016278F">
        <w:lastRenderedPageBreak/>
        <w:t>нию</w:t>
      </w:r>
      <w:r w:rsidR="00685CB7">
        <w:t xml:space="preserve"> </w:t>
      </w:r>
      <w:r w:rsidRPr="0016278F">
        <w:t>мышц,</w:t>
      </w:r>
      <w:r w:rsidR="00685CB7">
        <w:t xml:space="preserve"> </w:t>
      </w:r>
      <w:r w:rsidRPr="0016278F">
        <w:t>что</w:t>
      </w:r>
      <w:r w:rsidR="00685CB7">
        <w:t xml:space="preserve"> </w:t>
      </w:r>
      <w:r w:rsidRPr="0016278F">
        <w:t>проявляет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нарушении</w:t>
      </w:r>
      <w:r w:rsidR="00685CB7">
        <w:t xml:space="preserve"> </w:t>
      </w:r>
      <w:r w:rsidRPr="0016278F">
        <w:t>правильного</w:t>
      </w:r>
      <w:r w:rsidR="00685CB7">
        <w:t xml:space="preserve"> </w:t>
      </w:r>
      <w:r w:rsidRPr="0016278F">
        <w:t>положения</w:t>
      </w:r>
      <w:r w:rsidR="00685CB7">
        <w:t xml:space="preserve"> </w:t>
      </w:r>
      <w:r w:rsidRPr="0016278F">
        <w:t>тела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партой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это</w:t>
      </w:r>
      <w:r w:rsidR="00685CB7">
        <w:t xml:space="preserve"> </w:t>
      </w:r>
      <w:r w:rsidRPr="0016278F">
        <w:t>способств</w:t>
      </w:r>
      <w:r w:rsidRPr="0016278F">
        <w:t>у</w:t>
      </w:r>
      <w:r w:rsidRPr="0016278F">
        <w:t>ет</w:t>
      </w:r>
      <w:r w:rsidR="00685CB7">
        <w:t xml:space="preserve"> </w:t>
      </w:r>
      <w:r w:rsidRPr="0016278F">
        <w:t>нарушению</w:t>
      </w:r>
      <w:r w:rsidR="00685CB7">
        <w:t xml:space="preserve"> </w:t>
      </w:r>
      <w:r w:rsidRPr="0016278F">
        <w:t>осанки.</w:t>
      </w:r>
    </w:p>
    <w:p w:rsidR="00424CD1" w:rsidRPr="0016278F" w:rsidRDefault="00424CD1" w:rsidP="0016278F">
      <w:pPr>
        <w:widowControl w:val="0"/>
        <w:shd w:val="clear" w:color="auto" w:fill="FFFFFF"/>
        <w:autoSpaceDE w:val="0"/>
        <w:autoSpaceDN w:val="0"/>
        <w:adjustRightInd w:val="0"/>
        <w:ind w:right="72"/>
      </w:pPr>
      <w:r w:rsidRPr="0016278F">
        <w:t>С</w:t>
      </w:r>
      <w:r w:rsidR="00685CB7">
        <w:t xml:space="preserve"> </w:t>
      </w:r>
      <w:r w:rsidRPr="0016278F">
        <w:t>этой</w:t>
      </w:r>
      <w:r w:rsidR="00685CB7">
        <w:t xml:space="preserve"> </w:t>
      </w:r>
      <w:r w:rsidRPr="0016278F">
        <w:t>целью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ежим</w:t>
      </w:r>
      <w:r w:rsidR="00685CB7">
        <w:t xml:space="preserve"> </w:t>
      </w:r>
      <w:r w:rsidRPr="0016278F">
        <w:t>учебного</w:t>
      </w:r>
      <w:r w:rsidR="00685CB7">
        <w:t xml:space="preserve"> </w:t>
      </w:r>
      <w:r w:rsidRPr="0016278F">
        <w:t>дня</w:t>
      </w:r>
      <w:r w:rsidR="00685CB7">
        <w:t xml:space="preserve"> </w:t>
      </w:r>
      <w:r w:rsidRPr="0016278F">
        <w:t>школы</w:t>
      </w:r>
      <w:r w:rsidR="00685CB7">
        <w:t xml:space="preserve"> </w:t>
      </w:r>
      <w:r w:rsidRPr="0016278F">
        <w:t>вводятся</w:t>
      </w:r>
      <w:r w:rsidR="00685CB7">
        <w:t xml:space="preserve"> </w:t>
      </w:r>
      <w:r w:rsidRPr="0016278F">
        <w:t>физкультурные</w:t>
      </w:r>
      <w:r w:rsidR="00685CB7">
        <w:t xml:space="preserve"> </w:t>
      </w:r>
      <w:r w:rsidRPr="0016278F">
        <w:t>минутк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физ</w:t>
      </w:r>
      <w:r w:rsidRPr="0016278F">
        <w:softHyphen/>
        <w:t>культурные</w:t>
      </w:r>
      <w:r w:rsidR="00685CB7">
        <w:t xml:space="preserve"> </w:t>
      </w:r>
      <w:r w:rsidRPr="0016278F">
        <w:t>паузы.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этих</w:t>
      </w:r>
      <w:r w:rsidR="00685CB7">
        <w:t xml:space="preserve"> </w:t>
      </w:r>
      <w:r w:rsidRPr="0016278F">
        <w:t>форм</w:t>
      </w:r>
      <w:r w:rsidR="00685CB7">
        <w:t xml:space="preserve"> </w:t>
      </w:r>
      <w:r w:rsidRPr="0016278F">
        <w:t>занятий</w:t>
      </w:r>
      <w:r w:rsidR="00685CB7">
        <w:t xml:space="preserve"> </w:t>
      </w:r>
      <w:r w:rsidRPr="0016278F">
        <w:t>свойственно</w:t>
      </w:r>
      <w:r w:rsidR="00685CB7">
        <w:t xml:space="preserve"> </w:t>
      </w:r>
      <w:r w:rsidRPr="0016278F">
        <w:t>кратковременное</w:t>
      </w:r>
      <w:r w:rsidR="00685CB7">
        <w:t xml:space="preserve"> </w:t>
      </w:r>
      <w:r w:rsidRPr="0016278F">
        <w:t>использование</w:t>
      </w:r>
      <w:r w:rsidR="00685CB7">
        <w:t xml:space="preserve"> </w:t>
      </w:r>
      <w:r w:rsidRPr="0016278F">
        <w:t>физ</w:t>
      </w:r>
      <w:r w:rsidRPr="0016278F">
        <w:t>и</w:t>
      </w:r>
      <w:r w:rsidRPr="0016278F">
        <w:t>ческих</w:t>
      </w:r>
      <w:r w:rsidR="00685CB7">
        <w:t xml:space="preserve"> </w:t>
      </w:r>
      <w:r w:rsidRPr="0016278F">
        <w:t>упражнений</w:t>
      </w:r>
      <w:r w:rsidR="00685CB7">
        <w:t xml:space="preserve"> </w:t>
      </w:r>
      <w:r w:rsidRPr="0016278F">
        <w:t>во</w:t>
      </w:r>
      <w:r w:rsidR="00685CB7">
        <w:t xml:space="preserve"> </w:t>
      </w:r>
      <w:r w:rsidRPr="0016278F">
        <w:t>время</w:t>
      </w:r>
      <w:r w:rsidR="00685CB7">
        <w:t xml:space="preserve"> </w:t>
      </w:r>
      <w:r w:rsidRPr="0016278F">
        <w:t>урока.</w:t>
      </w:r>
    </w:p>
    <w:p w:rsidR="00424CD1" w:rsidRPr="0016278F" w:rsidRDefault="00424CD1" w:rsidP="0016278F">
      <w:pPr>
        <w:widowControl w:val="0"/>
        <w:shd w:val="clear" w:color="auto" w:fill="FFFFFF"/>
        <w:autoSpaceDE w:val="0"/>
        <w:autoSpaceDN w:val="0"/>
        <w:adjustRightInd w:val="0"/>
        <w:ind w:right="72"/>
      </w:pPr>
      <w:r w:rsidRPr="0016278F">
        <w:t>Двигательная</w:t>
      </w:r>
      <w:r w:rsidR="00685CB7">
        <w:t xml:space="preserve"> </w:t>
      </w:r>
      <w:r w:rsidRPr="0016278F">
        <w:t>деятельность</w:t>
      </w:r>
      <w:r w:rsidR="00685CB7">
        <w:t xml:space="preserve"> </w:t>
      </w:r>
      <w:r w:rsidRPr="0016278F">
        <w:t>школьников</w:t>
      </w:r>
      <w:r w:rsidR="00685CB7">
        <w:t xml:space="preserve"> </w:t>
      </w:r>
      <w:r w:rsidRPr="0016278F">
        <w:t>позволяёт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значительной</w:t>
      </w:r>
      <w:r w:rsidR="00685CB7">
        <w:t xml:space="preserve"> </w:t>
      </w:r>
      <w:r w:rsidRPr="0016278F">
        <w:t>мере</w:t>
      </w:r>
      <w:r w:rsidR="00685CB7">
        <w:t xml:space="preserve"> </w:t>
      </w:r>
      <w:r w:rsidRPr="0016278F">
        <w:t>снять</w:t>
      </w:r>
      <w:r w:rsidR="00685CB7">
        <w:t xml:space="preserve"> </w:t>
      </w:r>
      <w:r w:rsidRPr="0016278F">
        <w:t>отрица</w:t>
      </w:r>
      <w:r w:rsidRPr="0016278F">
        <w:softHyphen/>
        <w:t>тельные</w:t>
      </w:r>
      <w:r w:rsidR="00685CB7">
        <w:t xml:space="preserve"> </w:t>
      </w:r>
      <w:r w:rsidRPr="0016278F">
        <w:t>сдвиг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тдельных</w:t>
      </w:r>
      <w:r w:rsidR="00685CB7">
        <w:t xml:space="preserve"> </w:t>
      </w:r>
      <w:r w:rsidRPr="0016278F">
        <w:t>системах</w:t>
      </w:r>
      <w:r w:rsidR="00685CB7">
        <w:t xml:space="preserve"> </w:t>
      </w:r>
      <w:r w:rsidRPr="0016278F">
        <w:t>организма,</w:t>
      </w:r>
      <w:r w:rsidR="00685CB7">
        <w:t xml:space="preserve"> </w:t>
      </w:r>
      <w:r w:rsidRPr="0016278F">
        <w:t>умственное</w:t>
      </w:r>
      <w:r w:rsidR="00685CB7">
        <w:t xml:space="preserve"> </w:t>
      </w:r>
      <w:r w:rsidRPr="0016278F">
        <w:t>утомление</w:t>
      </w:r>
      <w:r w:rsidR="00685CB7">
        <w:t xml:space="preserve"> </w:t>
      </w:r>
      <w:r w:rsidRPr="0016278F">
        <w:t>учащихся,</w:t>
      </w:r>
      <w:r w:rsidR="00685CB7">
        <w:t xml:space="preserve"> </w:t>
      </w:r>
      <w:r w:rsidRPr="0016278F">
        <w:t>предупр</w:t>
      </w:r>
      <w:r w:rsidRPr="0016278F">
        <w:t>е</w:t>
      </w:r>
      <w:r w:rsidRPr="0016278F">
        <w:t>дить</w:t>
      </w:r>
      <w:r w:rsidR="00685CB7">
        <w:t xml:space="preserve"> </w:t>
      </w:r>
      <w:r w:rsidRPr="0016278F">
        <w:t>нарушение</w:t>
      </w:r>
      <w:r w:rsidR="00685CB7">
        <w:t xml:space="preserve"> </w:t>
      </w:r>
      <w:r w:rsidRPr="0016278F">
        <w:t>осанки.</w:t>
      </w:r>
    </w:p>
    <w:p w:rsidR="00424CD1" w:rsidRPr="0016278F" w:rsidRDefault="00424CD1" w:rsidP="0016278F">
      <w:pPr>
        <w:rPr>
          <w:b/>
          <w:i/>
        </w:rPr>
      </w:pPr>
      <w:bookmarkStart w:id="189" w:name="_Toc248761225"/>
      <w:r w:rsidRPr="0016278F">
        <w:rPr>
          <w:b/>
          <w:i/>
        </w:rPr>
        <w:t>Подвижны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гры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на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еременах</w:t>
      </w:r>
      <w:bookmarkEnd w:id="189"/>
      <w:r w:rsidRPr="0016278F">
        <w:rPr>
          <w:b/>
          <w:i/>
        </w:rPr>
        <w:t>.</w:t>
      </w:r>
    </w:p>
    <w:p w:rsidR="00424CD1" w:rsidRPr="0016278F" w:rsidRDefault="00424CD1" w:rsidP="0016278F">
      <w:pPr>
        <w:widowControl w:val="0"/>
        <w:shd w:val="clear" w:color="auto" w:fill="FFFFFF"/>
        <w:autoSpaceDE w:val="0"/>
        <w:autoSpaceDN w:val="0"/>
        <w:adjustRightInd w:val="0"/>
        <w:ind w:right="5"/>
      </w:pPr>
      <w:r w:rsidRPr="0016278F">
        <w:t>Среди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форм</w:t>
      </w:r>
      <w:r w:rsidR="00685CB7">
        <w:t xml:space="preserve"> </w:t>
      </w:r>
      <w:r w:rsidRPr="0016278F">
        <w:t>занятий</w:t>
      </w:r>
      <w:r w:rsidR="00685CB7">
        <w:t xml:space="preserve"> </w:t>
      </w:r>
      <w:r w:rsidRPr="0016278F">
        <w:t>физической</w:t>
      </w:r>
      <w:r w:rsidR="00685CB7">
        <w:t xml:space="preserve"> </w:t>
      </w:r>
      <w:r w:rsidRPr="0016278F">
        <w:t>культурой</w:t>
      </w:r>
      <w:r w:rsidR="00685CB7">
        <w:t xml:space="preserve"> </w:t>
      </w:r>
      <w:r w:rsidRPr="0016278F">
        <w:t>школьников</w:t>
      </w:r>
      <w:r w:rsidR="00685CB7">
        <w:t xml:space="preserve"> </w:t>
      </w:r>
      <w:r w:rsidRPr="0016278F">
        <w:t>особое</w:t>
      </w:r>
      <w:r w:rsidR="00685CB7">
        <w:t xml:space="preserve"> </w:t>
      </w:r>
      <w:r w:rsidRPr="0016278F">
        <w:t>место</w:t>
      </w:r>
      <w:r w:rsidR="00685CB7">
        <w:t xml:space="preserve"> </w:t>
      </w:r>
      <w:r w:rsidRPr="0016278F">
        <w:t>отводится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ведению</w:t>
      </w:r>
      <w:r w:rsidR="00685CB7">
        <w:t xml:space="preserve"> </w:t>
      </w:r>
      <w:r w:rsidRPr="0016278F">
        <w:t>подвижных</w:t>
      </w:r>
      <w:r w:rsidR="00685CB7">
        <w:t xml:space="preserve"> </w:t>
      </w:r>
      <w:r w:rsidRPr="0016278F">
        <w:t>игр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ругих</w:t>
      </w:r>
      <w:r w:rsidR="00685CB7">
        <w:t xml:space="preserve"> </w:t>
      </w:r>
      <w:r w:rsidRPr="0016278F">
        <w:t>физических</w:t>
      </w:r>
      <w:r w:rsidR="00685CB7">
        <w:t xml:space="preserve"> </w:t>
      </w:r>
      <w:r w:rsidRPr="0016278F">
        <w:t>упражнений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еременах.</w:t>
      </w:r>
      <w:r w:rsidR="00685CB7">
        <w:t xml:space="preserve"> </w:t>
      </w:r>
      <w:r w:rsidRPr="0016278F">
        <w:t>Они</w:t>
      </w:r>
      <w:r w:rsidR="00685CB7">
        <w:t xml:space="preserve"> </w:t>
      </w:r>
      <w:r w:rsidRPr="0016278F">
        <w:t>я</w:t>
      </w:r>
      <w:r w:rsidRPr="0016278F">
        <w:t>в</w:t>
      </w:r>
      <w:r w:rsidRPr="0016278F">
        <w:t>ляются</w:t>
      </w:r>
      <w:r w:rsidR="00685CB7">
        <w:t xml:space="preserve"> </w:t>
      </w:r>
      <w:r w:rsidRPr="0016278F">
        <w:t>эффективной</w:t>
      </w:r>
      <w:r w:rsidR="00685CB7">
        <w:t xml:space="preserve"> </w:t>
      </w:r>
      <w:r w:rsidRPr="0016278F">
        <w:t>формой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оздоровительной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.</w:t>
      </w:r>
      <w:r w:rsidR="00685CB7">
        <w:t xml:space="preserve"> </w:t>
      </w:r>
      <w:r w:rsidRPr="0016278F">
        <w:t>Наибольший</w:t>
      </w:r>
      <w:r w:rsidR="00685CB7">
        <w:t xml:space="preserve"> </w:t>
      </w:r>
      <w:r w:rsidRPr="0016278F">
        <w:t>объем</w:t>
      </w:r>
      <w:r w:rsidR="00685CB7">
        <w:t xml:space="preserve"> </w:t>
      </w:r>
      <w:r w:rsidRPr="0016278F">
        <w:t>двиг</w:t>
      </w:r>
      <w:r w:rsidRPr="0016278F">
        <w:t>а</w:t>
      </w:r>
      <w:r w:rsidRPr="0016278F">
        <w:t>тельной</w:t>
      </w:r>
      <w:r w:rsidR="00685CB7">
        <w:t xml:space="preserve"> </w:t>
      </w:r>
      <w:r w:rsidRPr="0016278F">
        <w:t>активности</w:t>
      </w:r>
      <w:r w:rsidR="00685CB7">
        <w:t xml:space="preserve"> </w:t>
      </w:r>
      <w:r w:rsidRPr="0016278F">
        <w:t>обеспечивают</w:t>
      </w:r>
      <w:r w:rsidR="00685CB7">
        <w:t xml:space="preserve"> </w:t>
      </w:r>
      <w:r w:rsidRPr="0016278F">
        <w:t>удлинённые</w:t>
      </w:r>
      <w:r w:rsidR="00685CB7">
        <w:t xml:space="preserve"> </w:t>
      </w:r>
      <w:r w:rsidRPr="0016278F">
        <w:t>подвижные</w:t>
      </w:r>
      <w:r w:rsidR="00685CB7">
        <w:t xml:space="preserve"> </w:t>
      </w:r>
      <w:r w:rsidRPr="0016278F">
        <w:t>перемены.</w:t>
      </w:r>
      <w:r w:rsidR="00685CB7">
        <w:t xml:space="preserve"> </w:t>
      </w:r>
      <w:r w:rsidRPr="0016278F">
        <w:t>Этот</w:t>
      </w:r>
      <w:r w:rsidR="00685CB7">
        <w:t xml:space="preserve"> </w:t>
      </w:r>
      <w:r w:rsidRPr="0016278F">
        <w:t>объем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ри</w:t>
      </w:r>
      <w:r w:rsidR="00685CB7">
        <w:t xml:space="preserve"> </w:t>
      </w:r>
      <w:r w:rsidRPr="0016278F">
        <w:t>раза</w:t>
      </w:r>
      <w:r w:rsidR="00685CB7">
        <w:t xml:space="preserve"> </w:t>
      </w:r>
      <w:r w:rsidRPr="0016278F">
        <w:t>больше</w:t>
      </w:r>
      <w:r w:rsidR="00685CB7">
        <w:t xml:space="preserve"> </w:t>
      </w:r>
      <w:r w:rsidRPr="0016278F">
        <w:t>объема</w:t>
      </w:r>
      <w:r w:rsidR="00685CB7">
        <w:t xml:space="preserve"> </w:t>
      </w:r>
      <w:r w:rsidRPr="0016278F">
        <w:t>двигательной</w:t>
      </w:r>
      <w:r w:rsidR="00685CB7">
        <w:t xml:space="preserve"> </w:t>
      </w:r>
      <w:r w:rsidRPr="0016278F">
        <w:t>активности</w:t>
      </w:r>
      <w:r w:rsidR="00685CB7">
        <w:t xml:space="preserve"> </w:t>
      </w:r>
      <w:r w:rsidRPr="0016278F">
        <w:t>гимнастики</w:t>
      </w:r>
      <w:r w:rsidR="00685CB7">
        <w:t xml:space="preserve"> </w:t>
      </w:r>
      <w:r w:rsidRPr="0016278F">
        <w:t>до</w:t>
      </w:r>
      <w:r w:rsidR="00685CB7">
        <w:t xml:space="preserve"> </w:t>
      </w:r>
      <w:r w:rsidRPr="0016278F">
        <w:t>занят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два</w:t>
      </w:r>
      <w:r w:rsidR="00685CB7">
        <w:t xml:space="preserve"> </w:t>
      </w:r>
      <w:r w:rsidRPr="0016278F">
        <w:t>раза</w:t>
      </w:r>
      <w:r w:rsidR="00685CB7">
        <w:t xml:space="preserve"> </w:t>
      </w:r>
      <w:r w:rsidRPr="0016278F">
        <w:t>больше</w:t>
      </w:r>
      <w:r w:rsidR="00685CB7">
        <w:t xml:space="preserve"> </w:t>
      </w:r>
      <w:r w:rsidRPr="0016278F">
        <w:t>объема</w:t>
      </w:r>
      <w:r w:rsidR="00685CB7">
        <w:t xml:space="preserve"> </w:t>
      </w:r>
      <w:r w:rsidRPr="0016278F">
        <w:t>двиг</w:t>
      </w:r>
      <w:r w:rsidRPr="0016278F">
        <w:t>а</w:t>
      </w:r>
      <w:r w:rsidRPr="0016278F">
        <w:t>тельной</w:t>
      </w:r>
      <w:r w:rsidR="00685CB7">
        <w:t xml:space="preserve"> </w:t>
      </w:r>
      <w:r w:rsidRPr="0016278F">
        <w:t>а</w:t>
      </w:r>
      <w:r w:rsidRPr="0016278F">
        <w:t>к</w:t>
      </w:r>
      <w:r w:rsidRPr="0016278F">
        <w:t>тивности</w:t>
      </w:r>
      <w:r w:rsidR="00685CB7">
        <w:t xml:space="preserve"> </w:t>
      </w:r>
      <w:r w:rsidRPr="0016278F">
        <w:t>малых</w:t>
      </w:r>
      <w:r w:rsidR="00685CB7">
        <w:t xml:space="preserve"> </w:t>
      </w:r>
      <w:r w:rsidRPr="0016278F">
        <w:t>перемен.</w:t>
      </w:r>
    </w:p>
    <w:p w:rsidR="00424CD1" w:rsidRPr="0016278F" w:rsidRDefault="00424CD1" w:rsidP="0016278F">
      <w:pPr>
        <w:widowControl w:val="0"/>
        <w:shd w:val="clear" w:color="auto" w:fill="FFFFFF"/>
        <w:autoSpaceDE w:val="0"/>
        <w:autoSpaceDN w:val="0"/>
        <w:adjustRightInd w:val="0"/>
      </w:pPr>
      <w:r w:rsidRPr="0016278F">
        <w:t>По</w:t>
      </w:r>
      <w:r w:rsidR="00685CB7">
        <w:t xml:space="preserve"> </w:t>
      </w:r>
      <w:r w:rsidRPr="0016278F">
        <w:t>характеру</w:t>
      </w:r>
      <w:r w:rsidR="00685CB7">
        <w:t xml:space="preserve"> </w:t>
      </w:r>
      <w:r w:rsidRPr="0016278F">
        <w:t>нагрузки</w:t>
      </w:r>
      <w:r w:rsidR="00685CB7">
        <w:t xml:space="preserve"> </w:t>
      </w:r>
      <w:r w:rsidRPr="0016278F">
        <w:t>подвижные</w:t>
      </w:r>
      <w:r w:rsidR="00685CB7">
        <w:t xml:space="preserve"> </w:t>
      </w:r>
      <w:r w:rsidRPr="0016278F">
        <w:t>игры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еременах</w:t>
      </w:r>
      <w:r w:rsidR="00685CB7">
        <w:t xml:space="preserve"> </w:t>
      </w:r>
      <w:r w:rsidRPr="0016278F">
        <w:t>сходны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гимнастикой</w:t>
      </w:r>
      <w:r w:rsidR="00685CB7">
        <w:t xml:space="preserve"> </w:t>
      </w:r>
      <w:r w:rsidRPr="0016278F">
        <w:t>до</w:t>
      </w:r>
      <w:r w:rsidR="00685CB7">
        <w:t xml:space="preserve"> </w:t>
      </w:r>
      <w:r w:rsidRPr="0016278F">
        <w:t>занятий,</w:t>
      </w:r>
      <w:r w:rsidR="00685CB7">
        <w:t xml:space="preserve"> </w:t>
      </w:r>
      <w:r w:rsidRPr="0016278F">
        <w:t>что</w:t>
      </w:r>
      <w:r w:rsidR="00685CB7">
        <w:t xml:space="preserve"> </w:t>
      </w:r>
      <w:r w:rsidRPr="0016278F">
        <w:t>обусловлено</w:t>
      </w:r>
      <w:r w:rsidR="00685CB7">
        <w:t xml:space="preserve"> </w:t>
      </w:r>
      <w:r w:rsidRPr="0016278F">
        <w:t>временными</w:t>
      </w:r>
      <w:r w:rsidR="00685CB7">
        <w:t xml:space="preserve"> </w:t>
      </w:r>
      <w:r w:rsidRPr="0016278F">
        <w:t>рамками,</w:t>
      </w:r>
      <w:r w:rsidR="00685CB7">
        <w:t xml:space="preserve"> </w:t>
      </w:r>
      <w:r w:rsidRPr="0016278F">
        <w:t>которые</w:t>
      </w:r>
      <w:r w:rsidR="00685CB7">
        <w:t xml:space="preserve"> </w:t>
      </w:r>
      <w:r w:rsidRPr="0016278F">
        <w:t>позволяют</w:t>
      </w:r>
      <w:r w:rsidR="00685CB7">
        <w:t xml:space="preserve"> </w:t>
      </w:r>
      <w:r w:rsidRPr="0016278F">
        <w:t>включа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держание</w:t>
      </w:r>
      <w:r w:rsidR="00685CB7">
        <w:t xml:space="preserve"> </w:t>
      </w:r>
      <w:r w:rsidRPr="0016278F">
        <w:t>перемены</w:t>
      </w:r>
      <w:r w:rsidR="00685CB7">
        <w:t xml:space="preserve"> </w:t>
      </w:r>
      <w:r w:rsidRPr="0016278F">
        <w:t>подви</w:t>
      </w:r>
      <w:r w:rsidRPr="0016278F">
        <w:t>ж</w:t>
      </w:r>
      <w:r w:rsidRPr="0016278F">
        <w:t>ные</w:t>
      </w:r>
      <w:r w:rsidR="00685CB7">
        <w:t xml:space="preserve"> </w:t>
      </w:r>
      <w:r w:rsidRPr="0016278F">
        <w:t>игры</w:t>
      </w:r>
      <w:r w:rsidR="00685CB7">
        <w:t xml:space="preserve"> </w:t>
      </w:r>
      <w:r w:rsidRPr="0016278F">
        <w:t>низк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редней</w:t>
      </w:r>
      <w:r w:rsidR="00685CB7">
        <w:t xml:space="preserve"> </w:t>
      </w:r>
      <w:r w:rsidRPr="0016278F">
        <w:t>интенсивности.</w:t>
      </w:r>
      <w:r w:rsidR="00685CB7">
        <w:t xml:space="preserve"> </w:t>
      </w:r>
      <w:r w:rsidRPr="0016278F">
        <w:t>Это</w:t>
      </w:r>
      <w:r w:rsidR="00685CB7">
        <w:t xml:space="preserve"> </w:t>
      </w:r>
      <w:r w:rsidRPr="0016278F">
        <w:t>позволяет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использовать</w:t>
      </w:r>
      <w:r w:rsidR="00685CB7">
        <w:t xml:space="preserve"> </w:t>
      </w:r>
      <w:r w:rsidRPr="0016278F">
        <w:t>время</w:t>
      </w:r>
      <w:r w:rsidR="00685CB7">
        <w:t xml:space="preserve"> </w:t>
      </w:r>
      <w:r w:rsidRPr="0016278F">
        <w:t>урок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реодол</w:t>
      </w:r>
      <w:r w:rsidRPr="0016278F">
        <w:t>е</w:t>
      </w:r>
      <w:r w:rsidRPr="0016278F">
        <w:t>ние</w:t>
      </w:r>
      <w:r w:rsidR="00685CB7">
        <w:t xml:space="preserve"> </w:t>
      </w:r>
      <w:r w:rsidRPr="0016278F">
        <w:t>эмоционального</w:t>
      </w:r>
      <w:r w:rsidR="00685CB7">
        <w:t xml:space="preserve"> </w:t>
      </w:r>
      <w:r w:rsidRPr="0016278F">
        <w:t>перевозбуждения</w:t>
      </w:r>
      <w:r w:rsidR="00685CB7">
        <w:t xml:space="preserve"> </w:t>
      </w:r>
      <w:r w:rsidRPr="0016278F">
        <w:t>учащихся.</w:t>
      </w:r>
      <w:r w:rsidR="00685CB7">
        <w:t xml:space="preserve"> </w:t>
      </w:r>
      <w:r w:rsidRPr="0016278F">
        <w:t>Кроме</w:t>
      </w:r>
      <w:r w:rsidR="00685CB7">
        <w:t xml:space="preserve"> </w:t>
      </w:r>
      <w:r w:rsidRPr="0016278F">
        <w:t>того,</w:t>
      </w:r>
      <w:r w:rsidR="00685CB7">
        <w:t xml:space="preserve"> </w:t>
      </w:r>
      <w:r w:rsidRPr="0016278F">
        <w:t>время,</w:t>
      </w:r>
      <w:r w:rsidR="00685CB7">
        <w:t xml:space="preserve"> </w:t>
      </w:r>
      <w:r w:rsidRPr="0016278F">
        <w:t>отводимое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подвижных</w:t>
      </w:r>
      <w:r w:rsidR="00685CB7">
        <w:t xml:space="preserve"> </w:t>
      </w:r>
      <w:r w:rsidRPr="0016278F">
        <w:t>п</w:t>
      </w:r>
      <w:r w:rsidRPr="0016278F">
        <w:t>е</w:t>
      </w:r>
      <w:r w:rsidRPr="0016278F">
        <w:t>ремен,</w:t>
      </w:r>
      <w:r w:rsidR="00685CB7">
        <w:t xml:space="preserve"> </w:t>
      </w:r>
      <w:r w:rsidRPr="0016278F">
        <w:t>позволяет</w:t>
      </w:r>
      <w:r w:rsidR="00685CB7">
        <w:t xml:space="preserve"> </w:t>
      </w:r>
      <w:r w:rsidRPr="0016278F">
        <w:t>использова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них</w:t>
      </w:r>
      <w:r w:rsidR="00685CB7">
        <w:t xml:space="preserve"> </w:t>
      </w:r>
      <w:r w:rsidRPr="0016278F">
        <w:t>игр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пражнения</w:t>
      </w:r>
      <w:r w:rsidR="00685CB7">
        <w:t xml:space="preserve"> </w:t>
      </w:r>
      <w:r w:rsidRPr="0016278F">
        <w:t>средн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ысокой</w:t>
      </w:r>
      <w:r w:rsidR="00685CB7">
        <w:t xml:space="preserve"> </w:t>
      </w:r>
      <w:r w:rsidRPr="0016278F">
        <w:t>интенсив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есп</w:t>
      </w:r>
      <w:r w:rsidRPr="0016278F">
        <w:t>е</w:t>
      </w:r>
      <w:r w:rsidRPr="0016278F">
        <w:t>чить</w:t>
      </w:r>
      <w:r w:rsidR="00685CB7">
        <w:t xml:space="preserve"> </w:t>
      </w:r>
      <w:r w:rsidRPr="0016278F">
        <w:t>восстановление</w:t>
      </w:r>
      <w:r w:rsidR="00685CB7">
        <w:t xml:space="preserve"> </w:t>
      </w:r>
      <w:r w:rsidRPr="0016278F">
        <w:t>функциональных</w:t>
      </w:r>
      <w:r w:rsidR="00685CB7">
        <w:t xml:space="preserve"> </w:t>
      </w:r>
      <w:r w:rsidRPr="0016278F">
        <w:t>систем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началу</w:t>
      </w:r>
      <w:r w:rsidR="00685CB7">
        <w:t xml:space="preserve"> </w:t>
      </w:r>
      <w:r w:rsidRPr="0016278F">
        <w:t>следующего</w:t>
      </w:r>
      <w:r w:rsidR="00685CB7">
        <w:t xml:space="preserve"> </w:t>
      </w:r>
      <w:r w:rsidRPr="0016278F">
        <w:t>урока.</w:t>
      </w:r>
      <w:r w:rsidR="00685CB7">
        <w:t xml:space="preserve"> </w:t>
      </w:r>
      <w:r w:rsidRPr="0016278F">
        <w:t>Занятия</w:t>
      </w:r>
      <w:r w:rsidR="00685CB7">
        <w:t xml:space="preserve"> </w:t>
      </w:r>
      <w:r w:rsidRPr="0016278F">
        <w:t>следует</w:t>
      </w:r>
      <w:r w:rsidR="00685CB7">
        <w:t xml:space="preserve"> </w:t>
      </w:r>
      <w:r w:rsidRPr="0016278F">
        <w:t>прекр</w:t>
      </w:r>
      <w:r w:rsidRPr="0016278F">
        <w:t>а</w:t>
      </w:r>
      <w:r w:rsidRPr="0016278F">
        <w:t>тить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5-6</w:t>
      </w:r>
      <w:r w:rsidR="00685CB7">
        <w:t xml:space="preserve"> </w:t>
      </w:r>
      <w:r w:rsidRPr="0016278F">
        <w:t>минут</w:t>
      </w:r>
      <w:r w:rsidR="00685CB7">
        <w:t xml:space="preserve"> </w:t>
      </w:r>
      <w:r w:rsidRPr="0016278F">
        <w:t>до</w:t>
      </w:r>
      <w:r w:rsidR="00685CB7">
        <w:t xml:space="preserve"> </w:t>
      </w:r>
      <w:r w:rsidRPr="0016278F">
        <w:t>начала</w:t>
      </w:r>
      <w:r w:rsidR="00685CB7">
        <w:t xml:space="preserve"> </w:t>
      </w:r>
      <w:r w:rsidRPr="0016278F">
        <w:t>следующего</w:t>
      </w:r>
      <w:r w:rsidR="00685CB7">
        <w:t xml:space="preserve"> </w:t>
      </w:r>
      <w:r w:rsidRPr="0016278F">
        <w:t>урока.</w:t>
      </w:r>
    </w:p>
    <w:p w:rsidR="00424CD1" w:rsidRPr="0016278F" w:rsidRDefault="00424CD1" w:rsidP="0016278F">
      <w:pPr>
        <w:widowControl w:val="0"/>
        <w:shd w:val="clear" w:color="auto" w:fill="FFFFFF"/>
        <w:autoSpaceDE w:val="0"/>
        <w:autoSpaceDN w:val="0"/>
        <w:adjustRightInd w:val="0"/>
        <w:ind w:left="14" w:right="307"/>
      </w:pPr>
      <w:r w:rsidRPr="0016278F">
        <w:t>В</w:t>
      </w:r>
      <w:r w:rsidR="00685CB7">
        <w:t xml:space="preserve"> </w:t>
      </w:r>
      <w:r w:rsidRPr="0016278F">
        <w:t>содержание</w:t>
      </w:r>
      <w:r w:rsidR="00685CB7">
        <w:t xml:space="preserve"> </w:t>
      </w:r>
      <w:r w:rsidRPr="0016278F">
        <w:t>удлинённых</w:t>
      </w:r>
      <w:r w:rsidR="00685CB7">
        <w:t xml:space="preserve"> </w:t>
      </w:r>
      <w:r w:rsidRPr="0016278F">
        <w:t>подвижных</w:t>
      </w:r>
      <w:r w:rsidR="00685CB7">
        <w:t xml:space="preserve"> </w:t>
      </w:r>
      <w:r w:rsidRPr="0016278F">
        <w:t>перемен</w:t>
      </w:r>
      <w:r w:rsidR="00685CB7">
        <w:t xml:space="preserve"> </w:t>
      </w:r>
      <w:r w:rsidRPr="0016278F">
        <w:t>рекомендуется</w:t>
      </w:r>
      <w:r w:rsidR="00685CB7">
        <w:t xml:space="preserve"> </w:t>
      </w:r>
      <w:r w:rsidRPr="0016278F">
        <w:t>включать</w:t>
      </w:r>
      <w:r w:rsidR="00685CB7">
        <w:t xml:space="preserve"> </w:t>
      </w:r>
      <w:r w:rsidRPr="0016278F">
        <w:t>материал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ур</w:t>
      </w:r>
      <w:r w:rsidRPr="0016278F">
        <w:t>о</w:t>
      </w:r>
      <w:r w:rsidRPr="0016278F">
        <w:t>ков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физической</w:t>
      </w:r>
      <w:r w:rsidR="00685CB7">
        <w:t xml:space="preserve"> </w:t>
      </w:r>
      <w:r w:rsidRPr="0016278F">
        <w:t>культуре,</w:t>
      </w:r>
      <w:r w:rsidR="00685CB7">
        <w:t xml:space="preserve"> </w:t>
      </w:r>
      <w:r w:rsidRPr="0016278F">
        <w:t>что</w:t>
      </w:r>
      <w:r w:rsidR="00685CB7">
        <w:t xml:space="preserve"> </w:t>
      </w:r>
      <w:r w:rsidRPr="0016278F">
        <w:t>способствует</w:t>
      </w:r>
      <w:r w:rsidR="00685CB7">
        <w:t xml:space="preserve"> </w:t>
      </w:r>
      <w:r w:rsidRPr="0016278F">
        <w:t>лучшему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усвоению.</w:t>
      </w:r>
      <w:r w:rsidR="00685CB7">
        <w:t xml:space="preserve"> </w:t>
      </w:r>
    </w:p>
    <w:p w:rsidR="00424CD1" w:rsidRPr="0016278F" w:rsidRDefault="00424CD1" w:rsidP="0016278F">
      <w:pPr>
        <w:rPr>
          <w:b/>
          <w:i/>
        </w:rPr>
      </w:pPr>
      <w:bookmarkStart w:id="190" w:name="_Toc248761226"/>
      <w:r w:rsidRPr="0016278F">
        <w:rPr>
          <w:b/>
          <w:i/>
        </w:rPr>
        <w:t>Дн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здоровья</w:t>
      </w:r>
      <w:bookmarkEnd w:id="190"/>
      <w:r w:rsidRPr="0016278F">
        <w:rPr>
          <w:b/>
          <w:i/>
        </w:rPr>
        <w:t>.</w:t>
      </w:r>
    </w:p>
    <w:p w:rsidR="00424CD1" w:rsidRPr="0016278F" w:rsidRDefault="00424CD1" w:rsidP="0016278F">
      <w:pPr>
        <w:widowControl w:val="0"/>
        <w:shd w:val="clear" w:color="auto" w:fill="FFFFFF"/>
        <w:autoSpaceDE w:val="0"/>
        <w:autoSpaceDN w:val="0"/>
        <w:adjustRightInd w:val="0"/>
        <w:ind w:left="5"/>
      </w:pPr>
      <w:r w:rsidRPr="0016278F">
        <w:t>Одной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наиболее</w:t>
      </w:r>
      <w:r w:rsidR="00685CB7">
        <w:t xml:space="preserve"> </w:t>
      </w:r>
      <w:r w:rsidRPr="0016278F">
        <w:t>действенных</w:t>
      </w:r>
      <w:r w:rsidR="00685CB7">
        <w:t xml:space="preserve"> </w:t>
      </w:r>
      <w:r w:rsidRPr="0016278F">
        <w:t>форм</w:t>
      </w:r>
      <w:r w:rsidR="00685CB7">
        <w:t xml:space="preserve"> </w:t>
      </w:r>
      <w:r w:rsidRPr="0016278F">
        <w:t>внеурочной</w:t>
      </w:r>
      <w:r w:rsidR="00685CB7">
        <w:t xml:space="preserve"> </w:t>
      </w:r>
      <w:r w:rsidRPr="0016278F">
        <w:t>массовой</w:t>
      </w:r>
      <w:r w:rsidR="00685CB7">
        <w:t xml:space="preserve"> </w:t>
      </w:r>
      <w:r w:rsidRPr="0016278F">
        <w:t>физкультурно-оздоровительной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</w:t>
      </w:r>
      <w:r w:rsidR="00685CB7">
        <w:t xml:space="preserve"> </w:t>
      </w:r>
      <w:r w:rsidRPr="0016278F">
        <w:t>является</w:t>
      </w:r>
      <w:r w:rsidR="00685CB7">
        <w:t xml:space="preserve"> </w:t>
      </w:r>
      <w:r w:rsidRPr="0016278F">
        <w:t>Дни</w:t>
      </w:r>
      <w:r w:rsidR="00685CB7">
        <w:t xml:space="preserve"> </w:t>
      </w:r>
      <w:r w:rsidRPr="0016278F">
        <w:t>здоровья,</w:t>
      </w:r>
      <w:r w:rsidR="00685CB7">
        <w:t xml:space="preserve"> </w:t>
      </w:r>
      <w:r w:rsidRPr="0016278F">
        <w:t>которые</w:t>
      </w:r>
      <w:r w:rsidR="00685CB7">
        <w:t xml:space="preserve"> </w:t>
      </w:r>
      <w:r w:rsidRPr="0016278F">
        <w:t>проводятся</w:t>
      </w:r>
      <w:r w:rsidR="00685CB7">
        <w:t xml:space="preserve"> </w:t>
      </w:r>
      <w:r w:rsidRPr="0016278F">
        <w:t>ежемесячно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всей</w:t>
      </w:r>
      <w:r w:rsidR="00685CB7">
        <w:t xml:space="preserve"> </w:t>
      </w:r>
      <w:r w:rsidRPr="0016278F">
        <w:t>школы.</w:t>
      </w:r>
    </w:p>
    <w:p w:rsidR="00424CD1" w:rsidRPr="0016278F" w:rsidRDefault="00424CD1" w:rsidP="0016278F">
      <w:pPr>
        <w:autoSpaceDE w:val="0"/>
        <w:autoSpaceDN w:val="0"/>
        <w:adjustRightInd w:val="0"/>
        <w:ind w:left="142"/>
        <w:rPr>
          <w:b/>
          <w:i/>
        </w:rPr>
      </w:pPr>
      <w:r w:rsidRPr="0016278F">
        <w:rPr>
          <w:b/>
          <w:i/>
        </w:rPr>
        <w:t>Ожидаемы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езультаты:</w:t>
      </w:r>
    </w:p>
    <w:p w:rsidR="00424CD1" w:rsidRPr="0016278F" w:rsidRDefault="00424CD1" w:rsidP="00D703FC">
      <w:pPr>
        <w:numPr>
          <w:ilvl w:val="0"/>
          <w:numId w:val="223"/>
        </w:numPr>
        <w:autoSpaceDE w:val="0"/>
        <w:autoSpaceDN w:val="0"/>
        <w:adjustRightInd w:val="0"/>
        <w:ind w:left="426" w:hanging="426"/>
      </w:pPr>
      <w:r w:rsidRPr="0016278F">
        <w:rPr>
          <w:lang w:val="en-US"/>
        </w:rPr>
        <w:t>c</w:t>
      </w:r>
      <w:r w:rsidRPr="0016278F">
        <w:t>охранить</w:t>
      </w:r>
      <w:r w:rsidR="00685CB7">
        <w:t xml:space="preserve"> </w:t>
      </w:r>
      <w:r w:rsidRPr="0016278F">
        <w:t>удельный</w:t>
      </w:r>
      <w:r w:rsidR="00685CB7">
        <w:t xml:space="preserve"> </w:t>
      </w:r>
      <w:r w:rsidRPr="0016278F">
        <w:t>вес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I</w:t>
      </w:r>
      <w:r w:rsidR="00685CB7">
        <w:t xml:space="preserve"> </w:t>
      </w:r>
      <w:r w:rsidRPr="0016278F">
        <w:t>группы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щем</w:t>
      </w:r>
      <w:r w:rsidR="00685CB7">
        <w:t xml:space="preserve"> </w:t>
      </w:r>
      <w:r w:rsidRPr="0016278F">
        <w:t>количестве</w:t>
      </w:r>
      <w:r w:rsidR="00685CB7">
        <w:t xml:space="preserve"> </w:t>
      </w:r>
      <w:r w:rsidRPr="0016278F">
        <w:t>детей;</w:t>
      </w:r>
    </w:p>
    <w:p w:rsidR="00424CD1" w:rsidRPr="0016278F" w:rsidRDefault="00424CD1" w:rsidP="00D703FC">
      <w:pPr>
        <w:numPr>
          <w:ilvl w:val="0"/>
          <w:numId w:val="223"/>
        </w:numPr>
        <w:autoSpaceDE w:val="0"/>
        <w:autoSpaceDN w:val="0"/>
        <w:adjustRightInd w:val="0"/>
        <w:ind w:left="426" w:hanging="426"/>
      </w:pPr>
      <w:r w:rsidRPr="0016278F">
        <w:t>понижение</w:t>
      </w:r>
      <w:r w:rsidR="00685CB7">
        <w:t xml:space="preserve"> </w:t>
      </w:r>
      <w:r w:rsidRPr="0016278F">
        <w:t>уровня</w:t>
      </w:r>
      <w:r w:rsidR="00685CB7">
        <w:t xml:space="preserve"> </w:t>
      </w:r>
      <w:r w:rsidRPr="0016278F">
        <w:t>заболеваемости;</w:t>
      </w:r>
    </w:p>
    <w:p w:rsidR="00424CD1" w:rsidRPr="0016278F" w:rsidRDefault="00424CD1" w:rsidP="00D703FC">
      <w:pPr>
        <w:numPr>
          <w:ilvl w:val="0"/>
          <w:numId w:val="223"/>
        </w:numPr>
        <w:autoSpaceDE w:val="0"/>
        <w:autoSpaceDN w:val="0"/>
        <w:adjustRightInd w:val="0"/>
        <w:ind w:left="426" w:hanging="426"/>
      </w:pPr>
      <w:r w:rsidRPr="0016278F">
        <w:t>выполнение</w:t>
      </w:r>
      <w:r w:rsidR="00685CB7">
        <w:t xml:space="preserve"> </w:t>
      </w:r>
      <w:r w:rsidRPr="0016278F">
        <w:t>нормативов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общефизической</w:t>
      </w:r>
      <w:r w:rsidR="00685CB7">
        <w:t xml:space="preserve"> </w:t>
      </w:r>
      <w:r w:rsidRPr="0016278F">
        <w:t>подготовке</w:t>
      </w:r>
      <w:r w:rsidR="00685CB7">
        <w:t xml:space="preserve"> </w:t>
      </w:r>
      <w:r w:rsidRPr="0016278F">
        <w:t>(норм</w:t>
      </w:r>
      <w:r w:rsidR="00685CB7">
        <w:t xml:space="preserve"> </w:t>
      </w:r>
      <w:r w:rsidRPr="0016278F">
        <w:t>ГТО);</w:t>
      </w:r>
    </w:p>
    <w:p w:rsidR="00424CD1" w:rsidRPr="0016278F" w:rsidRDefault="00424CD1" w:rsidP="00D703FC">
      <w:pPr>
        <w:numPr>
          <w:ilvl w:val="0"/>
          <w:numId w:val="223"/>
        </w:numPr>
        <w:autoSpaceDE w:val="0"/>
        <w:autoSpaceDN w:val="0"/>
        <w:adjustRightInd w:val="0"/>
        <w:ind w:left="426" w:hanging="426"/>
      </w:pPr>
      <w:r w:rsidRPr="0016278F">
        <w:t>повышение</w:t>
      </w:r>
      <w:r w:rsidR="00685CB7">
        <w:t xml:space="preserve"> </w:t>
      </w:r>
      <w:r w:rsidRPr="0016278F">
        <w:t>доли</w:t>
      </w:r>
      <w:r w:rsidR="00685CB7">
        <w:t xml:space="preserve"> </w:t>
      </w:r>
      <w:r w:rsidRPr="0016278F">
        <w:t>обучающихся,</w:t>
      </w:r>
      <w:r w:rsidR="00685CB7">
        <w:t xml:space="preserve"> </w:t>
      </w:r>
      <w:r w:rsidRPr="0016278F">
        <w:t>систематически</w:t>
      </w:r>
      <w:r w:rsidR="00685CB7">
        <w:t xml:space="preserve"> </w:t>
      </w:r>
      <w:r w:rsidRPr="0016278F">
        <w:t>занимающихся</w:t>
      </w:r>
      <w:r w:rsidR="00685CB7">
        <w:t xml:space="preserve"> </w:t>
      </w:r>
      <w:r w:rsidRPr="0016278F">
        <w:t>физической</w:t>
      </w:r>
      <w:r w:rsidR="00685CB7">
        <w:t xml:space="preserve"> </w:t>
      </w:r>
      <w:r w:rsidRPr="0016278F">
        <w:t>культур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о</w:t>
      </w:r>
      <w:r w:rsidRPr="0016278F">
        <w:t>р</w:t>
      </w:r>
      <w:r w:rsidRPr="0016278F">
        <w:t>том;</w:t>
      </w:r>
    </w:p>
    <w:p w:rsidR="00424CD1" w:rsidRPr="0016278F" w:rsidRDefault="00424CD1" w:rsidP="00D703FC">
      <w:pPr>
        <w:numPr>
          <w:ilvl w:val="0"/>
          <w:numId w:val="223"/>
        </w:numPr>
        <w:autoSpaceDE w:val="0"/>
        <w:autoSpaceDN w:val="0"/>
        <w:adjustRightInd w:val="0"/>
        <w:ind w:left="426" w:hanging="426"/>
      </w:pPr>
      <w:r w:rsidRPr="0016278F">
        <w:t>сохранность</w:t>
      </w:r>
      <w:r w:rsidR="00685CB7">
        <w:t xml:space="preserve"> </w:t>
      </w:r>
      <w:r w:rsidRPr="0016278F">
        <w:t>контингент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портивных</w:t>
      </w:r>
      <w:r w:rsidR="00685CB7">
        <w:t xml:space="preserve"> </w:t>
      </w:r>
      <w:r w:rsidRPr="0016278F">
        <w:t>секция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ственных</w:t>
      </w:r>
      <w:r w:rsidR="00685CB7">
        <w:t xml:space="preserve"> </w:t>
      </w:r>
      <w:r w:rsidRPr="0016278F">
        <w:t>объединениях</w:t>
      </w:r>
    </w:p>
    <w:p w:rsidR="00424CD1" w:rsidRPr="0016278F" w:rsidRDefault="00424CD1" w:rsidP="0016278F">
      <w:pPr>
        <w:autoSpaceDE w:val="0"/>
        <w:autoSpaceDN w:val="0"/>
        <w:adjustRightInd w:val="0"/>
        <w:ind w:left="426" w:hanging="426"/>
      </w:pPr>
      <w:r w:rsidRPr="0016278F">
        <w:t>количество</w:t>
      </w:r>
      <w:r w:rsidR="00685CB7">
        <w:t xml:space="preserve"> </w:t>
      </w:r>
      <w:r w:rsidRPr="0016278F">
        <w:t>участников,</w:t>
      </w:r>
      <w:r w:rsidR="00685CB7">
        <w:t xml:space="preserve"> </w:t>
      </w:r>
      <w:r w:rsidRPr="0016278F">
        <w:t>результативность;</w:t>
      </w:r>
    </w:p>
    <w:p w:rsidR="00424CD1" w:rsidRPr="0016278F" w:rsidRDefault="00424CD1" w:rsidP="00D703FC">
      <w:pPr>
        <w:numPr>
          <w:ilvl w:val="0"/>
          <w:numId w:val="223"/>
        </w:numPr>
        <w:autoSpaceDE w:val="0"/>
        <w:autoSpaceDN w:val="0"/>
        <w:adjustRightInd w:val="0"/>
        <w:ind w:left="426" w:hanging="426"/>
      </w:pP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портивных</w:t>
      </w:r>
      <w:r w:rsidR="00685CB7">
        <w:t xml:space="preserve"> </w:t>
      </w:r>
      <w:r w:rsidRPr="0016278F">
        <w:t>соревнования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стязаниях</w:t>
      </w:r>
      <w:r w:rsidR="00685CB7">
        <w:t xml:space="preserve"> </w:t>
      </w:r>
      <w:r w:rsidRPr="0016278F">
        <w:t>разного</w:t>
      </w:r>
      <w:r w:rsidR="00685CB7">
        <w:t xml:space="preserve"> </w:t>
      </w:r>
      <w:r w:rsidRPr="0016278F">
        <w:t>уровня;</w:t>
      </w:r>
    </w:p>
    <w:p w:rsidR="00424CD1" w:rsidRPr="0016278F" w:rsidRDefault="00424CD1" w:rsidP="00D703FC">
      <w:pPr>
        <w:numPr>
          <w:ilvl w:val="0"/>
          <w:numId w:val="223"/>
        </w:numPr>
        <w:autoSpaceDE w:val="0"/>
        <w:autoSpaceDN w:val="0"/>
        <w:adjustRightInd w:val="0"/>
        <w:ind w:left="426" w:hanging="426"/>
      </w:pPr>
      <w:r w:rsidRPr="0016278F">
        <w:t>повышение</w:t>
      </w:r>
      <w:r w:rsidR="00685CB7">
        <w:t xml:space="preserve"> </w:t>
      </w:r>
      <w:r w:rsidRPr="0016278F">
        <w:t>интереса</w:t>
      </w:r>
      <w:r w:rsidR="00685CB7">
        <w:t xml:space="preserve"> </w:t>
      </w:r>
      <w:r w:rsidRPr="0016278F">
        <w:t>молодежи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здоровому</w:t>
      </w:r>
      <w:r w:rsidR="00685CB7">
        <w:t xml:space="preserve"> </w:t>
      </w:r>
      <w:r w:rsidRPr="0016278F">
        <w:t>образу</w:t>
      </w:r>
      <w:r w:rsidR="00685CB7">
        <w:t xml:space="preserve"> </w:t>
      </w:r>
      <w:r w:rsidRPr="0016278F">
        <w:t>жизни;</w:t>
      </w:r>
    </w:p>
    <w:p w:rsidR="00424CD1" w:rsidRPr="0016278F" w:rsidRDefault="00424CD1" w:rsidP="00D703FC">
      <w:pPr>
        <w:numPr>
          <w:ilvl w:val="0"/>
          <w:numId w:val="223"/>
        </w:numPr>
        <w:autoSpaceDE w:val="0"/>
        <w:autoSpaceDN w:val="0"/>
        <w:adjustRightInd w:val="0"/>
        <w:ind w:left="426" w:hanging="426"/>
      </w:pPr>
      <w:r w:rsidRPr="0016278F">
        <w:t>расширение</w:t>
      </w:r>
      <w:r w:rsidR="00685CB7">
        <w:t xml:space="preserve"> </w:t>
      </w:r>
      <w:r w:rsidRPr="0016278F">
        <w:t>взаимодействия</w:t>
      </w:r>
      <w:r w:rsidR="00685CB7">
        <w:t xml:space="preserve"> </w:t>
      </w:r>
      <w:r w:rsidRPr="0016278F">
        <w:t>школ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вопросам</w:t>
      </w:r>
      <w:r w:rsidR="00685CB7">
        <w:t xml:space="preserve"> </w:t>
      </w:r>
      <w:r w:rsidRPr="0016278F">
        <w:t>здоровьесбережения</w:t>
      </w:r>
    </w:p>
    <w:p w:rsidR="00424CD1" w:rsidRPr="0016278F" w:rsidRDefault="00424CD1" w:rsidP="0016278F">
      <w:pPr>
        <w:autoSpaceDE w:val="0"/>
        <w:autoSpaceDN w:val="0"/>
        <w:adjustRightInd w:val="0"/>
        <w:ind w:left="426" w:hanging="426"/>
      </w:pPr>
      <w:r w:rsidRPr="0016278F">
        <w:t>детей.</w:t>
      </w:r>
    </w:p>
    <w:p w:rsidR="00424CD1" w:rsidRPr="005414F0" w:rsidRDefault="00424CD1" w:rsidP="0016278F">
      <w:pPr>
        <w:rPr>
          <w:sz w:val="18"/>
          <w:szCs w:val="18"/>
        </w:rPr>
      </w:pPr>
    </w:p>
    <w:p w:rsidR="00424CD1" w:rsidRPr="0016278F" w:rsidRDefault="00424CD1" w:rsidP="0016278F">
      <w:pPr>
        <w:rPr>
          <w:b/>
        </w:rPr>
      </w:pPr>
      <w:r w:rsidRPr="0016278F">
        <w:rPr>
          <w:b/>
        </w:rPr>
        <w:t>Программа</w:t>
      </w:r>
      <w:r w:rsidR="00685CB7">
        <w:rPr>
          <w:b/>
        </w:rPr>
        <w:t xml:space="preserve"> </w:t>
      </w:r>
      <w:r w:rsidRPr="0016278F">
        <w:rPr>
          <w:b/>
        </w:rPr>
        <w:t>«Кадетское</w:t>
      </w:r>
      <w:r w:rsidR="00685CB7">
        <w:rPr>
          <w:b/>
        </w:rPr>
        <w:t xml:space="preserve"> </w:t>
      </w:r>
      <w:r w:rsidRPr="0016278F">
        <w:rPr>
          <w:b/>
        </w:rPr>
        <w:t>образование».</w:t>
      </w:r>
    </w:p>
    <w:p w:rsidR="00424CD1" w:rsidRPr="0016278F" w:rsidRDefault="00424CD1" w:rsidP="0016278F">
      <w:r w:rsidRPr="0016278F">
        <w:t>Деятельность</w:t>
      </w:r>
      <w:r w:rsidR="00685CB7">
        <w:t xml:space="preserve"> </w:t>
      </w:r>
      <w:r w:rsidRPr="0016278F">
        <w:t>кадетских</w:t>
      </w:r>
      <w:r w:rsidR="00685CB7">
        <w:t xml:space="preserve"> </w:t>
      </w:r>
      <w:r w:rsidRPr="0016278F">
        <w:t>классов</w:t>
      </w:r>
      <w:r w:rsidR="00685CB7">
        <w:t xml:space="preserve"> </w:t>
      </w:r>
      <w:r w:rsidRPr="0016278F">
        <w:t>«Юнга»,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«Патриот»,</w:t>
      </w:r>
      <w:r w:rsidR="00685CB7">
        <w:t xml:space="preserve"> </w:t>
      </w:r>
      <w:r w:rsidRPr="0016278F">
        <w:t>«Авангард»,</w:t>
      </w:r>
      <w:r w:rsidR="00685CB7">
        <w:t xml:space="preserve"> </w:t>
      </w:r>
      <w:r w:rsidRPr="0016278F">
        <w:t>«Гардемарины»</w:t>
      </w:r>
      <w:r w:rsidR="00685CB7">
        <w:t xml:space="preserve"> </w:t>
      </w:r>
      <w:r w:rsidRPr="0016278F">
        <w:t>организ</w:t>
      </w:r>
      <w:r w:rsidRPr="0016278F">
        <w:t>у</w:t>
      </w:r>
      <w:r w:rsidRPr="0016278F">
        <w:t>ет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Устава</w:t>
      </w:r>
      <w:r w:rsidR="00685CB7">
        <w:t xml:space="preserve"> </w:t>
      </w:r>
      <w:r w:rsidRPr="0016278F">
        <w:t>школы,</w:t>
      </w:r>
      <w:r w:rsidR="00685CB7">
        <w:t xml:space="preserve"> </w:t>
      </w:r>
      <w:r w:rsidRPr="0016278F">
        <w:t>Положе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кадетских</w:t>
      </w:r>
      <w:r w:rsidR="00685CB7">
        <w:t xml:space="preserve"> </w:t>
      </w:r>
      <w:r w:rsidRPr="0016278F">
        <w:t>классах,</w:t>
      </w:r>
      <w:r w:rsidR="00685CB7">
        <w:t xml:space="preserve"> </w:t>
      </w:r>
      <w:r w:rsidRPr="0016278F">
        <w:t>утверждённого</w:t>
      </w:r>
      <w:r w:rsidR="00685CB7">
        <w:t xml:space="preserve"> </w:t>
      </w:r>
      <w:r w:rsidRPr="0016278F">
        <w:t>распорядка</w:t>
      </w:r>
      <w:r w:rsidR="00685CB7">
        <w:t xml:space="preserve"> </w:t>
      </w:r>
      <w:r w:rsidRPr="0016278F">
        <w:t>деятел</w:t>
      </w:r>
      <w:r w:rsidRPr="0016278F">
        <w:t>ь</w:t>
      </w:r>
      <w:r w:rsidRPr="0016278F">
        <w:t>ности</w:t>
      </w:r>
      <w:r w:rsidR="00685CB7">
        <w:t xml:space="preserve"> </w:t>
      </w:r>
      <w:r w:rsidRPr="0016278F">
        <w:t>кадетского</w:t>
      </w:r>
      <w:r w:rsidR="00685CB7">
        <w:t xml:space="preserve"> </w:t>
      </w:r>
      <w:r w:rsidRPr="0016278F">
        <w:t>класса.</w:t>
      </w:r>
      <w:r w:rsidR="00685CB7">
        <w:t xml:space="preserve"> </w:t>
      </w:r>
      <w:r w:rsidRPr="0016278F">
        <w:t>Классы</w:t>
      </w:r>
      <w:r w:rsidR="00685CB7">
        <w:t xml:space="preserve"> </w:t>
      </w:r>
      <w:r w:rsidRPr="0016278F">
        <w:t>сформированы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добровольной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числа</w:t>
      </w:r>
      <w:r w:rsidR="00685CB7">
        <w:t xml:space="preserve"> </w:t>
      </w:r>
      <w:r w:rsidRPr="0016278F">
        <w:t>учащихся</w:t>
      </w:r>
      <w:r w:rsidR="00685CB7">
        <w:t xml:space="preserve"> </w:t>
      </w:r>
      <w:r w:rsidRPr="0016278F">
        <w:t>школ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ании</w:t>
      </w:r>
      <w:r w:rsidR="00685CB7">
        <w:t xml:space="preserve"> </w:t>
      </w:r>
      <w:r w:rsidRPr="0016278F">
        <w:t>заявления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говора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предоставлении</w:t>
      </w:r>
      <w:r w:rsidR="00685CB7">
        <w:t xml:space="preserve"> </w:t>
      </w:r>
      <w:r w:rsidRPr="0016278F">
        <w:t>образовательных</w:t>
      </w:r>
      <w:r w:rsidR="00685CB7">
        <w:t xml:space="preserve"> </w:t>
      </w:r>
      <w:r w:rsidRPr="0016278F">
        <w:t>услуг</w:t>
      </w:r>
      <w:r w:rsidR="00685CB7">
        <w:t xml:space="preserve"> </w:t>
      </w:r>
      <w:r w:rsidRPr="0016278F">
        <w:t>между</w:t>
      </w:r>
      <w:r w:rsidR="00685CB7">
        <w:t xml:space="preserve"> </w:t>
      </w:r>
      <w:r w:rsidRPr="0016278F">
        <w:t>шк</w:t>
      </w:r>
      <w:r w:rsidRPr="0016278F">
        <w:t>о</w:t>
      </w:r>
      <w:r w:rsidRPr="0016278F">
        <w:t>л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одителями.</w:t>
      </w:r>
    </w:p>
    <w:p w:rsidR="00424CD1" w:rsidRPr="0016278F" w:rsidRDefault="00424CD1" w:rsidP="0016278F">
      <w:r w:rsidRPr="0016278F">
        <w:t>Руководство</w:t>
      </w:r>
      <w:r w:rsidR="00685CB7">
        <w:t xml:space="preserve"> </w:t>
      </w:r>
      <w:r w:rsidRPr="0016278F">
        <w:t>образовательны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оспитательным</w:t>
      </w:r>
      <w:r w:rsidR="00685CB7">
        <w:t xml:space="preserve"> </w:t>
      </w:r>
      <w:r w:rsidRPr="0016278F">
        <w:t>процессом</w:t>
      </w:r>
      <w:r w:rsidR="00685CB7">
        <w:t xml:space="preserve"> </w:t>
      </w:r>
      <w:r w:rsidRPr="0016278F">
        <w:t>осуществляет</w:t>
      </w:r>
      <w:r w:rsidR="00685CB7">
        <w:t xml:space="preserve"> </w:t>
      </w:r>
      <w:r w:rsidRPr="0016278F">
        <w:t>директор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зам.директора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ВР,</w:t>
      </w:r>
      <w:r w:rsidR="00685CB7">
        <w:t xml:space="preserve"> </w:t>
      </w:r>
      <w:r w:rsidRPr="0016278F">
        <w:t>педагога-организатора</w:t>
      </w:r>
      <w:r w:rsidR="00685CB7">
        <w:t xml:space="preserve"> </w:t>
      </w:r>
      <w:r w:rsidRPr="0016278F">
        <w:t>ОБЖ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едагогических</w:t>
      </w:r>
      <w:r w:rsidR="00685CB7">
        <w:t xml:space="preserve"> </w:t>
      </w:r>
      <w:r w:rsidRPr="0016278F">
        <w:t>работников.</w:t>
      </w:r>
    </w:p>
    <w:p w:rsidR="00424CD1" w:rsidRPr="0016278F" w:rsidRDefault="00424CD1" w:rsidP="0016278F">
      <w:r w:rsidRPr="0016278F">
        <w:t>Ответственность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соблюдение</w:t>
      </w:r>
      <w:r w:rsidR="00685CB7">
        <w:t xml:space="preserve"> </w:t>
      </w:r>
      <w:r w:rsidRPr="0016278F">
        <w:t>кадетам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овседневной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правил</w:t>
      </w:r>
      <w:r w:rsidR="00685CB7">
        <w:t xml:space="preserve"> </w:t>
      </w:r>
      <w:r w:rsidRPr="0016278F">
        <w:t>вну</w:t>
      </w:r>
      <w:r w:rsidRPr="0016278F">
        <w:t>т</w:t>
      </w:r>
      <w:r w:rsidRPr="0016278F">
        <w:t>реннего</w:t>
      </w:r>
      <w:r w:rsidR="00685CB7">
        <w:t xml:space="preserve"> </w:t>
      </w:r>
      <w:r w:rsidRPr="0016278F">
        <w:t>распорядка</w:t>
      </w:r>
      <w:r w:rsidR="00685CB7">
        <w:t xml:space="preserve"> </w:t>
      </w:r>
      <w:r w:rsidRPr="0016278F">
        <w:t>несёт</w:t>
      </w:r>
      <w:r w:rsidR="00685CB7">
        <w:t xml:space="preserve"> </w:t>
      </w:r>
      <w:r w:rsidRPr="0016278F">
        <w:t>воспитатель</w:t>
      </w:r>
      <w:r w:rsidR="00685CB7">
        <w:t xml:space="preserve"> </w:t>
      </w:r>
      <w:r w:rsidRPr="0016278F">
        <w:t>кадетских</w:t>
      </w:r>
      <w:r w:rsidR="00685CB7">
        <w:t xml:space="preserve"> </w:t>
      </w:r>
      <w:r w:rsidRPr="0016278F">
        <w:t>класс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лассные</w:t>
      </w:r>
      <w:r w:rsidR="00685CB7">
        <w:t xml:space="preserve"> </w:t>
      </w:r>
      <w:r w:rsidRPr="0016278F">
        <w:t>руководители.</w:t>
      </w:r>
      <w:r w:rsidR="00685CB7">
        <w:t xml:space="preserve"> </w:t>
      </w:r>
      <w:r w:rsidRPr="0016278F">
        <w:t>Внутри</w:t>
      </w:r>
      <w:r w:rsidR="00685CB7">
        <w:t xml:space="preserve"> </w:t>
      </w:r>
      <w:r w:rsidRPr="0016278F">
        <w:t>социал</w:t>
      </w:r>
      <w:r w:rsidRPr="0016278F">
        <w:t>ь</w:t>
      </w:r>
      <w:r w:rsidRPr="0016278F">
        <w:t>но-педагогической</w:t>
      </w:r>
      <w:r w:rsidR="00685CB7">
        <w:t xml:space="preserve"> </w:t>
      </w:r>
      <w:r w:rsidRPr="0016278F">
        <w:t>кадетского</w:t>
      </w:r>
      <w:r w:rsidR="00685CB7">
        <w:t xml:space="preserve"> </w:t>
      </w:r>
      <w:r w:rsidRPr="0016278F">
        <w:t>класса</w:t>
      </w:r>
      <w:r w:rsidR="00685CB7">
        <w:t xml:space="preserve"> </w:t>
      </w:r>
      <w:r w:rsidRPr="0016278F">
        <w:t>во</w:t>
      </w:r>
      <w:r w:rsidR="00685CB7">
        <w:t xml:space="preserve"> </w:t>
      </w:r>
      <w:r w:rsidRPr="0016278F">
        <w:t>взаимоотношениях</w:t>
      </w:r>
      <w:r w:rsidR="00685CB7">
        <w:t xml:space="preserve"> </w:t>
      </w:r>
      <w:r w:rsidRPr="0016278F">
        <w:t>учащихся</w:t>
      </w:r>
      <w:r w:rsidR="00685CB7">
        <w:t xml:space="preserve"> </w:t>
      </w:r>
      <w:r w:rsidRPr="0016278F">
        <w:t>кадетского</w:t>
      </w:r>
      <w:r w:rsidR="00685CB7">
        <w:t xml:space="preserve"> </w:t>
      </w:r>
      <w:r w:rsidRPr="0016278F">
        <w:t>класса,</w:t>
      </w:r>
      <w:r w:rsidR="00685CB7">
        <w:t xml:space="preserve"> </w:t>
      </w:r>
      <w:r w:rsidRPr="0016278F">
        <w:t>админ</w:t>
      </w:r>
      <w:r w:rsidRPr="0016278F">
        <w:t>и</w:t>
      </w:r>
      <w:r w:rsidRPr="0016278F">
        <w:t>страции</w:t>
      </w:r>
      <w:r w:rsidR="00685CB7">
        <w:t xml:space="preserve"> </w:t>
      </w:r>
      <w:r w:rsidRPr="0016278F">
        <w:t>школ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едагогического</w:t>
      </w:r>
      <w:r w:rsidR="00685CB7">
        <w:t xml:space="preserve"> </w:t>
      </w:r>
      <w:r w:rsidRPr="0016278F">
        <w:t>коллектива</w:t>
      </w:r>
      <w:r w:rsidR="00685CB7">
        <w:t xml:space="preserve"> </w:t>
      </w:r>
      <w:r w:rsidRPr="0016278F">
        <w:t>действуют</w:t>
      </w:r>
      <w:r w:rsidR="00685CB7">
        <w:t xml:space="preserve"> </w:t>
      </w:r>
      <w:r w:rsidRPr="0016278F">
        <w:t>особые</w:t>
      </w:r>
      <w:r w:rsidR="00685CB7">
        <w:t xml:space="preserve"> </w:t>
      </w:r>
      <w:r w:rsidRPr="0016278F">
        <w:t>правила,</w:t>
      </w:r>
      <w:r w:rsidR="00685CB7">
        <w:t xml:space="preserve"> </w:t>
      </w:r>
      <w:r w:rsidRPr="0016278F">
        <w:t>построенные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</w:t>
      </w:r>
      <w:r w:rsidRPr="0016278F">
        <w:t>с</w:t>
      </w:r>
      <w:r w:rsidRPr="0016278F">
        <w:t>нове</w:t>
      </w:r>
      <w:r w:rsidR="00685CB7">
        <w:t xml:space="preserve"> </w:t>
      </w:r>
      <w:r w:rsidRPr="0016278F">
        <w:t>Устава</w:t>
      </w:r>
      <w:r w:rsidR="00685CB7">
        <w:t xml:space="preserve"> </w:t>
      </w:r>
      <w:r w:rsidRPr="0016278F">
        <w:t>Российской</w:t>
      </w:r>
      <w:r w:rsidR="00685CB7">
        <w:t xml:space="preserve"> </w:t>
      </w:r>
      <w:r w:rsidRPr="0016278F">
        <w:t>Армии.</w:t>
      </w:r>
    </w:p>
    <w:p w:rsidR="00424CD1" w:rsidRPr="0016278F" w:rsidRDefault="00424CD1" w:rsidP="0016278F">
      <w:r w:rsidRPr="0016278F">
        <w:t>Ведущее</w:t>
      </w:r>
      <w:r w:rsidR="00685CB7">
        <w:t xml:space="preserve"> </w:t>
      </w:r>
      <w:r w:rsidRPr="0016278F">
        <w:t>место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воспитании</w:t>
      </w:r>
      <w:r w:rsidR="00685CB7">
        <w:t xml:space="preserve"> </w:t>
      </w:r>
      <w:r w:rsidRPr="0016278F">
        <w:t>кадетов</w:t>
      </w:r>
      <w:r w:rsidR="00685CB7">
        <w:t xml:space="preserve"> </w:t>
      </w:r>
      <w:r w:rsidRPr="0016278F">
        <w:t>принадлежит</w:t>
      </w:r>
      <w:r w:rsidR="00685CB7">
        <w:t xml:space="preserve"> </w:t>
      </w:r>
      <w:r w:rsidRPr="0016278F">
        <w:t>педагогу-организатору,</w:t>
      </w:r>
      <w:r w:rsidR="00685CB7">
        <w:t xml:space="preserve"> </w:t>
      </w:r>
      <w:r w:rsidRPr="0016278F">
        <w:t>учителю</w:t>
      </w:r>
      <w:r w:rsidR="00685CB7">
        <w:t xml:space="preserve"> </w:t>
      </w:r>
      <w:r w:rsidRPr="0016278F">
        <w:t>ОБЖ.</w:t>
      </w:r>
    </w:p>
    <w:p w:rsidR="00424CD1" w:rsidRPr="0016278F" w:rsidRDefault="00424CD1" w:rsidP="0016278F">
      <w:r w:rsidRPr="0016278F">
        <w:t>В</w:t>
      </w:r>
      <w:r w:rsidR="00685CB7">
        <w:t xml:space="preserve"> </w:t>
      </w:r>
      <w:r w:rsidRPr="0016278F">
        <w:t>соответстви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аспорядком</w:t>
      </w:r>
      <w:r w:rsidR="00685CB7">
        <w:t xml:space="preserve"> </w:t>
      </w:r>
      <w:r w:rsidRPr="0016278F">
        <w:t>дня</w:t>
      </w:r>
      <w:r w:rsidR="00685CB7">
        <w:t xml:space="preserve"> </w:t>
      </w:r>
      <w:r w:rsidRPr="0016278F">
        <w:t>время</w:t>
      </w:r>
      <w:r w:rsidR="00685CB7">
        <w:t xml:space="preserve"> </w:t>
      </w:r>
      <w:r w:rsidRPr="0016278F">
        <w:t>нахожд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</w:t>
      </w:r>
      <w:r w:rsidR="00685CB7">
        <w:t xml:space="preserve"> </w:t>
      </w:r>
      <w:r w:rsidRPr="0016278F">
        <w:t>делит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две</w:t>
      </w:r>
      <w:r w:rsidR="00685CB7">
        <w:t xml:space="preserve"> </w:t>
      </w:r>
      <w:r w:rsidRPr="0016278F">
        <w:t>части:</w:t>
      </w:r>
    </w:p>
    <w:p w:rsidR="00424CD1" w:rsidRPr="0016278F" w:rsidRDefault="00424CD1" w:rsidP="00D703FC">
      <w:pPr>
        <w:numPr>
          <w:ilvl w:val="0"/>
          <w:numId w:val="270"/>
        </w:numPr>
        <w:ind w:left="426"/>
      </w:pPr>
      <w:r w:rsidRPr="0016278F">
        <w:t>основной</w:t>
      </w:r>
      <w:r w:rsidR="00685CB7">
        <w:t xml:space="preserve"> </w:t>
      </w:r>
      <w:r w:rsidRPr="0016278F">
        <w:t>образовательный</w:t>
      </w:r>
      <w:r w:rsidR="00685CB7">
        <w:t xml:space="preserve"> </w:t>
      </w:r>
      <w:r w:rsidRPr="0016278F">
        <w:t>процесс;</w:t>
      </w:r>
    </w:p>
    <w:p w:rsidR="00424CD1" w:rsidRPr="0016278F" w:rsidRDefault="00424CD1" w:rsidP="00D703FC">
      <w:pPr>
        <w:numPr>
          <w:ilvl w:val="0"/>
          <w:numId w:val="270"/>
        </w:numPr>
        <w:ind w:left="426"/>
      </w:pPr>
      <w:r w:rsidRPr="0016278F">
        <w:lastRenderedPageBreak/>
        <w:t>время</w:t>
      </w:r>
      <w:r w:rsidR="00685CB7">
        <w:t xml:space="preserve"> </w:t>
      </w:r>
      <w:r w:rsidRPr="0016278F">
        <w:t>дополнительного</w:t>
      </w:r>
      <w:r w:rsidR="00685CB7">
        <w:t xml:space="preserve"> </w:t>
      </w:r>
      <w:r w:rsidRPr="0016278F">
        <w:t>образования,</w:t>
      </w:r>
      <w:r w:rsidR="00685CB7">
        <w:t xml:space="preserve"> </w:t>
      </w:r>
      <w:r w:rsidRPr="0016278F">
        <w:t>когда</w:t>
      </w:r>
      <w:r w:rsidR="00685CB7">
        <w:t xml:space="preserve"> </w:t>
      </w:r>
      <w:r w:rsidRPr="0016278F">
        <w:t>учащиеся</w:t>
      </w:r>
      <w:r w:rsidR="00685CB7">
        <w:t xml:space="preserve"> </w:t>
      </w:r>
      <w:r w:rsidRPr="0016278F">
        <w:t>занимаются</w:t>
      </w:r>
      <w:r w:rsidR="00685CB7">
        <w:t xml:space="preserve"> </w:t>
      </w:r>
      <w:r w:rsidRPr="0016278F">
        <w:t>всем</w:t>
      </w:r>
      <w:r w:rsidR="00685CB7">
        <w:t xml:space="preserve"> </w:t>
      </w:r>
      <w:r w:rsidRPr="0016278F">
        <w:t>классом,</w:t>
      </w:r>
      <w:r w:rsidR="00685CB7">
        <w:t xml:space="preserve"> </w:t>
      </w:r>
      <w:r w:rsidRPr="0016278F">
        <w:t>малой</w:t>
      </w:r>
      <w:r w:rsidR="00685CB7">
        <w:t xml:space="preserve"> </w:t>
      </w:r>
      <w:r w:rsidRPr="0016278F">
        <w:t>группой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индивидуально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ворческих</w:t>
      </w:r>
      <w:r w:rsidR="00685CB7">
        <w:t xml:space="preserve"> </w:t>
      </w:r>
      <w:r w:rsidRPr="0016278F">
        <w:t>объединениях</w:t>
      </w:r>
      <w:r w:rsidR="00685CB7">
        <w:t xml:space="preserve"> </w:t>
      </w:r>
      <w:r w:rsidRPr="0016278F">
        <w:t>«Самбо»,</w:t>
      </w:r>
      <w:r w:rsidR="00685CB7">
        <w:t xml:space="preserve"> </w:t>
      </w:r>
      <w:r w:rsidRPr="0016278F">
        <w:t>«Общефизическая</w:t>
      </w:r>
      <w:r w:rsidR="00685CB7">
        <w:t xml:space="preserve"> </w:t>
      </w:r>
      <w:r w:rsidRPr="0016278F">
        <w:t>подготовка»,</w:t>
      </w:r>
      <w:r w:rsidR="00685CB7">
        <w:t xml:space="preserve"> </w:t>
      </w:r>
      <w:r w:rsidR="00623FCF" w:rsidRPr="0016278F">
        <w:t>«</w:t>
      </w:r>
      <w:r w:rsidRPr="0016278F">
        <w:t>Х</w:t>
      </w:r>
      <w:r w:rsidRPr="0016278F">
        <w:t>о</w:t>
      </w:r>
      <w:r w:rsidRPr="0016278F">
        <w:t>реография»,</w:t>
      </w:r>
      <w:r w:rsidR="00685CB7">
        <w:t xml:space="preserve"> </w:t>
      </w:r>
      <w:r w:rsidRPr="0016278F">
        <w:t>«Спортивные</w:t>
      </w:r>
      <w:r w:rsidR="00685CB7">
        <w:t xml:space="preserve"> </w:t>
      </w:r>
      <w:r w:rsidRPr="0016278F">
        <w:t>игры»,</w:t>
      </w:r>
      <w:r w:rsidR="00685CB7">
        <w:t xml:space="preserve"> </w:t>
      </w:r>
      <w:r w:rsidRPr="0016278F">
        <w:t>«Плавание»,</w:t>
      </w:r>
      <w:r w:rsidR="00685CB7">
        <w:t xml:space="preserve"> </w:t>
      </w:r>
      <w:r w:rsidRPr="0016278F">
        <w:t>«Краеведение»,</w:t>
      </w:r>
      <w:r w:rsidR="00685CB7">
        <w:t xml:space="preserve"> </w:t>
      </w:r>
      <w:r w:rsidRPr="0016278F">
        <w:t>«Строевая</w:t>
      </w:r>
      <w:r w:rsidR="00685CB7">
        <w:t xml:space="preserve"> </w:t>
      </w:r>
      <w:r w:rsidRPr="0016278F">
        <w:t>подготовка»,</w:t>
      </w:r>
      <w:r w:rsidR="00685CB7">
        <w:t xml:space="preserve"> </w:t>
      </w:r>
      <w:r w:rsidRPr="0016278F">
        <w:t>«Стре</w:t>
      </w:r>
      <w:r w:rsidRPr="0016278F">
        <w:t>л</w:t>
      </w:r>
      <w:r w:rsidRPr="0016278F">
        <w:t>ковая</w:t>
      </w:r>
      <w:r w:rsidR="00685CB7">
        <w:t xml:space="preserve"> </w:t>
      </w:r>
      <w:r w:rsidRPr="0016278F">
        <w:t>подготовка»,</w:t>
      </w:r>
      <w:r w:rsidR="00685CB7">
        <w:t xml:space="preserve"> </w:t>
      </w:r>
      <w:r w:rsidRPr="0016278F">
        <w:t>«Правоведение»,</w:t>
      </w:r>
      <w:r w:rsidR="00685CB7">
        <w:t xml:space="preserve"> </w:t>
      </w:r>
      <w:r w:rsidRPr="0016278F">
        <w:t>«Хоровое</w:t>
      </w:r>
      <w:r w:rsidR="00685CB7">
        <w:t xml:space="preserve"> </w:t>
      </w:r>
      <w:r w:rsidRPr="0016278F">
        <w:t>пение»,</w:t>
      </w:r>
      <w:r w:rsidR="00685CB7">
        <w:t xml:space="preserve"> </w:t>
      </w:r>
      <w:r w:rsidRPr="0016278F">
        <w:t>курс</w:t>
      </w:r>
      <w:r w:rsidR="00685CB7">
        <w:t xml:space="preserve"> </w:t>
      </w:r>
      <w:r w:rsidRPr="0016278F">
        <w:t>ОБЖ.</w:t>
      </w:r>
    </w:p>
    <w:p w:rsidR="00424CD1" w:rsidRPr="0016278F" w:rsidRDefault="00424CD1" w:rsidP="0016278F">
      <w:r w:rsidRPr="0016278F">
        <w:t>Образовательный</w:t>
      </w:r>
      <w:r w:rsidR="00685CB7">
        <w:t xml:space="preserve"> </w:t>
      </w:r>
      <w:r w:rsidRPr="0016278F">
        <w:t>процесс</w:t>
      </w:r>
      <w:r w:rsidR="00685CB7">
        <w:t xml:space="preserve"> </w:t>
      </w:r>
      <w:r w:rsidRPr="0016278F">
        <w:t>осуществляет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учебного</w:t>
      </w:r>
      <w:r w:rsidR="00685CB7">
        <w:t xml:space="preserve"> </w:t>
      </w:r>
      <w:r w:rsidRPr="0016278F">
        <w:t>плана,</w:t>
      </w:r>
      <w:r w:rsidR="00685CB7">
        <w:t xml:space="preserve"> </w:t>
      </w:r>
      <w:r w:rsidRPr="0016278F">
        <w:t>регламентируется</w:t>
      </w:r>
      <w:r w:rsidR="00685CB7">
        <w:t xml:space="preserve"> </w:t>
      </w:r>
      <w:r w:rsidRPr="0016278F">
        <w:t>ра</w:t>
      </w:r>
      <w:r w:rsidRPr="0016278F">
        <w:t>с</w:t>
      </w:r>
      <w:r w:rsidRPr="0016278F">
        <w:t>писанием</w:t>
      </w:r>
      <w:r w:rsidR="00685CB7">
        <w:t xml:space="preserve"> </w:t>
      </w:r>
      <w:r w:rsidRPr="0016278F">
        <w:t>занятий.</w:t>
      </w:r>
    </w:p>
    <w:p w:rsidR="00424CD1" w:rsidRPr="0016278F" w:rsidRDefault="00424CD1" w:rsidP="0016278F">
      <w:r w:rsidRPr="0016278F">
        <w:t>Для</w:t>
      </w:r>
      <w:r w:rsidR="00685CB7">
        <w:t xml:space="preserve"> </w:t>
      </w:r>
      <w:r w:rsidRPr="0016278F">
        <w:t>кадетов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ериод</w:t>
      </w:r>
      <w:r w:rsidR="00685CB7">
        <w:t xml:space="preserve"> </w:t>
      </w:r>
      <w:r w:rsidRPr="0016278F">
        <w:t>нахожд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</w:t>
      </w:r>
      <w:r w:rsidR="00685CB7">
        <w:t xml:space="preserve"> </w:t>
      </w:r>
      <w:r w:rsidRPr="0016278F">
        <w:t>обязательно</w:t>
      </w:r>
      <w:r w:rsidR="00685CB7">
        <w:t xml:space="preserve"> </w:t>
      </w:r>
      <w:r w:rsidRPr="0016278F">
        <w:t>ношение</w:t>
      </w:r>
      <w:r w:rsidR="00685CB7">
        <w:t xml:space="preserve"> </w:t>
      </w:r>
      <w:r w:rsidRPr="0016278F">
        <w:t>установленной</w:t>
      </w:r>
      <w:r w:rsidR="00685CB7">
        <w:t xml:space="preserve"> </w:t>
      </w:r>
      <w:r w:rsidRPr="0016278F">
        <w:t>администр</w:t>
      </w:r>
      <w:r w:rsidRPr="0016278F">
        <w:t>а</w:t>
      </w:r>
      <w:r w:rsidRPr="0016278F">
        <w:t>цией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согласованию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правляющим</w:t>
      </w:r>
      <w:r w:rsidR="00685CB7">
        <w:t xml:space="preserve"> </w:t>
      </w:r>
      <w:r w:rsidRPr="0016278F">
        <w:t>совето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одительским</w:t>
      </w:r>
      <w:r w:rsidR="00685CB7">
        <w:t xml:space="preserve"> </w:t>
      </w:r>
      <w:r w:rsidRPr="0016278F">
        <w:t>собранием</w:t>
      </w:r>
      <w:r w:rsidR="00685CB7">
        <w:t xml:space="preserve"> </w:t>
      </w:r>
      <w:r w:rsidRPr="0016278F">
        <w:t>формы</w:t>
      </w:r>
      <w:r w:rsidR="00685CB7">
        <w:t xml:space="preserve"> </w:t>
      </w:r>
      <w:r w:rsidRPr="0016278F">
        <w:t>одежды.</w:t>
      </w:r>
    </w:p>
    <w:p w:rsidR="00424CD1" w:rsidRPr="0016278F" w:rsidRDefault="00424CD1" w:rsidP="0016278F">
      <w:r w:rsidRPr="0016278F">
        <w:t>Священным</w:t>
      </w:r>
      <w:r w:rsidR="00685CB7">
        <w:t xml:space="preserve"> </w:t>
      </w:r>
      <w:r w:rsidRPr="0016278F">
        <w:t>символом</w:t>
      </w:r>
      <w:r w:rsidR="00685CB7">
        <w:t xml:space="preserve"> </w:t>
      </w:r>
      <w:r w:rsidRPr="0016278F">
        <w:t>является</w:t>
      </w:r>
      <w:r w:rsidR="00685CB7">
        <w:t xml:space="preserve"> </w:t>
      </w:r>
      <w:r w:rsidRPr="0016278F">
        <w:t>Знамёна</w:t>
      </w:r>
      <w:r w:rsidR="00685CB7">
        <w:t xml:space="preserve"> </w:t>
      </w:r>
      <w:r w:rsidRPr="0016278F">
        <w:t>кадетских</w:t>
      </w:r>
      <w:r w:rsidR="00685CB7">
        <w:t xml:space="preserve"> </w:t>
      </w:r>
      <w:r w:rsidRPr="0016278F">
        <w:t>классов.</w:t>
      </w:r>
    </w:p>
    <w:p w:rsidR="00424CD1" w:rsidRPr="0016278F" w:rsidRDefault="00424CD1" w:rsidP="0016278F">
      <w:r w:rsidRPr="0016278F">
        <w:t>Приняли</w:t>
      </w:r>
      <w:r w:rsidR="00685CB7">
        <w:t xml:space="preserve"> </w:t>
      </w: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программы</w:t>
      </w:r>
      <w:r w:rsidR="00685CB7">
        <w:t xml:space="preserve"> </w:t>
      </w:r>
      <w:r w:rsidRPr="0016278F">
        <w:t>«Равнение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обеду»:</w:t>
      </w:r>
    </w:p>
    <w:p w:rsidR="00424CD1" w:rsidRPr="0016278F" w:rsidRDefault="00424CD1" w:rsidP="00D703FC">
      <w:pPr>
        <w:numPr>
          <w:ilvl w:val="0"/>
          <w:numId w:val="243"/>
        </w:numPr>
        <w:ind w:left="426" w:hanging="426"/>
      </w:pPr>
      <w:r w:rsidRPr="0016278F">
        <w:t>проведение</w:t>
      </w:r>
      <w:r w:rsidR="00685CB7">
        <w:t xml:space="preserve"> </w:t>
      </w:r>
      <w:r w:rsidRPr="0016278F">
        <w:t>Дней</w:t>
      </w:r>
      <w:r w:rsidR="00685CB7">
        <w:t xml:space="preserve"> </w:t>
      </w:r>
      <w:r w:rsidRPr="0016278F">
        <w:t>воинской</w:t>
      </w:r>
      <w:r w:rsidR="00685CB7">
        <w:t xml:space="preserve"> </w:t>
      </w:r>
      <w:r w:rsidRPr="0016278F">
        <w:t>славы;</w:t>
      </w:r>
    </w:p>
    <w:p w:rsidR="00424CD1" w:rsidRPr="0016278F" w:rsidRDefault="00424CD1" w:rsidP="00D703FC">
      <w:pPr>
        <w:numPr>
          <w:ilvl w:val="0"/>
          <w:numId w:val="243"/>
        </w:numPr>
        <w:ind w:left="426" w:hanging="426"/>
      </w:pP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акции</w:t>
      </w:r>
      <w:r w:rsidR="00685CB7">
        <w:t xml:space="preserve"> </w:t>
      </w:r>
      <w:r w:rsidRPr="0016278F">
        <w:t>«Карта</w:t>
      </w:r>
      <w:r w:rsidR="00685CB7">
        <w:t xml:space="preserve"> </w:t>
      </w:r>
      <w:r w:rsidRPr="0016278F">
        <w:t>памяти»;</w:t>
      </w:r>
    </w:p>
    <w:p w:rsidR="00424CD1" w:rsidRPr="0016278F" w:rsidRDefault="00424CD1" w:rsidP="00D703FC">
      <w:pPr>
        <w:numPr>
          <w:ilvl w:val="0"/>
          <w:numId w:val="243"/>
        </w:numPr>
        <w:ind w:left="426" w:hanging="426"/>
      </w:pP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викторине</w:t>
      </w:r>
      <w:r w:rsidR="00685CB7">
        <w:t xml:space="preserve"> </w:t>
      </w:r>
      <w:r w:rsidRPr="0016278F">
        <w:t>«Дань</w:t>
      </w:r>
      <w:r w:rsidR="00685CB7">
        <w:t xml:space="preserve"> </w:t>
      </w:r>
      <w:r w:rsidRPr="0016278F">
        <w:t>памяти</w:t>
      </w:r>
      <w:r w:rsidR="00685CB7">
        <w:t xml:space="preserve"> </w:t>
      </w:r>
      <w:r w:rsidRPr="0016278F">
        <w:t>героическим</w:t>
      </w:r>
      <w:r w:rsidR="00685CB7">
        <w:t xml:space="preserve"> </w:t>
      </w:r>
      <w:r w:rsidRPr="0016278F">
        <w:t>предкам»;</w:t>
      </w:r>
    </w:p>
    <w:p w:rsidR="00424CD1" w:rsidRPr="0016278F" w:rsidRDefault="00424CD1" w:rsidP="00D703FC">
      <w:pPr>
        <w:numPr>
          <w:ilvl w:val="0"/>
          <w:numId w:val="243"/>
        </w:numPr>
        <w:ind w:left="426" w:hanging="426"/>
      </w:pP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акции</w:t>
      </w:r>
      <w:r w:rsidR="00685CB7">
        <w:t xml:space="preserve"> </w:t>
      </w:r>
      <w:r w:rsidRPr="0016278F">
        <w:t>«Письмо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45-й</w:t>
      </w:r>
      <w:r w:rsidR="00685CB7">
        <w:t xml:space="preserve"> </w:t>
      </w:r>
      <w:r w:rsidRPr="0016278F">
        <w:t>год»;</w:t>
      </w:r>
    </w:p>
    <w:p w:rsidR="00424CD1" w:rsidRPr="0016278F" w:rsidRDefault="00424CD1" w:rsidP="00D703FC">
      <w:pPr>
        <w:numPr>
          <w:ilvl w:val="0"/>
          <w:numId w:val="243"/>
        </w:numPr>
        <w:ind w:left="426" w:hanging="426"/>
      </w:pP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нкурсе</w:t>
      </w:r>
      <w:r w:rsidR="00685CB7">
        <w:t xml:space="preserve"> </w:t>
      </w:r>
      <w:r w:rsidRPr="0016278F">
        <w:t>военной</w:t>
      </w:r>
      <w:r w:rsidR="00685CB7">
        <w:t xml:space="preserve"> </w:t>
      </w:r>
      <w:r w:rsidRPr="0016278F">
        <w:t>песни;</w:t>
      </w:r>
    </w:p>
    <w:p w:rsidR="00424CD1" w:rsidRPr="0016278F" w:rsidRDefault="00424CD1" w:rsidP="00D703FC">
      <w:pPr>
        <w:numPr>
          <w:ilvl w:val="0"/>
          <w:numId w:val="243"/>
        </w:numPr>
        <w:ind w:left="426" w:hanging="426"/>
      </w:pPr>
      <w:r w:rsidRPr="0016278F">
        <w:t>часы</w:t>
      </w:r>
      <w:r w:rsidR="00685CB7">
        <w:t xml:space="preserve"> </w:t>
      </w:r>
      <w:r w:rsidRPr="0016278F">
        <w:t>истории</w:t>
      </w:r>
      <w:r w:rsidR="00685CB7">
        <w:t xml:space="preserve"> </w:t>
      </w:r>
      <w:r w:rsidRPr="0016278F">
        <w:t>«Не</w:t>
      </w:r>
      <w:r w:rsidR="00685CB7">
        <w:t xml:space="preserve"> </w:t>
      </w:r>
      <w:r w:rsidRPr="0016278F">
        <w:t>помнить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прошлом</w:t>
      </w:r>
      <w:r w:rsidR="00685CB7">
        <w:t xml:space="preserve"> </w:t>
      </w:r>
      <w:r w:rsidRPr="0016278F">
        <w:t>нельзя»;</w:t>
      </w:r>
    </w:p>
    <w:p w:rsidR="00424CD1" w:rsidRPr="0016278F" w:rsidRDefault="00424CD1" w:rsidP="00D703FC">
      <w:pPr>
        <w:numPr>
          <w:ilvl w:val="0"/>
          <w:numId w:val="243"/>
        </w:numPr>
        <w:ind w:left="426" w:hanging="426"/>
      </w:pP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юнармейских</w:t>
      </w:r>
      <w:r w:rsidR="00685CB7">
        <w:t xml:space="preserve"> </w:t>
      </w:r>
      <w:r w:rsidRPr="0016278F">
        <w:t>соревнованиях;</w:t>
      </w:r>
    </w:p>
    <w:p w:rsidR="00424CD1" w:rsidRPr="0016278F" w:rsidRDefault="00424CD1" w:rsidP="00D703FC">
      <w:pPr>
        <w:numPr>
          <w:ilvl w:val="0"/>
          <w:numId w:val="243"/>
        </w:numPr>
        <w:ind w:left="426" w:hanging="426"/>
      </w:pP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мотре-конкурсах</w:t>
      </w:r>
      <w:r w:rsidR="00685CB7">
        <w:t xml:space="preserve"> </w:t>
      </w:r>
      <w:r w:rsidRPr="0016278F">
        <w:t>кадетских</w:t>
      </w:r>
      <w:r w:rsidR="00685CB7">
        <w:t xml:space="preserve"> </w:t>
      </w:r>
      <w:r w:rsidRPr="0016278F">
        <w:t>классов;</w:t>
      </w:r>
    </w:p>
    <w:p w:rsidR="00424CD1" w:rsidRPr="0016278F" w:rsidRDefault="00424CD1" w:rsidP="00D703FC">
      <w:pPr>
        <w:numPr>
          <w:ilvl w:val="0"/>
          <w:numId w:val="243"/>
        </w:numPr>
        <w:ind w:left="426" w:hanging="426"/>
      </w:pP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республиканского</w:t>
      </w:r>
      <w:r w:rsidR="00685CB7">
        <w:t xml:space="preserve"> </w:t>
      </w:r>
      <w:r w:rsidRPr="0016278F">
        <w:t>проекта</w:t>
      </w:r>
      <w:r w:rsidR="00685CB7">
        <w:t xml:space="preserve"> </w:t>
      </w:r>
      <w:r w:rsidRPr="0016278F">
        <w:t>«Кадетский</w:t>
      </w:r>
      <w:r w:rsidR="00685CB7">
        <w:t xml:space="preserve"> </w:t>
      </w:r>
      <w:r w:rsidRPr="0016278F">
        <w:t>класс»</w:t>
      </w:r>
      <w:r w:rsidR="00685CB7">
        <w:t xml:space="preserve"> </w:t>
      </w:r>
      <w:r w:rsidRPr="0016278F">
        <w:t>(3</w:t>
      </w:r>
      <w:r w:rsidR="00685CB7">
        <w:t xml:space="preserve"> </w:t>
      </w:r>
      <w:r w:rsidRPr="0016278F">
        <w:t>этапа);</w:t>
      </w:r>
    </w:p>
    <w:p w:rsidR="00424CD1" w:rsidRPr="0016278F" w:rsidRDefault="00424CD1" w:rsidP="00D703FC">
      <w:pPr>
        <w:numPr>
          <w:ilvl w:val="0"/>
          <w:numId w:val="243"/>
        </w:numPr>
        <w:ind w:left="426" w:hanging="426"/>
      </w:pPr>
      <w:r w:rsidRPr="0016278F">
        <w:t>проведение</w:t>
      </w:r>
      <w:r w:rsidR="00685CB7">
        <w:t xml:space="preserve"> </w:t>
      </w:r>
      <w:r w:rsidRPr="0016278F">
        <w:t>встреч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воинами-интернационалистами;</w:t>
      </w:r>
    </w:p>
    <w:p w:rsidR="00424CD1" w:rsidRPr="0016278F" w:rsidRDefault="00424CD1" w:rsidP="00D703FC">
      <w:pPr>
        <w:numPr>
          <w:ilvl w:val="0"/>
          <w:numId w:val="243"/>
        </w:numPr>
        <w:ind w:left="426" w:hanging="426"/>
      </w:pPr>
      <w:r w:rsidRPr="0016278F">
        <w:t>посещения-встреч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ветеранами-</w:t>
      </w:r>
      <w:r w:rsidR="00685CB7">
        <w:t xml:space="preserve"> </w:t>
      </w:r>
      <w:r w:rsidRPr="0016278F">
        <w:t>оказание</w:t>
      </w:r>
      <w:r w:rsidR="00685CB7">
        <w:t xml:space="preserve"> </w:t>
      </w:r>
      <w:r w:rsidRPr="0016278F">
        <w:t>шефской</w:t>
      </w:r>
      <w:r w:rsidR="00685CB7">
        <w:t xml:space="preserve"> </w:t>
      </w:r>
      <w:r w:rsidRPr="0016278F">
        <w:t>помощи;</w:t>
      </w:r>
    </w:p>
    <w:p w:rsidR="00424CD1" w:rsidRPr="0016278F" w:rsidRDefault="00685CB7" w:rsidP="00D703FC">
      <w:pPr>
        <w:numPr>
          <w:ilvl w:val="0"/>
          <w:numId w:val="243"/>
        </w:numPr>
        <w:ind w:left="426" w:hanging="426"/>
      </w:pPr>
      <w:r>
        <w:t xml:space="preserve"> </w:t>
      </w:r>
      <w:r w:rsidR="00424CD1" w:rsidRPr="0016278F">
        <w:t>участие</w:t>
      </w:r>
      <w:r>
        <w:t xml:space="preserve"> </w:t>
      </w:r>
      <w:r w:rsidR="00424CD1" w:rsidRPr="0016278F">
        <w:t>в</w:t>
      </w:r>
      <w:r>
        <w:t xml:space="preserve"> </w:t>
      </w:r>
      <w:r w:rsidR="00424CD1" w:rsidRPr="0016278F">
        <w:t>реализации</w:t>
      </w:r>
      <w:r>
        <w:t xml:space="preserve"> </w:t>
      </w:r>
      <w:r w:rsidR="00424CD1" w:rsidRPr="0016278F">
        <w:t>республиканского</w:t>
      </w:r>
      <w:r>
        <w:t xml:space="preserve"> </w:t>
      </w:r>
      <w:r w:rsidR="00424CD1" w:rsidRPr="0016278F">
        <w:t>проекта</w:t>
      </w:r>
      <w:r>
        <w:t xml:space="preserve"> </w:t>
      </w:r>
      <w:r w:rsidR="00424CD1" w:rsidRPr="0016278F">
        <w:t>«Детям</w:t>
      </w:r>
      <w:r>
        <w:t xml:space="preserve"> </w:t>
      </w:r>
      <w:r w:rsidR="00424CD1" w:rsidRPr="0016278F">
        <w:t>о</w:t>
      </w:r>
      <w:r>
        <w:t xml:space="preserve"> </w:t>
      </w:r>
      <w:r w:rsidR="00424CD1" w:rsidRPr="0016278F">
        <w:t>Великой</w:t>
      </w:r>
      <w:r>
        <w:t xml:space="preserve"> </w:t>
      </w:r>
      <w:r w:rsidR="00424CD1" w:rsidRPr="0016278F">
        <w:t>победе»;</w:t>
      </w:r>
    </w:p>
    <w:p w:rsidR="00424CD1" w:rsidRPr="0016278F" w:rsidRDefault="00424CD1" w:rsidP="00D703FC">
      <w:pPr>
        <w:numPr>
          <w:ilvl w:val="0"/>
          <w:numId w:val="243"/>
        </w:numPr>
        <w:ind w:left="426" w:hanging="426"/>
      </w:pP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фестивале,</w:t>
      </w:r>
      <w:r w:rsidR="00685CB7">
        <w:t xml:space="preserve"> </w:t>
      </w:r>
      <w:r w:rsidRPr="0016278F">
        <w:t>посвящённом</w:t>
      </w:r>
      <w:r w:rsidR="00685CB7">
        <w:t xml:space="preserve"> </w:t>
      </w:r>
      <w:r w:rsidRPr="0016278F">
        <w:t>70-летию</w:t>
      </w:r>
      <w:r w:rsidR="00685CB7">
        <w:t xml:space="preserve"> </w:t>
      </w:r>
      <w:r w:rsidRPr="0016278F">
        <w:t>Победы;</w:t>
      </w:r>
    </w:p>
    <w:p w:rsidR="00424CD1" w:rsidRPr="0016278F" w:rsidRDefault="00424CD1" w:rsidP="00D703FC">
      <w:pPr>
        <w:numPr>
          <w:ilvl w:val="0"/>
          <w:numId w:val="243"/>
        </w:numPr>
        <w:ind w:left="426" w:hanging="426"/>
      </w:pPr>
      <w:r w:rsidRPr="0016278F">
        <w:t>проведение</w:t>
      </w:r>
      <w:r w:rsidR="00685CB7">
        <w:t xml:space="preserve"> </w:t>
      </w:r>
      <w:r w:rsidRPr="0016278F">
        <w:t>конкурсов</w:t>
      </w:r>
      <w:r w:rsidR="00685CB7">
        <w:t xml:space="preserve"> </w:t>
      </w:r>
      <w:r w:rsidRPr="0016278F">
        <w:t>рисунков;</w:t>
      </w:r>
    </w:p>
    <w:p w:rsidR="00424CD1" w:rsidRPr="0016278F" w:rsidRDefault="00424CD1" w:rsidP="00D703FC">
      <w:pPr>
        <w:numPr>
          <w:ilvl w:val="0"/>
          <w:numId w:val="243"/>
        </w:numPr>
        <w:ind w:left="426" w:hanging="426"/>
      </w:pPr>
      <w:r w:rsidRPr="0016278F">
        <w:t>проведение</w:t>
      </w:r>
      <w:r w:rsidR="00685CB7">
        <w:t xml:space="preserve"> </w:t>
      </w:r>
      <w:r w:rsidRPr="0016278F">
        <w:t>месячника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оборонно-массовой</w:t>
      </w:r>
      <w:r w:rsidR="00685CB7">
        <w:t xml:space="preserve"> </w:t>
      </w:r>
      <w:r w:rsidRPr="0016278F">
        <w:t>работе;</w:t>
      </w:r>
    </w:p>
    <w:p w:rsidR="00424CD1" w:rsidRPr="0016278F" w:rsidRDefault="00424CD1" w:rsidP="00D703FC">
      <w:pPr>
        <w:numPr>
          <w:ilvl w:val="0"/>
          <w:numId w:val="243"/>
        </w:numPr>
        <w:ind w:left="426" w:hanging="426"/>
      </w:pP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портивных</w:t>
      </w:r>
      <w:r w:rsidR="00685CB7">
        <w:t xml:space="preserve"> </w:t>
      </w:r>
      <w:r w:rsidRPr="0016278F">
        <w:t>соревнованиях.</w:t>
      </w:r>
    </w:p>
    <w:p w:rsidR="00424CD1" w:rsidRPr="0016278F" w:rsidRDefault="00424CD1" w:rsidP="0016278F">
      <w:r w:rsidRPr="0016278F">
        <w:t>Система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находит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стадии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становления.</w:t>
      </w:r>
    </w:p>
    <w:p w:rsidR="00424CD1" w:rsidRPr="0016278F" w:rsidRDefault="00424CD1" w:rsidP="0016278F">
      <w:r w:rsidRPr="0016278F">
        <w:t>Воспитательный</w:t>
      </w:r>
      <w:r w:rsidR="00685CB7">
        <w:t xml:space="preserve"> </w:t>
      </w:r>
      <w:r w:rsidRPr="0016278F">
        <w:t>процесс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адетских</w:t>
      </w:r>
      <w:r w:rsidR="00685CB7">
        <w:t xml:space="preserve"> </w:t>
      </w:r>
      <w:r w:rsidRPr="0016278F">
        <w:t>классах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ервую</w:t>
      </w:r>
      <w:r w:rsidR="00685CB7">
        <w:t xml:space="preserve"> </w:t>
      </w:r>
      <w:r w:rsidRPr="0016278F">
        <w:t>очередь</w:t>
      </w:r>
      <w:r w:rsidR="00685CB7">
        <w:t xml:space="preserve"> </w:t>
      </w:r>
      <w:r w:rsidRPr="0016278F">
        <w:t>направлен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то,</w:t>
      </w:r>
      <w:r w:rsidR="00685CB7">
        <w:t xml:space="preserve"> </w:t>
      </w:r>
      <w:r w:rsidRPr="0016278F">
        <w:t>чтобы</w:t>
      </w:r>
      <w:r w:rsidR="00685CB7">
        <w:t xml:space="preserve"> </w:t>
      </w:r>
      <w:r w:rsidRPr="0016278F">
        <w:t>пр</w:t>
      </w:r>
      <w:r w:rsidRPr="0016278F">
        <w:t>е</w:t>
      </w:r>
      <w:r w:rsidRPr="0016278F">
        <w:t>одолеть</w:t>
      </w:r>
      <w:r w:rsidR="00685CB7">
        <w:t xml:space="preserve"> </w:t>
      </w:r>
      <w:r w:rsidRPr="0016278F">
        <w:t>детскую</w:t>
      </w:r>
      <w:r w:rsidR="00685CB7">
        <w:t xml:space="preserve"> </w:t>
      </w:r>
      <w:r w:rsidRPr="0016278F">
        <w:t>агрессивность,</w:t>
      </w:r>
      <w:r w:rsidR="00685CB7">
        <w:t xml:space="preserve"> </w:t>
      </w:r>
      <w:r w:rsidRPr="0016278F">
        <w:t>отучить</w:t>
      </w:r>
      <w:r w:rsidR="00685CB7">
        <w:t xml:space="preserve"> </w:t>
      </w:r>
      <w:r w:rsidRPr="0016278F">
        <w:t>ребят</w:t>
      </w:r>
      <w:r w:rsidR="00685CB7">
        <w:t xml:space="preserve"> </w:t>
      </w:r>
      <w:r w:rsidRPr="0016278F">
        <w:t>от</w:t>
      </w:r>
      <w:r w:rsidR="00685CB7">
        <w:t xml:space="preserve"> </w:t>
      </w:r>
      <w:r w:rsidRPr="0016278F">
        <w:t>вредных</w:t>
      </w:r>
      <w:r w:rsidR="00685CB7">
        <w:t xml:space="preserve"> </w:t>
      </w:r>
      <w:r w:rsidRPr="0016278F">
        <w:t>привычек,</w:t>
      </w:r>
      <w:r w:rsidR="00685CB7">
        <w:t xml:space="preserve"> </w:t>
      </w:r>
      <w:r w:rsidRPr="0016278F">
        <w:t>сплотить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высоких</w:t>
      </w:r>
      <w:r w:rsidR="00685CB7">
        <w:t xml:space="preserve"> </w:t>
      </w:r>
      <w:r w:rsidRPr="0016278F">
        <w:t>духо</w:t>
      </w:r>
      <w:r w:rsidRPr="0016278F">
        <w:t>в</w:t>
      </w:r>
      <w:r w:rsidRPr="0016278F">
        <w:t>ных</w:t>
      </w:r>
      <w:r w:rsidR="00685CB7">
        <w:t xml:space="preserve"> </w:t>
      </w:r>
      <w:r w:rsidRPr="0016278F">
        <w:t>идеалах,</w:t>
      </w:r>
      <w:r w:rsidR="00685CB7">
        <w:t xml:space="preserve"> </w:t>
      </w:r>
      <w:r w:rsidRPr="0016278F">
        <w:t>привить</w:t>
      </w:r>
      <w:r w:rsidR="00685CB7">
        <w:t xml:space="preserve"> </w:t>
      </w:r>
      <w:r w:rsidRPr="0016278F">
        <w:t>любов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одине,</w:t>
      </w:r>
      <w:r w:rsidR="00685CB7">
        <w:t xml:space="preserve"> </w:t>
      </w:r>
      <w:r w:rsidRPr="0016278F">
        <w:t>воспитать</w:t>
      </w:r>
      <w:r w:rsidR="00685CB7">
        <w:t xml:space="preserve"> </w:t>
      </w:r>
      <w:r w:rsidRPr="0016278F">
        <w:t>нравственно-личностные</w:t>
      </w:r>
      <w:r w:rsidR="00685CB7">
        <w:t xml:space="preserve"> </w:t>
      </w:r>
      <w:r w:rsidRPr="0016278F">
        <w:t>качества</w:t>
      </w:r>
      <w:r w:rsidR="00685CB7">
        <w:t xml:space="preserve"> </w:t>
      </w:r>
      <w:r w:rsidRPr="0016278F">
        <w:t>человека.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настоящее</w:t>
      </w:r>
      <w:r w:rsidR="00685CB7">
        <w:t xml:space="preserve"> </w:t>
      </w:r>
      <w:r w:rsidRPr="0016278F">
        <w:t>время</w:t>
      </w:r>
      <w:r w:rsidR="00685CB7">
        <w:t xml:space="preserve"> </w:t>
      </w:r>
      <w:r w:rsidRPr="0016278F">
        <w:t>нашему</w:t>
      </w:r>
      <w:r w:rsidR="00685CB7">
        <w:t xml:space="preserve"> </w:t>
      </w:r>
      <w:r w:rsidRPr="0016278F">
        <w:t>государству</w:t>
      </w:r>
      <w:r w:rsidR="00685CB7">
        <w:t xml:space="preserve"> </w:t>
      </w:r>
      <w:r w:rsidRPr="0016278F">
        <w:t>жизненно</w:t>
      </w:r>
      <w:r w:rsidR="00685CB7">
        <w:t xml:space="preserve"> </w:t>
      </w:r>
      <w:r w:rsidRPr="0016278F">
        <w:t>необходимо</w:t>
      </w:r>
      <w:r w:rsidR="00685CB7">
        <w:t xml:space="preserve"> </w:t>
      </w:r>
      <w:r w:rsidRPr="0016278F">
        <w:t>воспитывать</w:t>
      </w:r>
      <w:r w:rsidR="00685CB7">
        <w:t xml:space="preserve"> </w:t>
      </w:r>
      <w:r w:rsidRPr="0016278F">
        <w:t>патриотов,</w:t>
      </w:r>
      <w:r w:rsidR="00685CB7">
        <w:t xml:space="preserve"> </w:t>
      </w:r>
      <w:r w:rsidRPr="0016278F">
        <w:t>способных</w:t>
      </w:r>
      <w:r w:rsidR="00685CB7">
        <w:t xml:space="preserve"> </w:t>
      </w:r>
      <w:r w:rsidRPr="0016278F">
        <w:t>в</w:t>
      </w:r>
      <w:r w:rsidRPr="0016278F">
        <w:t>ы</w:t>
      </w:r>
      <w:r w:rsidRPr="0016278F">
        <w:t>вести</w:t>
      </w:r>
      <w:r w:rsidR="00685CB7">
        <w:t xml:space="preserve"> </w:t>
      </w:r>
      <w:r w:rsidRPr="0016278F">
        <w:t>страну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нравственных</w:t>
      </w:r>
      <w:r w:rsidR="00685CB7">
        <w:t xml:space="preserve"> </w:t>
      </w:r>
      <w:r w:rsidRPr="0016278F">
        <w:t>кризисов,</w:t>
      </w:r>
      <w:r w:rsidR="00685CB7">
        <w:t xml:space="preserve"> </w:t>
      </w:r>
      <w:r w:rsidRPr="0016278F">
        <w:t>защитить</w:t>
      </w:r>
      <w:r w:rsidR="00685CB7">
        <w:t xml:space="preserve"> </w:t>
      </w:r>
      <w:r w:rsidRPr="0016278F">
        <w:t>Россию</w:t>
      </w:r>
      <w:r w:rsidR="00685CB7">
        <w:t xml:space="preserve"> </w:t>
      </w:r>
      <w:r w:rsidRPr="0016278F">
        <w:t>от</w:t>
      </w:r>
      <w:r w:rsidR="00685CB7">
        <w:t xml:space="preserve"> </w:t>
      </w:r>
      <w:r w:rsidRPr="0016278F">
        <w:t>любого</w:t>
      </w:r>
      <w:r w:rsidR="00685CB7">
        <w:t xml:space="preserve"> </w:t>
      </w:r>
      <w:r w:rsidRPr="0016278F">
        <w:t>нашествия</w:t>
      </w:r>
      <w:r w:rsidR="00685CB7">
        <w:t xml:space="preserve"> </w:t>
      </w:r>
      <w:r w:rsidRPr="0016278F">
        <w:t>извн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любых</w:t>
      </w:r>
      <w:r w:rsidR="00685CB7">
        <w:t xml:space="preserve"> </w:t>
      </w:r>
      <w:r w:rsidRPr="0016278F">
        <w:t>пр</w:t>
      </w:r>
      <w:r w:rsidRPr="0016278F">
        <w:t>о</w:t>
      </w:r>
      <w:r w:rsidRPr="0016278F">
        <w:t>явлений</w:t>
      </w:r>
      <w:r w:rsidR="00685CB7">
        <w:t xml:space="preserve"> </w:t>
      </w:r>
      <w:r w:rsidRPr="0016278F">
        <w:t>терроризма.</w:t>
      </w:r>
    </w:p>
    <w:p w:rsidR="00424CD1" w:rsidRPr="0016278F" w:rsidRDefault="00424CD1" w:rsidP="0016278F">
      <w:r w:rsidRPr="0016278F">
        <w:rPr>
          <w:b/>
          <w:i/>
        </w:rPr>
        <w:t>Цель:</w:t>
      </w:r>
      <w:r w:rsidR="00685CB7">
        <w:rPr>
          <w:b/>
          <w:i/>
        </w:rPr>
        <w:t xml:space="preserve"> </w:t>
      </w:r>
      <w:r w:rsidRPr="0016278F">
        <w:t>кадетское</w:t>
      </w:r>
      <w:r w:rsidR="00685CB7">
        <w:t xml:space="preserve"> </w:t>
      </w:r>
      <w:r w:rsidRPr="0016278F">
        <w:t>обуче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оспитание</w:t>
      </w:r>
      <w:r w:rsidR="00685CB7">
        <w:t xml:space="preserve"> </w:t>
      </w:r>
      <w:r w:rsidRPr="0016278F">
        <w:t>-</w:t>
      </w:r>
      <w:r w:rsidR="00685CB7">
        <w:t xml:space="preserve"> </w:t>
      </w:r>
      <w:r w:rsidRPr="0016278F">
        <w:t>интеллектуальное,</w:t>
      </w:r>
      <w:r w:rsidR="00685CB7">
        <w:t xml:space="preserve"> </w:t>
      </w:r>
      <w:r w:rsidRPr="0016278F">
        <w:t>культурное,</w:t>
      </w:r>
      <w:r w:rsidR="00685CB7">
        <w:t xml:space="preserve"> </w:t>
      </w:r>
      <w:r w:rsidRPr="0016278F">
        <w:t>физическо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ра</w:t>
      </w:r>
      <w:r w:rsidRPr="0016278F">
        <w:t>в</w:t>
      </w:r>
      <w:r w:rsidRPr="0016278F">
        <w:t>ственное</w:t>
      </w:r>
      <w:r w:rsidR="00685CB7">
        <w:t xml:space="preserve"> </w:t>
      </w:r>
      <w:r w:rsidRPr="0016278F">
        <w:t>развитие</w:t>
      </w:r>
      <w:r w:rsidR="00685CB7">
        <w:t xml:space="preserve"> </w:t>
      </w:r>
      <w:r w:rsidRPr="0016278F">
        <w:t>обучающихся,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социализац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ществе,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основы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подготовки</w:t>
      </w:r>
      <w:r w:rsidR="00685CB7">
        <w:t xml:space="preserve"> </w:t>
      </w:r>
      <w:r w:rsidRPr="0016278F">
        <w:t>несовершеннолетних</w:t>
      </w:r>
      <w:r w:rsidR="00685CB7">
        <w:t xml:space="preserve"> </w:t>
      </w:r>
      <w:r w:rsidRPr="0016278F">
        <w:t>граждан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лужению</w:t>
      </w:r>
      <w:r w:rsidR="00685CB7">
        <w:t xml:space="preserve"> </w:t>
      </w:r>
      <w:r w:rsidRPr="0016278F">
        <w:t>Отечеству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гражданско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оенном</w:t>
      </w:r>
      <w:r w:rsidR="00685CB7">
        <w:t xml:space="preserve"> </w:t>
      </w:r>
      <w:r w:rsidRPr="0016278F">
        <w:t>поприще.</w:t>
      </w:r>
      <w:r w:rsidR="00685CB7">
        <w:t xml:space="preserve"> </w:t>
      </w:r>
    </w:p>
    <w:p w:rsidR="00424CD1" w:rsidRPr="0016278F" w:rsidRDefault="00424CD1" w:rsidP="0016278F">
      <w:pPr>
        <w:ind w:left="-142"/>
        <w:rPr>
          <w:i/>
        </w:rPr>
      </w:pPr>
      <w:r w:rsidRPr="0016278F">
        <w:rPr>
          <w:b/>
          <w:i/>
        </w:rPr>
        <w:t>Задачи:</w:t>
      </w:r>
    </w:p>
    <w:p w:rsidR="00424CD1" w:rsidRPr="0016278F" w:rsidRDefault="00424CD1" w:rsidP="00D703FC">
      <w:pPr>
        <w:numPr>
          <w:ilvl w:val="0"/>
          <w:numId w:val="244"/>
        </w:numPr>
        <w:ind w:left="426" w:hanging="426"/>
      </w:pPr>
      <w:r w:rsidRPr="0016278F">
        <w:t>образован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остранстве</w:t>
      </w:r>
      <w:r w:rsidR="00685CB7">
        <w:t xml:space="preserve"> </w:t>
      </w:r>
      <w:r w:rsidRPr="0016278F">
        <w:t>базового</w:t>
      </w:r>
      <w:r w:rsidR="00685CB7">
        <w:t xml:space="preserve"> </w:t>
      </w:r>
      <w:r w:rsidRPr="0016278F">
        <w:t>федерального</w:t>
      </w:r>
      <w:r w:rsidR="00685CB7">
        <w:t xml:space="preserve"> </w:t>
      </w:r>
      <w:r w:rsidRPr="0016278F">
        <w:t>учебного</w:t>
      </w:r>
      <w:r w:rsidR="00685CB7">
        <w:t xml:space="preserve"> </w:t>
      </w:r>
      <w:r w:rsidRPr="0016278F">
        <w:t>план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истемы</w:t>
      </w:r>
      <w:r w:rsidR="00685CB7">
        <w:t xml:space="preserve"> </w:t>
      </w:r>
      <w:r w:rsidRPr="0016278F">
        <w:t>дополнител</w:t>
      </w:r>
      <w:r w:rsidRPr="0016278F">
        <w:t>ь</w:t>
      </w:r>
      <w:r w:rsidRPr="0016278F">
        <w:t>ного</w:t>
      </w:r>
      <w:r w:rsidR="00685CB7">
        <w:t xml:space="preserve"> </w:t>
      </w:r>
      <w:r w:rsidRPr="0016278F">
        <w:t>образовани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ринципах</w:t>
      </w:r>
      <w:r w:rsidR="00685CB7">
        <w:t xml:space="preserve"> </w:t>
      </w:r>
      <w:r w:rsidRPr="0016278F">
        <w:t>развивающего,</w:t>
      </w:r>
      <w:r w:rsidR="00685CB7">
        <w:t xml:space="preserve"> </w:t>
      </w:r>
      <w:r w:rsidRPr="0016278F">
        <w:t>углубленн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личностно-ориентированного</w:t>
      </w:r>
      <w:r w:rsidR="00685CB7">
        <w:t xml:space="preserve"> </w:t>
      </w:r>
      <w:r w:rsidRPr="0016278F">
        <w:t>обуч</w:t>
      </w:r>
      <w:r w:rsidRPr="0016278F">
        <w:t>е</w:t>
      </w:r>
      <w:r w:rsidRPr="0016278F">
        <w:t>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четани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четкой</w:t>
      </w:r>
      <w:r w:rsidR="00685CB7">
        <w:t xml:space="preserve"> </w:t>
      </w:r>
      <w:r w:rsidRPr="0016278F">
        <w:t>организованной</w:t>
      </w:r>
      <w:r w:rsidR="00685CB7">
        <w:t xml:space="preserve"> </w:t>
      </w:r>
      <w:r w:rsidRPr="0016278F">
        <w:t>системой</w:t>
      </w:r>
      <w:r w:rsidR="00685CB7">
        <w:t xml:space="preserve"> </w:t>
      </w:r>
      <w:r w:rsidRPr="0016278F">
        <w:t>самоподготовк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стоянного</w:t>
      </w:r>
      <w:r w:rsidR="00685CB7">
        <w:t xml:space="preserve"> </w:t>
      </w:r>
      <w:r w:rsidRPr="0016278F">
        <w:t>контроля</w:t>
      </w:r>
      <w:r w:rsidR="00685CB7">
        <w:t xml:space="preserve"> </w:t>
      </w:r>
      <w:r w:rsidRPr="0016278F">
        <w:t>уровня</w:t>
      </w:r>
      <w:r w:rsidR="00685CB7">
        <w:t xml:space="preserve"> </w:t>
      </w:r>
      <w:r w:rsidRPr="0016278F">
        <w:t>образования;</w:t>
      </w:r>
    </w:p>
    <w:p w:rsidR="00424CD1" w:rsidRPr="0016278F" w:rsidRDefault="00424CD1" w:rsidP="00D703FC">
      <w:pPr>
        <w:numPr>
          <w:ilvl w:val="0"/>
          <w:numId w:val="244"/>
        </w:numPr>
        <w:ind w:left="426" w:hanging="426"/>
      </w:pPr>
      <w:r w:rsidRPr="0016278F">
        <w:t>создание</w:t>
      </w:r>
      <w:r w:rsidR="00685CB7">
        <w:t xml:space="preserve"> </w:t>
      </w:r>
      <w:r w:rsidRPr="0016278F">
        <w:t>благоприятных</w:t>
      </w:r>
      <w:r w:rsidR="00685CB7">
        <w:t xml:space="preserve"> </w:t>
      </w:r>
      <w:r w:rsidRPr="0016278F">
        <w:t>условий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интеллектуального,</w:t>
      </w:r>
      <w:r w:rsidR="00685CB7">
        <w:t xml:space="preserve"> </w:t>
      </w:r>
      <w:r w:rsidRPr="0016278F">
        <w:t>нравственного,</w:t>
      </w:r>
      <w:r w:rsidR="00685CB7">
        <w:t xml:space="preserve"> </w:t>
      </w:r>
      <w:r w:rsidRPr="0016278F">
        <w:t>эмоционального,</w:t>
      </w:r>
      <w:r w:rsidR="00685CB7">
        <w:t xml:space="preserve"> </w:t>
      </w:r>
      <w:r w:rsidRPr="0016278F">
        <w:t>пс</w:t>
      </w:r>
      <w:r w:rsidRPr="0016278F">
        <w:t>и</w:t>
      </w:r>
      <w:r w:rsidRPr="0016278F">
        <w:t>хическ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физического</w:t>
      </w:r>
      <w:r w:rsidR="00685CB7">
        <w:t xml:space="preserve"> </w:t>
      </w:r>
      <w:r w:rsidRPr="0016278F">
        <w:t>формирования</w:t>
      </w:r>
      <w:r w:rsidR="00685CB7">
        <w:t xml:space="preserve"> </w:t>
      </w:r>
      <w:r w:rsidRPr="0016278F">
        <w:t>личности</w:t>
      </w:r>
      <w:r w:rsidR="00685CB7">
        <w:t xml:space="preserve"> </w:t>
      </w:r>
      <w:r w:rsidRPr="0016278F">
        <w:t>кадетов,</w:t>
      </w:r>
      <w:r w:rsidR="00685CB7">
        <w:t xml:space="preserve"> </w:t>
      </w:r>
      <w:r w:rsidRPr="0016278F">
        <w:t>всемерное</w:t>
      </w:r>
      <w:r w:rsidR="00685CB7">
        <w:t xml:space="preserve"> </w:t>
      </w:r>
      <w:r w:rsidRPr="0016278F">
        <w:t>развитие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способнос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ворческого</w:t>
      </w:r>
      <w:r w:rsidR="00685CB7">
        <w:t xml:space="preserve"> </w:t>
      </w:r>
      <w:r w:rsidRPr="0016278F">
        <w:t>потенциала;</w:t>
      </w:r>
    </w:p>
    <w:p w:rsidR="00424CD1" w:rsidRPr="0016278F" w:rsidRDefault="00424CD1" w:rsidP="00D703FC">
      <w:pPr>
        <w:numPr>
          <w:ilvl w:val="0"/>
          <w:numId w:val="244"/>
        </w:numPr>
        <w:ind w:left="426" w:hanging="426"/>
      </w:pPr>
      <w:r w:rsidRPr="0016278F">
        <w:t>чёткая</w:t>
      </w:r>
      <w:r w:rsidR="00685CB7">
        <w:t xml:space="preserve"> </w:t>
      </w:r>
      <w:r w:rsidRPr="0016278F">
        <w:t>регламентация</w:t>
      </w:r>
      <w:r w:rsidR="00685CB7">
        <w:t xml:space="preserve"> </w:t>
      </w:r>
      <w:r w:rsidRPr="0016278F">
        <w:t>всей</w:t>
      </w:r>
      <w:r w:rsidR="00685CB7">
        <w:t xml:space="preserve"> </w:t>
      </w:r>
      <w:r w:rsidRPr="0016278F">
        <w:t>системы</w:t>
      </w:r>
      <w:r w:rsidR="00685CB7">
        <w:t xml:space="preserve"> </w:t>
      </w:r>
      <w:r w:rsidRPr="0016278F">
        <w:t>взаимоотношен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жизнедеятельност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учебное</w:t>
      </w:r>
      <w:r w:rsidR="00685CB7">
        <w:t xml:space="preserve"> </w:t>
      </w:r>
      <w:r w:rsidRPr="0016278F">
        <w:t>врем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етом</w:t>
      </w:r>
      <w:r w:rsidR="00685CB7">
        <w:t xml:space="preserve"> </w:t>
      </w:r>
      <w:r w:rsidRPr="0016278F">
        <w:t>возрастных</w:t>
      </w:r>
      <w:r w:rsidR="00685CB7">
        <w:t xml:space="preserve"> </w:t>
      </w:r>
      <w:r w:rsidRPr="0016278F">
        <w:t>особеннос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озрастной</w:t>
      </w:r>
      <w:r w:rsidR="00685CB7">
        <w:t xml:space="preserve"> </w:t>
      </w:r>
      <w:r w:rsidRPr="0016278F">
        <w:t>психологии</w:t>
      </w:r>
      <w:r w:rsidR="00685CB7">
        <w:t xml:space="preserve"> </w:t>
      </w:r>
      <w:r w:rsidRPr="0016278F">
        <w:t>детей;</w:t>
      </w:r>
      <w:r w:rsidR="00685CB7">
        <w:t xml:space="preserve"> </w:t>
      </w:r>
    </w:p>
    <w:p w:rsidR="00424CD1" w:rsidRPr="0016278F" w:rsidRDefault="00424CD1" w:rsidP="00D703FC">
      <w:pPr>
        <w:numPr>
          <w:ilvl w:val="0"/>
          <w:numId w:val="244"/>
        </w:numPr>
        <w:ind w:left="426" w:hanging="426"/>
      </w:pPr>
      <w:r w:rsidRPr="0016278F">
        <w:t>привитие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аннего</w:t>
      </w:r>
      <w:r w:rsidR="00685CB7">
        <w:t xml:space="preserve"> </w:t>
      </w:r>
      <w:r w:rsidRPr="0016278F">
        <w:t>возраста</w:t>
      </w:r>
      <w:r w:rsidR="00685CB7">
        <w:t xml:space="preserve"> </w:t>
      </w:r>
      <w:r w:rsidRPr="0016278F">
        <w:t>чувства</w:t>
      </w:r>
      <w:r w:rsidR="00685CB7">
        <w:t xml:space="preserve"> </w:t>
      </w:r>
      <w:r w:rsidRPr="0016278F">
        <w:t>ответственности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свои</w:t>
      </w:r>
      <w:r w:rsidR="00685CB7">
        <w:t xml:space="preserve"> </w:t>
      </w:r>
      <w:r w:rsidRPr="0016278F">
        <w:t>поступки,</w:t>
      </w:r>
      <w:r w:rsidR="00685CB7">
        <w:t xml:space="preserve"> </w:t>
      </w:r>
      <w:r w:rsidRPr="0016278F">
        <w:t>ответственности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тов</w:t>
      </w:r>
      <w:r w:rsidRPr="0016278F">
        <w:t>а</w:t>
      </w:r>
      <w:r w:rsidRPr="0016278F">
        <w:t>рищей,</w:t>
      </w:r>
      <w:r w:rsidR="00685CB7">
        <w:t xml:space="preserve"> </w:t>
      </w:r>
      <w:r w:rsidRPr="0016278F">
        <w:t>беспрекословного</w:t>
      </w:r>
      <w:r w:rsidR="00685CB7">
        <w:t xml:space="preserve"> </w:t>
      </w:r>
      <w:r w:rsidRPr="0016278F">
        <w:t>подчинения</w:t>
      </w:r>
      <w:r w:rsidR="00685CB7">
        <w:t xml:space="preserve"> </w:t>
      </w:r>
      <w:r w:rsidRPr="0016278F">
        <w:t>закона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ребованиям</w:t>
      </w:r>
      <w:r w:rsidR="00685CB7">
        <w:t xml:space="preserve"> </w:t>
      </w:r>
      <w:r w:rsidRPr="0016278F">
        <w:t>общественной</w:t>
      </w:r>
      <w:r w:rsidR="00685CB7">
        <w:t xml:space="preserve"> </w:t>
      </w:r>
      <w:r w:rsidRPr="0016278F">
        <w:t>морали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акти</w:t>
      </w:r>
      <w:r w:rsidRPr="0016278F">
        <w:t>в</w:t>
      </w:r>
      <w:r w:rsidRPr="0016278F">
        <w:t>ном</w:t>
      </w:r>
      <w:r w:rsidR="00685CB7">
        <w:t xml:space="preserve"> </w:t>
      </w:r>
      <w:r w:rsidRPr="0016278F">
        <w:t>развитии</w:t>
      </w:r>
      <w:r w:rsidR="00685CB7">
        <w:t xml:space="preserve"> </w:t>
      </w:r>
      <w:r w:rsidRPr="0016278F">
        <w:t>чувства</w:t>
      </w:r>
      <w:r w:rsidR="00685CB7">
        <w:t xml:space="preserve"> </w:t>
      </w:r>
      <w:r w:rsidRPr="0016278F">
        <w:t>собственного</w:t>
      </w:r>
      <w:r w:rsidR="00685CB7">
        <w:t xml:space="preserve"> </w:t>
      </w:r>
      <w:r w:rsidRPr="0016278F">
        <w:t>достоинства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также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высокой</w:t>
      </w:r>
      <w:r w:rsidR="00685CB7">
        <w:t xml:space="preserve"> </w:t>
      </w:r>
      <w:r w:rsidRPr="0016278F">
        <w:t>общей</w:t>
      </w:r>
      <w:r w:rsidR="00685CB7">
        <w:t xml:space="preserve"> </w:t>
      </w:r>
      <w:r w:rsidRPr="0016278F">
        <w:t>культ</w:t>
      </w:r>
      <w:r w:rsidRPr="0016278F">
        <w:t>у</w:t>
      </w:r>
      <w:r w:rsidRPr="0016278F">
        <w:t>ры,</w:t>
      </w:r>
      <w:r w:rsidR="00685CB7">
        <w:t xml:space="preserve"> </w:t>
      </w:r>
      <w:r w:rsidRPr="0016278F">
        <w:t>нравствен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еловых</w:t>
      </w:r>
      <w:r w:rsidR="00685CB7">
        <w:t xml:space="preserve"> </w:t>
      </w:r>
      <w:r w:rsidRPr="0016278F">
        <w:t>качеств,</w:t>
      </w:r>
      <w:r w:rsidR="00685CB7">
        <w:t xml:space="preserve"> </w:t>
      </w:r>
      <w:r w:rsidRPr="0016278F">
        <w:t>способствующих</w:t>
      </w:r>
      <w:r w:rsidR="00685CB7">
        <w:t xml:space="preserve"> </w:t>
      </w:r>
      <w:r w:rsidRPr="0016278F">
        <w:t>выбору</w:t>
      </w:r>
      <w:r w:rsidR="00685CB7">
        <w:t xml:space="preserve"> </w:t>
      </w:r>
      <w:r w:rsidRPr="0016278F">
        <w:t>жизненного</w:t>
      </w:r>
      <w:r w:rsidR="00685CB7">
        <w:t xml:space="preserve"> </w:t>
      </w:r>
      <w:r w:rsidRPr="0016278F">
        <w:t>п</w:t>
      </w:r>
      <w:r w:rsidRPr="0016278F">
        <w:t>у</w:t>
      </w:r>
      <w:r w:rsidRPr="0016278F">
        <w:t>ти;</w:t>
      </w:r>
      <w:r w:rsidR="00685CB7">
        <w:t xml:space="preserve"> </w:t>
      </w:r>
    </w:p>
    <w:p w:rsidR="00424CD1" w:rsidRPr="0016278F" w:rsidRDefault="00424CD1" w:rsidP="00D703FC">
      <w:pPr>
        <w:numPr>
          <w:ilvl w:val="0"/>
          <w:numId w:val="244"/>
        </w:numPr>
        <w:ind w:left="426" w:hanging="426"/>
      </w:pPr>
      <w:r w:rsidRPr="0016278F">
        <w:t>учёт</w:t>
      </w:r>
      <w:r w:rsidR="00685CB7">
        <w:t xml:space="preserve"> </w:t>
      </w:r>
      <w:r w:rsidRPr="0016278F">
        <w:t>психологических</w:t>
      </w:r>
      <w:r w:rsidR="00685CB7">
        <w:t xml:space="preserve"> </w:t>
      </w:r>
      <w:r w:rsidRPr="0016278F">
        <w:t>особеннос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мственных</w:t>
      </w:r>
      <w:r w:rsidR="00685CB7">
        <w:t xml:space="preserve"> </w:t>
      </w:r>
      <w:r w:rsidRPr="0016278F">
        <w:t>склонностей</w:t>
      </w:r>
      <w:r w:rsidR="00685CB7">
        <w:t xml:space="preserve"> </w:t>
      </w:r>
      <w:r w:rsidRPr="0016278F">
        <w:t>каждого</w:t>
      </w:r>
      <w:r w:rsidR="00685CB7">
        <w:t xml:space="preserve"> </w:t>
      </w:r>
      <w:r w:rsidRPr="0016278F">
        <w:t>воспитанника,</w:t>
      </w:r>
      <w:r w:rsidR="00685CB7">
        <w:t xml:space="preserve"> </w:t>
      </w:r>
      <w:r w:rsidRPr="0016278F">
        <w:t>позв</w:t>
      </w:r>
      <w:r w:rsidRPr="0016278F">
        <w:t>о</w:t>
      </w:r>
      <w:r w:rsidRPr="0016278F">
        <w:t>ляющий</w:t>
      </w:r>
      <w:r w:rsidR="00685CB7">
        <w:t xml:space="preserve"> </w:t>
      </w:r>
      <w:r w:rsidRPr="0016278F">
        <w:t>создавать</w:t>
      </w:r>
      <w:r w:rsidR="00685CB7">
        <w:t xml:space="preserve"> </w:t>
      </w:r>
      <w:r w:rsidRPr="0016278F">
        <w:t>оптимальные</w:t>
      </w:r>
      <w:r w:rsidR="00685CB7">
        <w:t xml:space="preserve"> </w:t>
      </w:r>
      <w:r w:rsidRPr="0016278F">
        <w:t>условия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верности</w:t>
      </w:r>
      <w:r w:rsidR="00685CB7">
        <w:t xml:space="preserve"> </w:t>
      </w:r>
      <w:r w:rsidRPr="0016278F">
        <w:t>Отечеству,</w:t>
      </w:r>
      <w:r w:rsidR="00685CB7">
        <w:t xml:space="preserve"> </w:t>
      </w:r>
      <w:r w:rsidRPr="0016278F">
        <w:t>готовности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д</w:t>
      </w:r>
      <w:r w:rsidRPr="0016278F">
        <w:t>о</w:t>
      </w:r>
      <w:r w:rsidRPr="0016278F">
        <w:t>стойному</w:t>
      </w:r>
      <w:r w:rsidR="00685CB7">
        <w:t xml:space="preserve"> </w:t>
      </w:r>
      <w:r w:rsidRPr="0016278F">
        <w:t>служению</w:t>
      </w:r>
      <w:r w:rsidR="00685CB7">
        <w:t xml:space="preserve"> </w:t>
      </w:r>
      <w:r w:rsidRPr="0016278F">
        <w:t>обществ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осударству,</w:t>
      </w:r>
      <w:r w:rsidR="00685CB7">
        <w:t xml:space="preserve"> </w:t>
      </w:r>
      <w:r w:rsidRPr="0016278F">
        <w:t>честному</w:t>
      </w:r>
      <w:r w:rsidR="00685CB7">
        <w:t xml:space="preserve"> </w:t>
      </w:r>
      <w:r w:rsidRPr="0016278F">
        <w:t>выполнению</w:t>
      </w:r>
      <w:r w:rsidR="00685CB7">
        <w:t xml:space="preserve"> </w:t>
      </w:r>
      <w:r w:rsidRPr="0016278F">
        <w:t>долг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лужебных</w:t>
      </w:r>
      <w:r w:rsidR="00685CB7">
        <w:t xml:space="preserve"> </w:t>
      </w:r>
      <w:r w:rsidRPr="0016278F">
        <w:t>обяза</w:t>
      </w:r>
      <w:r w:rsidRPr="0016278F">
        <w:t>н</w:t>
      </w:r>
      <w:r w:rsidRPr="0016278F">
        <w:t>нос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твержден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знан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чувствах</w:t>
      </w:r>
      <w:r w:rsidR="00685CB7">
        <w:t xml:space="preserve"> </w:t>
      </w:r>
      <w:r w:rsidRPr="0016278F">
        <w:t>патриотических</w:t>
      </w:r>
      <w:r w:rsidR="00685CB7">
        <w:t xml:space="preserve"> </w:t>
      </w:r>
      <w:r w:rsidRPr="0016278F">
        <w:t>ценностей,</w:t>
      </w:r>
      <w:r w:rsidR="00685CB7">
        <w:t xml:space="preserve"> </w:t>
      </w:r>
      <w:r w:rsidRPr="0016278F">
        <w:t>взгляд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беждений,</w:t>
      </w:r>
      <w:r w:rsidR="00685CB7">
        <w:t xml:space="preserve"> </w:t>
      </w:r>
      <w:r w:rsidRPr="0016278F">
        <w:lastRenderedPageBreak/>
        <w:t>уваж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культурном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сторическому</w:t>
      </w:r>
      <w:r w:rsidR="00685CB7">
        <w:t xml:space="preserve"> </w:t>
      </w:r>
      <w:r w:rsidRPr="0016278F">
        <w:t>прошлому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традициям,</w:t>
      </w:r>
      <w:r w:rsidR="00685CB7">
        <w:t xml:space="preserve"> </w:t>
      </w:r>
      <w:r w:rsidRPr="0016278F">
        <w:t>повышению</w:t>
      </w:r>
      <w:r w:rsidR="00685CB7">
        <w:t xml:space="preserve"> </w:t>
      </w:r>
      <w:r w:rsidRPr="0016278F">
        <w:t>престижа</w:t>
      </w:r>
      <w:r w:rsidR="00685CB7">
        <w:t xml:space="preserve"> </w:t>
      </w:r>
      <w:r w:rsidRPr="0016278F">
        <w:t>госуда</w:t>
      </w:r>
      <w:r w:rsidRPr="0016278F">
        <w:t>р</w:t>
      </w:r>
      <w:r w:rsidRPr="0016278F">
        <w:t>ственной,</w:t>
      </w:r>
      <w:r w:rsidR="00685CB7">
        <w:t xml:space="preserve"> </w:t>
      </w:r>
      <w:r w:rsidRPr="0016278F">
        <w:t>особенно,</w:t>
      </w:r>
      <w:r w:rsidR="00685CB7">
        <w:t xml:space="preserve"> </w:t>
      </w:r>
      <w:r w:rsidRPr="0016278F">
        <w:t>военной</w:t>
      </w:r>
      <w:r w:rsidR="00685CB7">
        <w:t xml:space="preserve"> </w:t>
      </w:r>
      <w:r w:rsidRPr="0016278F">
        <w:t>службы;</w:t>
      </w:r>
      <w:r w:rsidR="00685CB7">
        <w:t xml:space="preserve"> </w:t>
      </w:r>
    </w:p>
    <w:p w:rsidR="00424CD1" w:rsidRPr="0016278F" w:rsidRDefault="00424CD1" w:rsidP="00D703FC">
      <w:pPr>
        <w:numPr>
          <w:ilvl w:val="0"/>
          <w:numId w:val="244"/>
        </w:numPr>
        <w:ind w:left="426" w:hanging="426"/>
      </w:pPr>
      <w:r w:rsidRPr="0016278F">
        <w:t>создание</w:t>
      </w:r>
      <w:r w:rsidR="00685CB7">
        <w:t xml:space="preserve"> </w:t>
      </w:r>
      <w:r w:rsidRPr="0016278F">
        <w:t>эффективной</w:t>
      </w:r>
      <w:r w:rsidR="00685CB7">
        <w:t xml:space="preserve"> </w:t>
      </w:r>
      <w:r w:rsidRPr="0016278F">
        <w:t>системы</w:t>
      </w:r>
      <w:r w:rsidR="00685CB7">
        <w:t xml:space="preserve"> </w:t>
      </w:r>
      <w:r w:rsidRPr="0016278F">
        <w:t>патриотического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циальном</w:t>
      </w:r>
      <w:r w:rsidR="00685CB7">
        <w:t xml:space="preserve"> </w:t>
      </w:r>
      <w:r w:rsidRPr="0016278F">
        <w:t>пространстве</w:t>
      </w:r>
      <w:r w:rsidR="00685CB7">
        <w:t xml:space="preserve"> </w:t>
      </w:r>
      <w:r w:rsidRPr="0016278F">
        <w:t>школы,</w:t>
      </w:r>
      <w:r w:rsidR="00685CB7">
        <w:t xml:space="preserve"> </w:t>
      </w:r>
      <w:r w:rsidRPr="0016278F">
        <w:t>обеспечивающей</w:t>
      </w:r>
      <w:r w:rsidR="00685CB7">
        <w:t xml:space="preserve"> </w:t>
      </w:r>
      <w:r w:rsidRPr="0016278F">
        <w:t>воспитание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любви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одине,</w:t>
      </w:r>
      <w:r w:rsidR="00685CB7">
        <w:t xml:space="preserve"> </w:t>
      </w:r>
      <w:r w:rsidRPr="0016278F">
        <w:t>традициям,</w:t>
      </w:r>
      <w:r w:rsidR="00685CB7">
        <w:t xml:space="preserve"> </w:t>
      </w:r>
      <w:r w:rsidRPr="0016278F">
        <w:t>верности</w:t>
      </w:r>
      <w:r w:rsidR="00685CB7">
        <w:t xml:space="preserve"> </w:t>
      </w:r>
      <w:r w:rsidRPr="0016278F">
        <w:t>конституц</w:t>
      </w:r>
      <w:r w:rsidRPr="0016278F">
        <w:t>и</w:t>
      </w:r>
      <w:r w:rsidRPr="0016278F">
        <w:t>онному</w:t>
      </w:r>
      <w:r w:rsidR="00685CB7">
        <w:t xml:space="preserve"> </w:t>
      </w:r>
      <w:r w:rsidRPr="0016278F">
        <w:t>долгу,</w:t>
      </w:r>
      <w:r w:rsidR="00685CB7">
        <w:t xml:space="preserve"> </w:t>
      </w:r>
      <w:r w:rsidRPr="0016278F">
        <w:t>ответственности</w:t>
      </w:r>
      <w:r w:rsidR="00685CB7">
        <w:t xml:space="preserve"> </w:t>
      </w:r>
      <w:r w:rsidRPr="0016278F">
        <w:t>перед</w:t>
      </w:r>
      <w:r w:rsidR="00685CB7">
        <w:t xml:space="preserve"> </w:t>
      </w:r>
      <w:r w:rsidRPr="0016278F">
        <w:t>обществом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судьбу</w:t>
      </w:r>
      <w:r w:rsidR="00685CB7">
        <w:t xml:space="preserve"> </w:t>
      </w:r>
      <w:r w:rsidRPr="0016278F">
        <w:t>Отечества,</w:t>
      </w:r>
      <w:r w:rsidR="00685CB7">
        <w:t xml:space="preserve"> </w:t>
      </w:r>
      <w:r w:rsidRPr="0016278F">
        <w:t>потребност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упорном</w:t>
      </w:r>
      <w:r w:rsidR="00685CB7">
        <w:t xml:space="preserve"> </w:t>
      </w:r>
      <w:r w:rsidRPr="0016278F">
        <w:t>труде</w:t>
      </w:r>
      <w:r w:rsidR="00685CB7">
        <w:t xml:space="preserve"> </w:t>
      </w:r>
      <w:r w:rsidRPr="0016278F">
        <w:t>во</w:t>
      </w:r>
      <w:r w:rsidR="00685CB7">
        <w:t xml:space="preserve"> </w:t>
      </w:r>
      <w:r w:rsidRPr="0016278F">
        <w:t>имя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процветания;</w:t>
      </w:r>
    </w:p>
    <w:p w:rsidR="00424CD1" w:rsidRPr="0016278F" w:rsidRDefault="00424CD1" w:rsidP="00D703FC">
      <w:pPr>
        <w:numPr>
          <w:ilvl w:val="0"/>
          <w:numId w:val="244"/>
        </w:numPr>
        <w:ind w:left="426" w:hanging="426"/>
      </w:pPr>
      <w:r w:rsidRPr="0016278F">
        <w:t>оказание</w:t>
      </w:r>
      <w:r w:rsidR="00685CB7">
        <w:t xml:space="preserve"> </w:t>
      </w:r>
      <w:r w:rsidRPr="0016278F">
        <w:t>помощи</w:t>
      </w:r>
      <w:r w:rsidR="00685CB7">
        <w:t xml:space="preserve"> </w:t>
      </w:r>
      <w:r w:rsidRPr="0016278F">
        <w:t>родителям</w:t>
      </w:r>
      <w:r w:rsidR="00685CB7">
        <w:t xml:space="preserve"> </w:t>
      </w:r>
      <w:r w:rsidRPr="0016278F">
        <w:t>(законным</w:t>
      </w:r>
      <w:r w:rsidR="00685CB7">
        <w:t xml:space="preserve"> </w:t>
      </w:r>
      <w:r w:rsidRPr="0016278F">
        <w:t>представителям)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воспитан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ьной</w:t>
      </w:r>
      <w:r w:rsidR="00685CB7">
        <w:t xml:space="preserve"> </w:t>
      </w:r>
      <w:r w:rsidRPr="0016278F">
        <w:t>защите</w:t>
      </w:r>
      <w:r w:rsidR="00685CB7">
        <w:t xml:space="preserve"> </w:t>
      </w:r>
      <w:r w:rsidRPr="0016278F">
        <w:t>подростков,</w:t>
      </w:r>
      <w:r w:rsidR="00685CB7">
        <w:t xml:space="preserve"> </w:t>
      </w:r>
      <w:r w:rsidRPr="0016278F">
        <w:t>формировании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них</w:t>
      </w:r>
      <w:r w:rsidR="00685CB7">
        <w:t xml:space="preserve"> </w:t>
      </w:r>
      <w:r w:rsidRPr="0016278F">
        <w:t>навыков</w:t>
      </w:r>
      <w:r w:rsidR="00685CB7">
        <w:t xml:space="preserve"> </w:t>
      </w:r>
      <w:r w:rsidRPr="0016278F">
        <w:t>самостоятельной</w:t>
      </w:r>
      <w:r w:rsidR="00685CB7">
        <w:t xml:space="preserve"> </w:t>
      </w:r>
      <w:r w:rsidRPr="0016278F">
        <w:t>жизни;</w:t>
      </w:r>
    </w:p>
    <w:p w:rsidR="00424CD1" w:rsidRPr="0016278F" w:rsidRDefault="00424CD1" w:rsidP="00D703FC">
      <w:pPr>
        <w:numPr>
          <w:ilvl w:val="0"/>
          <w:numId w:val="244"/>
        </w:numPr>
        <w:ind w:left="426" w:hanging="426"/>
      </w:pPr>
      <w:r w:rsidRPr="0016278F">
        <w:t>адаптации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овременным</w:t>
      </w:r>
      <w:r w:rsidR="00685CB7">
        <w:t xml:space="preserve"> </w:t>
      </w:r>
      <w:r w:rsidRPr="0016278F">
        <w:t>реалиям</w:t>
      </w:r>
      <w:r w:rsidR="00685CB7">
        <w:t xml:space="preserve"> </w:t>
      </w:r>
      <w:r w:rsidRPr="0016278F">
        <w:t>жизни,</w:t>
      </w:r>
      <w:r w:rsidR="00685CB7">
        <w:t xml:space="preserve"> </w:t>
      </w:r>
      <w:r w:rsidRPr="0016278F">
        <w:t>трудолюбия,</w:t>
      </w:r>
      <w:r w:rsidR="00685CB7">
        <w:t xml:space="preserve"> </w:t>
      </w:r>
      <w:r w:rsidRPr="0016278F">
        <w:t>дисциплинированности,</w:t>
      </w:r>
      <w:r w:rsidR="00685CB7">
        <w:t xml:space="preserve"> </w:t>
      </w:r>
      <w:r w:rsidRPr="0016278F">
        <w:t>целеустремле</w:t>
      </w:r>
      <w:r w:rsidRPr="0016278F">
        <w:t>н</w:t>
      </w:r>
      <w:r w:rsidRPr="0016278F">
        <w:t>ности</w:t>
      </w:r>
    </w:p>
    <w:p w:rsidR="00424CD1" w:rsidRPr="0016278F" w:rsidRDefault="00424CD1" w:rsidP="0016278F">
      <w:r w:rsidRPr="0016278F">
        <w:rPr>
          <w:b/>
          <w:bCs/>
          <w:i/>
        </w:rPr>
        <w:t>Ценности:</w:t>
      </w:r>
      <w:r w:rsidR="00685CB7">
        <w:t xml:space="preserve"> </w:t>
      </w:r>
      <w:r w:rsidRPr="0016278F">
        <w:t>любов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одине,</w:t>
      </w:r>
      <w:r w:rsidR="00685CB7">
        <w:t xml:space="preserve"> </w:t>
      </w:r>
      <w:r w:rsidRPr="0016278F">
        <w:t>традициям,</w:t>
      </w:r>
      <w:r w:rsidR="00685CB7">
        <w:t xml:space="preserve"> </w:t>
      </w:r>
      <w:r w:rsidRPr="0016278F">
        <w:t>верности</w:t>
      </w:r>
      <w:r w:rsidR="00685CB7">
        <w:t xml:space="preserve"> </w:t>
      </w:r>
      <w:r w:rsidRPr="0016278F">
        <w:t>конституционному</w:t>
      </w:r>
      <w:r w:rsidR="00685CB7">
        <w:t xml:space="preserve"> </w:t>
      </w:r>
      <w:r w:rsidRPr="0016278F">
        <w:t>долгу,</w:t>
      </w:r>
      <w:r w:rsidR="00685CB7">
        <w:t xml:space="preserve"> </w:t>
      </w:r>
      <w:r w:rsidRPr="0016278F">
        <w:t>ответственности</w:t>
      </w:r>
      <w:r w:rsidR="00685CB7">
        <w:t xml:space="preserve"> </w:t>
      </w:r>
      <w:r w:rsidRPr="0016278F">
        <w:t>перед</w:t>
      </w:r>
      <w:r w:rsidR="00685CB7">
        <w:t xml:space="preserve"> </w:t>
      </w:r>
      <w:r w:rsidRPr="0016278F">
        <w:t>обществом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судьбу</w:t>
      </w:r>
      <w:r w:rsidR="00685CB7">
        <w:t xml:space="preserve"> </w:t>
      </w:r>
      <w:r w:rsidRPr="0016278F">
        <w:t>Отечества,</w:t>
      </w:r>
      <w:r w:rsidR="00685CB7">
        <w:t xml:space="preserve"> </w:t>
      </w:r>
      <w:r w:rsidRPr="0016278F">
        <w:t>потребност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упорном</w:t>
      </w:r>
      <w:r w:rsidR="00685CB7">
        <w:t xml:space="preserve"> </w:t>
      </w:r>
      <w:r w:rsidRPr="0016278F">
        <w:t>труде</w:t>
      </w:r>
      <w:r w:rsidR="00685CB7">
        <w:t xml:space="preserve"> </w:t>
      </w:r>
      <w:r w:rsidRPr="0016278F">
        <w:t>во</w:t>
      </w:r>
      <w:r w:rsidR="00685CB7">
        <w:t xml:space="preserve"> </w:t>
      </w:r>
      <w:r w:rsidRPr="0016278F">
        <w:t>имя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процвет</w:t>
      </w:r>
      <w:r w:rsidRPr="0016278F">
        <w:t>а</w:t>
      </w:r>
      <w:r w:rsidRPr="0016278F">
        <w:t>ния.</w:t>
      </w:r>
    </w:p>
    <w:p w:rsidR="00424CD1" w:rsidRPr="0016278F" w:rsidRDefault="00424CD1" w:rsidP="0016278F">
      <w:pPr>
        <w:tabs>
          <w:tab w:val="left" w:pos="2713"/>
        </w:tabs>
        <w:rPr>
          <w:b/>
          <w:i/>
        </w:rPr>
      </w:pPr>
      <w:r w:rsidRPr="0016278F">
        <w:rPr>
          <w:b/>
          <w:i/>
        </w:rPr>
        <w:t>Кодекс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чест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адетов:</w:t>
      </w:r>
    </w:p>
    <w:p w:rsidR="00424CD1" w:rsidRPr="0016278F" w:rsidRDefault="00424CD1" w:rsidP="0016278F">
      <w:r w:rsidRPr="0016278F">
        <w:rPr>
          <w:b/>
          <w:bCs/>
          <w:lang w:val="en-US"/>
        </w:rPr>
        <w:t>I</w:t>
      </w:r>
      <w:r w:rsidRPr="0016278F">
        <w:rPr>
          <w:b/>
          <w:bCs/>
        </w:rPr>
        <w:t>.</w:t>
      </w:r>
      <w:r w:rsidR="00685CB7">
        <w:rPr>
          <w:b/>
          <w:bCs/>
        </w:rPr>
        <w:t xml:space="preserve"> </w:t>
      </w:r>
      <w:r w:rsidRPr="0016278F">
        <w:rPr>
          <w:b/>
          <w:bCs/>
          <w:i/>
        </w:rPr>
        <w:t>Общи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правила.</w:t>
      </w:r>
      <w:r w:rsidR="00685CB7">
        <w:rPr>
          <w:b/>
        </w:rPr>
        <w:t xml:space="preserve"> </w:t>
      </w:r>
    </w:p>
    <w:p w:rsidR="00424CD1" w:rsidRPr="0016278F" w:rsidRDefault="00424CD1" w:rsidP="00D703FC">
      <w:pPr>
        <w:numPr>
          <w:ilvl w:val="0"/>
          <w:numId w:val="271"/>
        </w:numPr>
        <w:ind w:left="426"/>
      </w:pPr>
      <w:r w:rsidRPr="0016278F">
        <w:t>Быть</w:t>
      </w:r>
      <w:r w:rsidR="00685CB7">
        <w:t xml:space="preserve"> </w:t>
      </w:r>
      <w:r w:rsidRPr="0016278F">
        <w:t>верным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гордиться</w:t>
      </w:r>
      <w:r w:rsidR="00685CB7">
        <w:t xml:space="preserve"> </w:t>
      </w:r>
      <w:r w:rsidRPr="0016278F">
        <w:t>ее</w:t>
      </w:r>
      <w:r w:rsidR="00685CB7">
        <w:t xml:space="preserve"> </w:t>
      </w:r>
      <w:r w:rsidRPr="0016278F">
        <w:t>прошлым,</w:t>
      </w:r>
      <w:r w:rsidR="00685CB7">
        <w:t xml:space="preserve"> </w:t>
      </w:r>
      <w:r w:rsidRPr="0016278F">
        <w:t>уважать</w:t>
      </w:r>
      <w:r w:rsidR="00685CB7">
        <w:t xml:space="preserve"> </w:t>
      </w:r>
      <w:r w:rsidRPr="0016278F">
        <w:t>ее</w:t>
      </w:r>
      <w:r w:rsidR="00685CB7">
        <w:t xml:space="preserve"> </w:t>
      </w:r>
      <w:r w:rsidRPr="0016278F">
        <w:t>обычаи.</w:t>
      </w:r>
    </w:p>
    <w:p w:rsidR="00424CD1" w:rsidRPr="0016278F" w:rsidRDefault="00424CD1" w:rsidP="00D703FC">
      <w:pPr>
        <w:numPr>
          <w:ilvl w:val="0"/>
          <w:numId w:val="271"/>
        </w:numPr>
        <w:ind w:left="426"/>
      </w:pPr>
      <w:r w:rsidRPr="0016278F">
        <w:t>Люби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ерегать</w:t>
      </w:r>
      <w:r w:rsidR="00685CB7">
        <w:t xml:space="preserve"> </w:t>
      </w:r>
      <w:r w:rsidRPr="0016278F">
        <w:t>свой</w:t>
      </w:r>
      <w:r w:rsidR="00685CB7">
        <w:t xml:space="preserve"> </w:t>
      </w:r>
      <w:r w:rsidRPr="0016278F">
        <w:t>класс.</w:t>
      </w:r>
    </w:p>
    <w:p w:rsidR="00424CD1" w:rsidRPr="0016278F" w:rsidRDefault="00424CD1" w:rsidP="00D703FC">
      <w:pPr>
        <w:numPr>
          <w:ilvl w:val="0"/>
          <w:numId w:val="271"/>
        </w:numPr>
        <w:ind w:left="426"/>
      </w:pPr>
      <w:r w:rsidRPr="0016278F">
        <w:t>Стараться</w:t>
      </w:r>
      <w:r w:rsidR="00685CB7">
        <w:t xml:space="preserve"> </w:t>
      </w:r>
      <w:r w:rsidRPr="0016278F">
        <w:t>возвысить</w:t>
      </w:r>
      <w:r w:rsidR="00685CB7">
        <w:t xml:space="preserve"> </w:t>
      </w:r>
      <w:r w:rsidRPr="0016278F">
        <w:t>свой</w:t>
      </w:r>
      <w:r w:rsidR="00685CB7">
        <w:t xml:space="preserve"> </w:t>
      </w:r>
      <w:r w:rsidRPr="0016278F">
        <w:t>класс,</w:t>
      </w:r>
      <w:r w:rsidR="00685CB7">
        <w:t xml:space="preserve"> </w:t>
      </w:r>
      <w:r w:rsidRPr="0016278F">
        <w:t>хотя</w:t>
      </w:r>
      <w:r w:rsidR="00685CB7">
        <w:t xml:space="preserve"> </w:t>
      </w:r>
      <w:r w:rsidRPr="0016278F">
        <w:t>б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ущерб</w:t>
      </w:r>
      <w:r w:rsidR="00685CB7">
        <w:t xml:space="preserve"> </w:t>
      </w:r>
      <w:r w:rsidRPr="0016278F">
        <w:t>себе.</w:t>
      </w:r>
    </w:p>
    <w:p w:rsidR="00424CD1" w:rsidRPr="0016278F" w:rsidRDefault="00424CD1" w:rsidP="00D703FC">
      <w:pPr>
        <w:numPr>
          <w:ilvl w:val="0"/>
          <w:numId w:val="271"/>
        </w:numPr>
        <w:ind w:left="426"/>
      </w:pPr>
      <w:r w:rsidRPr="0016278F">
        <w:t>Храни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множать</w:t>
      </w:r>
      <w:r w:rsidR="00685CB7">
        <w:t xml:space="preserve"> </w:t>
      </w:r>
      <w:r w:rsidRPr="0016278F">
        <w:t>классные</w:t>
      </w:r>
      <w:r w:rsidR="00685CB7">
        <w:t xml:space="preserve"> </w:t>
      </w:r>
      <w:r w:rsidRPr="0016278F">
        <w:t>традиции.</w:t>
      </w:r>
    </w:p>
    <w:p w:rsidR="00424CD1" w:rsidRPr="0016278F" w:rsidRDefault="00424CD1" w:rsidP="00D703FC">
      <w:pPr>
        <w:numPr>
          <w:ilvl w:val="0"/>
          <w:numId w:val="271"/>
        </w:numPr>
        <w:ind w:left="426"/>
      </w:pPr>
      <w:r w:rsidRPr="0016278F">
        <w:t>Помнить,</w:t>
      </w:r>
      <w:r w:rsidR="00685CB7">
        <w:t xml:space="preserve"> </w:t>
      </w:r>
      <w:r w:rsidRPr="0016278F">
        <w:t>что</w:t>
      </w:r>
      <w:r w:rsidR="00685CB7">
        <w:t xml:space="preserve"> </w:t>
      </w:r>
      <w:r w:rsidRPr="0016278F">
        <w:t>главная</w:t>
      </w:r>
      <w:r w:rsidR="00685CB7">
        <w:t xml:space="preserve"> </w:t>
      </w:r>
      <w:r w:rsidRPr="0016278F">
        <w:t>жизненная</w:t>
      </w:r>
      <w:r w:rsidR="00685CB7">
        <w:t xml:space="preserve"> </w:t>
      </w:r>
      <w:r w:rsidRPr="0016278F">
        <w:t>обязанность</w:t>
      </w:r>
      <w:r w:rsidR="00685CB7">
        <w:t xml:space="preserve"> </w:t>
      </w:r>
      <w:r w:rsidRPr="0016278F">
        <w:t>кадета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учеба,</w:t>
      </w:r>
      <w:r w:rsidR="00685CB7">
        <w:t xml:space="preserve"> </w:t>
      </w:r>
      <w:r w:rsidRPr="0016278F">
        <w:t>учеб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чеба.</w:t>
      </w:r>
    </w:p>
    <w:p w:rsidR="00424CD1" w:rsidRPr="0016278F" w:rsidRDefault="00424CD1" w:rsidP="00D703FC">
      <w:pPr>
        <w:numPr>
          <w:ilvl w:val="0"/>
          <w:numId w:val="271"/>
        </w:numPr>
        <w:ind w:left="426"/>
      </w:pPr>
      <w:r w:rsidRPr="0016278F">
        <w:t>Не</w:t>
      </w:r>
      <w:r w:rsidR="00685CB7">
        <w:t xml:space="preserve"> </w:t>
      </w:r>
      <w:r w:rsidRPr="0016278F">
        <w:t>бросать</w:t>
      </w:r>
      <w:r w:rsidR="00685CB7">
        <w:t xml:space="preserve"> </w:t>
      </w:r>
      <w:r w:rsidRPr="0016278F">
        <w:t>тень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кадетов</w:t>
      </w:r>
      <w:r w:rsidR="00685CB7">
        <w:t xml:space="preserve"> </w:t>
      </w:r>
      <w:r w:rsidRPr="0016278F">
        <w:t>своим</w:t>
      </w:r>
      <w:r w:rsidR="00685CB7">
        <w:t xml:space="preserve"> </w:t>
      </w:r>
      <w:r w:rsidRPr="0016278F">
        <w:t>поведением</w:t>
      </w:r>
      <w:r w:rsidR="00685CB7">
        <w:t xml:space="preserve"> </w:t>
      </w:r>
      <w:r w:rsidRPr="0016278F">
        <w:t>вне</w:t>
      </w:r>
      <w:r w:rsidR="00685CB7">
        <w:t xml:space="preserve"> </w:t>
      </w:r>
      <w:r w:rsidRPr="0016278F">
        <w:t>класса.</w:t>
      </w:r>
      <w:r w:rsidR="00685CB7">
        <w:rPr>
          <w:bCs/>
        </w:rPr>
        <w:t xml:space="preserve"> </w:t>
      </w:r>
    </w:p>
    <w:p w:rsidR="00424CD1" w:rsidRPr="0016278F" w:rsidRDefault="00424CD1" w:rsidP="0016278F">
      <w:pPr>
        <w:ind w:left="360"/>
        <w:rPr>
          <w:i/>
        </w:rPr>
      </w:pPr>
      <w:r w:rsidRPr="0016278F">
        <w:rPr>
          <w:b/>
          <w:bCs/>
          <w:i/>
          <w:lang w:val="en-US"/>
        </w:rPr>
        <w:t>II</w:t>
      </w:r>
      <w:r w:rsidRPr="0016278F">
        <w:rPr>
          <w:b/>
          <w:bCs/>
          <w:i/>
        </w:rPr>
        <w:t>.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Облик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кадета.</w:t>
      </w:r>
      <w:r w:rsidR="00685CB7">
        <w:rPr>
          <w:b/>
          <w:i/>
        </w:rPr>
        <w:t xml:space="preserve"> </w:t>
      </w:r>
    </w:p>
    <w:p w:rsidR="00424CD1" w:rsidRPr="0016278F" w:rsidRDefault="00424CD1" w:rsidP="00D703FC">
      <w:pPr>
        <w:numPr>
          <w:ilvl w:val="0"/>
          <w:numId w:val="272"/>
        </w:numPr>
        <w:ind w:left="426"/>
      </w:pPr>
      <w:r w:rsidRPr="0016278F">
        <w:t>Соблюдать</w:t>
      </w:r>
      <w:r w:rsidR="00685CB7">
        <w:t xml:space="preserve"> </w:t>
      </w:r>
      <w:r w:rsidRPr="0016278F">
        <w:t>ношение</w:t>
      </w:r>
      <w:r w:rsidR="00685CB7">
        <w:t xml:space="preserve"> </w:t>
      </w:r>
      <w:r w:rsidRPr="0016278F">
        <w:t>установленной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кадетов</w:t>
      </w:r>
      <w:r w:rsidR="00685CB7">
        <w:t xml:space="preserve"> </w:t>
      </w:r>
      <w:r w:rsidRPr="0016278F">
        <w:t>формы.</w:t>
      </w:r>
    </w:p>
    <w:p w:rsidR="00424CD1" w:rsidRPr="0016278F" w:rsidRDefault="00424CD1" w:rsidP="00D703FC">
      <w:pPr>
        <w:numPr>
          <w:ilvl w:val="0"/>
          <w:numId w:val="272"/>
        </w:numPr>
        <w:ind w:left="426"/>
      </w:pPr>
      <w:r w:rsidRPr="0016278F">
        <w:t>Быть</w:t>
      </w:r>
      <w:r w:rsidR="00685CB7">
        <w:t xml:space="preserve"> </w:t>
      </w:r>
      <w:r w:rsidRPr="0016278F">
        <w:t>добрым.</w:t>
      </w:r>
    </w:p>
    <w:p w:rsidR="00424CD1" w:rsidRPr="0016278F" w:rsidRDefault="00424CD1" w:rsidP="00D703FC">
      <w:pPr>
        <w:numPr>
          <w:ilvl w:val="0"/>
          <w:numId w:val="272"/>
        </w:numPr>
        <w:ind w:left="426"/>
      </w:pPr>
      <w:r w:rsidRPr="0016278F">
        <w:t>Закалять</w:t>
      </w:r>
      <w:r w:rsidR="00685CB7">
        <w:t xml:space="preserve"> </w:t>
      </w:r>
      <w:r w:rsidRPr="0016278F">
        <w:t>свою</w:t>
      </w:r>
      <w:r w:rsidR="00685CB7">
        <w:t xml:space="preserve"> </w:t>
      </w:r>
      <w:r w:rsidRPr="0016278F">
        <w:t>волю.</w:t>
      </w:r>
    </w:p>
    <w:p w:rsidR="00424CD1" w:rsidRPr="0016278F" w:rsidRDefault="00424CD1" w:rsidP="00D703FC">
      <w:pPr>
        <w:numPr>
          <w:ilvl w:val="0"/>
          <w:numId w:val="272"/>
        </w:numPr>
        <w:ind w:left="426"/>
      </w:pPr>
      <w:r w:rsidRPr="0016278F">
        <w:t>Смотреть</w:t>
      </w:r>
      <w:r w:rsidR="00685CB7">
        <w:t xml:space="preserve"> </w:t>
      </w:r>
      <w:r w:rsidRPr="0016278F">
        <w:t>людям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глаза</w:t>
      </w:r>
      <w:r w:rsidR="00685CB7">
        <w:t xml:space="preserve"> </w:t>
      </w:r>
    </w:p>
    <w:p w:rsidR="00424CD1" w:rsidRPr="0016278F" w:rsidRDefault="00424CD1" w:rsidP="00D703FC">
      <w:pPr>
        <w:numPr>
          <w:ilvl w:val="0"/>
          <w:numId w:val="272"/>
        </w:numPr>
        <w:ind w:left="426"/>
      </w:pPr>
      <w:r w:rsidRPr="0016278F">
        <w:t>Быть</w:t>
      </w:r>
      <w:r w:rsidR="00685CB7">
        <w:t xml:space="preserve"> </w:t>
      </w:r>
      <w:r w:rsidRPr="0016278F">
        <w:t>честным</w:t>
      </w:r>
      <w:r w:rsidR="00685CB7">
        <w:t xml:space="preserve"> </w:t>
      </w:r>
      <w:r w:rsidRPr="0016278F">
        <w:t>во</w:t>
      </w:r>
      <w:r w:rsidR="00685CB7">
        <w:t xml:space="preserve"> </w:t>
      </w:r>
      <w:r w:rsidRPr="0016278F">
        <w:t>всем.</w:t>
      </w:r>
    </w:p>
    <w:p w:rsidR="00424CD1" w:rsidRPr="0016278F" w:rsidRDefault="00424CD1" w:rsidP="00D703FC">
      <w:pPr>
        <w:numPr>
          <w:ilvl w:val="0"/>
          <w:numId w:val="272"/>
        </w:numPr>
        <w:ind w:left="426"/>
      </w:pPr>
      <w:r w:rsidRPr="0016278F">
        <w:t>Быть</w:t>
      </w:r>
      <w:r w:rsidR="00685CB7">
        <w:t xml:space="preserve"> </w:t>
      </w:r>
      <w:r w:rsidRPr="0016278F">
        <w:t>чистоплотным.</w:t>
      </w:r>
      <w:r w:rsidR="00685CB7">
        <w:t xml:space="preserve"> </w:t>
      </w:r>
      <w:r w:rsidRPr="0016278F">
        <w:t>Помнить,</w:t>
      </w:r>
      <w:r w:rsidR="00685CB7">
        <w:t xml:space="preserve"> </w:t>
      </w:r>
      <w:r w:rsidRPr="0016278F">
        <w:t>что</w:t>
      </w:r>
      <w:r w:rsidR="00685CB7">
        <w:t xml:space="preserve"> </w:t>
      </w:r>
      <w:r w:rsidRPr="0016278F">
        <w:t>чистота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лучшая</w:t>
      </w:r>
      <w:r w:rsidR="00685CB7">
        <w:t xml:space="preserve"> </w:t>
      </w:r>
      <w:r w:rsidRPr="0016278F">
        <w:t>красота.</w:t>
      </w:r>
    </w:p>
    <w:p w:rsidR="00424CD1" w:rsidRPr="0016278F" w:rsidRDefault="00424CD1" w:rsidP="00D703FC">
      <w:pPr>
        <w:numPr>
          <w:ilvl w:val="0"/>
          <w:numId w:val="272"/>
        </w:numPr>
        <w:ind w:left="426"/>
      </w:pPr>
      <w:r w:rsidRPr="0016278F">
        <w:t>Держаться</w:t>
      </w:r>
      <w:r w:rsidR="00685CB7">
        <w:t xml:space="preserve"> </w:t>
      </w:r>
      <w:r w:rsidRPr="0016278F">
        <w:t>скромно.</w:t>
      </w:r>
    </w:p>
    <w:p w:rsidR="00424CD1" w:rsidRPr="0016278F" w:rsidRDefault="00424CD1" w:rsidP="00D703FC">
      <w:pPr>
        <w:numPr>
          <w:ilvl w:val="0"/>
          <w:numId w:val="272"/>
        </w:numPr>
        <w:ind w:left="426"/>
      </w:pPr>
      <w:r w:rsidRPr="0016278F">
        <w:t>Знать</w:t>
      </w:r>
      <w:r w:rsidR="00685CB7">
        <w:t xml:space="preserve"> </w:t>
      </w:r>
      <w:r w:rsidRPr="0016278F">
        <w:t>свои</w:t>
      </w:r>
      <w:r w:rsidR="00685CB7">
        <w:t xml:space="preserve"> </w:t>
      </w:r>
      <w:r w:rsidRPr="0016278F">
        <w:t>недостатки.</w:t>
      </w:r>
    </w:p>
    <w:p w:rsidR="00424CD1" w:rsidRPr="0016278F" w:rsidRDefault="00424CD1" w:rsidP="00D703FC">
      <w:pPr>
        <w:numPr>
          <w:ilvl w:val="0"/>
          <w:numId w:val="272"/>
        </w:numPr>
        <w:ind w:left="426"/>
      </w:pPr>
      <w:r w:rsidRPr="0016278F">
        <w:t>Быть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казаться.</w:t>
      </w:r>
    </w:p>
    <w:p w:rsidR="00424CD1" w:rsidRPr="0016278F" w:rsidRDefault="00424CD1" w:rsidP="00D703FC">
      <w:pPr>
        <w:numPr>
          <w:ilvl w:val="0"/>
          <w:numId w:val="272"/>
        </w:numPr>
        <w:ind w:left="426"/>
      </w:pPr>
      <w:r w:rsidRPr="0016278F">
        <w:t>Быть</w:t>
      </w:r>
      <w:r w:rsidR="00685CB7">
        <w:t xml:space="preserve"> </w:t>
      </w:r>
      <w:r w:rsidRPr="0016278F">
        <w:t>благодарным</w:t>
      </w:r>
      <w:r w:rsidR="00685CB7">
        <w:t xml:space="preserve"> </w:t>
      </w:r>
    </w:p>
    <w:p w:rsidR="00424CD1" w:rsidRPr="0016278F" w:rsidRDefault="00424CD1" w:rsidP="0016278F">
      <w:pPr>
        <w:ind w:left="360"/>
        <w:rPr>
          <w:i/>
        </w:rPr>
      </w:pPr>
      <w:r w:rsidRPr="0016278F">
        <w:rPr>
          <w:b/>
          <w:bCs/>
          <w:i/>
        </w:rPr>
        <w:t>Ш.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Взаимоотношения.</w:t>
      </w:r>
      <w:r w:rsidR="00685CB7">
        <w:rPr>
          <w:b/>
          <w:i/>
        </w:rPr>
        <w:t xml:space="preserve"> </w:t>
      </w:r>
    </w:p>
    <w:p w:rsidR="00424CD1" w:rsidRPr="0016278F" w:rsidRDefault="00424CD1" w:rsidP="00D703FC">
      <w:pPr>
        <w:numPr>
          <w:ilvl w:val="0"/>
          <w:numId w:val="273"/>
        </w:numPr>
        <w:ind w:left="426"/>
      </w:pPr>
      <w:r w:rsidRPr="0016278F">
        <w:t>Помогать</w:t>
      </w:r>
      <w:r w:rsidR="00685CB7">
        <w:t xml:space="preserve"> </w:t>
      </w:r>
      <w:r w:rsidRPr="0016278F">
        <w:t>товарищам.</w:t>
      </w:r>
    </w:p>
    <w:p w:rsidR="00424CD1" w:rsidRPr="0016278F" w:rsidRDefault="00424CD1" w:rsidP="00D703FC">
      <w:pPr>
        <w:numPr>
          <w:ilvl w:val="0"/>
          <w:numId w:val="273"/>
        </w:numPr>
        <w:ind w:left="426"/>
      </w:pPr>
      <w:r w:rsidRPr="0016278F">
        <w:t>Не</w:t>
      </w:r>
      <w:r w:rsidR="00685CB7">
        <w:t xml:space="preserve"> </w:t>
      </w:r>
      <w:r w:rsidRPr="0016278F">
        <w:t>завидовать.</w:t>
      </w:r>
    </w:p>
    <w:p w:rsidR="00424CD1" w:rsidRPr="0016278F" w:rsidRDefault="00424CD1" w:rsidP="00D703FC">
      <w:pPr>
        <w:numPr>
          <w:ilvl w:val="0"/>
          <w:numId w:val="273"/>
        </w:numPr>
        <w:ind w:left="426"/>
      </w:pPr>
      <w:r w:rsidRPr="0016278F">
        <w:t>Не</w:t>
      </w:r>
      <w:r w:rsidR="00685CB7">
        <w:t xml:space="preserve"> </w:t>
      </w:r>
      <w:r w:rsidRPr="0016278F">
        <w:t>хвастаться.</w:t>
      </w:r>
    </w:p>
    <w:p w:rsidR="00424CD1" w:rsidRPr="0016278F" w:rsidRDefault="00424CD1" w:rsidP="00D703FC">
      <w:pPr>
        <w:numPr>
          <w:ilvl w:val="0"/>
          <w:numId w:val="273"/>
        </w:numPr>
        <w:ind w:left="426"/>
      </w:pPr>
      <w:r w:rsidRPr="0016278F">
        <w:t>Делиться.</w:t>
      </w:r>
    </w:p>
    <w:p w:rsidR="00424CD1" w:rsidRPr="0016278F" w:rsidRDefault="00424CD1" w:rsidP="00D703FC">
      <w:pPr>
        <w:numPr>
          <w:ilvl w:val="0"/>
          <w:numId w:val="273"/>
        </w:numPr>
        <w:ind w:left="426"/>
      </w:pPr>
      <w:r w:rsidRPr="0016278F">
        <w:t>Поддерживать</w:t>
      </w:r>
      <w:r w:rsidR="00685CB7">
        <w:t xml:space="preserve"> </w:t>
      </w:r>
      <w:r w:rsidRPr="0016278F">
        <w:t>выдающихся.</w:t>
      </w:r>
    </w:p>
    <w:p w:rsidR="00424CD1" w:rsidRPr="0016278F" w:rsidRDefault="00424CD1" w:rsidP="00D703FC">
      <w:pPr>
        <w:numPr>
          <w:ilvl w:val="0"/>
          <w:numId w:val="273"/>
        </w:numPr>
        <w:ind w:left="426"/>
      </w:pPr>
      <w:r w:rsidRPr="0016278F">
        <w:t>Не</w:t>
      </w:r>
      <w:r w:rsidR="00685CB7">
        <w:t xml:space="preserve"> </w:t>
      </w:r>
      <w:r w:rsidRPr="0016278F">
        <w:t>обманывать.</w:t>
      </w:r>
    </w:p>
    <w:p w:rsidR="00424CD1" w:rsidRPr="0016278F" w:rsidRDefault="00424CD1" w:rsidP="00D703FC">
      <w:pPr>
        <w:numPr>
          <w:ilvl w:val="0"/>
          <w:numId w:val="273"/>
        </w:numPr>
        <w:ind w:left="426"/>
      </w:pPr>
      <w:r w:rsidRPr="0016278F">
        <w:t>Не</w:t>
      </w:r>
      <w:r w:rsidR="00685CB7">
        <w:t xml:space="preserve"> </w:t>
      </w:r>
      <w:r w:rsidRPr="0016278F">
        <w:t>делать</w:t>
      </w:r>
      <w:r w:rsidR="00685CB7">
        <w:t xml:space="preserve"> </w:t>
      </w:r>
      <w:r w:rsidRPr="0016278F">
        <w:t>бесчестно,</w:t>
      </w:r>
      <w:r w:rsidR="00685CB7">
        <w:t xml:space="preserve"> </w:t>
      </w:r>
      <w:r w:rsidRPr="0016278F">
        <w:t>даже</w:t>
      </w:r>
      <w:r w:rsidR="00685CB7">
        <w:t xml:space="preserve"> </w:t>
      </w:r>
      <w:r w:rsidRPr="0016278F">
        <w:t>ради</w:t>
      </w:r>
      <w:r w:rsidR="00685CB7">
        <w:t xml:space="preserve"> </w:t>
      </w:r>
      <w:r w:rsidRPr="0016278F">
        <w:t>товарищества.</w:t>
      </w:r>
      <w:r w:rsidR="00685CB7">
        <w:t xml:space="preserve"> </w:t>
      </w:r>
      <w:r w:rsidRPr="0016278F">
        <w:t>Помнить,</w:t>
      </w:r>
      <w:r w:rsidR="00685CB7">
        <w:t xml:space="preserve"> </w:t>
      </w:r>
      <w:r w:rsidRPr="0016278F">
        <w:t>что</w:t>
      </w:r>
      <w:r w:rsidR="00685CB7">
        <w:t xml:space="preserve"> </w:t>
      </w:r>
      <w:r w:rsidRPr="0016278F">
        <w:t>бесчестие</w:t>
      </w:r>
      <w:r w:rsidR="00685CB7">
        <w:t xml:space="preserve"> </w:t>
      </w:r>
      <w:r w:rsidRPr="0016278F">
        <w:t>ради</w:t>
      </w:r>
      <w:r w:rsidR="00685CB7">
        <w:t xml:space="preserve"> </w:t>
      </w:r>
      <w:r w:rsidRPr="0016278F">
        <w:t>товарищества,</w:t>
      </w:r>
      <w:r w:rsidR="00685CB7">
        <w:t xml:space="preserve"> </w:t>
      </w:r>
      <w:r w:rsidRPr="0016278F">
        <w:t>все</w:t>
      </w:r>
      <w:r w:rsidR="00685CB7">
        <w:t xml:space="preserve"> </w:t>
      </w:r>
      <w:r w:rsidRPr="0016278F">
        <w:t>равно</w:t>
      </w:r>
      <w:r w:rsidR="00685CB7">
        <w:t xml:space="preserve"> </w:t>
      </w:r>
      <w:r w:rsidRPr="0016278F">
        <w:t>остается</w:t>
      </w:r>
      <w:r w:rsidR="00685CB7">
        <w:t xml:space="preserve"> </w:t>
      </w:r>
      <w:r w:rsidRPr="0016278F">
        <w:t>бесчестием.</w:t>
      </w:r>
    </w:p>
    <w:p w:rsidR="00424CD1" w:rsidRPr="0016278F" w:rsidRDefault="00424CD1" w:rsidP="00D703FC">
      <w:pPr>
        <w:numPr>
          <w:ilvl w:val="0"/>
          <w:numId w:val="273"/>
        </w:numPr>
        <w:ind w:left="426"/>
      </w:pPr>
      <w:r w:rsidRPr="0016278F">
        <w:t>Не</w:t>
      </w:r>
      <w:r w:rsidR="00685CB7">
        <w:t xml:space="preserve"> </w:t>
      </w:r>
      <w:r w:rsidRPr="0016278F">
        <w:t>подводить</w:t>
      </w:r>
      <w:r w:rsidR="00685CB7">
        <w:t xml:space="preserve"> </w:t>
      </w:r>
      <w:r w:rsidRPr="0016278F">
        <w:t>товарища</w:t>
      </w:r>
      <w:r w:rsidR="00685CB7">
        <w:t xml:space="preserve"> </w:t>
      </w:r>
      <w:r w:rsidRPr="0016278F">
        <w:t>под</w:t>
      </w:r>
      <w:r w:rsidR="00685CB7">
        <w:t xml:space="preserve"> </w:t>
      </w:r>
      <w:r w:rsidRPr="0016278F">
        <w:t>ответ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свои</w:t>
      </w:r>
      <w:r w:rsidR="00685CB7">
        <w:t xml:space="preserve"> </w:t>
      </w:r>
      <w:r w:rsidRPr="0016278F">
        <w:t>поступки.</w:t>
      </w:r>
    </w:p>
    <w:p w:rsidR="00424CD1" w:rsidRPr="0016278F" w:rsidRDefault="00424CD1" w:rsidP="00D703FC">
      <w:pPr>
        <w:numPr>
          <w:ilvl w:val="0"/>
          <w:numId w:val="273"/>
        </w:numPr>
        <w:ind w:left="426"/>
      </w:pPr>
      <w:r w:rsidRPr="0016278F">
        <w:t>Не</w:t>
      </w:r>
      <w:r w:rsidR="00685CB7">
        <w:t xml:space="preserve"> </w:t>
      </w:r>
      <w:r w:rsidRPr="0016278F">
        <w:t>оскорблять.</w:t>
      </w:r>
      <w:r w:rsidR="00685CB7">
        <w:t xml:space="preserve"> </w:t>
      </w:r>
      <w:r w:rsidRPr="0016278F">
        <w:t>Помнить,</w:t>
      </w:r>
      <w:r w:rsidR="00685CB7">
        <w:t xml:space="preserve"> </w:t>
      </w:r>
      <w:r w:rsidRPr="0016278F">
        <w:t>что</w:t>
      </w:r>
      <w:r w:rsidR="00685CB7">
        <w:t xml:space="preserve"> </w:t>
      </w:r>
      <w:r w:rsidRPr="0016278F">
        <w:t>оскорбление</w:t>
      </w:r>
      <w:r w:rsidR="00685CB7">
        <w:t xml:space="preserve"> </w:t>
      </w:r>
      <w:r w:rsidRPr="0016278F">
        <w:t>товарища</w:t>
      </w:r>
      <w:r w:rsidR="00685CB7">
        <w:t xml:space="preserve"> </w:t>
      </w:r>
      <w:r w:rsidRPr="0016278F">
        <w:t>оскорбляет</w:t>
      </w:r>
      <w:r w:rsidR="00685CB7">
        <w:t xml:space="preserve"> </w:t>
      </w:r>
      <w:r w:rsidRPr="0016278F">
        <w:t>товарища.</w:t>
      </w:r>
    </w:p>
    <w:p w:rsidR="00424CD1" w:rsidRPr="0016278F" w:rsidRDefault="00424CD1" w:rsidP="00D703FC">
      <w:pPr>
        <w:numPr>
          <w:ilvl w:val="0"/>
          <w:numId w:val="273"/>
        </w:numPr>
        <w:ind w:left="426"/>
      </w:pPr>
      <w:r w:rsidRPr="0016278F">
        <w:t>Поддерживать</w:t>
      </w:r>
      <w:r w:rsidR="00685CB7">
        <w:t xml:space="preserve"> </w:t>
      </w:r>
      <w:r w:rsidRPr="0016278F">
        <w:t>взаимную</w:t>
      </w:r>
      <w:r w:rsidR="00685CB7">
        <w:t xml:space="preserve"> </w:t>
      </w:r>
      <w:r w:rsidRPr="0016278F">
        <w:t>уважительность.</w:t>
      </w:r>
    </w:p>
    <w:p w:rsidR="00424CD1" w:rsidRPr="0016278F" w:rsidRDefault="00424CD1" w:rsidP="00D703FC">
      <w:pPr>
        <w:numPr>
          <w:ilvl w:val="0"/>
          <w:numId w:val="273"/>
        </w:numPr>
        <w:ind w:left="426"/>
      </w:pPr>
      <w:r w:rsidRPr="0016278F">
        <w:t>Не</w:t>
      </w:r>
      <w:r w:rsidR="00685CB7">
        <w:t xml:space="preserve"> </w:t>
      </w:r>
      <w:r w:rsidRPr="0016278F">
        <w:t>грубить.</w:t>
      </w:r>
    </w:p>
    <w:p w:rsidR="00424CD1" w:rsidRPr="0016278F" w:rsidRDefault="00424CD1" w:rsidP="00D703FC">
      <w:pPr>
        <w:numPr>
          <w:ilvl w:val="0"/>
          <w:numId w:val="273"/>
        </w:numPr>
        <w:ind w:left="426"/>
      </w:pPr>
      <w:r w:rsidRPr="0016278F">
        <w:t>Не</w:t>
      </w:r>
      <w:r w:rsidR="00685CB7">
        <w:t xml:space="preserve"> </w:t>
      </w:r>
      <w:r w:rsidRPr="0016278F">
        <w:t>сквернословить.</w:t>
      </w:r>
    </w:p>
    <w:p w:rsidR="00424CD1" w:rsidRPr="0016278F" w:rsidRDefault="00424CD1" w:rsidP="00D703FC">
      <w:pPr>
        <w:numPr>
          <w:ilvl w:val="0"/>
          <w:numId w:val="273"/>
        </w:numPr>
        <w:ind w:left="426"/>
      </w:pPr>
      <w:r w:rsidRPr="0016278F">
        <w:t>Уважать</w:t>
      </w:r>
      <w:r w:rsidR="00685CB7">
        <w:t xml:space="preserve"> </w:t>
      </w:r>
      <w:r w:rsidRPr="0016278F">
        <w:t>молящихся.</w:t>
      </w:r>
    </w:p>
    <w:p w:rsidR="00424CD1" w:rsidRPr="0016278F" w:rsidRDefault="00424CD1" w:rsidP="00D703FC">
      <w:pPr>
        <w:numPr>
          <w:ilvl w:val="0"/>
          <w:numId w:val="273"/>
        </w:numPr>
        <w:ind w:left="426"/>
      </w:pPr>
      <w:r w:rsidRPr="0016278F">
        <w:t>Следить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почитанием</w:t>
      </w:r>
      <w:r w:rsidR="00685CB7">
        <w:t xml:space="preserve"> </w:t>
      </w:r>
      <w:r w:rsidRPr="0016278F">
        <w:t>старших</w:t>
      </w:r>
      <w:r w:rsidR="00685CB7">
        <w:t xml:space="preserve"> </w:t>
      </w:r>
      <w:r w:rsidRPr="0016278F">
        <w:t>людей.</w:t>
      </w:r>
    </w:p>
    <w:p w:rsidR="00424CD1" w:rsidRPr="0016278F" w:rsidRDefault="00424CD1" w:rsidP="00D703FC">
      <w:pPr>
        <w:numPr>
          <w:ilvl w:val="0"/>
          <w:numId w:val="273"/>
        </w:numPr>
        <w:ind w:left="426"/>
      </w:pPr>
      <w:r w:rsidRPr="0016278F">
        <w:t>Охранять</w:t>
      </w:r>
      <w:r w:rsidR="00685CB7">
        <w:t xml:space="preserve"> </w:t>
      </w:r>
      <w:r w:rsidRPr="0016278F">
        <w:t>младших</w:t>
      </w:r>
      <w:r w:rsidR="00685CB7">
        <w:t xml:space="preserve"> </w:t>
      </w:r>
      <w:r w:rsidRPr="0016278F">
        <w:t>кадетов,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братьев.</w:t>
      </w:r>
    </w:p>
    <w:p w:rsidR="00424CD1" w:rsidRPr="0016278F" w:rsidRDefault="00424CD1" w:rsidP="00D703FC">
      <w:pPr>
        <w:numPr>
          <w:ilvl w:val="0"/>
          <w:numId w:val="273"/>
        </w:numPr>
        <w:ind w:left="426"/>
      </w:pPr>
      <w:r w:rsidRPr="0016278F">
        <w:t>Поссорившись,</w:t>
      </w:r>
      <w:r w:rsidR="00685CB7">
        <w:t xml:space="preserve"> </w:t>
      </w:r>
      <w:r w:rsidRPr="0016278F">
        <w:t>думай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мире.</w:t>
      </w:r>
    </w:p>
    <w:p w:rsidR="00424CD1" w:rsidRPr="0016278F" w:rsidRDefault="00424CD1" w:rsidP="00D703FC">
      <w:pPr>
        <w:numPr>
          <w:ilvl w:val="0"/>
          <w:numId w:val="273"/>
        </w:numPr>
        <w:ind w:left="426"/>
      </w:pPr>
      <w:r w:rsidRPr="0016278F">
        <w:t>Не</w:t>
      </w:r>
      <w:r w:rsidR="00685CB7">
        <w:t xml:space="preserve"> </w:t>
      </w:r>
      <w:r w:rsidRPr="0016278F">
        <w:t>доносить.</w:t>
      </w:r>
    </w:p>
    <w:p w:rsidR="00424CD1" w:rsidRPr="0016278F" w:rsidRDefault="00424CD1" w:rsidP="00D703FC">
      <w:pPr>
        <w:numPr>
          <w:ilvl w:val="0"/>
          <w:numId w:val="273"/>
        </w:numPr>
        <w:ind w:left="426"/>
      </w:pPr>
      <w:r w:rsidRPr="0016278F">
        <w:t>Не</w:t>
      </w:r>
      <w:r w:rsidR="00685CB7">
        <w:t xml:space="preserve"> </w:t>
      </w:r>
      <w:r w:rsidRPr="0016278F">
        <w:t>сплетничать.</w:t>
      </w:r>
      <w:r w:rsidR="00685CB7">
        <w:rPr>
          <w:bCs/>
        </w:rPr>
        <w:t xml:space="preserve"> </w:t>
      </w:r>
    </w:p>
    <w:p w:rsidR="00424CD1" w:rsidRPr="0016278F" w:rsidRDefault="00424CD1" w:rsidP="0016278F">
      <w:pPr>
        <w:ind w:left="360"/>
        <w:rPr>
          <w:i/>
        </w:rPr>
      </w:pPr>
      <w:r w:rsidRPr="0016278F">
        <w:rPr>
          <w:b/>
          <w:bCs/>
          <w:i/>
          <w:lang w:val="en-US"/>
        </w:rPr>
        <w:t>IV</w:t>
      </w:r>
      <w:r w:rsidRPr="0016278F">
        <w:rPr>
          <w:b/>
          <w:bCs/>
          <w:i/>
        </w:rPr>
        <w:t>.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Просто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Правила.</w:t>
      </w:r>
    </w:p>
    <w:p w:rsidR="00424CD1" w:rsidRPr="0016278F" w:rsidRDefault="00424CD1" w:rsidP="00D703FC">
      <w:pPr>
        <w:numPr>
          <w:ilvl w:val="0"/>
          <w:numId w:val="274"/>
        </w:numPr>
        <w:ind w:left="426"/>
      </w:pPr>
      <w:r w:rsidRPr="0016278F">
        <w:t>Не</w:t>
      </w:r>
      <w:r w:rsidR="00685CB7">
        <w:t xml:space="preserve"> </w:t>
      </w:r>
      <w:r w:rsidRPr="0016278F">
        <w:t>лишать</w:t>
      </w:r>
      <w:r w:rsidR="00685CB7">
        <w:t xml:space="preserve"> </w:t>
      </w:r>
      <w:r w:rsidRPr="0016278F">
        <w:t>товарища</w:t>
      </w:r>
      <w:r w:rsidR="00685CB7">
        <w:t xml:space="preserve"> </w:t>
      </w:r>
      <w:r w:rsidRPr="0016278F">
        <w:t>удобств</w:t>
      </w:r>
      <w:r w:rsidR="00685CB7">
        <w:t xml:space="preserve"> </w:t>
      </w:r>
      <w:r w:rsidRPr="0016278F">
        <w:t>.</w:t>
      </w:r>
    </w:p>
    <w:p w:rsidR="00424CD1" w:rsidRPr="0016278F" w:rsidRDefault="00424CD1" w:rsidP="00D703FC">
      <w:pPr>
        <w:numPr>
          <w:ilvl w:val="0"/>
          <w:numId w:val="274"/>
        </w:numPr>
        <w:ind w:left="426"/>
      </w:pPr>
      <w:r w:rsidRPr="0016278F">
        <w:t>Соблюдать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едой</w:t>
      </w:r>
      <w:r w:rsidR="00685CB7">
        <w:t xml:space="preserve"> </w:t>
      </w:r>
      <w:r w:rsidRPr="0016278F">
        <w:t>приличия.</w:t>
      </w:r>
    </w:p>
    <w:p w:rsidR="00424CD1" w:rsidRPr="0016278F" w:rsidRDefault="00424CD1" w:rsidP="00D703FC">
      <w:pPr>
        <w:numPr>
          <w:ilvl w:val="0"/>
          <w:numId w:val="274"/>
        </w:numPr>
        <w:ind w:left="426"/>
      </w:pPr>
      <w:r w:rsidRPr="0016278F">
        <w:lastRenderedPageBreak/>
        <w:t>Воровство</w:t>
      </w:r>
      <w:r w:rsidR="00685CB7">
        <w:t xml:space="preserve"> </w:t>
      </w:r>
      <w:r w:rsidRPr="0016278F">
        <w:t>карается</w:t>
      </w:r>
      <w:r w:rsidR="00685CB7">
        <w:t xml:space="preserve"> </w:t>
      </w:r>
      <w:r w:rsidRPr="0016278F">
        <w:t>исключением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класса.</w:t>
      </w:r>
    </w:p>
    <w:p w:rsidR="00424CD1" w:rsidRPr="0016278F" w:rsidRDefault="00424CD1" w:rsidP="00D703FC">
      <w:pPr>
        <w:numPr>
          <w:ilvl w:val="0"/>
          <w:numId w:val="274"/>
        </w:numPr>
        <w:ind w:left="426"/>
      </w:pPr>
      <w:r w:rsidRPr="0016278F">
        <w:t>Кадеты</w:t>
      </w:r>
      <w:r w:rsidR="00685CB7">
        <w:t xml:space="preserve"> </w:t>
      </w:r>
      <w:r w:rsidRPr="0016278F">
        <w:t>должны</w:t>
      </w:r>
      <w:r w:rsidR="00685CB7">
        <w:t xml:space="preserve"> </w:t>
      </w:r>
      <w:r w:rsidRPr="0016278F">
        <w:t>приветствовать</w:t>
      </w:r>
      <w:r w:rsidR="00685CB7">
        <w:t xml:space="preserve"> </w:t>
      </w:r>
      <w:r w:rsidRPr="0016278F">
        <w:t>кадетов,</w:t>
      </w:r>
      <w:r w:rsidR="00685CB7">
        <w:t xml:space="preserve"> </w:t>
      </w:r>
      <w:r w:rsidRPr="0016278F">
        <w:t>носящих</w:t>
      </w:r>
      <w:r w:rsidR="00685CB7">
        <w:t xml:space="preserve"> </w:t>
      </w:r>
      <w:r w:rsidRPr="0016278F">
        <w:t>знак</w:t>
      </w:r>
      <w:r w:rsidR="00685CB7">
        <w:t xml:space="preserve"> </w:t>
      </w:r>
      <w:r w:rsidRPr="0016278F">
        <w:t>кадетов.</w:t>
      </w:r>
    </w:p>
    <w:p w:rsidR="00424CD1" w:rsidRPr="0016278F" w:rsidRDefault="00424CD1" w:rsidP="0016278F">
      <w:pPr>
        <w:rPr>
          <w:b/>
          <w:i/>
        </w:rPr>
      </w:pPr>
      <w:r w:rsidRPr="0016278F">
        <w:rPr>
          <w:b/>
          <w:i/>
        </w:rPr>
        <w:t>Кадет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олжен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бладать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ополнительно:</w:t>
      </w:r>
    </w:p>
    <w:tbl>
      <w:tblPr>
        <w:tblW w:w="10348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1"/>
        <w:gridCol w:w="5387"/>
      </w:tblGrid>
      <w:tr w:rsidR="00424CD1" w:rsidRPr="0016278F" w:rsidTr="0097089D">
        <w:tc>
          <w:tcPr>
            <w:tcW w:w="4961" w:type="dxa"/>
          </w:tcPr>
          <w:p w:rsidR="00424CD1" w:rsidRPr="0016278F" w:rsidRDefault="00424CD1" w:rsidP="0016278F">
            <w:pPr>
              <w:pStyle w:val="NoSpacing"/>
              <w:widowControl w:val="0"/>
              <w:suppressAutoHyphens/>
              <w:ind w:firstLine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627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Ценностными</w:t>
            </w:r>
            <w:r w:rsidR="00685CB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тенциалами:</w:t>
            </w:r>
          </w:p>
          <w:p w:rsidR="00424CD1" w:rsidRPr="005336DD" w:rsidRDefault="00424CD1" w:rsidP="00D703FC">
            <w:pPr>
              <w:numPr>
                <w:ilvl w:val="0"/>
                <w:numId w:val="275"/>
              </w:numPr>
              <w:ind w:left="459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позитивны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ировоззренчески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згляд</w:t>
            </w:r>
            <w:r w:rsidRPr="005336DD">
              <w:rPr>
                <w:sz w:val="22"/>
                <w:szCs w:val="22"/>
              </w:rPr>
              <w:t>а</w:t>
            </w:r>
            <w:r w:rsidRPr="005336DD">
              <w:rPr>
                <w:sz w:val="22"/>
                <w:szCs w:val="22"/>
              </w:rPr>
              <w:t>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зиция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снов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циальны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сторически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равственны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литически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ен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ругим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блемам;</w:t>
            </w:r>
          </w:p>
          <w:p w:rsidR="00424CD1" w:rsidRPr="005336DD" w:rsidRDefault="00424CD1" w:rsidP="00D703FC">
            <w:pPr>
              <w:numPr>
                <w:ilvl w:val="0"/>
                <w:numId w:val="275"/>
              </w:numPr>
              <w:ind w:left="459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проявл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иоритет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щественно-государстве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нтерес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д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личн</w:t>
            </w:r>
            <w:r w:rsidRPr="005336DD">
              <w:rPr>
                <w:sz w:val="22"/>
                <w:szCs w:val="22"/>
              </w:rPr>
              <w:t>ы</w:t>
            </w:r>
            <w:r w:rsidRPr="005336DD">
              <w:rPr>
                <w:sz w:val="22"/>
                <w:szCs w:val="22"/>
              </w:rPr>
              <w:t>ми.</w:t>
            </w:r>
          </w:p>
          <w:p w:rsidR="00424CD1" w:rsidRPr="005336DD" w:rsidRDefault="00424CD1" w:rsidP="00D703FC">
            <w:pPr>
              <w:numPr>
                <w:ilvl w:val="0"/>
                <w:numId w:val="275"/>
              </w:numPr>
              <w:ind w:left="459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самоотвержен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пособ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еод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лен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руднос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лишений.</w:t>
            </w:r>
          </w:p>
          <w:p w:rsidR="00424CD1" w:rsidRPr="0016278F" w:rsidRDefault="00424CD1" w:rsidP="00D703FC">
            <w:pPr>
              <w:numPr>
                <w:ilvl w:val="0"/>
                <w:numId w:val="275"/>
              </w:numPr>
              <w:ind w:left="459"/>
            </w:pPr>
            <w:r w:rsidRPr="005336DD">
              <w:rPr>
                <w:sz w:val="22"/>
                <w:szCs w:val="22"/>
              </w:rPr>
              <w:t>гуманизм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равственность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чув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</w:t>
            </w:r>
            <w:r w:rsidRPr="005336DD">
              <w:rPr>
                <w:sz w:val="22"/>
                <w:szCs w:val="22"/>
              </w:rPr>
              <w:t>б</w:t>
            </w:r>
            <w:r w:rsidRPr="005336DD">
              <w:rPr>
                <w:sz w:val="22"/>
                <w:szCs w:val="22"/>
              </w:rPr>
              <w:t>ствен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остоинства;</w:t>
            </w:r>
          </w:p>
        </w:tc>
        <w:tc>
          <w:tcPr>
            <w:tcW w:w="5387" w:type="dxa"/>
          </w:tcPr>
          <w:p w:rsidR="00424CD1" w:rsidRPr="0016278F" w:rsidRDefault="00424CD1" w:rsidP="0016278F">
            <w:pPr>
              <w:ind w:firstLine="0"/>
            </w:pPr>
            <w:r w:rsidRPr="0016278F">
              <w:rPr>
                <w:b/>
                <w:bCs/>
              </w:rPr>
              <w:t>Коммуникативными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потенци</w:t>
            </w:r>
            <w:r w:rsidRPr="0016278F">
              <w:rPr>
                <w:b/>
                <w:bCs/>
              </w:rPr>
              <w:t>а</w:t>
            </w:r>
            <w:r w:rsidRPr="0016278F">
              <w:rPr>
                <w:b/>
                <w:bCs/>
              </w:rPr>
              <w:t>лами</w:t>
            </w:r>
            <w:r w:rsidRPr="0016278F">
              <w:t>:</w:t>
            </w:r>
          </w:p>
          <w:p w:rsidR="00424CD1" w:rsidRPr="0016278F" w:rsidRDefault="00424CD1" w:rsidP="00D703FC">
            <w:pPr>
              <w:numPr>
                <w:ilvl w:val="0"/>
                <w:numId w:val="276"/>
              </w:numPr>
              <w:ind w:left="317"/>
            </w:pPr>
            <w:r w:rsidRPr="0016278F">
              <w:t>Социальная</w:t>
            </w:r>
            <w:r w:rsidR="00685CB7">
              <w:t xml:space="preserve"> </w:t>
            </w:r>
            <w:r w:rsidRPr="0016278F">
              <w:t>активность,</w:t>
            </w:r>
            <w:r w:rsidR="00685CB7">
              <w:t xml:space="preserve"> </w:t>
            </w:r>
            <w:r w:rsidRPr="0016278F">
              <w:t>ответственность,</w:t>
            </w:r>
            <w:r w:rsidR="00685CB7">
              <w:t xml:space="preserve"> </w:t>
            </w:r>
            <w:r w:rsidRPr="0016278F">
              <w:t>н</w:t>
            </w:r>
            <w:r w:rsidRPr="0016278F">
              <w:t>е</w:t>
            </w:r>
            <w:r w:rsidRPr="0016278F">
              <w:t>терпимость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нарушениям</w:t>
            </w:r>
            <w:r w:rsidR="00685CB7">
              <w:t xml:space="preserve"> </w:t>
            </w:r>
            <w:r w:rsidRPr="0016278F">
              <w:t>норм</w:t>
            </w:r>
            <w:r w:rsidR="00685CB7">
              <w:t xml:space="preserve"> </w:t>
            </w:r>
            <w:r w:rsidRPr="0016278F">
              <w:t>морал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</w:t>
            </w:r>
            <w:r w:rsidRPr="0016278F">
              <w:t>а</w:t>
            </w:r>
            <w:r w:rsidRPr="0016278F">
              <w:t>ва.</w:t>
            </w:r>
          </w:p>
          <w:p w:rsidR="00424CD1" w:rsidRPr="0016278F" w:rsidRDefault="00424CD1" w:rsidP="00D703FC">
            <w:pPr>
              <w:numPr>
                <w:ilvl w:val="0"/>
                <w:numId w:val="276"/>
              </w:numPr>
              <w:ind w:left="317"/>
              <w:rPr>
                <w:b/>
                <w:bCs/>
              </w:rPr>
            </w:pPr>
            <w:r w:rsidRPr="0016278F">
              <w:t>Способность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эффективному</w:t>
            </w:r>
            <w:r w:rsidR="00685CB7">
              <w:t xml:space="preserve"> </w:t>
            </w:r>
            <w:r w:rsidRPr="0016278F">
              <w:t>управл</w:t>
            </w:r>
            <w:r w:rsidRPr="0016278F">
              <w:t>е</w:t>
            </w:r>
            <w:r w:rsidRPr="0016278F">
              <w:t>нию,</w:t>
            </w:r>
            <w:r w:rsidR="00685CB7">
              <w:t xml:space="preserve"> </w:t>
            </w:r>
            <w:r w:rsidRPr="0016278F">
              <w:t>как</w:t>
            </w:r>
            <w:r w:rsidR="00685CB7">
              <w:t xml:space="preserve"> </w:t>
            </w:r>
            <w:r w:rsidRPr="0016278F">
              <w:t>отдельными</w:t>
            </w:r>
            <w:r w:rsidR="00685CB7">
              <w:t xml:space="preserve"> </w:t>
            </w:r>
            <w:r w:rsidRPr="0016278F">
              <w:t>людьми,</w:t>
            </w:r>
            <w:r w:rsidR="00685CB7">
              <w:t xml:space="preserve"> </w:t>
            </w:r>
            <w:r w:rsidRPr="0016278F">
              <w:t>так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коллективами</w:t>
            </w:r>
            <w:r w:rsidR="00685CB7">
              <w:t xml:space="preserve"> </w:t>
            </w:r>
            <w:r w:rsidRPr="0016278F">
              <w:t>л</w:t>
            </w:r>
            <w:r w:rsidRPr="0016278F">
              <w:t>ю</w:t>
            </w:r>
            <w:r w:rsidRPr="0016278F">
              <w:t>бого</w:t>
            </w:r>
            <w:r w:rsidR="00685CB7">
              <w:t xml:space="preserve"> </w:t>
            </w:r>
            <w:r w:rsidRPr="0016278F">
              <w:t>уровн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тру</w:t>
            </w:r>
            <w:r w:rsidRPr="0016278F">
              <w:t>к</w:t>
            </w:r>
            <w:r w:rsidRPr="0016278F">
              <w:t>туры.</w:t>
            </w:r>
          </w:p>
        </w:tc>
      </w:tr>
      <w:tr w:rsidR="00424CD1" w:rsidRPr="0016278F" w:rsidTr="0097089D">
        <w:tc>
          <w:tcPr>
            <w:tcW w:w="4961" w:type="dxa"/>
          </w:tcPr>
          <w:p w:rsidR="00424CD1" w:rsidRPr="0016278F" w:rsidRDefault="00424CD1" w:rsidP="0016278F">
            <w:pPr>
              <w:ind w:firstLine="0"/>
              <w:rPr>
                <w:b/>
                <w:bCs/>
              </w:rPr>
            </w:pPr>
            <w:r w:rsidRPr="0016278F">
              <w:rPr>
                <w:b/>
                <w:bCs/>
              </w:rPr>
              <w:t>Познавательными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потенциалами:</w:t>
            </w:r>
          </w:p>
          <w:p w:rsidR="00424CD1" w:rsidRPr="0016278F" w:rsidRDefault="00424CD1" w:rsidP="00D703FC">
            <w:pPr>
              <w:numPr>
                <w:ilvl w:val="0"/>
                <w:numId w:val="277"/>
              </w:numPr>
              <w:ind w:left="459"/>
            </w:pPr>
            <w:r w:rsidRPr="0016278F">
              <w:t>глубокие</w:t>
            </w:r>
            <w:r w:rsidR="00685CB7">
              <w:t xml:space="preserve"> </w:t>
            </w:r>
            <w:r w:rsidRPr="0016278F">
              <w:t>знан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остранстве</w:t>
            </w:r>
            <w:r w:rsidR="00685CB7">
              <w:t xml:space="preserve"> </w:t>
            </w:r>
            <w:r w:rsidRPr="0016278F">
              <w:t>фед</w:t>
            </w:r>
            <w:r w:rsidRPr="0016278F">
              <w:t>е</w:t>
            </w:r>
            <w:r w:rsidRPr="0016278F">
              <w:t>ральных</w:t>
            </w:r>
            <w:r w:rsidR="00685CB7">
              <w:t xml:space="preserve"> </w:t>
            </w:r>
            <w:r w:rsidRPr="0016278F">
              <w:t>стандартов</w:t>
            </w:r>
            <w:r w:rsidR="00685CB7">
              <w:t xml:space="preserve"> </w:t>
            </w:r>
            <w:r w:rsidRPr="0016278F">
              <w:t>образова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</w:t>
            </w:r>
            <w:r w:rsidRPr="0016278F">
              <w:t>о</w:t>
            </w:r>
            <w:r w:rsidRPr="0016278F">
              <w:t>полнительных</w:t>
            </w:r>
            <w:r w:rsidR="00685CB7">
              <w:t xml:space="preserve"> </w:t>
            </w:r>
            <w:r w:rsidRPr="0016278F">
              <w:t>образовательных</w:t>
            </w:r>
            <w:r w:rsidR="00685CB7">
              <w:t xml:space="preserve"> </w:t>
            </w:r>
            <w:r w:rsidRPr="0016278F">
              <w:t>пр</w:t>
            </w:r>
            <w:r w:rsidRPr="0016278F">
              <w:t>о</w:t>
            </w:r>
            <w:r w:rsidRPr="0016278F">
              <w:t>грам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пособность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эффективно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амостоятельно</w:t>
            </w:r>
            <w:r w:rsidR="00685CB7">
              <w:t xml:space="preserve"> </w:t>
            </w:r>
            <w:r w:rsidRPr="0016278F">
              <w:t>прим</w:t>
            </w:r>
            <w:r w:rsidRPr="0016278F">
              <w:t>е</w:t>
            </w:r>
            <w:r w:rsidRPr="0016278F">
              <w:t>ня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жизни;</w:t>
            </w:r>
            <w:r w:rsidR="00685CB7">
              <w:t xml:space="preserve"> </w:t>
            </w:r>
          </w:p>
          <w:p w:rsidR="00424CD1" w:rsidRPr="0016278F" w:rsidRDefault="00424CD1" w:rsidP="00D703FC">
            <w:pPr>
              <w:numPr>
                <w:ilvl w:val="0"/>
                <w:numId w:val="277"/>
              </w:numPr>
              <w:ind w:left="459"/>
            </w:pPr>
            <w:r w:rsidRPr="0016278F">
              <w:t>сформированность</w:t>
            </w:r>
            <w:r w:rsidR="00685CB7">
              <w:t xml:space="preserve"> </w:t>
            </w:r>
            <w:r w:rsidRPr="0016278F">
              <w:t>ключевых</w:t>
            </w:r>
            <w:r w:rsidR="00685CB7">
              <w:t xml:space="preserve"> </w:t>
            </w:r>
            <w:r w:rsidRPr="0016278F">
              <w:t>комп</w:t>
            </w:r>
            <w:r w:rsidRPr="0016278F">
              <w:t>е</w:t>
            </w:r>
            <w:r w:rsidRPr="0016278F">
              <w:t>тентностей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редметных</w:t>
            </w:r>
            <w:r w:rsidR="00685CB7">
              <w:t xml:space="preserve"> </w:t>
            </w:r>
            <w:r w:rsidRPr="0016278F">
              <w:t>областях,</w:t>
            </w:r>
            <w:r w:rsidR="00685CB7">
              <w:t xml:space="preserve"> </w:t>
            </w:r>
            <w:r w:rsidRPr="0016278F">
              <w:t>ко</w:t>
            </w:r>
            <w:r w:rsidRPr="0016278F">
              <w:t>м</w:t>
            </w:r>
            <w:r w:rsidRPr="0016278F">
              <w:t>муникатив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деятельностной</w:t>
            </w:r>
            <w:r w:rsidR="00685CB7">
              <w:t xml:space="preserve"> </w:t>
            </w:r>
            <w:r w:rsidRPr="0016278F">
              <w:t>комп</w:t>
            </w:r>
            <w:r w:rsidRPr="0016278F">
              <w:t>е</w:t>
            </w:r>
            <w:r w:rsidRPr="0016278F">
              <w:t>тентн</w:t>
            </w:r>
            <w:r w:rsidRPr="0016278F">
              <w:t>о</w:t>
            </w:r>
            <w:r w:rsidRPr="0016278F">
              <w:t>сти.</w:t>
            </w:r>
          </w:p>
        </w:tc>
        <w:tc>
          <w:tcPr>
            <w:tcW w:w="5387" w:type="dxa"/>
          </w:tcPr>
          <w:p w:rsidR="00424CD1" w:rsidRPr="0016278F" w:rsidRDefault="00424CD1" w:rsidP="0016278F">
            <w:pPr>
              <w:ind w:firstLine="0"/>
              <w:rPr>
                <w:b/>
                <w:bCs/>
              </w:rPr>
            </w:pPr>
            <w:r w:rsidRPr="0016278F">
              <w:rPr>
                <w:b/>
                <w:bCs/>
              </w:rPr>
              <w:t>Нравственными</w:t>
            </w:r>
            <w:r w:rsidR="00685CB7">
              <w:rPr>
                <w:b/>
                <w:bCs/>
              </w:rPr>
              <w:t xml:space="preserve"> </w:t>
            </w:r>
            <w:r w:rsidRPr="0016278F">
              <w:rPr>
                <w:b/>
                <w:bCs/>
              </w:rPr>
              <w:t>потенциалами:</w:t>
            </w:r>
          </w:p>
          <w:p w:rsidR="00424CD1" w:rsidRPr="005336DD" w:rsidRDefault="00424CD1" w:rsidP="00D703FC">
            <w:pPr>
              <w:numPr>
                <w:ilvl w:val="0"/>
                <w:numId w:val="278"/>
              </w:numPr>
              <w:ind w:left="317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важнейши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уховно-нравственны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ач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ствам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аки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любов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один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важ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аконн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ст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тветствен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ыполн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онституц</w:t>
            </w:r>
            <w:r w:rsidRPr="005336DD">
              <w:rPr>
                <w:sz w:val="22"/>
                <w:szCs w:val="22"/>
              </w:rPr>
              <w:t>и</w:t>
            </w:r>
            <w:r w:rsidRPr="005336DD">
              <w:rPr>
                <w:sz w:val="22"/>
                <w:szCs w:val="22"/>
              </w:rPr>
              <w:t>о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язаннос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ащит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тече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е</w:t>
            </w:r>
            <w:r w:rsidRPr="005336DD">
              <w:rPr>
                <w:sz w:val="22"/>
                <w:szCs w:val="22"/>
              </w:rPr>
              <w:t>с</w:t>
            </w:r>
            <w:r w:rsidRPr="005336DD">
              <w:rPr>
                <w:sz w:val="22"/>
                <w:szCs w:val="22"/>
              </w:rPr>
              <w:t>печен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езопас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граждан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424CD1" w:rsidRPr="005336DD" w:rsidRDefault="00424CD1" w:rsidP="00D703FC">
            <w:pPr>
              <w:numPr>
                <w:ilvl w:val="0"/>
                <w:numId w:val="278"/>
              </w:numPr>
              <w:ind w:left="317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способностью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глубо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ним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ажд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лод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человек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во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о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ес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лужен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течеству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снованн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ысо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лич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тве</w:t>
            </w:r>
            <w:r w:rsidRPr="005336DD">
              <w:rPr>
                <w:sz w:val="22"/>
                <w:szCs w:val="22"/>
              </w:rPr>
              <w:t>т</w:t>
            </w:r>
            <w:r w:rsidRPr="005336DD">
              <w:rPr>
                <w:sz w:val="22"/>
                <w:szCs w:val="22"/>
              </w:rPr>
              <w:t>ствен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ыполн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ребова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ен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государствен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лужб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бежден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еобх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дим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ыполн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функ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ащи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тече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време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словиях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424CD1" w:rsidRPr="0016278F" w:rsidRDefault="00424CD1" w:rsidP="00D703FC">
            <w:pPr>
              <w:numPr>
                <w:ilvl w:val="0"/>
                <w:numId w:val="278"/>
              </w:numPr>
              <w:ind w:left="317"/>
            </w:pPr>
            <w:r w:rsidRPr="005336DD">
              <w:rPr>
                <w:sz w:val="22"/>
                <w:szCs w:val="22"/>
              </w:rPr>
              <w:t>формирован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снов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ачеств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войств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в</w:t>
            </w:r>
            <w:r w:rsidRPr="005336DD">
              <w:rPr>
                <w:sz w:val="22"/>
                <w:szCs w:val="22"/>
              </w:rPr>
              <w:t>ы</w:t>
            </w:r>
            <w:r w:rsidRPr="005336DD">
              <w:rPr>
                <w:sz w:val="22"/>
                <w:szCs w:val="22"/>
              </w:rPr>
              <w:t>ков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ивычек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еобходим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спеш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</w:t>
            </w:r>
            <w:r w:rsidRPr="005336DD">
              <w:rPr>
                <w:sz w:val="22"/>
                <w:szCs w:val="22"/>
              </w:rPr>
              <w:t>ы</w:t>
            </w:r>
            <w:r w:rsidRPr="005336DD">
              <w:rPr>
                <w:sz w:val="22"/>
                <w:szCs w:val="22"/>
              </w:rPr>
              <w:t>полн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язаннос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ход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ен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гос</w:t>
            </w:r>
            <w:r w:rsidRPr="005336DD">
              <w:rPr>
                <w:sz w:val="22"/>
                <w:szCs w:val="22"/>
              </w:rPr>
              <w:t>у</w:t>
            </w:r>
            <w:r w:rsidRPr="005336DD">
              <w:rPr>
                <w:sz w:val="22"/>
                <w:szCs w:val="22"/>
              </w:rPr>
              <w:t>дарствен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лу</w:t>
            </w:r>
            <w:r w:rsidRPr="005336DD">
              <w:rPr>
                <w:sz w:val="22"/>
                <w:szCs w:val="22"/>
              </w:rPr>
              <w:t>ж</w:t>
            </w:r>
            <w:r w:rsidRPr="005336DD">
              <w:rPr>
                <w:sz w:val="22"/>
                <w:szCs w:val="22"/>
              </w:rPr>
              <w:t>бы.</w:t>
            </w:r>
          </w:p>
        </w:tc>
      </w:tr>
    </w:tbl>
    <w:p w:rsidR="00424CD1" w:rsidRPr="0016278F" w:rsidRDefault="00424CD1" w:rsidP="00EC2B45">
      <w:pPr>
        <w:rPr>
          <w:i/>
        </w:rPr>
      </w:pPr>
      <w:r w:rsidRPr="0016278F">
        <w:rPr>
          <w:b/>
          <w:i/>
        </w:rPr>
        <w:t>Традиционны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мероприятия:</w:t>
      </w:r>
    </w:p>
    <w:p w:rsidR="00424CD1" w:rsidRPr="0016278F" w:rsidRDefault="00424CD1" w:rsidP="00D703FC">
      <w:pPr>
        <w:numPr>
          <w:ilvl w:val="0"/>
          <w:numId w:val="245"/>
        </w:numPr>
        <w:ind w:left="426" w:hanging="426"/>
      </w:pPr>
      <w:r w:rsidRPr="0016278F">
        <w:t>Практические</w:t>
      </w:r>
      <w:r w:rsidR="00685CB7">
        <w:t xml:space="preserve"> </w:t>
      </w:r>
      <w:r w:rsidRPr="0016278F">
        <w:t>стрельбы;</w:t>
      </w:r>
    </w:p>
    <w:p w:rsidR="00424CD1" w:rsidRPr="0016278F" w:rsidRDefault="00424CD1" w:rsidP="00D703FC">
      <w:pPr>
        <w:numPr>
          <w:ilvl w:val="0"/>
          <w:numId w:val="245"/>
        </w:numPr>
        <w:ind w:left="426" w:hanging="426"/>
      </w:pPr>
      <w:r w:rsidRPr="0016278F">
        <w:t>Полевые</w:t>
      </w:r>
      <w:r w:rsidR="00685CB7">
        <w:t xml:space="preserve"> </w:t>
      </w:r>
      <w:r w:rsidRPr="0016278F">
        <w:t>сборы;</w:t>
      </w:r>
    </w:p>
    <w:p w:rsidR="00424CD1" w:rsidRPr="0016278F" w:rsidRDefault="00424CD1" w:rsidP="00D703FC">
      <w:pPr>
        <w:numPr>
          <w:ilvl w:val="0"/>
          <w:numId w:val="245"/>
        </w:numPr>
        <w:ind w:left="426" w:hanging="426"/>
      </w:pPr>
      <w:r w:rsidRPr="0016278F">
        <w:t>Посещение</w:t>
      </w:r>
      <w:r w:rsidR="00685CB7">
        <w:t xml:space="preserve"> </w:t>
      </w:r>
      <w:r w:rsidRPr="0016278F">
        <w:t>воинских</w:t>
      </w:r>
      <w:r w:rsidR="00685CB7">
        <w:t xml:space="preserve"> </w:t>
      </w:r>
      <w:r w:rsidRPr="0016278F">
        <w:t>частей;</w:t>
      </w:r>
    </w:p>
    <w:p w:rsidR="00424CD1" w:rsidRPr="0016278F" w:rsidRDefault="00424CD1" w:rsidP="00D703FC">
      <w:pPr>
        <w:numPr>
          <w:ilvl w:val="0"/>
          <w:numId w:val="245"/>
        </w:numPr>
        <w:ind w:left="426" w:hanging="426"/>
      </w:pPr>
      <w:r w:rsidRPr="0016278F">
        <w:t>Встреч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выпускниками</w:t>
      </w:r>
      <w:r w:rsidR="00685CB7">
        <w:t xml:space="preserve"> </w:t>
      </w:r>
      <w:r w:rsidRPr="0016278F">
        <w:t>военных</w:t>
      </w:r>
      <w:r w:rsidR="00685CB7">
        <w:t xml:space="preserve"> </w:t>
      </w:r>
      <w:r w:rsidRPr="0016278F">
        <w:t>училищ;</w:t>
      </w:r>
    </w:p>
    <w:p w:rsidR="00424CD1" w:rsidRPr="0016278F" w:rsidRDefault="00424CD1" w:rsidP="00D703FC">
      <w:pPr>
        <w:numPr>
          <w:ilvl w:val="0"/>
          <w:numId w:val="245"/>
        </w:numPr>
        <w:ind w:left="426" w:hanging="426"/>
      </w:pPr>
      <w:r w:rsidRPr="0016278F">
        <w:t>Встреч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ветеранами</w:t>
      </w:r>
      <w:r w:rsidR="00685CB7">
        <w:t xml:space="preserve"> </w:t>
      </w:r>
      <w:r w:rsidRPr="0016278F">
        <w:t>Великой</w:t>
      </w:r>
      <w:r w:rsidR="00685CB7">
        <w:t xml:space="preserve"> </w:t>
      </w:r>
      <w:r w:rsidRPr="0016278F">
        <w:t>Отечественной</w:t>
      </w:r>
      <w:r w:rsidR="00685CB7">
        <w:t xml:space="preserve"> </w:t>
      </w:r>
      <w:r w:rsidRPr="0016278F">
        <w:t>войны;</w:t>
      </w:r>
    </w:p>
    <w:p w:rsidR="00424CD1" w:rsidRPr="0016278F" w:rsidRDefault="00424CD1" w:rsidP="00D703FC">
      <w:pPr>
        <w:numPr>
          <w:ilvl w:val="0"/>
          <w:numId w:val="245"/>
        </w:numPr>
        <w:ind w:left="426" w:hanging="426"/>
      </w:pPr>
      <w:r w:rsidRPr="0016278F">
        <w:t>Месячник</w:t>
      </w:r>
      <w:r w:rsidR="00685CB7">
        <w:t xml:space="preserve"> </w:t>
      </w:r>
      <w:r w:rsidRPr="0016278F">
        <w:t>военно-патриотической</w:t>
      </w:r>
      <w:r w:rsidR="00685CB7">
        <w:t xml:space="preserve"> </w:t>
      </w:r>
      <w:r w:rsidRPr="0016278F">
        <w:t>работы;</w:t>
      </w:r>
    </w:p>
    <w:p w:rsidR="00424CD1" w:rsidRPr="0016278F" w:rsidRDefault="00424CD1" w:rsidP="00D703FC">
      <w:pPr>
        <w:numPr>
          <w:ilvl w:val="0"/>
          <w:numId w:val="245"/>
        </w:numPr>
        <w:ind w:left="426" w:hanging="426"/>
      </w:pPr>
      <w:r w:rsidRPr="0016278F">
        <w:t>Кадетский</w:t>
      </w:r>
      <w:r w:rsidR="00685CB7">
        <w:t xml:space="preserve"> </w:t>
      </w:r>
      <w:r w:rsidRPr="0016278F">
        <w:t>бал;</w:t>
      </w:r>
    </w:p>
    <w:p w:rsidR="00424CD1" w:rsidRPr="0016278F" w:rsidRDefault="00424CD1" w:rsidP="00D703FC">
      <w:pPr>
        <w:numPr>
          <w:ilvl w:val="0"/>
          <w:numId w:val="245"/>
        </w:numPr>
        <w:ind w:left="426" w:hanging="426"/>
      </w:pPr>
      <w:r w:rsidRPr="0016278F">
        <w:t>Осенняя</w:t>
      </w:r>
      <w:r w:rsidR="00685CB7">
        <w:t xml:space="preserve"> </w:t>
      </w:r>
      <w:r w:rsidRPr="0016278F">
        <w:t>поверка</w:t>
      </w:r>
      <w:r w:rsidR="00685CB7">
        <w:t xml:space="preserve"> </w:t>
      </w:r>
      <w:r w:rsidRPr="0016278F">
        <w:t>кадетов</w:t>
      </w:r>
      <w:r w:rsidR="00685CB7">
        <w:t xml:space="preserve"> </w:t>
      </w:r>
      <w:r w:rsidRPr="0016278F">
        <w:t>школы;</w:t>
      </w:r>
    </w:p>
    <w:p w:rsidR="00424CD1" w:rsidRPr="0016278F" w:rsidRDefault="00424CD1" w:rsidP="00D703FC">
      <w:pPr>
        <w:numPr>
          <w:ilvl w:val="0"/>
          <w:numId w:val="245"/>
        </w:numPr>
        <w:ind w:left="426" w:hanging="426"/>
      </w:pPr>
      <w:r w:rsidRPr="0016278F">
        <w:t>День</w:t>
      </w:r>
      <w:r w:rsidR="00685CB7">
        <w:t xml:space="preserve"> </w:t>
      </w:r>
      <w:r w:rsidRPr="0016278F">
        <w:t>народного</w:t>
      </w:r>
      <w:r w:rsidR="00685CB7">
        <w:t xml:space="preserve"> </w:t>
      </w:r>
      <w:r w:rsidRPr="0016278F">
        <w:t>единства;</w:t>
      </w:r>
    </w:p>
    <w:p w:rsidR="00424CD1" w:rsidRPr="0016278F" w:rsidRDefault="00424CD1" w:rsidP="00D703FC">
      <w:pPr>
        <w:numPr>
          <w:ilvl w:val="0"/>
          <w:numId w:val="245"/>
        </w:numPr>
        <w:ind w:left="426" w:hanging="426"/>
      </w:pPr>
      <w:r w:rsidRPr="0016278F">
        <w:t>День</w:t>
      </w:r>
      <w:r w:rsidR="00685CB7">
        <w:t xml:space="preserve"> </w:t>
      </w:r>
      <w:r w:rsidRPr="0016278F">
        <w:t>Конституции;</w:t>
      </w:r>
    </w:p>
    <w:p w:rsidR="00424CD1" w:rsidRPr="0016278F" w:rsidRDefault="00424CD1" w:rsidP="00D703FC">
      <w:pPr>
        <w:numPr>
          <w:ilvl w:val="0"/>
          <w:numId w:val="245"/>
        </w:numPr>
        <w:ind w:left="426" w:hanging="426"/>
      </w:pPr>
      <w:r w:rsidRPr="0016278F">
        <w:t>Акция</w:t>
      </w:r>
      <w:r w:rsidR="00685CB7">
        <w:t xml:space="preserve"> </w:t>
      </w:r>
      <w:r w:rsidRPr="0016278F">
        <w:t>«Забота»;</w:t>
      </w:r>
    </w:p>
    <w:p w:rsidR="00424CD1" w:rsidRPr="0016278F" w:rsidRDefault="00424CD1" w:rsidP="00D703FC">
      <w:pPr>
        <w:numPr>
          <w:ilvl w:val="0"/>
          <w:numId w:val="245"/>
        </w:numPr>
        <w:ind w:left="426" w:hanging="426"/>
      </w:pPr>
      <w:r w:rsidRPr="0016278F">
        <w:t>Акция</w:t>
      </w:r>
      <w:r w:rsidR="00685CB7">
        <w:t xml:space="preserve"> </w:t>
      </w:r>
      <w:r w:rsidRPr="0016278F">
        <w:t>«Подарок</w:t>
      </w:r>
      <w:r w:rsidR="00685CB7">
        <w:t xml:space="preserve"> </w:t>
      </w:r>
      <w:r w:rsidRPr="0016278F">
        <w:t>ветерану»</w:t>
      </w:r>
    </w:p>
    <w:p w:rsidR="00424CD1" w:rsidRPr="0016278F" w:rsidRDefault="00424CD1" w:rsidP="00D703FC">
      <w:pPr>
        <w:numPr>
          <w:ilvl w:val="0"/>
          <w:numId w:val="245"/>
        </w:numPr>
        <w:ind w:left="426" w:hanging="426"/>
      </w:pPr>
      <w:r w:rsidRPr="0016278F">
        <w:t>Зарница,</w:t>
      </w:r>
      <w:r w:rsidR="00685CB7">
        <w:t xml:space="preserve"> </w:t>
      </w:r>
      <w:r w:rsidRPr="0016278F">
        <w:t>сборы</w:t>
      </w:r>
      <w:r w:rsidR="00685CB7">
        <w:t xml:space="preserve"> </w:t>
      </w:r>
      <w:r w:rsidRPr="0016278F">
        <w:t>;</w:t>
      </w:r>
    </w:p>
    <w:p w:rsidR="00424CD1" w:rsidRPr="0016278F" w:rsidRDefault="00424CD1" w:rsidP="00D703FC">
      <w:pPr>
        <w:numPr>
          <w:ilvl w:val="0"/>
          <w:numId w:val="245"/>
        </w:numPr>
        <w:ind w:left="426" w:hanging="426"/>
      </w:pPr>
      <w:r w:rsidRPr="0016278F">
        <w:t>Экскурс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исторический,</w:t>
      </w:r>
      <w:r w:rsidR="00685CB7">
        <w:t xml:space="preserve"> </w:t>
      </w:r>
      <w:r w:rsidRPr="0016278F">
        <w:t>краеведческий</w:t>
      </w:r>
      <w:r w:rsidR="00685CB7">
        <w:t xml:space="preserve"> </w:t>
      </w:r>
      <w:r w:rsidRPr="0016278F">
        <w:t>музеи.</w:t>
      </w:r>
      <w:r w:rsidR="00685CB7">
        <w:t xml:space="preserve"> </w:t>
      </w:r>
      <w:r w:rsidRPr="0016278F">
        <w:t>Музей</w:t>
      </w:r>
      <w:r w:rsidR="00685CB7">
        <w:t xml:space="preserve"> </w:t>
      </w:r>
      <w:r w:rsidRPr="0016278F">
        <w:t>МВД.</w:t>
      </w:r>
    </w:p>
    <w:p w:rsidR="00424CD1" w:rsidRPr="0016278F" w:rsidRDefault="00424CD1" w:rsidP="00D703FC">
      <w:pPr>
        <w:numPr>
          <w:ilvl w:val="0"/>
          <w:numId w:val="245"/>
        </w:numPr>
        <w:ind w:left="426" w:hanging="426"/>
      </w:pPr>
      <w:r w:rsidRPr="0016278F">
        <w:t>Уроки</w:t>
      </w:r>
      <w:r w:rsidR="00685CB7">
        <w:t xml:space="preserve"> </w:t>
      </w:r>
      <w:r w:rsidRPr="0016278F">
        <w:t>Мужества,</w:t>
      </w:r>
      <w:r w:rsidR="00685CB7">
        <w:t xml:space="preserve"> </w:t>
      </w:r>
      <w:r w:rsidRPr="0016278F">
        <w:t>Дни</w:t>
      </w:r>
      <w:r w:rsidR="00685CB7">
        <w:t xml:space="preserve"> </w:t>
      </w:r>
      <w:r w:rsidRPr="0016278F">
        <w:t>воинской</w:t>
      </w:r>
      <w:r w:rsidR="00685CB7">
        <w:t xml:space="preserve"> </w:t>
      </w:r>
      <w:r w:rsidRPr="0016278F">
        <w:t>славы;</w:t>
      </w:r>
    </w:p>
    <w:p w:rsidR="00424CD1" w:rsidRPr="0016278F" w:rsidRDefault="00424CD1" w:rsidP="00D703FC">
      <w:pPr>
        <w:numPr>
          <w:ilvl w:val="0"/>
          <w:numId w:val="245"/>
        </w:numPr>
        <w:ind w:left="426" w:hanging="426"/>
      </w:pPr>
      <w:r w:rsidRPr="0016278F">
        <w:t>Конкурс</w:t>
      </w:r>
      <w:r w:rsidR="00685CB7">
        <w:t xml:space="preserve"> </w:t>
      </w:r>
      <w:r w:rsidRPr="0016278F">
        <w:t>газет</w:t>
      </w:r>
      <w:r w:rsidR="00685CB7">
        <w:t xml:space="preserve"> </w:t>
      </w:r>
      <w:r w:rsidRPr="0016278F">
        <w:t>«Есть</w:t>
      </w:r>
      <w:r w:rsidR="00685CB7">
        <w:t xml:space="preserve"> </w:t>
      </w:r>
      <w:r w:rsidRPr="0016278F">
        <w:t>такая</w:t>
      </w:r>
      <w:r w:rsidR="00685CB7">
        <w:t xml:space="preserve"> </w:t>
      </w:r>
      <w:r w:rsidRPr="0016278F">
        <w:t>профессия</w:t>
      </w:r>
      <w:r w:rsidR="00685CB7">
        <w:t xml:space="preserve"> </w:t>
      </w:r>
      <w:r w:rsidRPr="0016278F">
        <w:t>-</w:t>
      </w:r>
      <w:r w:rsidR="00685CB7">
        <w:t xml:space="preserve"> </w:t>
      </w:r>
      <w:r w:rsidRPr="0016278F">
        <w:t>Родину</w:t>
      </w:r>
      <w:r w:rsidR="00685CB7">
        <w:t xml:space="preserve"> </w:t>
      </w:r>
      <w:r w:rsidRPr="0016278F">
        <w:t>защищать»</w:t>
      </w:r>
    </w:p>
    <w:p w:rsidR="00424CD1" w:rsidRPr="0016278F" w:rsidRDefault="00685CB7" w:rsidP="00D703FC">
      <w:pPr>
        <w:numPr>
          <w:ilvl w:val="0"/>
          <w:numId w:val="245"/>
        </w:numPr>
        <w:ind w:left="426" w:hanging="426"/>
      </w:pPr>
      <w:r>
        <w:t xml:space="preserve"> </w:t>
      </w:r>
      <w:r w:rsidR="00424CD1" w:rsidRPr="0016278F">
        <w:t>Конкурс</w:t>
      </w:r>
      <w:r>
        <w:t xml:space="preserve"> </w:t>
      </w:r>
      <w:r w:rsidR="00424CD1" w:rsidRPr="0016278F">
        <w:t>рисунков</w:t>
      </w:r>
      <w:r>
        <w:t xml:space="preserve"> </w:t>
      </w:r>
      <w:r w:rsidR="00424CD1" w:rsidRPr="0016278F">
        <w:t>«Мой</w:t>
      </w:r>
      <w:r>
        <w:t xml:space="preserve"> </w:t>
      </w:r>
      <w:r w:rsidR="00424CD1" w:rsidRPr="0016278F">
        <w:t>город»;</w:t>
      </w:r>
    </w:p>
    <w:p w:rsidR="00424CD1" w:rsidRPr="0016278F" w:rsidRDefault="00424CD1" w:rsidP="00D703FC">
      <w:pPr>
        <w:numPr>
          <w:ilvl w:val="0"/>
          <w:numId w:val="245"/>
        </w:numPr>
        <w:ind w:left="426" w:hanging="426"/>
      </w:pPr>
      <w:r w:rsidRPr="0016278F">
        <w:t>Конкурсы</w:t>
      </w:r>
      <w:r w:rsidR="00685CB7">
        <w:t xml:space="preserve"> </w:t>
      </w:r>
      <w:r w:rsidRPr="0016278F">
        <w:t>рисунков,</w:t>
      </w:r>
      <w:r w:rsidR="00685CB7">
        <w:t xml:space="preserve"> </w:t>
      </w:r>
      <w:r w:rsidRPr="0016278F">
        <w:t>стихотворений,</w:t>
      </w:r>
      <w:r w:rsidR="00685CB7">
        <w:t xml:space="preserve"> </w:t>
      </w:r>
      <w:r w:rsidRPr="0016278F">
        <w:t>песен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Родине;</w:t>
      </w:r>
    </w:p>
    <w:p w:rsidR="00424CD1" w:rsidRPr="0016278F" w:rsidRDefault="00424CD1" w:rsidP="00D703FC">
      <w:pPr>
        <w:numPr>
          <w:ilvl w:val="0"/>
          <w:numId w:val="245"/>
        </w:numPr>
        <w:ind w:left="426" w:hanging="426"/>
      </w:pPr>
      <w:r w:rsidRPr="0016278F">
        <w:t>Встреч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ветеранами</w:t>
      </w:r>
      <w:r w:rsidR="00685CB7">
        <w:t xml:space="preserve"> </w:t>
      </w:r>
      <w:r w:rsidRPr="0016278F">
        <w:t>ВОВ,</w:t>
      </w:r>
      <w:r w:rsidR="00685CB7">
        <w:t xml:space="preserve"> </w:t>
      </w:r>
      <w:r w:rsidRPr="0016278F">
        <w:t>участниками</w:t>
      </w:r>
      <w:r w:rsidR="00685CB7">
        <w:t xml:space="preserve"> </w:t>
      </w:r>
      <w:r w:rsidRPr="0016278F">
        <w:t>войны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Афганистан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Чечне;</w:t>
      </w:r>
    </w:p>
    <w:p w:rsidR="00424CD1" w:rsidRPr="0016278F" w:rsidRDefault="00424CD1" w:rsidP="00D703FC">
      <w:pPr>
        <w:numPr>
          <w:ilvl w:val="0"/>
          <w:numId w:val="245"/>
        </w:numPr>
        <w:ind w:left="426" w:hanging="426"/>
      </w:pP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щешкольных</w:t>
      </w:r>
      <w:r w:rsidR="00685CB7">
        <w:t xml:space="preserve"> </w:t>
      </w:r>
      <w:r w:rsidRPr="0016278F">
        <w:t>мероприятиях;</w:t>
      </w:r>
    </w:p>
    <w:p w:rsidR="00424CD1" w:rsidRPr="0016278F" w:rsidRDefault="00424CD1" w:rsidP="00D703FC">
      <w:pPr>
        <w:numPr>
          <w:ilvl w:val="0"/>
          <w:numId w:val="245"/>
        </w:numPr>
        <w:ind w:left="426" w:hanging="426"/>
      </w:pP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йонном</w:t>
      </w:r>
      <w:r w:rsidR="00685CB7">
        <w:t xml:space="preserve"> </w:t>
      </w:r>
      <w:r w:rsidRPr="0016278F">
        <w:t>конкурсе»Кадеты</w:t>
      </w:r>
      <w:r w:rsidR="00685CB7">
        <w:t xml:space="preserve"> </w:t>
      </w:r>
      <w:r w:rsidRPr="0016278F">
        <w:t>Присурья»(4</w:t>
      </w:r>
      <w:r w:rsidR="00685CB7">
        <w:t xml:space="preserve"> </w:t>
      </w:r>
      <w:r w:rsidRPr="0016278F">
        <w:t>этапа);</w:t>
      </w:r>
    </w:p>
    <w:p w:rsidR="00424CD1" w:rsidRPr="0016278F" w:rsidRDefault="00685CB7" w:rsidP="00D703FC">
      <w:pPr>
        <w:numPr>
          <w:ilvl w:val="0"/>
          <w:numId w:val="245"/>
        </w:numPr>
        <w:ind w:left="426" w:hanging="426"/>
      </w:pPr>
      <w:r>
        <w:t xml:space="preserve"> </w:t>
      </w:r>
      <w:r w:rsidR="00424CD1" w:rsidRPr="0016278F">
        <w:t>Участие</w:t>
      </w:r>
      <w:r>
        <w:t xml:space="preserve"> </w:t>
      </w:r>
      <w:r w:rsidR="00424CD1" w:rsidRPr="0016278F">
        <w:t>в</w:t>
      </w:r>
      <w:r>
        <w:t xml:space="preserve"> </w:t>
      </w:r>
      <w:r w:rsidR="00424CD1" w:rsidRPr="0016278F">
        <w:t>республиканском</w:t>
      </w:r>
      <w:r>
        <w:t xml:space="preserve"> </w:t>
      </w:r>
      <w:r w:rsidR="00424CD1" w:rsidRPr="0016278F">
        <w:t>смотре-конкурсе</w:t>
      </w:r>
      <w:r>
        <w:t xml:space="preserve"> </w:t>
      </w:r>
      <w:r w:rsidR="00424CD1" w:rsidRPr="0016278F">
        <w:t>кадетских</w:t>
      </w:r>
      <w:r>
        <w:t xml:space="preserve"> </w:t>
      </w:r>
      <w:r w:rsidR="00424CD1" w:rsidRPr="0016278F">
        <w:t>классов</w:t>
      </w:r>
      <w:r>
        <w:t xml:space="preserve"> </w:t>
      </w:r>
      <w:r w:rsidR="00424CD1" w:rsidRPr="0016278F">
        <w:t>(8</w:t>
      </w:r>
      <w:r>
        <w:t xml:space="preserve"> </w:t>
      </w:r>
      <w:r w:rsidR="00424CD1" w:rsidRPr="0016278F">
        <w:t>этапов);</w:t>
      </w:r>
    </w:p>
    <w:p w:rsidR="00424CD1" w:rsidRPr="0016278F" w:rsidRDefault="00424CD1" w:rsidP="00D703FC">
      <w:pPr>
        <w:numPr>
          <w:ilvl w:val="0"/>
          <w:numId w:val="245"/>
        </w:numPr>
        <w:ind w:left="426" w:hanging="426"/>
      </w:pPr>
      <w:r w:rsidRPr="0016278F">
        <w:t>Показательные</w:t>
      </w:r>
      <w:r w:rsidR="00685CB7">
        <w:t xml:space="preserve"> </w:t>
      </w:r>
      <w:r w:rsidRPr="0016278F">
        <w:t>выступления</w:t>
      </w:r>
      <w:r w:rsidR="00685CB7">
        <w:t xml:space="preserve"> </w:t>
      </w:r>
      <w:r w:rsidRPr="0016278F">
        <w:t>кадетских</w:t>
      </w:r>
      <w:r w:rsidR="00685CB7">
        <w:t xml:space="preserve"> </w:t>
      </w:r>
      <w:r w:rsidRPr="0016278F">
        <w:t>класс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р.</w:t>
      </w:r>
    </w:p>
    <w:p w:rsidR="00424CD1" w:rsidRPr="0016278F" w:rsidRDefault="00424CD1" w:rsidP="0016278F">
      <w:pPr>
        <w:shd w:val="clear" w:color="auto" w:fill="FFFFFF"/>
        <w:autoSpaceDE w:val="0"/>
        <w:autoSpaceDN w:val="0"/>
        <w:adjustRightInd w:val="0"/>
        <w:rPr>
          <w:i/>
        </w:rPr>
      </w:pPr>
      <w:r w:rsidRPr="0016278F">
        <w:rPr>
          <w:b/>
          <w:bCs/>
          <w:i/>
        </w:rPr>
        <w:lastRenderedPageBreak/>
        <w:t>Планируемы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результаты:</w:t>
      </w:r>
    </w:p>
    <w:p w:rsidR="00424CD1" w:rsidRPr="0016278F" w:rsidRDefault="00424CD1" w:rsidP="0016278F">
      <w:pPr>
        <w:ind w:left="142"/>
      </w:pPr>
      <w:r w:rsidRPr="0016278F">
        <w:t>В</w:t>
      </w:r>
      <w:r w:rsidR="00685CB7">
        <w:t xml:space="preserve"> </w:t>
      </w:r>
      <w:r w:rsidRPr="0016278F">
        <w:t>соответстви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аспорядком</w:t>
      </w:r>
      <w:r w:rsidR="00685CB7">
        <w:t xml:space="preserve"> </w:t>
      </w:r>
      <w:r w:rsidRPr="0016278F">
        <w:t>дня</w:t>
      </w:r>
      <w:r w:rsidR="00685CB7">
        <w:t xml:space="preserve"> </w:t>
      </w:r>
      <w:r w:rsidRPr="0016278F">
        <w:t>время</w:t>
      </w:r>
      <w:r w:rsidR="00685CB7">
        <w:t xml:space="preserve"> </w:t>
      </w:r>
      <w:r w:rsidRPr="0016278F">
        <w:t>нахожд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</w:t>
      </w:r>
      <w:r w:rsidR="00685CB7">
        <w:t xml:space="preserve"> </w:t>
      </w:r>
      <w:r w:rsidRPr="0016278F">
        <w:t>делит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две</w:t>
      </w:r>
      <w:r w:rsidR="00685CB7">
        <w:t xml:space="preserve"> </w:t>
      </w:r>
      <w:r w:rsidRPr="0016278F">
        <w:t>части:</w:t>
      </w:r>
    </w:p>
    <w:p w:rsidR="00424CD1" w:rsidRPr="0016278F" w:rsidRDefault="00424CD1" w:rsidP="00D703FC">
      <w:pPr>
        <w:numPr>
          <w:ilvl w:val="0"/>
          <w:numId w:val="246"/>
        </w:numPr>
        <w:ind w:left="426" w:hanging="426"/>
      </w:pPr>
      <w:r w:rsidRPr="0016278F">
        <w:t>Основной</w:t>
      </w:r>
      <w:r w:rsidR="00685CB7">
        <w:t xml:space="preserve"> </w:t>
      </w:r>
      <w:r w:rsidRPr="0016278F">
        <w:t>образовательный</w:t>
      </w:r>
      <w:r w:rsidR="00685CB7">
        <w:t xml:space="preserve"> </w:t>
      </w:r>
      <w:r w:rsidRPr="0016278F">
        <w:t>процесс,</w:t>
      </w:r>
      <w:r w:rsidR="00685CB7">
        <w:t xml:space="preserve"> </w:t>
      </w:r>
      <w:r w:rsidRPr="0016278F">
        <w:t>когда</w:t>
      </w:r>
      <w:r w:rsidR="00685CB7">
        <w:t xml:space="preserve"> </w:t>
      </w:r>
      <w:r w:rsidRPr="0016278F">
        <w:t>обучающиеся</w:t>
      </w:r>
      <w:r w:rsidR="00685CB7">
        <w:t xml:space="preserve"> </w:t>
      </w:r>
      <w:r w:rsidRPr="0016278F">
        <w:t>занимают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ответстви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стано</w:t>
      </w:r>
      <w:r w:rsidRPr="0016278F">
        <w:t>в</w:t>
      </w:r>
      <w:r w:rsidRPr="0016278F">
        <w:t>ленной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всех</w:t>
      </w:r>
      <w:r w:rsidR="00685CB7">
        <w:t xml:space="preserve"> </w:t>
      </w:r>
      <w:r w:rsidRPr="0016278F">
        <w:t>общей</w:t>
      </w:r>
      <w:r w:rsidR="00685CB7">
        <w:t xml:space="preserve"> </w:t>
      </w:r>
      <w:r w:rsidRPr="0016278F">
        <w:t>программой</w:t>
      </w:r>
      <w:r w:rsidR="00685CB7">
        <w:t xml:space="preserve"> </w:t>
      </w:r>
      <w:r w:rsidRPr="0016278F">
        <w:t>кадетского</w:t>
      </w:r>
      <w:r w:rsidR="00685CB7">
        <w:t xml:space="preserve"> </w:t>
      </w:r>
      <w:r w:rsidRPr="0016278F">
        <w:t>класса.</w:t>
      </w:r>
    </w:p>
    <w:p w:rsidR="00424CD1" w:rsidRPr="0016278F" w:rsidRDefault="00424CD1" w:rsidP="00D703FC">
      <w:pPr>
        <w:numPr>
          <w:ilvl w:val="0"/>
          <w:numId w:val="246"/>
        </w:numPr>
        <w:ind w:left="426" w:hanging="426"/>
      </w:pPr>
      <w:r w:rsidRPr="0016278F">
        <w:t>Дополнительное</w:t>
      </w:r>
      <w:r w:rsidR="00685CB7">
        <w:t xml:space="preserve"> </w:t>
      </w:r>
      <w:r w:rsidRPr="0016278F">
        <w:t>образование</w:t>
      </w:r>
      <w:r w:rsidR="00685CB7">
        <w:t xml:space="preserve"> </w:t>
      </w:r>
      <w:r w:rsidRPr="0016278F">
        <w:t>-</w:t>
      </w:r>
      <w:r w:rsidR="00685CB7">
        <w:t xml:space="preserve"> </w:t>
      </w:r>
      <w:r w:rsidRPr="0016278F">
        <w:t>одна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важнейших</w:t>
      </w:r>
      <w:r w:rsidR="00685CB7">
        <w:t xml:space="preserve"> </w:t>
      </w:r>
      <w:r w:rsidRPr="0016278F">
        <w:t>частей</w:t>
      </w:r>
      <w:r w:rsidR="00685CB7">
        <w:t xml:space="preserve"> </w:t>
      </w:r>
      <w:r w:rsidRPr="0016278F">
        <w:t>образовательного</w:t>
      </w:r>
      <w:r w:rsidR="00685CB7">
        <w:t xml:space="preserve"> </w:t>
      </w:r>
      <w:r w:rsidRPr="0016278F">
        <w:t>процесс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аде</w:t>
      </w:r>
      <w:r w:rsidRPr="0016278F">
        <w:t>т</w:t>
      </w:r>
      <w:r w:rsidRPr="0016278F">
        <w:t>ском</w:t>
      </w:r>
      <w:r w:rsidR="00685CB7">
        <w:t xml:space="preserve"> </w:t>
      </w:r>
      <w:r w:rsidRPr="0016278F">
        <w:t>классе,</w:t>
      </w:r>
      <w:r w:rsidR="00685CB7">
        <w:t xml:space="preserve"> </w:t>
      </w:r>
      <w:r w:rsidRPr="0016278F">
        <w:t>когда</w:t>
      </w:r>
      <w:r w:rsidR="00685CB7">
        <w:t xml:space="preserve"> </w:t>
      </w:r>
      <w:r w:rsidRPr="0016278F">
        <w:t>учащиеся</w:t>
      </w:r>
      <w:r w:rsidR="00685CB7">
        <w:t xml:space="preserve"> </w:t>
      </w:r>
      <w:r w:rsidRPr="0016278F">
        <w:t>занимаются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индивидуально,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сформированной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них</w:t>
      </w:r>
      <w:r w:rsidR="00685CB7">
        <w:t xml:space="preserve"> </w:t>
      </w:r>
      <w:r w:rsidRPr="0016278F">
        <w:t>ли</w:t>
      </w:r>
      <w:r w:rsidRPr="0016278F">
        <w:t>ч</w:t>
      </w:r>
      <w:r w:rsidRPr="0016278F">
        <w:t>ной</w:t>
      </w:r>
      <w:r w:rsidR="00685CB7">
        <w:t xml:space="preserve"> </w:t>
      </w:r>
      <w:r w:rsidRPr="0016278F">
        <w:t>траектории</w:t>
      </w:r>
      <w:r w:rsidR="00685CB7">
        <w:t xml:space="preserve"> </w:t>
      </w:r>
      <w:r w:rsidRPr="0016278F">
        <w:t>обучения,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малых</w:t>
      </w:r>
      <w:r w:rsidR="00685CB7">
        <w:t xml:space="preserve"> </w:t>
      </w:r>
      <w:r w:rsidRPr="0016278F">
        <w:t>группах.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направленность</w:t>
      </w:r>
      <w:r w:rsidR="00685CB7">
        <w:t xml:space="preserve"> </w:t>
      </w:r>
      <w:r w:rsidRPr="0016278F">
        <w:t>определяется</w:t>
      </w:r>
      <w:r w:rsidR="00685CB7">
        <w:t xml:space="preserve"> </w:t>
      </w:r>
      <w:r w:rsidRPr="0016278F">
        <w:t>развитием</w:t>
      </w:r>
      <w:r w:rsidR="00685CB7">
        <w:t xml:space="preserve"> </w:t>
      </w:r>
      <w:r w:rsidRPr="0016278F">
        <w:t>и</w:t>
      </w:r>
      <w:r w:rsidRPr="0016278F">
        <w:t>н</w:t>
      </w:r>
      <w:r w:rsidRPr="0016278F">
        <w:t>дивидуальных</w:t>
      </w:r>
      <w:r w:rsidR="00685CB7">
        <w:t xml:space="preserve"> </w:t>
      </w:r>
      <w:r w:rsidRPr="0016278F">
        <w:t>творческих,</w:t>
      </w:r>
      <w:r w:rsidR="00685CB7">
        <w:t xml:space="preserve"> </w:t>
      </w:r>
      <w:r w:rsidRPr="0016278F">
        <w:t>духовных,</w:t>
      </w:r>
      <w:r w:rsidR="00685CB7">
        <w:t xml:space="preserve"> </w:t>
      </w:r>
      <w:r w:rsidRPr="0016278F">
        <w:t>физически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ругих</w:t>
      </w:r>
      <w:r w:rsidR="00685CB7">
        <w:t xml:space="preserve"> </w:t>
      </w:r>
      <w:r w:rsidRPr="0016278F">
        <w:t>способностей</w:t>
      </w:r>
      <w:r w:rsidR="00685CB7">
        <w:t xml:space="preserve"> </w:t>
      </w:r>
      <w:r w:rsidRPr="0016278F">
        <w:t>кадетов.</w:t>
      </w:r>
      <w:r w:rsidR="00685CB7">
        <w:t xml:space="preserve"> </w:t>
      </w:r>
      <w:r w:rsidRPr="0016278F">
        <w:t>Кадетский</w:t>
      </w:r>
      <w:r w:rsidR="00685CB7">
        <w:t xml:space="preserve"> </w:t>
      </w:r>
      <w:r w:rsidRPr="0016278F">
        <w:t>класс</w:t>
      </w:r>
      <w:r w:rsidR="00685CB7">
        <w:t xml:space="preserve"> </w:t>
      </w:r>
      <w:r w:rsidRPr="0016278F">
        <w:t>реализует</w:t>
      </w:r>
      <w:r w:rsidR="00685CB7">
        <w:t xml:space="preserve"> </w:t>
      </w:r>
      <w:r w:rsidRPr="0016278F">
        <w:t>дополнительные</w:t>
      </w:r>
      <w:r w:rsidR="00685CB7">
        <w:t xml:space="preserve"> </w:t>
      </w:r>
      <w:r w:rsidRPr="0016278F">
        <w:t>образовательные</w:t>
      </w:r>
      <w:r w:rsidR="00685CB7">
        <w:t xml:space="preserve"> </w:t>
      </w:r>
      <w:r w:rsidRPr="0016278F">
        <w:t>программы</w:t>
      </w:r>
      <w:r w:rsidR="00685CB7">
        <w:t xml:space="preserve"> </w:t>
      </w:r>
      <w:r w:rsidRPr="0016278F">
        <w:t>военно-прикладной,</w:t>
      </w:r>
      <w:r w:rsidR="00685CB7">
        <w:t xml:space="preserve"> </w:t>
      </w:r>
      <w:r w:rsidRPr="0016278F">
        <w:t>хореограф</w:t>
      </w:r>
      <w:r w:rsidRPr="0016278F">
        <w:t>и</w:t>
      </w:r>
      <w:r w:rsidRPr="0016278F">
        <w:t>ческой,</w:t>
      </w:r>
      <w:r w:rsidR="00685CB7">
        <w:t xml:space="preserve"> </w:t>
      </w:r>
      <w:r w:rsidRPr="0016278F">
        <w:t>этической</w:t>
      </w:r>
      <w:r w:rsidR="00685CB7">
        <w:t xml:space="preserve"> </w:t>
      </w:r>
      <w:r w:rsidRPr="0016278F">
        <w:t>направлен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физической</w:t>
      </w:r>
      <w:r w:rsidR="00685CB7">
        <w:t xml:space="preserve"> </w:t>
      </w:r>
      <w:r w:rsidRPr="0016278F">
        <w:t>подготовки</w:t>
      </w:r>
      <w:r w:rsidR="00685CB7">
        <w:t xml:space="preserve"> </w:t>
      </w:r>
      <w:r w:rsidRPr="0016278F">
        <w:t>кад</w:t>
      </w:r>
      <w:r w:rsidRPr="0016278F">
        <w:t>е</w:t>
      </w:r>
      <w:r w:rsidRPr="0016278F">
        <w:t>тов.</w:t>
      </w:r>
    </w:p>
    <w:p w:rsidR="00623FCF" w:rsidRPr="00B11F80" w:rsidRDefault="00623FCF" w:rsidP="0016278F">
      <w:pPr>
        <w:ind w:left="426" w:firstLine="0"/>
        <w:rPr>
          <w:sz w:val="18"/>
          <w:szCs w:val="18"/>
        </w:rPr>
      </w:pPr>
    </w:p>
    <w:tbl>
      <w:tblPr>
        <w:tblW w:w="10206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3"/>
        <w:gridCol w:w="5103"/>
      </w:tblGrid>
      <w:tr w:rsidR="00424CD1" w:rsidRPr="0016278F" w:rsidTr="00B11F80">
        <w:trPr>
          <w:trHeight w:val="182"/>
        </w:trPr>
        <w:tc>
          <w:tcPr>
            <w:tcW w:w="5103" w:type="dxa"/>
          </w:tcPr>
          <w:p w:rsidR="00424CD1" w:rsidRPr="0016278F" w:rsidRDefault="00424CD1" w:rsidP="0016278F">
            <w:pPr>
              <w:ind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Образование</w:t>
            </w:r>
          </w:p>
        </w:tc>
        <w:tc>
          <w:tcPr>
            <w:tcW w:w="5103" w:type="dxa"/>
          </w:tcPr>
          <w:p w:rsidR="00424CD1" w:rsidRPr="0016278F" w:rsidRDefault="00424CD1" w:rsidP="0016278F">
            <w:pPr>
              <w:ind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Воспитание</w:t>
            </w:r>
          </w:p>
        </w:tc>
      </w:tr>
      <w:tr w:rsidR="00623FCF" w:rsidRPr="0016278F" w:rsidTr="00B11F80">
        <w:trPr>
          <w:trHeight w:val="182"/>
        </w:trPr>
        <w:tc>
          <w:tcPr>
            <w:tcW w:w="5103" w:type="dxa"/>
          </w:tcPr>
          <w:p w:rsidR="00623FCF" w:rsidRPr="005336DD" w:rsidRDefault="00623FCF" w:rsidP="00D703FC">
            <w:pPr>
              <w:numPr>
                <w:ilvl w:val="0"/>
                <w:numId w:val="226"/>
              </w:numPr>
              <w:ind w:left="176" w:hanging="176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развивающе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у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снов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имен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сихологиче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етод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активиз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птим</w:t>
            </w:r>
            <w:r w:rsidRPr="005336DD">
              <w:rPr>
                <w:sz w:val="22"/>
                <w:szCs w:val="22"/>
              </w:rPr>
              <w:t>и</w:t>
            </w:r>
            <w:r w:rsidRPr="005336DD">
              <w:rPr>
                <w:sz w:val="22"/>
                <w:szCs w:val="22"/>
              </w:rPr>
              <w:t>з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мствен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еятель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учающихс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вершенство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огнитив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фе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выш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тепен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отивацион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омпонен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чеб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е</w:t>
            </w:r>
            <w:r w:rsidRPr="005336DD">
              <w:rPr>
                <w:sz w:val="22"/>
                <w:szCs w:val="22"/>
              </w:rPr>
              <w:t>я</w:t>
            </w:r>
            <w:r w:rsidRPr="005336DD">
              <w:rPr>
                <w:sz w:val="22"/>
                <w:szCs w:val="22"/>
              </w:rPr>
              <w:t>тельности</w:t>
            </w:r>
          </w:p>
          <w:p w:rsidR="00623FCF" w:rsidRPr="005336DD" w:rsidRDefault="00685CB7" w:rsidP="00D703FC">
            <w:pPr>
              <w:numPr>
                <w:ilvl w:val="0"/>
                <w:numId w:val="226"/>
              </w:numPr>
              <w:ind w:left="176" w:hanging="176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углубленное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обучение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отдельных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предм</w:t>
            </w:r>
            <w:r w:rsidR="00623FCF" w:rsidRPr="005336DD">
              <w:rPr>
                <w:sz w:val="22"/>
                <w:szCs w:val="22"/>
              </w:rPr>
              <w:t>е</w:t>
            </w:r>
            <w:r w:rsidR="00623FCF" w:rsidRPr="005336DD">
              <w:rPr>
                <w:sz w:val="22"/>
                <w:szCs w:val="22"/>
              </w:rPr>
              <w:t>тов,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организуемое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на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основе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современных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инновац</w:t>
            </w:r>
            <w:r w:rsidR="00623FCF" w:rsidRPr="005336DD">
              <w:rPr>
                <w:sz w:val="22"/>
                <w:szCs w:val="22"/>
              </w:rPr>
              <w:t>и</w:t>
            </w:r>
            <w:r w:rsidR="00623FCF" w:rsidRPr="005336DD">
              <w:rPr>
                <w:sz w:val="22"/>
                <w:szCs w:val="22"/>
              </w:rPr>
              <w:t>онных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обучающих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технологий,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учебно-методических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комплексов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эффективной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р</w:t>
            </w:r>
            <w:r w:rsidR="00623FCF" w:rsidRPr="005336DD">
              <w:rPr>
                <w:sz w:val="22"/>
                <w:szCs w:val="22"/>
              </w:rPr>
              <w:t>е</w:t>
            </w:r>
            <w:r w:rsidR="00623FCF" w:rsidRPr="005336DD">
              <w:rPr>
                <w:sz w:val="22"/>
                <w:szCs w:val="22"/>
              </w:rPr>
              <w:t>структуризации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обучающих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пр</w:t>
            </w:r>
            <w:r w:rsidR="00623FCF" w:rsidRPr="005336DD">
              <w:rPr>
                <w:sz w:val="22"/>
                <w:szCs w:val="22"/>
              </w:rPr>
              <w:t>о</w:t>
            </w:r>
            <w:r w:rsidR="00623FCF" w:rsidRPr="005336DD">
              <w:rPr>
                <w:sz w:val="22"/>
                <w:szCs w:val="22"/>
              </w:rPr>
              <w:t>грамм</w:t>
            </w:r>
          </w:p>
          <w:p w:rsidR="00623FCF" w:rsidRPr="005336DD" w:rsidRDefault="00623FCF" w:rsidP="00D703FC">
            <w:pPr>
              <w:numPr>
                <w:ilvl w:val="0"/>
                <w:numId w:val="226"/>
              </w:numPr>
              <w:ind w:left="176" w:hanging="176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личностно-ориентирован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у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ч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т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нтеллектуального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сихологиче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циал</w:t>
            </w:r>
            <w:r w:rsidRPr="005336DD">
              <w:rPr>
                <w:sz w:val="22"/>
                <w:szCs w:val="22"/>
              </w:rPr>
              <w:t>ь</w:t>
            </w:r>
            <w:r w:rsidRPr="005336DD">
              <w:rPr>
                <w:sz w:val="22"/>
                <w:szCs w:val="22"/>
              </w:rPr>
              <w:t>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азви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ажд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ебенк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едостав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е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змож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формир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бственн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б</w:t>
            </w:r>
            <w:r w:rsidRPr="005336DD">
              <w:rPr>
                <w:sz w:val="22"/>
                <w:szCs w:val="22"/>
              </w:rPr>
              <w:t>разовательн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раект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рию</w:t>
            </w:r>
          </w:p>
          <w:p w:rsidR="00623FCF" w:rsidRPr="005336DD" w:rsidRDefault="00623FCF" w:rsidP="00D703FC">
            <w:pPr>
              <w:numPr>
                <w:ilvl w:val="0"/>
                <w:numId w:val="226"/>
              </w:numPr>
              <w:ind w:left="176" w:hanging="176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сообщ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ебенку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с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омплекс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нани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ме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выков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отор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еспечат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е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</w:t>
            </w:r>
            <w:r w:rsidRPr="005336DD">
              <w:rPr>
                <w:sz w:val="22"/>
                <w:szCs w:val="22"/>
              </w:rPr>
              <w:t>з</w:t>
            </w:r>
            <w:r w:rsidRPr="005336DD">
              <w:rPr>
                <w:sz w:val="22"/>
                <w:szCs w:val="22"/>
              </w:rPr>
              <w:t>мож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эффектив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государствен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л</w:t>
            </w:r>
            <w:r w:rsidRPr="005336DD">
              <w:rPr>
                <w:sz w:val="22"/>
                <w:szCs w:val="22"/>
              </w:rPr>
              <w:t>у</w:t>
            </w:r>
            <w:r w:rsidRPr="005336DD">
              <w:rPr>
                <w:sz w:val="22"/>
                <w:szCs w:val="22"/>
              </w:rPr>
              <w:t>ж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лич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арье</w:t>
            </w:r>
            <w:r w:rsidRPr="005336DD">
              <w:rPr>
                <w:sz w:val="22"/>
                <w:szCs w:val="22"/>
              </w:rPr>
              <w:t>р</w:t>
            </w:r>
            <w:r w:rsidRPr="005336DD">
              <w:rPr>
                <w:sz w:val="22"/>
                <w:szCs w:val="22"/>
              </w:rPr>
              <w:t>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оли;</w:t>
            </w:r>
          </w:p>
          <w:p w:rsidR="00623FCF" w:rsidRPr="005336DD" w:rsidRDefault="00685CB7" w:rsidP="00D703FC">
            <w:pPr>
              <w:numPr>
                <w:ilvl w:val="0"/>
                <w:numId w:val="226"/>
              </w:numPr>
              <w:ind w:left="176" w:hanging="176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применение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на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всех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уровнях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образования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совр</w:t>
            </w:r>
            <w:r w:rsidR="00623FCF" w:rsidRPr="005336DD">
              <w:rPr>
                <w:sz w:val="22"/>
                <w:szCs w:val="22"/>
              </w:rPr>
              <w:t>е</w:t>
            </w:r>
            <w:r w:rsidR="00623FCF" w:rsidRPr="005336DD">
              <w:rPr>
                <w:sz w:val="22"/>
                <w:szCs w:val="22"/>
              </w:rPr>
              <w:t>менных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коммуникационных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техн</w:t>
            </w:r>
            <w:r w:rsidR="00623FCF" w:rsidRPr="005336DD">
              <w:rPr>
                <w:sz w:val="22"/>
                <w:szCs w:val="22"/>
              </w:rPr>
              <w:t>о</w:t>
            </w:r>
            <w:r w:rsidR="00623FCF" w:rsidRPr="005336DD">
              <w:rPr>
                <w:sz w:val="22"/>
                <w:szCs w:val="22"/>
              </w:rPr>
              <w:t>логи</w:t>
            </w:r>
          </w:p>
          <w:p w:rsidR="00623FCF" w:rsidRPr="005336DD" w:rsidRDefault="00623FCF" w:rsidP="00D703FC">
            <w:pPr>
              <w:numPr>
                <w:ilvl w:val="0"/>
                <w:numId w:val="226"/>
              </w:numPr>
              <w:ind w:left="176" w:hanging="176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повыш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ол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ополните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разов</w:t>
            </w:r>
            <w:r w:rsidRPr="005336DD">
              <w:rPr>
                <w:sz w:val="22"/>
                <w:szCs w:val="22"/>
              </w:rPr>
              <w:t>а</w:t>
            </w:r>
            <w:r w:rsidRPr="005336DD">
              <w:rPr>
                <w:sz w:val="22"/>
                <w:szCs w:val="22"/>
              </w:rPr>
              <w:t>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асшир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чет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щ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ругозор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уч</w:t>
            </w:r>
            <w:r w:rsidRPr="005336DD">
              <w:rPr>
                <w:sz w:val="22"/>
                <w:szCs w:val="22"/>
              </w:rPr>
              <w:t>а</w:t>
            </w:r>
            <w:r w:rsidRPr="005336DD">
              <w:rPr>
                <w:sz w:val="22"/>
                <w:szCs w:val="22"/>
              </w:rPr>
              <w:t>ющихся</w:t>
            </w:r>
          </w:p>
          <w:p w:rsidR="00623FCF" w:rsidRPr="005336DD" w:rsidRDefault="00623FCF" w:rsidP="00D703FC">
            <w:pPr>
              <w:numPr>
                <w:ilvl w:val="0"/>
                <w:numId w:val="226"/>
              </w:numPr>
              <w:ind w:left="176" w:hanging="176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введ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разовательн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цесс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едм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т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урсов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пособствующ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азвит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ебен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вык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сихологиче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амоуправл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азвит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эмоциона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Pr="005336DD">
              <w:rPr>
                <w:sz w:val="22"/>
                <w:szCs w:val="22"/>
              </w:rPr>
              <w:t>н</w:t>
            </w:r>
            <w:r w:rsidRPr="005336DD">
              <w:rPr>
                <w:sz w:val="22"/>
                <w:szCs w:val="22"/>
              </w:rPr>
              <w:t>теллекта</w:t>
            </w:r>
          </w:p>
          <w:p w:rsidR="00623FCF" w:rsidRPr="005336DD" w:rsidRDefault="00623FCF" w:rsidP="00D703FC">
            <w:pPr>
              <w:numPr>
                <w:ilvl w:val="0"/>
                <w:numId w:val="226"/>
              </w:numPr>
              <w:ind w:left="176" w:hanging="176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формиро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вык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тимуля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еятельн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цесс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амообразо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бенка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623FCF" w:rsidRPr="005336DD" w:rsidRDefault="00623FCF" w:rsidP="00D703FC">
            <w:pPr>
              <w:numPr>
                <w:ilvl w:val="0"/>
                <w:numId w:val="226"/>
              </w:numPr>
              <w:ind w:left="176" w:hanging="176"/>
              <w:rPr>
                <w:b/>
                <w:i/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четк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рганиз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истем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амоподг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тов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стоян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онтро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ровн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разов</w:t>
            </w:r>
            <w:r w:rsidRPr="005336DD">
              <w:rPr>
                <w:sz w:val="22"/>
                <w:szCs w:val="22"/>
              </w:rPr>
              <w:t>а</w:t>
            </w:r>
            <w:r w:rsidRPr="005336DD">
              <w:rPr>
                <w:sz w:val="22"/>
                <w:szCs w:val="22"/>
              </w:rPr>
              <w:t>ния.</w:t>
            </w:r>
          </w:p>
        </w:tc>
        <w:tc>
          <w:tcPr>
            <w:tcW w:w="5103" w:type="dxa"/>
          </w:tcPr>
          <w:p w:rsidR="00623FCF" w:rsidRPr="005336DD" w:rsidRDefault="00623FCF" w:rsidP="00D703FC">
            <w:pPr>
              <w:numPr>
                <w:ilvl w:val="0"/>
                <w:numId w:val="227"/>
              </w:numPr>
              <w:ind w:left="176" w:hanging="176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чётк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предел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атриотическ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равстве</w:t>
            </w:r>
            <w:r w:rsidRPr="005336DD">
              <w:rPr>
                <w:sz w:val="22"/>
                <w:szCs w:val="22"/>
              </w:rPr>
              <w:t>н</w:t>
            </w:r>
            <w:r w:rsidRPr="005336DD">
              <w:rPr>
                <w:sz w:val="22"/>
                <w:szCs w:val="22"/>
              </w:rPr>
              <w:t>н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правлен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с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цесс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спита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сновываяс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тенциал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р</w:t>
            </w:r>
            <w:r w:rsidRPr="005336DD">
              <w:rPr>
                <w:sz w:val="22"/>
                <w:szCs w:val="22"/>
              </w:rPr>
              <w:t>а</w:t>
            </w:r>
            <w:r w:rsidRPr="005336DD">
              <w:rPr>
                <w:sz w:val="22"/>
                <w:szCs w:val="22"/>
              </w:rPr>
              <w:t>диций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623FCF" w:rsidRPr="005336DD" w:rsidRDefault="00685CB7" w:rsidP="00D703FC">
            <w:pPr>
              <w:numPr>
                <w:ilvl w:val="0"/>
                <w:numId w:val="227"/>
              </w:numPr>
              <w:ind w:left="176" w:hanging="176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учитывать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особенности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подростка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(физич</w:t>
            </w:r>
            <w:r w:rsidR="00623FCF" w:rsidRPr="005336DD">
              <w:rPr>
                <w:sz w:val="22"/>
                <w:szCs w:val="22"/>
              </w:rPr>
              <w:t>е</w:t>
            </w:r>
            <w:r w:rsidR="00623FCF" w:rsidRPr="005336DD">
              <w:rPr>
                <w:sz w:val="22"/>
                <w:szCs w:val="22"/>
              </w:rPr>
              <w:t>ские,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психологические,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социал</w:t>
            </w:r>
            <w:r w:rsidR="00623FCF" w:rsidRPr="005336DD">
              <w:rPr>
                <w:sz w:val="22"/>
                <w:szCs w:val="22"/>
              </w:rPr>
              <w:t>ь</w:t>
            </w:r>
            <w:r w:rsidR="00623FCF" w:rsidRPr="005336DD">
              <w:rPr>
                <w:sz w:val="22"/>
                <w:szCs w:val="22"/>
              </w:rPr>
              <w:t>ные);</w:t>
            </w:r>
          </w:p>
          <w:p w:rsidR="00623FCF" w:rsidRPr="005336DD" w:rsidRDefault="00623FCF" w:rsidP="00D703FC">
            <w:pPr>
              <w:numPr>
                <w:ilvl w:val="0"/>
                <w:numId w:val="227"/>
              </w:numPr>
              <w:ind w:left="176" w:hanging="176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возмож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личност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ост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словии: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ценност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тнош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бственн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мен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доровью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623FCF" w:rsidRPr="005336DD" w:rsidRDefault="00623FCF" w:rsidP="00D703FC">
            <w:pPr>
              <w:numPr>
                <w:ilvl w:val="0"/>
                <w:numId w:val="227"/>
              </w:numPr>
              <w:ind w:left="176" w:hanging="176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призн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циаль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личност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начим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е</w:t>
            </w:r>
            <w:r w:rsidRPr="005336DD">
              <w:rPr>
                <w:sz w:val="22"/>
                <w:szCs w:val="22"/>
              </w:rPr>
              <w:t>я</w:t>
            </w:r>
            <w:r w:rsidRPr="005336DD">
              <w:rPr>
                <w:sz w:val="22"/>
                <w:szCs w:val="22"/>
              </w:rPr>
              <w:t>тельност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щущен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личност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в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бод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слов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сполн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язате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се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р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бов</w:t>
            </w:r>
            <w:r w:rsidRPr="005336DD">
              <w:rPr>
                <w:sz w:val="22"/>
                <w:szCs w:val="22"/>
              </w:rPr>
              <w:t>а</w:t>
            </w:r>
            <w:r w:rsidRPr="005336DD">
              <w:rPr>
                <w:sz w:val="22"/>
                <w:szCs w:val="22"/>
              </w:rPr>
              <w:t>ний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623FCF" w:rsidRPr="005336DD" w:rsidRDefault="00623FCF" w:rsidP="00D703FC">
            <w:pPr>
              <w:numPr>
                <w:ilvl w:val="0"/>
                <w:numId w:val="227"/>
              </w:numPr>
              <w:ind w:left="176" w:hanging="176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ценност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тнош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еб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гражд</w:t>
            </w:r>
            <w:r w:rsidRPr="005336DD">
              <w:rPr>
                <w:sz w:val="22"/>
                <w:szCs w:val="22"/>
              </w:rPr>
              <w:t>а</w:t>
            </w:r>
            <w:r w:rsidRPr="005336DD">
              <w:rPr>
                <w:sz w:val="22"/>
                <w:szCs w:val="22"/>
              </w:rPr>
              <w:t>нину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ели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ержавы;</w:t>
            </w:r>
          </w:p>
          <w:p w:rsidR="00623FCF" w:rsidRPr="005336DD" w:rsidRDefault="00685CB7" w:rsidP="00D703FC">
            <w:pPr>
              <w:numPr>
                <w:ilvl w:val="0"/>
                <w:numId w:val="227"/>
              </w:numPr>
              <w:ind w:left="176" w:hanging="176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ценностное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отношение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к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своему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прошлому,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настоящему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будущему,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также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к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историческ</w:t>
            </w:r>
            <w:r w:rsidR="00623FCF" w:rsidRPr="005336DD">
              <w:rPr>
                <w:sz w:val="22"/>
                <w:szCs w:val="22"/>
              </w:rPr>
              <w:t>о</w:t>
            </w:r>
            <w:r w:rsidR="00623FCF" w:rsidRPr="005336DD">
              <w:rPr>
                <w:sz w:val="22"/>
                <w:szCs w:val="22"/>
              </w:rPr>
              <w:t>му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времени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своего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народа,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страны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человеч</w:t>
            </w:r>
            <w:r w:rsidR="00623FCF" w:rsidRPr="005336DD">
              <w:rPr>
                <w:sz w:val="22"/>
                <w:szCs w:val="22"/>
              </w:rPr>
              <w:t>е</w:t>
            </w:r>
            <w:r w:rsidR="00623FCF" w:rsidRPr="005336DD">
              <w:rPr>
                <w:sz w:val="22"/>
                <w:szCs w:val="22"/>
              </w:rPr>
              <w:t>ства;</w:t>
            </w:r>
            <w:r>
              <w:rPr>
                <w:sz w:val="22"/>
                <w:szCs w:val="22"/>
              </w:rPr>
              <w:t xml:space="preserve"> </w:t>
            </w:r>
          </w:p>
          <w:p w:rsidR="00623FCF" w:rsidRPr="005336DD" w:rsidRDefault="00623FCF" w:rsidP="00D703FC">
            <w:pPr>
              <w:numPr>
                <w:ilvl w:val="0"/>
                <w:numId w:val="227"/>
              </w:numPr>
              <w:ind w:left="176" w:hanging="176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ценност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тнош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циальн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стра</w:t>
            </w:r>
            <w:r w:rsidRPr="005336DD">
              <w:rPr>
                <w:sz w:val="22"/>
                <w:szCs w:val="22"/>
              </w:rPr>
              <w:t>н</w:t>
            </w:r>
            <w:r w:rsidRPr="005336DD">
              <w:rPr>
                <w:sz w:val="22"/>
                <w:szCs w:val="22"/>
              </w:rPr>
              <w:t>ству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риентаци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циальн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це</w:t>
            </w:r>
            <w:r w:rsidRPr="005336DD">
              <w:rPr>
                <w:sz w:val="22"/>
                <w:szCs w:val="22"/>
              </w:rPr>
              <w:t>н</w:t>
            </w:r>
            <w:r w:rsidRPr="005336DD">
              <w:rPr>
                <w:sz w:val="22"/>
                <w:szCs w:val="22"/>
              </w:rPr>
              <w:t>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а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язанносте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вобод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слушания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623FCF" w:rsidRPr="005336DD" w:rsidRDefault="00623FCF" w:rsidP="00D703FC">
            <w:pPr>
              <w:numPr>
                <w:ilvl w:val="0"/>
                <w:numId w:val="227"/>
              </w:numPr>
              <w:ind w:left="176" w:hanging="176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сочет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инцип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циона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атри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тизм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олерантност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читыв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ногонац</w:t>
            </w:r>
            <w:r w:rsidRPr="005336DD">
              <w:rPr>
                <w:sz w:val="22"/>
                <w:szCs w:val="22"/>
              </w:rPr>
              <w:t>и</w:t>
            </w:r>
            <w:r w:rsidRPr="005336DD">
              <w:rPr>
                <w:sz w:val="22"/>
                <w:szCs w:val="22"/>
              </w:rPr>
              <w:t>ональ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ногоуклад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собен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функциониро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ше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госуда</w:t>
            </w:r>
            <w:r w:rsidRPr="005336DD">
              <w:rPr>
                <w:sz w:val="22"/>
                <w:szCs w:val="22"/>
              </w:rPr>
              <w:t>р</w:t>
            </w:r>
            <w:r w:rsidRPr="005336DD">
              <w:rPr>
                <w:sz w:val="22"/>
                <w:szCs w:val="22"/>
              </w:rPr>
              <w:t>ства;</w:t>
            </w:r>
          </w:p>
          <w:p w:rsidR="00623FCF" w:rsidRPr="005336DD" w:rsidRDefault="00623FCF" w:rsidP="00D703FC">
            <w:pPr>
              <w:numPr>
                <w:ilvl w:val="0"/>
                <w:numId w:val="227"/>
              </w:numPr>
              <w:ind w:left="176" w:hanging="176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повыш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тепен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циализ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лич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а</w:t>
            </w:r>
            <w:r w:rsidRPr="005336DD">
              <w:rPr>
                <w:sz w:val="22"/>
                <w:szCs w:val="22"/>
              </w:rPr>
              <w:t>ж</w:t>
            </w:r>
            <w:r w:rsidRPr="005336DD">
              <w:rPr>
                <w:sz w:val="22"/>
                <w:szCs w:val="22"/>
              </w:rPr>
              <w:t>д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ебен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глав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редств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иня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</w:t>
            </w:r>
            <w:r w:rsidRPr="005336DD">
              <w:rPr>
                <w:sz w:val="22"/>
                <w:szCs w:val="22"/>
              </w:rPr>
              <w:t>а</w:t>
            </w:r>
            <w:r w:rsidRPr="005336DD">
              <w:rPr>
                <w:sz w:val="22"/>
                <w:szCs w:val="22"/>
              </w:rPr>
              <w:t>зов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циона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щечеловече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ценн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с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;</w:t>
            </w:r>
          </w:p>
          <w:p w:rsidR="00623FCF" w:rsidRPr="005336DD" w:rsidRDefault="00685CB7" w:rsidP="00D703FC">
            <w:pPr>
              <w:numPr>
                <w:ilvl w:val="0"/>
                <w:numId w:val="227"/>
              </w:numPr>
              <w:ind w:left="176" w:hanging="176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формирование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гражданской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позиции,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прав</w:t>
            </w:r>
            <w:r w:rsidR="00623FCF" w:rsidRPr="005336DD">
              <w:rPr>
                <w:sz w:val="22"/>
                <w:szCs w:val="22"/>
              </w:rPr>
              <w:t>о</w:t>
            </w:r>
            <w:r w:rsidR="00623FCF" w:rsidRPr="005336DD">
              <w:rPr>
                <w:sz w:val="22"/>
                <w:szCs w:val="22"/>
              </w:rPr>
              <w:t>вой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культуры,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ориентированной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на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законопослуш</w:t>
            </w:r>
            <w:r w:rsidR="00623FCF" w:rsidRPr="005336DD">
              <w:rPr>
                <w:sz w:val="22"/>
                <w:szCs w:val="22"/>
              </w:rPr>
              <w:t>а</w:t>
            </w:r>
            <w:r w:rsidR="00623FCF" w:rsidRPr="005336DD">
              <w:rPr>
                <w:sz w:val="22"/>
                <w:szCs w:val="22"/>
              </w:rPr>
              <w:t>ние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осознанное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отношение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к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пр</w:t>
            </w:r>
            <w:r w:rsidR="00623FCF" w:rsidRPr="005336DD">
              <w:rPr>
                <w:sz w:val="22"/>
                <w:szCs w:val="22"/>
              </w:rPr>
              <w:t>а</w:t>
            </w:r>
            <w:r w:rsidR="00623FCF" w:rsidRPr="005336DD">
              <w:rPr>
                <w:sz w:val="22"/>
                <w:szCs w:val="22"/>
              </w:rPr>
              <w:t>вам,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свободам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 xml:space="preserve"> </w:t>
            </w:r>
            <w:r w:rsidR="00623FCF" w:rsidRPr="005336DD">
              <w:rPr>
                <w:sz w:val="22"/>
                <w:szCs w:val="22"/>
              </w:rPr>
              <w:t>обязанн</w:t>
            </w:r>
            <w:r w:rsidR="00623FCF" w:rsidRPr="005336DD">
              <w:rPr>
                <w:sz w:val="22"/>
                <w:szCs w:val="22"/>
              </w:rPr>
              <w:t>о</w:t>
            </w:r>
            <w:r w:rsidR="00623FCF" w:rsidRPr="005336DD">
              <w:rPr>
                <w:sz w:val="22"/>
                <w:szCs w:val="22"/>
              </w:rPr>
              <w:t>стям;</w:t>
            </w:r>
            <w:r>
              <w:rPr>
                <w:sz w:val="22"/>
                <w:szCs w:val="22"/>
              </w:rPr>
              <w:t xml:space="preserve"> </w:t>
            </w:r>
          </w:p>
          <w:p w:rsidR="00623FCF" w:rsidRPr="005336DD" w:rsidRDefault="00623FCF" w:rsidP="00D703FC">
            <w:pPr>
              <w:numPr>
                <w:ilvl w:val="0"/>
                <w:numId w:val="227"/>
              </w:numPr>
              <w:ind w:left="176" w:hanging="176"/>
              <w:rPr>
                <w:b/>
                <w:i/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разви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лидер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ачест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ак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посо</w:t>
            </w:r>
            <w:r w:rsidRPr="005336DD">
              <w:rPr>
                <w:sz w:val="22"/>
                <w:szCs w:val="22"/>
              </w:rPr>
              <w:t>б</w:t>
            </w:r>
            <w:r w:rsidRPr="005336DD">
              <w:rPr>
                <w:sz w:val="22"/>
                <w:szCs w:val="22"/>
              </w:rPr>
              <w:t>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амоорганиз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рганиз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р</w:t>
            </w:r>
            <w:r w:rsidRPr="005336DD">
              <w:rPr>
                <w:sz w:val="22"/>
                <w:szCs w:val="22"/>
              </w:rPr>
              <w:t>у</w:t>
            </w:r>
            <w:r w:rsidRPr="005336DD">
              <w:rPr>
                <w:sz w:val="22"/>
                <w:szCs w:val="22"/>
              </w:rPr>
              <w:t>гих.</w:t>
            </w:r>
            <w:r w:rsidR="00685CB7">
              <w:rPr>
                <w:sz w:val="22"/>
                <w:szCs w:val="22"/>
              </w:rPr>
              <w:t xml:space="preserve"> </w:t>
            </w:r>
          </w:p>
        </w:tc>
      </w:tr>
      <w:tr w:rsidR="00623FCF" w:rsidRPr="0016278F" w:rsidTr="00B11F80">
        <w:trPr>
          <w:trHeight w:val="255"/>
        </w:trPr>
        <w:tc>
          <w:tcPr>
            <w:tcW w:w="10206" w:type="dxa"/>
            <w:gridSpan w:val="2"/>
          </w:tcPr>
          <w:p w:rsidR="00623FCF" w:rsidRPr="0016278F" w:rsidRDefault="00623FCF" w:rsidP="00B11F80">
            <w:pPr>
              <w:ind w:left="360" w:firstLine="0"/>
              <w:jc w:val="center"/>
            </w:pPr>
            <w:r w:rsidRPr="0016278F">
              <w:rPr>
                <w:b/>
                <w:i/>
              </w:rPr>
              <w:t>Знания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и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умения:</w:t>
            </w:r>
          </w:p>
        </w:tc>
      </w:tr>
      <w:tr w:rsidR="00623FCF" w:rsidRPr="0016278F" w:rsidTr="00B11F80">
        <w:trPr>
          <w:trHeight w:val="259"/>
        </w:trPr>
        <w:tc>
          <w:tcPr>
            <w:tcW w:w="5103" w:type="dxa"/>
          </w:tcPr>
          <w:p w:rsidR="00623FCF" w:rsidRPr="0016278F" w:rsidRDefault="00623FCF" w:rsidP="0016278F">
            <w:pPr>
              <w:ind w:left="360" w:firstLine="0"/>
            </w:pPr>
            <w:r w:rsidRPr="0016278F">
              <w:rPr>
                <w:b/>
                <w:i/>
              </w:rPr>
              <w:t>Знать</w:t>
            </w:r>
          </w:p>
        </w:tc>
        <w:tc>
          <w:tcPr>
            <w:tcW w:w="5103" w:type="dxa"/>
          </w:tcPr>
          <w:p w:rsidR="00623FCF" w:rsidRPr="0016278F" w:rsidRDefault="00623FCF" w:rsidP="0016278F">
            <w:pPr>
              <w:ind w:left="360" w:firstLine="0"/>
            </w:pPr>
            <w:r w:rsidRPr="0016278F">
              <w:rPr>
                <w:b/>
                <w:i/>
              </w:rPr>
              <w:t>Уметь</w:t>
            </w:r>
          </w:p>
        </w:tc>
      </w:tr>
      <w:tr w:rsidR="00623FCF" w:rsidRPr="0016278F" w:rsidTr="00B11F80">
        <w:trPr>
          <w:trHeight w:val="259"/>
        </w:trPr>
        <w:tc>
          <w:tcPr>
            <w:tcW w:w="10206" w:type="dxa"/>
            <w:gridSpan w:val="2"/>
          </w:tcPr>
          <w:p w:rsidR="00623FCF" w:rsidRPr="0016278F" w:rsidRDefault="00623FCF" w:rsidP="0016278F">
            <w:pPr>
              <w:ind w:left="360"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Общевоинские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уставы</w:t>
            </w:r>
          </w:p>
        </w:tc>
      </w:tr>
      <w:tr w:rsidR="00623FCF" w:rsidRPr="0016278F" w:rsidTr="00B11F80">
        <w:trPr>
          <w:trHeight w:val="1967"/>
        </w:trPr>
        <w:tc>
          <w:tcPr>
            <w:tcW w:w="5103" w:type="dxa"/>
          </w:tcPr>
          <w:p w:rsidR="00623FCF" w:rsidRPr="0016278F" w:rsidRDefault="00623FCF" w:rsidP="00D703FC">
            <w:pPr>
              <w:numPr>
                <w:ilvl w:val="0"/>
                <w:numId w:val="279"/>
              </w:numPr>
              <w:ind w:left="176" w:hanging="176"/>
            </w:pPr>
            <w:r w:rsidRPr="0016278F">
              <w:t>законодательную</w:t>
            </w:r>
            <w:r w:rsidR="00685CB7">
              <w:t xml:space="preserve"> </w:t>
            </w:r>
            <w:r w:rsidRPr="0016278F">
              <w:t>основу</w:t>
            </w:r>
            <w:r w:rsidR="00685CB7">
              <w:t xml:space="preserve"> </w:t>
            </w:r>
            <w:r w:rsidRPr="0016278F">
              <w:t>общевоинских</w:t>
            </w:r>
            <w:r w:rsidR="00685CB7">
              <w:t xml:space="preserve"> </w:t>
            </w:r>
            <w:r w:rsidRPr="0016278F">
              <w:t>уставов</w:t>
            </w:r>
            <w:r w:rsidR="00685CB7">
              <w:t xml:space="preserve"> </w:t>
            </w:r>
            <w:r w:rsidRPr="0016278F">
              <w:t>ВС</w:t>
            </w:r>
            <w:r w:rsidR="00685CB7">
              <w:t xml:space="preserve"> </w:t>
            </w:r>
            <w:r w:rsidRPr="0016278F">
              <w:t>РФ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требов</w:t>
            </w:r>
            <w:r w:rsidRPr="0016278F">
              <w:t>а</w:t>
            </w:r>
            <w:r w:rsidRPr="0016278F">
              <w:t>ния;</w:t>
            </w:r>
            <w:r w:rsidR="00685CB7">
              <w:t xml:space="preserve"> </w:t>
            </w:r>
          </w:p>
          <w:p w:rsidR="00623FCF" w:rsidRPr="0016278F" w:rsidRDefault="00623FCF" w:rsidP="00D703FC">
            <w:pPr>
              <w:numPr>
                <w:ilvl w:val="0"/>
                <w:numId w:val="279"/>
              </w:numPr>
              <w:ind w:left="176" w:hanging="176"/>
            </w:pPr>
            <w:r w:rsidRPr="0016278F">
              <w:t>форм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методы</w:t>
            </w:r>
            <w:r w:rsidR="00685CB7">
              <w:t xml:space="preserve"> </w:t>
            </w:r>
            <w:r w:rsidRPr="0016278F">
              <w:t>работы</w:t>
            </w:r>
            <w:r w:rsidR="00685CB7">
              <w:t xml:space="preserve"> </w:t>
            </w:r>
            <w:r w:rsidRPr="0016278F">
              <w:t>командира</w:t>
            </w:r>
            <w:r w:rsidR="00685CB7">
              <w:t xml:space="preserve"> </w:t>
            </w:r>
            <w:r w:rsidRPr="0016278F">
              <w:t>отдел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поддержанию</w:t>
            </w:r>
            <w:r w:rsidR="00685CB7">
              <w:t xml:space="preserve"> </w:t>
            </w:r>
            <w:r w:rsidRPr="0016278F">
              <w:t>внутреннего</w:t>
            </w:r>
            <w:r w:rsidR="00685CB7">
              <w:t xml:space="preserve"> </w:t>
            </w:r>
            <w:r w:rsidRPr="0016278F">
              <w:t>п</w:t>
            </w:r>
            <w:r w:rsidRPr="0016278F">
              <w:t>о</w:t>
            </w:r>
            <w:r w:rsidRPr="0016278F">
              <w:t>рядк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ысокой</w:t>
            </w:r>
            <w:r w:rsidR="00685CB7">
              <w:t xml:space="preserve"> </w:t>
            </w:r>
            <w:r w:rsidRPr="0016278F">
              <w:t>воинской</w:t>
            </w:r>
            <w:r w:rsidR="00685CB7">
              <w:t xml:space="preserve"> </w:t>
            </w:r>
            <w:r w:rsidRPr="0016278F">
              <w:t>дисциплины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одразд</w:t>
            </w:r>
            <w:r w:rsidRPr="0016278F">
              <w:t>е</w:t>
            </w:r>
            <w:r w:rsidRPr="0016278F">
              <w:t>лени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оинскому</w:t>
            </w:r>
            <w:r w:rsidR="00685CB7">
              <w:t xml:space="preserve"> </w:t>
            </w:r>
            <w:r w:rsidRPr="0016278F">
              <w:t>воспитанию</w:t>
            </w:r>
            <w:r w:rsidR="00685CB7">
              <w:t xml:space="preserve"> </w:t>
            </w:r>
            <w:r w:rsidRPr="0016278F">
              <w:t>подчине</w:t>
            </w:r>
            <w:r w:rsidRPr="0016278F">
              <w:t>н</w:t>
            </w:r>
            <w:r w:rsidRPr="0016278F">
              <w:t>ных.</w:t>
            </w:r>
          </w:p>
        </w:tc>
        <w:tc>
          <w:tcPr>
            <w:tcW w:w="5103" w:type="dxa"/>
          </w:tcPr>
          <w:p w:rsidR="00623FCF" w:rsidRPr="0016278F" w:rsidRDefault="00623FCF" w:rsidP="00D703FC">
            <w:pPr>
              <w:numPr>
                <w:ilvl w:val="0"/>
                <w:numId w:val="279"/>
              </w:numPr>
              <w:ind w:left="176" w:hanging="219"/>
            </w:pPr>
            <w:r w:rsidRPr="0016278F">
              <w:t>применять</w:t>
            </w:r>
            <w:r w:rsidR="00685CB7">
              <w:t xml:space="preserve"> </w:t>
            </w:r>
            <w:r w:rsidRPr="0016278F">
              <w:t>требования</w:t>
            </w:r>
            <w:r w:rsidR="00685CB7">
              <w:t xml:space="preserve"> </w:t>
            </w:r>
            <w:r w:rsidRPr="0016278F">
              <w:t>ОВУ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выпо</w:t>
            </w:r>
            <w:r w:rsidRPr="0016278F">
              <w:t>л</w:t>
            </w:r>
            <w:r w:rsidRPr="0016278F">
              <w:t>нении</w:t>
            </w:r>
            <w:r w:rsidR="00685CB7">
              <w:t xml:space="preserve"> </w:t>
            </w:r>
            <w:r w:rsidRPr="0016278F">
              <w:t>общих</w:t>
            </w:r>
            <w:r w:rsidR="00685CB7">
              <w:t xml:space="preserve"> </w:t>
            </w:r>
            <w:r w:rsidRPr="0016278F">
              <w:t>обязанностей</w:t>
            </w:r>
            <w:r w:rsidR="00685CB7">
              <w:t xml:space="preserve"> </w:t>
            </w:r>
            <w:r w:rsidRPr="0016278F">
              <w:t>военнослужащи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с</w:t>
            </w:r>
            <w:r w:rsidRPr="0016278F">
              <w:t>о</w:t>
            </w:r>
            <w:r w:rsidRPr="0016278F">
              <w:t>бенно</w:t>
            </w:r>
            <w:r w:rsidR="00685CB7">
              <w:t xml:space="preserve"> </w:t>
            </w:r>
            <w:r w:rsidRPr="0016278F">
              <w:t>обязанностей</w:t>
            </w:r>
            <w:r w:rsidR="00685CB7">
              <w:t xml:space="preserve"> </w:t>
            </w:r>
            <w:r w:rsidRPr="0016278F">
              <w:t>командира</w:t>
            </w:r>
            <w:r w:rsidR="00685CB7">
              <w:t xml:space="preserve"> </w:t>
            </w:r>
            <w:r w:rsidRPr="0016278F">
              <w:t>отд</w:t>
            </w:r>
            <w:r w:rsidRPr="0016278F">
              <w:t>е</w:t>
            </w:r>
            <w:r w:rsidRPr="0016278F">
              <w:t>ления;</w:t>
            </w:r>
          </w:p>
          <w:p w:rsidR="00623FCF" w:rsidRPr="0016278F" w:rsidRDefault="00623FCF" w:rsidP="00D703FC">
            <w:pPr>
              <w:numPr>
                <w:ilvl w:val="0"/>
                <w:numId w:val="279"/>
              </w:numPr>
              <w:ind w:left="176" w:hanging="219"/>
            </w:pPr>
            <w:r w:rsidRPr="0016278F">
              <w:t>точно</w:t>
            </w:r>
            <w:r w:rsidR="00685CB7">
              <w:t xml:space="preserve"> </w:t>
            </w:r>
            <w:r w:rsidRPr="0016278F">
              <w:t>выполнять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авильно</w:t>
            </w:r>
            <w:r w:rsidR="00685CB7">
              <w:t xml:space="preserve"> </w:t>
            </w:r>
            <w:r w:rsidRPr="0016278F">
              <w:t>применять</w:t>
            </w:r>
            <w:r w:rsidR="00685CB7">
              <w:t xml:space="preserve"> </w:t>
            </w:r>
            <w:r w:rsidRPr="0016278F">
              <w:t>п</w:t>
            </w:r>
            <w:r w:rsidRPr="0016278F">
              <w:t>о</w:t>
            </w:r>
            <w:r w:rsidRPr="0016278F">
              <w:t>ложения</w:t>
            </w:r>
            <w:r w:rsidR="00685CB7">
              <w:t xml:space="preserve"> </w:t>
            </w:r>
            <w:r w:rsidRPr="0016278F">
              <w:t>ОВУ</w:t>
            </w:r>
            <w:r w:rsidR="00685CB7">
              <w:t xml:space="preserve"> </w:t>
            </w:r>
            <w:r w:rsidRPr="0016278F">
              <w:t>при</w:t>
            </w:r>
            <w:r w:rsidR="00685CB7">
              <w:t xml:space="preserve"> </w:t>
            </w:r>
            <w:r w:rsidRPr="0016278F">
              <w:t>несении</w:t>
            </w:r>
            <w:r w:rsidR="00685CB7">
              <w:t xml:space="preserve"> </w:t>
            </w:r>
            <w:r w:rsidRPr="0016278F">
              <w:t>внутренней,</w:t>
            </w:r>
            <w:r w:rsidR="00685CB7">
              <w:t xml:space="preserve"> </w:t>
            </w:r>
            <w:r w:rsidRPr="0016278F">
              <w:t>га</w:t>
            </w:r>
            <w:r w:rsidRPr="0016278F">
              <w:t>р</w:t>
            </w:r>
            <w:r w:rsidRPr="0016278F">
              <w:t>низон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караульной</w:t>
            </w:r>
            <w:r w:rsidR="00685CB7">
              <w:t xml:space="preserve"> </w:t>
            </w:r>
            <w:r w:rsidRPr="0016278F">
              <w:t>служб,</w:t>
            </w:r>
            <w:r w:rsidR="00685CB7">
              <w:t xml:space="preserve"> </w:t>
            </w:r>
            <w:r w:rsidRPr="0016278F">
              <w:t>организации</w:t>
            </w:r>
            <w:r w:rsidR="00685CB7">
              <w:t xml:space="preserve"> </w:t>
            </w:r>
            <w:r w:rsidRPr="0016278F">
              <w:t>жизн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быта</w:t>
            </w:r>
            <w:r w:rsidR="00685CB7">
              <w:t xml:space="preserve"> </w:t>
            </w:r>
            <w:r w:rsidRPr="0016278F">
              <w:t>личного</w:t>
            </w:r>
            <w:r w:rsidR="00685CB7">
              <w:t xml:space="preserve"> </w:t>
            </w:r>
            <w:r w:rsidRPr="0016278F">
              <w:t>состава</w:t>
            </w:r>
            <w:r w:rsidR="00685CB7">
              <w:t xml:space="preserve"> </w:t>
            </w:r>
            <w:r w:rsidRPr="0016278F">
              <w:t>отд</w:t>
            </w:r>
            <w:r w:rsidRPr="0016278F">
              <w:t>е</w:t>
            </w:r>
            <w:r w:rsidRPr="0016278F">
              <w:t>ления</w:t>
            </w:r>
          </w:p>
        </w:tc>
      </w:tr>
      <w:tr w:rsidR="009662F0" w:rsidRPr="0016278F" w:rsidTr="00B11F80">
        <w:trPr>
          <w:trHeight w:val="274"/>
        </w:trPr>
        <w:tc>
          <w:tcPr>
            <w:tcW w:w="10206" w:type="dxa"/>
            <w:gridSpan w:val="2"/>
          </w:tcPr>
          <w:p w:rsidR="009662F0" w:rsidRPr="0016278F" w:rsidRDefault="009662F0" w:rsidP="0016278F">
            <w:pPr>
              <w:ind w:left="-43" w:firstLine="0"/>
            </w:pPr>
            <w:r w:rsidRPr="0016278F">
              <w:rPr>
                <w:b/>
                <w:i/>
              </w:rPr>
              <w:t>Строевая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подготовка</w:t>
            </w:r>
          </w:p>
        </w:tc>
      </w:tr>
      <w:tr w:rsidR="00623FCF" w:rsidRPr="0016278F" w:rsidTr="00B11F80">
        <w:trPr>
          <w:trHeight w:val="1967"/>
        </w:trPr>
        <w:tc>
          <w:tcPr>
            <w:tcW w:w="5103" w:type="dxa"/>
          </w:tcPr>
          <w:p w:rsidR="009662F0" w:rsidRPr="0016278F" w:rsidRDefault="009662F0" w:rsidP="00D703FC">
            <w:pPr>
              <w:numPr>
                <w:ilvl w:val="0"/>
                <w:numId w:val="279"/>
              </w:numPr>
              <w:ind w:left="176" w:hanging="219"/>
            </w:pPr>
            <w:r w:rsidRPr="0016278F">
              <w:lastRenderedPageBreak/>
              <w:t>основные</w:t>
            </w:r>
            <w:r w:rsidR="00685CB7">
              <w:t xml:space="preserve"> </w:t>
            </w:r>
            <w:r w:rsidRPr="0016278F">
              <w:t>положения</w:t>
            </w:r>
            <w:r w:rsidR="00685CB7">
              <w:t xml:space="preserve"> </w:t>
            </w:r>
            <w:r w:rsidRPr="0016278F">
              <w:t>строев</w:t>
            </w:r>
            <w:r w:rsidRPr="0016278F">
              <w:t>о</w:t>
            </w:r>
            <w:r w:rsidRPr="0016278F">
              <w:t>го</w:t>
            </w:r>
            <w:r w:rsidR="00685CB7">
              <w:t xml:space="preserve"> </w:t>
            </w:r>
            <w:r w:rsidRPr="0016278F">
              <w:t>Устава;</w:t>
            </w:r>
            <w:r w:rsidR="00685CB7">
              <w:t xml:space="preserve"> </w:t>
            </w:r>
          </w:p>
          <w:p w:rsidR="009662F0" w:rsidRPr="0016278F" w:rsidRDefault="009662F0" w:rsidP="00D703FC">
            <w:pPr>
              <w:numPr>
                <w:ilvl w:val="0"/>
                <w:numId w:val="279"/>
              </w:numPr>
              <w:ind w:left="176" w:hanging="219"/>
            </w:pPr>
            <w:r w:rsidRPr="0016278F">
              <w:t>правильное</w:t>
            </w:r>
            <w:r w:rsidR="00685CB7">
              <w:t xml:space="preserve"> </w:t>
            </w:r>
            <w:r w:rsidRPr="0016278F">
              <w:t>толкование</w:t>
            </w:r>
            <w:r w:rsidR="00685CB7">
              <w:t xml:space="preserve"> </w:t>
            </w:r>
            <w:r w:rsidRPr="0016278F">
              <w:t>выполняемого</w:t>
            </w:r>
            <w:r w:rsidR="00685CB7">
              <w:t xml:space="preserve"> </w:t>
            </w:r>
            <w:r w:rsidRPr="0016278F">
              <w:t>стро</w:t>
            </w:r>
            <w:r w:rsidRPr="0016278F">
              <w:t>е</w:t>
            </w:r>
            <w:r w:rsidRPr="0016278F">
              <w:t>вого</w:t>
            </w:r>
            <w:r w:rsidR="00685CB7">
              <w:t xml:space="preserve"> </w:t>
            </w:r>
            <w:r w:rsidRPr="0016278F">
              <w:t>приказа,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действиях</w:t>
            </w:r>
            <w:r w:rsidR="00685CB7">
              <w:t xml:space="preserve"> </w:t>
            </w:r>
            <w:r w:rsidRPr="0016278F">
              <w:t>солдата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поле</w:t>
            </w:r>
            <w:r w:rsidR="00685CB7">
              <w:t xml:space="preserve"> </w:t>
            </w:r>
            <w:r w:rsidRPr="0016278F">
              <w:t>боя;</w:t>
            </w:r>
          </w:p>
          <w:p w:rsidR="00623FCF" w:rsidRPr="0016278F" w:rsidRDefault="009662F0" w:rsidP="00D703FC">
            <w:pPr>
              <w:numPr>
                <w:ilvl w:val="0"/>
                <w:numId w:val="279"/>
              </w:numPr>
              <w:ind w:left="176" w:hanging="219"/>
            </w:pPr>
            <w:r w:rsidRPr="0016278F">
              <w:t>о</w:t>
            </w:r>
            <w:r w:rsidR="00685CB7">
              <w:t xml:space="preserve"> </w:t>
            </w:r>
            <w:r w:rsidRPr="0016278F">
              <w:t>действиях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машинах.</w:t>
            </w:r>
            <w:r w:rsidR="00685CB7">
              <w:t xml:space="preserve"> </w:t>
            </w:r>
          </w:p>
        </w:tc>
        <w:tc>
          <w:tcPr>
            <w:tcW w:w="5103" w:type="dxa"/>
          </w:tcPr>
          <w:p w:rsidR="009662F0" w:rsidRPr="005336DD" w:rsidRDefault="009662F0" w:rsidP="00D703FC">
            <w:pPr>
              <w:numPr>
                <w:ilvl w:val="0"/>
                <w:numId w:val="279"/>
              </w:numPr>
              <w:ind w:left="176" w:hanging="219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выполн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язан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омандир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еред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строени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трою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9662F0" w:rsidRPr="005336DD" w:rsidRDefault="009662F0" w:rsidP="00D703FC">
            <w:pPr>
              <w:numPr>
                <w:ilvl w:val="0"/>
                <w:numId w:val="279"/>
              </w:numPr>
              <w:ind w:left="176" w:hanging="219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уверен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ыполн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трое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ием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ест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вижени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ыполн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инск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иветстви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ыход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тро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тановить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тро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дх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д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чальнику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тх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д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т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его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9662F0" w:rsidRPr="005336DD" w:rsidRDefault="009662F0" w:rsidP="00D703FC">
            <w:pPr>
              <w:numPr>
                <w:ilvl w:val="0"/>
                <w:numId w:val="279"/>
              </w:numPr>
              <w:ind w:left="176" w:hanging="219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правиль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ействов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троя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звод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о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ш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рядке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623FCF" w:rsidRPr="0016278F" w:rsidRDefault="009662F0" w:rsidP="00D703FC">
            <w:pPr>
              <w:numPr>
                <w:ilvl w:val="0"/>
                <w:numId w:val="279"/>
              </w:numPr>
              <w:ind w:left="176" w:hanging="219"/>
            </w:pPr>
            <w:r w:rsidRPr="005336DD">
              <w:rPr>
                <w:sz w:val="22"/>
                <w:szCs w:val="22"/>
              </w:rPr>
              <w:t>правиль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правл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тро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ербальны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ре</w:t>
            </w:r>
            <w:r w:rsidRPr="005336DD">
              <w:rPr>
                <w:sz w:val="22"/>
                <w:szCs w:val="22"/>
              </w:rPr>
              <w:t>д</w:t>
            </w:r>
            <w:r w:rsidRPr="005336DD">
              <w:rPr>
                <w:sz w:val="22"/>
                <w:szCs w:val="22"/>
              </w:rPr>
              <w:t>ствами.</w:t>
            </w:r>
          </w:p>
        </w:tc>
      </w:tr>
      <w:tr w:rsidR="009662F0" w:rsidRPr="0016278F" w:rsidTr="00B11F80">
        <w:trPr>
          <w:trHeight w:val="280"/>
        </w:trPr>
        <w:tc>
          <w:tcPr>
            <w:tcW w:w="10206" w:type="dxa"/>
            <w:gridSpan w:val="2"/>
          </w:tcPr>
          <w:p w:rsidR="009662F0" w:rsidRPr="0016278F" w:rsidRDefault="009662F0" w:rsidP="0016278F">
            <w:pPr>
              <w:ind w:left="-43" w:firstLine="0"/>
            </w:pPr>
            <w:r w:rsidRPr="0016278F">
              <w:rPr>
                <w:b/>
                <w:i/>
              </w:rPr>
              <w:t>Тактическая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подготовка</w:t>
            </w:r>
          </w:p>
        </w:tc>
      </w:tr>
      <w:tr w:rsidR="009662F0" w:rsidRPr="0016278F" w:rsidTr="005336DD">
        <w:trPr>
          <w:trHeight w:val="1549"/>
        </w:trPr>
        <w:tc>
          <w:tcPr>
            <w:tcW w:w="5103" w:type="dxa"/>
          </w:tcPr>
          <w:p w:rsidR="009662F0" w:rsidRPr="005336DD" w:rsidRDefault="009662F0" w:rsidP="00D703FC">
            <w:pPr>
              <w:numPr>
                <w:ilvl w:val="0"/>
                <w:numId w:val="279"/>
              </w:numPr>
              <w:ind w:left="176" w:hanging="219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основ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времен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щевойсков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о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рг</w:t>
            </w:r>
            <w:r w:rsidRPr="005336DD">
              <w:rPr>
                <w:sz w:val="22"/>
                <w:szCs w:val="22"/>
              </w:rPr>
              <w:t>а</w:t>
            </w:r>
            <w:r w:rsidRPr="005336DD">
              <w:rPr>
                <w:sz w:val="22"/>
                <w:szCs w:val="22"/>
              </w:rPr>
              <w:t>низац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ед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о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тделением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взводом)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9662F0" w:rsidRPr="005336DD" w:rsidRDefault="009662F0" w:rsidP="00D703FC">
            <w:pPr>
              <w:numPr>
                <w:ilvl w:val="0"/>
                <w:numId w:val="279"/>
              </w:numPr>
              <w:ind w:left="176" w:hanging="219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организационно-штатную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труктуру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оев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змож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отострелковых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ида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</w:t>
            </w:r>
            <w:r w:rsidRPr="005336DD">
              <w:rPr>
                <w:sz w:val="22"/>
                <w:szCs w:val="22"/>
              </w:rPr>
              <w:t>д</w:t>
            </w:r>
            <w:r w:rsidRPr="005336DD">
              <w:rPr>
                <w:sz w:val="22"/>
                <w:szCs w:val="22"/>
              </w:rPr>
              <w:t>держивающ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дразделени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рядок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посо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о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в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именения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9662F0" w:rsidRPr="005336DD" w:rsidRDefault="009662F0" w:rsidP="00D703FC">
            <w:pPr>
              <w:numPr>
                <w:ilvl w:val="0"/>
                <w:numId w:val="279"/>
              </w:numPr>
              <w:ind w:left="176" w:hanging="219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организацию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оруж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актику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е</w:t>
            </w:r>
            <w:r w:rsidRPr="005336DD">
              <w:rPr>
                <w:sz w:val="22"/>
                <w:szCs w:val="22"/>
              </w:rPr>
              <w:t>й</w:t>
            </w:r>
            <w:r w:rsidRPr="005336DD">
              <w:rPr>
                <w:sz w:val="22"/>
                <w:szCs w:val="22"/>
              </w:rPr>
              <w:t>ств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дразделе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арм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ероят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тивника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9662F0" w:rsidRPr="005336DD" w:rsidRDefault="009662F0" w:rsidP="00D703FC">
            <w:pPr>
              <w:numPr>
                <w:ilvl w:val="0"/>
                <w:numId w:val="279"/>
              </w:numPr>
              <w:ind w:left="176" w:hanging="219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основ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рганиз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ащи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т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руж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ассов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раж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ою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9662F0" w:rsidRPr="005336DD" w:rsidRDefault="009662F0" w:rsidP="00D703FC">
            <w:pPr>
              <w:numPr>
                <w:ilvl w:val="0"/>
                <w:numId w:val="279"/>
              </w:numPr>
              <w:ind w:left="176" w:hanging="219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задач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нженер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еспеч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отострелк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в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дразделе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азлич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ид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о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ео</w:t>
            </w:r>
            <w:r w:rsidRPr="005336DD">
              <w:rPr>
                <w:sz w:val="22"/>
                <w:szCs w:val="22"/>
              </w:rPr>
              <w:t>б</w:t>
            </w:r>
            <w:r w:rsidRPr="005336DD">
              <w:rPr>
                <w:sz w:val="22"/>
                <w:szCs w:val="22"/>
              </w:rPr>
              <w:t>ходим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ил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редств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ыполн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ыполн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нженер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абот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1-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2-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чер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ди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9662F0" w:rsidRPr="005336DD" w:rsidRDefault="00685CB7" w:rsidP="00D703FC">
            <w:pPr>
              <w:numPr>
                <w:ilvl w:val="0"/>
                <w:numId w:val="279"/>
              </w:numPr>
              <w:ind w:left="176" w:hanging="219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элементы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огневых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позиций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(опорных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пун</w:t>
            </w:r>
            <w:r w:rsidR="009662F0" w:rsidRPr="005336DD">
              <w:rPr>
                <w:sz w:val="22"/>
                <w:szCs w:val="22"/>
              </w:rPr>
              <w:t>к</w:t>
            </w:r>
            <w:r w:rsidR="009662F0" w:rsidRPr="005336DD">
              <w:rPr>
                <w:sz w:val="22"/>
                <w:szCs w:val="22"/>
              </w:rPr>
              <w:t>тов)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мотострелковых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подразделений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об</w:t>
            </w:r>
            <w:r w:rsidR="009662F0" w:rsidRPr="005336DD">
              <w:rPr>
                <w:sz w:val="22"/>
                <w:szCs w:val="22"/>
              </w:rPr>
              <w:t>ъ</w:t>
            </w:r>
            <w:r w:rsidR="009662F0" w:rsidRPr="005336DD">
              <w:rPr>
                <w:sz w:val="22"/>
                <w:szCs w:val="22"/>
              </w:rPr>
              <w:t>ем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их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работ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по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инженерному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оборудов</w:t>
            </w:r>
            <w:r w:rsidR="009662F0" w:rsidRPr="005336DD">
              <w:rPr>
                <w:sz w:val="22"/>
                <w:szCs w:val="22"/>
              </w:rPr>
              <w:t>а</w:t>
            </w:r>
            <w:r w:rsidR="009662F0" w:rsidRPr="005336DD">
              <w:rPr>
                <w:sz w:val="22"/>
                <w:szCs w:val="22"/>
              </w:rPr>
              <w:t>нию;</w:t>
            </w:r>
            <w:r>
              <w:rPr>
                <w:sz w:val="22"/>
                <w:szCs w:val="22"/>
              </w:rPr>
              <w:t xml:space="preserve"> </w:t>
            </w:r>
          </w:p>
          <w:p w:rsidR="009662F0" w:rsidRPr="0016278F" w:rsidRDefault="009662F0" w:rsidP="00D703FC">
            <w:pPr>
              <w:numPr>
                <w:ilvl w:val="0"/>
                <w:numId w:val="279"/>
              </w:numPr>
              <w:ind w:left="176" w:hanging="219"/>
            </w:pPr>
            <w:r w:rsidRPr="005336DD">
              <w:rPr>
                <w:sz w:val="22"/>
                <w:szCs w:val="22"/>
              </w:rPr>
              <w:t>сущ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на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крыт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правл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</w:t>
            </w:r>
            <w:r w:rsidRPr="005336DD">
              <w:rPr>
                <w:sz w:val="22"/>
                <w:szCs w:val="22"/>
              </w:rPr>
              <w:t>й</w:t>
            </w:r>
            <w:r w:rsidRPr="005336DD">
              <w:rPr>
                <w:sz w:val="22"/>
                <w:szCs w:val="22"/>
              </w:rPr>
              <w:t>сками.</w:t>
            </w:r>
            <w:r w:rsidR="00685CB7">
              <w:t xml:space="preserve"> </w:t>
            </w:r>
          </w:p>
        </w:tc>
        <w:tc>
          <w:tcPr>
            <w:tcW w:w="5103" w:type="dxa"/>
          </w:tcPr>
          <w:p w:rsidR="009662F0" w:rsidRPr="0016278F" w:rsidRDefault="009662F0" w:rsidP="00D703FC">
            <w:pPr>
              <w:numPr>
                <w:ilvl w:val="0"/>
                <w:numId w:val="279"/>
              </w:numPr>
              <w:ind w:left="176" w:hanging="219"/>
            </w:pPr>
            <w:r w:rsidRPr="0016278F">
              <w:t>действова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бою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оставе</w:t>
            </w:r>
            <w:r w:rsidR="00685CB7">
              <w:t xml:space="preserve"> </w:t>
            </w:r>
            <w:r w:rsidRPr="0016278F">
              <w:t>мотостре</w:t>
            </w:r>
            <w:r w:rsidRPr="0016278F">
              <w:t>л</w:t>
            </w:r>
            <w:r w:rsidRPr="0016278F">
              <w:t>кового</w:t>
            </w:r>
            <w:r w:rsidR="00685CB7">
              <w:t xml:space="preserve"> </w:t>
            </w:r>
            <w:r w:rsidRPr="0016278F">
              <w:t>отделения;</w:t>
            </w:r>
            <w:r w:rsidR="00685CB7">
              <w:t xml:space="preserve"> </w:t>
            </w:r>
            <w:r w:rsidRPr="0016278F">
              <w:t>эффективно</w:t>
            </w:r>
            <w:r w:rsidR="00685CB7">
              <w:t xml:space="preserve"> </w:t>
            </w:r>
            <w:r w:rsidRPr="0016278F">
              <w:t>использ</w:t>
            </w:r>
            <w:r w:rsidRPr="0016278F">
              <w:t>о</w:t>
            </w:r>
            <w:r w:rsidRPr="0016278F">
              <w:t>вать</w:t>
            </w:r>
            <w:r w:rsidR="00685CB7">
              <w:t xml:space="preserve"> </w:t>
            </w:r>
            <w:r w:rsidRPr="0016278F">
              <w:t>боевые</w:t>
            </w:r>
            <w:r w:rsidR="00685CB7">
              <w:t xml:space="preserve"> </w:t>
            </w:r>
            <w:r w:rsidRPr="0016278F">
              <w:t>возможности</w:t>
            </w:r>
            <w:r w:rsidR="00685CB7">
              <w:t xml:space="preserve"> </w:t>
            </w:r>
            <w:r w:rsidRPr="0016278F">
              <w:t>вооружени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боевой</w:t>
            </w:r>
            <w:r w:rsidR="00685CB7">
              <w:t xml:space="preserve"> </w:t>
            </w:r>
            <w:r w:rsidRPr="0016278F">
              <w:t>техники</w:t>
            </w:r>
            <w:r w:rsidR="00685CB7">
              <w:t xml:space="preserve"> </w:t>
            </w:r>
            <w:r w:rsidRPr="0016278F">
              <w:t>мотострелковых</w:t>
            </w:r>
            <w:r w:rsidR="00685CB7">
              <w:t xml:space="preserve"> </w:t>
            </w:r>
            <w:r w:rsidRPr="0016278F">
              <w:t>подраздел</w:t>
            </w:r>
            <w:r w:rsidRPr="0016278F">
              <w:t>е</w:t>
            </w:r>
            <w:r w:rsidRPr="0016278F">
              <w:t>ний;</w:t>
            </w:r>
          </w:p>
          <w:p w:rsidR="009662F0" w:rsidRPr="0016278F" w:rsidRDefault="009662F0" w:rsidP="00D703FC">
            <w:pPr>
              <w:numPr>
                <w:ilvl w:val="0"/>
                <w:numId w:val="279"/>
              </w:numPr>
              <w:ind w:left="176" w:hanging="219"/>
            </w:pPr>
            <w:r w:rsidRPr="0016278F">
              <w:t>действова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условиях</w:t>
            </w:r>
            <w:r w:rsidR="00685CB7">
              <w:t xml:space="preserve"> </w:t>
            </w:r>
            <w:r w:rsidRPr="0016278F">
              <w:t>применения</w:t>
            </w:r>
            <w:r w:rsidR="00685CB7">
              <w:t xml:space="preserve"> </w:t>
            </w:r>
            <w:r w:rsidRPr="0016278F">
              <w:t>проти</w:t>
            </w:r>
            <w:r w:rsidRPr="0016278F">
              <w:t>в</w:t>
            </w:r>
            <w:r w:rsidRPr="0016278F">
              <w:t>ником</w:t>
            </w:r>
            <w:r w:rsidR="00685CB7">
              <w:t xml:space="preserve"> </w:t>
            </w:r>
            <w:r w:rsidRPr="0016278F">
              <w:t>ОМП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зажигательного</w:t>
            </w:r>
            <w:r w:rsidR="00685CB7">
              <w:t xml:space="preserve"> </w:t>
            </w:r>
            <w:r w:rsidRPr="0016278F">
              <w:t>ор</w:t>
            </w:r>
            <w:r w:rsidRPr="0016278F">
              <w:t>у</w:t>
            </w:r>
            <w:r w:rsidRPr="0016278F">
              <w:t>жия;</w:t>
            </w:r>
            <w:r w:rsidR="00685CB7">
              <w:t xml:space="preserve"> </w:t>
            </w:r>
          </w:p>
          <w:p w:rsidR="009662F0" w:rsidRPr="0016278F" w:rsidRDefault="009662F0" w:rsidP="00D703FC">
            <w:pPr>
              <w:numPr>
                <w:ilvl w:val="0"/>
                <w:numId w:val="279"/>
              </w:numPr>
              <w:ind w:left="176" w:hanging="219"/>
            </w:pPr>
            <w:r w:rsidRPr="0016278F">
              <w:t>практически</w:t>
            </w:r>
            <w:r w:rsidR="00685CB7">
              <w:t xml:space="preserve"> </w:t>
            </w:r>
            <w:r w:rsidRPr="0016278F">
              <w:t>использовать</w:t>
            </w:r>
            <w:r w:rsidR="00685CB7">
              <w:t xml:space="preserve"> </w:t>
            </w:r>
            <w:r w:rsidRPr="0016278F">
              <w:t>средства</w:t>
            </w:r>
            <w:r w:rsidR="00685CB7">
              <w:t xml:space="preserve"> </w:t>
            </w:r>
            <w:r w:rsidRPr="0016278F">
              <w:t>индив</w:t>
            </w:r>
            <w:r w:rsidRPr="0016278F">
              <w:t>и</w:t>
            </w:r>
            <w:r w:rsidRPr="0016278F">
              <w:t>дуаль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комплексной</w:t>
            </w:r>
            <w:r w:rsidR="00685CB7">
              <w:t xml:space="preserve"> </w:t>
            </w:r>
            <w:r w:rsidRPr="0016278F">
              <w:t>защиты;</w:t>
            </w:r>
            <w:r w:rsidR="00685CB7">
              <w:t xml:space="preserve"> </w:t>
            </w:r>
          </w:p>
          <w:p w:rsidR="009662F0" w:rsidRPr="0016278F" w:rsidRDefault="009662F0" w:rsidP="00D703FC">
            <w:pPr>
              <w:numPr>
                <w:ilvl w:val="0"/>
                <w:numId w:val="279"/>
              </w:numPr>
              <w:ind w:left="176" w:hanging="219"/>
            </w:pPr>
            <w:r w:rsidRPr="0016278F">
              <w:t>организовывать</w:t>
            </w:r>
            <w:r w:rsidR="00685CB7">
              <w:t xml:space="preserve"> </w:t>
            </w:r>
            <w:r w:rsidRPr="0016278F">
              <w:t>инженерное</w:t>
            </w:r>
            <w:r w:rsidR="00685CB7">
              <w:t xml:space="preserve"> </w:t>
            </w:r>
            <w:r w:rsidRPr="0016278F">
              <w:t>обеспечени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азличных</w:t>
            </w:r>
            <w:r w:rsidR="00685CB7">
              <w:t xml:space="preserve"> </w:t>
            </w:r>
            <w:r w:rsidRPr="0016278F">
              <w:t>видах</w:t>
            </w:r>
            <w:r w:rsidR="00685CB7">
              <w:t xml:space="preserve"> </w:t>
            </w:r>
            <w:r w:rsidRPr="0016278F">
              <w:t>боя.</w:t>
            </w:r>
          </w:p>
        </w:tc>
      </w:tr>
      <w:tr w:rsidR="009662F0" w:rsidRPr="0016278F" w:rsidTr="00B11F80">
        <w:trPr>
          <w:trHeight w:val="307"/>
        </w:trPr>
        <w:tc>
          <w:tcPr>
            <w:tcW w:w="10206" w:type="dxa"/>
            <w:gridSpan w:val="2"/>
          </w:tcPr>
          <w:p w:rsidR="009662F0" w:rsidRPr="0016278F" w:rsidRDefault="009662F0" w:rsidP="0016278F">
            <w:pPr>
              <w:ind w:left="-43" w:firstLine="0"/>
            </w:pPr>
            <w:r w:rsidRPr="0016278F">
              <w:rPr>
                <w:b/>
                <w:i/>
              </w:rPr>
              <w:t>Огневая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подготовка</w:t>
            </w:r>
          </w:p>
        </w:tc>
      </w:tr>
      <w:tr w:rsidR="009662F0" w:rsidRPr="0016278F" w:rsidTr="00B11F80">
        <w:trPr>
          <w:trHeight w:val="274"/>
        </w:trPr>
        <w:tc>
          <w:tcPr>
            <w:tcW w:w="5103" w:type="dxa"/>
          </w:tcPr>
          <w:p w:rsidR="009662F0" w:rsidRPr="0016278F" w:rsidRDefault="009662F0" w:rsidP="00D703FC">
            <w:pPr>
              <w:numPr>
                <w:ilvl w:val="0"/>
                <w:numId w:val="279"/>
              </w:numPr>
              <w:ind w:left="176" w:hanging="219"/>
            </w:pPr>
            <w:r w:rsidRPr="0016278F">
              <w:t>боевые</w:t>
            </w:r>
            <w:r w:rsidR="00685CB7">
              <w:t xml:space="preserve"> </w:t>
            </w:r>
            <w:r w:rsidRPr="0016278F">
              <w:t>возможност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устройство</w:t>
            </w:r>
            <w:r w:rsidR="00685CB7">
              <w:t xml:space="preserve"> </w:t>
            </w:r>
            <w:r w:rsidRPr="0016278F">
              <w:t>изуча</w:t>
            </w:r>
            <w:r w:rsidRPr="0016278F">
              <w:t>е</w:t>
            </w:r>
            <w:r w:rsidRPr="0016278F">
              <w:t>мых</w:t>
            </w:r>
            <w:r w:rsidR="00685CB7">
              <w:t xml:space="preserve"> </w:t>
            </w:r>
            <w:r w:rsidRPr="0016278F">
              <w:t>образцов</w:t>
            </w:r>
            <w:r w:rsidR="00685CB7">
              <w:t xml:space="preserve"> </w:t>
            </w:r>
            <w:r w:rsidRPr="0016278F">
              <w:t>вооруж</w:t>
            </w:r>
            <w:r w:rsidRPr="0016278F">
              <w:t>е</w:t>
            </w:r>
            <w:r w:rsidRPr="0016278F">
              <w:t>ния;</w:t>
            </w:r>
          </w:p>
          <w:p w:rsidR="009662F0" w:rsidRPr="0016278F" w:rsidRDefault="009662F0" w:rsidP="00D703FC">
            <w:pPr>
              <w:numPr>
                <w:ilvl w:val="0"/>
                <w:numId w:val="279"/>
              </w:numPr>
              <w:ind w:left="176" w:hanging="219"/>
            </w:pPr>
            <w:r w:rsidRPr="0016278F">
              <w:t>содержани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орядок</w:t>
            </w:r>
            <w:r w:rsidR="00685CB7">
              <w:t xml:space="preserve"> </w:t>
            </w:r>
            <w:r w:rsidRPr="0016278F">
              <w:t>приведения</w:t>
            </w:r>
            <w:r w:rsidR="00685CB7">
              <w:t xml:space="preserve"> </w:t>
            </w:r>
            <w:r w:rsidRPr="0016278F">
              <w:t>стрелк</w:t>
            </w:r>
            <w:r w:rsidRPr="0016278F">
              <w:t>о</w:t>
            </w:r>
            <w:r w:rsidRPr="0016278F">
              <w:t>вого</w:t>
            </w:r>
            <w:r w:rsidR="00685CB7">
              <w:t xml:space="preserve"> </w:t>
            </w:r>
            <w:r w:rsidRPr="0016278F">
              <w:t>оруж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готовность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боевому</w:t>
            </w:r>
            <w:r w:rsidR="00685CB7">
              <w:t xml:space="preserve"> </w:t>
            </w:r>
            <w:r w:rsidRPr="0016278F">
              <w:t>прим</w:t>
            </w:r>
            <w:r w:rsidRPr="0016278F">
              <w:t>е</w:t>
            </w:r>
            <w:r w:rsidRPr="0016278F">
              <w:t>нению</w:t>
            </w:r>
            <w:r w:rsidR="00685CB7">
              <w:t xml:space="preserve"> </w:t>
            </w:r>
            <w:r w:rsidRPr="0016278F">
              <w:t>(стрельбе);</w:t>
            </w:r>
            <w:r w:rsidR="00685CB7">
              <w:t xml:space="preserve"> </w:t>
            </w:r>
          </w:p>
          <w:p w:rsidR="009662F0" w:rsidRPr="0016278F" w:rsidRDefault="00685CB7" w:rsidP="00D703FC">
            <w:pPr>
              <w:numPr>
                <w:ilvl w:val="0"/>
                <w:numId w:val="279"/>
              </w:numPr>
              <w:ind w:left="176" w:hanging="219"/>
            </w:pPr>
            <w:r>
              <w:t xml:space="preserve"> </w:t>
            </w:r>
            <w:r w:rsidR="009662F0" w:rsidRPr="0016278F">
              <w:t>правила</w:t>
            </w:r>
            <w:r>
              <w:t xml:space="preserve"> </w:t>
            </w:r>
            <w:r w:rsidR="009662F0" w:rsidRPr="0016278F">
              <w:t>эксплуатации,</w:t>
            </w:r>
            <w:r>
              <w:t xml:space="preserve"> </w:t>
            </w:r>
            <w:r w:rsidR="009662F0" w:rsidRPr="0016278F">
              <w:t>хранения</w:t>
            </w:r>
            <w:r>
              <w:t xml:space="preserve"> </w:t>
            </w:r>
            <w:r w:rsidR="009662F0" w:rsidRPr="0016278F">
              <w:t>и</w:t>
            </w:r>
            <w:r>
              <w:t xml:space="preserve"> </w:t>
            </w:r>
            <w:r w:rsidR="009662F0" w:rsidRPr="0016278F">
              <w:t>сбереж</w:t>
            </w:r>
            <w:r w:rsidR="009662F0" w:rsidRPr="0016278F">
              <w:t>е</w:t>
            </w:r>
            <w:r w:rsidR="009662F0" w:rsidRPr="0016278F">
              <w:t>ния</w:t>
            </w:r>
            <w:r>
              <w:t xml:space="preserve"> </w:t>
            </w:r>
            <w:r w:rsidR="009662F0" w:rsidRPr="0016278F">
              <w:t>вооружения;</w:t>
            </w:r>
            <w:r>
              <w:t xml:space="preserve"> </w:t>
            </w:r>
            <w:r w:rsidR="009662F0" w:rsidRPr="0016278F">
              <w:t>основы</w:t>
            </w:r>
            <w:r>
              <w:t xml:space="preserve"> </w:t>
            </w:r>
            <w:r w:rsidR="009662F0" w:rsidRPr="0016278F">
              <w:t>и</w:t>
            </w:r>
            <w:r>
              <w:t xml:space="preserve"> </w:t>
            </w:r>
            <w:r w:rsidR="009662F0" w:rsidRPr="0016278F">
              <w:t>приемы</w:t>
            </w:r>
            <w:r>
              <w:t xml:space="preserve"> </w:t>
            </w:r>
            <w:r w:rsidR="009662F0" w:rsidRPr="0016278F">
              <w:t>правила</w:t>
            </w:r>
            <w:r>
              <w:t xml:space="preserve"> </w:t>
            </w:r>
            <w:r w:rsidR="009662F0" w:rsidRPr="0016278F">
              <w:t>стрельб</w:t>
            </w:r>
            <w:r>
              <w:t xml:space="preserve"> </w:t>
            </w:r>
            <w:r w:rsidR="009662F0" w:rsidRPr="0016278F">
              <w:t>из</w:t>
            </w:r>
            <w:r>
              <w:t xml:space="preserve"> </w:t>
            </w:r>
            <w:r w:rsidR="009662F0" w:rsidRPr="0016278F">
              <w:t>стрелкового</w:t>
            </w:r>
            <w:r>
              <w:t xml:space="preserve"> </w:t>
            </w:r>
            <w:r w:rsidR="009662F0" w:rsidRPr="0016278F">
              <w:t>оружия;</w:t>
            </w:r>
            <w:r>
              <w:t xml:space="preserve"> </w:t>
            </w:r>
            <w:r w:rsidR="009662F0" w:rsidRPr="0016278F">
              <w:t>основные</w:t>
            </w:r>
            <w:r>
              <w:t xml:space="preserve"> </w:t>
            </w:r>
            <w:r w:rsidR="009662F0" w:rsidRPr="0016278F">
              <w:t>положения</w:t>
            </w:r>
            <w:r>
              <w:t xml:space="preserve"> </w:t>
            </w:r>
            <w:r w:rsidR="009662F0" w:rsidRPr="0016278F">
              <w:t>курса</w:t>
            </w:r>
            <w:r>
              <w:t xml:space="preserve"> </w:t>
            </w:r>
            <w:r w:rsidR="009662F0" w:rsidRPr="0016278F">
              <w:t>стрельб,</w:t>
            </w:r>
            <w:r>
              <w:t xml:space="preserve"> </w:t>
            </w:r>
            <w:r w:rsidR="009662F0" w:rsidRPr="0016278F">
              <w:t>меры</w:t>
            </w:r>
            <w:r>
              <w:t xml:space="preserve"> </w:t>
            </w:r>
            <w:r w:rsidR="009662F0" w:rsidRPr="0016278F">
              <w:t>безопасности</w:t>
            </w:r>
            <w:r>
              <w:t xml:space="preserve"> </w:t>
            </w:r>
            <w:r w:rsidR="009662F0" w:rsidRPr="0016278F">
              <w:t>в</w:t>
            </w:r>
            <w:r>
              <w:t xml:space="preserve"> </w:t>
            </w:r>
            <w:r w:rsidR="009662F0" w:rsidRPr="0016278F">
              <w:t>действиях</w:t>
            </w:r>
            <w:r>
              <w:t xml:space="preserve"> </w:t>
            </w:r>
            <w:r w:rsidR="009662F0" w:rsidRPr="0016278F">
              <w:t>при</w:t>
            </w:r>
            <w:r>
              <w:t xml:space="preserve"> </w:t>
            </w:r>
            <w:r w:rsidR="009662F0" w:rsidRPr="0016278F">
              <w:t>вооружении</w:t>
            </w:r>
            <w:r>
              <w:t xml:space="preserve"> </w:t>
            </w:r>
            <w:r w:rsidR="009662F0" w:rsidRPr="0016278F">
              <w:t>и</w:t>
            </w:r>
            <w:r>
              <w:t xml:space="preserve"> </w:t>
            </w:r>
            <w:r w:rsidR="009662F0" w:rsidRPr="0016278F">
              <w:t>с</w:t>
            </w:r>
            <w:r>
              <w:t xml:space="preserve"> </w:t>
            </w:r>
            <w:r w:rsidR="009662F0" w:rsidRPr="0016278F">
              <w:t>оруж</w:t>
            </w:r>
            <w:r w:rsidR="009662F0" w:rsidRPr="0016278F">
              <w:t>и</w:t>
            </w:r>
            <w:r w:rsidR="009662F0" w:rsidRPr="0016278F">
              <w:t>ем.</w:t>
            </w:r>
          </w:p>
        </w:tc>
        <w:tc>
          <w:tcPr>
            <w:tcW w:w="5103" w:type="dxa"/>
          </w:tcPr>
          <w:p w:rsidR="009662F0" w:rsidRPr="005336DD" w:rsidRDefault="009662F0" w:rsidP="00D703FC">
            <w:pPr>
              <w:numPr>
                <w:ilvl w:val="0"/>
                <w:numId w:val="279"/>
              </w:numPr>
              <w:ind w:left="176" w:hanging="219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готов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оруж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С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оевому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имен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нию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9662F0" w:rsidRPr="005336DD" w:rsidRDefault="00685CB7" w:rsidP="00D703FC">
            <w:pPr>
              <w:numPr>
                <w:ilvl w:val="0"/>
                <w:numId w:val="279"/>
              </w:numPr>
              <w:ind w:left="176" w:hanging="219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организовывать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проводить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его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техн</w:t>
            </w:r>
            <w:r w:rsidR="009662F0" w:rsidRPr="005336DD">
              <w:rPr>
                <w:sz w:val="22"/>
                <w:szCs w:val="22"/>
              </w:rPr>
              <w:t>и</w:t>
            </w:r>
            <w:r w:rsidR="009662F0" w:rsidRPr="005336DD">
              <w:rPr>
                <w:sz w:val="22"/>
                <w:szCs w:val="22"/>
              </w:rPr>
              <w:t>ческое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обслужив</w:t>
            </w:r>
            <w:r w:rsidR="009662F0" w:rsidRPr="005336DD">
              <w:rPr>
                <w:sz w:val="22"/>
                <w:szCs w:val="22"/>
              </w:rPr>
              <w:t>а</w:t>
            </w:r>
            <w:r w:rsidR="009662F0" w:rsidRPr="005336DD">
              <w:rPr>
                <w:sz w:val="22"/>
                <w:szCs w:val="22"/>
              </w:rPr>
              <w:t>ние;</w:t>
            </w:r>
            <w:r>
              <w:rPr>
                <w:sz w:val="22"/>
                <w:szCs w:val="22"/>
              </w:rPr>
              <w:t xml:space="preserve"> </w:t>
            </w:r>
          </w:p>
          <w:p w:rsidR="009662F0" w:rsidRPr="005336DD" w:rsidRDefault="00685CB7" w:rsidP="00D703FC">
            <w:pPr>
              <w:numPr>
                <w:ilvl w:val="0"/>
                <w:numId w:val="279"/>
              </w:numPr>
              <w:ind w:left="176" w:hanging="219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своевременно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обнаруживать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цели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на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поле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боя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поражать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их</w:t>
            </w:r>
            <w:r>
              <w:rPr>
                <w:sz w:val="22"/>
                <w:szCs w:val="22"/>
              </w:rPr>
              <w:t xml:space="preserve"> </w:t>
            </w:r>
            <w:r w:rsidR="009662F0" w:rsidRPr="005336DD">
              <w:rPr>
                <w:sz w:val="22"/>
                <w:szCs w:val="22"/>
              </w:rPr>
              <w:t>огнем;</w:t>
            </w:r>
          </w:p>
          <w:p w:rsidR="009662F0" w:rsidRPr="005336DD" w:rsidRDefault="009662F0" w:rsidP="00D703FC">
            <w:pPr>
              <w:numPr>
                <w:ilvl w:val="0"/>
                <w:numId w:val="279"/>
              </w:numPr>
              <w:ind w:left="176" w:hanging="219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уверенн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имен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авил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трельб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ыпо</w:t>
            </w:r>
            <w:r w:rsidRPr="005336DD">
              <w:rPr>
                <w:sz w:val="22"/>
                <w:szCs w:val="22"/>
              </w:rPr>
              <w:t>л</w:t>
            </w:r>
            <w:r w:rsidRPr="005336DD">
              <w:rPr>
                <w:sz w:val="22"/>
                <w:szCs w:val="22"/>
              </w:rPr>
              <w:t>н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пражн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трельб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з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снов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зучаем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разц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оруж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ния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9662F0" w:rsidRPr="0016278F" w:rsidRDefault="009662F0" w:rsidP="00D703FC">
            <w:pPr>
              <w:numPr>
                <w:ilvl w:val="0"/>
                <w:numId w:val="279"/>
              </w:numPr>
              <w:ind w:left="176" w:hanging="219"/>
            </w:pPr>
            <w:r w:rsidRPr="005336DD">
              <w:rPr>
                <w:sz w:val="22"/>
                <w:szCs w:val="22"/>
              </w:rPr>
              <w:t>выполня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орматив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блюд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ер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е</w:t>
            </w:r>
            <w:r w:rsidRPr="005336DD">
              <w:rPr>
                <w:sz w:val="22"/>
                <w:szCs w:val="22"/>
              </w:rPr>
              <w:t>з</w:t>
            </w:r>
            <w:r w:rsidRPr="005336DD">
              <w:rPr>
                <w:sz w:val="22"/>
                <w:szCs w:val="22"/>
              </w:rPr>
              <w:t>опасности.</w:t>
            </w:r>
            <w:r w:rsidR="00685CB7">
              <w:t xml:space="preserve"> </w:t>
            </w:r>
          </w:p>
        </w:tc>
      </w:tr>
      <w:tr w:rsidR="009662F0" w:rsidRPr="0016278F" w:rsidTr="00B11F80">
        <w:trPr>
          <w:trHeight w:val="270"/>
        </w:trPr>
        <w:tc>
          <w:tcPr>
            <w:tcW w:w="10206" w:type="dxa"/>
            <w:gridSpan w:val="2"/>
          </w:tcPr>
          <w:p w:rsidR="009662F0" w:rsidRPr="0016278F" w:rsidRDefault="009662F0" w:rsidP="0016278F">
            <w:pPr>
              <w:ind w:left="-43" w:firstLine="0"/>
            </w:pPr>
            <w:r w:rsidRPr="0016278F">
              <w:rPr>
                <w:b/>
                <w:i/>
              </w:rPr>
              <w:t>Физическая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подготовка</w:t>
            </w:r>
          </w:p>
        </w:tc>
      </w:tr>
      <w:tr w:rsidR="009662F0" w:rsidRPr="0016278F" w:rsidTr="00B11F80">
        <w:trPr>
          <w:trHeight w:val="1967"/>
        </w:trPr>
        <w:tc>
          <w:tcPr>
            <w:tcW w:w="5103" w:type="dxa"/>
          </w:tcPr>
          <w:p w:rsidR="009662F0" w:rsidRPr="0016278F" w:rsidRDefault="009662F0" w:rsidP="00D703FC">
            <w:pPr>
              <w:numPr>
                <w:ilvl w:val="0"/>
                <w:numId w:val="279"/>
              </w:numPr>
              <w:ind w:left="176" w:hanging="219"/>
            </w:pPr>
            <w:r w:rsidRPr="0016278F">
              <w:t>обеспечении</w:t>
            </w:r>
            <w:r w:rsidR="00685CB7">
              <w:t xml:space="preserve"> </w:t>
            </w:r>
            <w:r w:rsidRPr="0016278F">
              <w:t>физической</w:t>
            </w:r>
            <w:r w:rsidR="00685CB7">
              <w:t xml:space="preserve"> </w:t>
            </w:r>
            <w:r w:rsidRPr="0016278F">
              <w:t>готовности</w:t>
            </w:r>
            <w:r w:rsidR="00685CB7">
              <w:t xml:space="preserve"> </w:t>
            </w:r>
            <w:r w:rsidRPr="0016278F">
              <w:t>кад</w:t>
            </w:r>
            <w:r w:rsidRPr="0016278F">
              <w:t>е</w:t>
            </w:r>
            <w:r w:rsidRPr="0016278F">
              <w:t>тов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овладению</w:t>
            </w:r>
            <w:r w:rsidR="00685CB7">
              <w:t xml:space="preserve"> </w:t>
            </w:r>
            <w:r w:rsidRPr="0016278F">
              <w:t>оружием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боевой</w:t>
            </w:r>
            <w:r w:rsidR="00685CB7">
              <w:t xml:space="preserve"> </w:t>
            </w:r>
            <w:r w:rsidRPr="0016278F">
              <w:t>техн</w:t>
            </w:r>
            <w:r w:rsidRPr="0016278F">
              <w:t>и</w:t>
            </w:r>
            <w:r w:rsidRPr="0016278F">
              <w:t>кой,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эффективному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использованию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бою,</w:t>
            </w:r>
            <w:r w:rsidR="00685CB7">
              <w:t xml:space="preserve"> </w:t>
            </w:r>
            <w:r w:rsidRPr="0016278F">
              <w:t>стойкому</w:t>
            </w:r>
            <w:r w:rsidR="00685CB7">
              <w:t xml:space="preserve"> </w:t>
            </w:r>
            <w:r w:rsidRPr="0016278F">
              <w:t>перенесению</w:t>
            </w:r>
            <w:r w:rsidR="00685CB7">
              <w:t xml:space="preserve"> </w:t>
            </w:r>
            <w:r w:rsidRPr="0016278F">
              <w:t>физических</w:t>
            </w:r>
            <w:r w:rsidR="00685CB7">
              <w:t xml:space="preserve"> </w:t>
            </w:r>
            <w:r w:rsidRPr="0016278F">
              <w:t>нагрузок,</w:t>
            </w:r>
            <w:r w:rsidR="00685CB7">
              <w:t xml:space="preserve"> </w:t>
            </w:r>
            <w:r w:rsidRPr="0016278F">
              <w:t>нервно-психических</w:t>
            </w:r>
            <w:r w:rsidR="00685CB7">
              <w:t xml:space="preserve"> </w:t>
            </w:r>
            <w:r w:rsidRPr="0016278F">
              <w:t>напряжени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неблаг</w:t>
            </w:r>
            <w:r w:rsidRPr="0016278F">
              <w:t>о</w:t>
            </w:r>
            <w:r w:rsidRPr="0016278F">
              <w:t>приятных</w:t>
            </w:r>
            <w:r w:rsidR="00685CB7">
              <w:t xml:space="preserve"> </w:t>
            </w:r>
            <w:r w:rsidRPr="0016278F">
              <w:t>факторов</w:t>
            </w:r>
            <w:r w:rsidR="00685CB7">
              <w:t xml:space="preserve"> </w:t>
            </w:r>
            <w:r w:rsidRPr="0016278F">
              <w:t>боевой</w:t>
            </w:r>
            <w:r w:rsidR="00685CB7">
              <w:t xml:space="preserve"> </w:t>
            </w:r>
            <w:r w:rsidRPr="0016278F">
              <w:t>деятельн</w:t>
            </w:r>
            <w:r w:rsidRPr="0016278F">
              <w:t>о</w:t>
            </w:r>
            <w:r w:rsidRPr="0016278F">
              <w:t>сти</w:t>
            </w:r>
          </w:p>
        </w:tc>
        <w:tc>
          <w:tcPr>
            <w:tcW w:w="5103" w:type="dxa"/>
          </w:tcPr>
          <w:p w:rsidR="009662F0" w:rsidRPr="005336DD" w:rsidRDefault="009662F0" w:rsidP="00D703FC">
            <w:pPr>
              <w:numPr>
                <w:ilvl w:val="0"/>
                <w:numId w:val="279"/>
              </w:numPr>
              <w:ind w:left="176" w:hanging="219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овлад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вык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скорен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ередв</w:t>
            </w:r>
            <w:r w:rsidRPr="005336DD">
              <w:rPr>
                <w:sz w:val="22"/>
                <w:szCs w:val="22"/>
              </w:rPr>
              <w:t>и</w:t>
            </w:r>
            <w:r w:rsidRPr="005336DD">
              <w:rPr>
                <w:sz w:val="22"/>
                <w:szCs w:val="22"/>
              </w:rPr>
              <w:t>же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еодол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епятстви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укопаш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о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л</w:t>
            </w:r>
            <w:r w:rsidRPr="005336DD">
              <w:rPr>
                <w:sz w:val="22"/>
                <w:szCs w:val="22"/>
              </w:rPr>
              <w:t>а</w:t>
            </w:r>
            <w:r w:rsidRPr="005336DD">
              <w:rPr>
                <w:sz w:val="22"/>
                <w:szCs w:val="22"/>
              </w:rPr>
              <w:t>ван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ередвиж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лыж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ересечен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ест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каз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мощ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оварищу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вмест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ействия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д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еодолен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епятств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укопашн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ою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9662F0" w:rsidRPr="005336DD" w:rsidRDefault="009662F0" w:rsidP="00D703FC">
            <w:pPr>
              <w:numPr>
                <w:ilvl w:val="0"/>
                <w:numId w:val="279"/>
              </w:numPr>
              <w:ind w:left="176" w:hanging="219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развит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стоян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вершенство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физ</w:t>
            </w:r>
            <w:r w:rsidRPr="005336DD">
              <w:rPr>
                <w:sz w:val="22"/>
                <w:szCs w:val="22"/>
              </w:rPr>
              <w:t>и</w:t>
            </w:r>
            <w:r w:rsidRPr="005336DD">
              <w:rPr>
                <w:sz w:val="22"/>
                <w:szCs w:val="22"/>
              </w:rPr>
              <w:t>че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ачест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–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ыносливост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илы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ыстро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ловкости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9662F0" w:rsidRPr="005336DD" w:rsidRDefault="009662F0" w:rsidP="00D703FC">
            <w:pPr>
              <w:numPr>
                <w:ilvl w:val="0"/>
                <w:numId w:val="279"/>
              </w:numPr>
              <w:ind w:left="176" w:hanging="219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воспит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сихиче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стойчивост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м</w:t>
            </w:r>
            <w:r w:rsidRPr="005336DD">
              <w:rPr>
                <w:sz w:val="22"/>
                <w:szCs w:val="22"/>
              </w:rPr>
              <w:t>е</w:t>
            </w:r>
            <w:r w:rsidRPr="005336DD">
              <w:rPr>
                <w:sz w:val="22"/>
                <w:szCs w:val="22"/>
              </w:rPr>
              <w:t>л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ешительност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нициатив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ходчивост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стойчив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порства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ыдерж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амоо</w:t>
            </w:r>
            <w:r w:rsidRPr="005336DD">
              <w:rPr>
                <w:sz w:val="22"/>
                <w:szCs w:val="22"/>
              </w:rPr>
              <w:t>б</w:t>
            </w:r>
            <w:r w:rsidRPr="005336DD">
              <w:rPr>
                <w:sz w:val="22"/>
                <w:szCs w:val="22"/>
              </w:rPr>
              <w:t>ладания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9662F0" w:rsidRPr="0016278F" w:rsidRDefault="009662F0" w:rsidP="00D703FC">
            <w:pPr>
              <w:numPr>
                <w:ilvl w:val="0"/>
                <w:numId w:val="279"/>
              </w:numPr>
              <w:ind w:left="176" w:hanging="219"/>
            </w:pPr>
            <w:r w:rsidRPr="005336DD">
              <w:rPr>
                <w:sz w:val="22"/>
                <w:szCs w:val="22"/>
              </w:rPr>
              <w:t>укрепл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доровь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акали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в</w:t>
            </w:r>
            <w:r w:rsidRPr="005336DD">
              <w:rPr>
                <w:sz w:val="22"/>
                <w:szCs w:val="22"/>
              </w:rPr>
              <w:t>ы</w:t>
            </w:r>
            <w:r w:rsidRPr="005336DD">
              <w:rPr>
                <w:sz w:val="22"/>
                <w:szCs w:val="22"/>
              </w:rPr>
              <w:t>ш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стойчив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рганизм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воздейств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еблаг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прият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фактор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оев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еятельн</w:t>
            </w:r>
            <w:r w:rsidRPr="005336DD">
              <w:rPr>
                <w:sz w:val="22"/>
                <w:szCs w:val="22"/>
              </w:rPr>
              <w:t>о</w:t>
            </w:r>
            <w:r w:rsidRPr="005336DD">
              <w:rPr>
                <w:sz w:val="22"/>
                <w:szCs w:val="22"/>
              </w:rPr>
              <w:t>сти.</w:t>
            </w:r>
          </w:p>
        </w:tc>
      </w:tr>
    </w:tbl>
    <w:p w:rsidR="00424CD1" w:rsidRPr="0016278F" w:rsidRDefault="00424CD1" w:rsidP="0016278F">
      <w:pPr>
        <w:rPr>
          <w:b/>
          <w:i/>
        </w:rPr>
      </w:pPr>
      <w:r w:rsidRPr="0016278F">
        <w:rPr>
          <w:b/>
          <w:i/>
        </w:rPr>
        <w:lastRenderedPageBreak/>
        <w:t>Духовно-нравственно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оспитани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адето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условиях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школьно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ополнительно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бр</w:t>
      </w:r>
      <w:r w:rsidRPr="0016278F">
        <w:rPr>
          <w:b/>
          <w:i/>
        </w:rPr>
        <w:t>а</w:t>
      </w:r>
      <w:r w:rsidRPr="0016278F">
        <w:rPr>
          <w:b/>
          <w:i/>
        </w:rPr>
        <w:t>зован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неурочн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еятельности.</w:t>
      </w:r>
    </w:p>
    <w:p w:rsidR="00424CD1" w:rsidRPr="0016278F" w:rsidRDefault="00424CD1" w:rsidP="0016278F">
      <w:pPr>
        <w:pStyle w:val="afc"/>
        <w:spacing w:before="0" w:beforeAutospacing="0" w:after="0"/>
      </w:pPr>
      <w:r w:rsidRPr="0016278F">
        <w:t>Кадетские</w:t>
      </w:r>
      <w:r w:rsidR="00685CB7">
        <w:t xml:space="preserve"> </w:t>
      </w:r>
      <w:r w:rsidRPr="0016278F">
        <w:t>классы</w:t>
      </w:r>
      <w:r w:rsidR="00685CB7">
        <w:t xml:space="preserve"> </w:t>
      </w:r>
      <w:r w:rsidRPr="0016278F">
        <w:t>обладают</w:t>
      </w:r>
      <w:r w:rsidR="00685CB7">
        <w:t xml:space="preserve"> </w:t>
      </w:r>
      <w:r w:rsidRPr="0016278F">
        <w:t>высоким</w:t>
      </w:r>
      <w:r w:rsidR="00685CB7">
        <w:t xml:space="preserve"> </w:t>
      </w:r>
      <w:r w:rsidRPr="0016278F">
        <w:t>потенциалом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аспекте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д</w:t>
      </w:r>
      <w:r w:rsidRPr="0016278F">
        <w:t>у</w:t>
      </w:r>
      <w:r w:rsidRPr="0016278F">
        <w:t>ховно-нравственных</w:t>
      </w:r>
      <w:r w:rsidR="00685CB7">
        <w:t xml:space="preserve"> </w:t>
      </w:r>
      <w:r w:rsidRPr="0016278F">
        <w:t>ценностных</w:t>
      </w:r>
      <w:r w:rsidR="00685CB7">
        <w:t xml:space="preserve"> </w:t>
      </w:r>
      <w:r w:rsidRPr="0016278F">
        <w:t>ориентаций.</w:t>
      </w:r>
      <w:r w:rsidR="00685CB7">
        <w:t xml:space="preserve"> </w:t>
      </w:r>
      <w:r w:rsidRPr="0016278F">
        <w:t>Это</w:t>
      </w:r>
      <w:r w:rsidR="00685CB7">
        <w:t xml:space="preserve"> </w:t>
      </w:r>
      <w:r w:rsidRPr="0016278F">
        <w:t>обеспечивается,</w:t>
      </w:r>
      <w:r w:rsidR="00685CB7">
        <w:t xml:space="preserve"> </w:t>
      </w:r>
      <w:r w:rsidRPr="0016278F">
        <w:t>прежде</w:t>
      </w:r>
      <w:r w:rsidR="00685CB7">
        <w:t xml:space="preserve"> </w:t>
      </w:r>
      <w:r w:rsidRPr="0016278F">
        <w:t>всего,</w:t>
      </w:r>
      <w:r w:rsidR="00685CB7">
        <w:t xml:space="preserve"> </w:t>
      </w:r>
      <w:r w:rsidRPr="0016278F">
        <w:t>специфическими</w:t>
      </w:r>
      <w:r w:rsidR="00685CB7">
        <w:t xml:space="preserve"> </w:t>
      </w:r>
      <w:r w:rsidRPr="0016278F">
        <w:t>особенностями</w:t>
      </w:r>
      <w:r w:rsidR="00685CB7">
        <w:t xml:space="preserve"> </w:t>
      </w:r>
      <w:r w:rsidRPr="0016278F">
        <w:t>целей,</w:t>
      </w:r>
      <w:r w:rsidR="00685CB7">
        <w:t xml:space="preserve"> </w:t>
      </w:r>
      <w:r w:rsidRPr="0016278F">
        <w:t>содержания,</w:t>
      </w:r>
      <w:r w:rsidR="00685CB7">
        <w:t xml:space="preserve"> </w:t>
      </w:r>
      <w:r w:rsidRPr="0016278F">
        <w:t>фор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етодов</w:t>
      </w:r>
      <w:r w:rsidR="00685CB7">
        <w:t xml:space="preserve"> </w:t>
      </w:r>
      <w:r w:rsidRPr="0016278F">
        <w:t>образовательного</w:t>
      </w:r>
      <w:r w:rsidR="00685CB7">
        <w:t xml:space="preserve"> </w:t>
      </w:r>
      <w:r w:rsidRPr="0016278F">
        <w:t>процесса,</w:t>
      </w:r>
      <w:r w:rsidR="00685CB7">
        <w:t xml:space="preserve"> </w:t>
      </w:r>
      <w:r w:rsidRPr="0016278F">
        <w:t>особым</w:t>
      </w:r>
      <w:r w:rsidR="00685CB7">
        <w:t xml:space="preserve"> </w:t>
      </w:r>
      <w:r w:rsidRPr="0016278F">
        <w:t>укладом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кадетов.</w:t>
      </w:r>
    </w:p>
    <w:p w:rsidR="00424CD1" w:rsidRPr="0016278F" w:rsidRDefault="00424CD1" w:rsidP="0016278F">
      <w:r w:rsidRPr="0016278F">
        <w:t>Внеучебную</w:t>
      </w:r>
      <w:r w:rsidR="00685CB7">
        <w:t xml:space="preserve"> </w:t>
      </w:r>
      <w:r w:rsidRPr="0016278F">
        <w:t>деятельность</w:t>
      </w:r>
      <w:r w:rsidR="00685CB7">
        <w:t xml:space="preserve"> </w:t>
      </w:r>
      <w:r w:rsidRPr="0016278F">
        <w:t>кадетов</w:t>
      </w:r>
      <w:r w:rsidR="00685CB7">
        <w:t xml:space="preserve"> </w:t>
      </w:r>
      <w:r w:rsidRPr="0016278F">
        <w:t>осуществляем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факультативы,</w:t>
      </w:r>
      <w:r w:rsidR="00685CB7">
        <w:t xml:space="preserve"> </w:t>
      </w:r>
      <w:r w:rsidRPr="0016278F">
        <w:t>специальные</w:t>
      </w:r>
      <w:r w:rsidR="00685CB7">
        <w:t xml:space="preserve"> </w:t>
      </w:r>
      <w:r w:rsidRPr="0016278F">
        <w:t>курсы,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различные</w:t>
      </w:r>
      <w:r w:rsidR="00685CB7">
        <w:t xml:space="preserve"> </w:t>
      </w:r>
      <w:r w:rsidRPr="0016278F">
        <w:t>образовательные</w:t>
      </w:r>
      <w:r w:rsidR="00685CB7">
        <w:t xml:space="preserve"> </w:t>
      </w:r>
      <w:r w:rsidRPr="0016278F">
        <w:t>мероприятия,</w:t>
      </w:r>
      <w:r w:rsidR="00685CB7">
        <w:t xml:space="preserve"> </w:t>
      </w:r>
      <w:r w:rsidRPr="0016278F">
        <w:t>проводимы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пределённой</w:t>
      </w:r>
      <w:r w:rsidR="00685CB7">
        <w:t xml:space="preserve"> </w:t>
      </w:r>
      <w:r w:rsidRPr="0016278F">
        <w:t>системе</w:t>
      </w:r>
      <w:r w:rsidR="00685CB7">
        <w:t xml:space="preserve"> </w:t>
      </w:r>
      <w:r w:rsidRPr="0016278F">
        <w:t>(смотр-конкурсы,циклы</w:t>
      </w:r>
      <w:r w:rsidR="00685CB7">
        <w:t xml:space="preserve"> </w:t>
      </w:r>
      <w:r w:rsidRPr="0016278F">
        <w:t>лекций,</w:t>
      </w:r>
      <w:r w:rsidR="00685CB7">
        <w:t xml:space="preserve"> </w:t>
      </w:r>
      <w:r w:rsidRPr="0016278F">
        <w:t>олимпиад,</w:t>
      </w:r>
      <w:r w:rsidR="00685CB7">
        <w:t xml:space="preserve"> </w:t>
      </w:r>
      <w:r w:rsidRPr="0016278F">
        <w:t>конкурсов,</w:t>
      </w:r>
      <w:r w:rsidR="00685CB7">
        <w:t xml:space="preserve"> </w:t>
      </w:r>
      <w:r w:rsidRPr="0016278F">
        <w:t>экскурсий,</w:t>
      </w:r>
      <w:r w:rsidR="00685CB7">
        <w:t xml:space="preserve"> </w:t>
      </w:r>
      <w:r w:rsidRPr="0016278F">
        <w:t>тематических</w:t>
      </w:r>
      <w:r w:rsidR="00685CB7">
        <w:t xml:space="preserve"> </w:t>
      </w:r>
      <w:r w:rsidRPr="0016278F">
        <w:t>недел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.д.),</w:t>
      </w:r>
      <w:r w:rsidR="00685CB7">
        <w:t xml:space="preserve"> </w:t>
      </w:r>
      <w:r w:rsidRPr="0016278F">
        <w:t>т.е.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все</w:t>
      </w:r>
      <w:r w:rsidR="00685CB7">
        <w:t xml:space="preserve"> </w:t>
      </w:r>
      <w:r w:rsidRPr="0016278F">
        <w:t>формы,</w:t>
      </w:r>
      <w:r w:rsidR="00685CB7">
        <w:t xml:space="preserve"> </w:t>
      </w:r>
      <w:r w:rsidRPr="0016278F">
        <w:t>способствующие</w:t>
      </w:r>
      <w:r w:rsidR="00685CB7">
        <w:t xml:space="preserve"> </w:t>
      </w:r>
      <w:r w:rsidRPr="0016278F">
        <w:t>развитию,</w:t>
      </w:r>
      <w:r w:rsidR="00685CB7">
        <w:t xml:space="preserve"> </w:t>
      </w:r>
      <w:r w:rsidRPr="0016278F">
        <w:t>духовной,</w:t>
      </w:r>
      <w:r w:rsidR="00685CB7">
        <w:t xml:space="preserve"> </w:t>
      </w:r>
      <w:r w:rsidRPr="0016278F">
        <w:t>социальной,</w:t>
      </w:r>
      <w:r w:rsidR="00685CB7">
        <w:t xml:space="preserve"> </w:t>
      </w:r>
      <w:r w:rsidRPr="0016278F">
        <w:t>познавательной</w:t>
      </w:r>
      <w:r w:rsidR="00685CB7">
        <w:t xml:space="preserve"> </w:t>
      </w:r>
      <w:r w:rsidRPr="0016278F">
        <w:t>активности</w:t>
      </w:r>
      <w:r w:rsidR="00685CB7">
        <w:t xml:space="preserve"> </w:t>
      </w:r>
      <w:r w:rsidRPr="0016278F">
        <w:t>кадетов,</w:t>
      </w:r>
      <w:r w:rsidR="00685CB7">
        <w:t xml:space="preserve"> </w:t>
      </w:r>
      <w:r w:rsidRPr="0016278F">
        <w:t>ра</w:t>
      </w:r>
      <w:r w:rsidRPr="0016278F">
        <w:t>с</w:t>
      </w:r>
      <w:r w:rsidRPr="0016278F">
        <w:t>ширению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кругозора.</w:t>
      </w:r>
    </w:p>
    <w:p w:rsidR="00424CD1" w:rsidRPr="0016278F" w:rsidRDefault="00424CD1" w:rsidP="0016278F">
      <w:r w:rsidRPr="0016278F">
        <w:t>Школьное</w:t>
      </w:r>
      <w:r w:rsidR="00685CB7">
        <w:t xml:space="preserve"> </w:t>
      </w:r>
      <w:r w:rsidRPr="0016278F">
        <w:t>дополнительное</w:t>
      </w:r>
      <w:r w:rsidR="00685CB7">
        <w:t xml:space="preserve"> </w:t>
      </w:r>
      <w:r w:rsidRPr="0016278F">
        <w:t>образование</w:t>
      </w:r>
      <w:r w:rsidR="00685CB7">
        <w:t xml:space="preserve"> </w:t>
      </w:r>
      <w:r w:rsidRPr="0016278F">
        <w:t>осуществляем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регулярные</w:t>
      </w:r>
      <w:r w:rsidR="00685CB7">
        <w:t xml:space="preserve"> </w:t>
      </w:r>
      <w:r w:rsidRPr="0016278F">
        <w:t>занят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адетском</w:t>
      </w:r>
      <w:r w:rsidR="00685CB7">
        <w:t xml:space="preserve"> </w:t>
      </w:r>
      <w:r w:rsidRPr="0016278F">
        <w:t>класс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ассовые</w:t>
      </w:r>
      <w:r w:rsidR="00685CB7">
        <w:t xml:space="preserve"> </w:t>
      </w:r>
      <w:r w:rsidRPr="0016278F">
        <w:t>мероприятия,</w:t>
      </w:r>
      <w:r w:rsidR="00685CB7">
        <w:t xml:space="preserve"> </w:t>
      </w:r>
      <w:r w:rsidRPr="0016278F">
        <w:t>способствующие</w:t>
      </w:r>
      <w:r w:rsidR="00685CB7">
        <w:t xml:space="preserve"> </w:t>
      </w:r>
      <w:r w:rsidRPr="0016278F">
        <w:t>пробуждению</w:t>
      </w:r>
      <w:r w:rsidR="00685CB7">
        <w:t xml:space="preserve"> </w:t>
      </w:r>
      <w:r w:rsidRPr="0016278F">
        <w:t>интереса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деятельности.</w:t>
      </w:r>
      <w:r w:rsidR="00685CB7">
        <w:t xml:space="preserve"> </w:t>
      </w:r>
      <w:r w:rsidRPr="0016278F">
        <w:t>Дополн</w:t>
      </w:r>
      <w:r w:rsidRPr="0016278F">
        <w:t>и</w:t>
      </w:r>
      <w:r w:rsidRPr="0016278F">
        <w:t>тельное</w:t>
      </w:r>
      <w:r w:rsidR="00685CB7">
        <w:t xml:space="preserve"> </w:t>
      </w:r>
      <w:r w:rsidRPr="0016278F">
        <w:t>образование</w:t>
      </w:r>
      <w:r w:rsidR="00685CB7">
        <w:t xml:space="preserve"> </w:t>
      </w:r>
      <w:r w:rsidRPr="0016278F">
        <w:t>является</w:t>
      </w:r>
      <w:r w:rsidR="00685CB7">
        <w:t xml:space="preserve"> </w:t>
      </w:r>
      <w:r w:rsidRPr="0016278F">
        <w:t>личностно-ориентированным,</w:t>
      </w:r>
      <w:r w:rsidR="00685CB7">
        <w:t xml:space="preserve"> </w:t>
      </w:r>
      <w:r w:rsidRPr="0016278F">
        <w:t>т.е.</w:t>
      </w:r>
      <w:r w:rsidR="00685CB7">
        <w:t xml:space="preserve"> </w:t>
      </w:r>
      <w:r w:rsidRPr="0016278F">
        <w:t>ориентировано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отребности</w:t>
      </w:r>
      <w:r w:rsidR="00685CB7">
        <w:t xml:space="preserve"> </w:t>
      </w:r>
      <w:r w:rsidRPr="0016278F">
        <w:t>ли</w:t>
      </w:r>
      <w:r w:rsidRPr="0016278F">
        <w:t>ч</w:t>
      </w:r>
      <w:r w:rsidRPr="0016278F">
        <w:t>ности,</w:t>
      </w:r>
      <w:r w:rsidR="00685CB7">
        <w:t xml:space="preserve"> </w:t>
      </w:r>
      <w:r w:rsidRPr="0016278F">
        <w:t>выраженны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её</w:t>
      </w:r>
      <w:r w:rsidR="00685CB7">
        <w:t xml:space="preserve"> </w:t>
      </w:r>
      <w:r w:rsidRPr="0016278F">
        <w:t>запросах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бразовательные</w:t>
      </w:r>
      <w:r w:rsidR="00685CB7">
        <w:t xml:space="preserve"> </w:t>
      </w:r>
      <w:r w:rsidRPr="0016278F">
        <w:t>услуги.</w:t>
      </w:r>
    </w:p>
    <w:p w:rsidR="00424CD1" w:rsidRPr="0016278F" w:rsidRDefault="00424CD1" w:rsidP="0016278F">
      <w:r w:rsidRPr="0016278F">
        <w:t>Вместе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внеурочной</w:t>
      </w:r>
      <w:r w:rsidR="00685CB7">
        <w:t xml:space="preserve"> </w:t>
      </w:r>
      <w:r w:rsidRPr="0016278F">
        <w:t>деятельностью</w:t>
      </w:r>
      <w:r w:rsidR="00685CB7">
        <w:t xml:space="preserve"> </w:t>
      </w:r>
      <w:r w:rsidRPr="0016278F">
        <w:t>школьное</w:t>
      </w:r>
      <w:r w:rsidR="00685CB7">
        <w:t xml:space="preserve"> </w:t>
      </w:r>
      <w:r w:rsidRPr="0016278F">
        <w:t>дополнительное</w:t>
      </w:r>
      <w:r w:rsidR="00685CB7">
        <w:t xml:space="preserve"> </w:t>
      </w:r>
      <w:r w:rsidRPr="0016278F">
        <w:t>образование</w:t>
      </w:r>
      <w:r w:rsidR="00685CB7">
        <w:t xml:space="preserve"> </w:t>
      </w:r>
      <w:r w:rsidRPr="0016278F">
        <w:t>даёт</w:t>
      </w:r>
      <w:r w:rsidR="00685CB7">
        <w:t xml:space="preserve"> </w:t>
      </w:r>
      <w:r w:rsidRPr="0016278F">
        <w:t>общее</w:t>
      </w:r>
      <w:r w:rsidR="00685CB7">
        <w:t xml:space="preserve"> </w:t>
      </w:r>
      <w:r w:rsidRPr="0016278F">
        <w:t>ра</w:t>
      </w:r>
      <w:r w:rsidRPr="0016278F">
        <w:t>з</w:t>
      </w:r>
      <w:r w:rsidRPr="0016278F">
        <w:t>витие</w:t>
      </w:r>
      <w:r w:rsidR="00685CB7">
        <w:t xml:space="preserve"> </w:t>
      </w:r>
      <w:r w:rsidRPr="0016278F">
        <w:t>личности,</w:t>
      </w:r>
      <w:r w:rsidR="00685CB7">
        <w:t xml:space="preserve"> </w:t>
      </w:r>
      <w:r w:rsidRPr="0016278F">
        <w:t>расширяет,</w:t>
      </w:r>
      <w:r w:rsidR="00685CB7">
        <w:t xml:space="preserve"> </w:t>
      </w:r>
      <w:r w:rsidRPr="0016278F">
        <w:t>углубляет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полняет</w:t>
      </w:r>
      <w:r w:rsidR="00685CB7">
        <w:t xml:space="preserve"> </w:t>
      </w:r>
      <w:r w:rsidRPr="0016278F">
        <w:t>базовые</w:t>
      </w:r>
      <w:r w:rsidR="00685CB7">
        <w:t xml:space="preserve"> </w:t>
      </w:r>
      <w:r w:rsidRPr="0016278F">
        <w:t>знания,</w:t>
      </w:r>
      <w:r w:rsidR="00685CB7">
        <w:t xml:space="preserve"> </w:t>
      </w:r>
      <w:r w:rsidRPr="0016278F">
        <w:t>выявляет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азвивает</w:t>
      </w:r>
      <w:r w:rsidR="00685CB7">
        <w:t xml:space="preserve"> </w:t>
      </w:r>
      <w:r w:rsidRPr="0016278F">
        <w:t>потенц</w:t>
      </w:r>
      <w:r w:rsidRPr="0016278F">
        <w:t>и</w:t>
      </w:r>
      <w:r w:rsidRPr="0016278F">
        <w:t>альные</w:t>
      </w:r>
      <w:r w:rsidR="00685CB7">
        <w:t xml:space="preserve"> </w:t>
      </w:r>
      <w:r w:rsidRPr="0016278F">
        <w:t>возможности</w:t>
      </w:r>
      <w:r w:rsidR="00685CB7">
        <w:t xml:space="preserve"> </w:t>
      </w:r>
      <w:r w:rsidRPr="0016278F">
        <w:t>ребёнка,</w:t>
      </w:r>
      <w:r w:rsidR="00685CB7">
        <w:t xml:space="preserve"> </w:t>
      </w:r>
      <w:r w:rsidRPr="0016278F">
        <w:t>причём</w:t>
      </w:r>
      <w:r w:rsidR="00685CB7">
        <w:t xml:space="preserve"> </w:t>
      </w:r>
      <w:r w:rsidRPr="0016278F">
        <w:t>это</w:t>
      </w:r>
      <w:r w:rsidR="00685CB7">
        <w:t xml:space="preserve"> </w:t>
      </w:r>
      <w:r w:rsidRPr="0016278F">
        <w:t>происходит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мфортной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него</w:t>
      </w:r>
      <w:r w:rsidR="00685CB7">
        <w:t xml:space="preserve"> </w:t>
      </w:r>
      <w:r w:rsidRPr="0016278F">
        <w:t>обстановке.</w:t>
      </w:r>
      <w:r w:rsidR="00685CB7">
        <w:t xml:space="preserve"> </w:t>
      </w:r>
      <w:r w:rsidRPr="0016278F">
        <w:t>Дополн</w:t>
      </w:r>
      <w:r w:rsidRPr="0016278F">
        <w:t>и</w:t>
      </w:r>
      <w:r w:rsidRPr="0016278F">
        <w:t>тельное</w:t>
      </w:r>
      <w:r w:rsidR="00685CB7">
        <w:t xml:space="preserve"> </w:t>
      </w:r>
      <w:r w:rsidRPr="0016278F">
        <w:t>образование</w:t>
      </w:r>
      <w:r w:rsidR="00685CB7">
        <w:t xml:space="preserve"> </w:t>
      </w:r>
      <w:r w:rsidRPr="0016278F">
        <w:t>даёт</w:t>
      </w:r>
      <w:r w:rsidR="00685CB7">
        <w:t xml:space="preserve"> </w:t>
      </w:r>
      <w:r w:rsidRPr="0016278F">
        <w:t>ребёнку</w:t>
      </w:r>
      <w:r w:rsidR="00685CB7">
        <w:t xml:space="preserve"> </w:t>
      </w:r>
      <w:r w:rsidRPr="0016278F">
        <w:t>реальную</w:t>
      </w:r>
      <w:r w:rsidR="00685CB7">
        <w:t xml:space="preserve"> </w:t>
      </w:r>
      <w:r w:rsidRPr="0016278F">
        <w:t>возможность</w:t>
      </w:r>
      <w:r w:rsidR="00685CB7">
        <w:t xml:space="preserve"> </w:t>
      </w:r>
      <w:r w:rsidRPr="0016278F">
        <w:t>выбора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индивидуал</w:t>
      </w:r>
      <w:r w:rsidRPr="0016278F">
        <w:t>ь</w:t>
      </w:r>
      <w:r w:rsidRPr="0016278F">
        <w:t>ного</w:t>
      </w:r>
      <w:r w:rsidR="00685CB7">
        <w:t xml:space="preserve"> </w:t>
      </w:r>
      <w:r w:rsidRPr="0016278F">
        <w:t>пути.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сути</w:t>
      </w:r>
      <w:r w:rsidR="00685CB7">
        <w:t xml:space="preserve"> </w:t>
      </w:r>
      <w:r w:rsidRPr="0016278F">
        <w:t>дела</w:t>
      </w:r>
      <w:r w:rsidR="00685CB7">
        <w:t xml:space="preserve"> </w:t>
      </w:r>
      <w:r w:rsidRPr="0016278F">
        <w:t>школьное</w:t>
      </w:r>
      <w:r w:rsidR="00685CB7">
        <w:t xml:space="preserve"> </w:t>
      </w:r>
      <w:r w:rsidRPr="0016278F">
        <w:t>дополнительное</w:t>
      </w:r>
      <w:r w:rsidR="00685CB7">
        <w:t xml:space="preserve"> </w:t>
      </w:r>
      <w:r w:rsidRPr="0016278F">
        <w:t>образование</w:t>
      </w:r>
      <w:r w:rsidR="00685CB7">
        <w:t xml:space="preserve"> </w:t>
      </w:r>
      <w:r w:rsidRPr="0016278F">
        <w:t>увеличивает</w:t>
      </w:r>
      <w:r w:rsidR="00685CB7">
        <w:t xml:space="preserve"> </w:t>
      </w:r>
      <w:r w:rsidRPr="0016278F">
        <w:t>пространство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тором</w:t>
      </w:r>
      <w:r w:rsidR="00685CB7">
        <w:t xml:space="preserve"> </w:t>
      </w:r>
      <w:r w:rsidRPr="0016278F">
        <w:t>кадеты</w:t>
      </w:r>
      <w:r w:rsidR="00685CB7">
        <w:t xml:space="preserve"> </w:t>
      </w:r>
      <w:r w:rsidRPr="0016278F">
        <w:t>могут</w:t>
      </w:r>
      <w:r w:rsidR="00685CB7">
        <w:t xml:space="preserve"> </w:t>
      </w:r>
      <w:r w:rsidRPr="0016278F">
        <w:t>реализ</w:t>
      </w:r>
      <w:r w:rsidRPr="0016278F">
        <w:t>о</w:t>
      </w:r>
      <w:r w:rsidRPr="0016278F">
        <w:t>вывать</w:t>
      </w:r>
      <w:r w:rsidR="00685CB7">
        <w:t xml:space="preserve"> </w:t>
      </w:r>
      <w:r w:rsidRPr="0016278F">
        <w:t>свои</w:t>
      </w:r>
      <w:r w:rsidR="00685CB7">
        <w:t xml:space="preserve"> </w:t>
      </w:r>
      <w:r w:rsidRPr="0016278F">
        <w:t>лучшие</w:t>
      </w:r>
      <w:r w:rsidR="00685CB7">
        <w:t xml:space="preserve"> </w:t>
      </w:r>
      <w:r w:rsidRPr="0016278F">
        <w:t>нравственные</w:t>
      </w:r>
      <w:r w:rsidR="00685CB7">
        <w:t xml:space="preserve"> </w:t>
      </w:r>
      <w:r w:rsidRPr="0016278F">
        <w:t>качества,</w:t>
      </w:r>
      <w:r w:rsidR="00685CB7">
        <w:t xml:space="preserve"> </w:t>
      </w:r>
      <w:r w:rsidRPr="0016278F">
        <w:t>развивать</w:t>
      </w:r>
      <w:r w:rsidR="00685CB7">
        <w:t xml:space="preserve"> </w:t>
      </w:r>
      <w:r w:rsidRPr="0016278F">
        <w:t>свою</w:t>
      </w:r>
      <w:r w:rsidR="00685CB7">
        <w:t xml:space="preserve"> </w:t>
      </w:r>
      <w:r w:rsidRPr="0016278F">
        <w:t>творческую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знавательную</w:t>
      </w:r>
      <w:r w:rsidR="00685CB7">
        <w:t xml:space="preserve"> </w:t>
      </w:r>
      <w:r w:rsidRPr="0016278F">
        <w:t>акти</w:t>
      </w:r>
      <w:r w:rsidRPr="0016278F">
        <w:t>в</w:t>
      </w:r>
      <w:r w:rsidRPr="0016278F">
        <w:t>ность.</w:t>
      </w:r>
    </w:p>
    <w:p w:rsidR="00424CD1" w:rsidRPr="0016278F" w:rsidRDefault="00424CD1" w:rsidP="0016278F">
      <w:r w:rsidRPr="0016278F">
        <w:t>В</w:t>
      </w:r>
      <w:r w:rsidR="00685CB7">
        <w:t xml:space="preserve"> </w:t>
      </w:r>
      <w:r w:rsidRPr="0016278F">
        <w:t>кадетском</w:t>
      </w:r>
      <w:r w:rsidR="00685CB7">
        <w:t xml:space="preserve"> </w:t>
      </w:r>
      <w:r w:rsidRPr="0016278F">
        <w:t>классе</w:t>
      </w:r>
      <w:r w:rsidR="00685CB7">
        <w:t xml:space="preserve"> </w:t>
      </w:r>
      <w:r w:rsidRPr="0016278F">
        <w:t>реализуются</w:t>
      </w:r>
      <w:r w:rsidR="00685CB7">
        <w:t xml:space="preserve"> </w:t>
      </w:r>
      <w:r w:rsidRPr="0016278F">
        <w:t>общеобразовательные</w:t>
      </w:r>
      <w:r w:rsidR="00685CB7">
        <w:t xml:space="preserve"> </w:t>
      </w:r>
      <w:r w:rsidRPr="0016278F">
        <w:t>программы</w:t>
      </w:r>
      <w:r w:rsidR="00685CB7">
        <w:t xml:space="preserve"> </w:t>
      </w:r>
      <w:r w:rsidRPr="0016278F">
        <w:t>основн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реднего</w:t>
      </w:r>
      <w:r w:rsidR="00685CB7">
        <w:t xml:space="preserve"> </w:t>
      </w:r>
      <w:r w:rsidRPr="0016278F">
        <w:t>по</w:t>
      </w:r>
      <w:r w:rsidRPr="0016278F">
        <w:t>л</w:t>
      </w:r>
      <w:r w:rsidRPr="0016278F">
        <w:t>ного</w:t>
      </w:r>
      <w:r w:rsidR="00685CB7">
        <w:t xml:space="preserve"> </w:t>
      </w:r>
      <w:r w:rsidRPr="0016278F">
        <w:t>образования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также</w:t>
      </w:r>
      <w:r w:rsidR="00685CB7">
        <w:t xml:space="preserve"> </w:t>
      </w:r>
      <w:r w:rsidRPr="0016278F">
        <w:t>программы</w:t>
      </w:r>
      <w:r w:rsidR="00685CB7">
        <w:t xml:space="preserve"> </w:t>
      </w:r>
      <w:r w:rsidRPr="0016278F">
        <w:t>дополнительного</w:t>
      </w:r>
      <w:r w:rsidR="00685CB7">
        <w:t xml:space="preserve"> </w:t>
      </w:r>
      <w:r w:rsidRPr="0016278F">
        <w:t>образования,</w:t>
      </w:r>
      <w:r w:rsidR="00685CB7">
        <w:t xml:space="preserve"> </w:t>
      </w:r>
      <w:r w:rsidRPr="0016278F">
        <w:t>направленные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ра</w:t>
      </w:r>
      <w:r w:rsidRPr="0016278F">
        <w:t>с</w:t>
      </w:r>
      <w:r w:rsidRPr="0016278F">
        <w:t>ширение</w:t>
      </w:r>
      <w:r w:rsidR="00685CB7">
        <w:t xml:space="preserve"> </w:t>
      </w:r>
      <w:r w:rsidRPr="0016278F">
        <w:t>знаний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истории,</w:t>
      </w:r>
      <w:r w:rsidR="00685CB7">
        <w:t xml:space="preserve"> </w:t>
      </w:r>
      <w:r w:rsidRPr="0016278F">
        <w:t>истории</w:t>
      </w:r>
      <w:r w:rsidR="00685CB7">
        <w:t xml:space="preserve"> </w:t>
      </w:r>
      <w:r w:rsidRPr="0016278F">
        <w:t>кадетских</w:t>
      </w:r>
      <w:r w:rsidR="00685CB7">
        <w:t xml:space="preserve"> </w:t>
      </w:r>
      <w:r w:rsidRPr="0016278F">
        <w:t>корпус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оссийской</w:t>
      </w:r>
      <w:r w:rsidR="00685CB7">
        <w:t xml:space="preserve"> </w:t>
      </w:r>
      <w:r w:rsidRPr="0016278F">
        <w:t>Армии,</w:t>
      </w:r>
      <w:r w:rsidR="00685CB7">
        <w:t xml:space="preserve"> </w:t>
      </w:r>
      <w:r w:rsidRPr="0016278F">
        <w:t>подготовку</w:t>
      </w:r>
      <w:r w:rsidR="00685CB7">
        <w:t xml:space="preserve"> </w:t>
      </w:r>
      <w:r w:rsidRPr="0016278F">
        <w:t>уч</w:t>
      </w:r>
      <w:r w:rsidRPr="0016278F">
        <w:t>е</w:t>
      </w:r>
      <w:r w:rsidRPr="0016278F">
        <w:t>ников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лужб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оссийской</w:t>
      </w:r>
      <w:r w:rsidR="00685CB7">
        <w:t xml:space="preserve"> </w:t>
      </w:r>
      <w:r w:rsidRPr="0016278F">
        <w:t>Армии.</w:t>
      </w:r>
      <w:r w:rsidR="00685CB7">
        <w:t xml:space="preserve"> </w:t>
      </w:r>
      <w:r w:rsidRPr="0016278F">
        <w:t>Среди</w:t>
      </w:r>
      <w:r w:rsidR="00685CB7">
        <w:t xml:space="preserve"> </w:t>
      </w:r>
      <w:r w:rsidRPr="0016278F">
        <w:t>учебных</w:t>
      </w:r>
      <w:r w:rsidR="00685CB7">
        <w:t xml:space="preserve"> </w:t>
      </w:r>
      <w:r w:rsidRPr="0016278F">
        <w:t>курсов,</w:t>
      </w:r>
      <w:r w:rsidR="00685CB7">
        <w:t xml:space="preserve"> </w:t>
      </w:r>
      <w:r w:rsidRPr="0016278F">
        <w:t>составляющих</w:t>
      </w:r>
      <w:r w:rsidR="00685CB7">
        <w:t xml:space="preserve"> </w:t>
      </w:r>
      <w:r w:rsidRPr="0016278F">
        <w:t>школьный</w:t>
      </w:r>
      <w:r w:rsidR="00685CB7">
        <w:t xml:space="preserve"> </w:t>
      </w:r>
      <w:r w:rsidRPr="0016278F">
        <w:t>компонент</w:t>
      </w:r>
      <w:r w:rsidR="00685CB7">
        <w:t xml:space="preserve"> </w:t>
      </w:r>
      <w:r w:rsidRPr="0016278F">
        <w:t>учебного</w:t>
      </w:r>
      <w:r w:rsidR="00685CB7">
        <w:t xml:space="preserve"> </w:t>
      </w:r>
      <w:r w:rsidRPr="0016278F">
        <w:t>плана,</w:t>
      </w:r>
      <w:r w:rsidR="00685CB7">
        <w:t xml:space="preserve"> </w:t>
      </w:r>
      <w:r w:rsidRPr="0016278F">
        <w:t>можно</w:t>
      </w:r>
      <w:r w:rsidR="00685CB7">
        <w:t xml:space="preserve"> </w:t>
      </w:r>
      <w:r w:rsidRPr="0016278F">
        <w:t>назвать</w:t>
      </w:r>
      <w:r w:rsidR="00685CB7">
        <w:t xml:space="preserve"> </w:t>
      </w:r>
      <w:r w:rsidRPr="0016278F">
        <w:t>строевую</w:t>
      </w:r>
      <w:r w:rsidR="00685CB7">
        <w:t xml:space="preserve"> </w:t>
      </w:r>
      <w:r w:rsidRPr="0016278F">
        <w:t>подготовку,</w:t>
      </w:r>
      <w:r w:rsidR="00685CB7">
        <w:t xml:space="preserve"> </w:t>
      </w:r>
      <w:r w:rsidRPr="0016278F">
        <w:t>сборк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азборку</w:t>
      </w:r>
      <w:r w:rsidR="00685CB7">
        <w:t xml:space="preserve"> </w:t>
      </w:r>
      <w:r w:rsidRPr="0016278F">
        <w:t>оружия,</w:t>
      </w:r>
      <w:r w:rsidR="00685CB7">
        <w:t xml:space="preserve"> </w:t>
      </w:r>
      <w:r w:rsidRPr="0016278F">
        <w:t>рукопашный</w:t>
      </w:r>
      <w:r w:rsidR="00685CB7">
        <w:t xml:space="preserve"> </w:t>
      </w:r>
      <w:r w:rsidRPr="0016278F">
        <w:t>бой</w:t>
      </w:r>
      <w:r w:rsidR="00685CB7">
        <w:t xml:space="preserve"> </w:t>
      </w:r>
      <w:r w:rsidRPr="0016278F">
        <w:t>(спортивное</w:t>
      </w:r>
      <w:r w:rsidR="00685CB7">
        <w:t xml:space="preserve"> </w:t>
      </w:r>
      <w:r w:rsidRPr="0016278F">
        <w:t>к</w:t>
      </w:r>
      <w:r w:rsidRPr="0016278F">
        <w:t>а</w:t>
      </w:r>
      <w:r w:rsidRPr="0016278F">
        <w:t>ратэ),</w:t>
      </w:r>
      <w:r w:rsidR="00685CB7">
        <w:t xml:space="preserve"> </w:t>
      </w:r>
      <w:r w:rsidRPr="0016278F">
        <w:t>бальные</w:t>
      </w:r>
      <w:r w:rsidR="00685CB7">
        <w:t xml:space="preserve"> </w:t>
      </w:r>
      <w:r w:rsidRPr="0016278F">
        <w:t>танцы,</w:t>
      </w:r>
      <w:r w:rsidR="00685CB7">
        <w:t xml:space="preserve"> </w:t>
      </w:r>
      <w:r w:rsidRPr="0016278F">
        <w:t>этикет,</w:t>
      </w:r>
      <w:r w:rsidR="00685CB7">
        <w:t xml:space="preserve"> </w:t>
      </w:r>
      <w:r w:rsidRPr="0016278F">
        <w:t>хоровой</w:t>
      </w:r>
      <w:r w:rsidR="00685CB7">
        <w:t xml:space="preserve"> </w:t>
      </w:r>
      <w:r w:rsidRPr="0016278F">
        <w:t>кружок.</w:t>
      </w:r>
    </w:p>
    <w:p w:rsidR="00424CD1" w:rsidRPr="0016278F" w:rsidRDefault="00424CD1" w:rsidP="0016278F">
      <w:r w:rsidRPr="0016278F">
        <w:rPr>
          <w:b/>
          <w:bCs/>
          <w:i/>
        </w:rPr>
        <w:t>Ценности</w:t>
      </w:r>
      <w:r w:rsidRPr="0016278F">
        <w:rPr>
          <w:bCs/>
          <w:i/>
        </w:rPr>
        <w:t>:</w:t>
      </w:r>
      <w:r w:rsidR="00685CB7">
        <w:rPr>
          <w:bCs/>
        </w:rPr>
        <w:t xml:space="preserve"> </w:t>
      </w:r>
      <w:r w:rsidRPr="0016278F">
        <w:rPr>
          <w:bCs/>
        </w:rPr>
        <w:t>Духовность,</w:t>
      </w:r>
      <w:r w:rsidR="00685CB7">
        <w:rPr>
          <w:bCs/>
        </w:rPr>
        <w:t xml:space="preserve"> </w:t>
      </w:r>
      <w:r w:rsidRPr="0016278F">
        <w:rPr>
          <w:bCs/>
        </w:rPr>
        <w:t>нравственность,</w:t>
      </w:r>
      <w:r w:rsidR="00685CB7">
        <w:rPr>
          <w:bCs/>
        </w:rPr>
        <w:t xml:space="preserve"> </w:t>
      </w:r>
      <w:r w:rsidRPr="0016278F">
        <w:rPr>
          <w:bCs/>
        </w:rPr>
        <w:t>патриотизм</w:t>
      </w:r>
      <w:r w:rsidR="00685CB7">
        <w:rPr>
          <w:bCs/>
        </w:rPr>
        <w:t xml:space="preserve"> </w:t>
      </w:r>
      <w:r w:rsidRPr="0016278F">
        <w:t>нельзя</w:t>
      </w:r>
      <w:r w:rsidR="00685CB7">
        <w:t xml:space="preserve"> </w:t>
      </w:r>
      <w:r w:rsidRPr="0016278F">
        <w:t>воспитать</w:t>
      </w:r>
      <w:r w:rsidR="00685CB7">
        <w:t xml:space="preserve"> </w:t>
      </w:r>
      <w:r w:rsidRPr="0016278F">
        <w:t>прямолинейными</w:t>
      </w:r>
      <w:r w:rsidR="00685CB7">
        <w:t xml:space="preserve"> </w:t>
      </w:r>
      <w:r w:rsidRPr="0016278F">
        <w:t>м</w:t>
      </w:r>
      <w:r w:rsidRPr="0016278F">
        <w:t>е</w:t>
      </w:r>
      <w:r w:rsidRPr="0016278F">
        <w:t>тодами</w:t>
      </w:r>
      <w:r w:rsidR="00685CB7">
        <w:t xml:space="preserve"> </w:t>
      </w:r>
      <w:r w:rsidRPr="0016278F">
        <w:t>«в</w:t>
      </w:r>
      <w:r w:rsidR="00685CB7">
        <w:t xml:space="preserve"> </w:t>
      </w:r>
      <w:r w:rsidRPr="0016278F">
        <w:t>лоб»,</w:t>
      </w:r>
      <w:r w:rsidR="00685CB7">
        <w:t xml:space="preserve"> </w:t>
      </w:r>
      <w:r w:rsidRPr="0016278F">
        <w:t>такие</w:t>
      </w:r>
      <w:r w:rsidR="00685CB7">
        <w:t xml:space="preserve"> </w:t>
      </w:r>
      <w:r w:rsidRPr="0016278F">
        <w:t>вещи</w:t>
      </w:r>
      <w:r w:rsidR="00685CB7">
        <w:t xml:space="preserve"> </w:t>
      </w:r>
      <w:r w:rsidRPr="0016278F">
        <w:t>воспитываются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творческие</w:t>
      </w:r>
      <w:r w:rsidR="00685CB7">
        <w:t xml:space="preserve"> </w:t>
      </w:r>
      <w:r w:rsidRPr="0016278F">
        <w:t>погруж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одную</w:t>
      </w:r>
      <w:r w:rsidR="00685CB7">
        <w:t xml:space="preserve"> </w:t>
      </w:r>
      <w:r w:rsidRPr="0016278F">
        <w:t>культуру,</w:t>
      </w:r>
      <w:r w:rsidR="00685CB7">
        <w:t xml:space="preserve"> </w:t>
      </w:r>
      <w:r w:rsidRPr="0016278F">
        <w:t>ист</w:t>
      </w:r>
      <w:r w:rsidRPr="0016278F">
        <w:t>о</w:t>
      </w:r>
      <w:r w:rsidRPr="0016278F">
        <w:t>рию,</w:t>
      </w:r>
      <w:r w:rsidR="00685CB7">
        <w:t xml:space="preserve"> </w:t>
      </w:r>
      <w:r w:rsidRPr="0016278F">
        <w:t>язык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обязательным</w:t>
      </w:r>
      <w:r w:rsidR="00685CB7">
        <w:t xml:space="preserve"> </w:t>
      </w:r>
      <w:r w:rsidRPr="0016278F">
        <w:t>сравнением</w:t>
      </w:r>
      <w:r w:rsidR="00685CB7">
        <w:t xml:space="preserve"> </w:t>
      </w:r>
      <w:r w:rsidRPr="0016278F">
        <w:t>национального</w:t>
      </w:r>
      <w:r w:rsidR="00685CB7">
        <w:t xml:space="preserve"> </w:t>
      </w:r>
      <w:r w:rsidRPr="0016278F">
        <w:t>достояни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«чужим».</w:t>
      </w:r>
      <w:r w:rsidR="00685CB7">
        <w:t xml:space="preserve"> </w:t>
      </w:r>
      <w:r w:rsidRPr="0016278F">
        <w:t>Сравнительный</w:t>
      </w:r>
      <w:r w:rsidR="00685CB7">
        <w:t xml:space="preserve"> </w:t>
      </w:r>
      <w:r w:rsidRPr="0016278F">
        <w:t>метод</w:t>
      </w:r>
      <w:r w:rsidR="00685CB7">
        <w:t xml:space="preserve"> </w:t>
      </w:r>
      <w:r w:rsidRPr="0016278F">
        <w:t>воо</w:t>
      </w:r>
      <w:r w:rsidRPr="0016278F">
        <w:t>б</w:t>
      </w:r>
      <w:r w:rsidRPr="0016278F">
        <w:t>ще</w:t>
      </w:r>
      <w:r w:rsidR="00685CB7">
        <w:t xml:space="preserve"> </w:t>
      </w:r>
      <w:r w:rsidRPr="0016278F">
        <w:t>прекрасное</w:t>
      </w:r>
      <w:r w:rsidR="00685CB7">
        <w:t xml:space="preserve"> </w:t>
      </w:r>
      <w:r w:rsidRPr="0016278F">
        <w:t>средство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ум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уши.</w:t>
      </w:r>
      <w:r w:rsidR="00685CB7">
        <w:t xml:space="preserve"> </w:t>
      </w:r>
      <w:r w:rsidRPr="0016278F">
        <w:t>Чем</w:t>
      </w:r>
      <w:r w:rsidR="00685CB7">
        <w:t xml:space="preserve"> </w:t>
      </w:r>
      <w:r w:rsidRPr="0016278F">
        <w:t>более</w:t>
      </w:r>
      <w:r w:rsidR="00685CB7">
        <w:t xml:space="preserve"> </w:t>
      </w:r>
      <w:r w:rsidRPr="0016278F">
        <w:t>мыслящим</w:t>
      </w:r>
      <w:r w:rsidR="00685CB7">
        <w:t xml:space="preserve"> </w:t>
      </w:r>
      <w:r w:rsidRPr="0016278F">
        <w:t>является</w:t>
      </w:r>
      <w:r w:rsidR="00685CB7">
        <w:t xml:space="preserve"> </w:t>
      </w:r>
      <w:r w:rsidRPr="0016278F">
        <w:t>человек,</w:t>
      </w:r>
      <w:r w:rsidR="00685CB7">
        <w:t xml:space="preserve"> </w:t>
      </w:r>
      <w:r w:rsidRPr="0016278F">
        <w:t>тем</w:t>
      </w:r>
      <w:r w:rsidR="00685CB7">
        <w:t xml:space="preserve"> </w:t>
      </w:r>
      <w:r w:rsidRPr="0016278F">
        <w:t>скорее</w:t>
      </w:r>
      <w:r w:rsidR="00685CB7">
        <w:t xml:space="preserve"> </w:t>
      </w:r>
      <w:r w:rsidRPr="0016278F">
        <w:t>он</w:t>
      </w:r>
      <w:r w:rsidR="00685CB7">
        <w:t xml:space="preserve"> </w:t>
      </w:r>
      <w:r w:rsidRPr="0016278F">
        <w:t>приходит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духов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равственности,</w:t>
      </w:r>
      <w:r w:rsidR="00685CB7">
        <w:t xml:space="preserve"> </w:t>
      </w:r>
      <w:r w:rsidRPr="0016278F">
        <w:t>тем</w:t>
      </w:r>
      <w:r w:rsidR="00685CB7">
        <w:t xml:space="preserve"> </w:t>
      </w:r>
      <w:r w:rsidRPr="0016278F">
        <w:t>прочнее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патриотические</w:t>
      </w:r>
      <w:r w:rsidR="00685CB7">
        <w:t xml:space="preserve"> </w:t>
      </w:r>
      <w:r w:rsidRPr="0016278F">
        <w:t>взгляды,</w:t>
      </w:r>
      <w:r w:rsidR="00685CB7">
        <w:t xml:space="preserve"> </w:t>
      </w:r>
      <w:r w:rsidRPr="0016278F">
        <w:t>при</w:t>
      </w:r>
      <w:r w:rsidRPr="0016278F">
        <w:t>н</w:t>
      </w:r>
      <w:r w:rsidRPr="0016278F">
        <w:t>ципы,</w:t>
      </w:r>
      <w:r w:rsidR="00685CB7">
        <w:t xml:space="preserve"> </w:t>
      </w:r>
      <w:r w:rsidRPr="0016278F">
        <w:t>убеждения.</w:t>
      </w:r>
      <w:r w:rsidR="00685CB7">
        <w:t xml:space="preserve"> </w:t>
      </w:r>
      <w:r w:rsidRPr="0016278F">
        <w:t>Бездумные</w:t>
      </w:r>
      <w:r w:rsidR="00685CB7">
        <w:t xml:space="preserve"> </w:t>
      </w:r>
      <w:r w:rsidRPr="0016278F">
        <w:t>патриоты</w:t>
      </w:r>
      <w:r w:rsidR="00685CB7">
        <w:t xml:space="preserve"> </w:t>
      </w:r>
      <w:r w:rsidRPr="0016278F">
        <w:t>никому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нужны.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снову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должна</w:t>
      </w:r>
      <w:r w:rsidR="00685CB7">
        <w:t xml:space="preserve"> </w:t>
      </w:r>
      <w:r w:rsidRPr="0016278F">
        <w:t>быть</w:t>
      </w:r>
      <w:r w:rsidR="00685CB7">
        <w:t xml:space="preserve"> </w:t>
      </w:r>
      <w:r w:rsidRPr="0016278F">
        <w:t>пол</w:t>
      </w:r>
      <w:r w:rsidRPr="0016278F">
        <w:t>о</w:t>
      </w:r>
      <w:r w:rsidRPr="0016278F">
        <w:t>жена</w:t>
      </w:r>
      <w:r w:rsidR="00685CB7">
        <w:t xml:space="preserve"> </w:t>
      </w:r>
      <w:r w:rsidRPr="0016278F">
        <w:t>гос</w:t>
      </w:r>
      <w:r w:rsidRPr="0016278F">
        <w:t>у</w:t>
      </w:r>
      <w:r w:rsidRPr="0016278F">
        <w:t>дарственно-патриотическая</w:t>
      </w:r>
      <w:r w:rsidR="00685CB7">
        <w:t xml:space="preserve"> </w:t>
      </w:r>
      <w:r w:rsidRPr="0016278F">
        <w:t>идея.</w:t>
      </w:r>
      <w:r w:rsidR="00685CB7">
        <w:t xml:space="preserve"> </w:t>
      </w:r>
      <w:r w:rsidRPr="0016278F">
        <w:t>Без</w:t>
      </w:r>
      <w:r w:rsidR="00685CB7">
        <w:t xml:space="preserve"> </w:t>
      </w:r>
      <w:r w:rsidRPr="0016278F">
        <w:t>патриотизма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возродить</w:t>
      </w:r>
      <w:r w:rsidR="00685CB7">
        <w:t xml:space="preserve"> </w:t>
      </w:r>
      <w:r w:rsidRPr="0016278F">
        <w:t>сильного</w:t>
      </w:r>
      <w:r w:rsidR="00685CB7">
        <w:t xml:space="preserve"> </w:t>
      </w:r>
      <w:r w:rsidRPr="0016278F">
        <w:t>государств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создать</w:t>
      </w:r>
      <w:r w:rsidR="00685CB7">
        <w:t xml:space="preserve"> </w:t>
      </w:r>
      <w:r w:rsidRPr="0016278F">
        <w:t>гражданского</w:t>
      </w:r>
      <w:r w:rsidR="00685CB7">
        <w:t xml:space="preserve"> </w:t>
      </w:r>
      <w:r w:rsidRPr="0016278F">
        <w:t>общества,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привить</w:t>
      </w:r>
      <w:r w:rsidR="00685CB7">
        <w:t xml:space="preserve"> </w:t>
      </w:r>
      <w:r w:rsidRPr="0016278F">
        <w:t>людям</w:t>
      </w:r>
      <w:r w:rsidR="00685CB7">
        <w:t xml:space="preserve"> </w:t>
      </w:r>
      <w:r w:rsidRPr="0016278F">
        <w:t>понимания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долг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важ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закону.</w:t>
      </w:r>
    </w:p>
    <w:p w:rsidR="00424CD1" w:rsidRPr="0016278F" w:rsidRDefault="00424CD1" w:rsidP="0016278F">
      <w:r w:rsidRPr="0016278F">
        <w:t>Основой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внедре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стоянного</w:t>
      </w:r>
      <w:r w:rsidR="00685CB7">
        <w:t xml:space="preserve"> </w:t>
      </w:r>
      <w:r w:rsidRPr="0016278F">
        <w:t>совершенствования</w:t>
      </w:r>
      <w:r w:rsidR="00685CB7">
        <w:t xml:space="preserve"> </w:t>
      </w:r>
      <w:r w:rsidRPr="0016278F">
        <w:t>образовательной</w:t>
      </w:r>
      <w:r w:rsidR="00685CB7">
        <w:t xml:space="preserve"> </w:t>
      </w:r>
      <w:r w:rsidRPr="0016278F">
        <w:t>программы</w:t>
      </w:r>
      <w:r w:rsidR="00685CB7">
        <w:t xml:space="preserve"> </w:t>
      </w:r>
      <w:r w:rsidRPr="0016278F">
        <w:t>каде</w:t>
      </w:r>
      <w:r w:rsidRPr="0016278F">
        <w:t>т</w:t>
      </w:r>
      <w:r w:rsidRPr="0016278F">
        <w:t>ского</w:t>
      </w:r>
      <w:r w:rsidR="00685CB7">
        <w:t xml:space="preserve"> </w:t>
      </w:r>
      <w:r w:rsidRPr="0016278F">
        <w:t>класса</w:t>
      </w:r>
      <w:r w:rsidR="00685CB7">
        <w:t xml:space="preserve"> </w:t>
      </w:r>
      <w:r w:rsidRPr="0016278F">
        <w:t>является</w:t>
      </w:r>
      <w:r w:rsidR="00685CB7">
        <w:t xml:space="preserve"> </w:t>
      </w:r>
      <w:r w:rsidRPr="0016278F">
        <w:t>процесс</w:t>
      </w:r>
      <w:r w:rsidR="00685CB7">
        <w:t xml:space="preserve"> </w:t>
      </w:r>
      <w:r w:rsidRPr="0016278F">
        <w:t>непрерывного</w:t>
      </w:r>
      <w:r w:rsidR="00685CB7">
        <w:t xml:space="preserve"> </w:t>
      </w:r>
      <w:r w:rsidRPr="0016278F">
        <w:t>воинского</w:t>
      </w:r>
      <w:r w:rsidR="00685CB7">
        <w:t xml:space="preserve"> </w:t>
      </w:r>
      <w:r w:rsidRPr="0016278F">
        <w:t>воспитания:</w:t>
      </w:r>
      <w:r w:rsidR="00685CB7">
        <w:t xml:space="preserve"> </w:t>
      </w:r>
      <w:r w:rsidRPr="0016278F">
        <w:t>выполнение</w:t>
      </w:r>
      <w:r w:rsidR="00685CB7">
        <w:t xml:space="preserve"> </w:t>
      </w:r>
      <w:r w:rsidRPr="0016278F">
        <w:t>уставных</w:t>
      </w:r>
      <w:r w:rsidR="00685CB7">
        <w:t xml:space="preserve"> </w:t>
      </w:r>
      <w:r w:rsidRPr="0016278F">
        <w:t>требов</w:t>
      </w:r>
      <w:r w:rsidRPr="0016278F">
        <w:t>а</w:t>
      </w:r>
      <w:r w:rsidRPr="0016278F">
        <w:t>ний,</w:t>
      </w:r>
      <w:r w:rsidR="00685CB7">
        <w:t xml:space="preserve"> </w:t>
      </w:r>
      <w:r w:rsidRPr="0016278F">
        <w:t>соблюдение</w:t>
      </w:r>
      <w:r w:rsidR="00685CB7">
        <w:t xml:space="preserve"> </w:t>
      </w:r>
      <w:r w:rsidRPr="0016278F">
        <w:t>кодекса</w:t>
      </w:r>
      <w:r w:rsidR="00685CB7">
        <w:t xml:space="preserve"> </w:t>
      </w:r>
      <w:r w:rsidRPr="0016278F">
        <w:t>кадетской</w:t>
      </w:r>
      <w:r w:rsidR="00685CB7">
        <w:t xml:space="preserve"> </w:t>
      </w:r>
      <w:r w:rsidRPr="0016278F">
        <w:t>чести,</w:t>
      </w:r>
      <w:r w:rsidR="00685CB7">
        <w:t xml:space="preserve"> </w:t>
      </w:r>
      <w:r w:rsidRPr="0016278F">
        <w:t>ношение</w:t>
      </w:r>
      <w:r w:rsidR="00685CB7">
        <w:t xml:space="preserve"> </w:t>
      </w:r>
      <w:r w:rsidRPr="0016278F">
        <w:t>военной</w:t>
      </w:r>
      <w:r w:rsidR="00685CB7">
        <w:t xml:space="preserve"> </w:t>
      </w:r>
      <w:r w:rsidRPr="0016278F">
        <w:t>форм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атрибутики,</w:t>
      </w:r>
      <w:r w:rsidR="00685CB7">
        <w:t xml:space="preserve"> </w:t>
      </w:r>
      <w:r w:rsidRPr="0016278F">
        <w:t>соблюдение</w:t>
      </w:r>
      <w:r w:rsidR="00685CB7">
        <w:t xml:space="preserve"> </w:t>
      </w:r>
      <w:r w:rsidRPr="0016278F">
        <w:t>су</w:t>
      </w:r>
      <w:r w:rsidRPr="0016278F">
        <w:t>б</w:t>
      </w:r>
      <w:r w:rsidRPr="0016278F">
        <w:t>ординац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дчинение</w:t>
      </w:r>
      <w:r w:rsidR="00685CB7">
        <w:t xml:space="preserve"> </w:t>
      </w:r>
      <w:r w:rsidRPr="0016278F">
        <w:t>вышестоящим</w:t>
      </w:r>
      <w:r w:rsidR="00685CB7">
        <w:t xml:space="preserve"> </w:t>
      </w:r>
      <w:r w:rsidRPr="0016278F">
        <w:t>начальникам,</w:t>
      </w:r>
      <w:r w:rsidR="00685CB7">
        <w:t xml:space="preserve"> </w:t>
      </w:r>
      <w:r w:rsidRPr="0016278F">
        <w:t>умение</w:t>
      </w:r>
      <w:r w:rsidR="00685CB7">
        <w:t xml:space="preserve"> </w:t>
      </w:r>
      <w:r w:rsidRPr="0016278F">
        <w:t>жи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условиях</w:t>
      </w:r>
      <w:r w:rsidR="00685CB7">
        <w:t xml:space="preserve"> </w:t>
      </w:r>
      <w:r w:rsidRPr="0016278F">
        <w:t>внутреннего</w:t>
      </w:r>
      <w:r w:rsidR="00685CB7">
        <w:t xml:space="preserve"> </w:t>
      </w:r>
      <w:r w:rsidRPr="0016278F">
        <w:t>сам</w:t>
      </w:r>
      <w:r w:rsidRPr="0016278F">
        <w:t>о</w:t>
      </w:r>
      <w:r w:rsidRPr="0016278F">
        <w:t>управления</w:t>
      </w:r>
    </w:p>
    <w:p w:rsidR="00424CD1" w:rsidRPr="0016278F" w:rsidRDefault="00424CD1" w:rsidP="0016278F">
      <w:pPr>
        <w:rPr>
          <w:i/>
        </w:rPr>
      </w:pPr>
      <w:r w:rsidRPr="0016278F">
        <w:rPr>
          <w:b/>
          <w:bCs/>
          <w:i/>
        </w:rPr>
        <w:t>Оценка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деятельност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кадет.</w:t>
      </w:r>
    </w:p>
    <w:p w:rsidR="00424CD1" w:rsidRPr="0016278F" w:rsidRDefault="00424CD1" w:rsidP="0016278F">
      <w:r w:rsidRPr="0016278F">
        <w:t>В</w:t>
      </w:r>
      <w:r w:rsidR="00685CB7">
        <w:t xml:space="preserve"> </w:t>
      </w:r>
      <w:r w:rsidRPr="0016278F">
        <w:t>качестве</w:t>
      </w:r>
      <w:r w:rsidR="00685CB7">
        <w:t xml:space="preserve"> </w:t>
      </w:r>
      <w:r w:rsidRPr="0016278F">
        <w:t>мер</w:t>
      </w:r>
      <w:r w:rsidR="00685CB7">
        <w:t xml:space="preserve"> </w:t>
      </w:r>
      <w:r w:rsidRPr="0016278F">
        <w:t>общественного</w:t>
      </w:r>
      <w:r w:rsidR="00685CB7">
        <w:t xml:space="preserve"> </w:t>
      </w:r>
      <w:r w:rsidRPr="0016278F">
        <w:t>воздействия</w:t>
      </w:r>
      <w:r w:rsidR="00685CB7">
        <w:t xml:space="preserve"> </w:t>
      </w:r>
      <w:r w:rsidRPr="0016278F">
        <w:t>следующие</w:t>
      </w:r>
      <w:r w:rsidR="00685CB7">
        <w:t xml:space="preserve"> </w:t>
      </w:r>
      <w:r w:rsidRPr="0016278F">
        <w:t>виды</w:t>
      </w:r>
      <w:r w:rsidR="00685CB7">
        <w:t xml:space="preserve"> </w:t>
      </w:r>
      <w:r w:rsidRPr="0016278F">
        <w:t>поощрений:</w:t>
      </w:r>
    </w:p>
    <w:p w:rsidR="00424CD1" w:rsidRPr="0016278F" w:rsidRDefault="00424CD1" w:rsidP="00D703FC">
      <w:pPr>
        <w:numPr>
          <w:ilvl w:val="0"/>
          <w:numId w:val="207"/>
        </w:numPr>
        <w:tabs>
          <w:tab w:val="clear" w:pos="720"/>
        </w:tabs>
        <w:ind w:left="426" w:hanging="426"/>
      </w:pPr>
      <w:r w:rsidRPr="0016278F">
        <w:t>объявление</w:t>
      </w:r>
      <w:r w:rsidR="00685CB7">
        <w:t xml:space="preserve"> </w:t>
      </w:r>
      <w:r w:rsidRPr="0016278F">
        <w:t>благодарности;</w:t>
      </w:r>
    </w:p>
    <w:p w:rsidR="00424CD1" w:rsidRPr="0016278F" w:rsidRDefault="00424CD1" w:rsidP="00D703FC">
      <w:pPr>
        <w:numPr>
          <w:ilvl w:val="0"/>
          <w:numId w:val="207"/>
        </w:numPr>
        <w:tabs>
          <w:tab w:val="clear" w:pos="720"/>
        </w:tabs>
        <w:ind w:left="426" w:hanging="426"/>
      </w:pPr>
      <w:r w:rsidRPr="0016278F">
        <w:t>награждение</w:t>
      </w:r>
      <w:r w:rsidR="00685CB7">
        <w:t xml:space="preserve"> </w:t>
      </w:r>
      <w:r w:rsidRPr="0016278F">
        <w:t>грамотой;</w:t>
      </w:r>
    </w:p>
    <w:p w:rsidR="00424CD1" w:rsidRPr="0016278F" w:rsidRDefault="00424CD1" w:rsidP="00D703FC">
      <w:pPr>
        <w:numPr>
          <w:ilvl w:val="0"/>
          <w:numId w:val="207"/>
        </w:numPr>
        <w:tabs>
          <w:tab w:val="clear" w:pos="720"/>
        </w:tabs>
        <w:ind w:left="426" w:hanging="426"/>
      </w:pPr>
      <w:r w:rsidRPr="0016278F">
        <w:t>награждение</w:t>
      </w:r>
      <w:r w:rsidR="00685CB7">
        <w:t xml:space="preserve"> </w:t>
      </w:r>
      <w:r w:rsidRPr="0016278F">
        <w:t>ценным</w:t>
      </w:r>
      <w:r w:rsidR="00685CB7">
        <w:t xml:space="preserve"> </w:t>
      </w:r>
      <w:r w:rsidRPr="0016278F">
        <w:t>подарком;</w:t>
      </w:r>
    </w:p>
    <w:p w:rsidR="00424CD1" w:rsidRPr="0016278F" w:rsidRDefault="00424CD1" w:rsidP="00D703FC">
      <w:pPr>
        <w:numPr>
          <w:ilvl w:val="0"/>
          <w:numId w:val="207"/>
        </w:numPr>
        <w:tabs>
          <w:tab w:val="clear" w:pos="720"/>
        </w:tabs>
        <w:ind w:left="426" w:hanging="426"/>
      </w:pPr>
      <w:r w:rsidRPr="0016278F">
        <w:t>ходатайство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повышен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звании;</w:t>
      </w:r>
    </w:p>
    <w:p w:rsidR="00424CD1" w:rsidRPr="0016278F" w:rsidRDefault="00424CD1" w:rsidP="00D703FC">
      <w:pPr>
        <w:numPr>
          <w:ilvl w:val="0"/>
          <w:numId w:val="208"/>
        </w:numPr>
        <w:tabs>
          <w:tab w:val="clear" w:pos="720"/>
        </w:tabs>
        <w:ind w:left="426" w:hanging="426"/>
      </w:pPr>
      <w:r w:rsidRPr="0016278F">
        <w:t>снятие</w:t>
      </w:r>
      <w:r w:rsidR="00685CB7">
        <w:t xml:space="preserve"> </w:t>
      </w:r>
      <w:r w:rsidRPr="0016278F">
        <w:t>ранее</w:t>
      </w:r>
      <w:r w:rsidR="00685CB7">
        <w:t xml:space="preserve"> </w:t>
      </w:r>
      <w:r w:rsidRPr="0016278F">
        <w:t>наложенного</w:t>
      </w:r>
      <w:r w:rsidR="00685CB7">
        <w:t xml:space="preserve"> </w:t>
      </w:r>
      <w:r w:rsidRPr="0016278F">
        <w:t>общественного</w:t>
      </w:r>
      <w:r w:rsidR="00685CB7">
        <w:t xml:space="preserve"> </w:t>
      </w:r>
      <w:r w:rsidRPr="0016278F">
        <w:t>порицания.</w:t>
      </w:r>
    </w:p>
    <w:p w:rsidR="00424CD1" w:rsidRPr="0016278F" w:rsidRDefault="00424CD1" w:rsidP="0016278F">
      <w:pPr>
        <w:rPr>
          <w:b/>
          <w:i/>
        </w:rPr>
      </w:pPr>
      <w:r w:rsidRPr="0016278F">
        <w:rPr>
          <w:b/>
          <w:i/>
        </w:rPr>
        <w:t>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ачеств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мер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бщественно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оздейств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можно:</w:t>
      </w:r>
    </w:p>
    <w:p w:rsidR="00424CD1" w:rsidRPr="0016278F" w:rsidRDefault="00424CD1" w:rsidP="00D703FC">
      <w:pPr>
        <w:numPr>
          <w:ilvl w:val="0"/>
          <w:numId w:val="209"/>
        </w:numPr>
        <w:ind w:left="426" w:hanging="426"/>
      </w:pPr>
      <w:r w:rsidRPr="0016278F">
        <w:t>указать</w:t>
      </w:r>
      <w:r w:rsidR="00685CB7">
        <w:t xml:space="preserve"> </w:t>
      </w:r>
      <w:r w:rsidRPr="0016278F">
        <w:t>привлекаемому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несоблюдение</w:t>
      </w:r>
      <w:r w:rsidR="00685CB7">
        <w:t xml:space="preserve"> </w:t>
      </w:r>
      <w:r w:rsidRPr="0016278F">
        <w:t>им</w:t>
      </w:r>
      <w:r w:rsidR="00685CB7">
        <w:t xml:space="preserve"> </w:t>
      </w:r>
      <w:r w:rsidRPr="0016278F">
        <w:t>требований</w:t>
      </w:r>
      <w:r w:rsidR="00685CB7">
        <w:t xml:space="preserve"> </w:t>
      </w:r>
      <w:r w:rsidRPr="0016278F">
        <w:t>кодекса</w:t>
      </w:r>
      <w:r w:rsidR="00685CB7">
        <w:t xml:space="preserve"> </w:t>
      </w:r>
      <w:r w:rsidRPr="0016278F">
        <w:t>кадетской</w:t>
      </w:r>
      <w:r w:rsidR="00685CB7">
        <w:t xml:space="preserve"> </w:t>
      </w:r>
      <w:r w:rsidRPr="0016278F">
        <w:t>чести;</w:t>
      </w:r>
    </w:p>
    <w:p w:rsidR="00424CD1" w:rsidRPr="0016278F" w:rsidRDefault="00424CD1" w:rsidP="00D703FC">
      <w:pPr>
        <w:numPr>
          <w:ilvl w:val="0"/>
          <w:numId w:val="209"/>
        </w:numPr>
        <w:tabs>
          <w:tab w:val="left" w:pos="284"/>
        </w:tabs>
        <w:ind w:left="426" w:hanging="426"/>
      </w:pPr>
      <w:r w:rsidRPr="0016278F">
        <w:t>объявить</w:t>
      </w:r>
      <w:r w:rsidR="00685CB7">
        <w:t xml:space="preserve"> </w:t>
      </w:r>
      <w:r w:rsidRPr="0016278F">
        <w:t>товарищеское</w:t>
      </w:r>
      <w:r w:rsidR="00685CB7">
        <w:t xml:space="preserve"> </w:t>
      </w:r>
      <w:r w:rsidRPr="0016278F">
        <w:t>предупреждение;</w:t>
      </w:r>
    </w:p>
    <w:p w:rsidR="00424CD1" w:rsidRPr="0016278F" w:rsidRDefault="00424CD1" w:rsidP="00D703FC">
      <w:pPr>
        <w:numPr>
          <w:ilvl w:val="0"/>
          <w:numId w:val="209"/>
        </w:numPr>
        <w:tabs>
          <w:tab w:val="left" w:pos="284"/>
        </w:tabs>
        <w:ind w:left="426" w:hanging="426"/>
      </w:pPr>
      <w:r w:rsidRPr="0016278F">
        <w:t>объявить</w:t>
      </w:r>
      <w:r w:rsidR="00685CB7">
        <w:t xml:space="preserve"> </w:t>
      </w:r>
      <w:r w:rsidRPr="0016278F">
        <w:t>общественное</w:t>
      </w:r>
      <w:r w:rsidR="00685CB7">
        <w:t xml:space="preserve"> </w:t>
      </w:r>
      <w:r w:rsidRPr="0016278F">
        <w:t>порицание;</w:t>
      </w:r>
    </w:p>
    <w:p w:rsidR="00424CD1" w:rsidRPr="0016278F" w:rsidRDefault="00424CD1" w:rsidP="00D703FC">
      <w:pPr>
        <w:numPr>
          <w:ilvl w:val="0"/>
          <w:numId w:val="209"/>
        </w:numPr>
        <w:tabs>
          <w:tab w:val="left" w:pos="284"/>
        </w:tabs>
        <w:ind w:left="426" w:hanging="426"/>
      </w:pPr>
      <w:r w:rsidRPr="0016278F">
        <w:t>возбудить</w:t>
      </w:r>
      <w:r w:rsidR="00685CB7">
        <w:t xml:space="preserve"> </w:t>
      </w:r>
      <w:r w:rsidRPr="0016278F">
        <w:t>ходатайство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изменении</w:t>
      </w:r>
      <w:r w:rsidR="00685CB7">
        <w:t xml:space="preserve"> </w:t>
      </w:r>
      <w:r w:rsidRPr="0016278F">
        <w:t>воинского</w:t>
      </w:r>
      <w:r w:rsidR="00685CB7">
        <w:t xml:space="preserve"> </w:t>
      </w:r>
      <w:r w:rsidRPr="0016278F">
        <w:t>положения</w:t>
      </w:r>
      <w:r w:rsidR="00685CB7">
        <w:t xml:space="preserve"> </w:t>
      </w:r>
      <w:r w:rsidRPr="0016278F">
        <w:t>(снижение</w:t>
      </w:r>
      <w:r w:rsidR="00685CB7">
        <w:t xml:space="preserve"> </w:t>
      </w:r>
      <w:r w:rsidRPr="0016278F">
        <w:t>звания,</w:t>
      </w:r>
      <w:r w:rsidR="00685CB7">
        <w:t xml:space="preserve"> </w:t>
      </w:r>
      <w:r w:rsidRPr="0016278F">
        <w:t>отчисление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к</w:t>
      </w:r>
      <w:r w:rsidRPr="0016278F">
        <w:t>а</w:t>
      </w:r>
      <w:r w:rsidRPr="0016278F">
        <w:t>детского</w:t>
      </w:r>
      <w:r w:rsidR="00685CB7">
        <w:t xml:space="preserve"> </w:t>
      </w:r>
      <w:r w:rsidRPr="0016278F">
        <w:t>класса)</w:t>
      </w:r>
    </w:p>
    <w:p w:rsidR="00424CD1" w:rsidRPr="0016278F" w:rsidRDefault="00424CD1" w:rsidP="0016278F">
      <w:pPr>
        <w:rPr>
          <w:b/>
          <w:i/>
        </w:rPr>
      </w:pPr>
      <w:r w:rsidRPr="0016278F">
        <w:rPr>
          <w:b/>
          <w:i/>
        </w:rPr>
        <w:t>Предполагаемы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езультаты:</w:t>
      </w:r>
    </w:p>
    <w:p w:rsidR="00424CD1" w:rsidRPr="0016278F" w:rsidRDefault="00424CD1" w:rsidP="0016278F">
      <w:pPr>
        <w:pStyle w:val="afc"/>
        <w:spacing w:before="0" w:beforeAutospacing="0" w:after="0"/>
        <w:rPr>
          <w:b/>
          <w:bCs/>
          <w:i/>
        </w:rPr>
      </w:pPr>
      <w:r w:rsidRPr="0016278F">
        <w:rPr>
          <w:b/>
          <w:bCs/>
          <w:i/>
        </w:rPr>
        <w:t>Самоопределение:</w:t>
      </w:r>
      <w:r w:rsidR="00685CB7">
        <w:rPr>
          <w:b/>
          <w:bCs/>
          <w:i/>
        </w:rPr>
        <w:t xml:space="preserve"> </w:t>
      </w:r>
    </w:p>
    <w:p w:rsidR="00424CD1" w:rsidRPr="0016278F" w:rsidRDefault="00424CD1" w:rsidP="00D703FC">
      <w:pPr>
        <w:pStyle w:val="afc"/>
        <w:numPr>
          <w:ilvl w:val="0"/>
          <w:numId w:val="247"/>
        </w:numPr>
        <w:spacing w:before="0" w:beforeAutospacing="0" w:after="0"/>
        <w:ind w:left="426" w:hanging="426"/>
      </w:pPr>
      <w:r w:rsidRPr="0016278F">
        <w:lastRenderedPageBreak/>
        <w:t>готовнос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особность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аморазвитию;</w:t>
      </w:r>
    </w:p>
    <w:p w:rsidR="00424CD1" w:rsidRPr="0016278F" w:rsidRDefault="00424CD1" w:rsidP="00D703FC">
      <w:pPr>
        <w:pStyle w:val="afc"/>
        <w:numPr>
          <w:ilvl w:val="0"/>
          <w:numId w:val="247"/>
        </w:numPr>
        <w:spacing w:before="0" w:beforeAutospacing="0" w:after="0"/>
        <w:ind w:left="426" w:hanging="426"/>
      </w:pPr>
      <w:r w:rsidRPr="0016278F">
        <w:t>внутренняя</w:t>
      </w:r>
      <w:r w:rsidR="00685CB7">
        <w:t xml:space="preserve"> </w:t>
      </w:r>
      <w:r w:rsidRPr="0016278F">
        <w:t>позиция</w:t>
      </w:r>
      <w:r w:rsidR="00685CB7">
        <w:t xml:space="preserve"> </w:t>
      </w:r>
      <w:r w:rsidRPr="0016278F">
        <w:t>школьник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положительного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школе;</w:t>
      </w:r>
    </w:p>
    <w:p w:rsidR="00424CD1" w:rsidRPr="0016278F" w:rsidRDefault="00685CB7" w:rsidP="00D703FC">
      <w:pPr>
        <w:pStyle w:val="afc"/>
        <w:numPr>
          <w:ilvl w:val="0"/>
          <w:numId w:val="247"/>
        </w:numPr>
        <w:spacing w:before="0" w:beforeAutospacing="0" w:after="0"/>
        <w:ind w:left="426" w:hanging="426"/>
      </w:pPr>
      <w:r>
        <w:t xml:space="preserve"> </w:t>
      </w:r>
      <w:r w:rsidR="00424CD1" w:rsidRPr="0016278F">
        <w:t>принятие</w:t>
      </w:r>
      <w:r>
        <w:t xml:space="preserve"> </w:t>
      </w:r>
      <w:r w:rsidR="00424CD1" w:rsidRPr="0016278F">
        <w:t>образа</w:t>
      </w:r>
      <w:r>
        <w:t xml:space="preserve"> </w:t>
      </w:r>
      <w:r w:rsidR="00424CD1" w:rsidRPr="0016278F">
        <w:t>«хорошего</w:t>
      </w:r>
      <w:r>
        <w:t xml:space="preserve"> </w:t>
      </w:r>
      <w:r w:rsidR="00424CD1" w:rsidRPr="0016278F">
        <w:t>ученика»;</w:t>
      </w:r>
    </w:p>
    <w:p w:rsidR="00424CD1" w:rsidRPr="0016278F" w:rsidRDefault="00424CD1" w:rsidP="00D703FC">
      <w:pPr>
        <w:pStyle w:val="afc"/>
        <w:numPr>
          <w:ilvl w:val="0"/>
          <w:numId w:val="247"/>
        </w:numPr>
        <w:spacing w:before="0" w:beforeAutospacing="0" w:after="0"/>
        <w:ind w:left="426" w:hanging="426"/>
      </w:pPr>
      <w:r w:rsidRPr="0016278F">
        <w:t>самостоятельнос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личная</w:t>
      </w:r>
      <w:r w:rsidR="00685CB7">
        <w:t xml:space="preserve"> </w:t>
      </w:r>
      <w:r w:rsidRPr="0016278F">
        <w:t>ответственность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свои</w:t>
      </w:r>
      <w:r w:rsidR="00685CB7">
        <w:t xml:space="preserve"> </w:t>
      </w:r>
      <w:r w:rsidRPr="0016278F">
        <w:t>поступки,</w:t>
      </w:r>
      <w:r w:rsidR="00685CB7">
        <w:t xml:space="preserve"> </w:t>
      </w:r>
      <w:r w:rsidRPr="0016278F">
        <w:t>установк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здоровый</w:t>
      </w:r>
      <w:r w:rsidR="00685CB7">
        <w:t xml:space="preserve"> </w:t>
      </w:r>
      <w:r w:rsidRPr="0016278F">
        <w:t>образ</w:t>
      </w:r>
      <w:r w:rsidR="00685CB7">
        <w:t xml:space="preserve"> </w:t>
      </w:r>
      <w:r w:rsidRPr="0016278F">
        <w:t>жизни;</w:t>
      </w:r>
    </w:p>
    <w:p w:rsidR="00424CD1" w:rsidRPr="0016278F" w:rsidRDefault="00424CD1" w:rsidP="00D703FC">
      <w:pPr>
        <w:pStyle w:val="afc"/>
        <w:numPr>
          <w:ilvl w:val="0"/>
          <w:numId w:val="247"/>
        </w:numPr>
        <w:spacing w:before="0" w:beforeAutospacing="0" w:after="0"/>
        <w:ind w:left="426" w:hanging="426"/>
      </w:pPr>
      <w:r w:rsidRPr="0016278F">
        <w:t>экологическая</w:t>
      </w:r>
      <w:r w:rsidR="00685CB7">
        <w:t xml:space="preserve"> </w:t>
      </w:r>
      <w:r w:rsidRPr="0016278F">
        <w:t>культура:</w:t>
      </w:r>
      <w:r w:rsidR="00685CB7">
        <w:t xml:space="preserve"> </w:t>
      </w:r>
      <w:r w:rsidRPr="0016278F">
        <w:t>ценност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иродному</w:t>
      </w:r>
      <w:r w:rsidR="00685CB7">
        <w:t xml:space="preserve"> </w:t>
      </w:r>
      <w:r w:rsidRPr="0016278F">
        <w:t>миру,</w:t>
      </w:r>
      <w:r w:rsidR="00685CB7">
        <w:t xml:space="preserve"> </w:t>
      </w:r>
      <w:r w:rsidRPr="0016278F">
        <w:t>готовность</w:t>
      </w:r>
      <w:r w:rsidR="00685CB7">
        <w:t xml:space="preserve"> </w:t>
      </w:r>
      <w:r w:rsidRPr="0016278F">
        <w:t>следовать</w:t>
      </w:r>
      <w:r w:rsidR="00685CB7">
        <w:t xml:space="preserve"> </w:t>
      </w:r>
      <w:r w:rsidRPr="0016278F">
        <w:t>но</w:t>
      </w:r>
      <w:r w:rsidRPr="0016278F">
        <w:t>р</w:t>
      </w:r>
      <w:r w:rsidRPr="0016278F">
        <w:t>мам</w:t>
      </w:r>
      <w:r w:rsidR="00685CB7">
        <w:t xml:space="preserve"> </w:t>
      </w:r>
      <w:r w:rsidRPr="0016278F">
        <w:t>природоохранного,</w:t>
      </w:r>
      <w:r w:rsidR="00685CB7">
        <w:t xml:space="preserve"> </w:t>
      </w:r>
      <w:r w:rsidRPr="0016278F">
        <w:t>нерасточительного,</w:t>
      </w:r>
      <w:r w:rsidR="00685CB7">
        <w:t xml:space="preserve"> </w:t>
      </w:r>
      <w:r w:rsidRPr="0016278F">
        <w:t>здоровьесберегающего</w:t>
      </w:r>
      <w:r w:rsidR="00685CB7">
        <w:t xml:space="preserve"> </w:t>
      </w:r>
      <w:r w:rsidRPr="0016278F">
        <w:t>поведения;</w:t>
      </w:r>
      <w:r w:rsidR="00685CB7">
        <w:t xml:space="preserve"> </w:t>
      </w:r>
    </w:p>
    <w:p w:rsidR="00424CD1" w:rsidRPr="0016278F" w:rsidRDefault="00424CD1" w:rsidP="00D703FC">
      <w:pPr>
        <w:pStyle w:val="afc"/>
        <w:numPr>
          <w:ilvl w:val="0"/>
          <w:numId w:val="247"/>
        </w:numPr>
        <w:spacing w:before="0" w:beforeAutospacing="0" w:after="0"/>
        <w:ind w:left="426" w:hanging="426"/>
      </w:pPr>
      <w:r w:rsidRPr="0016278F">
        <w:t>гражданская</w:t>
      </w:r>
      <w:r w:rsidR="00685CB7">
        <w:t xml:space="preserve"> </w:t>
      </w:r>
      <w:r w:rsidRPr="0016278F">
        <w:t>идентичнос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форме</w:t>
      </w:r>
      <w:r w:rsidR="00685CB7">
        <w:t xml:space="preserve"> </w:t>
      </w:r>
      <w:r w:rsidRPr="0016278F">
        <w:t>осознания</w:t>
      </w:r>
      <w:r w:rsidR="00685CB7">
        <w:t xml:space="preserve"> </w:t>
      </w:r>
      <w:r w:rsidRPr="0016278F">
        <w:t>«Я»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гражданина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чувства</w:t>
      </w:r>
      <w:r w:rsidR="00685CB7">
        <w:t xml:space="preserve"> </w:t>
      </w:r>
      <w:r w:rsidRPr="0016278F">
        <w:t>сопричастн</w:t>
      </w:r>
      <w:r w:rsidRPr="0016278F">
        <w:t>о</w:t>
      </w:r>
      <w:r w:rsidRPr="0016278F">
        <w:t>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ордости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свою</w:t>
      </w:r>
      <w:r w:rsidR="00685CB7">
        <w:t xml:space="preserve"> </w:t>
      </w:r>
      <w:r w:rsidRPr="0016278F">
        <w:t>Родину,</w:t>
      </w:r>
      <w:r w:rsidR="00685CB7">
        <w:t xml:space="preserve"> </w:t>
      </w:r>
      <w:r w:rsidRPr="0016278F">
        <w:t>народ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сторию;</w:t>
      </w:r>
    </w:p>
    <w:p w:rsidR="00424CD1" w:rsidRPr="0016278F" w:rsidRDefault="00424CD1" w:rsidP="00D703FC">
      <w:pPr>
        <w:pStyle w:val="afc"/>
        <w:numPr>
          <w:ilvl w:val="0"/>
          <w:numId w:val="247"/>
        </w:numPr>
        <w:spacing w:before="0" w:beforeAutospacing="0" w:after="0"/>
        <w:ind w:left="426" w:hanging="426"/>
      </w:pPr>
      <w:r w:rsidRPr="0016278F">
        <w:t>осознание</w:t>
      </w:r>
      <w:r w:rsidR="00685CB7">
        <w:t xml:space="preserve"> </w:t>
      </w:r>
      <w:r w:rsidRPr="0016278F">
        <w:t>ответственности</w:t>
      </w:r>
      <w:r w:rsidR="00685CB7">
        <w:t xml:space="preserve"> </w:t>
      </w:r>
      <w:r w:rsidRPr="0016278F">
        <w:t>человека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судьбу</w:t>
      </w:r>
      <w:r w:rsidR="00685CB7">
        <w:t xml:space="preserve"> </w:t>
      </w:r>
      <w:r w:rsidRPr="0016278F">
        <w:t>своей</w:t>
      </w:r>
      <w:r w:rsidR="00685CB7">
        <w:t xml:space="preserve"> </w:t>
      </w:r>
      <w:r w:rsidRPr="0016278F">
        <w:t>Родин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е</w:t>
      </w:r>
      <w:r w:rsidR="00685CB7">
        <w:t xml:space="preserve"> </w:t>
      </w:r>
      <w:r w:rsidRPr="0016278F">
        <w:t>благополучие;</w:t>
      </w:r>
    </w:p>
    <w:p w:rsidR="00424CD1" w:rsidRPr="0016278F" w:rsidRDefault="00424CD1" w:rsidP="00D703FC">
      <w:pPr>
        <w:pStyle w:val="afc"/>
        <w:numPr>
          <w:ilvl w:val="0"/>
          <w:numId w:val="247"/>
        </w:numPr>
        <w:spacing w:before="0" w:beforeAutospacing="0" w:after="0"/>
        <w:ind w:left="426" w:hanging="426"/>
      </w:pPr>
      <w:r w:rsidRPr="0016278F">
        <w:t>осознание</w:t>
      </w:r>
      <w:r w:rsidR="00685CB7">
        <w:t xml:space="preserve"> </w:t>
      </w:r>
      <w:r w:rsidRPr="0016278F">
        <w:t>своей</w:t>
      </w:r>
      <w:r w:rsidR="00685CB7">
        <w:t xml:space="preserve"> </w:t>
      </w:r>
      <w:r w:rsidRPr="0016278F">
        <w:t>этнической</w:t>
      </w:r>
      <w:r w:rsidR="00685CB7">
        <w:t xml:space="preserve"> </w:t>
      </w:r>
      <w:r w:rsidRPr="0016278F">
        <w:t>принадлежности;</w:t>
      </w:r>
    </w:p>
    <w:p w:rsidR="00424CD1" w:rsidRPr="0016278F" w:rsidRDefault="00424CD1" w:rsidP="00D703FC">
      <w:pPr>
        <w:pStyle w:val="afc"/>
        <w:numPr>
          <w:ilvl w:val="0"/>
          <w:numId w:val="247"/>
        </w:numPr>
        <w:spacing w:before="0" w:beforeAutospacing="0" w:after="0"/>
        <w:ind w:left="426" w:hanging="426"/>
      </w:pPr>
      <w:r w:rsidRPr="0016278F">
        <w:t>гуманистическое</w:t>
      </w:r>
      <w:r w:rsidR="00685CB7">
        <w:t xml:space="preserve"> </w:t>
      </w:r>
      <w:r w:rsidRPr="0016278F">
        <w:t>сознание;</w:t>
      </w:r>
    </w:p>
    <w:p w:rsidR="00424CD1" w:rsidRPr="0016278F" w:rsidRDefault="00424CD1" w:rsidP="00D703FC">
      <w:pPr>
        <w:pStyle w:val="afc"/>
        <w:numPr>
          <w:ilvl w:val="0"/>
          <w:numId w:val="247"/>
        </w:numPr>
        <w:spacing w:before="0" w:beforeAutospacing="0" w:after="0"/>
        <w:ind w:left="426" w:hanging="426"/>
      </w:pPr>
      <w:r w:rsidRPr="0016278F">
        <w:t>социальная</w:t>
      </w:r>
      <w:r w:rsidR="00685CB7">
        <w:t xml:space="preserve"> </w:t>
      </w:r>
      <w:r w:rsidRPr="0016278F">
        <w:t>компетентность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готов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ешению</w:t>
      </w:r>
      <w:r w:rsidR="00685CB7">
        <w:t xml:space="preserve"> </w:t>
      </w:r>
      <w:r w:rsidRPr="0016278F">
        <w:t>моральных</w:t>
      </w:r>
      <w:r w:rsidR="00685CB7">
        <w:t xml:space="preserve"> </w:t>
      </w:r>
      <w:r w:rsidRPr="0016278F">
        <w:t>дилем,</w:t>
      </w:r>
      <w:r w:rsidR="00685CB7">
        <w:t xml:space="preserve"> </w:t>
      </w:r>
      <w:r w:rsidRPr="0016278F">
        <w:t>устойчивое</w:t>
      </w:r>
      <w:r w:rsidR="00685CB7">
        <w:t xml:space="preserve"> </w:t>
      </w:r>
      <w:r w:rsidRPr="0016278F">
        <w:t>след</w:t>
      </w:r>
      <w:r w:rsidRPr="0016278F">
        <w:t>о</w:t>
      </w:r>
      <w:r w:rsidRPr="0016278F">
        <w:t>ван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оведении</w:t>
      </w:r>
      <w:r w:rsidR="00685CB7">
        <w:t xml:space="preserve"> </w:t>
      </w:r>
      <w:r w:rsidRPr="0016278F">
        <w:t>социальным</w:t>
      </w:r>
      <w:r w:rsidR="00685CB7">
        <w:t xml:space="preserve"> </w:t>
      </w:r>
      <w:r w:rsidRPr="0016278F">
        <w:t>нормам;</w:t>
      </w:r>
    </w:p>
    <w:p w:rsidR="00424CD1" w:rsidRPr="0016278F" w:rsidRDefault="00424CD1" w:rsidP="00D703FC">
      <w:pPr>
        <w:pStyle w:val="afc"/>
        <w:numPr>
          <w:ilvl w:val="0"/>
          <w:numId w:val="247"/>
        </w:numPr>
        <w:spacing w:before="0" w:beforeAutospacing="0" w:after="0"/>
        <w:ind w:left="426" w:hanging="426"/>
      </w:pPr>
      <w:r w:rsidRPr="0016278F">
        <w:t>начальные</w:t>
      </w:r>
      <w:r w:rsidR="00685CB7">
        <w:t xml:space="preserve"> </w:t>
      </w:r>
      <w:r w:rsidRPr="0016278F">
        <w:t>навыки</w:t>
      </w:r>
      <w:r w:rsidR="00685CB7">
        <w:t xml:space="preserve"> </w:t>
      </w:r>
      <w:r w:rsidRPr="0016278F">
        <w:t>адаптац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динамично</w:t>
      </w:r>
      <w:r w:rsidR="00685CB7">
        <w:t xml:space="preserve"> </w:t>
      </w:r>
      <w:r w:rsidRPr="0016278F">
        <w:t>изменяющемся</w:t>
      </w:r>
      <w:r w:rsidR="00685CB7">
        <w:t xml:space="preserve"> </w:t>
      </w:r>
      <w:r w:rsidRPr="0016278F">
        <w:t>мире.</w:t>
      </w:r>
    </w:p>
    <w:p w:rsidR="00424CD1" w:rsidRPr="0016278F" w:rsidRDefault="00424CD1" w:rsidP="0016278F">
      <w:pPr>
        <w:pStyle w:val="afc"/>
        <w:spacing w:before="0" w:beforeAutospacing="0" w:after="0"/>
        <w:rPr>
          <w:b/>
          <w:i/>
        </w:rPr>
      </w:pPr>
      <w:r w:rsidRPr="0016278F">
        <w:rPr>
          <w:b/>
          <w:bCs/>
          <w:i/>
        </w:rPr>
        <w:t>Смыслообразование:</w:t>
      </w:r>
      <w:r w:rsidR="00685CB7">
        <w:rPr>
          <w:b/>
          <w:bCs/>
          <w:i/>
        </w:rPr>
        <w:t xml:space="preserve"> </w:t>
      </w:r>
    </w:p>
    <w:p w:rsidR="00424CD1" w:rsidRPr="0016278F" w:rsidRDefault="00424CD1" w:rsidP="00D703FC">
      <w:pPr>
        <w:pStyle w:val="afc"/>
        <w:numPr>
          <w:ilvl w:val="0"/>
          <w:numId w:val="248"/>
        </w:numPr>
        <w:spacing w:before="0" w:beforeAutospacing="0" w:after="0"/>
        <w:ind w:left="426" w:hanging="426"/>
      </w:pPr>
      <w:r w:rsidRPr="0016278F">
        <w:t>мотивация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(социальная,</w:t>
      </w:r>
      <w:r w:rsidR="00685CB7">
        <w:t xml:space="preserve"> </w:t>
      </w:r>
      <w:r w:rsidRPr="0016278F">
        <w:t>учебно-познавательна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нешняя);</w:t>
      </w:r>
    </w:p>
    <w:p w:rsidR="00424CD1" w:rsidRPr="0016278F" w:rsidRDefault="00424CD1" w:rsidP="00D703FC">
      <w:pPr>
        <w:pStyle w:val="afc"/>
        <w:numPr>
          <w:ilvl w:val="0"/>
          <w:numId w:val="248"/>
        </w:numPr>
        <w:spacing w:before="0" w:beforeAutospacing="0" w:after="0"/>
        <w:ind w:left="426" w:hanging="426"/>
      </w:pPr>
      <w:r w:rsidRPr="0016278F">
        <w:t>самооценк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критериев</w:t>
      </w:r>
      <w:r w:rsidR="00685CB7">
        <w:t xml:space="preserve"> </w:t>
      </w:r>
      <w:r w:rsidRPr="0016278F">
        <w:t>успешности</w:t>
      </w:r>
      <w:r w:rsidR="00685CB7">
        <w:t xml:space="preserve"> </w:t>
      </w:r>
      <w:r w:rsidRPr="0016278F">
        <w:t>этой</w:t>
      </w:r>
      <w:r w:rsidR="00685CB7">
        <w:t xml:space="preserve"> </w:t>
      </w:r>
      <w:r w:rsidRPr="0016278F">
        <w:t>деятельности;</w:t>
      </w:r>
    </w:p>
    <w:p w:rsidR="00424CD1" w:rsidRPr="0016278F" w:rsidRDefault="00424CD1" w:rsidP="00D703FC">
      <w:pPr>
        <w:pStyle w:val="afc"/>
        <w:numPr>
          <w:ilvl w:val="0"/>
          <w:numId w:val="248"/>
        </w:numPr>
        <w:spacing w:before="0" w:beforeAutospacing="0" w:after="0"/>
        <w:ind w:left="426" w:hanging="426"/>
      </w:pPr>
      <w:r w:rsidRPr="0016278F">
        <w:t>целостный,</w:t>
      </w:r>
      <w:r w:rsidR="00685CB7">
        <w:t xml:space="preserve"> </w:t>
      </w:r>
      <w:r w:rsidRPr="0016278F">
        <w:t>социально-ориентированный</w:t>
      </w:r>
      <w:r w:rsidR="00685CB7">
        <w:t xml:space="preserve"> </w:t>
      </w:r>
      <w:r w:rsidRPr="0016278F">
        <w:t>взгляд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мир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единств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азнообразии</w:t>
      </w:r>
      <w:r w:rsidR="00685CB7">
        <w:t xml:space="preserve"> </w:t>
      </w:r>
      <w:r w:rsidRPr="0016278F">
        <w:t>природы,</w:t>
      </w:r>
      <w:r w:rsidR="00685CB7">
        <w:t xml:space="preserve"> </w:t>
      </w:r>
      <w:r w:rsidRPr="0016278F">
        <w:t>народов,</w:t>
      </w:r>
      <w:r w:rsidR="00685CB7">
        <w:t xml:space="preserve"> </w:t>
      </w:r>
      <w:r w:rsidRPr="0016278F">
        <w:t>культур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лигий;</w:t>
      </w:r>
    </w:p>
    <w:p w:rsidR="00424CD1" w:rsidRPr="0016278F" w:rsidRDefault="00424CD1" w:rsidP="00D703FC">
      <w:pPr>
        <w:pStyle w:val="afc"/>
        <w:numPr>
          <w:ilvl w:val="0"/>
          <w:numId w:val="248"/>
        </w:numPr>
        <w:spacing w:before="0" w:beforeAutospacing="0" w:after="0"/>
        <w:ind w:left="426" w:hanging="426"/>
      </w:pPr>
      <w:r w:rsidRPr="0016278F">
        <w:t>эмпатия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понимание</w:t>
      </w:r>
      <w:r w:rsidR="00685CB7">
        <w:t xml:space="preserve"> </w:t>
      </w:r>
      <w:r w:rsidRPr="0016278F">
        <w:t>чувств</w:t>
      </w:r>
      <w:r w:rsidR="00685CB7">
        <w:t xml:space="preserve"> </w:t>
      </w:r>
      <w:r w:rsidRPr="0016278F">
        <w:t>других</w:t>
      </w:r>
      <w:r w:rsidR="00685CB7">
        <w:t xml:space="preserve"> </w:t>
      </w:r>
      <w:r w:rsidRPr="0016278F">
        <w:t>люд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переживание</w:t>
      </w:r>
      <w:r w:rsidR="00685CB7">
        <w:t xml:space="preserve"> </w:t>
      </w:r>
      <w:r w:rsidRPr="0016278F">
        <w:t>им.</w:t>
      </w:r>
    </w:p>
    <w:p w:rsidR="00424CD1" w:rsidRPr="0016278F" w:rsidRDefault="00424CD1" w:rsidP="0016278F">
      <w:pPr>
        <w:pStyle w:val="219"/>
        <w:spacing w:before="0" w:beforeAutospacing="0" w:after="0" w:afterAutospacing="0"/>
        <w:ind w:firstLine="709"/>
        <w:jc w:val="both"/>
        <w:rPr>
          <w:b/>
          <w:i/>
        </w:rPr>
      </w:pPr>
      <w:r w:rsidRPr="0016278F">
        <w:rPr>
          <w:b/>
          <w:bCs/>
          <w:i/>
        </w:rPr>
        <w:t>Нравственно-этическа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ориентация:</w:t>
      </w:r>
      <w:r w:rsidR="00685CB7">
        <w:rPr>
          <w:b/>
          <w:bCs/>
          <w:i/>
        </w:rPr>
        <w:t xml:space="preserve"> </w:t>
      </w:r>
    </w:p>
    <w:p w:rsidR="00424CD1" w:rsidRPr="0016278F" w:rsidRDefault="00685CB7" w:rsidP="00D703FC">
      <w:pPr>
        <w:pStyle w:val="219"/>
        <w:numPr>
          <w:ilvl w:val="0"/>
          <w:numId w:val="249"/>
        </w:numPr>
        <w:spacing w:before="0" w:beforeAutospacing="0" w:after="0" w:afterAutospacing="0"/>
        <w:ind w:left="426" w:hanging="426"/>
        <w:jc w:val="both"/>
      </w:pPr>
      <w:r>
        <w:t xml:space="preserve"> </w:t>
      </w:r>
      <w:r w:rsidR="00424CD1" w:rsidRPr="0016278F">
        <w:t>уважительное</w:t>
      </w:r>
      <w:r>
        <w:t xml:space="preserve"> </w:t>
      </w:r>
      <w:r w:rsidR="00424CD1" w:rsidRPr="0016278F">
        <w:t>отношение</w:t>
      </w:r>
      <w:r>
        <w:t xml:space="preserve"> </w:t>
      </w:r>
      <w:r w:rsidR="00424CD1" w:rsidRPr="0016278F">
        <w:t>к</w:t>
      </w:r>
      <w:r>
        <w:t xml:space="preserve"> </w:t>
      </w:r>
      <w:r w:rsidR="00424CD1" w:rsidRPr="0016278F">
        <w:t>иному</w:t>
      </w:r>
      <w:r>
        <w:t xml:space="preserve"> </w:t>
      </w:r>
      <w:r w:rsidR="00424CD1" w:rsidRPr="0016278F">
        <w:t>мнению,</w:t>
      </w:r>
      <w:r>
        <w:t xml:space="preserve"> </w:t>
      </w:r>
      <w:r w:rsidR="00424CD1" w:rsidRPr="0016278F">
        <w:t>истории</w:t>
      </w:r>
      <w:r>
        <w:t xml:space="preserve"> </w:t>
      </w:r>
      <w:r w:rsidR="00424CD1" w:rsidRPr="0016278F">
        <w:t>и</w:t>
      </w:r>
      <w:r>
        <w:t xml:space="preserve"> </w:t>
      </w:r>
      <w:r w:rsidR="00424CD1" w:rsidRPr="0016278F">
        <w:t>культуре</w:t>
      </w:r>
      <w:r>
        <w:t xml:space="preserve"> </w:t>
      </w:r>
      <w:r w:rsidR="00424CD1" w:rsidRPr="0016278F">
        <w:t>своего</w:t>
      </w:r>
      <w:r>
        <w:t xml:space="preserve"> </w:t>
      </w:r>
      <w:r w:rsidR="00424CD1" w:rsidRPr="0016278F">
        <w:t>и</w:t>
      </w:r>
      <w:r>
        <w:t xml:space="preserve"> </w:t>
      </w:r>
      <w:r w:rsidR="00424CD1" w:rsidRPr="0016278F">
        <w:t>других</w:t>
      </w:r>
      <w:r>
        <w:t xml:space="preserve"> </w:t>
      </w:r>
      <w:r w:rsidR="00424CD1" w:rsidRPr="0016278F">
        <w:t>народов;</w:t>
      </w:r>
      <w:r>
        <w:t xml:space="preserve"> </w:t>
      </w:r>
    </w:p>
    <w:p w:rsidR="00424CD1" w:rsidRPr="0016278F" w:rsidRDefault="00424CD1" w:rsidP="00D703FC">
      <w:pPr>
        <w:pStyle w:val="219"/>
        <w:numPr>
          <w:ilvl w:val="0"/>
          <w:numId w:val="249"/>
        </w:numPr>
        <w:spacing w:before="0" w:beforeAutospacing="0" w:after="0" w:afterAutospacing="0"/>
        <w:ind w:left="426" w:hanging="426"/>
        <w:jc w:val="both"/>
      </w:pPr>
      <w:r w:rsidRPr="0016278F">
        <w:t>навыки</w:t>
      </w:r>
      <w:r w:rsidR="00685CB7">
        <w:t xml:space="preserve"> </w:t>
      </w:r>
      <w:r w:rsidRPr="0016278F">
        <w:t>сотрудничеств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зных</w:t>
      </w:r>
      <w:r w:rsidR="00685CB7">
        <w:t xml:space="preserve"> </w:t>
      </w:r>
      <w:r w:rsidRPr="0016278F">
        <w:t>ситуациях,</w:t>
      </w:r>
      <w:r w:rsidR="00685CB7">
        <w:t xml:space="preserve"> </w:t>
      </w:r>
      <w:r w:rsidRPr="0016278F">
        <w:t>умение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создавать</w:t>
      </w:r>
      <w:r w:rsidR="00685CB7">
        <w:t xml:space="preserve"> </w:t>
      </w:r>
      <w:r w:rsidRPr="0016278F">
        <w:t>конфликт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ходить</w:t>
      </w:r>
      <w:r w:rsidR="00685CB7">
        <w:t xml:space="preserve"> </w:t>
      </w:r>
      <w:r w:rsidRPr="0016278F">
        <w:t>в</w:t>
      </w:r>
      <w:r w:rsidRPr="0016278F">
        <w:t>ы</w:t>
      </w:r>
      <w:r w:rsidRPr="0016278F">
        <w:t>ходы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спорных</w:t>
      </w:r>
      <w:r w:rsidR="00685CB7">
        <w:t xml:space="preserve"> </w:t>
      </w:r>
      <w:r w:rsidRPr="0016278F">
        <w:t>ситуаций;</w:t>
      </w:r>
    </w:p>
    <w:p w:rsidR="00424CD1" w:rsidRPr="0016278F" w:rsidRDefault="00424CD1" w:rsidP="00D703FC">
      <w:pPr>
        <w:pStyle w:val="219"/>
        <w:numPr>
          <w:ilvl w:val="0"/>
          <w:numId w:val="249"/>
        </w:numPr>
        <w:spacing w:before="0" w:beforeAutospacing="0" w:after="0" w:afterAutospacing="0"/>
        <w:ind w:left="426" w:hanging="426"/>
        <w:jc w:val="both"/>
      </w:pPr>
      <w:r w:rsidRPr="0016278F">
        <w:t>эстетические</w:t>
      </w:r>
      <w:r w:rsidR="00685CB7">
        <w:t xml:space="preserve"> </w:t>
      </w:r>
      <w:r w:rsidRPr="0016278F">
        <w:t>потребности,</w:t>
      </w:r>
      <w:r w:rsidR="00685CB7">
        <w:t xml:space="preserve"> </w:t>
      </w:r>
      <w:r w:rsidRPr="0016278F">
        <w:t>цен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чувства;</w:t>
      </w:r>
      <w:r w:rsidR="00685CB7">
        <w:t xml:space="preserve"> </w:t>
      </w:r>
    </w:p>
    <w:p w:rsidR="00424CD1" w:rsidRPr="0016278F" w:rsidRDefault="00424CD1" w:rsidP="00D703FC">
      <w:pPr>
        <w:pStyle w:val="219"/>
        <w:numPr>
          <w:ilvl w:val="0"/>
          <w:numId w:val="249"/>
        </w:numPr>
        <w:spacing w:before="0" w:beforeAutospacing="0" w:after="0" w:afterAutospacing="0"/>
        <w:ind w:left="426" w:hanging="426"/>
        <w:jc w:val="both"/>
      </w:pPr>
      <w:r w:rsidRPr="0016278F">
        <w:t>этические</w:t>
      </w:r>
      <w:r w:rsidR="00685CB7">
        <w:t xml:space="preserve"> </w:t>
      </w:r>
      <w:r w:rsidRPr="0016278F">
        <w:t>чувства,</w:t>
      </w:r>
      <w:r w:rsidR="00685CB7">
        <w:t xml:space="preserve"> </w:t>
      </w:r>
      <w:r w:rsidRPr="0016278F">
        <w:t>прежде</w:t>
      </w:r>
      <w:r w:rsidR="00685CB7">
        <w:t xml:space="preserve"> </w:t>
      </w:r>
      <w:r w:rsidRPr="0016278F">
        <w:t>всего</w:t>
      </w:r>
      <w:r w:rsidR="00685CB7">
        <w:t xml:space="preserve"> </w:t>
      </w:r>
      <w:r w:rsidRPr="0016278F">
        <w:t>доброжелательнос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эмоционально-нравственная</w:t>
      </w:r>
      <w:r w:rsidR="00685CB7">
        <w:t xml:space="preserve"> </w:t>
      </w:r>
      <w:r w:rsidRPr="0016278F">
        <w:t>отзывч</w:t>
      </w:r>
      <w:r w:rsidRPr="0016278F">
        <w:t>и</w:t>
      </w:r>
      <w:r w:rsidRPr="0016278F">
        <w:t>вость;</w:t>
      </w:r>
    </w:p>
    <w:p w:rsidR="00424CD1" w:rsidRPr="0016278F" w:rsidRDefault="00685CB7" w:rsidP="00D703FC">
      <w:pPr>
        <w:pStyle w:val="afc"/>
        <w:numPr>
          <w:ilvl w:val="0"/>
          <w:numId w:val="249"/>
        </w:numPr>
        <w:spacing w:before="0" w:beforeAutospacing="0" w:after="0"/>
        <w:ind w:left="426" w:hanging="426"/>
      </w:pPr>
      <w:r>
        <w:t xml:space="preserve"> </w:t>
      </w:r>
      <w:r w:rsidR="00424CD1" w:rsidRPr="0016278F">
        <w:t>гуманистические</w:t>
      </w:r>
      <w:r>
        <w:t xml:space="preserve"> </w:t>
      </w:r>
      <w:r w:rsidR="00424CD1" w:rsidRPr="0016278F">
        <w:t>и</w:t>
      </w:r>
      <w:r>
        <w:t xml:space="preserve"> </w:t>
      </w:r>
      <w:r w:rsidR="00424CD1" w:rsidRPr="0016278F">
        <w:t>демократические</w:t>
      </w:r>
      <w:r>
        <w:t xml:space="preserve"> </w:t>
      </w:r>
      <w:r w:rsidR="00424CD1" w:rsidRPr="0016278F">
        <w:t>ценности</w:t>
      </w:r>
      <w:r>
        <w:t xml:space="preserve"> </w:t>
      </w:r>
      <w:r w:rsidR="00424CD1" w:rsidRPr="0016278F">
        <w:t>многонационального</w:t>
      </w:r>
      <w:r>
        <w:t xml:space="preserve"> </w:t>
      </w:r>
      <w:r w:rsidR="00424CD1" w:rsidRPr="0016278F">
        <w:t>российского</w:t>
      </w:r>
      <w:r>
        <w:t xml:space="preserve"> </w:t>
      </w:r>
      <w:r w:rsidR="00424CD1" w:rsidRPr="0016278F">
        <w:t>общества.</w:t>
      </w:r>
    </w:p>
    <w:p w:rsidR="00424CD1" w:rsidRPr="005336DD" w:rsidRDefault="00424CD1" w:rsidP="0016278F">
      <w:pPr>
        <w:pStyle w:val="afc"/>
        <w:spacing w:before="0" w:beforeAutospacing="0" w:after="0"/>
        <w:rPr>
          <w:sz w:val="16"/>
          <w:szCs w:val="16"/>
        </w:rPr>
      </w:pPr>
    </w:p>
    <w:p w:rsidR="00424CD1" w:rsidRPr="0016278F" w:rsidRDefault="00424CD1" w:rsidP="0016278F">
      <w:pPr>
        <w:ind w:right="-144"/>
        <w:rPr>
          <w:b/>
        </w:rPr>
      </w:pPr>
      <w:r w:rsidRPr="0016278F">
        <w:rPr>
          <w:b/>
        </w:rPr>
        <w:t>Программа</w:t>
      </w:r>
      <w:r w:rsidR="00685CB7">
        <w:rPr>
          <w:b/>
        </w:rPr>
        <w:t xml:space="preserve"> </w:t>
      </w:r>
      <w:r w:rsidRPr="0016278F">
        <w:rPr>
          <w:b/>
        </w:rPr>
        <w:t>«Правовой</w:t>
      </w:r>
      <w:r w:rsidR="00685CB7">
        <w:rPr>
          <w:b/>
        </w:rPr>
        <w:t xml:space="preserve"> </w:t>
      </w:r>
      <w:r w:rsidRPr="0016278F">
        <w:rPr>
          <w:b/>
        </w:rPr>
        <w:t>всеобуч»</w:t>
      </w:r>
      <w:r w:rsidR="00685CB7">
        <w:rPr>
          <w:b/>
        </w:rPr>
        <w:t xml:space="preserve"> </w:t>
      </w:r>
      <w:r w:rsidRPr="0016278F">
        <w:rPr>
          <w:b/>
        </w:rPr>
        <w:t>по</w:t>
      </w:r>
      <w:r w:rsidR="00685CB7">
        <w:rPr>
          <w:b/>
        </w:rPr>
        <w:t xml:space="preserve"> </w:t>
      </w:r>
      <w:r w:rsidRPr="0016278F">
        <w:rPr>
          <w:b/>
        </w:rPr>
        <w:t>профилактике</w:t>
      </w:r>
      <w:r w:rsidR="00685CB7">
        <w:rPr>
          <w:b/>
        </w:rPr>
        <w:t xml:space="preserve"> </w:t>
      </w:r>
      <w:r w:rsidRPr="0016278F">
        <w:rPr>
          <w:b/>
        </w:rPr>
        <w:t>правонарушений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преступлений.</w:t>
      </w:r>
    </w:p>
    <w:p w:rsidR="00424CD1" w:rsidRPr="0016278F" w:rsidRDefault="00424CD1" w:rsidP="0016278F">
      <w:pPr>
        <w:ind w:right="-144"/>
      </w:pPr>
      <w:r w:rsidRPr="0016278F">
        <w:t>Особое</w:t>
      </w:r>
      <w:r w:rsidR="00685CB7">
        <w:t xml:space="preserve"> </w:t>
      </w:r>
      <w:r w:rsidRPr="0016278F">
        <w:t>внимание</w:t>
      </w:r>
      <w:r w:rsidR="00685CB7">
        <w:t xml:space="preserve"> </w:t>
      </w:r>
      <w:r w:rsidRPr="0016278F">
        <w:t>уделяется</w:t>
      </w:r>
      <w:r w:rsidR="00685CB7">
        <w:t xml:space="preserve"> </w:t>
      </w:r>
      <w:r w:rsidRPr="0016278F">
        <w:t>детям</w:t>
      </w:r>
      <w:r w:rsidR="00685CB7">
        <w:t xml:space="preserve"> </w:t>
      </w:r>
      <w:r w:rsidRPr="0016278F">
        <w:t>подросткового</w:t>
      </w:r>
      <w:r w:rsidR="00685CB7">
        <w:t xml:space="preserve"> </w:t>
      </w:r>
      <w:r w:rsidRPr="0016278F">
        <w:t>возраста.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этом</w:t>
      </w:r>
      <w:r w:rsidR="00685CB7">
        <w:t xml:space="preserve"> </w:t>
      </w:r>
      <w:r w:rsidRPr="0016278F">
        <w:t>возрасте</w:t>
      </w:r>
      <w:r w:rsidR="00685CB7">
        <w:t xml:space="preserve"> </w:t>
      </w:r>
      <w:r w:rsidRPr="0016278F">
        <w:t>только</w:t>
      </w:r>
      <w:r w:rsidR="00685CB7">
        <w:t xml:space="preserve"> </w:t>
      </w:r>
      <w:r w:rsidRPr="0016278F">
        <w:t>активно</w:t>
      </w:r>
      <w:r w:rsidR="00685CB7">
        <w:t xml:space="preserve"> </w:t>
      </w:r>
      <w:r w:rsidRPr="0016278F">
        <w:t>формируется</w:t>
      </w:r>
      <w:r w:rsidR="00685CB7">
        <w:t xml:space="preserve"> </w:t>
      </w:r>
      <w:r w:rsidRPr="0016278F">
        <w:t>мировоззрение,</w:t>
      </w:r>
      <w:r w:rsidR="00685CB7">
        <w:t xml:space="preserve"> </w:t>
      </w:r>
      <w:r w:rsidRPr="0016278F">
        <w:t>ребенок</w:t>
      </w:r>
      <w:r w:rsidR="00685CB7">
        <w:t xml:space="preserve"> </w:t>
      </w:r>
      <w:r w:rsidRPr="0016278F">
        <w:t>подвержен</w:t>
      </w:r>
      <w:r w:rsidR="00685CB7">
        <w:t xml:space="preserve"> </w:t>
      </w:r>
      <w:r w:rsidRPr="0016278F">
        <w:t>влиянию</w:t>
      </w:r>
      <w:r w:rsidR="00685CB7">
        <w:t xml:space="preserve"> </w:t>
      </w:r>
      <w:r w:rsidRPr="0016278F">
        <w:t>окружающих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людей.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волну</w:t>
      </w:r>
      <w:r w:rsidR="00685CB7">
        <w:t xml:space="preserve"> </w:t>
      </w:r>
      <w:r w:rsidRPr="0016278F">
        <w:t>престу</w:t>
      </w:r>
      <w:r w:rsidRPr="0016278F">
        <w:t>п</w:t>
      </w:r>
      <w:r w:rsidRPr="0016278F">
        <w:t>ности</w:t>
      </w:r>
      <w:r w:rsidR="00685CB7">
        <w:t xml:space="preserve"> </w:t>
      </w:r>
      <w:r w:rsidRPr="0016278F">
        <w:t>чаще</w:t>
      </w:r>
      <w:r w:rsidR="00685CB7">
        <w:t xml:space="preserve"> </w:t>
      </w:r>
      <w:r w:rsidRPr="0016278F">
        <w:t>всего</w:t>
      </w:r>
      <w:r w:rsidR="00685CB7">
        <w:t xml:space="preserve"> </w:t>
      </w:r>
      <w:r w:rsidRPr="0016278F">
        <w:t>оказываются</w:t>
      </w:r>
      <w:r w:rsidR="00685CB7">
        <w:t xml:space="preserve"> </w:t>
      </w:r>
      <w:r w:rsidRPr="0016278F">
        <w:t>втянутыми</w:t>
      </w:r>
      <w:r w:rsidR="00685CB7">
        <w:t xml:space="preserve"> </w:t>
      </w:r>
      <w:r w:rsidRPr="0016278F">
        <w:t>несовершеннолетние.</w:t>
      </w:r>
      <w:r w:rsidR="00685CB7">
        <w:t xml:space="preserve"> </w:t>
      </w:r>
    </w:p>
    <w:p w:rsidR="00424CD1" w:rsidRPr="0016278F" w:rsidRDefault="00424CD1" w:rsidP="0016278F">
      <w:r w:rsidRPr="0016278F">
        <w:rPr>
          <w:b/>
          <w:i/>
        </w:rPr>
        <w:t>Цель:</w:t>
      </w:r>
      <w:r w:rsidR="00685CB7">
        <w:rPr>
          <w:b/>
          <w:i/>
        </w:rPr>
        <w:t xml:space="preserve"> </w:t>
      </w:r>
      <w:r w:rsidRPr="0016278F">
        <w:t>создание</w:t>
      </w:r>
      <w:r w:rsidR="00685CB7">
        <w:t xml:space="preserve"> </w:t>
      </w:r>
      <w:r w:rsidRPr="0016278F">
        <w:t>условий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формирования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норм</w:t>
      </w:r>
      <w:r w:rsidR="00685CB7">
        <w:t xml:space="preserve"> </w:t>
      </w:r>
      <w:r w:rsidRPr="0016278F">
        <w:t>социально</w:t>
      </w:r>
      <w:r w:rsidR="00685CB7">
        <w:t xml:space="preserve"> </w:t>
      </w:r>
      <w:r w:rsidRPr="0016278F">
        <w:t>приемлемого</w:t>
      </w:r>
      <w:r w:rsidR="00685CB7">
        <w:t xml:space="preserve"> </w:t>
      </w:r>
      <w:r w:rsidRPr="0016278F">
        <w:t>п</w:t>
      </w:r>
      <w:r w:rsidRPr="0016278F">
        <w:t>о</w:t>
      </w:r>
      <w:r w:rsidRPr="0016278F">
        <w:t>ведения,</w:t>
      </w:r>
      <w:r w:rsidR="00685CB7">
        <w:t xml:space="preserve"> </w:t>
      </w:r>
      <w:r w:rsidRPr="0016278F">
        <w:t>ответственности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свои</w:t>
      </w:r>
      <w:r w:rsidR="00685CB7">
        <w:t xml:space="preserve"> </w:t>
      </w:r>
      <w:r w:rsidRPr="0016278F">
        <w:t>действия.</w:t>
      </w:r>
    </w:p>
    <w:p w:rsidR="00424CD1" w:rsidRPr="0016278F" w:rsidRDefault="00424CD1" w:rsidP="0016278F">
      <w:pPr>
        <w:rPr>
          <w:b/>
          <w:i/>
        </w:rPr>
      </w:pPr>
      <w:r w:rsidRPr="0016278F">
        <w:rPr>
          <w:b/>
          <w:i/>
        </w:rPr>
        <w:t>Задачи:</w:t>
      </w:r>
    </w:p>
    <w:p w:rsidR="00424CD1" w:rsidRPr="0016278F" w:rsidRDefault="00424CD1" w:rsidP="00D703FC">
      <w:pPr>
        <w:numPr>
          <w:ilvl w:val="0"/>
          <w:numId w:val="197"/>
        </w:numPr>
        <w:tabs>
          <w:tab w:val="clear" w:pos="720"/>
        </w:tabs>
        <w:ind w:left="426" w:hanging="426"/>
      </w:pPr>
      <w:r w:rsidRPr="0016278F">
        <w:t>Становление</w:t>
      </w:r>
      <w:r w:rsidR="00685CB7">
        <w:t xml:space="preserve"> </w:t>
      </w:r>
      <w:r w:rsidRPr="0016278F">
        <w:t>интерес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ценностных</w:t>
      </w:r>
      <w:r w:rsidR="00685CB7">
        <w:t xml:space="preserve"> </w:t>
      </w:r>
      <w:r w:rsidRPr="0016278F">
        <w:t>ориентаций</w:t>
      </w:r>
      <w:r w:rsidR="00685CB7">
        <w:t xml:space="preserve"> </w:t>
      </w:r>
      <w:r w:rsidRPr="0016278F">
        <w:t>человека.</w:t>
      </w:r>
      <w:r w:rsidR="00685CB7">
        <w:t xml:space="preserve"> </w:t>
      </w:r>
    </w:p>
    <w:p w:rsidR="00424CD1" w:rsidRPr="0016278F" w:rsidRDefault="00424CD1" w:rsidP="00D703FC">
      <w:pPr>
        <w:numPr>
          <w:ilvl w:val="0"/>
          <w:numId w:val="197"/>
        </w:numPr>
        <w:tabs>
          <w:tab w:val="clear" w:pos="720"/>
        </w:tabs>
        <w:ind w:left="426" w:hanging="426"/>
      </w:pPr>
      <w:r w:rsidRPr="0016278F">
        <w:t>Работу</w:t>
      </w:r>
      <w:r w:rsidR="00685CB7">
        <w:t xml:space="preserve"> </w:t>
      </w:r>
      <w:r w:rsidRPr="0016278F">
        <w:t>со</w:t>
      </w:r>
      <w:r w:rsidR="00685CB7">
        <w:t xml:space="preserve"> </w:t>
      </w:r>
      <w:r w:rsidRPr="0016278F">
        <w:t>всеми</w:t>
      </w:r>
      <w:r w:rsidR="00685CB7">
        <w:t xml:space="preserve"> </w:t>
      </w:r>
      <w:r w:rsidRPr="0016278F">
        <w:t>учащимися</w:t>
      </w:r>
      <w:r w:rsidR="00685CB7">
        <w:t xml:space="preserve"> </w:t>
      </w:r>
      <w:r w:rsidRPr="0016278F">
        <w:t>школы,</w:t>
      </w:r>
      <w:r w:rsidR="00685CB7">
        <w:t xml:space="preserve"> </w:t>
      </w:r>
      <w:r w:rsidRPr="0016278F">
        <w:t>предполагает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первичную</w:t>
      </w:r>
      <w:r w:rsidR="00685CB7">
        <w:t xml:space="preserve"> </w:t>
      </w:r>
      <w:r w:rsidRPr="0016278F">
        <w:t>профилактику,</w:t>
      </w:r>
      <w:r w:rsidR="00685CB7">
        <w:t xml:space="preserve"> </w:t>
      </w:r>
      <w:r w:rsidRPr="0016278F">
        <w:t>так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аб</w:t>
      </w:r>
      <w:r w:rsidRPr="0016278F">
        <w:t>о</w:t>
      </w:r>
      <w:r w:rsidRPr="0016278F">
        <w:t>ту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детьми</w:t>
      </w:r>
      <w:r w:rsidR="00685CB7">
        <w:t xml:space="preserve"> </w:t>
      </w:r>
      <w:r w:rsidRPr="0016278F">
        <w:t>состоящим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ВШУ,</w:t>
      </w:r>
      <w:r w:rsidR="00685CB7">
        <w:t xml:space="preserve"> </w:t>
      </w:r>
      <w:r w:rsidRPr="0016278F">
        <w:t>ПДН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ДН.</w:t>
      </w:r>
    </w:p>
    <w:p w:rsidR="00424CD1" w:rsidRPr="0016278F" w:rsidRDefault="00424CD1" w:rsidP="00D703FC">
      <w:pPr>
        <w:numPr>
          <w:ilvl w:val="0"/>
          <w:numId w:val="197"/>
        </w:numPr>
        <w:tabs>
          <w:tab w:val="clear" w:pos="720"/>
        </w:tabs>
        <w:ind w:left="426" w:hanging="426"/>
      </w:pPr>
      <w:r w:rsidRPr="0016278F">
        <w:t>координация</w:t>
      </w:r>
      <w:r w:rsidR="00685CB7">
        <w:t xml:space="preserve"> </w:t>
      </w:r>
      <w:r w:rsidRPr="0016278F">
        <w:t>предупредительно-профилактическ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всех</w:t>
      </w:r>
      <w:r w:rsidR="00685CB7">
        <w:t xml:space="preserve"> </w:t>
      </w:r>
      <w:r w:rsidRPr="0016278F">
        <w:t>ведомств,</w:t>
      </w:r>
      <w:r w:rsidR="00685CB7">
        <w:t xml:space="preserve"> </w:t>
      </w:r>
      <w:r w:rsidRPr="0016278F">
        <w:t>решающих</w:t>
      </w:r>
      <w:r w:rsidR="00685CB7">
        <w:t xml:space="preserve"> </w:t>
      </w:r>
      <w:r w:rsidRPr="0016278F">
        <w:t>пр</w:t>
      </w:r>
      <w:r w:rsidRPr="0016278F">
        <w:t>о</w:t>
      </w:r>
      <w:r w:rsidRPr="0016278F">
        <w:t>блему</w:t>
      </w:r>
      <w:r w:rsidR="00685CB7">
        <w:t xml:space="preserve"> </w:t>
      </w:r>
      <w:r w:rsidRPr="0016278F">
        <w:t>правонарушений</w:t>
      </w:r>
      <w:r w:rsidR="00685CB7">
        <w:t xml:space="preserve"> </w:t>
      </w:r>
      <w:r w:rsidRPr="0016278F">
        <w:t>несовершеннолетних;</w:t>
      </w:r>
    </w:p>
    <w:p w:rsidR="00424CD1" w:rsidRPr="0016278F" w:rsidRDefault="00424CD1" w:rsidP="00D703FC">
      <w:pPr>
        <w:numPr>
          <w:ilvl w:val="0"/>
          <w:numId w:val="196"/>
        </w:numPr>
        <w:tabs>
          <w:tab w:val="clear" w:pos="900"/>
          <w:tab w:val="num" w:pos="360"/>
        </w:tabs>
        <w:ind w:left="426" w:hanging="426"/>
      </w:pPr>
      <w:r w:rsidRPr="0016278F">
        <w:t>повышение</w:t>
      </w:r>
      <w:r w:rsidR="00685CB7">
        <w:t xml:space="preserve"> </w:t>
      </w:r>
      <w:r w:rsidRPr="0016278F">
        <w:t>уровня</w:t>
      </w:r>
      <w:r w:rsidR="00685CB7">
        <w:t xml:space="preserve"> </w:t>
      </w:r>
      <w:r w:rsidRPr="0016278F">
        <w:t>воспитательно-профилактической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одросткам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вза</w:t>
      </w:r>
      <w:r w:rsidRPr="0016278F">
        <w:t>и</w:t>
      </w:r>
      <w:r w:rsidRPr="0016278F">
        <w:t>модействие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ВШУ,</w:t>
      </w:r>
      <w:r w:rsidR="00685CB7">
        <w:t xml:space="preserve"> </w:t>
      </w:r>
      <w:r w:rsidRPr="0016278F">
        <w:t>КДН,</w:t>
      </w:r>
      <w:r w:rsidR="00685CB7">
        <w:t xml:space="preserve"> </w:t>
      </w:r>
      <w:r w:rsidRPr="0016278F">
        <w:t>ПДН</w:t>
      </w:r>
      <w:r w:rsidR="00685CB7">
        <w:t xml:space="preserve"> </w:t>
      </w:r>
      <w:r w:rsidRPr="0016278F">
        <w:t>г.</w:t>
      </w:r>
      <w:r w:rsidR="00685CB7">
        <w:t xml:space="preserve"> </w:t>
      </w:r>
      <w:r w:rsidRPr="0016278F">
        <w:t>Ядрина,</w:t>
      </w:r>
      <w:r w:rsidR="00685CB7">
        <w:t xml:space="preserve"> </w:t>
      </w:r>
      <w:r w:rsidRPr="0016278F">
        <w:t>ГИБДД.</w:t>
      </w:r>
    </w:p>
    <w:p w:rsidR="00424CD1" w:rsidRPr="0016278F" w:rsidRDefault="00424CD1" w:rsidP="00D703FC">
      <w:pPr>
        <w:numPr>
          <w:ilvl w:val="0"/>
          <w:numId w:val="196"/>
        </w:numPr>
        <w:tabs>
          <w:tab w:val="clear" w:pos="900"/>
          <w:tab w:val="num" w:pos="360"/>
        </w:tabs>
        <w:ind w:left="426" w:hanging="426"/>
      </w:pPr>
      <w:r w:rsidRPr="0016278F">
        <w:t>активизация</w:t>
      </w:r>
      <w:r w:rsidR="00685CB7">
        <w:t xml:space="preserve"> </w:t>
      </w:r>
      <w:r w:rsidRPr="0016278F">
        <w:t>разъяснительной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среди</w:t>
      </w:r>
      <w:r w:rsidR="00685CB7">
        <w:t xml:space="preserve"> </w:t>
      </w:r>
      <w:r w:rsidRPr="0016278F">
        <w:t>учащихс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вопросам</w:t>
      </w:r>
      <w:r w:rsidR="00685CB7">
        <w:t xml:space="preserve"> </w:t>
      </w:r>
      <w:r w:rsidRPr="0016278F">
        <w:t>правопоря</w:t>
      </w:r>
      <w:r w:rsidRPr="0016278F">
        <w:t>д</w:t>
      </w:r>
      <w:r w:rsidRPr="0016278F">
        <w:t>ка;</w:t>
      </w:r>
    </w:p>
    <w:p w:rsidR="00424CD1" w:rsidRPr="0016278F" w:rsidRDefault="00424CD1" w:rsidP="00D703FC">
      <w:pPr>
        <w:numPr>
          <w:ilvl w:val="0"/>
          <w:numId w:val="196"/>
        </w:numPr>
        <w:tabs>
          <w:tab w:val="clear" w:pos="900"/>
          <w:tab w:val="num" w:pos="360"/>
        </w:tabs>
        <w:ind w:left="426" w:hanging="426"/>
      </w:pPr>
      <w:r w:rsidRPr="0016278F">
        <w:t>привлечение</w:t>
      </w:r>
      <w:r w:rsidR="00685CB7">
        <w:t xml:space="preserve"> </w:t>
      </w:r>
      <w:r w:rsidRPr="0016278F">
        <w:t>самих</w:t>
      </w:r>
      <w:r w:rsidR="00685CB7">
        <w:t xml:space="preserve"> </w:t>
      </w:r>
      <w:r w:rsidRPr="0016278F">
        <w:t>учащихс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укреплению</w:t>
      </w:r>
      <w:r w:rsidR="00685CB7">
        <w:t xml:space="preserve"> </w:t>
      </w:r>
      <w:r w:rsidRPr="0016278F">
        <w:t>правопорядк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;</w:t>
      </w:r>
    </w:p>
    <w:p w:rsidR="00424CD1" w:rsidRPr="0016278F" w:rsidRDefault="00424CD1" w:rsidP="00D703FC">
      <w:pPr>
        <w:numPr>
          <w:ilvl w:val="0"/>
          <w:numId w:val="196"/>
        </w:numPr>
        <w:tabs>
          <w:tab w:val="clear" w:pos="900"/>
          <w:tab w:val="num" w:pos="360"/>
        </w:tabs>
        <w:ind w:left="426" w:hanging="426"/>
      </w:pPr>
      <w:r w:rsidRPr="0016278F">
        <w:t>повышение</w:t>
      </w:r>
      <w:r w:rsidR="00685CB7">
        <w:t xml:space="preserve"> </w:t>
      </w:r>
      <w:r w:rsidRPr="0016278F">
        <w:t>самосознания</w:t>
      </w:r>
      <w:r w:rsidR="00685CB7">
        <w:t xml:space="preserve"> </w:t>
      </w:r>
      <w:r w:rsidRPr="0016278F">
        <w:t>учащихся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разнообразные</w:t>
      </w:r>
      <w:r w:rsidR="00685CB7">
        <w:t xml:space="preserve"> </w:t>
      </w:r>
      <w:r w:rsidRPr="0016278F">
        <w:t>формы</w:t>
      </w:r>
      <w:r w:rsidR="00685CB7">
        <w:t xml:space="preserve"> </w:t>
      </w:r>
      <w:r w:rsidRPr="0016278F">
        <w:t>работы;</w:t>
      </w:r>
    </w:p>
    <w:p w:rsidR="00424CD1" w:rsidRPr="0016278F" w:rsidRDefault="00424CD1" w:rsidP="00D703FC">
      <w:pPr>
        <w:numPr>
          <w:ilvl w:val="0"/>
          <w:numId w:val="196"/>
        </w:numPr>
        <w:tabs>
          <w:tab w:val="clear" w:pos="900"/>
          <w:tab w:val="num" w:pos="360"/>
        </w:tabs>
        <w:ind w:left="426" w:hanging="426"/>
      </w:pPr>
      <w:r w:rsidRPr="0016278F">
        <w:t>развитие</w:t>
      </w:r>
      <w:r w:rsidR="00685CB7">
        <w:t xml:space="preserve"> </w:t>
      </w:r>
      <w:r w:rsidRPr="0016278F">
        <w:t>системы</w:t>
      </w:r>
      <w:r w:rsidR="00685CB7">
        <w:t xml:space="preserve"> </w:t>
      </w:r>
      <w:r w:rsidRPr="0016278F">
        <w:t>организованного</w:t>
      </w:r>
      <w:r w:rsidR="00685CB7">
        <w:t xml:space="preserve"> </w:t>
      </w:r>
      <w:r w:rsidRPr="0016278F">
        <w:t>досуг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тдыха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дростков</w:t>
      </w:r>
      <w:r w:rsidR="00685CB7">
        <w:t xml:space="preserve"> </w:t>
      </w:r>
      <w:r w:rsidRPr="0016278F">
        <w:t>«группы</w:t>
      </w:r>
      <w:r w:rsidR="00685CB7">
        <w:t xml:space="preserve"> </w:t>
      </w:r>
      <w:r w:rsidRPr="0016278F">
        <w:t>риска»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ан</w:t>
      </w:r>
      <w:r w:rsidRPr="0016278F">
        <w:t>и</w:t>
      </w:r>
      <w:r w:rsidRPr="0016278F">
        <w:t>кулярное</w:t>
      </w:r>
      <w:r w:rsidR="00685CB7">
        <w:t xml:space="preserve"> </w:t>
      </w:r>
      <w:r w:rsidRPr="0016278F">
        <w:t>время;</w:t>
      </w:r>
    </w:p>
    <w:p w:rsidR="00424CD1" w:rsidRPr="0016278F" w:rsidRDefault="00424CD1" w:rsidP="00D703FC">
      <w:pPr>
        <w:numPr>
          <w:ilvl w:val="0"/>
          <w:numId w:val="196"/>
        </w:numPr>
        <w:tabs>
          <w:tab w:val="clear" w:pos="900"/>
          <w:tab w:val="num" w:pos="360"/>
        </w:tabs>
        <w:ind w:left="426" w:hanging="426"/>
        <w:rPr>
          <w:spacing w:val="-4"/>
        </w:rPr>
      </w:pPr>
      <w:r w:rsidRPr="0016278F">
        <w:rPr>
          <w:spacing w:val="-4"/>
        </w:rPr>
        <w:t>обеспечение</w:t>
      </w:r>
      <w:r w:rsidR="00685CB7">
        <w:rPr>
          <w:spacing w:val="-4"/>
        </w:rPr>
        <w:t xml:space="preserve"> </w:t>
      </w:r>
      <w:r w:rsidRPr="0016278F">
        <w:rPr>
          <w:spacing w:val="-4"/>
        </w:rPr>
        <w:t>социальной</w:t>
      </w:r>
      <w:r w:rsidR="00685CB7">
        <w:rPr>
          <w:spacing w:val="-4"/>
        </w:rPr>
        <w:t xml:space="preserve"> </w:t>
      </w:r>
      <w:r w:rsidRPr="0016278F">
        <w:rPr>
          <w:spacing w:val="-4"/>
        </w:rPr>
        <w:t>защиты</w:t>
      </w:r>
      <w:r w:rsidR="00685CB7">
        <w:rPr>
          <w:spacing w:val="-4"/>
        </w:rPr>
        <w:t xml:space="preserve"> </w:t>
      </w:r>
      <w:r w:rsidRPr="0016278F">
        <w:rPr>
          <w:spacing w:val="-4"/>
        </w:rPr>
        <w:t>прав</w:t>
      </w:r>
      <w:r w:rsidR="00685CB7">
        <w:rPr>
          <w:spacing w:val="-4"/>
        </w:rPr>
        <w:t xml:space="preserve"> </w:t>
      </w:r>
      <w:r w:rsidRPr="0016278F">
        <w:rPr>
          <w:spacing w:val="-4"/>
        </w:rPr>
        <w:t>несовершеннолетних.</w:t>
      </w:r>
    </w:p>
    <w:p w:rsidR="00424CD1" w:rsidRPr="0016278F" w:rsidRDefault="00424CD1" w:rsidP="0016278F">
      <w:pPr>
        <w:rPr>
          <w:i/>
        </w:rPr>
      </w:pPr>
      <w:r w:rsidRPr="0016278F">
        <w:rPr>
          <w:b/>
          <w:i/>
        </w:rPr>
        <w:t>Содержание:</w:t>
      </w:r>
      <w:r w:rsidR="00685CB7">
        <w:rPr>
          <w:b/>
          <w:i/>
        </w:rPr>
        <w:t xml:space="preserve"> </w:t>
      </w:r>
    </w:p>
    <w:p w:rsidR="00424CD1" w:rsidRPr="0016278F" w:rsidRDefault="00424CD1" w:rsidP="0016278F">
      <w:r w:rsidRPr="0016278F">
        <w:t>4</w:t>
      </w:r>
      <w:r w:rsidR="00685CB7">
        <w:t xml:space="preserve"> </w:t>
      </w:r>
      <w:r w:rsidRPr="0016278F">
        <w:t>блока-</w:t>
      </w:r>
      <w:r w:rsidR="00685CB7">
        <w:t xml:space="preserve"> </w:t>
      </w:r>
      <w:r w:rsidRPr="0016278F">
        <w:t>организационная</w:t>
      </w:r>
      <w:r w:rsidR="00685CB7">
        <w:t xml:space="preserve"> </w:t>
      </w:r>
      <w:r w:rsidRPr="0016278F">
        <w:t>работа,</w:t>
      </w:r>
      <w:r w:rsidR="00685CB7">
        <w:t xml:space="preserve"> </w:t>
      </w:r>
      <w:r w:rsidRPr="0016278F">
        <w:t>диагностическая</w:t>
      </w:r>
      <w:r w:rsidR="00685CB7">
        <w:t xml:space="preserve"> </w:t>
      </w:r>
      <w:r w:rsidRPr="0016278F">
        <w:t>работа,</w:t>
      </w:r>
      <w:r w:rsidR="00685CB7">
        <w:t xml:space="preserve"> </w:t>
      </w:r>
      <w:r w:rsidRPr="0016278F">
        <w:t>профилактическая</w:t>
      </w:r>
      <w:r w:rsidR="00685CB7">
        <w:t xml:space="preserve"> </w:t>
      </w:r>
      <w:r w:rsidRPr="0016278F">
        <w:t>работа</w:t>
      </w:r>
      <w:r w:rsidR="00685CB7">
        <w:t xml:space="preserve"> </w:t>
      </w:r>
      <w:r w:rsidRPr="0016278F">
        <w:t>со</w:t>
      </w:r>
      <w:r w:rsidR="00685CB7">
        <w:t xml:space="preserve"> </w:t>
      </w:r>
      <w:r w:rsidRPr="0016278F">
        <w:t>школьниками,</w:t>
      </w:r>
      <w:r w:rsidR="00685CB7">
        <w:t xml:space="preserve"> </w:t>
      </w:r>
      <w:r w:rsidRPr="0016278F">
        <w:t>профилактическая</w:t>
      </w:r>
      <w:r w:rsidR="00685CB7">
        <w:t xml:space="preserve"> </w:t>
      </w:r>
      <w:r w:rsidRPr="0016278F">
        <w:t>работа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одителями.</w:t>
      </w:r>
    </w:p>
    <w:p w:rsidR="00424CD1" w:rsidRPr="0016278F" w:rsidRDefault="00424CD1" w:rsidP="00D703FC">
      <w:pPr>
        <w:numPr>
          <w:ilvl w:val="0"/>
          <w:numId w:val="198"/>
        </w:numPr>
        <w:tabs>
          <w:tab w:val="clear" w:pos="720"/>
        </w:tabs>
        <w:ind w:left="426" w:hanging="426"/>
      </w:pPr>
      <w:r w:rsidRPr="0016278F">
        <w:rPr>
          <w:b/>
          <w:i/>
        </w:rPr>
        <w:lastRenderedPageBreak/>
        <w:t>Организационна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абота</w:t>
      </w:r>
      <w:r w:rsidR="00685CB7">
        <w:rPr>
          <w:b/>
        </w:rPr>
        <w:t xml:space="preserve"> </w:t>
      </w:r>
      <w:r w:rsidRPr="0016278F">
        <w:t>направлен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разработк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существление</w:t>
      </w:r>
      <w:r w:rsidR="00685CB7">
        <w:t xml:space="preserve"> </w:t>
      </w:r>
      <w:r w:rsidRPr="0016278F">
        <w:t>комплекса</w:t>
      </w:r>
      <w:r w:rsidR="00685CB7">
        <w:t xml:space="preserve"> </w:t>
      </w:r>
      <w:r w:rsidRPr="0016278F">
        <w:t>меропри</w:t>
      </w:r>
      <w:r w:rsidRPr="0016278F">
        <w:t>я</w:t>
      </w:r>
      <w:r w:rsidRPr="0016278F">
        <w:t>тий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профилактике</w:t>
      </w:r>
      <w:r w:rsidR="00685CB7">
        <w:t xml:space="preserve"> </w:t>
      </w:r>
      <w:r w:rsidRPr="0016278F">
        <w:t>правонарушений,</w:t>
      </w:r>
      <w:r w:rsidR="00685CB7">
        <w:t xml:space="preserve"> </w:t>
      </w:r>
      <w:r w:rsidRPr="0016278F">
        <w:t>алкоголизма,</w:t>
      </w:r>
      <w:r w:rsidR="00685CB7">
        <w:t xml:space="preserve"> </w:t>
      </w:r>
      <w:r w:rsidRPr="0016278F">
        <w:t>наркомании,</w:t>
      </w:r>
      <w:r w:rsidR="00685CB7">
        <w:t xml:space="preserve"> </w:t>
      </w:r>
      <w:r w:rsidRPr="0016278F">
        <w:t>токсикомании,</w:t>
      </w:r>
      <w:r w:rsidR="00685CB7">
        <w:t xml:space="preserve"> </w:t>
      </w:r>
      <w:r w:rsidRPr="0016278F">
        <w:t>осуществление</w:t>
      </w:r>
      <w:r w:rsidR="00685CB7">
        <w:t xml:space="preserve"> </w:t>
      </w:r>
      <w:r w:rsidRPr="0016278F">
        <w:t>с</w:t>
      </w:r>
      <w:r w:rsidRPr="0016278F">
        <w:t>и</w:t>
      </w:r>
      <w:r w:rsidRPr="0016278F">
        <w:t>ст</w:t>
      </w:r>
      <w:r w:rsidRPr="0016278F">
        <w:t>е</w:t>
      </w:r>
      <w:r w:rsidRPr="0016278F">
        <w:t>матической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картотекой</w:t>
      </w:r>
      <w:r w:rsidR="00685CB7">
        <w:t xml:space="preserve"> </w:t>
      </w:r>
      <w:r w:rsidRPr="0016278F">
        <w:t>учащихся</w:t>
      </w:r>
      <w:r w:rsidR="00685CB7">
        <w:t xml:space="preserve"> </w:t>
      </w:r>
      <w:r w:rsidRPr="0016278F">
        <w:t>«группы</w:t>
      </w:r>
      <w:r w:rsidR="00685CB7">
        <w:t xml:space="preserve"> </w:t>
      </w:r>
      <w:r w:rsidRPr="0016278F">
        <w:t>риска».</w:t>
      </w:r>
    </w:p>
    <w:p w:rsidR="00424CD1" w:rsidRPr="0016278F" w:rsidRDefault="00424CD1" w:rsidP="00D703FC">
      <w:pPr>
        <w:numPr>
          <w:ilvl w:val="0"/>
          <w:numId w:val="198"/>
        </w:numPr>
        <w:tabs>
          <w:tab w:val="clear" w:pos="720"/>
        </w:tabs>
        <w:ind w:left="426" w:hanging="426"/>
        <w:rPr>
          <w:b/>
        </w:rPr>
      </w:pPr>
      <w:r w:rsidRPr="0016278F">
        <w:rPr>
          <w:b/>
          <w:i/>
        </w:rPr>
        <w:t>Диагностическа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абота</w:t>
      </w:r>
      <w:r w:rsidR="00685CB7">
        <w:rPr>
          <w:b/>
          <w:i/>
        </w:rPr>
        <w:t xml:space="preserve"> </w:t>
      </w:r>
      <w:r w:rsidRPr="0016278F">
        <w:t>предполагает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банка</w:t>
      </w:r>
      <w:r w:rsidR="00685CB7">
        <w:t xml:space="preserve"> </w:t>
      </w:r>
      <w:r w:rsidRPr="0016278F">
        <w:t>данных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образе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семей</w:t>
      </w:r>
      <w:r w:rsidR="00685CB7">
        <w:t xml:space="preserve"> </w:t>
      </w:r>
      <w:r w:rsidRPr="0016278F">
        <w:t>учащи</w:t>
      </w:r>
      <w:r w:rsidRPr="0016278F">
        <w:t>х</w:t>
      </w:r>
      <w:r w:rsidRPr="0016278F">
        <w:t>ся,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положении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истеме</w:t>
      </w:r>
      <w:r w:rsidR="00685CB7">
        <w:t xml:space="preserve"> </w:t>
      </w:r>
      <w:r w:rsidRPr="0016278F">
        <w:t>внутрисемейных</w:t>
      </w:r>
      <w:r w:rsidR="00685CB7">
        <w:t xml:space="preserve"> </w:t>
      </w:r>
      <w:r w:rsidRPr="0016278F">
        <w:t>отношений,</w:t>
      </w:r>
      <w:r w:rsidR="00685CB7">
        <w:t xml:space="preserve"> </w:t>
      </w:r>
      <w:r w:rsidRPr="0016278F">
        <w:t>выявление</w:t>
      </w:r>
      <w:r w:rsidR="00685CB7">
        <w:t xml:space="preserve"> </w:t>
      </w:r>
      <w:r w:rsidRPr="0016278F">
        <w:t>негативных</w:t>
      </w:r>
      <w:r w:rsidR="00685CB7">
        <w:t xml:space="preserve"> </w:t>
      </w:r>
      <w:r w:rsidRPr="0016278F">
        <w:t>привычек</w:t>
      </w:r>
      <w:r w:rsidR="00685CB7">
        <w:t xml:space="preserve"> </w:t>
      </w:r>
      <w:r w:rsidRPr="0016278F">
        <w:t>подростков,</w:t>
      </w:r>
      <w:r w:rsidR="00685CB7">
        <w:t xml:space="preserve"> </w:t>
      </w:r>
      <w:r w:rsidRPr="0016278F">
        <w:t>взаимоотношений</w:t>
      </w:r>
      <w:r w:rsidR="00685CB7">
        <w:t xml:space="preserve"> </w:t>
      </w:r>
      <w:r w:rsidRPr="0016278F">
        <w:t>подростков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едагогами</w:t>
      </w:r>
      <w:r w:rsidR="00685CB7">
        <w:t xml:space="preserve"> </w:t>
      </w:r>
      <w:r w:rsidRPr="0016278F">
        <w:t>школы,</w:t>
      </w:r>
      <w:r w:rsidR="00685CB7">
        <w:t xml:space="preserve"> </w:t>
      </w:r>
      <w:r w:rsidRPr="0016278F">
        <w:t>организацию</w:t>
      </w:r>
      <w:r w:rsidR="00685CB7">
        <w:t xml:space="preserve"> </w:t>
      </w:r>
      <w:r w:rsidRPr="0016278F">
        <w:t>мониторинга</w:t>
      </w:r>
      <w:r w:rsidR="00685CB7">
        <w:t xml:space="preserve"> </w:t>
      </w:r>
      <w:r w:rsidRPr="0016278F">
        <w:t>зд</w:t>
      </w:r>
      <w:r w:rsidRPr="0016278F">
        <w:t>о</w:t>
      </w:r>
      <w:r w:rsidRPr="0016278F">
        <w:t>ровья</w:t>
      </w:r>
      <w:r w:rsidR="00685CB7">
        <w:t xml:space="preserve"> </w:t>
      </w:r>
      <w:r w:rsidRPr="0016278F">
        <w:t>учащихся.</w:t>
      </w:r>
    </w:p>
    <w:p w:rsidR="00424CD1" w:rsidRPr="0016278F" w:rsidRDefault="00424CD1" w:rsidP="00D703FC">
      <w:pPr>
        <w:numPr>
          <w:ilvl w:val="0"/>
          <w:numId w:val="198"/>
        </w:numPr>
        <w:tabs>
          <w:tab w:val="clear" w:pos="720"/>
        </w:tabs>
        <w:ind w:left="426" w:hanging="426"/>
      </w:pPr>
      <w:r w:rsidRPr="0016278F">
        <w:rPr>
          <w:b/>
          <w:i/>
        </w:rPr>
        <w:t>Профилактическа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абота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школьниками</w:t>
      </w:r>
      <w:r w:rsidR="00685CB7">
        <w:rPr>
          <w:b/>
        </w:rPr>
        <w:t xml:space="preserve"> </w:t>
      </w:r>
      <w:r w:rsidRPr="0016278F">
        <w:t>включает</w:t>
      </w:r>
      <w:r w:rsidR="00685CB7">
        <w:t xml:space="preserve"> </w:t>
      </w:r>
      <w:r w:rsidRPr="0016278F">
        <w:t>предупредительно-профилактическую</w:t>
      </w:r>
      <w:r w:rsidR="00685CB7">
        <w:t xml:space="preserve"> </w:t>
      </w:r>
      <w:r w:rsidRPr="0016278F">
        <w:t>деятельнос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ндивидуальную</w:t>
      </w:r>
      <w:r w:rsidR="00685CB7">
        <w:t xml:space="preserve"> </w:t>
      </w:r>
      <w:r w:rsidRPr="0016278F">
        <w:t>работу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одростками</w:t>
      </w:r>
      <w:r w:rsidR="00685CB7">
        <w:t xml:space="preserve"> </w:t>
      </w:r>
      <w:r w:rsidRPr="0016278F">
        <w:t>состоящим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ВШУ,ПДН,КДН.</w:t>
      </w:r>
      <w:r w:rsidR="00685CB7">
        <w:t xml:space="preserve"> </w:t>
      </w:r>
      <w:r w:rsidRPr="0016278F">
        <w:t>Пред</w:t>
      </w:r>
      <w:r w:rsidRPr="0016278F">
        <w:t>у</w:t>
      </w:r>
      <w:r w:rsidRPr="0016278F">
        <w:t>предительно-профилактическая</w:t>
      </w:r>
      <w:r w:rsidR="00685CB7">
        <w:t xml:space="preserve"> </w:t>
      </w:r>
      <w:r w:rsidRPr="0016278F">
        <w:t>деятельность</w:t>
      </w:r>
      <w:r w:rsidR="00685CB7">
        <w:t xml:space="preserve"> </w:t>
      </w:r>
      <w:r w:rsidRPr="0016278F">
        <w:t>осуществляется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систему</w:t>
      </w:r>
      <w:r w:rsidR="00685CB7">
        <w:t xml:space="preserve"> </w:t>
      </w:r>
      <w:r w:rsidRPr="0016278F">
        <w:t>классных</w:t>
      </w:r>
      <w:r w:rsidR="00685CB7">
        <w:t xml:space="preserve"> </w:t>
      </w:r>
      <w:r w:rsidRPr="0016278F">
        <w:t>часов,</w:t>
      </w:r>
      <w:r w:rsidR="00685CB7">
        <w:t xml:space="preserve"> </w:t>
      </w:r>
      <w:r w:rsidRPr="0016278F">
        <w:t>о</w:t>
      </w:r>
      <w:r w:rsidRPr="0016278F">
        <w:t>б</w:t>
      </w:r>
      <w:r w:rsidRPr="0016278F">
        <w:t>щешкольных</w:t>
      </w:r>
      <w:r w:rsidR="00685CB7">
        <w:t xml:space="preserve"> </w:t>
      </w:r>
      <w:r w:rsidRPr="0016278F">
        <w:t>мероприятий,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омощью</w:t>
      </w:r>
      <w:r w:rsidR="00685CB7">
        <w:t xml:space="preserve"> </w:t>
      </w:r>
      <w:r w:rsidRPr="0016278F">
        <w:t>индивидуальных</w:t>
      </w:r>
      <w:r w:rsidR="00685CB7">
        <w:t xml:space="preserve"> </w:t>
      </w:r>
      <w:r w:rsidRPr="0016278F">
        <w:t>бесед.</w:t>
      </w:r>
      <w:r w:rsidR="00685CB7">
        <w:t xml:space="preserve"> </w:t>
      </w:r>
      <w:r w:rsidRPr="0016278F">
        <w:t>Она</w:t>
      </w:r>
      <w:r w:rsidR="00685CB7">
        <w:t xml:space="preserve"> </w:t>
      </w:r>
      <w:r w:rsidRPr="0016278F">
        <w:t>способствует</w:t>
      </w:r>
      <w:r w:rsidR="00685CB7">
        <w:t xml:space="preserve"> </w:t>
      </w:r>
      <w:r w:rsidRPr="0016278F">
        <w:t>формированию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учащихся</w:t>
      </w:r>
      <w:r w:rsidR="00685CB7">
        <w:t xml:space="preserve"> </w:t>
      </w:r>
      <w:r w:rsidRPr="0016278F">
        <w:t>представлений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адекватном</w:t>
      </w:r>
      <w:r w:rsidR="00685CB7">
        <w:t xml:space="preserve"> </w:t>
      </w:r>
      <w:r w:rsidRPr="0016278F">
        <w:t>поведении,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здоровой,</w:t>
      </w:r>
      <w:r w:rsidR="00685CB7">
        <w:t xml:space="preserve"> </w:t>
      </w:r>
      <w:r w:rsidRPr="0016278F">
        <w:t>несклонной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авонарушен</w:t>
      </w:r>
      <w:r w:rsidRPr="0016278F">
        <w:t>и</w:t>
      </w:r>
      <w:r w:rsidRPr="0016278F">
        <w:t>ям</w:t>
      </w:r>
      <w:r w:rsidR="00685CB7">
        <w:t xml:space="preserve"> </w:t>
      </w:r>
      <w:r w:rsidRPr="0016278F">
        <w:t>личности.</w:t>
      </w:r>
      <w:r w:rsidR="00685CB7">
        <w:t xml:space="preserve"> </w:t>
      </w:r>
    </w:p>
    <w:p w:rsidR="00424CD1" w:rsidRPr="0016278F" w:rsidRDefault="00424CD1" w:rsidP="0016278F">
      <w:pPr>
        <w:tabs>
          <w:tab w:val="num" w:pos="142"/>
        </w:tabs>
        <w:ind w:left="142"/>
      </w:pPr>
      <w:r w:rsidRPr="0016278F">
        <w:rPr>
          <w:b/>
          <w:i/>
          <w:spacing w:val="-4"/>
        </w:rPr>
        <w:t>Предупредительно-профилактическое</w:t>
      </w:r>
      <w:r w:rsidR="00685CB7">
        <w:rPr>
          <w:b/>
          <w:i/>
          <w:spacing w:val="-4"/>
        </w:rPr>
        <w:t xml:space="preserve"> </w:t>
      </w:r>
      <w:r w:rsidRPr="0016278F">
        <w:rPr>
          <w:b/>
          <w:i/>
          <w:spacing w:val="-4"/>
        </w:rPr>
        <w:t>направление</w:t>
      </w:r>
      <w:r w:rsidR="00685CB7">
        <w:rPr>
          <w:spacing w:val="-4"/>
        </w:rPr>
        <w:t xml:space="preserve"> </w:t>
      </w:r>
      <w:r w:rsidRPr="0016278F">
        <w:rPr>
          <w:spacing w:val="-4"/>
        </w:rPr>
        <w:t>вклю</w:t>
      </w:r>
      <w:r w:rsidRPr="0016278F">
        <w:t>чает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ебя</w:t>
      </w:r>
      <w:r w:rsidR="00685CB7">
        <w:t xml:space="preserve"> </w:t>
      </w:r>
      <w:r w:rsidRPr="0016278F">
        <w:t>следующие</w:t>
      </w:r>
      <w:r w:rsidR="00685CB7">
        <w:t xml:space="preserve"> </w:t>
      </w:r>
      <w:r w:rsidRPr="0016278F">
        <w:t>аспе</w:t>
      </w:r>
      <w:r w:rsidRPr="0016278F">
        <w:t>к</w:t>
      </w:r>
      <w:r w:rsidRPr="0016278F">
        <w:t>ты:</w:t>
      </w:r>
    </w:p>
    <w:p w:rsidR="00424CD1" w:rsidRPr="0016278F" w:rsidRDefault="00424CD1" w:rsidP="00D703FC">
      <w:pPr>
        <w:numPr>
          <w:ilvl w:val="1"/>
          <w:numId w:val="213"/>
        </w:numPr>
        <w:tabs>
          <w:tab w:val="clear" w:pos="1440"/>
        </w:tabs>
        <w:ind w:left="426" w:hanging="426"/>
      </w:pPr>
      <w:r w:rsidRPr="0016278F">
        <w:t>Проведение</w:t>
      </w:r>
      <w:r w:rsidR="00685CB7">
        <w:t xml:space="preserve"> </w:t>
      </w:r>
      <w:r w:rsidRPr="0016278F">
        <w:t>«Дня</w:t>
      </w:r>
      <w:r w:rsidR="00685CB7">
        <w:t xml:space="preserve"> </w:t>
      </w:r>
      <w:r w:rsidRPr="0016278F">
        <w:t>профилактики»,</w:t>
      </w:r>
      <w:r w:rsidR="00685CB7">
        <w:t xml:space="preserve"> </w:t>
      </w:r>
      <w:r w:rsidRPr="0016278F">
        <w:t>заседание</w:t>
      </w:r>
      <w:r w:rsidR="00685CB7">
        <w:t xml:space="preserve"> </w:t>
      </w:r>
      <w:r w:rsidRPr="0016278F">
        <w:t>«Совета</w:t>
      </w:r>
      <w:r w:rsidR="00685CB7">
        <w:t xml:space="preserve"> </w:t>
      </w:r>
      <w:r w:rsidRPr="0016278F">
        <w:t>профилактики</w:t>
      </w:r>
      <w:r w:rsidR="00685CB7">
        <w:t xml:space="preserve"> </w:t>
      </w:r>
      <w:r w:rsidRPr="0016278F">
        <w:t>школы»</w:t>
      </w:r>
      <w:r w:rsidR="00685CB7">
        <w:t xml:space="preserve"> </w:t>
      </w:r>
      <w:r w:rsidRPr="0016278F">
        <w:t>совместно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заинт</w:t>
      </w:r>
      <w:r w:rsidRPr="0016278F">
        <w:t>е</w:t>
      </w:r>
      <w:r w:rsidRPr="0016278F">
        <w:t>ресованными</w:t>
      </w:r>
      <w:r w:rsidR="00685CB7">
        <w:t xml:space="preserve"> </w:t>
      </w:r>
      <w:r w:rsidRPr="0016278F">
        <w:t>ведомствами.</w:t>
      </w:r>
      <w:r w:rsidR="00685CB7">
        <w:t xml:space="preserve"> </w:t>
      </w:r>
      <w:r w:rsidRPr="0016278F">
        <w:t>Занятия</w:t>
      </w:r>
      <w:r w:rsidR="00685CB7">
        <w:t xml:space="preserve"> </w:t>
      </w:r>
      <w:r w:rsidRPr="0016278F">
        <w:t>совместно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одразделением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делам</w:t>
      </w:r>
      <w:r w:rsidR="00685CB7">
        <w:t xml:space="preserve"> </w:t>
      </w:r>
      <w:r w:rsidRPr="0016278F">
        <w:t>несовершеннолетних</w:t>
      </w:r>
      <w:r w:rsidR="00685CB7">
        <w:t xml:space="preserve"> </w:t>
      </w:r>
      <w:r w:rsidRPr="0016278F">
        <w:t>ПДН,КДН</w:t>
      </w:r>
      <w:r w:rsidR="00685CB7">
        <w:t xml:space="preserve"> </w:t>
      </w:r>
      <w:r w:rsidRPr="0016278F">
        <w:t>г.</w:t>
      </w:r>
      <w:r w:rsidR="00685CB7">
        <w:t xml:space="preserve"> </w:t>
      </w:r>
      <w:r w:rsidRPr="0016278F">
        <w:t>Ядрина.</w:t>
      </w:r>
    </w:p>
    <w:p w:rsidR="00424CD1" w:rsidRPr="0016278F" w:rsidRDefault="00424CD1" w:rsidP="00D703FC">
      <w:pPr>
        <w:numPr>
          <w:ilvl w:val="1"/>
          <w:numId w:val="213"/>
        </w:numPr>
        <w:tabs>
          <w:tab w:val="clear" w:pos="1440"/>
        </w:tabs>
        <w:ind w:left="426" w:hanging="426"/>
      </w:pPr>
      <w:r w:rsidRPr="0016278F">
        <w:t>Инструктажи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технике</w:t>
      </w:r>
      <w:r w:rsidR="00685CB7">
        <w:t xml:space="preserve"> </w:t>
      </w:r>
      <w:r w:rsidRPr="0016278F">
        <w:t>безопасности.</w:t>
      </w:r>
    </w:p>
    <w:p w:rsidR="00424CD1" w:rsidRPr="0016278F" w:rsidRDefault="00424CD1" w:rsidP="00D703FC">
      <w:pPr>
        <w:numPr>
          <w:ilvl w:val="1"/>
          <w:numId w:val="213"/>
        </w:numPr>
        <w:tabs>
          <w:tab w:val="clear" w:pos="1440"/>
        </w:tabs>
        <w:ind w:left="426" w:hanging="426"/>
      </w:pPr>
      <w:r w:rsidRPr="0016278F">
        <w:t>Правовой</w:t>
      </w:r>
      <w:r w:rsidR="00685CB7">
        <w:t xml:space="preserve"> </w:t>
      </w:r>
      <w:r w:rsidRPr="0016278F">
        <w:t>всеобуч</w:t>
      </w:r>
      <w:r w:rsidR="00685CB7">
        <w:t xml:space="preserve"> </w:t>
      </w:r>
      <w:r w:rsidRPr="0016278F">
        <w:t>учащихся</w:t>
      </w:r>
      <w:r w:rsidR="00685CB7">
        <w:t xml:space="preserve"> </w:t>
      </w:r>
      <w:r w:rsidRPr="0016278F">
        <w:t>предполагает</w:t>
      </w:r>
      <w:r w:rsidR="00685CB7">
        <w:t xml:space="preserve"> </w:t>
      </w:r>
      <w:r w:rsidRPr="0016278F">
        <w:t>проведение</w:t>
      </w:r>
      <w:r w:rsidR="00685CB7">
        <w:t xml:space="preserve"> </w:t>
      </w:r>
      <w:r w:rsidRPr="0016278F">
        <w:t>занятий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обучащимися.</w:t>
      </w:r>
      <w:r w:rsidR="00685CB7">
        <w:t xml:space="preserve"> </w:t>
      </w:r>
    </w:p>
    <w:p w:rsidR="00424CD1" w:rsidRPr="0016278F" w:rsidRDefault="00424CD1" w:rsidP="00D703FC">
      <w:pPr>
        <w:numPr>
          <w:ilvl w:val="1"/>
          <w:numId w:val="213"/>
        </w:numPr>
        <w:tabs>
          <w:tab w:val="clear" w:pos="1440"/>
        </w:tabs>
        <w:ind w:left="426" w:hanging="426"/>
      </w:pPr>
      <w:r w:rsidRPr="0016278F">
        <w:t>Профориентационная</w:t>
      </w:r>
      <w:r w:rsidR="00685CB7">
        <w:t xml:space="preserve"> </w:t>
      </w:r>
      <w:r w:rsidRPr="0016278F">
        <w:t>работа</w:t>
      </w:r>
      <w:r w:rsidR="00685CB7">
        <w:t xml:space="preserve"> </w:t>
      </w:r>
      <w:r w:rsidRPr="0016278F">
        <w:t>проводитс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седьмого</w:t>
      </w:r>
      <w:r w:rsidR="00685CB7">
        <w:t xml:space="preserve"> </w:t>
      </w:r>
      <w:r w:rsidRPr="0016278F">
        <w:t>класса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программе</w:t>
      </w:r>
      <w:r w:rsidR="00685CB7">
        <w:t xml:space="preserve"> </w:t>
      </w:r>
      <w:r w:rsidRPr="0016278F">
        <w:t>«Пу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офе</w:t>
      </w:r>
      <w:r w:rsidRPr="0016278F">
        <w:t>с</w:t>
      </w:r>
      <w:r w:rsidRPr="0016278F">
        <w:t>сию».</w:t>
      </w:r>
    </w:p>
    <w:p w:rsidR="00424CD1" w:rsidRPr="0016278F" w:rsidRDefault="00424CD1" w:rsidP="00D703FC">
      <w:pPr>
        <w:numPr>
          <w:ilvl w:val="1"/>
          <w:numId w:val="213"/>
        </w:numPr>
        <w:tabs>
          <w:tab w:val="clear" w:pos="1440"/>
        </w:tabs>
        <w:ind w:left="426" w:hanging="426"/>
      </w:pPr>
      <w:r w:rsidRPr="0016278F">
        <w:t>Беседы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профилактике</w:t>
      </w:r>
      <w:r w:rsidR="00685CB7">
        <w:t xml:space="preserve"> </w:t>
      </w:r>
      <w:r w:rsidRPr="0016278F">
        <w:t>злоупотребления</w:t>
      </w:r>
      <w:r w:rsidR="00685CB7">
        <w:t xml:space="preserve"> </w:t>
      </w:r>
      <w:r w:rsidRPr="0016278F">
        <w:t>психоактивными</w:t>
      </w:r>
      <w:r w:rsidR="00685CB7">
        <w:t xml:space="preserve"> </w:t>
      </w:r>
      <w:r w:rsidRPr="0016278F">
        <w:t>веществами.</w:t>
      </w:r>
      <w:r w:rsidR="00685CB7">
        <w:t xml:space="preserve"> </w:t>
      </w:r>
    </w:p>
    <w:p w:rsidR="00424CD1" w:rsidRPr="0016278F" w:rsidRDefault="00424CD1" w:rsidP="00D703FC">
      <w:pPr>
        <w:numPr>
          <w:ilvl w:val="1"/>
          <w:numId w:val="213"/>
        </w:numPr>
        <w:tabs>
          <w:tab w:val="clear" w:pos="1440"/>
        </w:tabs>
        <w:ind w:left="426" w:hanging="426"/>
      </w:pPr>
      <w:r w:rsidRPr="0016278F">
        <w:t>Организация</w:t>
      </w:r>
      <w:r w:rsidR="00685CB7">
        <w:t xml:space="preserve"> </w:t>
      </w:r>
      <w:r w:rsidRPr="0016278F">
        <w:t>досугов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учащихся</w:t>
      </w:r>
      <w:r w:rsidR="00685CB7">
        <w:t xml:space="preserve"> </w:t>
      </w:r>
      <w:r w:rsidRPr="0016278F">
        <w:t>«группы</w:t>
      </w:r>
      <w:r w:rsidR="00685CB7">
        <w:t xml:space="preserve"> </w:t>
      </w:r>
      <w:r w:rsidRPr="0016278F">
        <w:t>риска».</w:t>
      </w:r>
    </w:p>
    <w:p w:rsidR="00424CD1" w:rsidRPr="00B11F80" w:rsidRDefault="00424CD1" w:rsidP="0016278F">
      <w:pPr>
        <w:ind w:left="142"/>
        <w:rPr>
          <w:sz w:val="18"/>
          <w:szCs w:val="18"/>
        </w:rPr>
      </w:pPr>
    </w:p>
    <w:p w:rsidR="00424CD1" w:rsidRPr="0016278F" w:rsidRDefault="00424CD1" w:rsidP="0016278F">
      <w:pPr>
        <w:ind w:left="851" w:firstLine="0"/>
        <w:rPr>
          <w:i/>
        </w:rPr>
      </w:pPr>
      <w:r w:rsidRPr="0016278F">
        <w:rPr>
          <w:b/>
          <w:i/>
        </w:rPr>
        <w:t>Индивидуальн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аботы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одросткам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евиантным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оведением</w:t>
      </w:r>
    </w:p>
    <w:p w:rsidR="00424CD1" w:rsidRPr="0016278F" w:rsidRDefault="00424CD1" w:rsidP="0016278F">
      <w:pPr>
        <w:tabs>
          <w:tab w:val="num" w:pos="142"/>
        </w:tabs>
        <w:ind w:left="142"/>
      </w:pPr>
      <w:r w:rsidRPr="0016278F">
        <w:rPr>
          <w:b/>
          <w:i/>
        </w:rPr>
        <w:t>Профилактическ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аботы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одителями,</w:t>
      </w:r>
      <w:r w:rsidR="00685CB7">
        <w:rPr>
          <w:b/>
          <w:i/>
        </w:rPr>
        <w:t xml:space="preserve"> </w:t>
      </w:r>
      <w:r w:rsidRPr="0016278F">
        <w:t>что</w:t>
      </w:r>
      <w:r w:rsidR="00685CB7">
        <w:rPr>
          <w:b/>
          <w:i/>
        </w:rPr>
        <w:t xml:space="preserve"> </w:t>
      </w:r>
      <w:r w:rsidRPr="0016278F">
        <w:t>предусматривает</w:t>
      </w:r>
      <w:r w:rsidR="00685CB7">
        <w:t xml:space="preserve"> </w:t>
      </w:r>
      <w:r w:rsidRPr="0016278F">
        <w:t>установление</w:t>
      </w:r>
      <w:r w:rsidR="00685CB7">
        <w:t xml:space="preserve"> </w:t>
      </w:r>
      <w:r w:rsidRPr="0016278F">
        <w:t>неиспол</w:t>
      </w:r>
      <w:r w:rsidRPr="0016278F">
        <w:t>ь</w:t>
      </w:r>
      <w:r w:rsidRPr="0016278F">
        <w:t>зованного</w:t>
      </w:r>
      <w:r w:rsidR="00685CB7">
        <w:t xml:space="preserve"> </w:t>
      </w:r>
      <w:r w:rsidRPr="0016278F">
        <w:t>резерва</w:t>
      </w:r>
      <w:r w:rsidR="00685CB7">
        <w:t xml:space="preserve"> </w:t>
      </w:r>
      <w:r w:rsidRPr="0016278F">
        <w:t>семейного</w:t>
      </w:r>
      <w:r w:rsidR="00685CB7">
        <w:t xml:space="preserve"> </w:t>
      </w:r>
      <w:r w:rsidRPr="0016278F">
        <w:t>воспитания,</w:t>
      </w:r>
      <w:r w:rsidR="00685CB7">
        <w:t xml:space="preserve"> </w:t>
      </w:r>
      <w:r w:rsidRPr="0016278F">
        <w:t>нахождение</w:t>
      </w:r>
      <w:r w:rsidR="00685CB7">
        <w:t xml:space="preserve"> </w:t>
      </w:r>
      <w:r w:rsidRPr="0016278F">
        <w:t>путей</w:t>
      </w:r>
      <w:r w:rsidR="00685CB7">
        <w:t xml:space="preserve"> </w:t>
      </w:r>
      <w:r w:rsidRPr="0016278F">
        <w:t>оптимального</w:t>
      </w:r>
      <w:r w:rsidR="00685CB7">
        <w:t xml:space="preserve"> </w:t>
      </w:r>
      <w:r w:rsidRPr="0016278F">
        <w:t>педагогического</w:t>
      </w:r>
      <w:r w:rsidR="00685CB7">
        <w:t xml:space="preserve"> </w:t>
      </w:r>
      <w:r w:rsidRPr="0016278F">
        <w:t>вза</w:t>
      </w:r>
      <w:r w:rsidRPr="0016278F">
        <w:t>и</w:t>
      </w:r>
      <w:r w:rsidRPr="0016278F">
        <w:t>модействия</w:t>
      </w:r>
      <w:r w:rsidR="00685CB7">
        <w:t xml:space="preserve"> </w:t>
      </w:r>
      <w:r w:rsidRPr="0016278F">
        <w:t>школ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емьи,</w:t>
      </w:r>
      <w:r w:rsidR="00685CB7">
        <w:t xml:space="preserve"> </w:t>
      </w:r>
      <w:r w:rsidRPr="0016278F">
        <w:t>включение</w:t>
      </w:r>
      <w:r w:rsidR="00685CB7">
        <w:t xml:space="preserve"> </w:t>
      </w:r>
      <w:r w:rsidRPr="0016278F">
        <w:t>семь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воспитательный</w:t>
      </w:r>
      <w:r w:rsidR="00685CB7">
        <w:t xml:space="preserve"> </w:t>
      </w:r>
      <w:r w:rsidRPr="0016278F">
        <w:t>процесс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систему</w:t>
      </w:r>
      <w:r w:rsidR="00685CB7">
        <w:t xml:space="preserve"> </w:t>
      </w:r>
      <w:r w:rsidRPr="0016278F">
        <w:t>родител</w:t>
      </w:r>
      <w:r w:rsidRPr="0016278F">
        <w:t>ь</w:t>
      </w:r>
      <w:r w:rsidRPr="0016278F">
        <w:t>ских</w:t>
      </w:r>
      <w:r w:rsidR="00685CB7">
        <w:t xml:space="preserve"> </w:t>
      </w:r>
      <w:r w:rsidRPr="0016278F">
        <w:t>собраний,</w:t>
      </w:r>
      <w:r w:rsidR="00685CB7">
        <w:t xml:space="preserve"> </w:t>
      </w:r>
      <w:r w:rsidRPr="0016278F">
        <w:t>общешкольных</w:t>
      </w:r>
      <w:r w:rsidR="00685CB7">
        <w:t xml:space="preserve"> </w:t>
      </w:r>
      <w:r w:rsidRPr="0016278F">
        <w:t>мероприятий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детьм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одителями,</w:t>
      </w:r>
      <w:r w:rsidR="00685CB7">
        <w:t xml:space="preserve"> </w:t>
      </w:r>
      <w:r w:rsidRPr="0016278F">
        <w:t>работу</w:t>
      </w:r>
      <w:r w:rsidR="00685CB7">
        <w:t xml:space="preserve"> </w:t>
      </w:r>
      <w:r w:rsidRPr="0016278F">
        <w:t>Попечительского</w:t>
      </w:r>
      <w:r w:rsidR="00685CB7">
        <w:t xml:space="preserve"> </w:t>
      </w:r>
      <w:r w:rsidRPr="0016278F">
        <w:t>Сов</w:t>
      </w:r>
      <w:r w:rsidRPr="0016278F">
        <w:t>е</w:t>
      </w:r>
      <w:r w:rsidRPr="0016278F">
        <w:t>та.</w:t>
      </w:r>
    </w:p>
    <w:p w:rsidR="00424CD1" w:rsidRPr="0016278F" w:rsidRDefault="00424CD1" w:rsidP="0016278F">
      <w:pPr>
        <w:tabs>
          <w:tab w:val="num" w:pos="142"/>
        </w:tabs>
        <w:ind w:left="142"/>
      </w:pPr>
      <w:r w:rsidRPr="0016278F">
        <w:t>Программу</w:t>
      </w:r>
      <w:r w:rsidR="00685CB7">
        <w:t xml:space="preserve"> </w:t>
      </w:r>
      <w:r w:rsidRPr="0016278F">
        <w:t>реализует</w:t>
      </w:r>
      <w:r w:rsidR="00685CB7">
        <w:t xml:space="preserve"> </w:t>
      </w:r>
      <w:r w:rsidRPr="0016278F">
        <w:t>администрация</w:t>
      </w:r>
      <w:r w:rsidR="00685CB7">
        <w:t xml:space="preserve"> </w:t>
      </w:r>
      <w:r w:rsidRPr="0016278F">
        <w:t>школы</w:t>
      </w:r>
      <w:r w:rsidR="00685CB7">
        <w:t xml:space="preserve"> </w:t>
      </w:r>
      <w:r w:rsidRPr="0016278F">
        <w:t>(с</w:t>
      </w:r>
      <w:r w:rsidR="00685CB7">
        <w:t xml:space="preserve"> </w:t>
      </w:r>
      <w:r w:rsidRPr="0016278F">
        <w:t>привлечением</w:t>
      </w:r>
      <w:r w:rsidR="00685CB7">
        <w:t xml:space="preserve"> </w:t>
      </w:r>
      <w:r w:rsidRPr="0016278F">
        <w:t>заинтересованных</w:t>
      </w:r>
      <w:r w:rsidR="00685CB7">
        <w:t xml:space="preserve"> </w:t>
      </w:r>
      <w:r w:rsidRPr="0016278F">
        <w:t>ведомств),</w:t>
      </w:r>
      <w:r w:rsidR="00685CB7">
        <w:t xml:space="preserve"> </w:t>
      </w:r>
      <w:r w:rsidRPr="0016278F">
        <w:t>классные</w:t>
      </w:r>
      <w:r w:rsidR="00685CB7">
        <w:t xml:space="preserve"> </w:t>
      </w:r>
      <w:r w:rsidRPr="0016278F">
        <w:t>руководители,</w:t>
      </w:r>
      <w:r w:rsidR="00685CB7">
        <w:t xml:space="preserve"> </w:t>
      </w:r>
      <w:r w:rsidRPr="0016278F">
        <w:t>социальный</w:t>
      </w:r>
      <w:r w:rsidR="00685CB7">
        <w:t xml:space="preserve"> </w:t>
      </w:r>
      <w:r w:rsidRPr="0016278F">
        <w:t>педагог,</w:t>
      </w:r>
      <w:r w:rsidR="00685CB7">
        <w:t xml:space="preserve"> </w:t>
      </w:r>
      <w:r w:rsidRPr="0016278F">
        <w:t>педагог-психолог,</w:t>
      </w:r>
      <w:r w:rsidR="00685CB7">
        <w:t xml:space="preserve"> </w:t>
      </w:r>
      <w:r w:rsidRPr="0016278F">
        <w:t>педагог-организатор</w:t>
      </w:r>
      <w:r w:rsidR="00685CB7">
        <w:t xml:space="preserve"> </w:t>
      </w:r>
      <w:r w:rsidRPr="0016278F">
        <w:t>ОБЖ.</w:t>
      </w:r>
    </w:p>
    <w:p w:rsidR="00424CD1" w:rsidRPr="0016278F" w:rsidRDefault="00424CD1" w:rsidP="00D703FC">
      <w:pPr>
        <w:numPr>
          <w:ilvl w:val="0"/>
          <w:numId w:val="196"/>
        </w:numPr>
        <w:tabs>
          <w:tab w:val="clear" w:pos="900"/>
        </w:tabs>
        <w:ind w:left="426" w:hanging="426"/>
      </w:pPr>
      <w:r w:rsidRPr="0016278F">
        <w:t>Выбор</w:t>
      </w:r>
      <w:r w:rsidR="00685CB7">
        <w:t xml:space="preserve"> </w:t>
      </w:r>
      <w:r w:rsidRPr="0016278F">
        <w:t>родительского</w:t>
      </w:r>
      <w:r w:rsidR="00685CB7">
        <w:t xml:space="preserve"> </w:t>
      </w:r>
      <w:r w:rsidRPr="0016278F">
        <w:t>комитет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лассах.</w:t>
      </w:r>
    </w:p>
    <w:p w:rsidR="00424CD1" w:rsidRPr="0016278F" w:rsidRDefault="00424CD1" w:rsidP="00D703FC">
      <w:pPr>
        <w:numPr>
          <w:ilvl w:val="0"/>
          <w:numId w:val="196"/>
        </w:numPr>
        <w:tabs>
          <w:tab w:val="clear" w:pos="900"/>
        </w:tabs>
        <w:ind w:left="426" w:hanging="426"/>
        <w:rPr>
          <w:spacing w:val="-6"/>
        </w:rPr>
      </w:pPr>
      <w:r w:rsidRPr="0016278F">
        <w:rPr>
          <w:spacing w:val="-6"/>
        </w:rPr>
        <w:t>Выбор</w:t>
      </w:r>
      <w:r w:rsidR="00685CB7">
        <w:rPr>
          <w:spacing w:val="-6"/>
        </w:rPr>
        <w:t xml:space="preserve"> </w:t>
      </w:r>
      <w:r w:rsidRPr="0016278F">
        <w:rPr>
          <w:spacing w:val="-6"/>
        </w:rPr>
        <w:t>родителей</w:t>
      </w:r>
      <w:r w:rsidR="00685CB7">
        <w:rPr>
          <w:spacing w:val="-6"/>
        </w:rPr>
        <w:t xml:space="preserve"> </w:t>
      </w:r>
      <w:r w:rsidRPr="0016278F">
        <w:rPr>
          <w:spacing w:val="-6"/>
        </w:rPr>
        <w:t>в</w:t>
      </w:r>
      <w:r w:rsidR="00685CB7">
        <w:rPr>
          <w:spacing w:val="-6"/>
        </w:rPr>
        <w:t xml:space="preserve"> </w:t>
      </w:r>
      <w:r w:rsidRPr="0016278F">
        <w:rPr>
          <w:spacing w:val="-6"/>
        </w:rPr>
        <w:t>Совет</w:t>
      </w:r>
      <w:r w:rsidR="00685CB7">
        <w:rPr>
          <w:spacing w:val="-6"/>
        </w:rPr>
        <w:t xml:space="preserve"> </w:t>
      </w:r>
      <w:r w:rsidRPr="0016278F">
        <w:rPr>
          <w:spacing w:val="-6"/>
        </w:rPr>
        <w:t>по</w:t>
      </w:r>
      <w:r w:rsidR="00685CB7">
        <w:rPr>
          <w:spacing w:val="-6"/>
        </w:rPr>
        <w:t xml:space="preserve"> </w:t>
      </w:r>
      <w:r w:rsidRPr="0016278F">
        <w:rPr>
          <w:spacing w:val="-6"/>
        </w:rPr>
        <w:t>профилактике</w:t>
      </w:r>
      <w:r w:rsidR="00685CB7">
        <w:rPr>
          <w:spacing w:val="-6"/>
        </w:rPr>
        <w:t xml:space="preserve"> </w:t>
      </w:r>
      <w:r w:rsidRPr="0016278F">
        <w:rPr>
          <w:spacing w:val="-6"/>
        </w:rPr>
        <w:t>правонарушений.</w:t>
      </w:r>
    </w:p>
    <w:p w:rsidR="00424CD1" w:rsidRPr="0016278F" w:rsidRDefault="00424CD1" w:rsidP="00D703FC">
      <w:pPr>
        <w:numPr>
          <w:ilvl w:val="0"/>
          <w:numId w:val="196"/>
        </w:numPr>
        <w:tabs>
          <w:tab w:val="clear" w:pos="900"/>
        </w:tabs>
        <w:ind w:left="426" w:hanging="426"/>
      </w:pPr>
      <w:r w:rsidRPr="0016278F">
        <w:t>«День</w:t>
      </w:r>
      <w:r w:rsidR="00685CB7">
        <w:t xml:space="preserve"> </w:t>
      </w:r>
      <w:r w:rsidRPr="0016278F">
        <w:t>открытых</w:t>
      </w:r>
      <w:r w:rsidR="00685CB7">
        <w:t xml:space="preserve"> </w:t>
      </w:r>
      <w:r w:rsidRPr="0016278F">
        <w:t>дверей»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родителей.</w:t>
      </w:r>
    </w:p>
    <w:p w:rsidR="00424CD1" w:rsidRPr="0016278F" w:rsidRDefault="00424CD1" w:rsidP="00D703FC">
      <w:pPr>
        <w:numPr>
          <w:ilvl w:val="0"/>
          <w:numId w:val="196"/>
        </w:numPr>
        <w:tabs>
          <w:tab w:val="clear" w:pos="900"/>
        </w:tabs>
        <w:ind w:left="426" w:hanging="426"/>
        <w:rPr>
          <w:spacing w:val="-6"/>
        </w:rPr>
      </w:pPr>
      <w:r w:rsidRPr="0016278F">
        <w:rPr>
          <w:spacing w:val="-6"/>
        </w:rPr>
        <w:t>Привлечение</w:t>
      </w:r>
      <w:r w:rsidR="00685CB7">
        <w:rPr>
          <w:spacing w:val="-6"/>
        </w:rPr>
        <w:t xml:space="preserve"> </w:t>
      </w:r>
      <w:r w:rsidRPr="0016278F">
        <w:rPr>
          <w:spacing w:val="-6"/>
        </w:rPr>
        <w:t>родителей</w:t>
      </w:r>
      <w:r w:rsidR="00685CB7">
        <w:rPr>
          <w:spacing w:val="-6"/>
        </w:rPr>
        <w:t xml:space="preserve"> </w:t>
      </w:r>
      <w:r w:rsidRPr="0016278F">
        <w:rPr>
          <w:spacing w:val="-6"/>
        </w:rPr>
        <w:t>к</w:t>
      </w:r>
      <w:r w:rsidR="00685CB7">
        <w:rPr>
          <w:spacing w:val="-6"/>
        </w:rPr>
        <w:t xml:space="preserve"> </w:t>
      </w:r>
      <w:r w:rsidRPr="0016278F">
        <w:rPr>
          <w:spacing w:val="-6"/>
        </w:rPr>
        <w:t>проведению</w:t>
      </w:r>
      <w:r w:rsidR="00685CB7">
        <w:rPr>
          <w:spacing w:val="-6"/>
        </w:rPr>
        <w:t xml:space="preserve"> </w:t>
      </w:r>
      <w:r w:rsidRPr="0016278F">
        <w:rPr>
          <w:spacing w:val="-6"/>
        </w:rPr>
        <w:t>внеклассных</w:t>
      </w:r>
      <w:r w:rsidR="00685CB7">
        <w:rPr>
          <w:spacing w:val="-6"/>
        </w:rPr>
        <w:t xml:space="preserve"> </w:t>
      </w:r>
      <w:r w:rsidRPr="0016278F">
        <w:rPr>
          <w:spacing w:val="-6"/>
        </w:rPr>
        <w:t>мероприятий.</w:t>
      </w:r>
    </w:p>
    <w:p w:rsidR="00424CD1" w:rsidRPr="0016278F" w:rsidRDefault="00424CD1" w:rsidP="00D703FC">
      <w:pPr>
        <w:numPr>
          <w:ilvl w:val="0"/>
          <w:numId w:val="196"/>
        </w:numPr>
        <w:tabs>
          <w:tab w:val="clear" w:pos="900"/>
        </w:tabs>
        <w:ind w:left="426" w:hanging="426"/>
      </w:pPr>
      <w:r w:rsidRPr="0016278F">
        <w:t>Привлечение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существлению</w:t>
      </w:r>
      <w:r w:rsidR="00685CB7">
        <w:t xml:space="preserve"> </w:t>
      </w:r>
      <w:r w:rsidRPr="0016278F">
        <w:t>правопорядка</w:t>
      </w:r>
      <w:r w:rsidR="00685CB7">
        <w:t xml:space="preserve"> </w:t>
      </w:r>
      <w:r w:rsidRPr="0016278F">
        <w:t>во</w:t>
      </w:r>
      <w:r w:rsidR="00685CB7">
        <w:t xml:space="preserve"> </w:t>
      </w:r>
      <w:r w:rsidRPr="0016278F">
        <w:t>время</w:t>
      </w:r>
      <w:r w:rsidR="00685CB7">
        <w:t xml:space="preserve"> </w:t>
      </w:r>
      <w:r w:rsidRPr="0016278F">
        <w:t>проведения</w:t>
      </w:r>
      <w:r w:rsidR="00685CB7">
        <w:t xml:space="preserve"> </w:t>
      </w:r>
      <w:r w:rsidRPr="0016278F">
        <w:t>кул</w:t>
      </w:r>
      <w:r w:rsidRPr="0016278F">
        <w:t>ь</w:t>
      </w:r>
      <w:r w:rsidRPr="0016278F">
        <w:t>турно-массовых</w:t>
      </w:r>
      <w:r w:rsidR="00685CB7">
        <w:t xml:space="preserve"> </w:t>
      </w:r>
      <w:r w:rsidRPr="0016278F">
        <w:t>мероприятий.</w:t>
      </w:r>
    </w:p>
    <w:p w:rsidR="00424CD1" w:rsidRPr="0016278F" w:rsidRDefault="00424CD1" w:rsidP="00D703FC">
      <w:pPr>
        <w:numPr>
          <w:ilvl w:val="0"/>
          <w:numId w:val="196"/>
        </w:numPr>
        <w:tabs>
          <w:tab w:val="clear" w:pos="900"/>
        </w:tabs>
        <w:ind w:left="426" w:hanging="426"/>
      </w:pPr>
      <w:r w:rsidRPr="0016278F">
        <w:t>Выявление</w:t>
      </w:r>
      <w:r w:rsidR="00685CB7">
        <w:t xml:space="preserve"> </w:t>
      </w:r>
      <w:r w:rsidRPr="0016278F">
        <w:t>социально-неблагополучных,</w:t>
      </w:r>
      <w:r w:rsidR="00685CB7">
        <w:t xml:space="preserve"> </w:t>
      </w:r>
      <w:r w:rsidRPr="0016278F">
        <w:t>малообеспеченных,</w:t>
      </w:r>
      <w:r w:rsidR="00685CB7">
        <w:t xml:space="preserve"> </w:t>
      </w:r>
      <w:r w:rsidRPr="0016278F">
        <w:t>многодетных</w:t>
      </w:r>
      <w:r w:rsidR="00685CB7">
        <w:t xml:space="preserve"> </w:t>
      </w:r>
      <w:r w:rsidRPr="0016278F">
        <w:t>сем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ст</w:t>
      </w:r>
      <w:r w:rsidRPr="0016278F">
        <w:t>а</w:t>
      </w:r>
      <w:r w:rsidRPr="0016278F">
        <w:t>новка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внутришкольный</w:t>
      </w:r>
      <w:r w:rsidR="00685CB7">
        <w:t xml:space="preserve"> </w:t>
      </w:r>
      <w:r w:rsidRPr="0016278F">
        <w:t>контроль.</w:t>
      </w:r>
    </w:p>
    <w:p w:rsidR="00424CD1" w:rsidRPr="0016278F" w:rsidRDefault="00424CD1" w:rsidP="00D703FC">
      <w:pPr>
        <w:numPr>
          <w:ilvl w:val="0"/>
          <w:numId w:val="196"/>
        </w:numPr>
        <w:tabs>
          <w:tab w:val="clear" w:pos="900"/>
        </w:tabs>
        <w:ind w:left="426" w:hanging="426"/>
      </w:pPr>
      <w:r w:rsidRPr="0016278F">
        <w:t>Посещение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месту</w:t>
      </w:r>
      <w:r w:rsidR="00685CB7">
        <w:t xml:space="preserve"> </w:t>
      </w:r>
      <w:r w:rsidRPr="0016278F">
        <w:t>жительства</w:t>
      </w:r>
      <w:r w:rsidR="00685CB7">
        <w:t xml:space="preserve"> </w:t>
      </w:r>
      <w:r w:rsidRPr="0016278F">
        <w:t>семей,</w:t>
      </w:r>
      <w:r w:rsidR="00685CB7">
        <w:t xml:space="preserve"> </w:t>
      </w:r>
      <w:r w:rsidRPr="0016278F">
        <w:t>находящих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циально-опасном</w:t>
      </w:r>
      <w:r w:rsidR="00685CB7">
        <w:t xml:space="preserve"> </w:t>
      </w:r>
      <w:r w:rsidRPr="0016278F">
        <w:t>положении,</w:t>
      </w:r>
      <w:r w:rsidR="00685CB7">
        <w:t xml:space="preserve"> </w:t>
      </w:r>
      <w:r w:rsidRPr="0016278F">
        <w:t>напра</w:t>
      </w:r>
      <w:r w:rsidRPr="0016278F">
        <w:t>в</w:t>
      </w:r>
      <w:r w:rsidRPr="0016278F">
        <w:t>ление</w:t>
      </w:r>
      <w:r w:rsidR="00685CB7">
        <w:t xml:space="preserve"> </w:t>
      </w:r>
      <w:r w:rsidRPr="0016278F">
        <w:t>ходатайств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Центр</w:t>
      </w:r>
      <w:r w:rsidR="00685CB7">
        <w:t xml:space="preserve"> </w:t>
      </w:r>
      <w:r w:rsidRPr="0016278F">
        <w:t>помощи</w:t>
      </w:r>
      <w:r w:rsidR="00685CB7">
        <w:t xml:space="preserve"> </w:t>
      </w:r>
      <w:r w:rsidRPr="0016278F">
        <w:t>семь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етям.</w:t>
      </w:r>
    </w:p>
    <w:p w:rsidR="00424CD1" w:rsidRPr="0016278F" w:rsidRDefault="00424CD1" w:rsidP="00D703FC">
      <w:pPr>
        <w:numPr>
          <w:ilvl w:val="0"/>
          <w:numId w:val="196"/>
        </w:numPr>
        <w:tabs>
          <w:tab w:val="clear" w:pos="900"/>
        </w:tabs>
        <w:ind w:left="426" w:hanging="426"/>
      </w:pPr>
      <w:r w:rsidRPr="0016278F">
        <w:t>Проведение</w:t>
      </w:r>
      <w:r w:rsidR="00685CB7">
        <w:t xml:space="preserve"> </w:t>
      </w:r>
      <w:r w:rsidRPr="0016278F">
        <w:t>родительского</w:t>
      </w:r>
      <w:r w:rsidR="00685CB7">
        <w:t xml:space="preserve"> </w:t>
      </w:r>
      <w:r w:rsidRPr="0016278F">
        <w:t>всеобуча:</w:t>
      </w:r>
    </w:p>
    <w:p w:rsidR="00424CD1" w:rsidRPr="0016278F" w:rsidRDefault="00424CD1" w:rsidP="00D703FC">
      <w:pPr>
        <w:numPr>
          <w:ilvl w:val="0"/>
          <w:numId w:val="196"/>
        </w:numPr>
        <w:tabs>
          <w:tab w:val="clear" w:pos="900"/>
        </w:tabs>
        <w:ind w:left="426" w:hanging="426"/>
      </w:pPr>
      <w:r w:rsidRPr="0016278F">
        <w:t>Организация</w:t>
      </w:r>
      <w:r w:rsidR="00685CB7">
        <w:t xml:space="preserve"> </w:t>
      </w:r>
      <w:r w:rsidRPr="0016278F">
        <w:t>консультаций</w:t>
      </w:r>
      <w:r w:rsidR="00685CB7">
        <w:t xml:space="preserve"> </w:t>
      </w:r>
      <w:r w:rsidRPr="0016278F">
        <w:t>специалистов:</w:t>
      </w:r>
      <w:r w:rsidR="00685CB7">
        <w:t xml:space="preserve"> </w:t>
      </w:r>
      <w:r w:rsidRPr="0016278F">
        <w:t>психологов,</w:t>
      </w:r>
      <w:r w:rsidR="00685CB7">
        <w:t xml:space="preserve"> </w:t>
      </w:r>
      <w:r w:rsidRPr="0016278F">
        <w:t>педагогов,</w:t>
      </w:r>
      <w:r w:rsidR="00685CB7">
        <w:t xml:space="preserve"> </w:t>
      </w:r>
      <w:r w:rsidRPr="0016278F">
        <w:t>медицинских</w:t>
      </w:r>
      <w:r w:rsidR="00685CB7">
        <w:t xml:space="preserve"> </w:t>
      </w:r>
      <w:r w:rsidRPr="0016278F">
        <w:t>р</w:t>
      </w:r>
      <w:r w:rsidRPr="0016278F">
        <w:t>а</w:t>
      </w:r>
      <w:r w:rsidRPr="0016278F">
        <w:t>ботников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родителей.</w:t>
      </w:r>
    </w:p>
    <w:p w:rsidR="00424CD1" w:rsidRPr="0016278F" w:rsidRDefault="00424CD1" w:rsidP="00D703FC">
      <w:pPr>
        <w:numPr>
          <w:ilvl w:val="0"/>
          <w:numId w:val="196"/>
        </w:numPr>
        <w:tabs>
          <w:tab w:val="clear" w:pos="900"/>
        </w:tabs>
        <w:ind w:left="426" w:hanging="426"/>
      </w:pPr>
      <w:r w:rsidRPr="0016278F">
        <w:t>Организация</w:t>
      </w:r>
      <w:r w:rsidR="00685CB7">
        <w:t xml:space="preserve"> </w:t>
      </w:r>
      <w:r w:rsidRPr="0016278F">
        <w:t>тематических</w:t>
      </w:r>
      <w:r w:rsidR="00685CB7">
        <w:t xml:space="preserve"> </w:t>
      </w:r>
      <w:r w:rsidRPr="0016278F">
        <w:t>встреч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аботниками</w:t>
      </w:r>
      <w:r w:rsidR="00685CB7">
        <w:t xml:space="preserve"> </w:t>
      </w:r>
      <w:r w:rsidRPr="0016278F">
        <w:t>образования,</w:t>
      </w:r>
      <w:r w:rsidR="00685CB7">
        <w:t xml:space="preserve"> </w:t>
      </w:r>
      <w:r w:rsidRPr="0016278F">
        <w:t>правоохранител</w:t>
      </w:r>
      <w:r w:rsidRPr="0016278F">
        <w:t>ь</w:t>
      </w:r>
      <w:r w:rsidRPr="0016278F">
        <w:t>ных</w:t>
      </w:r>
      <w:r w:rsidR="00685CB7">
        <w:t xml:space="preserve"> </w:t>
      </w:r>
      <w:r w:rsidRPr="0016278F">
        <w:t>органов,</w:t>
      </w:r>
      <w:r w:rsidR="00685CB7">
        <w:t xml:space="preserve"> </w:t>
      </w:r>
      <w:r w:rsidRPr="0016278F">
        <w:t>органов</w:t>
      </w:r>
      <w:r w:rsidR="00685CB7">
        <w:t xml:space="preserve"> </w:t>
      </w:r>
      <w:r w:rsidRPr="0016278F">
        <w:t>здравоохранения.</w:t>
      </w:r>
    </w:p>
    <w:p w:rsidR="00424CD1" w:rsidRPr="0016278F" w:rsidRDefault="00424CD1" w:rsidP="00D703FC">
      <w:pPr>
        <w:numPr>
          <w:ilvl w:val="0"/>
          <w:numId w:val="196"/>
        </w:numPr>
        <w:tabs>
          <w:tab w:val="clear" w:pos="900"/>
        </w:tabs>
        <w:ind w:left="426" w:hanging="426"/>
      </w:pPr>
      <w:r w:rsidRPr="0016278F">
        <w:t>Использование</w:t>
      </w:r>
      <w:r w:rsidR="00685CB7">
        <w:t xml:space="preserve"> </w:t>
      </w:r>
      <w:r w:rsidRPr="0016278F">
        <w:t>разнообразных</w:t>
      </w:r>
      <w:r w:rsidR="00685CB7">
        <w:t xml:space="preserve"> </w:t>
      </w:r>
      <w:r w:rsidRPr="0016278F">
        <w:t>форм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проведения</w:t>
      </w:r>
      <w:r w:rsidR="00685CB7">
        <w:t xml:space="preserve"> </w:t>
      </w:r>
      <w:r w:rsidRPr="0016278F">
        <w:t>родительских</w:t>
      </w:r>
      <w:r w:rsidR="00685CB7">
        <w:t xml:space="preserve"> </w:t>
      </w:r>
      <w:r w:rsidRPr="0016278F">
        <w:t>собраний:</w:t>
      </w:r>
      <w:r w:rsidR="00685CB7">
        <w:t xml:space="preserve"> </w:t>
      </w:r>
      <w:r w:rsidRPr="0016278F">
        <w:t>лекции,</w:t>
      </w:r>
      <w:r w:rsidR="00685CB7">
        <w:t xml:space="preserve"> </w:t>
      </w:r>
      <w:r w:rsidRPr="0016278F">
        <w:t>конфере</w:t>
      </w:r>
      <w:r w:rsidRPr="0016278F">
        <w:t>н</w:t>
      </w:r>
      <w:r w:rsidRPr="0016278F">
        <w:t>ции,</w:t>
      </w:r>
      <w:r w:rsidR="00685CB7">
        <w:t xml:space="preserve"> </w:t>
      </w:r>
      <w:r w:rsidRPr="0016278F">
        <w:t>ролевые</w:t>
      </w:r>
      <w:r w:rsidR="00685CB7">
        <w:t xml:space="preserve"> </w:t>
      </w:r>
      <w:r w:rsidRPr="0016278F">
        <w:t>игры,</w:t>
      </w:r>
      <w:r w:rsidR="00685CB7">
        <w:t xml:space="preserve"> </w:t>
      </w:r>
      <w:r w:rsidRPr="0016278F">
        <w:t>родительские</w:t>
      </w:r>
      <w:r w:rsidR="00685CB7">
        <w:t xml:space="preserve"> </w:t>
      </w:r>
      <w:r w:rsidRPr="0016278F">
        <w:t>ринги,</w:t>
      </w:r>
      <w:r w:rsidR="00685CB7">
        <w:t xml:space="preserve"> </w:t>
      </w:r>
      <w:r w:rsidRPr="0016278F">
        <w:t>практикум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р.</w:t>
      </w:r>
    </w:p>
    <w:p w:rsidR="00424CD1" w:rsidRPr="0016278F" w:rsidRDefault="00424CD1" w:rsidP="0016278F">
      <w:pPr>
        <w:rPr>
          <w:b/>
          <w:i/>
        </w:rPr>
      </w:pPr>
      <w:r w:rsidRPr="0016278F">
        <w:rPr>
          <w:b/>
          <w:i/>
        </w:rPr>
        <w:t>Работа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убъектам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рофилактики.</w:t>
      </w:r>
      <w:r w:rsidR="00685CB7">
        <w:rPr>
          <w:b/>
          <w:i/>
        </w:rPr>
        <w:t xml:space="preserve"> </w:t>
      </w:r>
    </w:p>
    <w:p w:rsidR="00424CD1" w:rsidRPr="0016278F" w:rsidRDefault="00424CD1" w:rsidP="0016278F">
      <w:pPr>
        <w:rPr>
          <w:b/>
          <w:i/>
        </w:rPr>
      </w:pPr>
      <w:r w:rsidRPr="0016278F">
        <w:rPr>
          <w:b/>
          <w:i/>
        </w:rPr>
        <w:t>Едины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н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рофилактик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равонарушени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школе.</w:t>
      </w:r>
    </w:p>
    <w:tbl>
      <w:tblPr>
        <w:tblW w:w="10208" w:type="dxa"/>
        <w:jc w:val="center"/>
        <w:tblInd w:w="-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561"/>
        <w:gridCol w:w="8647"/>
      </w:tblGrid>
      <w:tr w:rsidR="00424CD1" w:rsidRPr="0016278F" w:rsidTr="00B11F80">
        <w:trPr>
          <w:trHeight w:val="365"/>
          <w:jc w:val="center"/>
        </w:trPr>
        <w:tc>
          <w:tcPr>
            <w:tcW w:w="1561" w:type="dxa"/>
            <w:shd w:val="clear" w:color="auto" w:fill="auto"/>
            <w:vAlign w:val="center"/>
          </w:tcPr>
          <w:p w:rsidR="00424CD1" w:rsidRPr="0016278F" w:rsidRDefault="00424CD1" w:rsidP="0016278F">
            <w:pPr>
              <w:ind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Тема</w:t>
            </w:r>
          </w:p>
        </w:tc>
        <w:tc>
          <w:tcPr>
            <w:tcW w:w="8647" w:type="dxa"/>
            <w:shd w:val="clear" w:color="auto" w:fill="auto"/>
            <w:vAlign w:val="center"/>
          </w:tcPr>
          <w:p w:rsidR="00424CD1" w:rsidRPr="0016278F" w:rsidRDefault="00424CD1" w:rsidP="0016278F">
            <w:pPr>
              <w:ind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Содержание</w:t>
            </w:r>
          </w:p>
        </w:tc>
      </w:tr>
      <w:tr w:rsidR="00424CD1" w:rsidRPr="0016278F" w:rsidTr="00B11F80">
        <w:trPr>
          <w:trHeight w:val="766"/>
          <w:jc w:val="center"/>
        </w:trPr>
        <w:tc>
          <w:tcPr>
            <w:tcW w:w="1561" w:type="dxa"/>
            <w:shd w:val="clear" w:color="auto" w:fill="auto"/>
          </w:tcPr>
          <w:p w:rsidR="00424CD1" w:rsidRPr="0016278F" w:rsidRDefault="00424CD1" w:rsidP="0016278F">
            <w:pPr>
              <w:ind w:firstLine="0"/>
            </w:pPr>
            <w:r w:rsidRPr="0016278F">
              <w:t>Профорие</w:t>
            </w:r>
            <w:r w:rsidRPr="0016278F">
              <w:t>н</w:t>
            </w:r>
            <w:r w:rsidRPr="0016278F">
              <w:t>тация</w:t>
            </w:r>
            <w:r w:rsidR="00685CB7">
              <w:t xml:space="preserve"> </w:t>
            </w:r>
            <w:r w:rsidRPr="0016278F">
              <w:t>школ</w:t>
            </w:r>
            <w:r w:rsidRPr="0016278F">
              <w:t>ь</w:t>
            </w:r>
            <w:r w:rsidRPr="0016278F">
              <w:t>ников</w:t>
            </w:r>
          </w:p>
        </w:tc>
        <w:tc>
          <w:tcPr>
            <w:tcW w:w="8647" w:type="dxa"/>
            <w:shd w:val="clear" w:color="auto" w:fill="auto"/>
          </w:tcPr>
          <w:p w:rsidR="00424CD1" w:rsidRPr="0016278F" w:rsidRDefault="00424CD1" w:rsidP="0016278F">
            <w:pPr>
              <w:ind w:firstLine="0"/>
            </w:pPr>
            <w:r w:rsidRPr="0016278F">
              <w:t>Профориентация,</w:t>
            </w:r>
            <w:r w:rsidR="00685CB7">
              <w:t xml:space="preserve"> </w:t>
            </w:r>
            <w:r w:rsidRPr="0016278F">
              <w:t>её</w:t>
            </w:r>
            <w:r w:rsidR="00685CB7">
              <w:t xml:space="preserve"> </w:t>
            </w:r>
            <w:r w:rsidRPr="0016278F">
              <w:t>цел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задачи.</w:t>
            </w:r>
          </w:p>
          <w:p w:rsidR="00424CD1" w:rsidRPr="0016278F" w:rsidRDefault="00424CD1" w:rsidP="0016278F">
            <w:pPr>
              <w:ind w:firstLine="0"/>
            </w:pPr>
            <w:r w:rsidRPr="0016278F">
              <w:t>Правильны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шибочный</w:t>
            </w:r>
            <w:r w:rsidR="00685CB7">
              <w:t xml:space="preserve"> </w:t>
            </w:r>
            <w:r w:rsidRPr="0016278F">
              <w:t>выбор</w:t>
            </w:r>
            <w:r w:rsidR="00685CB7">
              <w:t xml:space="preserve"> </w:t>
            </w:r>
            <w:r w:rsidRPr="0016278F">
              <w:t>профессии.</w:t>
            </w:r>
            <w:r w:rsidR="00685CB7">
              <w:t xml:space="preserve"> </w:t>
            </w:r>
            <w:r w:rsidRPr="0016278F">
              <w:t>Занятость</w:t>
            </w:r>
            <w:r w:rsidR="00685CB7">
              <w:t xml:space="preserve"> </w:t>
            </w:r>
            <w:r w:rsidRPr="0016278F">
              <w:t>населения,</w:t>
            </w:r>
            <w:r w:rsidR="00685CB7">
              <w:t xml:space="preserve"> </w:t>
            </w:r>
            <w:r w:rsidRPr="0016278F">
              <w:t>ситуация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местном</w:t>
            </w:r>
            <w:r w:rsidR="00685CB7">
              <w:t xml:space="preserve"> </w:t>
            </w:r>
            <w:r w:rsidRPr="0016278F">
              <w:t>рынке</w:t>
            </w:r>
            <w:r w:rsidR="00685CB7">
              <w:t xml:space="preserve"> </w:t>
            </w:r>
            <w:r w:rsidRPr="0016278F">
              <w:t>труда.</w:t>
            </w:r>
          </w:p>
          <w:p w:rsidR="00424CD1" w:rsidRPr="0016278F" w:rsidRDefault="009662F0" w:rsidP="0016278F">
            <w:pPr>
              <w:ind w:firstLine="0"/>
            </w:pPr>
            <w:r w:rsidRPr="0016278F">
              <w:t>В</w:t>
            </w:r>
            <w:r w:rsidR="00424CD1" w:rsidRPr="0016278F">
              <w:t>ажность</w:t>
            </w:r>
            <w:r w:rsidR="00685CB7">
              <w:t xml:space="preserve"> </w:t>
            </w:r>
            <w:r w:rsidR="00424CD1" w:rsidRPr="0016278F">
              <w:t>самостоятельного</w:t>
            </w:r>
            <w:r w:rsidR="00685CB7">
              <w:t xml:space="preserve"> </w:t>
            </w:r>
            <w:r w:rsidR="00424CD1" w:rsidRPr="0016278F">
              <w:t>и</w:t>
            </w:r>
            <w:r w:rsidR="00685CB7">
              <w:t xml:space="preserve"> </w:t>
            </w:r>
            <w:r w:rsidR="00424CD1" w:rsidRPr="0016278F">
              <w:t>обоснованного</w:t>
            </w:r>
            <w:r w:rsidR="00685CB7">
              <w:t xml:space="preserve"> </w:t>
            </w:r>
            <w:r w:rsidR="00424CD1" w:rsidRPr="0016278F">
              <w:t>выбора</w:t>
            </w:r>
            <w:r w:rsidR="00685CB7">
              <w:t xml:space="preserve"> </w:t>
            </w:r>
            <w:r w:rsidR="00424CD1" w:rsidRPr="0016278F">
              <w:t>профессии</w:t>
            </w:r>
            <w:r w:rsidR="00685CB7">
              <w:t xml:space="preserve"> </w:t>
            </w:r>
            <w:r w:rsidR="00424CD1" w:rsidRPr="0016278F">
              <w:t>вашим</w:t>
            </w:r>
            <w:r w:rsidR="00685CB7">
              <w:t xml:space="preserve"> </w:t>
            </w:r>
            <w:r w:rsidR="00424CD1" w:rsidRPr="0016278F">
              <w:t>ребё</w:t>
            </w:r>
            <w:r w:rsidR="00424CD1" w:rsidRPr="0016278F">
              <w:t>н</w:t>
            </w:r>
            <w:r w:rsidR="00424CD1" w:rsidRPr="0016278F">
              <w:t>ком.</w:t>
            </w:r>
          </w:p>
        </w:tc>
      </w:tr>
      <w:tr w:rsidR="00424CD1" w:rsidRPr="0016278F" w:rsidTr="00B11F80">
        <w:trPr>
          <w:trHeight w:val="1433"/>
          <w:jc w:val="center"/>
        </w:trPr>
        <w:tc>
          <w:tcPr>
            <w:tcW w:w="1561" w:type="dxa"/>
            <w:shd w:val="clear" w:color="auto" w:fill="auto"/>
          </w:tcPr>
          <w:p w:rsidR="00424CD1" w:rsidRPr="0016278F" w:rsidRDefault="00424CD1" w:rsidP="0016278F">
            <w:pPr>
              <w:ind w:firstLine="0"/>
            </w:pPr>
            <w:r w:rsidRPr="0016278F">
              <w:lastRenderedPageBreak/>
              <w:t>По</w:t>
            </w:r>
            <w:r w:rsidR="00685CB7">
              <w:t xml:space="preserve"> </w:t>
            </w:r>
            <w:r w:rsidRPr="0016278F">
              <w:t>проф</w:t>
            </w:r>
            <w:r w:rsidRPr="0016278F">
              <w:t>и</w:t>
            </w:r>
            <w:r w:rsidRPr="0016278F">
              <w:t>лактике</w:t>
            </w:r>
            <w:r w:rsidR="00685CB7">
              <w:t xml:space="preserve"> </w:t>
            </w:r>
            <w:r w:rsidRPr="0016278F">
              <w:t>уп</w:t>
            </w:r>
            <w:r w:rsidRPr="0016278F">
              <w:t>о</w:t>
            </w:r>
            <w:r w:rsidRPr="0016278F">
              <w:t>тре</w:t>
            </w:r>
            <w:r w:rsidRPr="0016278F">
              <w:t>б</w:t>
            </w:r>
            <w:r w:rsidRPr="0016278F">
              <w:t>ления</w:t>
            </w:r>
            <w:r w:rsidR="00685CB7">
              <w:t xml:space="preserve"> </w:t>
            </w:r>
            <w:r w:rsidRPr="0016278F">
              <w:t>ПАВ</w:t>
            </w:r>
          </w:p>
        </w:tc>
        <w:tc>
          <w:tcPr>
            <w:tcW w:w="8647" w:type="dxa"/>
            <w:shd w:val="clear" w:color="auto" w:fill="auto"/>
          </w:tcPr>
          <w:p w:rsidR="00424CD1" w:rsidRPr="0016278F" w:rsidRDefault="00424CD1" w:rsidP="0016278F">
            <w:pPr>
              <w:ind w:firstLine="0"/>
            </w:pPr>
            <w:r w:rsidRPr="0016278F">
              <w:t>ПА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его</w:t>
            </w:r>
            <w:r w:rsidR="00685CB7">
              <w:t xml:space="preserve"> </w:t>
            </w:r>
            <w:r w:rsidRPr="0016278F">
              <w:t>влияние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организм</w:t>
            </w:r>
            <w:r w:rsidR="00685CB7">
              <w:t xml:space="preserve"> </w:t>
            </w:r>
            <w:r w:rsidRPr="0016278F">
              <w:t>ребёнка.</w:t>
            </w:r>
          </w:p>
          <w:p w:rsidR="00424CD1" w:rsidRPr="0016278F" w:rsidRDefault="00424CD1" w:rsidP="0016278F">
            <w:pPr>
              <w:ind w:firstLine="0"/>
            </w:pPr>
            <w:r w:rsidRPr="0016278F">
              <w:t>Как</w:t>
            </w:r>
            <w:r w:rsidR="00685CB7">
              <w:t xml:space="preserve"> </w:t>
            </w:r>
            <w:r w:rsidRPr="0016278F">
              <w:t>определить,</w:t>
            </w:r>
            <w:r w:rsidR="00685CB7">
              <w:t xml:space="preserve"> </w:t>
            </w:r>
            <w:r w:rsidRPr="0016278F">
              <w:t>что</w:t>
            </w:r>
            <w:r w:rsidR="00685CB7">
              <w:t xml:space="preserve"> </w:t>
            </w:r>
            <w:r w:rsidRPr="0016278F">
              <w:t>ребёнок</w:t>
            </w:r>
            <w:r w:rsidR="00685CB7">
              <w:t xml:space="preserve"> </w:t>
            </w:r>
            <w:r w:rsidRPr="0016278F">
              <w:t>начал</w:t>
            </w:r>
            <w:r w:rsidR="00685CB7">
              <w:t xml:space="preserve"> </w:t>
            </w:r>
            <w:r w:rsidRPr="0016278F">
              <w:t>употреблять</w:t>
            </w:r>
            <w:r w:rsidR="00685CB7">
              <w:t xml:space="preserve"> </w:t>
            </w:r>
            <w:r w:rsidRPr="0016278F">
              <w:t>ПАВ.</w:t>
            </w:r>
          </w:p>
          <w:p w:rsidR="00424CD1" w:rsidRPr="0016278F" w:rsidRDefault="00424CD1" w:rsidP="0016278F">
            <w:pPr>
              <w:ind w:firstLine="0"/>
            </w:pPr>
            <w:r w:rsidRPr="0016278F">
              <w:t>Устойчивость</w:t>
            </w:r>
            <w:r w:rsidR="00685CB7">
              <w:t xml:space="preserve"> </w:t>
            </w:r>
            <w:r w:rsidRPr="0016278F">
              <w:t>подростка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обществе.</w:t>
            </w:r>
          </w:p>
          <w:p w:rsidR="00424CD1" w:rsidRPr="0016278F" w:rsidRDefault="00424CD1" w:rsidP="0016278F">
            <w:pPr>
              <w:ind w:firstLine="0"/>
            </w:pPr>
            <w:r w:rsidRPr="0016278F">
              <w:t>Семейные</w:t>
            </w:r>
            <w:r w:rsidR="00685CB7">
              <w:t xml:space="preserve"> </w:t>
            </w:r>
            <w:r w:rsidRPr="0016278F">
              <w:t>конфликты</w:t>
            </w:r>
            <w:r w:rsidR="00685CB7">
              <w:t xml:space="preserve"> </w:t>
            </w:r>
            <w:r w:rsidRPr="0016278F">
              <w:t>–</w:t>
            </w:r>
            <w:r w:rsidR="00685CB7">
              <w:t xml:space="preserve"> </w:t>
            </w:r>
            <w:r w:rsidRPr="0016278F">
              <w:t>причина</w:t>
            </w:r>
            <w:r w:rsidR="00685CB7">
              <w:t xml:space="preserve"> </w:t>
            </w:r>
            <w:r w:rsidRPr="0016278F">
              <w:t>употребления</w:t>
            </w:r>
            <w:r w:rsidR="00685CB7">
              <w:t xml:space="preserve"> </w:t>
            </w:r>
            <w:r w:rsidRPr="0016278F">
              <w:t>подростком</w:t>
            </w:r>
            <w:r w:rsidR="00685CB7">
              <w:t xml:space="preserve"> </w:t>
            </w:r>
            <w:r w:rsidRPr="0016278F">
              <w:t>ПАВ.</w:t>
            </w:r>
          </w:p>
          <w:p w:rsidR="00424CD1" w:rsidRPr="0016278F" w:rsidRDefault="00424CD1" w:rsidP="0016278F">
            <w:pPr>
              <w:ind w:firstLine="0"/>
              <w:rPr>
                <w:spacing w:val="-4"/>
              </w:rPr>
            </w:pPr>
            <w:r w:rsidRPr="0016278F">
              <w:rPr>
                <w:spacing w:val="-4"/>
              </w:rPr>
              <w:t>Как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контролировать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эмоциональное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состояние</w:t>
            </w:r>
            <w:r w:rsidR="00685CB7">
              <w:rPr>
                <w:spacing w:val="-4"/>
              </w:rPr>
              <w:t xml:space="preserve"> </w:t>
            </w:r>
            <w:r w:rsidRPr="0016278F">
              <w:rPr>
                <w:spacing w:val="-4"/>
              </w:rPr>
              <w:t>ребёнка.</w:t>
            </w:r>
          </w:p>
          <w:p w:rsidR="00424CD1" w:rsidRPr="0016278F" w:rsidRDefault="00424CD1" w:rsidP="0016278F">
            <w:pPr>
              <w:ind w:firstLine="0"/>
            </w:pPr>
            <w:r w:rsidRPr="0016278F">
              <w:t>Половые</w:t>
            </w:r>
            <w:r w:rsidR="00685CB7">
              <w:t xml:space="preserve"> </w:t>
            </w:r>
            <w:r w:rsidRPr="0016278F">
              <w:t>особенности</w:t>
            </w:r>
            <w:r w:rsidR="00685CB7">
              <w:t xml:space="preserve"> </w:t>
            </w:r>
            <w:r w:rsidRPr="0016278F">
              <w:t>подростков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системе</w:t>
            </w:r>
            <w:r w:rsidR="00685CB7">
              <w:t xml:space="preserve"> </w:t>
            </w:r>
            <w:r w:rsidRPr="0016278F">
              <w:t>профилактики</w:t>
            </w:r>
            <w:r w:rsidR="00685CB7">
              <w:t xml:space="preserve"> </w:t>
            </w:r>
            <w:r w:rsidRPr="0016278F">
              <w:t>ПАВ.</w:t>
            </w:r>
          </w:p>
        </w:tc>
      </w:tr>
      <w:tr w:rsidR="00424CD1" w:rsidRPr="0016278F" w:rsidTr="00B11F80">
        <w:trPr>
          <w:trHeight w:val="279"/>
          <w:jc w:val="center"/>
        </w:trPr>
        <w:tc>
          <w:tcPr>
            <w:tcW w:w="1561" w:type="dxa"/>
            <w:shd w:val="clear" w:color="auto" w:fill="auto"/>
          </w:tcPr>
          <w:p w:rsidR="00424CD1" w:rsidRPr="0016278F" w:rsidRDefault="00424CD1" w:rsidP="0016278F">
            <w:pPr>
              <w:ind w:firstLine="0"/>
            </w:pPr>
            <w:r w:rsidRPr="0016278F">
              <w:t>По</w:t>
            </w:r>
            <w:r w:rsidR="00685CB7">
              <w:t xml:space="preserve"> </w:t>
            </w:r>
            <w:r w:rsidRPr="0016278F">
              <w:t>проф</w:t>
            </w:r>
            <w:r w:rsidRPr="0016278F">
              <w:t>и</w:t>
            </w:r>
            <w:r w:rsidRPr="0016278F">
              <w:t>лактике</w:t>
            </w:r>
            <w:r w:rsidR="00685CB7">
              <w:t xml:space="preserve"> </w:t>
            </w:r>
            <w:r w:rsidRPr="0016278F">
              <w:t>пр</w:t>
            </w:r>
            <w:r w:rsidRPr="0016278F">
              <w:t>а</w:t>
            </w:r>
            <w:r w:rsidRPr="0016278F">
              <w:t>вонаруш</w:t>
            </w:r>
            <w:r w:rsidRPr="0016278F">
              <w:t>е</w:t>
            </w:r>
            <w:r w:rsidRPr="0016278F">
              <w:t>ни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еступл</w:t>
            </w:r>
            <w:r w:rsidRPr="0016278F">
              <w:t>е</w:t>
            </w:r>
            <w:r w:rsidRPr="0016278F">
              <w:t>ний</w:t>
            </w:r>
          </w:p>
        </w:tc>
        <w:tc>
          <w:tcPr>
            <w:tcW w:w="8647" w:type="dxa"/>
            <w:shd w:val="clear" w:color="auto" w:fill="auto"/>
          </w:tcPr>
          <w:p w:rsidR="00424CD1" w:rsidRPr="0016278F" w:rsidRDefault="00424CD1" w:rsidP="0016278F">
            <w:pPr>
              <w:ind w:firstLine="0"/>
            </w:pPr>
            <w:r w:rsidRPr="0016278F">
              <w:t>Прав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язанности</w:t>
            </w:r>
            <w:r w:rsidR="00685CB7">
              <w:t xml:space="preserve"> </w:t>
            </w:r>
            <w:r w:rsidRPr="0016278F">
              <w:t>семьи.</w:t>
            </w:r>
          </w:p>
          <w:p w:rsidR="00424CD1" w:rsidRPr="0016278F" w:rsidRDefault="00424CD1" w:rsidP="0016278F">
            <w:pPr>
              <w:ind w:firstLine="0"/>
            </w:pPr>
            <w:r w:rsidRPr="0016278F">
              <w:t>Права,</w:t>
            </w:r>
            <w:r w:rsidR="00685CB7">
              <w:t xml:space="preserve"> </w:t>
            </w:r>
            <w:r w:rsidRPr="0016278F">
              <w:t>обязанности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тветственность</w:t>
            </w:r>
            <w:r w:rsidR="00685CB7">
              <w:t xml:space="preserve"> </w:t>
            </w:r>
            <w:r w:rsidRPr="0016278F">
              <w:t>родителей.</w:t>
            </w:r>
          </w:p>
          <w:p w:rsidR="00424CD1" w:rsidRPr="0016278F" w:rsidRDefault="00424CD1" w:rsidP="0016278F">
            <w:pPr>
              <w:ind w:firstLine="0"/>
            </w:pPr>
            <w:r w:rsidRPr="0016278F">
              <w:t>Нравственные</w:t>
            </w:r>
            <w:r w:rsidR="00685CB7">
              <w:t xml:space="preserve"> </w:t>
            </w:r>
            <w:r w:rsidRPr="0016278F">
              <w:t>уроки</w:t>
            </w:r>
            <w:r w:rsidR="00685CB7">
              <w:t xml:space="preserve"> </w:t>
            </w:r>
            <w:r w:rsidRPr="0016278F">
              <w:t>семьи</w:t>
            </w:r>
            <w:r w:rsidR="00685CB7">
              <w:t xml:space="preserve"> </w:t>
            </w:r>
            <w:r w:rsidRPr="0016278F">
              <w:t>–</w:t>
            </w:r>
            <w:r w:rsidR="00685CB7">
              <w:t xml:space="preserve"> </w:t>
            </w:r>
            <w:r w:rsidRPr="0016278F">
              <w:t>нравственные</w:t>
            </w:r>
            <w:r w:rsidR="00685CB7">
              <w:t xml:space="preserve"> </w:t>
            </w:r>
            <w:r w:rsidRPr="0016278F">
              <w:t>законы</w:t>
            </w:r>
            <w:r w:rsidR="00685CB7">
              <w:t xml:space="preserve"> </w:t>
            </w:r>
            <w:r w:rsidRPr="0016278F">
              <w:t>жизни.</w:t>
            </w:r>
          </w:p>
          <w:p w:rsidR="00424CD1" w:rsidRPr="0016278F" w:rsidRDefault="00424CD1" w:rsidP="0016278F">
            <w:pPr>
              <w:ind w:firstLine="0"/>
              <w:rPr>
                <w:spacing w:val="-8"/>
              </w:rPr>
            </w:pPr>
            <w:r w:rsidRPr="0016278F">
              <w:rPr>
                <w:spacing w:val="-8"/>
              </w:rPr>
              <w:t>Права</w:t>
            </w:r>
            <w:r w:rsidR="00685CB7">
              <w:rPr>
                <w:spacing w:val="-8"/>
              </w:rPr>
              <w:t xml:space="preserve"> </w:t>
            </w:r>
            <w:r w:rsidRPr="0016278F">
              <w:rPr>
                <w:spacing w:val="-8"/>
              </w:rPr>
              <w:t>и</w:t>
            </w:r>
            <w:r w:rsidR="00685CB7">
              <w:rPr>
                <w:spacing w:val="-8"/>
              </w:rPr>
              <w:t xml:space="preserve"> </w:t>
            </w:r>
            <w:r w:rsidRPr="0016278F">
              <w:rPr>
                <w:spacing w:val="-8"/>
              </w:rPr>
              <w:t>обязанности</w:t>
            </w:r>
            <w:r w:rsidR="00685CB7">
              <w:rPr>
                <w:spacing w:val="-8"/>
              </w:rPr>
              <w:t xml:space="preserve"> </w:t>
            </w:r>
            <w:r w:rsidRPr="0016278F">
              <w:rPr>
                <w:spacing w:val="-8"/>
              </w:rPr>
              <w:t>ребёнка</w:t>
            </w:r>
            <w:r w:rsidR="00685CB7">
              <w:rPr>
                <w:spacing w:val="-8"/>
              </w:rPr>
              <w:t xml:space="preserve"> </w:t>
            </w:r>
            <w:r w:rsidRPr="0016278F">
              <w:rPr>
                <w:spacing w:val="-8"/>
              </w:rPr>
              <w:t>в</w:t>
            </w:r>
            <w:r w:rsidR="00685CB7">
              <w:rPr>
                <w:spacing w:val="-8"/>
              </w:rPr>
              <w:t xml:space="preserve"> </w:t>
            </w:r>
            <w:r w:rsidRPr="0016278F">
              <w:rPr>
                <w:spacing w:val="-8"/>
              </w:rPr>
              <w:t>семье,</w:t>
            </w:r>
            <w:r w:rsidR="00685CB7">
              <w:rPr>
                <w:spacing w:val="-8"/>
              </w:rPr>
              <w:t xml:space="preserve"> </w:t>
            </w:r>
            <w:r w:rsidRPr="0016278F">
              <w:rPr>
                <w:spacing w:val="-8"/>
              </w:rPr>
              <w:t>в</w:t>
            </w:r>
            <w:r w:rsidR="00685CB7">
              <w:rPr>
                <w:spacing w:val="-8"/>
              </w:rPr>
              <w:t xml:space="preserve"> </w:t>
            </w:r>
            <w:r w:rsidRPr="0016278F">
              <w:rPr>
                <w:spacing w:val="-8"/>
              </w:rPr>
              <w:t>школе,</w:t>
            </w:r>
            <w:r w:rsidR="00685CB7">
              <w:rPr>
                <w:spacing w:val="-8"/>
              </w:rPr>
              <w:t xml:space="preserve"> </w:t>
            </w:r>
            <w:r w:rsidRPr="0016278F">
              <w:rPr>
                <w:spacing w:val="-8"/>
              </w:rPr>
              <w:t>в</w:t>
            </w:r>
            <w:r w:rsidR="00685CB7">
              <w:rPr>
                <w:spacing w:val="-8"/>
              </w:rPr>
              <w:t xml:space="preserve"> </w:t>
            </w:r>
            <w:r w:rsidRPr="0016278F">
              <w:rPr>
                <w:spacing w:val="-8"/>
              </w:rPr>
              <w:t>социуме.</w:t>
            </w:r>
          </w:p>
          <w:p w:rsidR="00424CD1" w:rsidRPr="0016278F" w:rsidRDefault="00424CD1" w:rsidP="0016278F">
            <w:pPr>
              <w:ind w:firstLine="0"/>
            </w:pPr>
            <w:r w:rsidRPr="0016278F">
              <w:t>Причина</w:t>
            </w:r>
            <w:r w:rsidR="00685CB7">
              <w:t xml:space="preserve"> </w:t>
            </w:r>
            <w:r w:rsidRPr="0016278F">
              <w:t>детских</w:t>
            </w:r>
            <w:r w:rsidR="00685CB7">
              <w:t xml:space="preserve"> </w:t>
            </w:r>
            <w:r w:rsidRPr="0016278F">
              <w:t>суицидов.</w:t>
            </w:r>
          </w:p>
          <w:p w:rsidR="00424CD1" w:rsidRPr="0016278F" w:rsidRDefault="00424CD1" w:rsidP="0016278F">
            <w:pPr>
              <w:ind w:firstLine="0"/>
            </w:pPr>
            <w:r w:rsidRPr="0016278F">
              <w:t>Свободное</w:t>
            </w:r>
            <w:r w:rsidR="00685CB7">
              <w:t xml:space="preserve"> </w:t>
            </w:r>
            <w:r w:rsidRPr="0016278F">
              <w:t>врем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азвлечения</w:t>
            </w:r>
            <w:r w:rsidR="00685CB7">
              <w:t xml:space="preserve"> </w:t>
            </w:r>
            <w:r w:rsidRPr="0016278F">
              <w:t>учащихся.</w:t>
            </w:r>
          </w:p>
        </w:tc>
      </w:tr>
    </w:tbl>
    <w:p w:rsidR="00424CD1" w:rsidRPr="00B11F80" w:rsidRDefault="00424CD1" w:rsidP="0016278F">
      <w:pPr>
        <w:autoSpaceDE w:val="0"/>
        <w:autoSpaceDN w:val="0"/>
        <w:adjustRightInd w:val="0"/>
        <w:rPr>
          <w:sz w:val="18"/>
          <w:szCs w:val="18"/>
        </w:rPr>
      </w:pPr>
    </w:p>
    <w:p w:rsidR="00424CD1" w:rsidRPr="0016278F" w:rsidRDefault="00424CD1" w:rsidP="0016278F">
      <w:pPr>
        <w:autoSpaceDE w:val="0"/>
        <w:autoSpaceDN w:val="0"/>
        <w:adjustRightInd w:val="0"/>
        <w:rPr>
          <w:b/>
        </w:rPr>
      </w:pPr>
      <w:r w:rsidRPr="0016278F">
        <w:rPr>
          <w:b/>
        </w:rPr>
        <w:t>Программа</w:t>
      </w:r>
      <w:r w:rsidR="00685CB7">
        <w:rPr>
          <w:b/>
        </w:rPr>
        <w:t xml:space="preserve"> </w:t>
      </w:r>
      <w:r w:rsidRPr="0016278F">
        <w:rPr>
          <w:b/>
        </w:rPr>
        <w:t>профилактики</w:t>
      </w:r>
      <w:r w:rsidR="00685CB7">
        <w:rPr>
          <w:b/>
        </w:rPr>
        <w:t xml:space="preserve"> </w:t>
      </w:r>
      <w:r w:rsidRPr="0016278F">
        <w:rPr>
          <w:b/>
        </w:rPr>
        <w:t>безопасности</w:t>
      </w:r>
      <w:r w:rsidR="00685CB7">
        <w:rPr>
          <w:b/>
        </w:rPr>
        <w:t xml:space="preserve"> </w:t>
      </w:r>
      <w:r w:rsidRPr="0016278F">
        <w:rPr>
          <w:b/>
        </w:rPr>
        <w:t>дорожного</w:t>
      </w:r>
      <w:r w:rsidR="00685CB7">
        <w:rPr>
          <w:b/>
        </w:rPr>
        <w:t xml:space="preserve"> </w:t>
      </w:r>
      <w:r w:rsidRPr="0016278F">
        <w:rPr>
          <w:b/>
        </w:rPr>
        <w:t>движения.</w:t>
      </w:r>
      <w:r w:rsidR="00685CB7">
        <w:rPr>
          <w:b/>
        </w:rPr>
        <w:t xml:space="preserve"> </w:t>
      </w:r>
    </w:p>
    <w:p w:rsidR="00424CD1" w:rsidRPr="0016278F" w:rsidRDefault="00424CD1" w:rsidP="0016278F">
      <w:pPr>
        <w:autoSpaceDE w:val="0"/>
        <w:autoSpaceDN w:val="0"/>
        <w:adjustRightInd w:val="0"/>
      </w:pPr>
      <w:r w:rsidRPr="0016278F">
        <w:rPr>
          <w:b/>
          <w:i/>
        </w:rPr>
        <w:t>Цель: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условия</w:t>
      </w:r>
      <w:r w:rsidR="00685CB7">
        <w:t xml:space="preserve"> </w:t>
      </w:r>
      <w:r w:rsidRPr="0016278F">
        <w:t>для</w:t>
      </w:r>
      <w:r w:rsidR="00685CB7">
        <w:rPr>
          <w:b/>
          <w:bCs/>
        </w:rPr>
        <w:t xml:space="preserve"> </w:t>
      </w:r>
      <w:r w:rsidRPr="0016278F">
        <w:t>формирования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сознательн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тветственного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вопросам</w:t>
      </w:r>
      <w:r w:rsidR="00685CB7">
        <w:t xml:space="preserve"> </w:t>
      </w:r>
      <w:r w:rsidRPr="0016278F">
        <w:t>личной</w:t>
      </w:r>
      <w:r w:rsidR="00685CB7">
        <w:t xml:space="preserve"> </w:t>
      </w:r>
      <w:r w:rsidRPr="0016278F">
        <w:t>безопас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безопасности</w:t>
      </w:r>
      <w:r w:rsidR="00685CB7">
        <w:t xml:space="preserve"> </w:t>
      </w:r>
      <w:r w:rsidRPr="0016278F">
        <w:t>окружающих</w:t>
      </w:r>
      <w:r w:rsidR="00685CB7">
        <w:t xml:space="preserve"> </w:t>
      </w:r>
      <w:r w:rsidRPr="0016278F">
        <w:t>участников</w:t>
      </w:r>
      <w:r w:rsidR="00685CB7">
        <w:t xml:space="preserve"> </w:t>
      </w:r>
      <w:r w:rsidRPr="0016278F">
        <w:t>дорожного</w:t>
      </w:r>
      <w:r w:rsidR="00685CB7">
        <w:t xml:space="preserve"> </w:t>
      </w:r>
      <w:r w:rsidRPr="0016278F">
        <w:t>движения.</w:t>
      </w:r>
      <w:r w:rsidR="00685CB7">
        <w:t xml:space="preserve"> </w:t>
      </w:r>
      <w:r w:rsidRPr="0016278F">
        <w:t>Расширение</w:t>
      </w:r>
      <w:r w:rsidR="00685CB7">
        <w:t xml:space="preserve"> </w:t>
      </w:r>
      <w:r w:rsidRPr="0016278F">
        <w:t>системы</w:t>
      </w:r>
      <w:r w:rsidR="00685CB7">
        <w:t xml:space="preserve"> </w:t>
      </w:r>
      <w:r w:rsidRPr="0016278F">
        <w:t>знан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актических</w:t>
      </w:r>
      <w:r w:rsidR="00685CB7">
        <w:t xml:space="preserve"> </w:t>
      </w:r>
      <w:r w:rsidRPr="0016278F">
        <w:t>навыков</w:t>
      </w:r>
      <w:r w:rsidR="00685CB7">
        <w:t xml:space="preserve"> </w:t>
      </w:r>
      <w:r w:rsidRPr="0016278F">
        <w:t>безопасного</w:t>
      </w:r>
      <w:r w:rsidR="00685CB7">
        <w:t xml:space="preserve"> </w:t>
      </w:r>
      <w:r w:rsidRPr="0016278F">
        <w:t>поведени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дор</w:t>
      </w:r>
      <w:r w:rsidRPr="0016278F">
        <w:t>о</w:t>
      </w:r>
      <w:r w:rsidRPr="0016278F">
        <w:t>гах.</w:t>
      </w:r>
    </w:p>
    <w:p w:rsidR="00424CD1" w:rsidRPr="0016278F" w:rsidRDefault="00424CD1" w:rsidP="0016278F">
      <w:pPr>
        <w:autoSpaceDE w:val="0"/>
        <w:autoSpaceDN w:val="0"/>
        <w:adjustRightInd w:val="0"/>
        <w:rPr>
          <w:b/>
          <w:i/>
        </w:rPr>
      </w:pPr>
      <w:r w:rsidRPr="0016278F">
        <w:rPr>
          <w:b/>
          <w:i/>
        </w:rPr>
        <w:t>Задачи:</w:t>
      </w:r>
    </w:p>
    <w:p w:rsidR="00424CD1" w:rsidRPr="0016278F" w:rsidRDefault="00424CD1" w:rsidP="00D703FC">
      <w:pPr>
        <w:pStyle w:val="u"/>
        <w:numPr>
          <w:ilvl w:val="0"/>
          <w:numId w:val="216"/>
        </w:numPr>
        <w:tabs>
          <w:tab w:val="clear" w:pos="720"/>
        </w:tabs>
        <w:spacing w:before="0" w:beforeAutospacing="0" w:after="0" w:afterAutospacing="0"/>
        <w:ind w:left="426" w:hanging="426"/>
        <w:jc w:val="both"/>
      </w:pPr>
      <w:r w:rsidRPr="0016278F">
        <w:t>совершенствование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движения</w:t>
      </w:r>
      <w:r w:rsidR="00685CB7">
        <w:t xml:space="preserve"> </w:t>
      </w:r>
      <w:r w:rsidRPr="0016278F">
        <w:t>транспорт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ешеходов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городе;</w:t>
      </w:r>
    </w:p>
    <w:p w:rsidR="00424CD1" w:rsidRPr="0016278F" w:rsidRDefault="00424CD1" w:rsidP="00D703FC">
      <w:pPr>
        <w:pStyle w:val="u"/>
        <w:numPr>
          <w:ilvl w:val="0"/>
          <w:numId w:val="216"/>
        </w:numPr>
        <w:tabs>
          <w:tab w:val="clear" w:pos="720"/>
        </w:tabs>
        <w:spacing w:before="0" w:beforeAutospacing="0" w:after="0" w:afterAutospacing="0"/>
        <w:ind w:left="426" w:hanging="426"/>
        <w:jc w:val="both"/>
      </w:pPr>
      <w:r w:rsidRPr="0016278F">
        <w:t>повышение</w:t>
      </w:r>
      <w:r w:rsidR="00685CB7">
        <w:t xml:space="preserve"> </w:t>
      </w:r>
      <w:r w:rsidRPr="0016278F">
        <w:t>уровня</w:t>
      </w:r>
      <w:r w:rsidR="00685CB7">
        <w:t xml:space="preserve"> </w:t>
      </w:r>
      <w:r w:rsidRPr="0016278F">
        <w:t>безопасности</w:t>
      </w:r>
      <w:r w:rsidR="00685CB7">
        <w:t xml:space="preserve"> </w:t>
      </w:r>
      <w:r w:rsidRPr="0016278F">
        <w:t>транспортных</w:t>
      </w:r>
      <w:r w:rsidR="00685CB7">
        <w:t xml:space="preserve"> </w:t>
      </w:r>
      <w:r w:rsidRPr="0016278F">
        <w:t>средств;</w:t>
      </w:r>
    </w:p>
    <w:p w:rsidR="00424CD1" w:rsidRPr="0016278F" w:rsidRDefault="00424CD1" w:rsidP="00D703FC">
      <w:pPr>
        <w:pStyle w:val="u"/>
        <w:numPr>
          <w:ilvl w:val="0"/>
          <w:numId w:val="216"/>
        </w:numPr>
        <w:tabs>
          <w:tab w:val="clear" w:pos="720"/>
        </w:tabs>
        <w:spacing w:before="0" w:beforeAutospacing="0" w:after="0" w:afterAutospacing="0"/>
        <w:ind w:left="426" w:hanging="426"/>
        <w:jc w:val="both"/>
      </w:pPr>
      <w:r w:rsidRPr="0016278F">
        <w:t>создание</w:t>
      </w:r>
      <w:r w:rsidR="00685CB7">
        <w:t xml:space="preserve"> </w:t>
      </w:r>
      <w:r w:rsidRPr="0016278F">
        <w:t>системы</w:t>
      </w:r>
      <w:r w:rsidR="00685CB7">
        <w:t xml:space="preserve"> </w:t>
      </w:r>
      <w:r w:rsidRPr="0016278F">
        <w:t>пропагандистского</w:t>
      </w:r>
      <w:r w:rsidR="00685CB7">
        <w:t xml:space="preserve"> </w:t>
      </w:r>
      <w:r w:rsidRPr="0016278F">
        <w:t>воздействи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целью</w:t>
      </w:r>
      <w:r w:rsidR="00685CB7">
        <w:t xml:space="preserve"> </w:t>
      </w:r>
      <w:r w:rsidRPr="0016278F">
        <w:t>формирования</w:t>
      </w:r>
      <w:r w:rsidR="00685CB7">
        <w:t xml:space="preserve"> </w:t>
      </w:r>
      <w:r w:rsidRPr="0016278F">
        <w:t>негативного</w:t>
      </w:r>
      <w:r w:rsidR="00685CB7">
        <w:t xml:space="preserve"> </w:t>
      </w:r>
      <w:r w:rsidRPr="0016278F">
        <w:t>отнош</w:t>
      </w:r>
      <w:r w:rsidRPr="0016278F">
        <w:t>е</w:t>
      </w:r>
      <w:r w:rsidRPr="0016278F">
        <w:t>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авонарушениям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фере</w:t>
      </w:r>
      <w:r w:rsidR="00685CB7">
        <w:t xml:space="preserve"> </w:t>
      </w:r>
      <w:r w:rsidRPr="0016278F">
        <w:t>дорожного</w:t>
      </w:r>
      <w:r w:rsidR="00685CB7">
        <w:t xml:space="preserve"> </w:t>
      </w:r>
      <w:r w:rsidRPr="0016278F">
        <w:t>движения;</w:t>
      </w:r>
    </w:p>
    <w:p w:rsidR="00424CD1" w:rsidRPr="0016278F" w:rsidRDefault="00424CD1" w:rsidP="00D703FC">
      <w:pPr>
        <w:pStyle w:val="u"/>
        <w:numPr>
          <w:ilvl w:val="0"/>
          <w:numId w:val="216"/>
        </w:numPr>
        <w:tabs>
          <w:tab w:val="clear" w:pos="720"/>
        </w:tabs>
        <w:spacing w:before="0" w:beforeAutospacing="0" w:after="0" w:afterAutospacing="0"/>
        <w:ind w:left="426" w:hanging="426"/>
        <w:jc w:val="both"/>
      </w:pPr>
      <w:r w:rsidRPr="0016278F">
        <w:t>проведение</w:t>
      </w:r>
      <w:r w:rsidR="00685CB7">
        <w:t xml:space="preserve"> </w:t>
      </w:r>
      <w:r w:rsidRPr="0016278F">
        <w:t>пропагандистских</w:t>
      </w:r>
      <w:r w:rsidR="00685CB7">
        <w:t xml:space="preserve"> </w:t>
      </w:r>
      <w:r w:rsidRPr="0016278F">
        <w:t>акций,</w:t>
      </w:r>
      <w:r w:rsidR="00685CB7">
        <w:t xml:space="preserve"> </w:t>
      </w:r>
      <w:r w:rsidRPr="0016278F">
        <w:t>направленных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участников</w:t>
      </w:r>
      <w:r w:rsidR="00685CB7">
        <w:t xml:space="preserve"> </w:t>
      </w:r>
      <w:r w:rsidRPr="0016278F">
        <w:t>доро</w:t>
      </w:r>
      <w:r w:rsidRPr="0016278F">
        <w:t>ж</w:t>
      </w:r>
      <w:r w:rsidRPr="0016278F">
        <w:t>ного</w:t>
      </w:r>
      <w:r w:rsidR="00685CB7">
        <w:t xml:space="preserve"> </w:t>
      </w:r>
      <w:r w:rsidRPr="0016278F">
        <w:t>движения</w:t>
      </w:r>
      <w:r w:rsidR="00685CB7">
        <w:t xml:space="preserve"> </w:t>
      </w:r>
      <w:r w:rsidRPr="0016278F">
        <w:t>стереотипов</w:t>
      </w:r>
      <w:r w:rsidR="00685CB7">
        <w:t xml:space="preserve"> </w:t>
      </w:r>
      <w:r w:rsidRPr="0016278F">
        <w:t>законопослушного</w:t>
      </w:r>
      <w:r w:rsidR="00685CB7">
        <w:t xml:space="preserve"> </w:t>
      </w:r>
      <w:r w:rsidRPr="0016278F">
        <w:t>поведения;</w:t>
      </w:r>
    </w:p>
    <w:p w:rsidR="00424CD1" w:rsidRPr="0016278F" w:rsidRDefault="00424CD1" w:rsidP="00D703FC">
      <w:pPr>
        <w:pStyle w:val="u"/>
        <w:numPr>
          <w:ilvl w:val="0"/>
          <w:numId w:val="216"/>
        </w:numPr>
        <w:tabs>
          <w:tab w:val="clear" w:pos="720"/>
        </w:tabs>
        <w:spacing w:before="0" w:beforeAutospacing="0" w:after="0" w:afterAutospacing="0"/>
        <w:ind w:left="426" w:hanging="426"/>
        <w:jc w:val="both"/>
      </w:pPr>
      <w:r w:rsidRPr="0016278F">
        <w:t>обеспечение</w:t>
      </w:r>
      <w:r w:rsidR="00685CB7">
        <w:t xml:space="preserve"> </w:t>
      </w:r>
      <w:r w:rsidRPr="0016278F">
        <w:t>вовлеч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офилактическую</w:t>
      </w:r>
      <w:r w:rsidR="00685CB7">
        <w:t xml:space="preserve"> </w:t>
      </w:r>
      <w:r w:rsidRPr="0016278F">
        <w:t>работу</w:t>
      </w:r>
      <w:r w:rsidR="00685CB7">
        <w:t xml:space="preserve"> </w:t>
      </w:r>
      <w:r w:rsidRPr="0016278F">
        <w:t>отдел</w:t>
      </w:r>
      <w:r w:rsidR="00685CB7">
        <w:t xml:space="preserve"> </w:t>
      </w:r>
      <w:r w:rsidRPr="0016278F">
        <w:t>ГИБДД;</w:t>
      </w:r>
    </w:p>
    <w:p w:rsidR="00424CD1" w:rsidRPr="0016278F" w:rsidRDefault="00424CD1" w:rsidP="00D703FC">
      <w:pPr>
        <w:pStyle w:val="u"/>
        <w:numPr>
          <w:ilvl w:val="0"/>
          <w:numId w:val="216"/>
        </w:numPr>
        <w:tabs>
          <w:tab w:val="clear" w:pos="720"/>
        </w:tabs>
        <w:spacing w:before="0" w:beforeAutospacing="0" w:after="0" w:afterAutospacing="0"/>
        <w:ind w:left="426" w:hanging="426"/>
        <w:jc w:val="both"/>
      </w:pPr>
      <w:r w:rsidRPr="0016278F">
        <w:t>повышение</w:t>
      </w:r>
      <w:r w:rsidR="00685CB7">
        <w:t xml:space="preserve"> </w:t>
      </w:r>
      <w:r w:rsidRPr="0016278F">
        <w:t>профилактики</w:t>
      </w:r>
      <w:r w:rsidR="00685CB7">
        <w:t xml:space="preserve"> </w:t>
      </w:r>
      <w:r w:rsidRPr="0016278F">
        <w:t>детского</w:t>
      </w:r>
      <w:r w:rsidR="00685CB7">
        <w:t xml:space="preserve"> </w:t>
      </w:r>
      <w:r w:rsidRPr="0016278F">
        <w:t>дорожно-транспортного</w:t>
      </w:r>
      <w:r w:rsidR="00685CB7">
        <w:t xml:space="preserve"> </w:t>
      </w:r>
      <w:r w:rsidRPr="0016278F">
        <w:t>травматизма,</w:t>
      </w:r>
      <w:r w:rsidR="00685CB7">
        <w:t xml:space="preserve"> </w:t>
      </w:r>
      <w:r w:rsidRPr="0016278F">
        <w:t>активное</w:t>
      </w:r>
      <w:r w:rsidR="00685CB7">
        <w:t xml:space="preserve"> </w:t>
      </w:r>
      <w:r w:rsidRPr="0016278F">
        <w:t>внедрение</w:t>
      </w:r>
      <w:r w:rsidR="00685CB7">
        <w:t xml:space="preserve"> </w:t>
      </w:r>
      <w:r w:rsidRPr="0016278F">
        <w:t>детских</w:t>
      </w:r>
      <w:r w:rsidR="00685CB7">
        <w:t xml:space="preserve"> </w:t>
      </w:r>
      <w:r w:rsidRPr="0016278F">
        <w:t>удерживающих</w:t>
      </w:r>
      <w:r w:rsidR="00685CB7">
        <w:t xml:space="preserve"> </w:t>
      </w:r>
      <w:r w:rsidRPr="0016278F">
        <w:t>устройств;</w:t>
      </w:r>
    </w:p>
    <w:p w:rsidR="00424CD1" w:rsidRPr="0016278F" w:rsidRDefault="00424CD1" w:rsidP="00D703FC">
      <w:pPr>
        <w:pStyle w:val="u"/>
        <w:numPr>
          <w:ilvl w:val="0"/>
          <w:numId w:val="216"/>
        </w:numPr>
        <w:tabs>
          <w:tab w:val="clear" w:pos="720"/>
        </w:tabs>
        <w:spacing w:before="0" w:beforeAutospacing="0" w:after="0" w:afterAutospacing="0"/>
        <w:ind w:left="426" w:hanging="426"/>
        <w:jc w:val="both"/>
      </w:pPr>
      <w:r w:rsidRPr="0016278F">
        <w:t>совершенствование</w:t>
      </w:r>
      <w:r w:rsidR="00685CB7">
        <w:t xml:space="preserve"> </w:t>
      </w:r>
      <w:r w:rsidRPr="0016278F">
        <w:t>фор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етодов</w:t>
      </w:r>
      <w:r w:rsidR="00685CB7">
        <w:t xml:space="preserve"> </w:t>
      </w:r>
      <w:r w:rsidRPr="0016278F">
        <w:t>контрол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дзора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соблюдением</w:t>
      </w:r>
      <w:r w:rsidR="00685CB7">
        <w:t xml:space="preserve"> </w:t>
      </w:r>
      <w:r w:rsidRPr="0016278F">
        <w:t>участниками</w:t>
      </w:r>
      <w:r w:rsidR="00685CB7">
        <w:t xml:space="preserve"> </w:t>
      </w:r>
      <w:r w:rsidRPr="0016278F">
        <w:t>д</w:t>
      </w:r>
      <w:r w:rsidRPr="0016278F">
        <w:t>о</w:t>
      </w:r>
      <w:r w:rsidRPr="0016278F">
        <w:t>рожного</w:t>
      </w:r>
      <w:r w:rsidR="00685CB7">
        <w:t xml:space="preserve"> </w:t>
      </w:r>
      <w:r w:rsidRPr="0016278F">
        <w:t>движения</w:t>
      </w:r>
      <w:r w:rsidR="00685CB7">
        <w:t xml:space="preserve"> </w:t>
      </w:r>
      <w:r w:rsidRPr="0016278F">
        <w:t>установленных</w:t>
      </w:r>
      <w:r w:rsidR="00685CB7">
        <w:t xml:space="preserve"> </w:t>
      </w:r>
      <w:r w:rsidRPr="0016278F">
        <w:t>норматив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авил;</w:t>
      </w:r>
    </w:p>
    <w:p w:rsidR="00424CD1" w:rsidRPr="0016278F" w:rsidRDefault="00424CD1" w:rsidP="0016278F">
      <w:pPr>
        <w:pStyle w:val="u"/>
        <w:spacing w:before="0" w:beforeAutospacing="0" w:after="0" w:afterAutospacing="0"/>
        <w:ind w:firstLine="709"/>
        <w:jc w:val="both"/>
        <w:rPr>
          <w:b/>
          <w:i/>
        </w:rPr>
      </w:pPr>
      <w:r w:rsidRPr="0016278F">
        <w:rPr>
          <w:b/>
          <w:i/>
        </w:rPr>
        <w:t>Ключевы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ела:</w:t>
      </w:r>
    </w:p>
    <w:p w:rsidR="00424CD1" w:rsidRPr="0016278F" w:rsidRDefault="00424CD1" w:rsidP="00D703FC">
      <w:pPr>
        <w:pStyle w:val="u"/>
        <w:numPr>
          <w:ilvl w:val="0"/>
          <w:numId w:val="217"/>
        </w:numPr>
        <w:spacing w:before="0" w:beforeAutospacing="0" w:after="0" w:afterAutospacing="0"/>
        <w:ind w:left="426" w:hanging="426"/>
        <w:jc w:val="both"/>
      </w:pPr>
      <w:r w:rsidRPr="0016278F">
        <w:t>Единые</w:t>
      </w:r>
      <w:r w:rsidR="00685CB7">
        <w:t xml:space="preserve"> </w:t>
      </w:r>
      <w:r w:rsidRPr="0016278F">
        <w:t>дни</w:t>
      </w:r>
      <w:r w:rsidR="00685CB7">
        <w:t xml:space="preserve"> </w:t>
      </w:r>
      <w:r w:rsidRPr="0016278F">
        <w:t>профилактики</w:t>
      </w:r>
      <w:r w:rsidR="00685CB7">
        <w:t xml:space="preserve"> </w:t>
      </w:r>
      <w:r w:rsidRPr="0016278F">
        <w:t>ПДД;</w:t>
      </w:r>
    </w:p>
    <w:p w:rsidR="00424CD1" w:rsidRPr="0016278F" w:rsidRDefault="00424CD1" w:rsidP="00D703FC">
      <w:pPr>
        <w:numPr>
          <w:ilvl w:val="1"/>
          <w:numId w:val="215"/>
        </w:numPr>
        <w:autoSpaceDE w:val="0"/>
        <w:autoSpaceDN w:val="0"/>
        <w:adjustRightInd w:val="0"/>
        <w:ind w:left="426" w:hanging="426"/>
      </w:pPr>
      <w:r w:rsidRPr="0016278F">
        <w:t>беседы,</w:t>
      </w:r>
      <w:r w:rsidR="00685CB7">
        <w:t xml:space="preserve"> </w:t>
      </w:r>
      <w:r w:rsidRPr="0016278F">
        <w:t>деловые</w:t>
      </w:r>
      <w:r w:rsidR="00685CB7">
        <w:t xml:space="preserve"> </w:t>
      </w:r>
      <w:r w:rsidRPr="0016278F">
        <w:t>игры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безопасности</w:t>
      </w:r>
      <w:r w:rsidR="00685CB7">
        <w:t xml:space="preserve"> </w:t>
      </w:r>
      <w:r w:rsidRPr="0016278F">
        <w:t>дорожного</w:t>
      </w:r>
      <w:r w:rsidR="00685CB7">
        <w:t xml:space="preserve"> </w:t>
      </w:r>
      <w:r w:rsidRPr="0016278F">
        <w:t>движения;</w:t>
      </w:r>
    </w:p>
    <w:p w:rsidR="00424CD1" w:rsidRPr="0016278F" w:rsidRDefault="00685CB7" w:rsidP="00D703FC">
      <w:pPr>
        <w:numPr>
          <w:ilvl w:val="1"/>
          <w:numId w:val="215"/>
        </w:numPr>
        <w:autoSpaceDE w:val="0"/>
        <w:autoSpaceDN w:val="0"/>
        <w:adjustRightInd w:val="0"/>
        <w:ind w:left="426" w:hanging="426"/>
      </w:pPr>
      <w:r>
        <w:t xml:space="preserve"> </w:t>
      </w:r>
      <w:r w:rsidR="00424CD1" w:rsidRPr="0016278F">
        <w:t>«круглый</w:t>
      </w:r>
      <w:r>
        <w:t xml:space="preserve"> </w:t>
      </w:r>
      <w:r w:rsidR="00424CD1" w:rsidRPr="0016278F">
        <w:t>стол»</w:t>
      </w:r>
      <w:r>
        <w:t xml:space="preserve"> </w:t>
      </w:r>
      <w:r w:rsidR="00424CD1" w:rsidRPr="0016278F">
        <w:t>с</w:t>
      </w:r>
      <w:r>
        <w:t xml:space="preserve"> </w:t>
      </w:r>
      <w:r w:rsidR="00424CD1" w:rsidRPr="0016278F">
        <w:t>участием</w:t>
      </w:r>
      <w:r>
        <w:t xml:space="preserve"> </w:t>
      </w:r>
      <w:r w:rsidR="00424CD1" w:rsidRPr="0016278F">
        <w:t>сотрудников</w:t>
      </w:r>
      <w:r>
        <w:t xml:space="preserve"> </w:t>
      </w:r>
      <w:r w:rsidR="00424CD1" w:rsidRPr="0016278F">
        <w:t>ГИБДД;</w:t>
      </w:r>
    </w:p>
    <w:p w:rsidR="00424CD1" w:rsidRPr="0016278F" w:rsidRDefault="00424CD1" w:rsidP="00D703FC">
      <w:pPr>
        <w:numPr>
          <w:ilvl w:val="0"/>
          <w:numId w:val="214"/>
        </w:numPr>
        <w:autoSpaceDE w:val="0"/>
        <w:autoSpaceDN w:val="0"/>
        <w:adjustRightInd w:val="0"/>
        <w:ind w:left="426" w:hanging="426"/>
      </w:pPr>
      <w:r w:rsidRPr="0016278F">
        <w:t>выпуск</w:t>
      </w:r>
      <w:r w:rsidR="00685CB7">
        <w:t xml:space="preserve"> </w:t>
      </w:r>
      <w:r w:rsidRPr="0016278F">
        <w:t>школьных</w:t>
      </w:r>
      <w:r w:rsidR="00685CB7">
        <w:t xml:space="preserve"> </w:t>
      </w:r>
      <w:r w:rsidRPr="0016278F">
        <w:t>буклетов</w:t>
      </w:r>
      <w:r w:rsidR="00685CB7">
        <w:t xml:space="preserve"> </w:t>
      </w:r>
      <w:r w:rsidRPr="0016278F">
        <w:t>используя</w:t>
      </w:r>
      <w:r w:rsidR="00685CB7">
        <w:t xml:space="preserve"> </w:t>
      </w:r>
      <w:r w:rsidRPr="0016278F">
        <w:t>школьные</w:t>
      </w:r>
      <w:r w:rsidR="00685CB7">
        <w:t xml:space="preserve"> </w:t>
      </w:r>
      <w:r w:rsidRPr="0016278F">
        <w:t>СМИ</w:t>
      </w:r>
      <w:r w:rsidR="00685CB7">
        <w:t xml:space="preserve"> </w:t>
      </w:r>
      <w:r w:rsidRPr="0016278F">
        <w:t>;</w:t>
      </w:r>
    </w:p>
    <w:p w:rsidR="00424CD1" w:rsidRPr="0016278F" w:rsidRDefault="00424CD1" w:rsidP="00D703FC">
      <w:pPr>
        <w:numPr>
          <w:ilvl w:val="0"/>
          <w:numId w:val="214"/>
        </w:numPr>
        <w:autoSpaceDE w:val="0"/>
        <w:autoSpaceDN w:val="0"/>
        <w:adjustRightInd w:val="0"/>
        <w:ind w:left="426" w:hanging="426"/>
      </w:pPr>
      <w:r w:rsidRPr="0016278F">
        <w:t>сопровождение</w:t>
      </w:r>
      <w:r w:rsidR="00685CB7">
        <w:t xml:space="preserve"> </w:t>
      </w:r>
      <w:r w:rsidRPr="0016278F">
        <w:t>родителями</w:t>
      </w:r>
      <w:r w:rsidR="00685CB7">
        <w:t xml:space="preserve"> </w:t>
      </w:r>
      <w:r w:rsidRPr="0016278F">
        <w:t>групп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местам</w:t>
      </w:r>
      <w:r w:rsidR="00685CB7">
        <w:t xml:space="preserve"> </w:t>
      </w:r>
      <w:r w:rsidRPr="0016278F">
        <w:t>отдых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ведения</w:t>
      </w:r>
      <w:r w:rsidR="00685CB7">
        <w:t xml:space="preserve"> </w:t>
      </w:r>
      <w:r w:rsidRPr="0016278F">
        <w:t>массовых</w:t>
      </w:r>
      <w:r w:rsidR="00685CB7">
        <w:t xml:space="preserve"> </w:t>
      </w:r>
      <w:r w:rsidRPr="0016278F">
        <w:t>меропри</w:t>
      </w:r>
      <w:r w:rsidRPr="0016278F">
        <w:t>я</w:t>
      </w:r>
      <w:r w:rsidRPr="0016278F">
        <w:t>тий.</w:t>
      </w:r>
      <w:r w:rsidR="00685CB7">
        <w:t xml:space="preserve"> </w:t>
      </w:r>
    </w:p>
    <w:p w:rsidR="00424CD1" w:rsidRPr="0016278F" w:rsidRDefault="00424CD1" w:rsidP="00D703FC">
      <w:pPr>
        <w:numPr>
          <w:ilvl w:val="0"/>
          <w:numId w:val="214"/>
        </w:numPr>
        <w:autoSpaceDE w:val="0"/>
        <w:autoSpaceDN w:val="0"/>
        <w:adjustRightInd w:val="0"/>
        <w:ind w:left="426" w:hanging="426"/>
      </w:pPr>
      <w:r w:rsidRPr="0016278F">
        <w:t>материал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уголок</w:t>
      </w:r>
      <w:r w:rsidR="00685CB7">
        <w:t xml:space="preserve"> </w:t>
      </w:r>
      <w:r w:rsidRPr="0016278F">
        <w:t>ЮИД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безопасности</w:t>
      </w:r>
      <w:r w:rsidR="00685CB7">
        <w:t xml:space="preserve"> </w:t>
      </w:r>
      <w:r w:rsidRPr="0016278F">
        <w:t>движения</w:t>
      </w:r>
      <w:r w:rsidR="00685CB7">
        <w:t xml:space="preserve"> </w:t>
      </w:r>
      <w:r w:rsidRPr="0016278F">
        <w:t>подбирать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изучения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только</w:t>
      </w:r>
      <w:r w:rsidR="00685CB7">
        <w:t xml:space="preserve"> </w:t>
      </w:r>
      <w:r w:rsidRPr="0016278F">
        <w:t>дет</w:t>
      </w:r>
      <w:r w:rsidRPr="0016278F">
        <w:t>ь</w:t>
      </w:r>
      <w:r w:rsidRPr="0016278F">
        <w:t>ми,</w:t>
      </w:r>
      <w:r w:rsidR="00685CB7">
        <w:t xml:space="preserve"> </w:t>
      </w:r>
      <w:r w:rsidRPr="0016278F">
        <w:t>н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одителями;</w:t>
      </w:r>
    </w:p>
    <w:p w:rsidR="00424CD1" w:rsidRPr="0016278F" w:rsidRDefault="00424CD1" w:rsidP="00D703FC">
      <w:pPr>
        <w:numPr>
          <w:ilvl w:val="0"/>
          <w:numId w:val="214"/>
        </w:numPr>
        <w:autoSpaceDE w:val="0"/>
        <w:autoSpaceDN w:val="0"/>
        <w:adjustRightInd w:val="0"/>
        <w:ind w:left="426" w:hanging="426"/>
      </w:pPr>
      <w:r w:rsidRPr="0016278F">
        <w:t>изготовле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новление</w:t>
      </w:r>
      <w:r w:rsidR="00685CB7">
        <w:t xml:space="preserve"> </w:t>
      </w:r>
      <w:r w:rsidRPr="0016278F">
        <w:t>учебных</w:t>
      </w:r>
      <w:r w:rsidR="00685CB7">
        <w:t xml:space="preserve"> </w:t>
      </w:r>
      <w:r w:rsidRPr="0016278F">
        <w:t>пособий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ПДД</w:t>
      </w:r>
      <w:r w:rsidR="00685CB7">
        <w:t xml:space="preserve"> </w:t>
      </w:r>
      <w:r w:rsidRPr="0016278F">
        <w:t>(плакатов,</w:t>
      </w:r>
      <w:r w:rsidR="00685CB7">
        <w:t xml:space="preserve"> </w:t>
      </w:r>
      <w:r w:rsidRPr="0016278F">
        <w:t>макетов</w:t>
      </w:r>
      <w:r w:rsidR="00685CB7">
        <w:t xml:space="preserve"> </w:t>
      </w:r>
      <w:r w:rsidRPr="0016278F">
        <w:t>светофор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стол</w:t>
      </w:r>
      <w:r w:rsidRPr="0016278F">
        <w:t>ь</w:t>
      </w:r>
      <w:r w:rsidRPr="0016278F">
        <w:t>ных</w:t>
      </w:r>
      <w:r w:rsidR="00685CB7">
        <w:t xml:space="preserve"> </w:t>
      </w:r>
      <w:r w:rsidRPr="0016278F">
        <w:t>перекрестков,</w:t>
      </w:r>
      <w:r w:rsidR="00685CB7">
        <w:t xml:space="preserve"> </w:t>
      </w:r>
      <w:r w:rsidRPr="0016278F">
        <w:t>дорожных</w:t>
      </w:r>
      <w:r w:rsidR="00685CB7">
        <w:t xml:space="preserve"> </w:t>
      </w:r>
      <w:r w:rsidRPr="0016278F">
        <w:t>знак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.</w:t>
      </w:r>
      <w:r w:rsidR="00685CB7">
        <w:t xml:space="preserve"> </w:t>
      </w:r>
      <w:r w:rsidRPr="0016278F">
        <w:t>)</w:t>
      </w:r>
    </w:p>
    <w:p w:rsidR="00424CD1" w:rsidRPr="0016278F" w:rsidRDefault="00424CD1" w:rsidP="00D703FC">
      <w:pPr>
        <w:numPr>
          <w:ilvl w:val="0"/>
          <w:numId w:val="214"/>
        </w:numPr>
        <w:autoSpaceDE w:val="0"/>
        <w:autoSpaceDN w:val="0"/>
        <w:adjustRightInd w:val="0"/>
        <w:ind w:left="426" w:hanging="426"/>
      </w:pPr>
      <w:r w:rsidRPr="0016278F">
        <w:t>кинолектории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безопасности</w:t>
      </w:r>
      <w:r w:rsidR="00685CB7">
        <w:t xml:space="preserve"> </w:t>
      </w:r>
      <w:r w:rsidRPr="0016278F">
        <w:t>дорожного</w:t>
      </w:r>
      <w:r w:rsidR="00685CB7">
        <w:t xml:space="preserve"> </w:t>
      </w:r>
      <w:r w:rsidRPr="0016278F">
        <w:t>движения;</w:t>
      </w:r>
    </w:p>
    <w:p w:rsidR="00424CD1" w:rsidRPr="0016278F" w:rsidRDefault="00424CD1" w:rsidP="00D703FC">
      <w:pPr>
        <w:numPr>
          <w:ilvl w:val="0"/>
          <w:numId w:val="214"/>
        </w:numPr>
        <w:autoSpaceDE w:val="0"/>
        <w:autoSpaceDN w:val="0"/>
        <w:adjustRightInd w:val="0"/>
        <w:ind w:left="426" w:hanging="426"/>
      </w:pPr>
      <w:r w:rsidRPr="0016278F">
        <w:t>конкурсы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безопасности</w:t>
      </w:r>
      <w:r w:rsidR="00685CB7">
        <w:t xml:space="preserve"> </w:t>
      </w:r>
      <w:r w:rsidRPr="0016278F">
        <w:t>дорожного</w:t>
      </w:r>
      <w:r w:rsidR="00685CB7">
        <w:t xml:space="preserve"> </w:t>
      </w:r>
      <w:r w:rsidRPr="0016278F">
        <w:t>движения</w:t>
      </w:r>
      <w:r w:rsidR="00685CB7">
        <w:t xml:space="preserve"> </w:t>
      </w:r>
      <w:r w:rsidRPr="0016278F">
        <w:t>(КВН,</w:t>
      </w:r>
      <w:r w:rsidR="00685CB7">
        <w:t xml:space="preserve"> </w:t>
      </w:r>
      <w:r w:rsidRPr="0016278F">
        <w:t>викторины,</w:t>
      </w:r>
      <w:r w:rsidR="00685CB7">
        <w:t xml:space="preserve"> </w:t>
      </w:r>
      <w:r w:rsidRPr="0016278F">
        <w:t>театрализованные</w:t>
      </w:r>
      <w:r w:rsidR="00685CB7">
        <w:t xml:space="preserve"> </w:t>
      </w:r>
      <w:r w:rsidRPr="0016278F">
        <w:t>предста</w:t>
      </w:r>
      <w:r w:rsidRPr="0016278F">
        <w:t>в</w:t>
      </w:r>
      <w:r w:rsidRPr="0016278F">
        <w:t>ления</w:t>
      </w:r>
      <w:r w:rsidR="00685CB7">
        <w:t xml:space="preserve"> </w:t>
      </w:r>
      <w:r w:rsidRPr="0016278F">
        <w:t>(поле</w:t>
      </w:r>
      <w:r w:rsidR="00685CB7">
        <w:t xml:space="preserve"> </w:t>
      </w:r>
      <w:r w:rsidRPr="0016278F">
        <w:t>чудес,</w:t>
      </w:r>
      <w:r w:rsidR="00685CB7">
        <w:t xml:space="preserve"> </w:t>
      </w:r>
      <w:r w:rsidRPr="0016278F">
        <w:t>брейнг-ринг,</w:t>
      </w:r>
      <w:r w:rsidR="00685CB7">
        <w:t xml:space="preserve"> </w:t>
      </w:r>
      <w:r w:rsidRPr="0016278F">
        <w:t>конкурсы</w:t>
      </w:r>
      <w:r w:rsidR="00685CB7">
        <w:t xml:space="preserve"> </w:t>
      </w:r>
      <w:r w:rsidRPr="0016278F">
        <w:t>загадок,</w:t>
      </w:r>
      <w:r w:rsidR="00685CB7">
        <w:t xml:space="preserve"> </w:t>
      </w:r>
      <w:r w:rsidRPr="0016278F">
        <w:t>частушек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тихов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ПДД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ак</w:t>
      </w:r>
      <w:r w:rsidR="00685CB7">
        <w:t xml:space="preserve"> </w:t>
      </w:r>
      <w:r w:rsidRPr="0016278F">
        <w:t>далее)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ивл</w:t>
      </w:r>
      <w:r w:rsidRPr="0016278F">
        <w:t>е</w:t>
      </w:r>
      <w:r w:rsidRPr="0016278F">
        <w:t>кать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конкурсов;</w:t>
      </w:r>
    </w:p>
    <w:p w:rsidR="00424CD1" w:rsidRPr="0016278F" w:rsidRDefault="00685CB7" w:rsidP="00D703FC">
      <w:pPr>
        <w:numPr>
          <w:ilvl w:val="0"/>
          <w:numId w:val="214"/>
        </w:numPr>
        <w:autoSpaceDE w:val="0"/>
        <w:autoSpaceDN w:val="0"/>
        <w:adjustRightInd w:val="0"/>
        <w:ind w:left="426" w:hanging="426"/>
      </w:pPr>
      <w:r>
        <w:t xml:space="preserve"> </w:t>
      </w:r>
      <w:r w:rsidR="00424CD1" w:rsidRPr="0016278F">
        <w:t>выставки</w:t>
      </w:r>
      <w:r>
        <w:t xml:space="preserve"> </w:t>
      </w:r>
      <w:r w:rsidR="00424CD1" w:rsidRPr="0016278F">
        <w:t>плакатов,</w:t>
      </w:r>
      <w:r>
        <w:t xml:space="preserve"> </w:t>
      </w:r>
      <w:r w:rsidR="00424CD1" w:rsidRPr="0016278F">
        <w:t>рисунков,</w:t>
      </w:r>
      <w:r>
        <w:t xml:space="preserve"> </w:t>
      </w:r>
      <w:r w:rsidR="00424CD1" w:rsidRPr="0016278F">
        <w:t>поделок,</w:t>
      </w:r>
      <w:r>
        <w:t xml:space="preserve"> </w:t>
      </w:r>
      <w:r w:rsidR="00424CD1" w:rsidRPr="0016278F">
        <w:t>иллюстрации,</w:t>
      </w:r>
      <w:r>
        <w:t xml:space="preserve"> </w:t>
      </w:r>
      <w:r w:rsidR="00424CD1" w:rsidRPr="0016278F">
        <w:t>фотографий,</w:t>
      </w:r>
      <w:r>
        <w:t xml:space="preserve"> </w:t>
      </w:r>
      <w:r w:rsidR="00424CD1" w:rsidRPr="0016278F">
        <w:t>литературы</w:t>
      </w:r>
      <w:r>
        <w:t xml:space="preserve"> </w:t>
      </w:r>
      <w:r w:rsidR="00424CD1" w:rsidRPr="0016278F">
        <w:t>по</w:t>
      </w:r>
      <w:r>
        <w:t xml:space="preserve"> </w:t>
      </w:r>
      <w:r w:rsidR="00424CD1" w:rsidRPr="0016278F">
        <w:t>безопа</w:t>
      </w:r>
      <w:r w:rsidR="00424CD1" w:rsidRPr="0016278F">
        <w:t>с</w:t>
      </w:r>
      <w:r w:rsidR="00424CD1" w:rsidRPr="0016278F">
        <w:t>ности</w:t>
      </w:r>
      <w:r>
        <w:t xml:space="preserve"> </w:t>
      </w:r>
      <w:r w:rsidR="00424CD1" w:rsidRPr="0016278F">
        <w:t>дорожного</w:t>
      </w:r>
      <w:r>
        <w:t xml:space="preserve"> </w:t>
      </w:r>
      <w:r w:rsidR="00424CD1" w:rsidRPr="0016278F">
        <w:t>движения;</w:t>
      </w:r>
    </w:p>
    <w:p w:rsidR="00424CD1" w:rsidRPr="0016278F" w:rsidRDefault="00424CD1" w:rsidP="00D703FC">
      <w:pPr>
        <w:numPr>
          <w:ilvl w:val="0"/>
          <w:numId w:val="214"/>
        </w:numPr>
        <w:autoSpaceDE w:val="0"/>
        <w:autoSpaceDN w:val="0"/>
        <w:adjustRightInd w:val="0"/>
        <w:ind w:left="426" w:hanging="426"/>
      </w:pPr>
      <w:r w:rsidRPr="0016278F">
        <w:t>обсуждать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родительских</w:t>
      </w:r>
      <w:r w:rsidR="00685CB7">
        <w:t xml:space="preserve"> </w:t>
      </w:r>
      <w:r w:rsidRPr="0016278F">
        <w:t>собраниях</w:t>
      </w:r>
      <w:r w:rsidR="00685CB7">
        <w:t xml:space="preserve"> </w:t>
      </w:r>
      <w:r w:rsidRPr="0016278F">
        <w:t>каждый</w:t>
      </w:r>
      <w:r w:rsidR="00685CB7">
        <w:t xml:space="preserve"> </w:t>
      </w:r>
      <w:r w:rsidRPr="0016278F">
        <w:t>факт</w:t>
      </w:r>
      <w:r w:rsidR="00685CB7">
        <w:t xml:space="preserve"> </w:t>
      </w:r>
      <w:r w:rsidRPr="0016278F">
        <w:t>ДТП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правонаруш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фере</w:t>
      </w:r>
      <w:r w:rsidR="00685CB7">
        <w:t xml:space="preserve"> </w:t>
      </w:r>
      <w:r w:rsidRPr="0016278F">
        <w:t>безопа</w:t>
      </w:r>
      <w:r w:rsidRPr="0016278F">
        <w:t>с</w:t>
      </w:r>
      <w:r w:rsidRPr="0016278F">
        <w:t>ности</w:t>
      </w:r>
      <w:r w:rsidR="00685CB7">
        <w:t xml:space="preserve"> </w:t>
      </w:r>
      <w:r w:rsidRPr="0016278F">
        <w:t>дорожного</w:t>
      </w:r>
      <w:r w:rsidR="00685CB7">
        <w:t xml:space="preserve"> </w:t>
      </w:r>
      <w:r w:rsidRPr="0016278F">
        <w:t>движени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астием</w:t>
      </w:r>
      <w:r w:rsidR="00685CB7">
        <w:t xml:space="preserve"> </w:t>
      </w:r>
      <w:r w:rsidRPr="0016278F">
        <w:t>детей;</w:t>
      </w:r>
    </w:p>
    <w:p w:rsidR="00424CD1" w:rsidRPr="0016278F" w:rsidRDefault="00424CD1" w:rsidP="00D703FC">
      <w:pPr>
        <w:numPr>
          <w:ilvl w:val="0"/>
          <w:numId w:val="214"/>
        </w:numPr>
        <w:autoSpaceDE w:val="0"/>
        <w:autoSpaceDN w:val="0"/>
        <w:adjustRightInd w:val="0"/>
        <w:ind w:left="426" w:hanging="426"/>
      </w:pPr>
      <w:r w:rsidRPr="0016278F">
        <w:t>индивидуальные</w:t>
      </w:r>
      <w:r w:rsidR="00685CB7">
        <w:t xml:space="preserve"> </w:t>
      </w:r>
      <w:r w:rsidRPr="0016278F">
        <w:t>беседы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одителями,</w:t>
      </w:r>
      <w:r w:rsidR="00685CB7">
        <w:t xml:space="preserve"> </w:t>
      </w:r>
      <w:r w:rsidRPr="0016278F">
        <w:t>дети</w:t>
      </w:r>
      <w:r w:rsidR="00685CB7">
        <w:t xml:space="preserve"> </w:t>
      </w:r>
      <w:r w:rsidRPr="0016278F">
        <w:t>которых</w:t>
      </w:r>
      <w:r w:rsidR="00685CB7">
        <w:t xml:space="preserve"> </w:t>
      </w:r>
      <w:r w:rsidRPr="0016278F">
        <w:t>входят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группу</w:t>
      </w:r>
      <w:r w:rsidR="00685CB7">
        <w:t xml:space="preserve"> </w:t>
      </w:r>
      <w:r w:rsidRPr="0016278F">
        <w:t>риска</w:t>
      </w:r>
      <w:r w:rsidR="00685CB7">
        <w:t xml:space="preserve"> </w:t>
      </w:r>
      <w:r w:rsidRPr="0016278F">
        <w:t>(слишком</w:t>
      </w:r>
      <w:r w:rsidR="00685CB7">
        <w:t xml:space="preserve"> </w:t>
      </w:r>
      <w:r w:rsidRPr="0016278F">
        <w:t>акти</w:t>
      </w:r>
      <w:r w:rsidRPr="0016278F">
        <w:t>в</w:t>
      </w:r>
      <w:r w:rsidRPr="0016278F">
        <w:t>ные,</w:t>
      </w:r>
      <w:r w:rsidR="00685CB7">
        <w:t xml:space="preserve"> </w:t>
      </w:r>
      <w:r w:rsidRPr="0016278F">
        <w:t>подвижные,</w:t>
      </w:r>
      <w:r w:rsidR="00685CB7">
        <w:t xml:space="preserve"> </w:t>
      </w:r>
      <w:r w:rsidRPr="0016278F">
        <w:t>непредсказуемые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лица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рогах,</w:t>
      </w:r>
      <w:r w:rsidR="00685CB7">
        <w:t xml:space="preserve"> </w:t>
      </w:r>
      <w:r w:rsidRPr="0016278F">
        <w:t>и,</w:t>
      </w:r>
      <w:r w:rsidR="00685CB7">
        <w:t xml:space="preserve"> </w:t>
      </w:r>
      <w:r w:rsidRPr="0016278F">
        <w:t>наоборот,</w:t>
      </w:r>
      <w:r w:rsidR="00685CB7">
        <w:t xml:space="preserve"> </w:t>
      </w:r>
      <w:r w:rsidRPr="0016278F">
        <w:t>заторможенные,</w:t>
      </w:r>
      <w:r w:rsidR="00685CB7">
        <w:t xml:space="preserve"> </w:t>
      </w:r>
      <w:r w:rsidRPr="0016278F">
        <w:t>неуверенны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ебе,</w:t>
      </w:r>
      <w:r w:rsidR="00685CB7">
        <w:t xml:space="preserve"> </w:t>
      </w:r>
      <w:r w:rsidRPr="0016278F">
        <w:t>испытывающие</w:t>
      </w:r>
      <w:r w:rsidR="00685CB7">
        <w:t xml:space="preserve"> </w:t>
      </w:r>
      <w:r w:rsidRPr="0016278F">
        <w:t>чувство</w:t>
      </w:r>
      <w:r w:rsidR="00685CB7">
        <w:t xml:space="preserve"> </w:t>
      </w:r>
      <w:r w:rsidRPr="0016278F">
        <w:t>страха,</w:t>
      </w:r>
      <w:r w:rsidR="00685CB7">
        <w:t xml:space="preserve"> </w:t>
      </w:r>
      <w:r w:rsidRPr="0016278F">
        <w:t>имеющие</w:t>
      </w:r>
      <w:r w:rsidR="00685CB7">
        <w:t xml:space="preserve"> </w:t>
      </w:r>
      <w:r w:rsidRPr="0016278F">
        <w:t>замедленную</w:t>
      </w:r>
      <w:r w:rsidR="00685CB7">
        <w:t xml:space="preserve"> </w:t>
      </w:r>
      <w:r w:rsidRPr="0016278F">
        <w:t>реакцию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па</w:t>
      </w:r>
      <w:r w:rsidRPr="0016278F">
        <w:t>с</w:t>
      </w:r>
      <w:r w:rsidRPr="0016278F">
        <w:t>ность).</w:t>
      </w:r>
    </w:p>
    <w:p w:rsidR="00424CD1" w:rsidRPr="0016278F" w:rsidRDefault="00424CD1" w:rsidP="0016278F">
      <w:pPr>
        <w:autoSpaceDE w:val="0"/>
        <w:autoSpaceDN w:val="0"/>
        <w:adjustRightInd w:val="0"/>
      </w:pPr>
      <w:r w:rsidRPr="0016278F">
        <w:t>Профилактическую</w:t>
      </w:r>
      <w:r w:rsidR="00685CB7">
        <w:t xml:space="preserve"> </w:t>
      </w:r>
      <w:r w:rsidRPr="0016278F">
        <w:t>работу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обучающимис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одителями</w:t>
      </w:r>
      <w:r w:rsidR="00685CB7">
        <w:t xml:space="preserve"> </w:t>
      </w:r>
      <w:r w:rsidRPr="0016278F">
        <w:t>целесообразно</w:t>
      </w:r>
      <w:r w:rsidR="00685CB7">
        <w:t xml:space="preserve"> </w:t>
      </w:r>
      <w:r w:rsidRPr="0016278F">
        <w:t>проводить</w:t>
      </w:r>
      <w:r w:rsidR="00685CB7">
        <w:t xml:space="preserve"> </w:t>
      </w:r>
      <w:r w:rsidRPr="0016278F">
        <w:t>перед</w:t>
      </w:r>
      <w:r w:rsidR="00685CB7">
        <w:t xml:space="preserve"> </w:t>
      </w:r>
      <w:r w:rsidRPr="0016278F">
        <w:t>началом</w:t>
      </w:r>
      <w:r w:rsidR="00685CB7">
        <w:t xml:space="preserve"> </w:t>
      </w:r>
      <w:r w:rsidRPr="0016278F">
        <w:t>каникул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разу</w:t>
      </w:r>
      <w:r w:rsidR="00685CB7">
        <w:t xml:space="preserve"> </w:t>
      </w:r>
      <w:r w:rsidRPr="0016278F">
        <w:t>после</w:t>
      </w:r>
      <w:r w:rsidR="00685CB7">
        <w:t xml:space="preserve"> </w:t>
      </w:r>
      <w:r w:rsidRPr="0016278F">
        <w:t>них.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беседе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детьм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одителями</w:t>
      </w:r>
      <w:r w:rsidR="00685CB7">
        <w:t xml:space="preserve"> </w:t>
      </w:r>
      <w:r w:rsidRPr="0016278F">
        <w:t>необходимо</w:t>
      </w:r>
      <w:r w:rsidR="00685CB7">
        <w:t xml:space="preserve"> </w:t>
      </w:r>
      <w:r w:rsidRPr="0016278F">
        <w:t>дать</w:t>
      </w:r>
      <w:r w:rsidR="00685CB7">
        <w:t xml:space="preserve"> </w:t>
      </w:r>
      <w:r w:rsidRPr="0016278F">
        <w:t>соответств</w:t>
      </w:r>
      <w:r w:rsidRPr="0016278F">
        <w:t>у</w:t>
      </w:r>
      <w:r w:rsidRPr="0016278F">
        <w:t>ющие</w:t>
      </w:r>
      <w:r w:rsidR="00685CB7">
        <w:t xml:space="preserve"> </w:t>
      </w:r>
      <w:r w:rsidRPr="0016278F">
        <w:t>установки.</w:t>
      </w:r>
    </w:p>
    <w:p w:rsidR="00424CD1" w:rsidRPr="00B11F80" w:rsidRDefault="00424CD1" w:rsidP="0016278F">
      <w:pPr>
        <w:autoSpaceDE w:val="0"/>
        <w:autoSpaceDN w:val="0"/>
        <w:adjustRightInd w:val="0"/>
        <w:rPr>
          <w:sz w:val="18"/>
          <w:szCs w:val="18"/>
        </w:rPr>
      </w:pPr>
    </w:p>
    <w:p w:rsidR="00424CD1" w:rsidRPr="0016278F" w:rsidRDefault="00424CD1" w:rsidP="0016278F">
      <w:pPr>
        <w:autoSpaceDE w:val="0"/>
        <w:autoSpaceDN w:val="0"/>
        <w:adjustRightInd w:val="0"/>
        <w:rPr>
          <w:b/>
        </w:rPr>
      </w:pPr>
      <w:r w:rsidRPr="0016278F">
        <w:rPr>
          <w:b/>
        </w:rPr>
        <w:t>Программа</w:t>
      </w:r>
      <w:r w:rsidR="00685CB7">
        <w:rPr>
          <w:b/>
        </w:rPr>
        <w:t xml:space="preserve"> </w:t>
      </w:r>
      <w:r w:rsidRPr="0016278F">
        <w:rPr>
          <w:b/>
        </w:rPr>
        <w:t>профилактики</w:t>
      </w:r>
      <w:r w:rsidR="00685CB7">
        <w:rPr>
          <w:b/>
        </w:rPr>
        <w:t xml:space="preserve"> </w:t>
      </w:r>
      <w:r w:rsidRPr="0016278F">
        <w:rPr>
          <w:b/>
        </w:rPr>
        <w:t>пожарной</w:t>
      </w:r>
      <w:r w:rsidR="00685CB7">
        <w:rPr>
          <w:b/>
        </w:rPr>
        <w:t xml:space="preserve"> </w:t>
      </w:r>
      <w:r w:rsidRPr="0016278F">
        <w:rPr>
          <w:b/>
        </w:rPr>
        <w:t>безопасности.</w:t>
      </w:r>
    </w:p>
    <w:p w:rsidR="00424CD1" w:rsidRPr="0016278F" w:rsidRDefault="00424CD1" w:rsidP="0016278F">
      <w:r w:rsidRPr="0016278F">
        <w:t>Противопожарная</w:t>
      </w:r>
      <w:r w:rsidR="00685CB7">
        <w:t xml:space="preserve"> </w:t>
      </w:r>
      <w:r w:rsidRPr="0016278F">
        <w:t>безопасность</w:t>
      </w:r>
      <w:r w:rsidR="00685CB7">
        <w:t xml:space="preserve"> </w:t>
      </w:r>
      <w:r w:rsidRPr="0016278F">
        <w:t>-</w:t>
      </w:r>
      <w:r w:rsidR="00685CB7">
        <w:t xml:space="preserve"> </w:t>
      </w:r>
      <w:r w:rsidRPr="0016278F">
        <w:t>одна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обязательных</w:t>
      </w:r>
      <w:r w:rsidR="00685CB7">
        <w:t xml:space="preserve"> </w:t>
      </w:r>
      <w:r w:rsidRPr="0016278F">
        <w:t>составляющих</w:t>
      </w:r>
      <w:r w:rsidR="00685CB7">
        <w:t xml:space="preserve"> </w:t>
      </w:r>
      <w:r w:rsidRPr="0016278F">
        <w:t>среды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торой</w:t>
      </w:r>
      <w:r w:rsidR="00685CB7">
        <w:t xml:space="preserve"> </w:t>
      </w:r>
      <w:r w:rsidRPr="0016278F">
        <w:t>растёт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оспитывается</w:t>
      </w:r>
      <w:r w:rsidR="00685CB7">
        <w:t xml:space="preserve"> </w:t>
      </w:r>
      <w:r w:rsidRPr="0016278F">
        <w:t>ребёнок.</w:t>
      </w:r>
      <w:r w:rsidR="00685CB7">
        <w:t xml:space="preserve"> </w:t>
      </w:r>
      <w:r w:rsidRPr="0016278F">
        <w:t>Она</w:t>
      </w:r>
      <w:r w:rsidR="00685CB7">
        <w:t xml:space="preserve"> </w:t>
      </w:r>
      <w:r w:rsidRPr="0016278F">
        <w:t>включает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ебя</w:t>
      </w:r>
      <w:r w:rsidR="00685CB7">
        <w:t xml:space="preserve"> </w:t>
      </w:r>
      <w:r w:rsidRPr="0016278F">
        <w:t>требова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устройству</w:t>
      </w:r>
      <w:r w:rsidR="00685CB7">
        <w:t xml:space="preserve"> </w:t>
      </w:r>
      <w:r w:rsidRPr="0016278F">
        <w:t>помеще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тивоп</w:t>
      </w:r>
      <w:r w:rsidRPr="0016278F">
        <w:t>о</w:t>
      </w:r>
      <w:r w:rsidRPr="0016278F">
        <w:lastRenderedPageBreak/>
        <w:t>жарную</w:t>
      </w:r>
      <w:r w:rsidR="00685CB7">
        <w:t xml:space="preserve"> </w:t>
      </w:r>
      <w:r w:rsidRPr="0016278F">
        <w:t>грамотность</w:t>
      </w:r>
      <w:r w:rsidR="00685CB7">
        <w:t xml:space="preserve"> </w:t>
      </w:r>
      <w:r w:rsidRPr="0016278F">
        <w:t>взрослых</w:t>
      </w:r>
      <w:r w:rsidR="00685CB7">
        <w:t xml:space="preserve"> </w:t>
      </w:r>
      <w:r w:rsidRPr="0016278F">
        <w:t>-</w:t>
      </w:r>
      <w:r w:rsidR="00685CB7">
        <w:t xml:space="preserve"> </w:t>
      </w:r>
      <w:r w:rsidRPr="0016278F">
        <w:t>поведение,</w:t>
      </w:r>
      <w:r w:rsidR="00685CB7">
        <w:t xml:space="preserve"> </w:t>
      </w:r>
      <w:r w:rsidRPr="0016278F">
        <w:t>снижающее</w:t>
      </w:r>
      <w:r w:rsidR="00685CB7">
        <w:t xml:space="preserve"> </w:t>
      </w:r>
      <w:r w:rsidRPr="0016278F">
        <w:t>риск</w:t>
      </w:r>
      <w:r w:rsidR="00685CB7">
        <w:t xml:space="preserve"> </w:t>
      </w:r>
      <w:r w:rsidRPr="0016278F">
        <w:t>возникновения</w:t>
      </w:r>
      <w:r w:rsidR="00685CB7">
        <w:t xml:space="preserve"> </w:t>
      </w:r>
      <w:r w:rsidRPr="0016278F">
        <w:t>пожаров,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выки,</w:t>
      </w:r>
      <w:r w:rsidR="00685CB7">
        <w:t xml:space="preserve"> </w:t>
      </w:r>
      <w:r w:rsidRPr="0016278F">
        <w:t>н</w:t>
      </w:r>
      <w:r w:rsidRPr="0016278F">
        <w:t>е</w:t>
      </w:r>
      <w:r w:rsidRPr="0016278F">
        <w:t>обх</w:t>
      </w:r>
      <w:r w:rsidRPr="0016278F">
        <w:t>о</w:t>
      </w:r>
      <w:r w:rsidRPr="0016278F">
        <w:t>димые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действи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экстремальных</w:t>
      </w:r>
      <w:r w:rsidR="00685CB7">
        <w:t xml:space="preserve"> </w:t>
      </w:r>
      <w:r w:rsidRPr="0016278F">
        <w:t>ситуациях.</w:t>
      </w:r>
    </w:p>
    <w:p w:rsidR="00424CD1" w:rsidRPr="0016278F" w:rsidRDefault="00424CD1" w:rsidP="0016278F">
      <w:r w:rsidRPr="0016278F">
        <w:t>Правильное</w:t>
      </w:r>
      <w:r w:rsidR="00685CB7">
        <w:t xml:space="preserve"> </w:t>
      </w:r>
      <w:r w:rsidRPr="0016278F">
        <w:t>поведен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экстремальных</w:t>
      </w:r>
      <w:r w:rsidR="00685CB7">
        <w:t xml:space="preserve"> </w:t>
      </w:r>
      <w:r w:rsidRPr="0016278F">
        <w:t>ситуациях,</w:t>
      </w:r>
      <w:r w:rsidR="00685CB7">
        <w:t xml:space="preserve"> </w:t>
      </w:r>
      <w:r w:rsidRPr="0016278F">
        <w:t>например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пожаре,</w:t>
      </w:r>
      <w:r w:rsidR="00685CB7">
        <w:t xml:space="preserve"> </w:t>
      </w:r>
      <w:r w:rsidRPr="0016278F">
        <w:t>является</w:t>
      </w:r>
      <w:r w:rsidR="00685CB7">
        <w:t xml:space="preserve"> </w:t>
      </w:r>
      <w:r w:rsidRPr="0016278F">
        <w:t>основным</w:t>
      </w:r>
      <w:r w:rsidR="00685CB7">
        <w:t xml:space="preserve"> </w:t>
      </w:r>
      <w:r w:rsidRPr="0016278F">
        <w:t>условием</w:t>
      </w:r>
      <w:r w:rsidR="00685CB7">
        <w:t xml:space="preserve"> </w:t>
      </w:r>
      <w:r w:rsidRPr="0016278F">
        <w:t>спасения.</w:t>
      </w:r>
      <w:r w:rsidR="00685CB7">
        <w:t xml:space="preserve"> </w:t>
      </w:r>
      <w:r w:rsidRPr="0016278F">
        <w:t>Испытывая</w:t>
      </w:r>
      <w:r w:rsidR="00685CB7">
        <w:t xml:space="preserve"> </w:t>
      </w:r>
      <w:r w:rsidRPr="0016278F">
        <w:t>чувство</w:t>
      </w:r>
      <w:r w:rsidR="00685CB7">
        <w:t xml:space="preserve"> </w:t>
      </w:r>
      <w:r w:rsidRPr="0016278F">
        <w:t>страха,</w:t>
      </w:r>
      <w:r w:rsidR="00685CB7">
        <w:t xml:space="preserve"> </w:t>
      </w:r>
      <w:r w:rsidRPr="0016278F">
        <w:t>человек</w:t>
      </w:r>
      <w:r w:rsidR="00685CB7">
        <w:t xml:space="preserve"> </w:t>
      </w:r>
      <w:r w:rsidRPr="0016278F">
        <w:t>следует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голосу</w:t>
      </w:r>
      <w:r w:rsidR="00685CB7">
        <w:t xml:space="preserve"> </w:t>
      </w:r>
      <w:r w:rsidRPr="0016278F">
        <w:t>разума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инстинктам.</w:t>
      </w:r>
      <w:r w:rsidR="00685CB7">
        <w:t xml:space="preserve"> </w:t>
      </w:r>
      <w:r w:rsidRPr="0016278F">
        <w:t>Взрослый</w:t>
      </w:r>
      <w:r w:rsidR="00685CB7">
        <w:t xml:space="preserve"> </w:t>
      </w:r>
      <w:r w:rsidRPr="0016278F">
        <w:t>может</w:t>
      </w:r>
      <w:r w:rsidR="00685CB7">
        <w:t xml:space="preserve"> </w:t>
      </w:r>
      <w:r w:rsidRPr="0016278F">
        <w:t>впас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анику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первая</w:t>
      </w:r>
      <w:r w:rsidR="00685CB7">
        <w:t xml:space="preserve"> </w:t>
      </w:r>
      <w:r w:rsidRPr="0016278F">
        <w:t>реакция</w:t>
      </w:r>
      <w:r w:rsidR="00685CB7">
        <w:t xml:space="preserve"> </w:t>
      </w:r>
      <w:r w:rsidRPr="0016278F">
        <w:t>ребёнка</w:t>
      </w:r>
      <w:r w:rsidR="00685CB7">
        <w:t xml:space="preserve"> </w:t>
      </w:r>
      <w:r w:rsidRPr="0016278F">
        <w:t>-</w:t>
      </w:r>
      <w:r w:rsidR="00685CB7">
        <w:t xml:space="preserve"> </w:t>
      </w:r>
      <w:r w:rsidRPr="0016278F">
        <w:t>спрятаться</w:t>
      </w:r>
      <w:r w:rsidR="00685CB7">
        <w:t xml:space="preserve"> </w:t>
      </w:r>
      <w:r w:rsidRPr="0016278F">
        <w:t>от</w:t>
      </w:r>
      <w:r w:rsidR="00685CB7">
        <w:t xml:space="preserve"> </w:t>
      </w:r>
      <w:r w:rsidRPr="0016278F">
        <w:t>опасности,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видеть</w:t>
      </w:r>
      <w:r w:rsidR="00685CB7">
        <w:t xml:space="preserve"> </w:t>
      </w:r>
      <w:r w:rsidRPr="0016278F">
        <w:t>её.</w:t>
      </w:r>
      <w:r w:rsidR="00685CB7">
        <w:t xml:space="preserve"> </w:t>
      </w:r>
      <w:r w:rsidRPr="0016278F">
        <w:t>Поэтому</w:t>
      </w:r>
      <w:r w:rsidR="00685CB7">
        <w:t xml:space="preserve"> </w:t>
      </w:r>
      <w:r w:rsidRPr="0016278F">
        <w:t>важно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просто</w:t>
      </w:r>
      <w:r w:rsidR="00685CB7">
        <w:t xml:space="preserve"> </w:t>
      </w:r>
      <w:r w:rsidRPr="0016278F">
        <w:t>рассказать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противопожарной</w:t>
      </w:r>
      <w:r w:rsidR="00685CB7">
        <w:t xml:space="preserve"> </w:t>
      </w:r>
      <w:r w:rsidRPr="0016278F">
        <w:t>безопасности,</w:t>
      </w:r>
      <w:r w:rsidR="00685CB7">
        <w:t xml:space="preserve"> </w:t>
      </w:r>
      <w:r w:rsidRPr="0016278F">
        <w:t>но</w:t>
      </w:r>
      <w:r w:rsidR="00685CB7">
        <w:t xml:space="preserve"> </w:t>
      </w:r>
      <w:r w:rsidRPr="0016278F">
        <w:t>отработать</w:t>
      </w:r>
      <w:r w:rsidR="00685CB7">
        <w:t xml:space="preserve"> </w:t>
      </w:r>
      <w:r w:rsidRPr="0016278F">
        <w:t>до</w:t>
      </w:r>
      <w:r w:rsidR="00685CB7">
        <w:t xml:space="preserve"> </w:t>
      </w:r>
      <w:r w:rsidRPr="0016278F">
        <w:t>автомати</w:t>
      </w:r>
      <w:r w:rsidRPr="0016278F">
        <w:t>з</w:t>
      </w:r>
      <w:r w:rsidRPr="0016278F">
        <w:t>ма</w:t>
      </w:r>
      <w:r w:rsidR="00685CB7">
        <w:t xml:space="preserve"> </w:t>
      </w:r>
      <w:r w:rsidRPr="0016278F">
        <w:t>правила</w:t>
      </w:r>
      <w:r w:rsidR="00685CB7">
        <w:t xml:space="preserve"> </w:t>
      </w:r>
      <w:r w:rsidRPr="0016278F">
        <w:t>поведения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пожаре.</w:t>
      </w:r>
      <w:r w:rsidR="00685CB7">
        <w:t xml:space="preserve"> </w:t>
      </w:r>
    </w:p>
    <w:p w:rsidR="00424CD1" w:rsidRPr="0016278F" w:rsidRDefault="00424CD1" w:rsidP="0016278F">
      <w:pPr>
        <w:pStyle w:val="aff7"/>
        <w:rPr>
          <w:sz w:val="24"/>
          <w:szCs w:val="24"/>
        </w:rPr>
      </w:pPr>
      <w:r w:rsidRPr="0016278F">
        <w:rPr>
          <w:b/>
          <w:i/>
          <w:sz w:val="24"/>
          <w:szCs w:val="24"/>
        </w:rPr>
        <w:t>Цель: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ивить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устойчивые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вык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облюдению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авил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жарной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безопасност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безопа</w:t>
      </w:r>
      <w:r w:rsidRPr="0016278F">
        <w:rPr>
          <w:sz w:val="24"/>
          <w:szCs w:val="24"/>
        </w:rPr>
        <w:t>с</w:t>
      </w:r>
      <w:r w:rsidRPr="0016278F">
        <w:rPr>
          <w:sz w:val="24"/>
          <w:szCs w:val="24"/>
        </w:rPr>
        <w:t>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ведения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быту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школе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рироде,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сформировать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культуру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безопасного</w:t>
      </w:r>
      <w:r w:rsidR="00685CB7">
        <w:rPr>
          <w:sz w:val="24"/>
          <w:szCs w:val="24"/>
        </w:rPr>
        <w:t xml:space="preserve"> </w:t>
      </w:r>
      <w:r w:rsidRPr="0016278F">
        <w:rPr>
          <w:sz w:val="24"/>
          <w:szCs w:val="24"/>
        </w:rPr>
        <w:t>поведения.</w:t>
      </w:r>
    </w:p>
    <w:p w:rsidR="00424CD1" w:rsidRPr="0016278F" w:rsidRDefault="00424CD1" w:rsidP="0016278F">
      <w:pPr>
        <w:pStyle w:val="aff7"/>
        <w:rPr>
          <w:b/>
          <w:i/>
          <w:sz w:val="24"/>
          <w:szCs w:val="24"/>
        </w:rPr>
      </w:pPr>
      <w:r w:rsidRPr="0016278F">
        <w:rPr>
          <w:b/>
          <w:i/>
          <w:sz w:val="24"/>
          <w:szCs w:val="24"/>
        </w:rPr>
        <w:t>Задачи:</w:t>
      </w:r>
      <w:r w:rsidR="00685CB7">
        <w:rPr>
          <w:b/>
          <w:i/>
          <w:sz w:val="24"/>
          <w:szCs w:val="24"/>
        </w:rPr>
        <w:t xml:space="preserve"> </w:t>
      </w:r>
    </w:p>
    <w:p w:rsidR="00424CD1" w:rsidRPr="0016278F" w:rsidRDefault="00424CD1" w:rsidP="00D703FC">
      <w:pPr>
        <w:pStyle w:val="afe"/>
        <w:numPr>
          <w:ilvl w:val="0"/>
          <w:numId w:val="228"/>
        </w:numPr>
        <w:ind w:left="426" w:hanging="426"/>
      </w:pPr>
      <w:r w:rsidRPr="0016278F">
        <w:t>сформировать</w:t>
      </w:r>
      <w:r w:rsidR="00685CB7">
        <w:t xml:space="preserve"> </w:t>
      </w:r>
      <w:r w:rsidRPr="0016278F">
        <w:t>понятийную</w:t>
      </w:r>
      <w:r w:rsidR="00685CB7">
        <w:t xml:space="preserve"> </w:t>
      </w:r>
      <w:r w:rsidRPr="0016278F">
        <w:t>базу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пожарной</w:t>
      </w:r>
      <w:r w:rsidR="00685CB7">
        <w:t xml:space="preserve"> </w:t>
      </w:r>
      <w:r w:rsidRPr="0016278F">
        <w:t>безопасности.</w:t>
      </w:r>
    </w:p>
    <w:p w:rsidR="00424CD1" w:rsidRPr="0016278F" w:rsidRDefault="00424CD1" w:rsidP="00D703FC">
      <w:pPr>
        <w:pStyle w:val="afe"/>
        <w:numPr>
          <w:ilvl w:val="0"/>
          <w:numId w:val="228"/>
        </w:numPr>
        <w:ind w:left="426" w:hanging="426"/>
      </w:pPr>
      <w:r w:rsidRPr="0016278F">
        <w:t>развивать</w:t>
      </w:r>
      <w:r w:rsidR="00685CB7">
        <w:t xml:space="preserve"> </w:t>
      </w:r>
      <w:r w:rsidRPr="0016278F">
        <w:t>мотивацию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безопасному</w:t>
      </w:r>
      <w:r w:rsidR="00685CB7">
        <w:t xml:space="preserve"> </w:t>
      </w:r>
      <w:r w:rsidRPr="0016278F">
        <w:t>обращению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огнем.</w:t>
      </w:r>
    </w:p>
    <w:p w:rsidR="00424CD1" w:rsidRPr="0016278F" w:rsidRDefault="00424CD1" w:rsidP="00D703FC">
      <w:pPr>
        <w:pStyle w:val="afe"/>
        <w:numPr>
          <w:ilvl w:val="0"/>
          <w:numId w:val="228"/>
        </w:numPr>
        <w:ind w:left="426" w:hanging="426"/>
      </w:pPr>
      <w:r w:rsidRPr="0016278F">
        <w:t>прививать</w:t>
      </w:r>
      <w:r w:rsidR="00685CB7">
        <w:t xml:space="preserve"> </w:t>
      </w:r>
      <w:r w:rsidRPr="0016278F">
        <w:t>учащимся</w:t>
      </w:r>
      <w:r w:rsidR="00685CB7">
        <w:t xml:space="preserve"> </w:t>
      </w:r>
      <w:r w:rsidRPr="0016278F">
        <w:t>устойчивый</w:t>
      </w:r>
      <w:r w:rsidR="00685CB7">
        <w:t xml:space="preserve"> </w:t>
      </w:r>
      <w:r w:rsidRPr="0016278F">
        <w:t>навык</w:t>
      </w:r>
      <w:r w:rsidR="00685CB7">
        <w:t xml:space="preserve"> </w:t>
      </w:r>
      <w:r w:rsidRPr="0016278F">
        <w:t>правильного</w:t>
      </w:r>
      <w:r w:rsidR="00685CB7">
        <w:t xml:space="preserve"> </w:t>
      </w:r>
      <w:r w:rsidRPr="0016278F">
        <w:t>поведения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возникновении</w:t>
      </w:r>
      <w:r w:rsidR="00685CB7">
        <w:t xml:space="preserve"> </w:t>
      </w:r>
      <w:r w:rsidRPr="0016278F">
        <w:t>пожароопасной</w:t>
      </w:r>
      <w:r w:rsidR="00685CB7">
        <w:t xml:space="preserve"> </w:t>
      </w:r>
      <w:r w:rsidRPr="0016278F">
        <w:t>ситуации.</w:t>
      </w:r>
    </w:p>
    <w:p w:rsidR="00424CD1" w:rsidRPr="0016278F" w:rsidRDefault="00424CD1" w:rsidP="00D703FC">
      <w:pPr>
        <w:pStyle w:val="afe"/>
        <w:numPr>
          <w:ilvl w:val="0"/>
          <w:numId w:val="228"/>
        </w:numPr>
        <w:ind w:left="426" w:hanging="426"/>
      </w:pPr>
      <w:r w:rsidRPr="0016278F">
        <w:t>научить</w:t>
      </w:r>
      <w:r w:rsidR="00685CB7">
        <w:t xml:space="preserve"> </w:t>
      </w:r>
      <w:r w:rsidRPr="0016278F">
        <w:t>оказывать</w:t>
      </w:r>
      <w:r w:rsidR="00685CB7">
        <w:t xml:space="preserve"> </w:t>
      </w:r>
      <w:r w:rsidRPr="0016278F">
        <w:t>первую</w:t>
      </w:r>
      <w:r w:rsidR="00685CB7">
        <w:t xml:space="preserve"> </w:t>
      </w:r>
      <w:r w:rsidRPr="0016278F">
        <w:t>медицинскую</w:t>
      </w:r>
      <w:r w:rsidR="00685CB7">
        <w:t xml:space="preserve"> </w:t>
      </w:r>
      <w:r w:rsidRPr="0016278F">
        <w:t>помощь</w:t>
      </w:r>
      <w:r w:rsidR="00685CB7">
        <w:t xml:space="preserve"> </w:t>
      </w:r>
      <w:r w:rsidRPr="0016278F">
        <w:t>пострадавшим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ожарах.</w:t>
      </w:r>
    </w:p>
    <w:p w:rsidR="00424CD1" w:rsidRPr="0016278F" w:rsidRDefault="00424CD1" w:rsidP="00D703FC">
      <w:pPr>
        <w:pStyle w:val="afe"/>
        <w:numPr>
          <w:ilvl w:val="0"/>
          <w:numId w:val="228"/>
        </w:numPr>
        <w:ind w:left="426" w:hanging="426"/>
      </w:pPr>
      <w:r w:rsidRPr="0016278F">
        <w:t>освоить</w:t>
      </w:r>
      <w:r w:rsidR="00685CB7">
        <w:t xml:space="preserve"> </w:t>
      </w:r>
      <w:r w:rsidRPr="0016278F">
        <w:t>навыки</w:t>
      </w:r>
      <w:r w:rsidR="00685CB7">
        <w:t xml:space="preserve"> </w:t>
      </w:r>
      <w:r w:rsidRPr="0016278F">
        <w:t>применения</w:t>
      </w:r>
      <w:r w:rsidR="00685CB7">
        <w:t xml:space="preserve"> </w:t>
      </w:r>
      <w:r w:rsidRPr="0016278F">
        <w:t>первичных</w:t>
      </w:r>
      <w:r w:rsidR="00685CB7">
        <w:t xml:space="preserve"> </w:t>
      </w:r>
      <w:r w:rsidRPr="0016278F">
        <w:t>средств</w:t>
      </w:r>
      <w:r w:rsidR="00685CB7">
        <w:t xml:space="preserve"> </w:t>
      </w:r>
      <w:r w:rsidRPr="0016278F">
        <w:t>пожаротушения.</w:t>
      </w:r>
    </w:p>
    <w:p w:rsidR="00424CD1" w:rsidRPr="0016278F" w:rsidRDefault="00424CD1" w:rsidP="00D703FC">
      <w:pPr>
        <w:pStyle w:val="afe"/>
        <w:numPr>
          <w:ilvl w:val="0"/>
          <w:numId w:val="228"/>
        </w:numPr>
        <w:ind w:left="426" w:hanging="426"/>
      </w:pPr>
      <w:r w:rsidRPr="0016278F">
        <w:t>воспитывать</w:t>
      </w:r>
      <w:r w:rsidR="00685CB7">
        <w:t xml:space="preserve"> </w:t>
      </w:r>
      <w:r w:rsidRPr="0016278F">
        <w:t>личностные</w:t>
      </w:r>
      <w:r w:rsidR="00685CB7">
        <w:t xml:space="preserve"> </w:t>
      </w:r>
      <w:r w:rsidRPr="0016278F">
        <w:t>качества</w:t>
      </w:r>
      <w:r w:rsidR="00685CB7">
        <w:t xml:space="preserve"> </w:t>
      </w:r>
      <w:r w:rsidRPr="0016278F">
        <w:t>учащегося,</w:t>
      </w:r>
      <w:r w:rsidR="00685CB7">
        <w:t xml:space="preserve"> </w:t>
      </w:r>
      <w:r w:rsidRPr="0016278F">
        <w:t>способствующие</w:t>
      </w:r>
      <w:r w:rsidR="00685CB7">
        <w:t xml:space="preserve"> </w:t>
      </w:r>
      <w:r w:rsidRPr="0016278F">
        <w:t>предупреждению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еодолению</w:t>
      </w:r>
      <w:r w:rsidR="00685CB7">
        <w:t xml:space="preserve"> </w:t>
      </w:r>
      <w:r w:rsidRPr="0016278F">
        <w:t>опасных</w:t>
      </w:r>
      <w:r w:rsidR="00685CB7">
        <w:t xml:space="preserve"> </w:t>
      </w:r>
      <w:r w:rsidRPr="0016278F">
        <w:t>ситуаций;</w:t>
      </w:r>
    </w:p>
    <w:p w:rsidR="00424CD1" w:rsidRPr="0016278F" w:rsidRDefault="00424CD1" w:rsidP="00D703FC">
      <w:pPr>
        <w:numPr>
          <w:ilvl w:val="0"/>
          <w:numId w:val="228"/>
        </w:numPr>
        <w:shd w:val="clear" w:color="auto" w:fill="FFFFFF"/>
        <w:ind w:left="426" w:hanging="426"/>
        <w:rPr>
          <w:rStyle w:val="c15"/>
        </w:rPr>
      </w:pPr>
      <w:r w:rsidRPr="0016278F">
        <w:rPr>
          <w:rStyle w:val="c15"/>
        </w:rPr>
        <w:t>активизация</w:t>
      </w:r>
      <w:r w:rsidR="00685CB7">
        <w:rPr>
          <w:rStyle w:val="c15"/>
        </w:rPr>
        <w:t xml:space="preserve"> </w:t>
      </w:r>
      <w:r w:rsidRPr="0016278F">
        <w:rPr>
          <w:rStyle w:val="c15"/>
        </w:rPr>
        <w:t>работы</w:t>
      </w:r>
      <w:r w:rsidR="00685CB7">
        <w:rPr>
          <w:rStyle w:val="c15"/>
        </w:rPr>
        <w:t xml:space="preserve"> </w:t>
      </w:r>
      <w:r w:rsidRPr="0016278F">
        <w:rPr>
          <w:rStyle w:val="c15"/>
        </w:rPr>
        <w:t>ДЮП.</w:t>
      </w:r>
    </w:p>
    <w:p w:rsidR="00424CD1" w:rsidRPr="0016278F" w:rsidRDefault="00424CD1" w:rsidP="0016278F">
      <w:pPr>
        <w:shd w:val="clear" w:color="auto" w:fill="FFFFFF"/>
      </w:pPr>
      <w:r w:rsidRPr="0016278F">
        <w:rPr>
          <w:rStyle w:val="c10"/>
          <w:b/>
          <w:i/>
        </w:rPr>
        <w:t>Методы,</w:t>
      </w:r>
      <w:r w:rsidR="00685CB7">
        <w:rPr>
          <w:rStyle w:val="c10"/>
          <w:b/>
          <w:i/>
        </w:rPr>
        <w:t xml:space="preserve"> </w:t>
      </w:r>
      <w:r w:rsidRPr="0016278F">
        <w:rPr>
          <w:rStyle w:val="c10"/>
          <w:b/>
          <w:i/>
        </w:rPr>
        <w:t>используемые</w:t>
      </w:r>
      <w:r w:rsidR="00685CB7">
        <w:rPr>
          <w:rStyle w:val="c10"/>
          <w:b/>
          <w:i/>
        </w:rPr>
        <w:t xml:space="preserve"> </w:t>
      </w:r>
      <w:r w:rsidRPr="0016278F">
        <w:rPr>
          <w:rStyle w:val="c10"/>
          <w:b/>
          <w:i/>
        </w:rPr>
        <w:t>в</w:t>
      </w:r>
      <w:r w:rsidR="00685CB7">
        <w:rPr>
          <w:rStyle w:val="c10"/>
          <w:b/>
          <w:i/>
        </w:rPr>
        <w:t xml:space="preserve"> </w:t>
      </w:r>
      <w:r w:rsidRPr="0016278F">
        <w:rPr>
          <w:rStyle w:val="c10"/>
          <w:b/>
          <w:i/>
        </w:rPr>
        <w:t>противопожарных</w:t>
      </w:r>
      <w:r w:rsidR="00685CB7">
        <w:rPr>
          <w:rStyle w:val="c10"/>
          <w:b/>
          <w:i/>
        </w:rPr>
        <w:t xml:space="preserve"> </w:t>
      </w:r>
      <w:r w:rsidRPr="0016278F">
        <w:rPr>
          <w:rStyle w:val="c10"/>
          <w:b/>
          <w:i/>
        </w:rPr>
        <w:t>мероприятиях:</w:t>
      </w:r>
      <w:r w:rsidR="00685CB7">
        <w:rPr>
          <w:rStyle w:val="c10"/>
          <w:b/>
          <w:i/>
        </w:rPr>
        <w:t xml:space="preserve"> </w:t>
      </w:r>
      <w:r w:rsidRPr="0016278F">
        <w:rPr>
          <w:rStyle w:val="c10"/>
        </w:rPr>
        <w:t>беседы,</w:t>
      </w:r>
      <w:r w:rsidR="00685CB7">
        <w:rPr>
          <w:rStyle w:val="c10"/>
        </w:rPr>
        <w:t xml:space="preserve"> </w:t>
      </w:r>
      <w:r w:rsidRPr="0016278F">
        <w:rPr>
          <w:rStyle w:val="c10"/>
        </w:rPr>
        <w:t>показ</w:t>
      </w:r>
      <w:r w:rsidR="00685CB7">
        <w:rPr>
          <w:rStyle w:val="c10"/>
        </w:rPr>
        <w:t xml:space="preserve"> </w:t>
      </w:r>
      <w:r w:rsidRPr="0016278F">
        <w:rPr>
          <w:rStyle w:val="c10"/>
        </w:rPr>
        <w:t>видеофильмов</w:t>
      </w:r>
      <w:r w:rsidR="00685CB7">
        <w:rPr>
          <w:rStyle w:val="c10"/>
        </w:rPr>
        <w:t xml:space="preserve"> </w:t>
      </w:r>
      <w:r w:rsidRPr="0016278F">
        <w:rPr>
          <w:rStyle w:val="c10"/>
        </w:rPr>
        <w:t>и</w:t>
      </w:r>
      <w:r w:rsidR="00685CB7">
        <w:rPr>
          <w:rStyle w:val="c10"/>
        </w:rPr>
        <w:t xml:space="preserve"> </w:t>
      </w:r>
      <w:r w:rsidRPr="0016278F">
        <w:rPr>
          <w:rStyle w:val="c10"/>
        </w:rPr>
        <w:t>презентаций,</w:t>
      </w:r>
      <w:r w:rsidR="00685CB7">
        <w:rPr>
          <w:rStyle w:val="c10"/>
        </w:rPr>
        <w:t xml:space="preserve"> </w:t>
      </w:r>
      <w:r w:rsidRPr="0016278F">
        <w:rPr>
          <w:rStyle w:val="c10"/>
        </w:rPr>
        <w:t>детское</w:t>
      </w:r>
      <w:r w:rsidR="00685CB7">
        <w:rPr>
          <w:rStyle w:val="c10"/>
        </w:rPr>
        <w:t xml:space="preserve"> </w:t>
      </w:r>
      <w:r w:rsidRPr="0016278F">
        <w:rPr>
          <w:rStyle w:val="c10"/>
        </w:rPr>
        <w:t>творчество</w:t>
      </w:r>
      <w:r w:rsidR="00685CB7">
        <w:rPr>
          <w:rStyle w:val="c10"/>
        </w:rPr>
        <w:t xml:space="preserve"> </w:t>
      </w:r>
      <w:r w:rsidRPr="0016278F">
        <w:rPr>
          <w:rStyle w:val="c10"/>
        </w:rPr>
        <w:t>на</w:t>
      </w:r>
      <w:r w:rsidR="00685CB7">
        <w:rPr>
          <w:rStyle w:val="c10"/>
        </w:rPr>
        <w:t xml:space="preserve"> </w:t>
      </w:r>
      <w:r w:rsidRPr="0016278F">
        <w:rPr>
          <w:rStyle w:val="c10"/>
        </w:rPr>
        <w:t>противопожарную</w:t>
      </w:r>
      <w:r w:rsidR="00685CB7">
        <w:rPr>
          <w:rStyle w:val="c10"/>
        </w:rPr>
        <w:t xml:space="preserve"> </w:t>
      </w:r>
      <w:r w:rsidRPr="0016278F">
        <w:rPr>
          <w:rStyle w:val="c10"/>
        </w:rPr>
        <w:t>тематику,</w:t>
      </w:r>
      <w:r w:rsidR="00685CB7">
        <w:rPr>
          <w:rStyle w:val="c10"/>
        </w:rPr>
        <w:t xml:space="preserve"> </w:t>
      </w:r>
      <w:r w:rsidRPr="0016278F">
        <w:rPr>
          <w:rStyle w:val="c10"/>
        </w:rPr>
        <w:t>игровые</w:t>
      </w:r>
      <w:r w:rsidR="00685CB7">
        <w:rPr>
          <w:rStyle w:val="c10"/>
        </w:rPr>
        <w:t xml:space="preserve"> </w:t>
      </w:r>
      <w:r w:rsidRPr="0016278F">
        <w:rPr>
          <w:rStyle w:val="c10"/>
        </w:rPr>
        <w:t>программы,</w:t>
      </w:r>
      <w:r w:rsidR="00685CB7">
        <w:rPr>
          <w:rStyle w:val="c10"/>
        </w:rPr>
        <w:t xml:space="preserve"> </w:t>
      </w:r>
      <w:r w:rsidRPr="0016278F">
        <w:rPr>
          <w:rStyle w:val="c10"/>
        </w:rPr>
        <w:t>информацио</w:t>
      </w:r>
      <w:r w:rsidRPr="0016278F">
        <w:rPr>
          <w:rStyle w:val="c10"/>
        </w:rPr>
        <w:t>н</w:t>
      </w:r>
      <w:r w:rsidRPr="0016278F">
        <w:rPr>
          <w:rStyle w:val="c10"/>
        </w:rPr>
        <w:t>ные</w:t>
      </w:r>
      <w:r w:rsidR="00685CB7">
        <w:rPr>
          <w:rStyle w:val="c10"/>
        </w:rPr>
        <w:t xml:space="preserve"> </w:t>
      </w:r>
      <w:r w:rsidRPr="0016278F">
        <w:rPr>
          <w:rStyle w:val="c10"/>
        </w:rPr>
        <w:t>лектории,</w:t>
      </w:r>
      <w:r w:rsidR="00685CB7">
        <w:rPr>
          <w:rStyle w:val="c10"/>
        </w:rPr>
        <w:t xml:space="preserve"> </w:t>
      </w:r>
      <w:r w:rsidRPr="0016278F">
        <w:rPr>
          <w:rStyle w:val="c10"/>
        </w:rPr>
        <w:t>экскурсии,</w:t>
      </w:r>
      <w:r w:rsidR="00685CB7">
        <w:rPr>
          <w:rStyle w:val="c10"/>
        </w:rPr>
        <w:t xml:space="preserve"> </w:t>
      </w:r>
      <w:r w:rsidRPr="0016278F">
        <w:rPr>
          <w:rStyle w:val="c10"/>
        </w:rPr>
        <w:t>оформление</w:t>
      </w:r>
      <w:r w:rsidR="00685CB7">
        <w:rPr>
          <w:rStyle w:val="c10"/>
        </w:rPr>
        <w:t xml:space="preserve"> </w:t>
      </w:r>
      <w:r w:rsidRPr="0016278F">
        <w:rPr>
          <w:rStyle w:val="c10"/>
        </w:rPr>
        <w:t>школьного</w:t>
      </w:r>
      <w:r w:rsidR="00685CB7">
        <w:rPr>
          <w:rStyle w:val="c10"/>
        </w:rPr>
        <w:t xml:space="preserve"> </w:t>
      </w:r>
      <w:r w:rsidRPr="0016278F">
        <w:rPr>
          <w:rStyle w:val="c10"/>
        </w:rPr>
        <w:t>сайта,</w:t>
      </w:r>
      <w:r w:rsidR="00685CB7">
        <w:rPr>
          <w:rStyle w:val="c10"/>
        </w:rPr>
        <w:t xml:space="preserve"> </w:t>
      </w:r>
      <w:r w:rsidRPr="0016278F">
        <w:rPr>
          <w:rStyle w:val="c10"/>
        </w:rPr>
        <w:t>созд</w:t>
      </w:r>
      <w:r w:rsidRPr="0016278F">
        <w:rPr>
          <w:rStyle w:val="c10"/>
        </w:rPr>
        <w:t>а</w:t>
      </w:r>
      <w:r w:rsidRPr="0016278F">
        <w:rPr>
          <w:rStyle w:val="c10"/>
        </w:rPr>
        <w:t>ние</w:t>
      </w:r>
      <w:r w:rsidR="00685CB7">
        <w:rPr>
          <w:rStyle w:val="c10"/>
        </w:rPr>
        <w:t xml:space="preserve"> </w:t>
      </w:r>
      <w:r w:rsidRPr="0016278F">
        <w:rPr>
          <w:rStyle w:val="c10"/>
        </w:rPr>
        <w:t>информационных</w:t>
      </w:r>
      <w:r w:rsidR="00685CB7">
        <w:rPr>
          <w:rStyle w:val="c10"/>
        </w:rPr>
        <w:t xml:space="preserve"> </w:t>
      </w:r>
      <w:r w:rsidRPr="0016278F">
        <w:rPr>
          <w:rStyle w:val="c10"/>
        </w:rPr>
        <w:t>листовок.</w:t>
      </w:r>
    </w:p>
    <w:p w:rsidR="00424CD1" w:rsidRPr="0016278F" w:rsidRDefault="00424CD1" w:rsidP="0016278F">
      <w:pPr>
        <w:rPr>
          <w:b/>
          <w:i/>
        </w:rPr>
      </w:pPr>
      <w:r w:rsidRPr="0016278F">
        <w:rPr>
          <w:b/>
          <w:i/>
        </w:rPr>
        <w:t>Содержание:</w:t>
      </w:r>
      <w:r w:rsidR="00685CB7">
        <w:rPr>
          <w:b/>
          <w:i/>
        </w:rPr>
        <w:t xml:space="preserve"> </w:t>
      </w:r>
    </w:p>
    <w:p w:rsidR="00424CD1" w:rsidRPr="0016278F" w:rsidRDefault="00424CD1" w:rsidP="0016278F">
      <w:pPr>
        <w:rPr>
          <w:i/>
        </w:rPr>
      </w:pPr>
      <w:r w:rsidRPr="0016278F">
        <w:rPr>
          <w:i/>
        </w:rPr>
        <w:t>Предметно-информационная</w:t>
      </w:r>
      <w:r w:rsidR="00685CB7">
        <w:rPr>
          <w:i/>
        </w:rPr>
        <w:t xml:space="preserve"> </w:t>
      </w:r>
      <w:r w:rsidRPr="0016278F">
        <w:rPr>
          <w:i/>
        </w:rPr>
        <w:t>оставляющая</w:t>
      </w:r>
      <w:r w:rsidR="00685CB7">
        <w:rPr>
          <w:i/>
        </w:rPr>
        <w:t xml:space="preserve"> </w:t>
      </w:r>
      <w:r w:rsidRPr="0016278F">
        <w:rPr>
          <w:i/>
        </w:rPr>
        <w:t>образованности:</w:t>
      </w:r>
    </w:p>
    <w:p w:rsidR="00424CD1" w:rsidRPr="0016278F" w:rsidRDefault="00424CD1" w:rsidP="00D703FC">
      <w:pPr>
        <w:pStyle w:val="afe"/>
        <w:numPr>
          <w:ilvl w:val="0"/>
          <w:numId w:val="229"/>
        </w:numPr>
        <w:ind w:left="426" w:hanging="426"/>
      </w:pPr>
      <w:r w:rsidRPr="0016278F">
        <w:t>причины</w:t>
      </w:r>
      <w:r w:rsidR="00685CB7">
        <w:t xml:space="preserve"> </w:t>
      </w:r>
      <w:r w:rsidRPr="0016278F">
        <w:t>пожароопасных</w:t>
      </w:r>
      <w:r w:rsidR="00685CB7">
        <w:t xml:space="preserve"> </w:t>
      </w:r>
      <w:r w:rsidRPr="0016278F">
        <w:t>ситуаци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,</w:t>
      </w:r>
      <w:r w:rsidR="00685CB7">
        <w:t xml:space="preserve"> </w:t>
      </w:r>
      <w:r w:rsidRPr="0016278F">
        <w:t>дома,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рироде;</w:t>
      </w:r>
    </w:p>
    <w:p w:rsidR="00424CD1" w:rsidRPr="0016278F" w:rsidRDefault="00424CD1" w:rsidP="00D703FC">
      <w:pPr>
        <w:pStyle w:val="afe"/>
        <w:numPr>
          <w:ilvl w:val="0"/>
          <w:numId w:val="229"/>
        </w:numPr>
        <w:ind w:left="426" w:hanging="426"/>
      </w:pPr>
      <w:r w:rsidRPr="0016278F">
        <w:t>основные</w:t>
      </w:r>
      <w:r w:rsidR="00685CB7">
        <w:t xml:space="preserve"> </w:t>
      </w:r>
      <w:r w:rsidRPr="0016278F">
        <w:t>правила</w:t>
      </w:r>
      <w:r w:rsidR="00685CB7">
        <w:t xml:space="preserve"> </w:t>
      </w:r>
      <w:r w:rsidRPr="0016278F">
        <w:t>пожарной</w:t>
      </w:r>
      <w:r w:rsidR="00685CB7">
        <w:t xml:space="preserve"> </w:t>
      </w:r>
      <w:r w:rsidRPr="0016278F">
        <w:t>безопасности;</w:t>
      </w:r>
    </w:p>
    <w:p w:rsidR="00424CD1" w:rsidRPr="0016278F" w:rsidRDefault="00424CD1" w:rsidP="00D703FC">
      <w:pPr>
        <w:pStyle w:val="afe"/>
        <w:numPr>
          <w:ilvl w:val="0"/>
          <w:numId w:val="229"/>
        </w:numPr>
        <w:ind w:left="426" w:hanging="426"/>
      </w:pPr>
      <w:r w:rsidRPr="0016278F">
        <w:t>назначе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орудование</w:t>
      </w:r>
      <w:r w:rsidR="00685CB7">
        <w:t xml:space="preserve"> </w:t>
      </w:r>
      <w:r w:rsidRPr="0016278F">
        <w:t>пожарного</w:t>
      </w:r>
      <w:r w:rsidR="00685CB7">
        <w:t xml:space="preserve"> </w:t>
      </w:r>
      <w:r w:rsidRPr="0016278F">
        <w:t>щита;</w:t>
      </w:r>
    </w:p>
    <w:p w:rsidR="00424CD1" w:rsidRPr="0016278F" w:rsidRDefault="00424CD1" w:rsidP="00D703FC">
      <w:pPr>
        <w:pStyle w:val="afe"/>
        <w:numPr>
          <w:ilvl w:val="0"/>
          <w:numId w:val="229"/>
        </w:numPr>
        <w:ind w:left="426" w:hanging="426"/>
      </w:pPr>
      <w:r w:rsidRPr="0016278F">
        <w:t>телефон</w:t>
      </w:r>
      <w:r w:rsidR="00685CB7">
        <w:t xml:space="preserve"> </w:t>
      </w:r>
      <w:r w:rsidRPr="0016278F">
        <w:t>вызова</w:t>
      </w:r>
      <w:r w:rsidR="00685CB7">
        <w:t xml:space="preserve"> </w:t>
      </w:r>
      <w:r w:rsidRPr="0016278F">
        <w:t>пожарной</w:t>
      </w:r>
      <w:r w:rsidR="00685CB7">
        <w:t xml:space="preserve"> </w:t>
      </w:r>
      <w:r w:rsidRPr="0016278F">
        <w:t>охраны.</w:t>
      </w:r>
    </w:p>
    <w:p w:rsidR="00424CD1" w:rsidRPr="0016278F" w:rsidRDefault="00424CD1" w:rsidP="0016278F">
      <w:pPr>
        <w:rPr>
          <w:i/>
        </w:rPr>
      </w:pPr>
      <w:r w:rsidRPr="0016278F">
        <w:rPr>
          <w:i/>
        </w:rPr>
        <w:t>Деятельностно-коммуникативная</w:t>
      </w:r>
      <w:r w:rsidR="00685CB7">
        <w:rPr>
          <w:i/>
        </w:rPr>
        <w:t xml:space="preserve"> </w:t>
      </w:r>
      <w:r w:rsidRPr="0016278F">
        <w:rPr>
          <w:i/>
        </w:rPr>
        <w:t>составляющая</w:t>
      </w:r>
      <w:r w:rsidR="00685CB7">
        <w:rPr>
          <w:i/>
        </w:rPr>
        <w:t xml:space="preserve"> </w:t>
      </w:r>
      <w:r w:rsidRPr="0016278F">
        <w:rPr>
          <w:i/>
        </w:rPr>
        <w:t>образованности:</w:t>
      </w:r>
    </w:p>
    <w:p w:rsidR="00424CD1" w:rsidRPr="0016278F" w:rsidRDefault="00424CD1" w:rsidP="00D703FC">
      <w:pPr>
        <w:pStyle w:val="afe"/>
        <w:numPr>
          <w:ilvl w:val="0"/>
          <w:numId w:val="230"/>
        </w:numPr>
        <w:ind w:left="426" w:hanging="426"/>
      </w:pPr>
      <w:r w:rsidRPr="0016278F">
        <w:t>правильно</w:t>
      </w:r>
      <w:r w:rsidR="00685CB7">
        <w:t xml:space="preserve"> </w:t>
      </w:r>
      <w:r w:rsidRPr="0016278F">
        <w:t>вызвать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телефону</w:t>
      </w:r>
      <w:r w:rsidR="00685CB7">
        <w:t xml:space="preserve"> </w:t>
      </w:r>
      <w:r w:rsidRPr="0016278F">
        <w:t>пожарную</w:t>
      </w:r>
      <w:r w:rsidR="00685CB7">
        <w:t xml:space="preserve"> </w:t>
      </w:r>
      <w:r w:rsidRPr="0016278F">
        <w:t>охрану;</w:t>
      </w:r>
    </w:p>
    <w:p w:rsidR="00424CD1" w:rsidRPr="0016278F" w:rsidRDefault="00424CD1" w:rsidP="00D703FC">
      <w:pPr>
        <w:pStyle w:val="afe"/>
        <w:numPr>
          <w:ilvl w:val="0"/>
          <w:numId w:val="230"/>
        </w:numPr>
        <w:ind w:left="426" w:hanging="426"/>
      </w:pPr>
      <w:r w:rsidRPr="0016278F">
        <w:t>предвидеть</w:t>
      </w:r>
      <w:r w:rsidR="00685CB7">
        <w:t xml:space="preserve"> </w:t>
      </w:r>
      <w:r w:rsidRPr="0016278F">
        <w:t>пожароопасные</w:t>
      </w:r>
      <w:r w:rsidR="00685CB7">
        <w:t xml:space="preserve"> </w:t>
      </w:r>
      <w:r w:rsidRPr="0016278F">
        <w:t>ситуац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ма;</w:t>
      </w:r>
    </w:p>
    <w:p w:rsidR="00424CD1" w:rsidRPr="0016278F" w:rsidRDefault="00424CD1" w:rsidP="00D703FC">
      <w:pPr>
        <w:pStyle w:val="afe"/>
        <w:numPr>
          <w:ilvl w:val="0"/>
          <w:numId w:val="230"/>
        </w:numPr>
        <w:ind w:left="426" w:hanging="426"/>
      </w:pPr>
      <w:r w:rsidRPr="0016278F">
        <w:t>правильн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безопасно</w:t>
      </w:r>
      <w:r w:rsidR="00685CB7">
        <w:t xml:space="preserve"> </w:t>
      </w:r>
      <w:r w:rsidRPr="0016278F">
        <w:t>выходить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задымленной</w:t>
      </w:r>
      <w:r w:rsidR="00685CB7">
        <w:t xml:space="preserve"> </w:t>
      </w:r>
      <w:r w:rsidRPr="0016278F">
        <w:t>квартиры;</w:t>
      </w:r>
    </w:p>
    <w:p w:rsidR="00424CD1" w:rsidRPr="0016278F" w:rsidRDefault="00424CD1" w:rsidP="00D703FC">
      <w:pPr>
        <w:pStyle w:val="afe"/>
        <w:numPr>
          <w:ilvl w:val="0"/>
          <w:numId w:val="230"/>
        </w:numPr>
        <w:ind w:left="426" w:hanging="426"/>
      </w:pPr>
      <w:r w:rsidRPr="0016278F">
        <w:t>использование</w:t>
      </w:r>
      <w:r w:rsidR="00685CB7">
        <w:t xml:space="preserve"> </w:t>
      </w:r>
      <w:r w:rsidRPr="0016278F">
        <w:t>первичных</w:t>
      </w:r>
      <w:r w:rsidR="00685CB7">
        <w:t xml:space="preserve"> </w:t>
      </w:r>
      <w:r w:rsidRPr="0016278F">
        <w:t>средств</w:t>
      </w:r>
      <w:r w:rsidR="00685CB7">
        <w:t xml:space="preserve"> </w:t>
      </w:r>
      <w:r w:rsidRPr="0016278F">
        <w:t>пожаротушения;</w:t>
      </w:r>
    </w:p>
    <w:p w:rsidR="00424CD1" w:rsidRPr="0016278F" w:rsidRDefault="00424CD1" w:rsidP="00D703FC">
      <w:pPr>
        <w:pStyle w:val="afe"/>
        <w:numPr>
          <w:ilvl w:val="0"/>
          <w:numId w:val="230"/>
        </w:numPr>
        <w:ind w:left="426" w:hanging="426"/>
      </w:pPr>
      <w:r w:rsidRPr="0016278F">
        <w:t>оказание</w:t>
      </w:r>
      <w:r w:rsidR="00685CB7">
        <w:t xml:space="preserve"> </w:t>
      </w:r>
      <w:r w:rsidRPr="0016278F">
        <w:t>первой</w:t>
      </w:r>
      <w:r w:rsidR="00685CB7">
        <w:t xml:space="preserve"> </w:t>
      </w:r>
      <w:r w:rsidRPr="0016278F">
        <w:t>помощи</w:t>
      </w:r>
      <w:r w:rsidR="00685CB7">
        <w:t xml:space="preserve"> </w:t>
      </w:r>
      <w:r w:rsidRPr="0016278F">
        <w:t>пострадавшим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отравлении</w:t>
      </w:r>
      <w:r w:rsidR="00685CB7">
        <w:t xml:space="preserve"> </w:t>
      </w:r>
      <w:r w:rsidRPr="0016278F">
        <w:t>угарным</w:t>
      </w:r>
      <w:r w:rsidR="00685CB7">
        <w:t xml:space="preserve"> </w:t>
      </w:r>
      <w:r w:rsidRPr="0016278F">
        <w:t>газо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ож</w:t>
      </w:r>
      <w:r w:rsidRPr="0016278F">
        <w:t>о</w:t>
      </w:r>
      <w:r w:rsidRPr="0016278F">
        <w:t>гах.</w:t>
      </w:r>
    </w:p>
    <w:p w:rsidR="00424CD1" w:rsidRPr="0016278F" w:rsidRDefault="00424CD1" w:rsidP="0016278F">
      <w:r w:rsidRPr="0016278F">
        <w:rPr>
          <w:i/>
        </w:rPr>
        <w:t>Ценностно-ориентационная</w:t>
      </w:r>
      <w:r w:rsidR="00685CB7">
        <w:rPr>
          <w:i/>
        </w:rPr>
        <w:t xml:space="preserve"> </w:t>
      </w:r>
      <w:r w:rsidRPr="0016278F">
        <w:rPr>
          <w:i/>
        </w:rPr>
        <w:t>составляющая</w:t>
      </w:r>
      <w:r w:rsidR="00685CB7">
        <w:rPr>
          <w:i/>
        </w:rPr>
        <w:t xml:space="preserve"> </w:t>
      </w:r>
      <w:r w:rsidRPr="0016278F">
        <w:rPr>
          <w:i/>
        </w:rPr>
        <w:t>образованности</w:t>
      </w:r>
      <w:r w:rsidRPr="0016278F">
        <w:t>:</w:t>
      </w:r>
    </w:p>
    <w:p w:rsidR="00424CD1" w:rsidRPr="0016278F" w:rsidRDefault="00424CD1" w:rsidP="00D703FC">
      <w:pPr>
        <w:pStyle w:val="afe"/>
        <w:numPr>
          <w:ilvl w:val="0"/>
          <w:numId w:val="231"/>
        </w:numPr>
        <w:ind w:left="426" w:hanging="426"/>
      </w:pPr>
      <w:r w:rsidRPr="0016278F">
        <w:t>способ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инятию</w:t>
      </w:r>
      <w:r w:rsidR="00685CB7">
        <w:t xml:space="preserve"> </w:t>
      </w:r>
      <w:r w:rsidRPr="0016278F">
        <w:t>правильных</w:t>
      </w:r>
      <w:r w:rsidR="00685CB7">
        <w:t xml:space="preserve"> </w:t>
      </w:r>
      <w:r w:rsidRPr="0016278F">
        <w:t>решени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ожароопасной</w:t>
      </w:r>
      <w:r w:rsidR="00685CB7">
        <w:t xml:space="preserve"> </w:t>
      </w:r>
      <w:r w:rsidRPr="0016278F">
        <w:t>ситуации;</w:t>
      </w:r>
    </w:p>
    <w:p w:rsidR="00424CD1" w:rsidRPr="0016278F" w:rsidRDefault="00424CD1" w:rsidP="00D703FC">
      <w:pPr>
        <w:pStyle w:val="afe"/>
        <w:numPr>
          <w:ilvl w:val="0"/>
          <w:numId w:val="231"/>
        </w:numPr>
        <w:ind w:left="426" w:hanging="426"/>
      </w:pPr>
      <w:r w:rsidRPr="0016278F">
        <w:t>ответственное</w:t>
      </w:r>
      <w:r w:rsidR="00685CB7">
        <w:t xml:space="preserve"> </w:t>
      </w:r>
      <w:r w:rsidRPr="0016278F">
        <w:t>поведе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сознание</w:t>
      </w:r>
      <w:r w:rsidR="00685CB7">
        <w:t xml:space="preserve"> </w:t>
      </w:r>
      <w:r w:rsidRPr="0016278F">
        <w:t>ценности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человека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соблюдении</w:t>
      </w:r>
      <w:r w:rsidR="00685CB7">
        <w:t xml:space="preserve"> </w:t>
      </w:r>
      <w:r w:rsidRPr="0016278F">
        <w:t>правил</w:t>
      </w:r>
      <w:r w:rsidR="00685CB7">
        <w:t xml:space="preserve"> </w:t>
      </w:r>
      <w:r w:rsidRPr="0016278F">
        <w:t>пожарной</w:t>
      </w:r>
      <w:r w:rsidR="00685CB7">
        <w:t xml:space="preserve"> </w:t>
      </w:r>
      <w:r w:rsidRPr="0016278F">
        <w:t>безопасности;</w:t>
      </w:r>
    </w:p>
    <w:p w:rsidR="00424CD1" w:rsidRPr="0016278F" w:rsidRDefault="00424CD1" w:rsidP="0016278F">
      <w:pPr>
        <w:autoSpaceDE w:val="0"/>
        <w:autoSpaceDN w:val="0"/>
        <w:adjustRightInd w:val="0"/>
        <w:ind w:left="142"/>
        <w:rPr>
          <w:b/>
        </w:rPr>
      </w:pPr>
      <w:r w:rsidRPr="0016278F">
        <w:t>Береж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кружающей</w:t>
      </w:r>
      <w:r w:rsidR="00685CB7">
        <w:t xml:space="preserve"> </w:t>
      </w:r>
      <w:r w:rsidRPr="0016278F">
        <w:t>природе.</w:t>
      </w:r>
      <w:r w:rsidR="00685CB7">
        <w:rPr>
          <w:i/>
        </w:rPr>
        <w:t xml:space="preserve"> </w:t>
      </w:r>
    </w:p>
    <w:p w:rsidR="00424CD1" w:rsidRPr="0016278F" w:rsidRDefault="00424CD1" w:rsidP="0016278F">
      <w:pPr>
        <w:rPr>
          <w:b/>
          <w:i/>
        </w:rPr>
      </w:pPr>
      <w:r w:rsidRPr="0016278F">
        <w:rPr>
          <w:b/>
          <w:i/>
        </w:rPr>
        <w:t>Ожидаемы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онечны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езультаты:</w:t>
      </w:r>
      <w:r w:rsidR="00685CB7">
        <w:rPr>
          <w:b/>
          <w:i/>
        </w:rPr>
        <w:t xml:space="preserve"> </w:t>
      </w:r>
    </w:p>
    <w:p w:rsidR="00424CD1" w:rsidRPr="0016278F" w:rsidRDefault="00424CD1" w:rsidP="00D703FC">
      <w:pPr>
        <w:numPr>
          <w:ilvl w:val="0"/>
          <w:numId w:val="232"/>
        </w:numPr>
        <w:ind w:left="426" w:hanging="426"/>
      </w:pPr>
      <w:r w:rsidRPr="0016278F">
        <w:t>снижение</w:t>
      </w:r>
      <w:r w:rsidR="00685CB7">
        <w:t xml:space="preserve"> </w:t>
      </w:r>
      <w:r w:rsidRPr="0016278F">
        <w:t>пожарных</w:t>
      </w:r>
      <w:r w:rsidR="00685CB7">
        <w:t xml:space="preserve"> </w:t>
      </w:r>
      <w:r w:rsidRPr="0016278F">
        <w:t>рисков;</w:t>
      </w:r>
    </w:p>
    <w:p w:rsidR="00424CD1" w:rsidRPr="0016278F" w:rsidRDefault="00424CD1" w:rsidP="00D703FC">
      <w:pPr>
        <w:numPr>
          <w:ilvl w:val="0"/>
          <w:numId w:val="232"/>
        </w:numPr>
        <w:ind w:left="426" w:hanging="426"/>
      </w:pPr>
      <w:r w:rsidRPr="0016278F">
        <w:t>возрождение</w:t>
      </w:r>
      <w:r w:rsidR="00685CB7">
        <w:t xml:space="preserve"> </w:t>
      </w:r>
      <w:r w:rsidRPr="0016278F">
        <w:t>добровольной</w:t>
      </w:r>
      <w:r w:rsidR="00685CB7">
        <w:t xml:space="preserve"> </w:t>
      </w:r>
      <w:r w:rsidRPr="0016278F">
        <w:t>пожарной</w:t>
      </w:r>
      <w:r w:rsidR="00685CB7">
        <w:t xml:space="preserve"> </w:t>
      </w:r>
      <w:r w:rsidRPr="0016278F">
        <w:t>охраны;</w:t>
      </w:r>
    </w:p>
    <w:p w:rsidR="00424CD1" w:rsidRPr="0016278F" w:rsidRDefault="00424CD1" w:rsidP="00D703FC">
      <w:pPr>
        <w:numPr>
          <w:ilvl w:val="0"/>
          <w:numId w:val="232"/>
        </w:numPr>
        <w:ind w:left="426" w:hanging="426"/>
      </w:pPr>
      <w:r w:rsidRPr="0016278F">
        <w:t>укрепление</w:t>
      </w:r>
      <w:r w:rsidR="00685CB7">
        <w:t xml:space="preserve"> </w:t>
      </w:r>
      <w:r w:rsidRPr="0016278F">
        <w:t>знаний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пожарной</w:t>
      </w:r>
      <w:r w:rsidR="00685CB7">
        <w:t xml:space="preserve"> </w:t>
      </w:r>
      <w:r w:rsidRPr="0016278F">
        <w:t>безопасности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рактике;</w:t>
      </w:r>
    </w:p>
    <w:p w:rsidR="00424CD1" w:rsidRPr="0016278F" w:rsidRDefault="00424CD1" w:rsidP="00D703FC">
      <w:pPr>
        <w:numPr>
          <w:ilvl w:val="0"/>
          <w:numId w:val="232"/>
        </w:numPr>
        <w:ind w:left="426" w:hanging="426"/>
      </w:pPr>
      <w:r w:rsidRPr="0016278F">
        <w:t>сокращение</w:t>
      </w:r>
      <w:r w:rsidR="00685CB7">
        <w:t xml:space="preserve"> </w:t>
      </w:r>
      <w:r w:rsidRPr="0016278F">
        <w:t>количества</w:t>
      </w:r>
      <w:r w:rsidR="00685CB7">
        <w:t xml:space="preserve"> </w:t>
      </w:r>
      <w:r w:rsidRPr="0016278F">
        <w:t>пожаров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бъектах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массовым</w:t>
      </w:r>
      <w:r w:rsidR="00685CB7">
        <w:t xml:space="preserve"> </w:t>
      </w:r>
      <w:r w:rsidRPr="0016278F">
        <w:t>пребыванием</w:t>
      </w:r>
      <w:r w:rsidR="00685CB7">
        <w:t xml:space="preserve"> </w:t>
      </w:r>
      <w:r w:rsidRPr="0016278F">
        <w:t>людей.</w:t>
      </w:r>
    </w:p>
    <w:p w:rsidR="00424CD1" w:rsidRPr="0016278F" w:rsidRDefault="00424CD1" w:rsidP="00D703FC">
      <w:pPr>
        <w:numPr>
          <w:ilvl w:val="0"/>
          <w:numId w:val="232"/>
        </w:numPr>
        <w:ind w:left="426" w:hanging="426"/>
      </w:pPr>
      <w:r w:rsidRPr="0016278F">
        <w:t>уменьшение</w:t>
      </w:r>
      <w:r w:rsidR="00685CB7">
        <w:t xml:space="preserve"> </w:t>
      </w:r>
      <w:r w:rsidRPr="0016278F">
        <w:t>количества</w:t>
      </w:r>
      <w:r w:rsidR="00685CB7">
        <w:t xml:space="preserve"> </w:t>
      </w:r>
      <w:r w:rsidRPr="0016278F">
        <w:t>погибших</w:t>
      </w:r>
      <w:r w:rsidR="00685CB7">
        <w:t xml:space="preserve"> </w:t>
      </w:r>
      <w:r w:rsidRPr="0016278F">
        <w:t>людей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пожаре;</w:t>
      </w:r>
    </w:p>
    <w:p w:rsidR="00424CD1" w:rsidRPr="0016278F" w:rsidRDefault="00424CD1" w:rsidP="00D703FC">
      <w:pPr>
        <w:numPr>
          <w:ilvl w:val="0"/>
          <w:numId w:val="232"/>
        </w:numPr>
        <w:ind w:left="426" w:hanging="426"/>
      </w:pPr>
      <w:r w:rsidRPr="0016278F">
        <w:t>снижение</w:t>
      </w:r>
      <w:r w:rsidR="00685CB7">
        <w:t xml:space="preserve"> </w:t>
      </w:r>
      <w:r w:rsidRPr="0016278F">
        <w:t>экологическ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экономического</w:t>
      </w:r>
      <w:r w:rsidR="00685CB7">
        <w:t xml:space="preserve"> </w:t>
      </w:r>
      <w:r w:rsidRPr="0016278F">
        <w:t>ущерба.</w:t>
      </w:r>
    </w:p>
    <w:p w:rsidR="00424CD1" w:rsidRPr="00B11F80" w:rsidRDefault="00424CD1" w:rsidP="0016278F">
      <w:pPr>
        <w:autoSpaceDE w:val="0"/>
        <w:autoSpaceDN w:val="0"/>
        <w:adjustRightInd w:val="0"/>
        <w:rPr>
          <w:sz w:val="18"/>
          <w:szCs w:val="18"/>
        </w:rPr>
      </w:pPr>
    </w:p>
    <w:p w:rsidR="00424CD1" w:rsidRPr="0016278F" w:rsidRDefault="00424CD1" w:rsidP="0016278F">
      <w:pPr>
        <w:autoSpaceDE w:val="0"/>
        <w:autoSpaceDN w:val="0"/>
        <w:adjustRightInd w:val="0"/>
        <w:rPr>
          <w:b/>
        </w:rPr>
      </w:pPr>
      <w:r w:rsidRPr="0016278F">
        <w:rPr>
          <w:b/>
        </w:rPr>
        <w:t>Программа</w:t>
      </w:r>
      <w:r w:rsidR="00685CB7">
        <w:rPr>
          <w:b/>
        </w:rPr>
        <w:t xml:space="preserve"> </w:t>
      </w:r>
      <w:r w:rsidRPr="0016278F">
        <w:rPr>
          <w:b/>
          <w:bCs/>
        </w:rPr>
        <w:t>антикоррупционной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профилактики.</w:t>
      </w:r>
    </w:p>
    <w:p w:rsidR="00424CD1" w:rsidRPr="0016278F" w:rsidRDefault="00424CD1" w:rsidP="0016278F">
      <w:pPr>
        <w:pStyle w:val="Pa4"/>
        <w:spacing w:line="240" w:lineRule="auto"/>
        <w:ind w:firstLine="709"/>
        <w:contextualSpacing/>
        <w:jc w:val="both"/>
        <w:rPr>
          <w:rFonts w:ascii="Times New Roman" w:hAnsi="Times New Roman"/>
          <w:b/>
          <w:bCs/>
        </w:rPr>
      </w:pPr>
      <w:r w:rsidRPr="0016278F">
        <w:rPr>
          <w:rFonts w:ascii="Times New Roman" w:hAnsi="Times New Roman"/>
          <w:b/>
          <w:bCs/>
          <w:i/>
        </w:rPr>
        <w:t>Цель</w:t>
      </w:r>
      <w:r w:rsidRPr="0016278F">
        <w:rPr>
          <w:rFonts w:ascii="Times New Roman" w:hAnsi="Times New Roman"/>
          <w:i/>
        </w:rPr>
        <w:t>: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воспитывать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ценностные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установк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развивать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способности,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необходимые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дл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форм</w:t>
      </w:r>
      <w:r w:rsidRPr="0016278F">
        <w:rPr>
          <w:rFonts w:ascii="Times New Roman" w:hAnsi="Times New Roman"/>
        </w:rPr>
        <w:t>и</w:t>
      </w:r>
      <w:r w:rsidRPr="0016278F">
        <w:rPr>
          <w:rFonts w:ascii="Times New Roman" w:hAnsi="Times New Roman"/>
        </w:rPr>
        <w:t>ровани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у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молодых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людей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гражданской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позици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в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отношени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коррупции.</w:t>
      </w:r>
      <w:r w:rsidR="00685CB7">
        <w:rPr>
          <w:rFonts w:ascii="Times New Roman" w:hAnsi="Times New Roman"/>
          <w:b/>
          <w:bCs/>
        </w:rPr>
        <w:t xml:space="preserve"> </w:t>
      </w:r>
    </w:p>
    <w:p w:rsidR="00424CD1" w:rsidRPr="0016278F" w:rsidRDefault="00424CD1" w:rsidP="0016278F">
      <w:pPr>
        <w:pStyle w:val="Pa4"/>
        <w:spacing w:line="240" w:lineRule="auto"/>
        <w:ind w:firstLine="709"/>
        <w:contextualSpacing/>
        <w:jc w:val="both"/>
        <w:rPr>
          <w:rFonts w:ascii="Times New Roman" w:hAnsi="Times New Roman"/>
          <w:i/>
        </w:rPr>
      </w:pPr>
      <w:r w:rsidRPr="0016278F">
        <w:rPr>
          <w:rFonts w:ascii="Times New Roman" w:hAnsi="Times New Roman"/>
          <w:b/>
          <w:bCs/>
          <w:i/>
        </w:rPr>
        <w:t>Задачи:</w:t>
      </w:r>
    </w:p>
    <w:p w:rsidR="00424CD1" w:rsidRPr="0016278F" w:rsidRDefault="00424CD1" w:rsidP="00D703FC">
      <w:pPr>
        <w:numPr>
          <w:ilvl w:val="0"/>
          <w:numId w:val="218"/>
        </w:numPr>
        <w:autoSpaceDE w:val="0"/>
        <w:autoSpaceDN w:val="0"/>
        <w:adjustRightInd w:val="0"/>
        <w:ind w:left="426" w:hanging="426"/>
        <w:contextualSpacing/>
      </w:pPr>
      <w:r w:rsidRPr="0016278F">
        <w:t>познакомить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явлением</w:t>
      </w:r>
      <w:r w:rsidR="00685CB7">
        <w:t xml:space="preserve"> </w:t>
      </w:r>
      <w:r w:rsidRPr="0016278F">
        <w:t>коррупции:</w:t>
      </w:r>
      <w:r w:rsidR="00685CB7">
        <w:t xml:space="preserve"> </w:t>
      </w:r>
      <w:r w:rsidRPr="0016278F">
        <w:t>сутью,</w:t>
      </w:r>
      <w:r w:rsidR="00685CB7">
        <w:t xml:space="preserve"> </w:t>
      </w:r>
      <w:r w:rsidRPr="0016278F">
        <w:t>причинами,</w:t>
      </w:r>
      <w:r w:rsidR="00685CB7">
        <w:t xml:space="preserve"> </w:t>
      </w:r>
      <w:r w:rsidRPr="0016278F">
        <w:t>последствиями.</w:t>
      </w:r>
    </w:p>
    <w:p w:rsidR="00424CD1" w:rsidRPr="0016278F" w:rsidRDefault="00424CD1" w:rsidP="00D703FC">
      <w:pPr>
        <w:numPr>
          <w:ilvl w:val="0"/>
          <w:numId w:val="218"/>
        </w:numPr>
        <w:autoSpaceDE w:val="0"/>
        <w:autoSpaceDN w:val="0"/>
        <w:adjustRightInd w:val="0"/>
        <w:ind w:left="426" w:hanging="426"/>
        <w:contextualSpacing/>
      </w:pPr>
      <w:r w:rsidRPr="0016278F">
        <w:t>поощрять</w:t>
      </w:r>
      <w:r w:rsidR="00685CB7">
        <w:t xml:space="preserve"> </w:t>
      </w:r>
      <w:r w:rsidRPr="0016278F">
        <w:t>нетерпим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оявлениям</w:t>
      </w:r>
      <w:r w:rsidR="00685CB7">
        <w:t xml:space="preserve"> </w:t>
      </w:r>
      <w:r w:rsidRPr="0016278F">
        <w:t>коррупции.</w:t>
      </w:r>
    </w:p>
    <w:p w:rsidR="00424CD1" w:rsidRPr="0016278F" w:rsidRDefault="00424CD1" w:rsidP="00D703FC">
      <w:pPr>
        <w:numPr>
          <w:ilvl w:val="0"/>
          <w:numId w:val="218"/>
        </w:numPr>
        <w:autoSpaceDE w:val="0"/>
        <w:autoSpaceDN w:val="0"/>
        <w:adjustRightInd w:val="0"/>
        <w:ind w:left="426" w:hanging="426"/>
        <w:contextualSpacing/>
      </w:pPr>
      <w:r w:rsidRPr="0016278F">
        <w:t>продемонстрировать</w:t>
      </w:r>
      <w:r w:rsidR="00685CB7">
        <w:t xml:space="preserve"> </w:t>
      </w:r>
      <w:r w:rsidRPr="0016278F">
        <w:t>возможности</w:t>
      </w:r>
      <w:r w:rsidR="00685CB7">
        <w:t xml:space="preserve"> </w:t>
      </w:r>
      <w:r w:rsidRPr="0016278F">
        <w:t>борьбы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коррупцией.</w:t>
      </w:r>
    </w:p>
    <w:p w:rsidR="00424CD1" w:rsidRPr="0016278F" w:rsidRDefault="00424CD1" w:rsidP="0016278F">
      <w:r w:rsidRPr="0016278F">
        <w:t>Выделим</w:t>
      </w:r>
      <w:r w:rsidR="00685CB7">
        <w:t xml:space="preserve"> </w:t>
      </w:r>
      <w:r w:rsidRPr="0016278F">
        <w:t>основные</w:t>
      </w:r>
      <w:r w:rsidR="00685CB7">
        <w:t xml:space="preserve"> </w:t>
      </w:r>
      <w:r w:rsidRPr="0016278F">
        <w:t>компоненты</w:t>
      </w:r>
      <w:r w:rsidR="00685CB7">
        <w:t xml:space="preserve"> </w:t>
      </w:r>
      <w:r w:rsidRPr="0016278F">
        <w:t>системы</w:t>
      </w:r>
      <w:r w:rsidR="00685CB7">
        <w:t xml:space="preserve"> </w:t>
      </w:r>
      <w:r w:rsidRPr="0016278F">
        <w:t>антикоррупционного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:</w:t>
      </w:r>
    </w:p>
    <w:p w:rsidR="00424CD1" w:rsidRPr="0016278F" w:rsidRDefault="00424CD1" w:rsidP="00D703FC">
      <w:pPr>
        <w:pStyle w:val="afe"/>
        <w:numPr>
          <w:ilvl w:val="0"/>
          <w:numId w:val="218"/>
        </w:numPr>
        <w:ind w:left="426" w:hanging="426"/>
      </w:pPr>
      <w:r w:rsidRPr="0016278F">
        <w:t>отсутствие</w:t>
      </w:r>
      <w:r w:rsidR="00685CB7">
        <w:t xml:space="preserve"> </w:t>
      </w:r>
      <w:r w:rsidRPr="0016278F">
        <w:t>случаев</w:t>
      </w:r>
      <w:r w:rsidR="00685CB7">
        <w:t xml:space="preserve"> </w:t>
      </w:r>
      <w:r w:rsidRPr="0016278F">
        <w:t>коррупционного</w:t>
      </w:r>
      <w:r w:rsidR="00685CB7">
        <w:t xml:space="preserve"> </w:t>
      </w:r>
      <w:r w:rsidRPr="0016278F">
        <w:t>повед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;</w:t>
      </w:r>
    </w:p>
    <w:p w:rsidR="00424CD1" w:rsidRPr="0016278F" w:rsidRDefault="00424CD1" w:rsidP="00D703FC">
      <w:pPr>
        <w:pStyle w:val="afe"/>
        <w:numPr>
          <w:ilvl w:val="0"/>
          <w:numId w:val="218"/>
        </w:numPr>
        <w:ind w:left="426" w:hanging="426"/>
      </w:pPr>
      <w:r w:rsidRPr="0016278F">
        <w:t>организация</w:t>
      </w:r>
      <w:r w:rsidR="00685CB7">
        <w:t xml:space="preserve"> </w:t>
      </w:r>
      <w:r w:rsidRPr="0016278F">
        <w:t>дежурств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;</w:t>
      </w:r>
    </w:p>
    <w:p w:rsidR="00424CD1" w:rsidRPr="0016278F" w:rsidRDefault="00424CD1" w:rsidP="00D703FC">
      <w:pPr>
        <w:pStyle w:val="afe"/>
        <w:numPr>
          <w:ilvl w:val="0"/>
          <w:numId w:val="218"/>
        </w:numPr>
        <w:ind w:left="426" w:hanging="426"/>
      </w:pPr>
      <w:r w:rsidRPr="0016278F">
        <w:lastRenderedPageBreak/>
        <w:t>антикоррупционное</w:t>
      </w:r>
      <w:r w:rsidR="00685CB7">
        <w:t xml:space="preserve"> </w:t>
      </w:r>
      <w:r w:rsidRPr="0016278F">
        <w:t>просвещение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роках</w:t>
      </w:r>
      <w:r w:rsidR="00685CB7">
        <w:t xml:space="preserve"> </w:t>
      </w:r>
      <w:r w:rsidRPr="0016278F">
        <w:t>правоведения;</w:t>
      </w:r>
    </w:p>
    <w:p w:rsidR="00424CD1" w:rsidRPr="0016278F" w:rsidRDefault="00424CD1" w:rsidP="00D703FC">
      <w:pPr>
        <w:pStyle w:val="afe"/>
        <w:numPr>
          <w:ilvl w:val="0"/>
          <w:numId w:val="218"/>
        </w:numPr>
        <w:ind w:left="426" w:hanging="426"/>
      </w:pPr>
      <w:r w:rsidRPr="0016278F">
        <w:t>обретение</w:t>
      </w:r>
      <w:r w:rsidR="00685CB7">
        <w:t xml:space="preserve"> </w:t>
      </w:r>
      <w:r w:rsidRPr="0016278F">
        <w:t>опыта</w:t>
      </w:r>
      <w:r w:rsidR="00685CB7">
        <w:t xml:space="preserve"> </w:t>
      </w:r>
      <w:r w:rsidRPr="0016278F">
        <w:t>решения</w:t>
      </w:r>
      <w:r w:rsidR="00685CB7">
        <w:t xml:space="preserve"> </w:t>
      </w:r>
      <w:r w:rsidRPr="0016278F">
        <w:t>жизнен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школьных</w:t>
      </w:r>
      <w:r w:rsidR="00685CB7">
        <w:t xml:space="preserve"> </w:t>
      </w:r>
      <w:r w:rsidRPr="0016278F">
        <w:t>проблем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взаимодействия</w:t>
      </w:r>
      <w:r w:rsidR="00685CB7">
        <w:t xml:space="preserve"> </w:t>
      </w:r>
      <w:r w:rsidRPr="0016278F">
        <w:t>педагог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учающихся;</w:t>
      </w:r>
    </w:p>
    <w:p w:rsidR="00424CD1" w:rsidRPr="0016278F" w:rsidRDefault="00424CD1" w:rsidP="00D703FC">
      <w:pPr>
        <w:pStyle w:val="afe"/>
        <w:numPr>
          <w:ilvl w:val="0"/>
          <w:numId w:val="218"/>
        </w:numPr>
        <w:ind w:left="426" w:hanging="426"/>
      </w:pPr>
      <w:r w:rsidRPr="0016278F">
        <w:t>педагогическая</w:t>
      </w:r>
      <w:r w:rsidR="00685CB7">
        <w:t xml:space="preserve"> </w:t>
      </w:r>
      <w:r w:rsidRPr="0016278F">
        <w:t>деятельность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формированию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антикоррупционного</w:t>
      </w:r>
      <w:r w:rsidR="00685CB7">
        <w:t xml:space="preserve"> </w:t>
      </w:r>
      <w:r w:rsidRPr="0016278F">
        <w:t>мировоззрения.</w:t>
      </w:r>
    </w:p>
    <w:p w:rsidR="00424CD1" w:rsidRPr="0016278F" w:rsidRDefault="00424CD1" w:rsidP="0016278F">
      <w:pPr>
        <w:contextualSpacing/>
        <w:rPr>
          <w:b/>
          <w:i/>
        </w:rPr>
      </w:pPr>
      <w:r w:rsidRPr="0016278F">
        <w:rPr>
          <w:b/>
          <w:i/>
        </w:rPr>
        <w:t>Система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оспитания:</w:t>
      </w:r>
    </w:p>
    <w:tbl>
      <w:tblPr>
        <w:tblW w:w="10489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27"/>
        <w:gridCol w:w="3685"/>
        <w:gridCol w:w="2393"/>
        <w:gridCol w:w="2284"/>
      </w:tblGrid>
      <w:tr w:rsidR="00424CD1" w:rsidRPr="00B11F80" w:rsidTr="00B11F80">
        <w:tc>
          <w:tcPr>
            <w:tcW w:w="2127" w:type="dxa"/>
          </w:tcPr>
          <w:p w:rsidR="00424CD1" w:rsidRPr="00B11F80" w:rsidRDefault="00424CD1" w:rsidP="0016278F">
            <w:pPr>
              <w:ind w:firstLine="0"/>
              <w:contextualSpacing/>
              <w:rPr>
                <w:b/>
                <w:i/>
                <w:sz w:val="22"/>
                <w:szCs w:val="22"/>
              </w:rPr>
            </w:pPr>
            <w:r w:rsidRPr="00B11F80">
              <w:rPr>
                <w:b/>
                <w:i/>
                <w:sz w:val="22"/>
                <w:szCs w:val="22"/>
              </w:rPr>
              <w:t>Возраст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B11F80">
              <w:rPr>
                <w:b/>
                <w:i/>
                <w:sz w:val="22"/>
                <w:szCs w:val="22"/>
              </w:rPr>
              <w:t>обуча</w:t>
            </w:r>
            <w:r w:rsidRPr="00B11F80">
              <w:rPr>
                <w:b/>
                <w:i/>
                <w:sz w:val="22"/>
                <w:szCs w:val="22"/>
              </w:rPr>
              <w:t>ю</w:t>
            </w:r>
            <w:r w:rsidRPr="00B11F80">
              <w:rPr>
                <w:b/>
                <w:i/>
                <w:sz w:val="22"/>
                <w:szCs w:val="22"/>
              </w:rPr>
              <w:t>щихся</w:t>
            </w:r>
          </w:p>
        </w:tc>
        <w:tc>
          <w:tcPr>
            <w:tcW w:w="3685" w:type="dxa"/>
          </w:tcPr>
          <w:p w:rsidR="00424CD1" w:rsidRPr="00B11F80" w:rsidRDefault="00424CD1" w:rsidP="0016278F">
            <w:pPr>
              <w:ind w:firstLine="0"/>
              <w:contextualSpacing/>
              <w:rPr>
                <w:b/>
                <w:i/>
                <w:sz w:val="22"/>
                <w:szCs w:val="22"/>
              </w:rPr>
            </w:pPr>
            <w:r w:rsidRPr="00B11F80">
              <w:rPr>
                <w:b/>
                <w:i/>
                <w:sz w:val="22"/>
                <w:szCs w:val="22"/>
              </w:rPr>
              <w:t>Ведуща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B11F80">
              <w:rPr>
                <w:b/>
                <w:i/>
                <w:sz w:val="22"/>
                <w:szCs w:val="22"/>
              </w:rPr>
              <w:t>воспитательная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  <w:r w:rsidRPr="00B11F80">
              <w:rPr>
                <w:b/>
                <w:i/>
                <w:sz w:val="22"/>
                <w:szCs w:val="22"/>
              </w:rPr>
              <w:t>зад</w:t>
            </w:r>
            <w:r w:rsidRPr="00B11F80">
              <w:rPr>
                <w:b/>
                <w:i/>
                <w:sz w:val="22"/>
                <w:szCs w:val="22"/>
              </w:rPr>
              <w:t>а</w:t>
            </w:r>
            <w:r w:rsidRPr="00B11F80">
              <w:rPr>
                <w:b/>
                <w:i/>
                <w:sz w:val="22"/>
                <w:szCs w:val="22"/>
              </w:rPr>
              <w:t>ча</w:t>
            </w:r>
            <w:r w:rsidR="00685CB7">
              <w:rPr>
                <w:b/>
                <w:i/>
                <w:sz w:val="22"/>
                <w:szCs w:val="22"/>
              </w:rPr>
              <w:t xml:space="preserve"> </w:t>
            </w:r>
          </w:p>
        </w:tc>
        <w:tc>
          <w:tcPr>
            <w:tcW w:w="2393" w:type="dxa"/>
          </w:tcPr>
          <w:p w:rsidR="00424CD1" w:rsidRPr="00B11F80" w:rsidRDefault="00424CD1" w:rsidP="0016278F">
            <w:pPr>
              <w:ind w:firstLine="0"/>
              <w:contextualSpacing/>
              <w:rPr>
                <w:b/>
                <w:i/>
                <w:sz w:val="22"/>
                <w:szCs w:val="22"/>
                <w:lang w:eastAsia="en-US"/>
              </w:rPr>
            </w:pPr>
            <w:r w:rsidRPr="00B11F80">
              <w:rPr>
                <w:b/>
                <w:i/>
                <w:sz w:val="22"/>
                <w:szCs w:val="22"/>
                <w:lang w:eastAsia="en-US"/>
              </w:rPr>
              <w:t>Основное</w:t>
            </w:r>
            <w:r w:rsidR="00685CB7">
              <w:rPr>
                <w:b/>
                <w:i/>
                <w:sz w:val="22"/>
                <w:szCs w:val="22"/>
                <w:lang w:eastAsia="en-US"/>
              </w:rPr>
              <w:t xml:space="preserve"> </w:t>
            </w:r>
            <w:r w:rsidRPr="00B11F80">
              <w:rPr>
                <w:b/>
                <w:i/>
                <w:sz w:val="22"/>
                <w:szCs w:val="22"/>
                <w:lang w:eastAsia="en-US"/>
              </w:rPr>
              <w:t>содерж</w:t>
            </w:r>
            <w:r w:rsidRPr="00B11F80">
              <w:rPr>
                <w:b/>
                <w:i/>
                <w:sz w:val="22"/>
                <w:szCs w:val="22"/>
                <w:lang w:eastAsia="en-US"/>
              </w:rPr>
              <w:t>а</w:t>
            </w:r>
            <w:r w:rsidRPr="00B11F80">
              <w:rPr>
                <w:b/>
                <w:i/>
                <w:sz w:val="22"/>
                <w:szCs w:val="22"/>
                <w:lang w:eastAsia="en-US"/>
              </w:rPr>
              <w:t>ние</w:t>
            </w:r>
            <w:r w:rsidR="00685CB7">
              <w:rPr>
                <w:b/>
                <w:i/>
                <w:sz w:val="22"/>
                <w:szCs w:val="22"/>
                <w:lang w:eastAsia="en-US"/>
              </w:rPr>
              <w:t xml:space="preserve"> </w:t>
            </w:r>
            <w:r w:rsidRPr="00B11F80">
              <w:rPr>
                <w:b/>
                <w:i/>
                <w:sz w:val="22"/>
                <w:szCs w:val="22"/>
                <w:lang w:eastAsia="en-US"/>
              </w:rPr>
              <w:t>воспитательной</w:t>
            </w:r>
            <w:r w:rsidR="00685CB7">
              <w:rPr>
                <w:b/>
                <w:i/>
                <w:sz w:val="22"/>
                <w:szCs w:val="22"/>
                <w:lang w:eastAsia="en-US"/>
              </w:rPr>
              <w:t xml:space="preserve"> </w:t>
            </w:r>
            <w:r w:rsidRPr="00B11F80">
              <w:rPr>
                <w:b/>
                <w:i/>
                <w:sz w:val="22"/>
                <w:szCs w:val="22"/>
                <w:lang w:eastAsia="en-US"/>
              </w:rPr>
              <w:t>д</w:t>
            </w:r>
            <w:r w:rsidRPr="00B11F80">
              <w:rPr>
                <w:b/>
                <w:i/>
                <w:sz w:val="22"/>
                <w:szCs w:val="22"/>
                <w:lang w:eastAsia="en-US"/>
              </w:rPr>
              <w:t>е</w:t>
            </w:r>
            <w:r w:rsidRPr="00B11F80">
              <w:rPr>
                <w:b/>
                <w:i/>
                <w:sz w:val="22"/>
                <w:szCs w:val="22"/>
                <w:lang w:eastAsia="en-US"/>
              </w:rPr>
              <w:t>ятельн</w:t>
            </w:r>
            <w:r w:rsidRPr="00B11F80">
              <w:rPr>
                <w:b/>
                <w:i/>
                <w:sz w:val="22"/>
                <w:szCs w:val="22"/>
                <w:lang w:eastAsia="en-US"/>
              </w:rPr>
              <w:t>о</w:t>
            </w:r>
            <w:r w:rsidRPr="00B11F80">
              <w:rPr>
                <w:b/>
                <w:i/>
                <w:sz w:val="22"/>
                <w:szCs w:val="22"/>
                <w:lang w:eastAsia="en-US"/>
              </w:rPr>
              <w:t>сти</w:t>
            </w:r>
          </w:p>
        </w:tc>
        <w:tc>
          <w:tcPr>
            <w:tcW w:w="2284" w:type="dxa"/>
          </w:tcPr>
          <w:p w:rsidR="00424CD1" w:rsidRPr="00B11F80" w:rsidRDefault="00424CD1" w:rsidP="0016278F">
            <w:pPr>
              <w:ind w:firstLine="0"/>
              <w:contextualSpacing/>
              <w:rPr>
                <w:b/>
                <w:i/>
                <w:sz w:val="22"/>
                <w:szCs w:val="22"/>
                <w:lang w:eastAsia="en-US"/>
              </w:rPr>
            </w:pPr>
            <w:r w:rsidRPr="00B11F80">
              <w:rPr>
                <w:b/>
                <w:i/>
                <w:sz w:val="22"/>
                <w:szCs w:val="22"/>
                <w:lang w:eastAsia="en-US"/>
              </w:rPr>
              <w:t>Основные</w:t>
            </w:r>
            <w:r w:rsidR="00685CB7">
              <w:rPr>
                <w:b/>
                <w:i/>
                <w:sz w:val="22"/>
                <w:szCs w:val="22"/>
                <w:lang w:eastAsia="en-US"/>
              </w:rPr>
              <w:t xml:space="preserve"> </w:t>
            </w:r>
            <w:r w:rsidRPr="00B11F80">
              <w:rPr>
                <w:b/>
                <w:i/>
                <w:sz w:val="22"/>
                <w:szCs w:val="22"/>
                <w:lang w:eastAsia="en-US"/>
              </w:rPr>
              <w:t>формы</w:t>
            </w:r>
            <w:r w:rsidR="00685CB7">
              <w:rPr>
                <w:b/>
                <w:i/>
                <w:sz w:val="22"/>
                <w:szCs w:val="22"/>
                <w:lang w:eastAsia="en-US"/>
              </w:rPr>
              <w:t xml:space="preserve"> </w:t>
            </w:r>
            <w:r w:rsidRPr="00B11F80">
              <w:rPr>
                <w:b/>
                <w:i/>
                <w:sz w:val="22"/>
                <w:szCs w:val="22"/>
                <w:lang w:eastAsia="en-US"/>
              </w:rPr>
              <w:t>воспит</w:t>
            </w:r>
            <w:r w:rsidRPr="00B11F80">
              <w:rPr>
                <w:b/>
                <w:i/>
                <w:sz w:val="22"/>
                <w:szCs w:val="22"/>
                <w:lang w:eastAsia="en-US"/>
              </w:rPr>
              <w:t>а</w:t>
            </w:r>
            <w:r w:rsidRPr="00B11F80">
              <w:rPr>
                <w:b/>
                <w:i/>
                <w:sz w:val="22"/>
                <w:szCs w:val="22"/>
                <w:lang w:eastAsia="en-US"/>
              </w:rPr>
              <w:t>тельной</w:t>
            </w:r>
            <w:r w:rsidR="00685CB7">
              <w:rPr>
                <w:b/>
                <w:i/>
                <w:sz w:val="22"/>
                <w:szCs w:val="22"/>
                <w:lang w:eastAsia="en-US"/>
              </w:rPr>
              <w:t xml:space="preserve"> </w:t>
            </w:r>
            <w:r w:rsidRPr="00B11F80">
              <w:rPr>
                <w:b/>
                <w:i/>
                <w:sz w:val="22"/>
                <w:szCs w:val="22"/>
                <w:lang w:eastAsia="en-US"/>
              </w:rPr>
              <w:t>работы</w:t>
            </w:r>
          </w:p>
        </w:tc>
      </w:tr>
      <w:tr w:rsidR="00424CD1" w:rsidRPr="0016278F" w:rsidTr="00B11F80">
        <w:tc>
          <w:tcPr>
            <w:tcW w:w="2127" w:type="dxa"/>
          </w:tcPr>
          <w:p w:rsidR="00424CD1" w:rsidRPr="0016278F" w:rsidRDefault="00424CD1" w:rsidP="0016278F">
            <w:pPr>
              <w:ind w:firstLine="0"/>
            </w:pPr>
            <w:r w:rsidRPr="0016278F">
              <w:t>Начальных</w:t>
            </w:r>
            <w:r w:rsidR="00685CB7">
              <w:t xml:space="preserve"> </w:t>
            </w:r>
            <w:r w:rsidRPr="0016278F">
              <w:t>кла</w:t>
            </w:r>
            <w:r w:rsidRPr="0016278F">
              <w:t>с</w:t>
            </w:r>
            <w:r w:rsidRPr="0016278F">
              <w:t>сов</w:t>
            </w:r>
          </w:p>
        </w:tc>
        <w:tc>
          <w:tcPr>
            <w:tcW w:w="3685" w:type="dxa"/>
          </w:tcPr>
          <w:p w:rsidR="00424CD1" w:rsidRPr="0016278F" w:rsidRDefault="00424CD1" w:rsidP="0016278F">
            <w:pPr>
              <w:ind w:firstLine="0"/>
              <w:contextualSpacing/>
              <w:rPr>
                <w:lang w:eastAsia="en-US"/>
              </w:rPr>
            </w:pPr>
            <w:r w:rsidRPr="0016278F">
              <w:rPr>
                <w:lang w:eastAsia="en-US"/>
              </w:rPr>
              <w:t>Формировани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ложительн</w:t>
            </w:r>
            <w:r w:rsidRPr="0016278F">
              <w:rPr>
                <w:lang w:eastAsia="en-US"/>
              </w:rPr>
              <w:t>о</w:t>
            </w:r>
            <w:r w:rsidRPr="0016278F">
              <w:rPr>
                <w:lang w:eastAsia="en-US"/>
              </w:rPr>
              <w:t>г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тношен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к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хранителям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ря</w:t>
            </w:r>
            <w:r w:rsidRPr="0016278F">
              <w:rPr>
                <w:lang w:eastAsia="en-US"/>
              </w:rPr>
              <w:t>д</w:t>
            </w:r>
            <w:r w:rsidRPr="0016278F">
              <w:rPr>
                <w:lang w:eastAsia="en-US"/>
              </w:rPr>
              <w:t>ка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тремлени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тать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хран</w:t>
            </w:r>
            <w:r w:rsidRPr="0016278F">
              <w:rPr>
                <w:lang w:eastAsia="en-US"/>
              </w:rPr>
              <w:t>и</w:t>
            </w:r>
            <w:r w:rsidRPr="0016278F">
              <w:rPr>
                <w:lang w:eastAsia="en-US"/>
              </w:rPr>
              <w:t>телем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рядка.</w:t>
            </w:r>
          </w:p>
        </w:tc>
        <w:tc>
          <w:tcPr>
            <w:tcW w:w="2393" w:type="dxa"/>
          </w:tcPr>
          <w:p w:rsidR="00424CD1" w:rsidRPr="0016278F" w:rsidRDefault="00424CD1" w:rsidP="0016278F">
            <w:pPr>
              <w:ind w:firstLine="0"/>
              <w:contextualSpacing/>
              <w:rPr>
                <w:lang w:eastAsia="en-US"/>
              </w:rPr>
            </w:pPr>
            <w:r w:rsidRPr="0016278F">
              <w:rPr>
                <w:lang w:eastAsia="en-US"/>
              </w:rPr>
              <w:t>Хранител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рядка: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авил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храны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</w:t>
            </w:r>
            <w:r w:rsidRPr="0016278F">
              <w:rPr>
                <w:lang w:eastAsia="en-US"/>
              </w:rPr>
              <w:t>о</w:t>
            </w:r>
            <w:r w:rsidRPr="0016278F">
              <w:rPr>
                <w:lang w:eastAsia="en-US"/>
              </w:rPr>
              <w:t>рядка,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тношения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хранит</w:t>
            </w:r>
            <w:r w:rsidRPr="0016278F">
              <w:rPr>
                <w:lang w:eastAsia="en-US"/>
              </w:rPr>
              <w:t>е</w:t>
            </w:r>
            <w:r w:rsidRPr="0016278F">
              <w:rPr>
                <w:lang w:eastAsia="en-US"/>
              </w:rPr>
              <w:t>лями</w:t>
            </w:r>
          </w:p>
        </w:tc>
        <w:tc>
          <w:tcPr>
            <w:tcW w:w="2284" w:type="dxa"/>
          </w:tcPr>
          <w:p w:rsidR="00424CD1" w:rsidRPr="0016278F" w:rsidRDefault="00424CD1" w:rsidP="0016278F">
            <w:pPr>
              <w:ind w:firstLine="0"/>
              <w:contextualSpacing/>
              <w:rPr>
                <w:lang w:eastAsia="en-US"/>
              </w:rPr>
            </w:pPr>
            <w:r w:rsidRPr="0016278F">
              <w:rPr>
                <w:lang w:eastAsia="en-US"/>
              </w:rPr>
              <w:t>Беседы-убеждения</w:t>
            </w:r>
            <w:r w:rsidR="00685CB7">
              <w:rPr>
                <w:lang w:eastAsia="en-US"/>
              </w:rPr>
              <w:t xml:space="preserve"> </w:t>
            </w:r>
          </w:p>
          <w:p w:rsidR="00424CD1" w:rsidRPr="0016278F" w:rsidRDefault="00424CD1" w:rsidP="0016278F">
            <w:pPr>
              <w:ind w:firstLine="0"/>
              <w:contextualSpacing/>
              <w:rPr>
                <w:lang w:eastAsia="en-US"/>
              </w:rPr>
            </w:pPr>
            <w:r w:rsidRPr="0016278F">
              <w:rPr>
                <w:lang w:eastAsia="en-US"/>
              </w:rPr>
              <w:t>ролевы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Pr="0016278F">
              <w:rPr>
                <w:lang w:eastAsia="en-US"/>
              </w:rPr>
              <w:t>г</w:t>
            </w:r>
            <w:r w:rsidRPr="0016278F">
              <w:rPr>
                <w:lang w:eastAsia="en-US"/>
              </w:rPr>
              <w:t>ры</w:t>
            </w:r>
          </w:p>
          <w:p w:rsidR="00424CD1" w:rsidRPr="0016278F" w:rsidRDefault="00424CD1" w:rsidP="0016278F">
            <w:pPr>
              <w:ind w:firstLine="0"/>
              <w:contextualSpacing/>
              <w:rPr>
                <w:lang w:eastAsia="en-US"/>
              </w:rPr>
            </w:pPr>
          </w:p>
        </w:tc>
      </w:tr>
      <w:tr w:rsidR="00424CD1" w:rsidRPr="0016278F" w:rsidTr="00B11F80">
        <w:tc>
          <w:tcPr>
            <w:tcW w:w="2127" w:type="dxa"/>
          </w:tcPr>
          <w:p w:rsidR="00424CD1" w:rsidRPr="0016278F" w:rsidRDefault="00424CD1" w:rsidP="0016278F">
            <w:pPr>
              <w:ind w:firstLine="0"/>
            </w:pPr>
            <w:r w:rsidRPr="0016278F">
              <w:t>5–7</w:t>
            </w:r>
            <w:r w:rsidR="00685CB7">
              <w:t xml:space="preserve"> </w:t>
            </w:r>
            <w:r w:rsidRPr="0016278F">
              <w:t>кла</w:t>
            </w:r>
            <w:r w:rsidRPr="0016278F">
              <w:t>с</w:t>
            </w:r>
            <w:r w:rsidRPr="0016278F">
              <w:t>сов</w:t>
            </w:r>
            <w:r w:rsidR="00685CB7">
              <w:t xml:space="preserve"> </w:t>
            </w:r>
          </w:p>
        </w:tc>
        <w:tc>
          <w:tcPr>
            <w:tcW w:w="3685" w:type="dxa"/>
          </w:tcPr>
          <w:p w:rsidR="00424CD1" w:rsidRPr="0016278F" w:rsidRDefault="00424CD1" w:rsidP="0016278F">
            <w:pPr>
              <w:ind w:firstLine="0"/>
              <w:contextualSpacing/>
              <w:rPr>
                <w:lang w:eastAsia="en-US"/>
              </w:rPr>
            </w:pPr>
            <w:r w:rsidRPr="0016278F">
              <w:rPr>
                <w:lang w:eastAsia="en-US"/>
              </w:rPr>
              <w:t>Формировани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навыко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овмес</w:t>
            </w:r>
            <w:r w:rsidRPr="0016278F">
              <w:rPr>
                <w:lang w:eastAsia="en-US"/>
              </w:rPr>
              <w:t>т</w:t>
            </w:r>
            <w:r w:rsidRPr="0016278F">
              <w:rPr>
                <w:lang w:eastAsia="en-US"/>
              </w:rPr>
              <w:t>ной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организаци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рядка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кла</w:t>
            </w:r>
            <w:r w:rsidRPr="0016278F">
              <w:rPr>
                <w:lang w:eastAsia="en-US"/>
              </w:rPr>
              <w:t>с</w:t>
            </w:r>
            <w:r w:rsidRPr="0016278F">
              <w:rPr>
                <w:lang w:eastAsia="en-US"/>
              </w:rPr>
              <w:t>с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школе</w:t>
            </w:r>
          </w:p>
        </w:tc>
        <w:tc>
          <w:tcPr>
            <w:tcW w:w="2393" w:type="dxa"/>
          </w:tcPr>
          <w:p w:rsidR="00424CD1" w:rsidRPr="0016278F" w:rsidRDefault="00424CD1" w:rsidP="0016278F">
            <w:pPr>
              <w:ind w:firstLine="0"/>
              <w:contextualSpacing/>
              <w:rPr>
                <w:lang w:eastAsia="en-US"/>
              </w:rPr>
            </w:pPr>
            <w:r w:rsidRPr="0016278F">
              <w:rPr>
                <w:lang w:eastAsia="en-US"/>
              </w:rPr>
              <w:t>Организаторы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</w:t>
            </w:r>
            <w:r w:rsidRPr="0016278F">
              <w:rPr>
                <w:lang w:eastAsia="en-US"/>
              </w:rPr>
              <w:t>о</w:t>
            </w:r>
            <w:r w:rsidRPr="0016278F">
              <w:rPr>
                <w:lang w:eastAsia="en-US"/>
              </w:rPr>
              <w:t>рядка</w:t>
            </w:r>
            <w:r w:rsidR="00685CB7">
              <w:rPr>
                <w:lang w:eastAsia="en-US"/>
              </w:rPr>
              <w:t xml:space="preserve"> </w:t>
            </w:r>
          </w:p>
        </w:tc>
        <w:tc>
          <w:tcPr>
            <w:tcW w:w="2284" w:type="dxa"/>
          </w:tcPr>
          <w:p w:rsidR="00424CD1" w:rsidRPr="0016278F" w:rsidRDefault="00424CD1" w:rsidP="0016278F">
            <w:pPr>
              <w:ind w:firstLine="0"/>
              <w:contextualSpacing/>
              <w:rPr>
                <w:lang w:eastAsia="en-US"/>
              </w:rPr>
            </w:pPr>
            <w:r w:rsidRPr="0016278F">
              <w:rPr>
                <w:lang w:eastAsia="en-US"/>
              </w:rPr>
              <w:t>коллекти</w:t>
            </w:r>
            <w:r w:rsidRPr="0016278F">
              <w:rPr>
                <w:lang w:eastAsia="en-US"/>
              </w:rPr>
              <w:t>в</w:t>
            </w:r>
            <w:r w:rsidRPr="0016278F">
              <w:rPr>
                <w:lang w:eastAsia="en-US"/>
              </w:rPr>
              <w:t>но-творчески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дела</w:t>
            </w:r>
          </w:p>
          <w:p w:rsidR="00424CD1" w:rsidRPr="0016278F" w:rsidRDefault="00424CD1" w:rsidP="0016278F">
            <w:pPr>
              <w:ind w:firstLine="0"/>
              <w:contextualSpacing/>
              <w:rPr>
                <w:lang w:eastAsia="en-US"/>
              </w:rPr>
            </w:pPr>
            <w:r w:rsidRPr="0016278F">
              <w:rPr>
                <w:lang w:eastAsia="en-US"/>
              </w:rPr>
              <w:t>ролевы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Pr="0016278F">
              <w:rPr>
                <w:lang w:eastAsia="en-US"/>
              </w:rPr>
              <w:t>г</w:t>
            </w:r>
            <w:r w:rsidRPr="0016278F">
              <w:rPr>
                <w:lang w:eastAsia="en-US"/>
              </w:rPr>
              <w:t>ры</w:t>
            </w:r>
          </w:p>
        </w:tc>
      </w:tr>
      <w:tr w:rsidR="00424CD1" w:rsidRPr="0016278F" w:rsidTr="00B11F80">
        <w:tc>
          <w:tcPr>
            <w:tcW w:w="2127" w:type="dxa"/>
          </w:tcPr>
          <w:p w:rsidR="00424CD1" w:rsidRPr="0016278F" w:rsidRDefault="00424CD1" w:rsidP="0016278F">
            <w:pPr>
              <w:ind w:firstLine="0"/>
            </w:pPr>
            <w:r w:rsidRPr="0016278F">
              <w:t>8–9</w:t>
            </w:r>
            <w:r w:rsidR="00685CB7">
              <w:t xml:space="preserve"> </w:t>
            </w:r>
            <w:r w:rsidRPr="0016278F">
              <w:t>кла</w:t>
            </w:r>
            <w:r w:rsidRPr="0016278F">
              <w:t>с</w:t>
            </w:r>
            <w:r w:rsidRPr="0016278F">
              <w:t>сов</w:t>
            </w:r>
            <w:r w:rsidR="00685CB7">
              <w:t xml:space="preserve"> </w:t>
            </w:r>
          </w:p>
        </w:tc>
        <w:tc>
          <w:tcPr>
            <w:tcW w:w="3685" w:type="dxa"/>
          </w:tcPr>
          <w:p w:rsidR="00424CD1" w:rsidRPr="0016278F" w:rsidRDefault="00424CD1" w:rsidP="0016278F">
            <w:pPr>
              <w:ind w:firstLine="0"/>
              <w:contextualSpacing/>
              <w:rPr>
                <w:lang w:eastAsia="en-US"/>
              </w:rPr>
            </w:pPr>
            <w:r w:rsidRPr="0016278F">
              <w:rPr>
                <w:lang w:eastAsia="en-US"/>
              </w:rPr>
              <w:t>Формировани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компетентн</w:t>
            </w:r>
            <w:r w:rsidRPr="0016278F">
              <w:rPr>
                <w:lang w:eastAsia="en-US"/>
              </w:rPr>
              <w:t>о</w:t>
            </w:r>
            <w:r w:rsidRPr="0016278F">
              <w:rPr>
                <w:lang w:eastAsia="en-US"/>
              </w:rPr>
              <w:t>ст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в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решени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жизненны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задач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о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существующим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нормам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и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ав</w:t>
            </w:r>
            <w:r w:rsidRPr="0016278F">
              <w:rPr>
                <w:lang w:eastAsia="en-US"/>
              </w:rPr>
              <w:t>и</w:t>
            </w:r>
            <w:r w:rsidRPr="0016278F">
              <w:rPr>
                <w:lang w:eastAsia="en-US"/>
              </w:rPr>
              <w:t>лам</w:t>
            </w:r>
          </w:p>
        </w:tc>
        <w:tc>
          <w:tcPr>
            <w:tcW w:w="2393" w:type="dxa"/>
          </w:tcPr>
          <w:p w:rsidR="00424CD1" w:rsidRPr="0016278F" w:rsidRDefault="00424CD1" w:rsidP="0016278F">
            <w:pPr>
              <w:ind w:firstLine="0"/>
              <w:contextualSpacing/>
              <w:rPr>
                <w:lang w:eastAsia="en-US"/>
              </w:rPr>
            </w:pPr>
            <w:r w:rsidRPr="0016278F">
              <w:rPr>
                <w:lang w:eastAsia="en-US"/>
              </w:rPr>
              <w:t>Успех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без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наруш</w:t>
            </w:r>
            <w:r w:rsidRPr="0016278F">
              <w:rPr>
                <w:lang w:eastAsia="en-US"/>
              </w:rPr>
              <w:t>е</w:t>
            </w:r>
            <w:r w:rsidRPr="0016278F">
              <w:rPr>
                <w:lang w:eastAsia="en-US"/>
              </w:rPr>
              <w:t>ний</w:t>
            </w:r>
          </w:p>
        </w:tc>
        <w:tc>
          <w:tcPr>
            <w:tcW w:w="2284" w:type="dxa"/>
          </w:tcPr>
          <w:p w:rsidR="00424CD1" w:rsidRPr="0016278F" w:rsidRDefault="00424CD1" w:rsidP="0016278F">
            <w:pPr>
              <w:ind w:firstLine="0"/>
              <w:contextualSpacing/>
              <w:rPr>
                <w:lang w:eastAsia="en-US"/>
              </w:rPr>
            </w:pPr>
            <w:r w:rsidRPr="0016278F">
              <w:rPr>
                <w:lang w:eastAsia="en-US"/>
              </w:rPr>
              <w:t>обучающие</w:t>
            </w:r>
            <w:r w:rsidR="00685CB7">
              <w:rPr>
                <w:lang w:eastAsia="en-US"/>
              </w:rPr>
              <w:t xml:space="preserve"> </w:t>
            </w:r>
            <w:r w:rsidRPr="0016278F">
              <w:rPr>
                <w:lang w:eastAsia="en-US"/>
              </w:rPr>
              <w:t>пра</w:t>
            </w:r>
            <w:r w:rsidRPr="0016278F">
              <w:rPr>
                <w:lang w:eastAsia="en-US"/>
              </w:rPr>
              <w:t>к</w:t>
            </w:r>
            <w:r w:rsidRPr="0016278F">
              <w:rPr>
                <w:lang w:eastAsia="en-US"/>
              </w:rPr>
              <w:t>тикумы</w:t>
            </w:r>
          </w:p>
        </w:tc>
      </w:tr>
    </w:tbl>
    <w:p w:rsidR="00424CD1" w:rsidRPr="00B11F80" w:rsidRDefault="00424CD1" w:rsidP="0016278F">
      <w:pPr>
        <w:rPr>
          <w:sz w:val="18"/>
          <w:szCs w:val="18"/>
        </w:rPr>
      </w:pPr>
    </w:p>
    <w:p w:rsidR="00424CD1" w:rsidRPr="0016278F" w:rsidRDefault="00424CD1" w:rsidP="0016278F">
      <w:pPr>
        <w:rPr>
          <w:b/>
        </w:rPr>
      </w:pPr>
      <w:r w:rsidRPr="0016278F">
        <w:rPr>
          <w:b/>
        </w:rPr>
        <w:t>Программа</w:t>
      </w:r>
      <w:r w:rsidR="00685CB7">
        <w:rPr>
          <w:b/>
        </w:rPr>
        <w:t xml:space="preserve"> </w:t>
      </w:r>
      <w:r w:rsidRPr="0016278F">
        <w:rPr>
          <w:b/>
        </w:rPr>
        <w:t>организации</w:t>
      </w:r>
      <w:r w:rsidR="00685CB7">
        <w:rPr>
          <w:b/>
        </w:rPr>
        <w:t xml:space="preserve"> </w:t>
      </w:r>
      <w:r w:rsidRPr="0016278F">
        <w:rPr>
          <w:b/>
        </w:rPr>
        <w:t>летнего</w:t>
      </w:r>
      <w:r w:rsidR="00685CB7">
        <w:rPr>
          <w:b/>
        </w:rPr>
        <w:t xml:space="preserve"> </w:t>
      </w:r>
      <w:r w:rsidRPr="0016278F">
        <w:rPr>
          <w:b/>
        </w:rPr>
        <w:t>отдыха</w:t>
      </w:r>
      <w:r w:rsidRPr="0016278F">
        <w:rPr>
          <w:b/>
          <w:bCs/>
        </w:rPr>
        <w:t>,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оздоровления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и</w:t>
      </w:r>
      <w:r w:rsidR="00685CB7">
        <w:rPr>
          <w:b/>
          <w:bCs/>
        </w:rPr>
        <w:t xml:space="preserve"> </w:t>
      </w:r>
      <w:r w:rsidRPr="0016278F">
        <w:rPr>
          <w:b/>
          <w:bCs/>
        </w:rPr>
        <w:t>занятости</w:t>
      </w:r>
      <w:r w:rsidR="00685CB7">
        <w:rPr>
          <w:b/>
        </w:rPr>
        <w:t xml:space="preserve"> </w:t>
      </w:r>
      <w:r w:rsidRPr="0016278F">
        <w:rPr>
          <w:b/>
        </w:rPr>
        <w:t>детей.</w:t>
      </w:r>
    </w:p>
    <w:p w:rsidR="00424CD1" w:rsidRPr="0016278F" w:rsidRDefault="00424CD1" w:rsidP="0016278F">
      <w:pPr>
        <w:autoSpaceDE w:val="0"/>
        <w:autoSpaceDN w:val="0"/>
        <w:adjustRightInd w:val="0"/>
      </w:pPr>
      <w:r w:rsidRPr="0016278F">
        <w:rPr>
          <w:b/>
          <w:i/>
        </w:rPr>
        <w:t>Цель:</w:t>
      </w:r>
      <w:r w:rsidR="00685CB7">
        <w:t xml:space="preserve"> </w:t>
      </w:r>
      <w:r w:rsidRPr="0016278F">
        <w:t>организация</w:t>
      </w:r>
      <w:r w:rsidR="00685CB7">
        <w:t xml:space="preserve"> </w:t>
      </w:r>
      <w:r w:rsidRPr="0016278F">
        <w:t>отдых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здоровление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летнее</w:t>
      </w:r>
      <w:r w:rsidR="00685CB7">
        <w:t xml:space="preserve"> </w:t>
      </w:r>
      <w:r w:rsidRPr="0016278F">
        <w:t>время.</w:t>
      </w:r>
    </w:p>
    <w:p w:rsidR="00424CD1" w:rsidRPr="0016278F" w:rsidRDefault="00424CD1" w:rsidP="0016278F">
      <w:pPr>
        <w:autoSpaceDE w:val="0"/>
        <w:autoSpaceDN w:val="0"/>
        <w:adjustRightInd w:val="0"/>
      </w:pPr>
      <w:r w:rsidRPr="0016278F">
        <w:rPr>
          <w:b/>
          <w:i/>
        </w:rPr>
        <w:t>Задачи: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команды</w:t>
      </w:r>
      <w:r w:rsidR="00685CB7">
        <w:t xml:space="preserve"> </w:t>
      </w:r>
      <w:r w:rsidRPr="0016278F">
        <w:t>детского</w:t>
      </w:r>
      <w:r w:rsidR="00685CB7">
        <w:t xml:space="preserve"> </w:t>
      </w:r>
      <w:r w:rsidRPr="0016278F">
        <w:t>актива,</w:t>
      </w:r>
      <w:r w:rsidR="00685CB7">
        <w:t xml:space="preserve"> </w:t>
      </w:r>
      <w:r w:rsidRPr="0016278F">
        <w:t>организац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ведение</w:t>
      </w:r>
      <w:r w:rsidR="00685CB7">
        <w:t xml:space="preserve"> </w:t>
      </w:r>
      <w:r w:rsidRPr="0016278F">
        <w:t>внеклассных</w:t>
      </w:r>
      <w:r w:rsidR="00685CB7">
        <w:t xml:space="preserve"> </w:t>
      </w:r>
      <w:r w:rsidRPr="0016278F">
        <w:t>м</w:t>
      </w:r>
      <w:r w:rsidRPr="0016278F">
        <w:t>е</w:t>
      </w:r>
      <w:r w:rsidRPr="0016278F">
        <w:t>роприятий;</w:t>
      </w:r>
      <w:r w:rsidR="00685CB7">
        <w:t xml:space="preserve"> </w:t>
      </w:r>
      <w:r w:rsidRPr="0016278F">
        <w:t>повышение</w:t>
      </w:r>
      <w:r w:rsidR="00685CB7">
        <w:t xml:space="preserve"> </w:t>
      </w:r>
      <w:r w:rsidRPr="0016278F">
        <w:t>социальной</w:t>
      </w:r>
      <w:r w:rsidR="00685CB7">
        <w:t xml:space="preserve"> </w:t>
      </w:r>
      <w:r w:rsidRPr="0016278F">
        <w:t>активности</w:t>
      </w:r>
      <w:r w:rsidR="00685CB7">
        <w:t xml:space="preserve"> </w:t>
      </w:r>
      <w:r w:rsidRPr="0016278F">
        <w:t>участников,</w:t>
      </w:r>
      <w:r w:rsidR="00685CB7">
        <w:t xml:space="preserve"> </w:t>
      </w:r>
      <w:r w:rsidRPr="0016278F">
        <w:t>проявление</w:t>
      </w:r>
      <w:r w:rsidR="00685CB7">
        <w:t xml:space="preserve"> </w:t>
      </w:r>
      <w:r w:rsidRPr="0016278F">
        <w:t>коммуникативной</w:t>
      </w:r>
      <w:r w:rsidR="00685CB7">
        <w:t xml:space="preserve"> </w:t>
      </w:r>
      <w:r w:rsidRPr="0016278F">
        <w:t>комп</w:t>
      </w:r>
      <w:r w:rsidRPr="0016278F">
        <w:t>е</w:t>
      </w:r>
      <w:r w:rsidRPr="0016278F">
        <w:t>тентности</w:t>
      </w:r>
      <w:r w:rsidR="00685CB7">
        <w:t xml:space="preserve"> </w:t>
      </w:r>
      <w:r w:rsidRPr="0016278F">
        <w:t>через</w:t>
      </w:r>
      <w:r w:rsidR="00685CB7">
        <w:t xml:space="preserve"> </w:t>
      </w:r>
      <w:r w:rsidRPr="0016278F">
        <w:t>оптимизацию</w:t>
      </w:r>
      <w:r w:rsidR="00685CB7">
        <w:t xml:space="preserve"> </w:t>
      </w:r>
      <w:r w:rsidRPr="0016278F">
        <w:t>взаимодейств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ллективе</w:t>
      </w:r>
      <w:r w:rsidR="00685CB7">
        <w:t xml:space="preserve"> </w:t>
      </w:r>
      <w:r w:rsidRPr="0016278F">
        <w:t>сверстников,</w:t>
      </w:r>
      <w:r w:rsidR="00685CB7">
        <w:t xml:space="preserve"> </w:t>
      </w:r>
      <w:r w:rsidRPr="0016278F">
        <w:t>популяризация</w:t>
      </w:r>
      <w:r w:rsidR="00685CB7">
        <w:t xml:space="preserve"> </w:t>
      </w:r>
      <w:r w:rsidRPr="0016278F">
        <w:t>спортивн</w:t>
      </w:r>
      <w:r w:rsidRPr="0016278F">
        <w:t>о</w:t>
      </w:r>
      <w:r w:rsidRPr="0016278F">
        <w:t>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дорового</w:t>
      </w:r>
      <w:r w:rsidR="00685CB7">
        <w:t xml:space="preserve"> </w:t>
      </w:r>
      <w:r w:rsidRPr="0016278F">
        <w:t>образа</w:t>
      </w:r>
      <w:r w:rsidR="00685CB7">
        <w:t xml:space="preserve"> </w:t>
      </w:r>
      <w:r w:rsidRPr="0016278F">
        <w:t>подростка;</w:t>
      </w:r>
      <w:r w:rsidR="00685CB7">
        <w:t xml:space="preserve"> </w:t>
      </w:r>
      <w:r w:rsidRPr="0016278F">
        <w:t>личностные</w:t>
      </w:r>
      <w:r w:rsidR="00685CB7">
        <w:t xml:space="preserve"> </w:t>
      </w:r>
      <w:r w:rsidRPr="0016278F">
        <w:t>новообразования</w:t>
      </w:r>
      <w:r w:rsidR="00685CB7">
        <w:t xml:space="preserve"> </w:t>
      </w:r>
      <w:r w:rsidRPr="0016278F">
        <w:t>участников</w:t>
      </w:r>
      <w:r w:rsidR="00685CB7">
        <w:t xml:space="preserve"> </w:t>
      </w:r>
      <w:r w:rsidRPr="0016278F">
        <w:t>(личностные</w:t>
      </w:r>
      <w:r w:rsidR="00685CB7">
        <w:t xml:space="preserve"> </w:t>
      </w:r>
      <w:r w:rsidRPr="0016278F">
        <w:t>качества,</w:t>
      </w:r>
      <w:r w:rsidR="00685CB7">
        <w:t xml:space="preserve"> </w:t>
      </w:r>
      <w:r w:rsidRPr="0016278F">
        <w:t>раскрытие</w:t>
      </w:r>
      <w:r w:rsidR="00685CB7">
        <w:t xml:space="preserve"> </w:t>
      </w:r>
      <w:r w:rsidRPr="0016278F">
        <w:t>потенциальных</w:t>
      </w:r>
      <w:r w:rsidR="00685CB7">
        <w:t xml:space="preserve"> </w:t>
      </w:r>
      <w:r w:rsidRPr="0016278F">
        <w:t>возможностей,</w:t>
      </w:r>
      <w:r w:rsidR="00685CB7">
        <w:t xml:space="preserve"> </w:t>
      </w:r>
      <w:r w:rsidRPr="0016278F">
        <w:t>опыт</w:t>
      </w:r>
      <w:r w:rsidR="00685CB7">
        <w:t xml:space="preserve"> </w:t>
      </w:r>
      <w:r w:rsidRPr="0016278F">
        <w:t>деятельности,</w:t>
      </w:r>
      <w:r w:rsidR="00685CB7">
        <w:t xml:space="preserve"> </w:t>
      </w:r>
      <w:r w:rsidRPr="0016278F">
        <w:t>ценностные</w:t>
      </w:r>
      <w:r w:rsidR="00685CB7">
        <w:t xml:space="preserve"> </w:t>
      </w:r>
      <w:r w:rsidRPr="0016278F">
        <w:t>позиции,</w:t>
      </w:r>
      <w:r w:rsidR="00685CB7">
        <w:t xml:space="preserve"> </w:t>
      </w:r>
      <w:r w:rsidRPr="0016278F">
        <w:t>отношения,</w:t>
      </w:r>
      <w:r w:rsidR="00685CB7">
        <w:t xml:space="preserve"> </w:t>
      </w:r>
      <w:r w:rsidRPr="0016278F">
        <w:t>практические</w:t>
      </w:r>
      <w:r w:rsidR="00685CB7">
        <w:t xml:space="preserve"> </w:t>
      </w:r>
      <w:r w:rsidRPr="0016278F">
        <w:t>навыки</w:t>
      </w:r>
      <w:r w:rsidR="00685CB7">
        <w:t xml:space="preserve"> </w:t>
      </w:r>
      <w:r w:rsidRPr="0016278F">
        <w:t>самоорганизации,</w:t>
      </w:r>
      <w:r w:rsidR="00685CB7">
        <w:t xml:space="preserve"> </w:t>
      </w:r>
      <w:r w:rsidRPr="0016278F">
        <w:t>моделирование</w:t>
      </w:r>
      <w:r w:rsidR="00685CB7">
        <w:t xml:space="preserve"> </w:t>
      </w:r>
      <w:r w:rsidRPr="0016278F">
        <w:t>здорового</w:t>
      </w:r>
      <w:r w:rsidR="00685CB7">
        <w:t xml:space="preserve"> </w:t>
      </w:r>
      <w:r w:rsidRPr="0016278F">
        <w:t>образа</w:t>
      </w:r>
      <w:r w:rsidR="00685CB7">
        <w:t xml:space="preserve"> </w:t>
      </w:r>
      <w:r w:rsidRPr="0016278F">
        <w:t>жизни);проведение</w:t>
      </w:r>
      <w:r w:rsidR="00685CB7">
        <w:t xml:space="preserve"> </w:t>
      </w:r>
      <w:r w:rsidRPr="0016278F">
        <w:t>экол</w:t>
      </w:r>
      <w:r w:rsidRPr="0016278F">
        <w:t>о</w:t>
      </w:r>
      <w:r w:rsidRPr="0016278F">
        <w:t>гических</w:t>
      </w:r>
      <w:r w:rsidR="00685CB7">
        <w:t xml:space="preserve"> </w:t>
      </w:r>
      <w:r w:rsidRPr="0016278F">
        <w:t>акций.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60"/>
        <w:gridCol w:w="1559"/>
        <w:gridCol w:w="2410"/>
        <w:gridCol w:w="2552"/>
        <w:gridCol w:w="567"/>
        <w:gridCol w:w="850"/>
      </w:tblGrid>
      <w:tr w:rsidR="00424CD1" w:rsidRPr="0016278F" w:rsidTr="00B11F80">
        <w:trPr>
          <w:trHeight w:val="120"/>
        </w:trPr>
        <w:tc>
          <w:tcPr>
            <w:tcW w:w="9181" w:type="dxa"/>
            <w:gridSpan w:val="4"/>
            <w:shd w:val="clear" w:color="auto" w:fill="auto"/>
          </w:tcPr>
          <w:p w:rsidR="00424CD1" w:rsidRPr="0016278F" w:rsidRDefault="00424CD1" w:rsidP="00EC2B45">
            <w:pPr>
              <w:ind w:firstLine="0"/>
              <w:jc w:val="left"/>
              <w:rPr>
                <w:rFonts w:eastAsia="Calibri"/>
                <w:b/>
                <w:bCs/>
              </w:rPr>
            </w:pPr>
            <w:r w:rsidRPr="0016278F">
              <w:rPr>
                <w:rFonts w:eastAsia="Calibri"/>
                <w:b/>
                <w:bCs/>
              </w:rPr>
              <w:t>С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дневным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пребыванием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с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2-х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разовым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питанием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(завтрак,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обед)</w:t>
            </w:r>
          </w:p>
          <w:p w:rsidR="00424CD1" w:rsidRPr="0016278F" w:rsidRDefault="00424CD1" w:rsidP="00EC2B45">
            <w:pPr>
              <w:ind w:firstLine="0"/>
              <w:jc w:val="left"/>
              <w:rPr>
                <w:rFonts w:eastAsia="Calibri"/>
                <w:b/>
                <w:bCs/>
              </w:rPr>
            </w:pPr>
            <w:r w:rsidRPr="0016278F">
              <w:rPr>
                <w:rFonts w:eastAsia="Calibri"/>
              </w:rPr>
              <w:t>2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лагеря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–ОЛ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«Здоровячок»,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ЛТО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«Трудовой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д</w:t>
            </w:r>
            <w:r w:rsidRPr="0016278F">
              <w:rPr>
                <w:rFonts w:eastAsia="Calibri"/>
              </w:rPr>
              <w:t>е</w:t>
            </w:r>
            <w:r w:rsidRPr="0016278F">
              <w:rPr>
                <w:rFonts w:eastAsia="Calibri"/>
              </w:rPr>
              <w:t>сант».</w:t>
            </w:r>
          </w:p>
        </w:tc>
        <w:tc>
          <w:tcPr>
            <w:tcW w:w="567" w:type="dxa"/>
            <w:vMerge w:val="restart"/>
            <w:shd w:val="clear" w:color="auto" w:fill="auto"/>
            <w:textDirection w:val="btLr"/>
          </w:tcPr>
          <w:p w:rsidR="00424CD1" w:rsidRPr="00EC2B45" w:rsidRDefault="00424CD1" w:rsidP="00EC2B45">
            <w:pPr>
              <w:ind w:left="113" w:right="113" w:firstLine="0"/>
              <w:jc w:val="left"/>
              <w:rPr>
                <w:rFonts w:eastAsia="Calibri"/>
                <w:b/>
                <w:bCs/>
                <w:sz w:val="22"/>
                <w:szCs w:val="22"/>
              </w:rPr>
            </w:pPr>
            <w:r w:rsidRPr="00EC2B45">
              <w:rPr>
                <w:rFonts w:eastAsia="Calibri"/>
                <w:b/>
                <w:bCs/>
                <w:sz w:val="22"/>
                <w:szCs w:val="22"/>
              </w:rPr>
              <w:t>Подростковые</w:t>
            </w:r>
            <w:r w:rsidR="00685CB7">
              <w:rPr>
                <w:rFonts w:eastAsia="Calibri"/>
                <w:b/>
                <w:bCs/>
                <w:sz w:val="22"/>
                <w:szCs w:val="22"/>
              </w:rPr>
              <w:t xml:space="preserve"> </w:t>
            </w:r>
            <w:r w:rsidRPr="00EC2B45">
              <w:rPr>
                <w:rFonts w:eastAsia="Calibri"/>
                <w:b/>
                <w:bCs/>
                <w:sz w:val="22"/>
                <w:szCs w:val="22"/>
              </w:rPr>
              <w:t>трудовые</w:t>
            </w:r>
            <w:r w:rsidR="00685CB7">
              <w:rPr>
                <w:rFonts w:eastAsia="Calibri"/>
                <w:b/>
                <w:bCs/>
                <w:sz w:val="22"/>
                <w:szCs w:val="22"/>
              </w:rPr>
              <w:t xml:space="preserve"> </w:t>
            </w:r>
            <w:r w:rsidRPr="00EC2B45">
              <w:rPr>
                <w:rFonts w:eastAsia="Calibri"/>
                <w:b/>
                <w:bCs/>
                <w:sz w:val="22"/>
                <w:szCs w:val="22"/>
              </w:rPr>
              <w:t>бригады</w:t>
            </w:r>
          </w:p>
        </w:tc>
        <w:tc>
          <w:tcPr>
            <w:tcW w:w="850" w:type="dxa"/>
            <w:vMerge w:val="restart"/>
            <w:shd w:val="clear" w:color="auto" w:fill="auto"/>
            <w:textDirection w:val="btLr"/>
          </w:tcPr>
          <w:p w:rsidR="00424CD1" w:rsidRPr="00EC2B45" w:rsidRDefault="00424CD1" w:rsidP="00EC2B45">
            <w:pPr>
              <w:ind w:left="113" w:right="113" w:firstLine="0"/>
              <w:jc w:val="left"/>
              <w:rPr>
                <w:rFonts w:eastAsia="Calibri"/>
                <w:b/>
                <w:bCs/>
                <w:sz w:val="22"/>
                <w:szCs w:val="22"/>
              </w:rPr>
            </w:pPr>
            <w:r w:rsidRPr="00EC2B45">
              <w:rPr>
                <w:rFonts w:eastAsia="Calibri"/>
                <w:b/>
                <w:bCs/>
                <w:sz w:val="22"/>
                <w:szCs w:val="22"/>
              </w:rPr>
              <w:t>Малоз</w:t>
            </w:r>
            <w:r w:rsidRPr="00EC2B45">
              <w:rPr>
                <w:rFonts w:eastAsia="Calibri"/>
                <w:b/>
                <w:bCs/>
                <w:sz w:val="22"/>
                <w:szCs w:val="22"/>
              </w:rPr>
              <w:t>а</w:t>
            </w:r>
            <w:r w:rsidRPr="00EC2B45">
              <w:rPr>
                <w:rFonts w:eastAsia="Calibri"/>
                <w:b/>
                <w:bCs/>
                <w:sz w:val="22"/>
                <w:szCs w:val="22"/>
              </w:rPr>
              <w:t>тратные</w:t>
            </w:r>
            <w:r w:rsidR="00685CB7">
              <w:rPr>
                <w:rFonts w:eastAsia="Calibri"/>
                <w:b/>
                <w:bCs/>
                <w:sz w:val="22"/>
                <w:szCs w:val="22"/>
              </w:rPr>
              <w:t xml:space="preserve"> </w:t>
            </w:r>
            <w:r w:rsidRPr="00EC2B45">
              <w:rPr>
                <w:rFonts w:eastAsia="Calibri"/>
                <w:b/>
                <w:bCs/>
                <w:sz w:val="22"/>
                <w:szCs w:val="22"/>
              </w:rPr>
              <w:t>формы:профильные</w:t>
            </w:r>
            <w:r w:rsidR="00685CB7">
              <w:rPr>
                <w:rFonts w:eastAsia="Calibri"/>
                <w:b/>
                <w:bCs/>
                <w:sz w:val="22"/>
                <w:szCs w:val="22"/>
              </w:rPr>
              <w:t xml:space="preserve"> </w:t>
            </w:r>
            <w:r w:rsidRPr="00EC2B45">
              <w:rPr>
                <w:rFonts w:eastAsia="Calibri"/>
                <w:b/>
                <w:bCs/>
                <w:sz w:val="22"/>
                <w:szCs w:val="22"/>
              </w:rPr>
              <w:t>объединения</w:t>
            </w:r>
          </w:p>
        </w:tc>
      </w:tr>
      <w:tr w:rsidR="00424CD1" w:rsidRPr="0016278F" w:rsidTr="00B11F80">
        <w:trPr>
          <w:trHeight w:val="462"/>
        </w:trPr>
        <w:tc>
          <w:tcPr>
            <w:tcW w:w="6629" w:type="dxa"/>
            <w:gridSpan w:val="3"/>
            <w:shd w:val="clear" w:color="auto" w:fill="auto"/>
          </w:tcPr>
          <w:p w:rsidR="00424CD1" w:rsidRPr="0016278F" w:rsidRDefault="00424CD1" w:rsidP="00EC2B45">
            <w:pPr>
              <w:ind w:firstLine="0"/>
              <w:jc w:val="left"/>
              <w:rPr>
                <w:rFonts w:eastAsia="Calibri"/>
                <w:b/>
                <w:bCs/>
              </w:rPr>
            </w:pPr>
            <w:r w:rsidRPr="0016278F">
              <w:rPr>
                <w:rFonts w:eastAsia="Calibri"/>
                <w:b/>
                <w:bCs/>
              </w:rPr>
              <w:t>Пришкольный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оздоровительный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лагерь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«Здоров</w:t>
            </w:r>
            <w:r w:rsidRPr="0016278F">
              <w:rPr>
                <w:rFonts w:eastAsia="Calibri"/>
                <w:b/>
                <w:bCs/>
              </w:rPr>
              <w:t>я</w:t>
            </w:r>
            <w:r w:rsidRPr="0016278F">
              <w:rPr>
                <w:rFonts w:eastAsia="Calibri"/>
                <w:b/>
                <w:bCs/>
              </w:rPr>
              <w:t>ч</w:t>
            </w:r>
            <w:r w:rsidR="00FC51C5" w:rsidRPr="0016278F">
              <w:rPr>
                <w:rFonts w:eastAsia="Calibri"/>
                <w:b/>
                <w:bCs/>
              </w:rPr>
              <w:t>о</w:t>
            </w:r>
            <w:r w:rsidRPr="0016278F">
              <w:rPr>
                <w:rFonts w:eastAsia="Calibri"/>
                <w:b/>
                <w:bCs/>
              </w:rPr>
              <w:t>к»,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1-8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классы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1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смена,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1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лагерь.</w:t>
            </w:r>
          </w:p>
        </w:tc>
        <w:tc>
          <w:tcPr>
            <w:tcW w:w="2552" w:type="dxa"/>
            <w:shd w:val="clear" w:color="auto" w:fill="auto"/>
          </w:tcPr>
          <w:p w:rsidR="00424CD1" w:rsidRPr="0016278F" w:rsidRDefault="00424CD1" w:rsidP="00EC2B45">
            <w:pPr>
              <w:ind w:firstLine="0"/>
              <w:jc w:val="left"/>
              <w:rPr>
                <w:rFonts w:eastAsia="Calibri"/>
                <w:b/>
                <w:bCs/>
              </w:rPr>
            </w:pPr>
            <w:r w:rsidRPr="0016278F">
              <w:rPr>
                <w:rFonts w:eastAsia="Calibri"/>
                <w:b/>
                <w:bCs/>
              </w:rPr>
              <w:t>Лагерь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труда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и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о</w:t>
            </w:r>
            <w:r w:rsidRPr="0016278F">
              <w:rPr>
                <w:rFonts w:eastAsia="Calibri"/>
                <w:b/>
                <w:bCs/>
              </w:rPr>
              <w:t>т</w:t>
            </w:r>
            <w:r w:rsidRPr="0016278F">
              <w:rPr>
                <w:rFonts w:eastAsia="Calibri"/>
                <w:b/>
                <w:bCs/>
              </w:rPr>
              <w:t>дыха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«Трудовой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д</w:t>
            </w:r>
            <w:r w:rsidRPr="0016278F">
              <w:rPr>
                <w:rFonts w:eastAsia="Calibri"/>
                <w:b/>
                <w:bCs/>
              </w:rPr>
              <w:t>е</w:t>
            </w:r>
            <w:r w:rsidRPr="0016278F">
              <w:rPr>
                <w:rFonts w:eastAsia="Calibri"/>
                <w:b/>
                <w:bCs/>
              </w:rPr>
              <w:t>сант»</w:t>
            </w:r>
          </w:p>
        </w:tc>
        <w:tc>
          <w:tcPr>
            <w:tcW w:w="567" w:type="dxa"/>
            <w:vMerge/>
            <w:shd w:val="clear" w:color="auto" w:fill="auto"/>
          </w:tcPr>
          <w:p w:rsidR="00424CD1" w:rsidRPr="0016278F" w:rsidRDefault="00424CD1" w:rsidP="00EC2B45">
            <w:pPr>
              <w:ind w:firstLine="0"/>
              <w:jc w:val="left"/>
              <w:rPr>
                <w:rFonts w:eastAsia="Calibri"/>
                <w:b/>
              </w:rPr>
            </w:pPr>
          </w:p>
        </w:tc>
        <w:tc>
          <w:tcPr>
            <w:tcW w:w="850" w:type="dxa"/>
            <w:vMerge/>
            <w:shd w:val="clear" w:color="auto" w:fill="auto"/>
            <w:textDirection w:val="btLr"/>
          </w:tcPr>
          <w:p w:rsidR="00424CD1" w:rsidRPr="0016278F" w:rsidRDefault="00424CD1" w:rsidP="00EC2B45">
            <w:pPr>
              <w:ind w:firstLine="0"/>
              <w:jc w:val="left"/>
              <w:rPr>
                <w:rFonts w:eastAsia="Calibri"/>
                <w:b/>
              </w:rPr>
            </w:pPr>
          </w:p>
        </w:tc>
      </w:tr>
      <w:tr w:rsidR="00424CD1" w:rsidRPr="0016278F" w:rsidTr="00B11F80">
        <w:trPr>
          <w:trHeight w:val="213"/>
        </w:trPr>
        <w:tc>
          <w:tcPr>
            <w:tcW w:w="2660" w:type="dxa"/>
            <w:shd w:val="clear" w:color="auto" w:fill="auto"/>
          </w:tcPr>
          <w:p w:rsidR="00424CD1" w:rsidRPr="0016278F" w:rsidRDefault="00424CD1" w:rsidP="00B11F80">
            <w:pPr>
              <w:ind w:firstLine="0"/>
              <w:rPr>
                <w:rFonts w:eastAsia="Calibri"/>
                <w:b/>
                <w:bCs/>
              </w:rPr>
            </w:pPr>
            <w:r w:rsidRPr="0016278F">
              <w:rPr>
                <w:rFonts w:eastAsia="Calibri"/>
                <w:b/>
                <w:bCs/>
              </w:rPr>
              <w:t>Военно-патриотическое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направление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</w:rPr>
              <w:t>(постр</w:t>
            </w:r>
            <w:r w:rsidRPr="0016278F">
              <w:rPr>
                <w:rFonts w:eastAsia="Calibri"/>
              </w:rPr>
              <w:t>о</w:t>
            </w:r>
            <w:r w:rsidRPr="0016278F">
              <w:rPr>
                <w:rFonts w:eastAsia="Calibri"/>
              </w:rPr>
              <w:t>ение,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прохождение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торжественным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ма</w:t>
            </w:r>
            <w:r w:rsidRPr="0016278F">
              <w:rPr>
                <w:rFonts w:eastAsia="Calibri"/>
              </w:rPr>
              <w:t>р</w:t>
            </w:r>
            <w:r w:rsidRPr="0016278F">
              <w:rPr>
                <w:rFonts w:eastAsia="Calibri"/>
              </w:rPr>
              <w:t>шем,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строевая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подг</w:t>
            </w:r>
            <w:r w:rsidRPr="0016278F">
              <w:rPr>
                <w:rFonts w:eastAsia="Calibri"/>
              </w:rPr>
              <w:t>о</w:t>
            </w:r>
            <w:r w:rsidRPr="0016278F">
              <w:rPr>
                <w:rFonts w:eastAsia="Calibri"/>
              </w:rPr>
              <w:t>товка,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выправка,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в</w:t>
            </w:r>
            <w:r w:rsidRPr="0016278F">
              <w:rPr>
                <w:rFonts w:eastAsia="Calibri"/>
              </w:rPr>
              <w:t>и</w:t>
            </w:r>
            <w:r w:rsidRPr="0016278F">
              <w:rPr>
                <w:rFonts w:eastAsia="Calibri"/>
              </w:rPr>
              <w:t>зитка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команд,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разбо</w:t>
            </w:r>
            <w:r w:rsidRPr="0016278F">
              <w:rPr>
                <w:rFonts w:eastAsia="Calibri"/>
              </w:rPr>
              <w:t>р</w:t>
            </w:r>
            <w:r w:rsidRPr="0016278F">
              <w:rPr>
                <w:rFonts w:eastAsia="Calibri"/>
              </w:rPr>
              <w:t>ка-сборка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АК-74,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од</w:t>
            </w:r>
            <w:r w:rsidRPr="0016278F">
              <w:rPr>
                <w:rFonts w:eastAsia="Calibri"/>
              </w:rPr>
              <w:t>е</w:t>
            </w:r>
            <w:r w:rsidRPr="0016278F">
              <w:rPr>
                <w:rFonts w:eastAsia="Calibri"/>
              </w:rPr>
              <w:t>вание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прот</w:t>
            </w:r>
            <w:r w:rsidRPr="0016278F">
              <w:rPr>
                <w:rFonts w:eastAsia="Calibri"/>
              </w:rPr>
              <w:t>и</w:t>
            </w:r>
            <w:r w:rsidRPr="0016278F">
              <w:rPr>
                <w:rFonts w:eastAsia="Calibri"/>
              </w:rPr>
              <w:t>вогаза)</w:t>
            </w:r>
          </w:p>
        </w:tc>
        <w:tc>
          <w:tcPr>
            <w:tcW w:w="1559" w:type="dxa"/>
            <w:shd w:val="clear" w:color="auto" w:fill="auto"/>
          </w:tcPr>
          <w:p w:rsidR="00424CD1" w:rsidRPr="0016278F" w:rsidRDefault="00424CD1" w:rsidP="00B11F80">
            <w:pPr>
              <w:ind w:firstLine="0"/>
              <w:rPr>
                <w:rFonts w:eastAsia="Calibri"/>
                <w:b/>
                <w:bCs/>
              </w:rPr>
            </w:pPr>
            <w:r w:rsidRPr="0016278F">
              <w:rPr>
                <w:rFonts w:eastAsia="Calibri"/>
                <w:b/>
                <w:bCs/>
              </w:rPr>
              <w:t>В</w:t>
            </w:r>
            <w:r w:rsidRPr="0016278F">
              <w:rPr>
                <w:rFonts w:eastAsia="Calibri"/>
                <w:b/>
                <w:bCs/>
              </w:rPr>
              <w:t>о</w:t>
            </w:r>
            <w:r w:rsidRPr="0016278F">
              <w:rPr>
                <w:rFonts w:eastAsia="Calibri"/>
                <w:b/>
                <w:bCs/>
              </w:rPr>
              <w:t>енно-спортивное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Cs/>
              </w:rPr>
              <w:t>(по</w:t>
            </w:r>
            <w:r w:rsidRPr="0016278F">
              <w:rPr>
                <w:rFonts w:eastAsia="Calibri"/>
                <w:bCs/>
              </w:rPr>
              <w:t>д</w:t>
            </w:r>
            <w:r w:rsidRPr="0016278F">
              <w:rPr>
                <w:rFonts w:eastAsia="Calibri"/>
                <w:bCs/>
              </w:rPr>
              <w:t>готовка</w:t>
            </w:r>
            <w:r w:rsidR="00685CB7">
              <w:rPr>
                <w:rFonts w:eastAsia="Calibri"/>
                <w:bCs/>
              </w:rPr>
              <w:t xml:space="preserve"> </w:t>
            </w:r>
            <w:r w:rsidRPr="0016278F">
              <w:rPr>
                <w:rFonts w:eastAsia="Calibri"/>
                <w:bCs/>
              </w:rPr>
              <w:t>к</w:t>
            </w:r>
            <w:r w:rsidR="00685CB7">
              <w:rPr>
                <w:rFonts w:eastAsia="Calibri"/>
                <w:bCs/>
              </w:rPr>
              <w:t xml:space="preserve"> </w:t>
            </w:r>
            <w:r w:rsidRPr="0016278F">
              <w:rPr>
                <w:rFonts w:eastAsia="Calibri"/>
                <w:bCs/>
              </w:rPr>
              <w:t>выполн</w:t>
            </w:r>
            <w:r w:rsidRPr="0016278F">
              <w:rPr>
                <w:rFonts w:eastAsia="Calibri"/>
                <w:bCs/>
              </w:rPr>
              <w:t>е</w:t>
            </w:r>
            <w:r w:rsidRPr="0016278F">
              <w:rPr>
                <w:rFonts w:eastAsia="Calibri"/>
                <w:bCs/>
              </w:rPr>
              <w:t>нию</w:t>
            </w:r>
            <w:r w:rsidR="00685CB7">
              <w:rPr>
                <w:rFonts w:eastAsia="Calibri"/>
                <w:bCs/>
              </w:rPr>
              <w:t xml:space="preserve"> </w:t>
            </w:r>
            <w:r w:rsidRPr="0016278F">
              <w:rPr>
                <w:rFonts w:eastAsia="Calibri"/>
                <w:bCs/>
              </w:rPr>
              <w:t>норм</w:t>
            </w:r>
            <w:r w:rsidR="00685CB7">
              <w:rPr>
                <w:rFonts w:eastAsia="Calibri"/>
                <w:bCs/>
              </w:rPr>
              <w:t xml:space="preserve"> </w:t>
            </w:r>
            <w:r w:rsidRPr="0016278F">
              <w:rPr>
                <w:rFonts w:eastAsia="Calibri"/>
                <w:bCs/>
              </w:rPr>
              <w:t>ГТО,</w:t>
            </w:r>
            <w:r w:rsidR="00685CB7">
              <w:rPr>
                <w:rFonts w:eastAsia="Calibri"/>
                <w:bCs/>
              </w:rPr>
              <w:t xml:space="preserve"> </w:t>
            </w:r>
            <w:r w:rsidRPr="0016278F">
              <w:rPr>
                <w:rFonts w:eastAsia="Calibri"/>
                <w:bCs/>
              </w:rPr>
              <w:t>вое</w:t>
            </w:r>
            <w:r w:rsidRPr="0016278F">
              <w:rPr>
                <w:rFonts w:eastAsia="Calibri"/>
                <w:bCs/>
              </w:rPr>
              <w:t>н</w:t>
            </w:r>
            <w:r w:rsidRPr="0016278F">
              <w:rPr>
                <w:rFonts w:eastAsia="Calibri"/>
                <w:bCs/>
              </w:rPr>
              <w:t>ной</w:t>
            </w:r>
            <w:r w:rsidR="00685CB7">
              <w:rPr>
                <w:rFonts w:eastAsia="Calibri"/>
                <w:bCs/>
              </w:rPr>
              <w:t xml:space="preserve"> </w:t>
            </w:r>
            <w:r w:rsidRPr="0016278F">
              <w:rPr>
                <w:rFonts w:eastAsia="Calibri"/>
                <w:bCs/>
              </w:rPr>
              <w:t>и</w:t>
            </w:r>
            <w:r w:rsidRPr="0016278F">
              <w:rPr>
                <w:rFonts w:eastAsia="Calibri"/>
                <w:bCs/>
              </w:rPr>
              <w:t>г</w:t>
            </w:r>
            <w:r w:rsidRPr="0016278F">
              <w:rPr>
                <w:rFonts w:eastAsia="Calibri"/>
                <w:bCs/>
              </w:rPr>
              <w:t>ры</w:t>
            </w:r>
            <w:r w:rsidR="00685CB7">
              <w:rPr>
                <w:rFonts w:eastAsia="Calibri"/>
                <w:bCs/>
              </w:rPr>
              <w:t xml:space="preserve"> </w:t>
            </w:r>
            <w:r w:rsidRPr="0016278F">
              <w:rPr>
                <w:rFonts w:eastAsia="Calibri"/>
                <w:bCs/>
              </w:rPr>
              <w:t>«Зарни</w:t>
            </w:r>
            <w:r w:rsidRPr="0016278F">
              <w:rPr>
                <w:rFonts w:eastAsia="Calibri"/>
                <w:bCs/>
              </w:rPr>
              <w:t>ч</w:t>
            </w:r>
            <w:r w:rsidRPr="0016278F">
              <w:rPr>
                <w:rFonts w:eastAsia="Calibri"/>
                <w:bCs/>
              </w:rPr>
              <w:t>ка»)</w:t>
            </w:r>
          </w:p>
        </w:tc>
        <w:tc>
          <w:tcPr>
            <w:tcW w:w="2410" w:type="dxa"/>
            <w:shd w:val="clear" w:color="auto" w:fill="auto"/>
          </w:tcPr>
          <w:p w:rsidR="00424CD1" w:rsidRPr="0016278F" w:rsidRDefault="00424CD1" w:rsidP="00B11F80">
            <w:pPr>
              <w:ind w:firstLine="0"/>
              <w:rPr>
                <w:rFonts w:eastAsia="Calibri"/>
                <w:b/>
                <w:bCs/>
              </w:rPr>
            </w:pPr>
            <w:r w:rsidRPr="0016278F">
              <w:rPr>
                <w:rFonts w:eastAsia="Calibri"/>
                <w:b/>
                <w:bCs/>
              </w:rPr>
              <w:t>Спортивно-оздоровител</w:t>
            </w:r>
            <w:r w:rsidRPr="0016278F">
              <w:rPr>
                <w:rFonts w:eastAsia="Calibri"/>
                <w:b/>
                <w:bCs/>
              </w:rPr>
              <w:t>ь</w:t>
            </w:r>
            <w:r w:rsidRPr="0016278F">
              <w:rPr>
                <w:rFonts w:eastAsia="Calibri"/>
                <w:b/>
                <w:bCs/>
              </w:rPr>
              <w:t>ное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направление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</w:rPr>
              <w:t>(по</w:t>
            </w:r>
            <w:r w:rsidRPr="0016278F">
              <w:rPr>
                <w:rFonts w:eastAsia="Calibri"/>
              </w:rPr>
              <w:t>д</w:t>
            </w:r>
            <w:r w:rsidRPr="0016278F">
              <w:rPr>
                <w:rFonts w:eastAsia="Calibri"/>
              </w:rPr>
              <w:t>готовка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и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участие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в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соревнованиях,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пр</w:t>
            </w:r>
            <w:r w:rsidRPr="0016278F">
              <w:rPr>
                <w:rFonts w:eastAsia="Calibri"/>
              </w:rPr>
              <w:t>о</w:t>
            </w:r>
            <w:r w:rsidRPr="0016278F">
              <w:rPr>
                <w:rFonts w:eastAsia="Calibri"/>
              </w:rPr>
              <w:t>ведение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спортивных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занятий,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сотрудн</w:t>
            </w:r>
            <w:r w:rsidRPr="0016278F">
              <w:rPr>
                <w:rFonts w:eastAsia="Calibri"/>
              </w:rPr>
              <w:t>и</w:t>
            </w:r>
            <w:r w:rsidRPr="0016278F">
              <w:rPr>
                <w:rFonts w:eastAsia="Calibri"/>
              </w:rPr>
              <w:t>чество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в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соц</w:t>
            </w:r>
            <w:r w:rsidRPr="0016278F">
              <w:rPr>
                <w:rFonts w:eastAsia="Calibri"/>
              </w:rPr>
              <w:t>и</w:t>
            </w:r>
            <w:r w:rsidRPr="0016278F">
              <w:rPr>
                <w:rFonts w:eastAsia="Calibri"/>
              </w:rPr>
              <w:t>уме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с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ДДТ,ФСК,ЦРБ,РДК,ДМ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«Мордв</w:t>
            </w:r>
            <w:r w:rsidRPr="0016278F">
              <w:rPr>
                <w:rFonts w:eastAsia="Calibri"/>
              </w:rPr>
              <w:t>и</w:t>
            </w:r>
            <w:r w:rsidRPr="0016278F">
              <w:rPr>
                <w:rFonts w:eastAsia="Calibri"/>
              </w:rPr>
              <w:t>нова»)</w:t>
            </w:r>
          </w:p>
        </w:tc>
        <w:tc>
          <w:tcPr>
            <w:tcW w:w="2552" w:type="dxa"/>
            <w:shd w:val="clear" w:color="auto" w:fill="auto"/>
          </w:tcPr>
          <w:p w:rsidR="00424CD1" w:rsidRPr="0016278F" w:rsidRDefault="00424CD1" w:rsidP="00B11F80">
            <w:pPr>
              <w:ind w:firstLine="0"/>
              <w:rPr>
                <w:rFonts w:eastAsia="Calibri"/>
              </w:rPr>
            </w:pPr>
            <w:r w:rsidRPr="0016278F">
              <w:rPr>
                <w:rFonts w:eastAsia="Calibri"/>
                <w:b/>
                <w:bCs/>
              </w:rPr>
              <w:t>Трудовое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  <w:b/>
                <w:bCs/>
              </w:rPr>
              <w:t>направл</w:t>
            </w:r>
            <w:r w:rsidRPr="0016278F">
              <w:rPr>
                <w:rFonts w:eastAsia="Calibri"/>
                <w:b/>
                <w:bCs/>
              </w:rPr>
              <w:t>е</w:t>
            </w:r>
            <w:r w:rsidRPr="0016278F">
              <w:rPr>
                <w:rFonts w:eastAsia="Calibri"/>
                <w:b/>
                <w:bCs/>
              </w:rPr>
              <w:t>ние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16278F">
              <w:rPr>
                <w:rFonts w:eastAsia="Calibri"/>
              </w:rPr>
              <w:t>(ремонт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мебели,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раб</w:t>
            </w:r>
            <w:r w:rsidRPr="0016278F">
              <w:rPr>
                <w:rFonts w:eastAsia="Calibri"/>
              </w:rPr>
              <w:t>о</w:t>
            </w:r>
            <w:r w:rsidRPr="0016278F">
              <w:rPr>
                <w:rFonts w:eastAsia="Calibri"/>
              </w:rPr>
              <w:t>та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в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библиотеке,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благоустройство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те</w:t>
            </w:r>
            <w:r w:rsidRPr="0016278F">
              <w:rPr>
                <w:rFonts w:eastAsia="Calibri"/>
              </w:rPr>
              <w:t>р</w:t>
            </w:r>
            <w:r w:rsidRPr="0016278F">
              <w:rPr>
                <w:rFonts w:eastAsia="Calibri"/>
              </w:rPr>
              <w:t>ритории,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обустро</w:t>
            </w:r>
            <w:r w:rsidRPr="0016278F">
              <w:rPr>
                <w:rFonts w:eastAsia="Calibri"/>
              </w:rPr>
              <w:t>й</w:t>
            </w:r>
            <w:r w:rsidRPr="0016278F">
              <w:rPr>
                <w:rFonts w:eastAsia="Calibri"/>
              </w:rPr>
              <w:t>ство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спортивной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пл</w:t>
            </w:r>
            <w:r w:rsidRPr="0016278F">
              <w:rPr>
                <w:rFonts w:eastAsia="Calibri"/>
              </w:rPr>
              <w:t>о</w:t>
            </w:r>
            <w:r w:rsidRPr="0016278F">
              <w:rPr>
                <w:rFonts w:eastAsia="Calibri"/>
              </w:rPr>
              <w:t>щадки,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работа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на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пришкольном</w:t>
            </w:r>
            <w:r w:rsidR="00685CB7">
              <w:rPr>
                <w:rFonts w:eastAsia="Calibri"/>
              </w:rPr>
              <w:t xml:space="preserve"> </w:t>
            </w:r>
            <w:r w:rsidRPr="0016278F">
              <w:rPr>
                <w:rFonts w:eastAsia="Calibri"/>
              </w:rPr>
              <w:t>учас</w:t>
            </w:r>
            <w:r w:rsidRPr="0016278F">
              <w:rPr>
                <w:rFonts w:eastAsia="Calibri"/>
              </w:rPr>
              <w:t>т</w:t>
            </w:r>
            <w:r w:rsidRPr="0016278F">
              <w:rPr>
                <w:rFonts w:eastAsia="Calibri"/>
              </w:rPr>
              <w:t>ке).</w:t>
            </w:r>
          </w:p>
        </w:tc>
        <w:tc>
          <w:tcPr>
            <w:tcW w:w="567" w:type="dxa"/>
            <w:vMerge/>
            <w:shd w:val="clear" w:color="auto" w:fill="auto"/>
          </w:tcPr>
          <w:p w:rsidR="00424CD1" w:rsidRPr="0016278F" w:rsidRDefault="00424CD1" w:rsidP="00EC2B45">
            <w:pPr>
              <w:ind w:firstLine="0"/>
              <w:jc w:val="left"/>
              <w:rPr>
                <w:rFonts w:eastAsia="Calibri"/>
                <w:b/>
                <w:bCs/>
              </w:rPr>
            </w:pPr>
          </w:p>
        </w:tc>
        <w:tc>
          <w:tcPr>
            <w:tcW w:w="850" w:type="dxa"/>
            <w:vMerge/>
            <w:shd w:val="clear" w:color="auto" w:fill="auto"/>
          </w:tcPr>
          <w:p w:rsidR="00424CD1" w:rsidRPr="0016278F" w:rsidRDefault="00424CD1" w:rsidP="00EC2B45">
            <w:pPr>
              <w:ind w:firstLine="0"/>
              <w:jc w:val="left"/>
              <w:rPr>
                <w:rFonts w:eastAsia="Calibri"/>
                <w:b/>
                <w:bCs/>
              </w:rPr>
            </w:pPr>
          </w:p>
        </w:tc>
      </w:tr>
    </w:tbl>
    <w:p w:rsidR="00424CD1" w:rsidRPr="0016278F" w:rsidRDefault="00424CD1" w:rsidP="0016278F">
      <w:r w:rsidRPr="0016278F">
        <w:t>Организуется</w:t>
      </w:r>
      <w:r w:rsidR="00685CB7">
        <w:t xml:space="preserve"> </w:t>
      </w:r>
      <w:r w:rsidRPr="0016278F">
        <w:t>безопасный</w:t>
      </w:r>
      <w:r w:rsidR="00685CB7">
        <w:t xml:space="preserve"> </w:t>
      </w:r>
      <w:r w:rsidRPr="0016278F">
        <w:t>режим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(обеспечение</w:t>
      </w:r>
      <w:r w:rsidR="00685CB7">
        <w:t xml:space="preserve"> </w:t>
      </w:r>
      <w:r w:rsidRPr="0016278F">
        <w:t>пожарной</w:t>
      </w:r>
      <w:r w:rsidR="00685CB7">
        <w:t xml:space="preserve"> </w:t>
      </w:r>
      <w:r w:rsidRPr="0016278F">
        <w:t>безопасности,</w:t>
      </w:r>
      <w:r w:rsidR="00685CB7">
        <w:t xml:space="preserve"> </w:t>
      </w:r>
      <w:r w:rsidRPr="0016278F">
        <w:t>работа</w:t>
      </w:r>
      <w:r w:rsidR="00685CB7">
        <w:t xml:space="preserve"> </w:t>
      </w:r>
      <w:r w:rsidRPr="0016278F">
        <w:t>кнопки</w:t>
      </w:r>
      <w:r w:rsidR="00685CB7">
        <w:t xml:space="preserve"> </w:t>
      </w:r>
      <w:r w:rsidRPr="0016278F">
        <w:t>охраны,</w:t>
      </w:r>
      <w:r w:rsidR="00685CB7">
        <w:t xml:space="preserve"> </w:t>
      </w:r>
      <w:r w:rsidRPr="0016278F">
        <w:t>инструктажи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ТБ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ащимис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оспитателями,</w:t>
      </w:r>
      <w:r w:rsidR="00685CB7">
        <w:t xml:space="preserve"> </w:t>
      </w:r>
      <w:r w:rsidRPr="0016278F">
        <w:t>оформление</w:t>
      </w:r>
      <w:r w:rsidR="00685CB7">
        <w:t xml:space="preserve"> </w:t>
      </w:r>
      <w:r w:rsidRPr="0016278F">
        <w:t>информационных</w:t>
      </w:r>
      <w:r w:rsidR="00685CB7">
        <w:t xml:space="preserve"> </w:t>
      </w:r>
      <w:r w:rsidRPr="0016278F">
        <w:t>сте</w:t>
      </w:r>
      <w:r w:rsidRPr="0016278F">
        <w:t>н</w:t>
      </w:r>
      <w:r w:rsidRPr="0016278F">
        <w:t>дов).</w:t>
      </w:r>
    </w:p>
    <w:p w:rsidR="00424CD1" w:rsidRPr="0016278F" w:rsidRDefault="00424CD1" w:rsidP="0016278F">
      <w:pPr>
        <w:ind w:left="-142"/>
      </w:pPr>
      <w:r w:rsidRPr="0016278F">
        <w:t>Проводится</w:t>
      </w:r>
      <w:r w:rsidR="00685CB7">
        <w:t xml:space="preserve"> </w:t>
      </w:r>
      <w:r w:rsidRPr="0016278F">
        <w:t>работа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профилактике</w:t>
      </w:r>
      <w:r w:rsidR="00685CB7">
        <w:t xml:space="preserve"> </w:t>
      </w:r>
      <w:r w:rsidRPr="0016278F">
        <w:t>правонарушен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еступлений</w:t>
      </w:r>
      <w:r w:rsidR="00685CB7">
        <w:t xml:space="preserve"> </w:t>
      </w:r>
      <w:r w:rsidRPr="0016278F">
        <w:t>среди</w:t>
      </w:r>
      <w:r w:rsidR="00685CB7">
        <w:t xml:space="preserve"> </w:t>
      </w:r>
      <w:r w:rsidRPr="0016278F">
        <w:t>несовершенноле</w:t>
      </w:r>
      <w:r w:rsidRPr="0016278F">
        <w:t>т</w:t>
      </w:r>
      <w:r w:rsidRPr="0016278F">
        <w:t>них.</w:t>
      </w:r>
      <w:r w:rsidR="00685CB7">
        <w:t xml:space="preserve"> </w:t>
      </w:r>
      <w:r w:rsidRPr="0016278F">
        <w:t>Лагерями</w:t>
      </w:r>
      <w:r w:rsidR="00685CB7">
        <w:t xml:space="preserve"> </w:t>
      </w:r>
      <w:r w:rsidRPr="0016278F">
        <w:t>охвачены</w:t>
      </w:r>
      <w:r w:rsidR="00685CB7">
        <w:t xml:space="preserve"> </w:t>
      </w:r>
      <w:r w:rsidRPr="0016278F">
        <w:t>все</w:t>
      </w:r>
      <w:r w:rsidR="00685CB7">
        <w:t xml:space="preserve"> </w:t>
      </w:r>
      <w:r w:rsidRPr="0016278F">
        <w:t>дети</w:t>
      </w:r>
      <w:r w:rsidR="00685CB7">
        <w:t xml:space="preserve"> </w:t>
      </w:r>
      <w:r w:rsidRPr="0016278F">
        <w:t>«группы</w:t>
      </w:r>
      <w:r w:rsidR="00685CB7">
        <w:t xml:space="preserve"> </w:t>
      </w:r>
      <w:r w:rsidRPr="0016278F">
        <w:t>риска»,</w:t>
      </w:r>
      <w:r w:rsidR="00685CB7">
        <w:t xml:space="preserve"> </w:t>
      </w:r>
      <w:r w:rsidRPr="0016278F">
        <w:t>стоящие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чёт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ВШУ,</w:t>
      </w:r>
      <w:r w:rsidR="00685CB7">
        <w:t xml:space="preserve"> </w:t>
      </w:r>
      <w:r w:rsidRPr="0016278F">
        <w:t>ПДН,КДН.</w:t>
      </w:r>
      <w:r w:rsidR="00685CB7">
        <w:t xml:space="preserve"> </w:t>
      </w:r>
      <w:r w:rsidRPr="0016278F">
        <w:t>Лагерь</w:t>
      </w:r>
      <w:r w:rsidR="00685CB7">
        <w:t xml:space="preserve"> </w:t>
      </w:r>
      <w:r w:rsidRPr="0016278F">
        <w:t>пр</w:t>
      </w:r>
      <w:r w:rsidRPr="0016278F">
        <w:t>и</w:t>
      </w:r>
      <w:r w:rsidRPr="0016278F">
        <w:t>нимает</w:t>
      </w:r>
      <w:r w:rsidR="00685CB7">
        <w:t xml:space="preserve"> </w:t>
      </w: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нкурсе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лучшее</w:t>
      </w:r>
      <w:r w:rsidR="00685CB7">
        <w:t xml:space="preserve"> </w:t>
      </w:r>
      <w:r w:rsidRPr="0016278F">
        <w:t>оздоровление.</w:t>
      </w:r>
    </w:p>
    <w:p w:rsidR="00424CD1" w:rsidRPr="0016278F" w:rsidRDefault="00424CD1" w:rsidP="0016278F">
      <w:pPr>
        <w:ind w:left="-142"/>
      </w:pPr>
      <w:r w:rsidRPr="0016278F">
        <w:t>К</w:t>
      </w:r>
      <w:r w:rsidR="00685CB7">
        <w:t xml:space="preserve"> </w:t>
      </w:r>
      <w:r w:rsidRPr="0016278F">
        <w:t>сотрудничеству</w:t>
      </w:r>
      <w:r w:rsidR="00685CB7">
        <w:t xml:space="preserve"> </w:t>
      </w:r>
      <w:r w:rsidRPr="0016278F">
        <w:t>подключаются:</w:t>
      </w:r>
    </w:p>
    <w:p w:rsidR="00424CD1" w:rsidRPr="0016278F" w:rsidRDefault="00424CD1" w:rsidP="00D703FC">
      <w:pPr>
        <w:numPr>
          <w:ilvl w:val="0"/>
          <w:numId w:val="280"/>
        </w:numPr>
        <w:ind w:left="426"/>
      </w:pPr>
      <w:r w:rsidRPr="0016278F">
        <w:t>ФСК</w:t>
      </w:r>
      <w:r w:rsidR="00685CB7">
        <w:t xml:space="preserve"> </w:t>
      </w:r>
      <w:r w:rsidRPr="0016278F">
        <w:t>(каждый</w:t>
      </w:r>
      <w:r w:rsidR="00685CB7">
        <w:t xml:space="preserve"> </w:t>
      </w:r>
      <w:r w:rsidRPr="0016278F">
        <w:t>отряд</w:t>
      </w:r>
      <w:r w:rsidR="00685CB7">
        <w:t xml:space="preserve"> </w:t>
      </w:r>
      <w:r w:rsidRPr="0016278F">
        <w:t>2</w:t>
      </w:r>
      <w:r w:rsidR="00685CB7">
        <w:t xml:space="preserve"> </w:t>
      </w:r>
      <w:r w:rsidRPr="0016278F">
        <w:t>раз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неделю</w:t>
      </w:r>
      <w:r w:rsidR="00685CB7">
        <w:t xml:space="preserve"> </w:t>
      </w:r>
      <w:r w:rsidRPr="0016278F">
        <w:t>посетит</w:t>
      </w:r>
      <w:r w:rsidR="00685CB7">
        <w:t xml:space="preserve"> </w:t>
      </w:r>
      <w:r w:rsidRPr="0016278F">
        <w:t>плавание,</w:t>
      </w:r>
      <w:r w:rsidR="00685CB7">
        <w:t xml:space="preserve"> </w:t>
      </w:r>
      <w:r w:rsidRPr="0016278F">
        <w:t>занятия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теннису,</w:t>
      </w:r>
      <w:r w:rsidR="00685CB7">
        <w:t xml:space="preserve"> </w:t>
      </w:r>
      <w:r w:rsidRPr="0016278F">
        <w:t>л/а.);</w:t>
      </w:r>
      <w:r w:rsidR="00685CB7">
        <w:t xml:space="preserve"> </w:t>
      </w:r>
    </w:p>
    <w:p w:rsidR="00424CD1" w:rsidRPr="0016278F" w:rsidRDefault="00424CD1" w:rsidP="00D703FC">
      <w:pPr>
        <w:numPr>
          <w:ilvl w:val="0"/>
          <w:numId w:val="280"/>
        </w:numPr>
        <w:ind w:left="426"/>
      </w:pPr>
      <w:r w:rsidRPr="0016278F">
        <w:t>ЦРБ</w:t>
      </w:r>
      <w:r w:rsidR="00685CB7">
        <w:t xml:space="preserve"> </w:t>
      </w:r>
      <w:r w:rsidRPr="0016278F">
        <w:t>(проведёт</w:t>
      </w:r>
      <w:r w:rsidR="00685CB7">
        <w:t xml:space="preserve"> </w:t>
      </w:r>
      <w:r w:rsidRPr="0016278F">
        <w:t>тематические</w:t>
      </w:r>
      <w:r w:rsidR="00685CB7">
        <w:t xml:space="preserve"> </w:t>
      </w:r>
      <w:r w:rsidRPr="0016278F">
        <w:t>встречи,</w:t>
      </w:r>
      <w:r w:rsidR="00685CB7">
        <w:t xml:space="preserve"> </w:t>
      </w:r>
      <w:r w:rsidRPr="0016278F">
        <w:t>занятия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знаменательным</w:t>
      </w:r>
      <w:r w:rsidR="00685CB7">
        <w:t xml:space="preserve"> </w:t>
      </w:r>
      <w:r w:rsidRPr="0016278F">
        <w:t>датам);</w:t>
      </w:r>
    </w:p>
    <w:p w:rsidR="00424CD1" w:rsidRPr="0016278F" w:rsidRDefault="00424CD1" w:rsidP="00D703FC">
      <w:pPr>
        <w:numPr>
          <w:ilvl w:val="0"/>
          <w:numId w:val="280"/>
        </w:numPr>
        <w:ind w:left="426"/>
      </w:pPr>
      <w:r w:rsidRPr="0016278F">
        <w:t>музей</w:t>
      </w:r>
      <w:r w:rsidR="00685CB7">
        <w:t xml:space="preserve"> </w:t>
      </w:r>
      <w:r w:rsidRPr="0016278F">
        <w:t>Мордвинова</w:t>
      </w:r>
      <w:r w:rsidR="00685CB7">
        <w:t xml:space="preserve"> </w:t>
      </w:r>
      <w:r w:rsidRPr="0016278F">
        <w:t>(организует</w:t>
      </w:r>
      <w:r w:rsidR="00685CB7">
        <w:t xml:space="preserve"> </w:t>
      </w:r>
      <w:r w:rsidRPr="0016278F">
        <w:t>тематические</w:t>
      </w:r>
      <w:r w:rsidR="00685CB7">
        <w:t xml:space="preserve"> </w:t>
      </w:r>
      <w:r w:rsidRPr="0016278F">
        <w:t>выставки,</w:t>
      </w:r>
      <w:r w:rsidR="00685CB7">
        <w:t xml:space="preserve"> </w:t>
      </w:r>
      <w:r w:rsidRPr="0016278F">
        <w:t>проведёт</w:t>
      </w:r>
      <w:r w:rsidR="00685CB7">
        <w:t xml:space="preserve"> </w:t>
      </w:r>
      <w:r w:rsidRPr="0016278F">
        <w:t>мероприятия);</w:t>
      </w:r>
    </w:p>
    <w:p w:rsidR="00424CD1" w:rsidRPr="0016278F" w:rsidRDefault="00424CD1" w:rsidP="00D703FC">
      <w:pPr>
        <w:numPr>
          <w:ilvl w:val="0"/>
          <w:numId w:val="280"/>
        </w:numPr>
        <w:ind w:left="426"/>
      </w:pPr>
      <w:r w:rsidRPr="0016278F">
        <w:t>художественный</w:t>
      </w:r>
      <w:r w:rsidR="00685CB7">
        <w:t xml:space="preserve"> </w:t>
      </w:r>
      <w:r w:rsidRPr="0016278F">
        <w:t>музей</w:t>
      </w:r>
      <w:r w:rsidR="00685CB7">
        <w:t xml:space="preserve"> </w:t>
      </w:r>
      <w:r w:rsidRPr="0016278F">
        <w:t>(</w:t>
      </w:r>
      <w:r w:rsidR="00685CB7">
        <w:t xml:space="preserve"> </w:t>
      </w:r>
      <w:r w:rsidRPr="0016278F">
        <w:t>посетим</w:t>
      </w:r>
      <w:r w:rsidR="00685CB7">
        <w:t xml:space="preserve"> </w:t>
      </w:r>
      <w:r w:rsidRPr="0016278F">
        <w:t>занятий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отдельным</w:t>
      </w:r>
      <w:r w:rsidR="00685CB7">
        <w:t xml:space="preserve"> </w:t>
      </w:r>
      <w:r w:rsidRPr="0016278F">
        <w:t>темам);</w:t>
      </w:r>
    </w:p>
    <w:p w:rsidR="00424CD1" w:rsidRPr="0016278F" w:rsidRDefault="00FC51C5" w:rsidP="00D703FC">
      <w:pPr>
        <w:numPr>
          <w:ilvl w:val="0"/>
          <w:numId w:val="280"/>
        </w:numPr>
        <w:ind w:left="426"/>
      </w:pPr>
      <w:r w:rsidRPr="0016278F">
        <w:t>организации</w:t>
      </w:r>
      <w:r w:rsidR="00685CB7">
        <w:t xml:space="preserve"> </w:t>
      </w:r>
      <w:r w:rsidR="00424CD1" w:rsidRPr="0016278F">
        <w:t>города</w:t>
      </w:r>
      <w:r w:rsidR="00685CB7">
        <w:t xml:space="preserve"> </w:t>
      </w:r>
      <w:r w:rsidR="00424CD1" w:rsidRPr="0016278F">
        <w:t>Ядрина,</w:t>
      </w:r>
      <w:r w:rsidR="00685CB7">
        <w:t xml:space="preserve"> </w:t>
      </w:r>
      <w:r w:rsidR="00424CD1" w:rsidRPr="0016278F">
        <w:t>для</w:t>
      </w:r>
      <w:r w:rsidR="00685CB7">
        <w:t xml:space="preserve"> </w:t>
      </w:r>
      <w:r w:rsidR="00424CD1" w:rsidRPr="0016278F">
        <w:t>проведения</w:t>
      </w:r>
      <w:r w:rsidR="00685CB7">
        <w:t xml:space="preserve"> </w:t>
      </w:r>
      <w:r w:rsidR="00424CD1" w:rsidRPr="0016278F">
        <w:t>экскурсий.</w:t>
      </w:r>
    </w:p>
    <w:p w:rsidR="00424CD1" w:rsidRPr="0016278F" w:rsidRDefault="00424CD1" w:rsidP="0016278F">
      <w:pPr>
        <w:ind w:left="-142"/>
      </w:pPr>
      <w:r w:rsidRPr="0016278F">
        <w:lastRenderedPageBreak/>
        <w:t>Ежегодно</w:t>
      </w:r>
      <w:r w:rsidR="00685CB7">
        <w:t xml:space="preserve"> </w:t>
      </w:r>
      <w:r w:rsidRPr="0016278F">
        <w:t>весной</w:t>
      </w:r>
      <w:r w:rsidR="00685CB7">
        <w:t xml:space="preserve"> </w:t>
      </w:r>
      <w:r w:rsidRPr="0016278F">
        <w:t>работает</w:t>
      </w:r>
      <w:r w:rsidR="00685CB7">
        <w:t xml:space="preserve"> </w:t>
      </w:r>
      <w:r w:rsidRPr="0016278F">
        <w:rPr>
          <w:b/>
          <w:i/>
        </w:rPr>
        <w:t>заявочна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омпан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загородны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лагеря</w:t>
      </w:r>
      <w:r w:rsidR="00685CB7">
        <w:t xml:space="preserve"> </w:t>
      </w:r>
      <w:r w:rsidRPr="0016278F">
        <w:t>ЧР.</w:t>
      </w:r>
    </w:p>
    <w:p w:rsidR="00424CD1" w:rsidRPr="0016278F" w:rsidRDefault="00424CD1" w:rsidP="0016278F">
      <w:pPr>
        <w:ind w:left="-142"/>
      </w:pPr>
      <w:r w:rsidRPr="0016278F">
        <w:t>Организуется</w:t>
      </w:r>
      <w:r w:rsidR="00685CB7">
        <w:t xml:space="preserve"> </w:t>
      </w:r>
      <w:r w:rsidRPr="0016278F">
        <w:rPr>
          <w:b/>
          <w:i/>
        </w:rPr>
        <w:t>дежурств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бучающихс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редне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звена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на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ришкольном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участк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ериод</w:t>
      </w:r>
      <w:r w:rsidR="00685CB7">
        <w:t xml:space="preserve"> </w:t>
      </w:r>
      <w:r w:rsidRPr="0016278F">
        <w:t>летних</w:t>
      </w:r>
      <w:r w:rsidR="00685CB7">
        <w:t xml:space="preserve"> </w:t>
      </w:r>
      <w:r w:rsidRPr="0016278F">
        <w:t>каникул</w:t>
      </w:r>
      <w:r w:rsidR="00685CB7">
        <w:t xml:space="preserve"> </w:t>
      </w:r>
      <w:r w:rsidRPr="0016278F">
        <w:t>(июль-август).</w:t>
      </w:r>
    </w:p>
    <w:p w:rsidR="00424CD1" w:rsidRPr="0016278F" w:rsidRDefault="00424CD1" w:rsidP="0016278F">
      <w:pPr>
        <w:ind w:left="-142"/>
      </w:pPr>
      <w:r w:rsidRPr="0016278F">
        <w:t>Работ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ришкольном</w:t>
      </w:r>
      <w:r w:rsidR="00685CB7">
        <w:t xml:space="preserve"> </w:t>
      </w:r>
      <w:r w:rsidRPr="0016278F">
        <w:t>участке:</w:t>
      </w:r>
      <w:r w:rsidR="00685CB7">
        <w:t xml:space="preserve"> </w:t>
      </w:r>
      <w:r w:rsidRPr="0016278F">
        <w:t>посадка,</w:t>
      </w:r>
      <w:r w:rsidR="00685CB7">
        <w:t xml:space="preserve"> </w:t>
      </w:r>
      <w:r w:rsidRPr="0016278F">
        <w:t>рыхление,</w:t>
      </w:r>
      <w:r w:rsidR="00685CB7">
        <w:t xml:space="preserve"> </w:t>
      </w:r>
      <w:r w:rsidRPr="0016278F">
        <w:t>прополка,</w:t>
      </w:r>
      <w:r w:rsidR="00685CB7">
        <w:t xml:space="preserve"> </w:t>
      </w:r>
      <w:r w:rsidRPr="0016278F">
        <w:t>полив.</w:t>
      </w:r>
    </w:p>
    <w:p w:rsidR="00424CD1" w:rsidRPr="0016278F" w:rsidRDefault="00424CD1" w:rsidP="0016278F">
      <w:pPr>
        <w:ind w:left="-142"/>
        <w:rPr>
          <w:i/>
        </w:rPr>
      </w:pPr>
      <w:r w:rsidRPr="0016278F">
        <w:rPr>
          <w:b/>
          <w:bCs/>
          <w:i/>
        </w:rPr>
        <w:t>Ожидаемыми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результатами:</w:t>
      </w:r>
    </w:p>
    <w:p w:rsidR="00424CD1" w:rsidRPr="0016278F" w:rsidRDefault="00424CD1" w:rsidP="00D703FC">
      <w:pPr>
        <w:numPr>
          <w:ilvl w:val="0"/>
          <w:numId w:val="250"/>
        </w:numPr>
        <w:ind w:left="426" w:hanging="426"/>
        <w:rPr>
          <w:b/>
          <w:bCs/>
        </w:rPr>
      </w:pPr>
      <w:r w:rsidRPr="0016278F">
        <w:t>организация</w:t>
      </w:r>
      <w:r w:rsidR="00685CB7">
        <w:t xml:space="preserve"> </w:t>
      </w:r>
      <w:r w:rsidRPr="0016278F">
        <w:t>отдых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здоровление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летнее</w:t>
      </w:r>
      <w:r w:rsidR="00685CB7">
        <w:t xml:space="preserve"> </w:t>
      </w:r>
      <w:r w:rsidRPr="0016278F">
        <w:t>время,</w:t>
      </w:r>
    </w:p>
    <w:p w:rsidR="00424CD1" w:rsidRPr="0016278F" w:rsidRDefault="00424CD1" w:rsidP="00D703FC">
      <w:pPr>
        <w:numPr>
          <w:ilvl w:val="0"/>
          <w:numId w:val="250"/>
        </w:numPr>
        <w:ind w:left="426" w:hanging="426"/>
        <w:rPr>
          <w:b/>
          <w:bCs/>
        </w:rPr>
      </w:pPr>
      <w:r w:rsidRPr="0016278F">
        <w:t>охват</w:t>
      </w:r>
      <w:r w:rsidR="00685CB7">
        <w:t xml:space="preserve"> </w:t>
      </w:r>
      <w:r w:rsidRPr="0016278F">
        <w:t>детей</w:t>
      </w:r>
      <w:r w:rsidR="00685CB7">
        <w:t xml:space="preserve"> </w:t>
      </w:r>
      <w:r w:rsidRPr="0016278F">
        <w:t>КТД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вободное</w:t>
      </w:r>
      <w:r w:rsidR="00685CB7">
        <w:t xml:space="preserve"> </w:t>
      </w:r>
      <w:r w:rsidRPr="0016278F">
        <w:t>каникулярное</w:t>
      </w:r>
      <w:r w:rsidR="00685CB7">
        <w:t xml:space="preserve"> </w:t>
      </w:r>
      <w:r w:rsidRPr="0016278F">
        <w:t>время,</w:t>
      </w:r>
    </w:p>
    <w:p w:rsidR="00424CD1" w:rsidRPr="0016278F" w:rsidRDefault="00424CD1" w:rsidP="00D703FC">
      <w:pPr>
        <w:numPr>
          <w:ilvl w:val="0"/>
          <w:numId w:val="250"/>
        </w:numPr>
        <w:ind w:left="426" w:hanging="426"/>
        <w:rPr>
          <w:b/>
          <w:bCs/>
        </w:rPr>
      </w:pPr>
      <w:r w:rsidRPr="0016278F">
        <w:t>снижение</w:t>
      </w:r>
      <w:r w:rsidR="00685CB7">
        <w:t xml:space="preserve"> </w:t>
      </w:r>
      <w:r w:rsidRPr="0016278F">
        <w:t>правонарушений.</w:t>
      </w:r>
    </w:p>
    <w:p w:rsidR="00424CD1" w:rsidRPr="00B11F80" w:rsidRDefault="00424CD1" w:rsidP="0016278F">
      <w:pPr>
        <w:rPr>
          <w:bCs/>
          <w:sz w:val="18"/>
          <w:szCs w:val="18"/>
        </w:rPr>
      </w:pPr>
    </w:p>
    <w:p w:rsidR="00424CD1" w:rsidRPr="0016278F" w:rsidRDefault="00424CD1" w:rsidP="0016278F">
      <w:pPr>
        <w:shd w:val="clear" w:color="auto" w:fill="FFFFFF"/>
        <w:autoSpaceDE w:val="0"/>
        <w:autoSpaceDN w:val="0"/>
        <w:adjustRightInd w:val="0"/>
        <w:rPr>
          <w:b/>
        </w:rPr>
      </w:pPr>
      <w:r w:rsidRPr="0016278F">
        <w:rPr>
          <w:b/>
        </w:rPr>
        <w:t>Основные</w:t>
      </w:r>
      <w:r w:rsidR="00685CB7">
        <w:rPr>
          <w:b/>
        </w:rPr>
        <w:t xml:space="preserve"> </w:t>
      </w:r>
      <w:r w:rsidRPr="0016278F">
        <w:rPr>
          <w:b/>
        </w:rPr>
        <w:t>формы</w:t>
      </w:r>
      <w:r w:rsidR="00685CB7">
        <w:rPr>
          <w:b/>
        </w:rPr>
        <w:t xml:space="preserve"> </w:t>
      </w:r>
      <w:r w:rsidRPr="0016278F">
        <w:rPr>
          <w:b/>
        </w:rPr>
        <w:t>повышения</w:t>
      </w:r>
      <w:r w:rsidR="00685CB7">
        <w:rPr>
          <w:b/>
        </w:rPr>
        <w:t xml:space="preserve"> </w:t>
      </w:r>
      <w:r w:rsidRPr="0016278F">
        <w:rPr>
          <w:b/>
        </w:rPr>
        <w:t>педагогической</w:t>
      </w:r>
      <w:r w:rsidR="00685CB7">
        <w:rPr>
          <w:b/>
        </w:rPr>
        <w:t xml:space="preserve"> </w:t>
      </w:r>
      <w:r w:rsidRPr="0016278F">
        <w:rPr>
          <w:b/>
        </w:rPr>
        <w:t>культуры</w:t>
      </w:r>
      <w:r w:rsidR="00685CB7">
        <w:rPr>
          <w:b/>
        </w:rPr>
        <w:t xml:space="preserve"> </w:t>
      </w:r>
      <w:r w:rsidRPr="0016278F">
        <w:rPr>
          <w:b/>
        </w:rPr>
        <w:t>классных</w:t>
      </w:r>
      <w:r w:rsidR="00685CB7">
        <w:rPr>
          <w:b/>
        </w:rPr>
        <w:t xml:space="preserve"> </w:t>
      </w:r>
      <w:r w:rsidRPr="0016278F">
        <w:rPr>
          <w:b/>
        </w:rPr>
        <w:t>руководителей</w:t>
      </w:r>
      <w:r w:rsidR="00685CB7">
        <w:rPr>
          <w:b/>
        </w:rPr>
        <w:t xml:space="preserve"> </w:t>
      </w:r>
      <w:r w:rsidRPr="0016278F">
        <w:rPr>
          <w:b/>
        </w:rPr>
        <w:t>и</w:t>
      </w:r>
      <w:r w:rsidR="00685CB7">
        <w:rPr>
          <w:b/>
        </w:rPr>
        <w:t xml:space="preserve"> </w:t>
      </w:r>
      <w:r w:rsidRPr="0016278F">
        <w:rPr>
          <w:b/>
        </w:rPr>
        <w:t>р</w:t>
      </w:r>
      <w:r w:rsidRPr="0016278F">
        <w:rPr>
          <w:b/>
        </w:rPr>
        <w:t>о</w:t>
      </w:r>
      <w:r w:rsidRPr="0016278F">
        <w:rPr>
          <w:b/>
        </w:rPr>
        <w:t>дителей</w:t>
      </w:r>
      <w:r w:rsidR="00685CB7">
        <w:rPr>
          <w:b/>
        </w:rPr>
        <w:t xml:space="preserve"> </w:t>
      </w:r>
      <w:r w:rsidRPr="0016278F">
        <w:rPr>
          <w:b/>
        </w:rPr>
        <w:t>(законных</w:t>
      </w:r>
      <w:r w:rsidR="00685CB7">
        <w:rPr>
          <w:b/>
        </w:rPr>
        <w:t xml:space="preserve"> </w:t>
      </w:r>
      <w:r w:rsidRPr="0016278F">
        <w:rPr>
          <w:b/>
        </w:rPr>
        <w:t>представителей)</w:t>
      </w:r>
      <w:r w:rsidR="00685CB7">
        <w:rPr>
          <w:b/>
        </w:rPr>
        <w:t xml:space="preserve"> </w:t>
      </w:r>
      <w:r w:rsidRPr="0016278F">
        <w:rPr>
          <w:b/>
        </w:rPr>
        <w:t>обучающихся.</w:t>
      </w:r>
    </w:p>
    <w:p w:rsidR="00424CD1" w:rsidRPr="0016278F" w:rsidRDefault="00424CD1" w:rsidP="0016278F">
      <w:pPr>
        <w:shd w:val="clear" w:color="auto" w:fill="FFFFFF"/>
        <w:autoSpaceDE w:val="0"/>
        <w:autoSpaceDN w:val="0"/>
        <w:adjustRightInd w:val="0"/>
        <w:rPr>
          <w:b/>
          <w:i/>
        </w:rPr>
      </w:pPr>
      <w:r w:rsidRPr="0016278F">
        <w:rPr>
          <w:b/>
          <w:i/>
        </w:rPr>
        <w:t>Формы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овышен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едагогическ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ультуры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лассных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уководителей.</w:t>
      </w:r>
    </w:p>
    <w:p w:rsidR="00424CD1" w:rsidRPr="0016278F" w:rsidRDefault="00424CD1" w:rsidP="0016278F">
      <w:r w:rsidRPr="0016278F">
        <w:t>МО</w:t>
      </w:r>
      <w:r w:rsidR="00685CB7">
        <w:t xml:space="preserve"> </w:t>
      </w:r>
      <w:r w:rsidRPr="0016278F">
        <w:t>классных</w:t>
      </w:r>
      <w:r w:rsidR="00685CB7">
        <w:t xml:space="preserve"> </w:t>
      </w:r>
      <w:r w:rsidRPr="0016278F">
        <w:t>руководителей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это</w:t>
      </w:r>
      <w:r w:rsidR="00685CB7">
        <w:t xml:space="preserve"> </w:t>
      </w:r>
      <w:r w:rsidRPr="0016278F">
        <w:t>объединение</w:t>
      </w:r>
      <w:r w:rsidR="00685CB7">
        <w:t xml:space="preserve"> </w:t>
      </w:r>
      <w:r w:rsidRPr="0016278F">
        <w:t>классных</w:t>
      </w:r>
      <w:r w:rsidR="00685CB7">
        <w:t xml:space="preserve"> </w:t>
      </w:r>
      <w:r w:rsidRPr="0016278F">
        <w:t>руководителей</w:t>
      </w:r>
      <w:r w:rsidR="00685CB7">
        <w:t xml:space="preserve"> </w:t>
      </w:r>
      <w:r w:rsidRPr="0016278F">
        <w:t>начального,</w:t>
      </w:r>
      <w:r w:rsidR="00685CB7">
        <w:t xml:space="preserve"> </w:t>
      </w:r>
      <w:r w:rsidRPr="0016278F">
        <w:t>средн</w:t>
      </w:r>
      <w:r w:rsidRPr="0016278F">
        <w:t>е</w:t>
      </w:r>
      <w:r w:rsidRPr="0016278F">
        <w:t>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таршего</w:t>
      </w:r>
      <w:r w:rsidR="00685CB7">
        <w:t xml:space="preserve"> </w:t>
      </w:r>
      <w:r w:rsidRPr="0016278F">
        <w:t>звена,</w:t>
      </w:r>
      <w:r w:rsidR="00685CB7">
        <w:t xml:space="preserve"> </w:t>
      </w:r>
      <w:r w:rsidRPr="0016278F">
        <w:t>созданное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целью</w:t>
      </w:r>
      <w:r w:rsidR="00685CB7">
        <w:t xml:space="preserve"> </w:t>
      </w:r>
      <w:r w:rsidRPr="0016278F">
        <w:t>методического</w:t>
      </w:r>
      <w:r w:rsidR="00685CB7">
        <w:t xml:space="preserve"> </w:t>
      </w:r>
      <w:r w:rsidRPr="0016278F">
        <w:t>обеспечения</w:t>
      </w:r>
      <w:r w:rsidR="00685CB7">
        <w:t xml:space="preserve"> </w:t>
      </w:r>
      <w:r w:rsidRPr="0016278F">
        <w:t>воспитательного</w:t>
      </w:r>
      <w:r w:rsidR="00685CB7">
        <w:t xml:space="preserve"> </w:t>
      </w:r>
      <w:r w:rsidRPr="0016278F">
        <w:t>процесса,</w:t>
      </w:r>
      <w:r w:rsidR="00685CB7">
        <w:t xml:space="preserve"> </w:t>
      </w:r>
      <w:r w:rsidRPr="0016278F">
        <w:t>и</w:t>
      </w:r>
      <w:r w:rsidRPr="0016278F">
        <w:t>с</w:t>
      </w:r>
      <w:r w:rsidRPr="0016278F">
        <w:t>след</w:t>
      </w:r>
      <w:r w:rsidRPr="0016278F">
        <w:t>о</w:t>
      </w:r>
      <w:r w:rsidRPr="0016278F">
        <w:t>вания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эффективности,</w:t>
      </w:r>
      <w:r w:rsidR="00685CB7">
        <w:t xml:space="preserve"> </w:t>
      </w:r>
      <w:r w:rsidRPr="0016278F">
        <w:t>повышения</w:t>
      </w:r>
      <w:r w:rsidR="00685CB7">
        <w:t xml:space="preserve"> </w:t>
      </w:r>
      <w:r w:rsidRPr="0016278F">
        <w:t>профессионального</w:t>
      </w:r>
      <w:r w:rsidR="00685CB7">
        <w:t xml:space="preserve"> </w:t>
      </w:r>
      <w:r w:rsidRPr="0016278F">
        <w:t>мастерства</w:t>
      </w:r>
      <w:r w:rsidR="00685CB7">
        <w:t xml:space="preserve"> </w:t>
      </w:r>
      <w:r w:rsidRPr="0016278F">
        <w:t>педагогов.</w:t>
      </w:r>
    </w:p>
    <w:p w:rsidR="00424CD1" w:rsidRPr="0016278F" w:rsidRDefault="00424CD1" w:rsidP="0016278F">
      <w:pPr>
        <w:rPr>
          <w:bCs/>
        </w:rPr>
      </w:pPr>
      <w:r w:rsidRPr="0016278F">
        <w:rPr>
          <w:bCs/>
        </w:rPr>
        <w:t>Единая</w:t>
      </w:r>
      <w:r w:rsidR="00685CB7">
        <w:rPr>
          <w:bCs/>
        </w:rPr>
        <w:t xml:space="preserve"> </w:t>
      </w:r>
      <w:r w:rsidRPr="0016278F">
        <w:rPr>
          <w:bCs/>
        </w:rPr>
        <w:t>методическая</w:t>
      </w:r>
      <w:r w:rsidR="00685CB7">
        <w:rPr>
          <w:bCs/>
        </w:rPr>
        <w:t xml:space="preserve"> </w:t>
      </w:r>
      <w:r w:rsidRPr="0016278F">
        <w:rPr>
          <w:bCs/>
        </w:rPr>
        <w:t>проблема:</w:t>
      </w:r>
      <w:r w:rsidR="00685CB7">
        <w:rPr>
          <w:bCs/>
        </w:rPr>
        <w:t xml:space="preserve"> </w:t>
      </w:r>
      <w:r w:rsidRPr="0016278F">
        <w:rPr>
          <w:bCs/>
        </w:rPr>
        <w:t>«Выявление</w:t>
      </w:r>
      <w:r w:rsidR="00685CB7">
        <w:rPr>
          <w:bCs/>
        </w:rPr>
        <w:t xml:space="preserve"> </w:t>
      </w:r>
      <w:r w:rsidRPr="0016278F">
        <w:rPr>
          <w:bCs/>
        </w:rPr>
        <w:t>и</w:t>
      </w:r>
      <w:r w:rsidR="00685CB7">
        <w:rPr>
          <w:bCs/>
        </w:rPr>
        <w:t xml:space="preserve"> </w:t>
      </w:r>
      <w:r w:rsidRPr="0016278F">
        <w:rPr>
          <w:bCs/>
        </w:rPr>
        <w:t>развитие</w:t>
      </w:r>
      <w:r w:rsidR="00685CB7">
        <w:rPr>
          <w:bCs/>
        </w:rPr>
        <w:t xml:space="preserve"> </w:t>
      </w:r>
      <w:r w:rsidRPr="0016278F">
        <w:rPr>
          <w:bCs/>
        </w:rPr>
        <w:t>одаренных</w:t>
      </w:r>
      <w:r w:rsidR="00685CB7">
        <w:rPr>
          <w:bCs/>
        </w:rPr>
        <w:t xml:space="preserve"> </w:t>
      </w:r>
      <w:r w:rsidRPr="0016278F">
        <w:rPr>
          <w:bCs/>
        </w:rPr>
        <w:t>детей»</w:t>
      </w:r>
    </w:p>
    <w:p w:rsidR="00424CD1" w:rsidRPr="0016278F" w:rsidRDefault="00424CD1" w:rsidP="0016278F">
      <w:pPr>
        <w:ind w:left="-142" w:firstLine="851"/>
        <w:rPr>
          <w:b/>
          <w:i/>
        </w:rPr>
      </w:pPr>
      <w:r w:rsidRPr="0016278F">
        <w:rPr>
          <w:b/>
          <w:i/>
        </w:rPr>
        <w:t>Основны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задачи:</w:t>
      </w:r>
    </w:p>
    <w:p w:rsidR="00424CD1" w:rsidRPr="0016278F" w:rsidRDefault="00424CD1" w:rsidP="00D703FC">
      <w:pPr>
        <w:numPr>
          <w:ilvl w:val="0"/>
          <w:numId w:val="252"/>
        </w:numPr>
        <w:ind w:left="426" w:hanging="426"/>
      </w:pPr>
      <w:r w:rsidRPr="0016278F">
        <w:t>повышение</w:t>
      </w:r>
      <w:r w:rsidR="00685CB7">
        <w:t xml:space="preserve"> </w:t>
      </w:r>
      <w:r w:rsidRPr="0016278F">
        <w:t>теоретического,</w:t>
      </w:r>
      <w:r w:rsidR="00685CB7">
        <w:t xml:space="preserve"> </w:t>
      </w:r>
      <w:r w:rsidRPr="0016278F">
        <w:t>научно-методического</w:t>
      </w:r>
      <w:r w:rsidR="00685CB7">
        <w:t xml:space="preserve"> </w:t>
      </w:r>
      <w:r w:rsidRPr="0016278F">
        <w:t>уровня</w:t>
      </w:r>
      <w:r w:rsidR="00685CB7">
        <w:t xml:space="preserve"> </w:t>
      </w:r>
      <w:r w:rsidRPr="0016278F">
        <w:t>подготовки</w:t>
      </w:r>
      <w:r w:rsidR="00685CB7">
        <w:t xml:space="preserve"> </w:t>
      </w:r>
      <w:r w:rsidRPr="0016278F">
        <w:t>классных</w:t>
      </w:r>
      <w:r w:rsidR="00685CB7">
        <w:t xml:space="preserve"> </w:t>
      </w:r>
      <w:r w:rsidRPr="0016278F">
        <w:t>руковод</w:t>
      </w:r>
      <w:r w:rsidRPr="0016278F">
        <w:t>и</w:t>
      </w:r>
      <w:r w:rsidRPr="0016278F">
        <w:t>телей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вопросам</w:t>
      </w:r>
      <w:r w:rsidR="00685CB7">
        <w:t xml:space="preserve"> </w:t>
      </w:r>
      <w:r w:rsidRPr="0016278F">
        <w:t>психолог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едагогики</w:t>
      </w:r>
      <w:r w:rsidR="00685CB7">
        <w:t xml:space="preserve"> </w:t>
      </w:r>
      <w:r w:rsidRPr="0016278F">
        <w:t>воспитательной</w:t>
      </w:r>
      <w:r w:rsidR="00685CB7">
        <w:t xml:space="preserve"> </w:t>
      </w:r>
      <w:r w:rsidRPr="0016278F">
        <w:t>работы;</w:t>
      </w:r>
    </w:p>
    <w:p w:rsidR="00424CD1" w:rsidRPr="0016278F" w:rsidRDefault="00424CD1" w:rsidP="00D703FC">
      <w:pPr>
        <w:numPr>
          <w:ilvl w:val="0"/>
          <w:numId w:val="252"/>
        </w:numPr>
        <w:ind w:left="426" w:hanging="426"/>
      </w:pPr>
      <w:r w:rsidRPr="0016278F">
        <w:t>обеспечение</w:t>
      </w:r>
      <w:r w:rsidR="00685CB7">
        <w:t xml:space="preserve"> </w:t>
      </w:r>
      <w:r w:rsidRPr="0016278F">
        <w:t>выполнения</w:t>
      </w:r>
      <w:r w:rsidR="00685CB7">
        <w:t xml:space="preserve"> </w:t>
      </w:r>
      <w:r w:rsidRPr="0016278F">
        <w:t>единых</w:t>
      </w:r>
      <w:r w:rsidR="00685CB7">
        <w:t xml:space="preserve"> </w:t>
      </w:r>
      <w:r w:rsidRPr="0016278F">
        <w:t>принципиальных</w:t>
      </w:r>
      <w:r w:rsidR="00685CB7">
        <w:t xml:space="preserve"> </w:t>
      </w:r>
      <w:r w:rsidRPr="0016278F">
        <w:t>подходов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воспитанию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Pr="0016278F">
        <w:t>об</w:t>
      </w:r>
      <w:r w:rsidRPr="0016278F">
        <w:t>у</w:t>
      </w:r>
      <w:r w:rsidRPr="0016278F">
        <w:t>чающихся;</w:t>
      </w:r>
    </w:p>
    <w:p w:rsidR="00424CD1" w:rsidRPr="0016278F" w:rsidRDefault="00424CD1" w:rsidP="00D703FC">
      <w:pPr>
        <w:numPr>
          <w:ilvl w:val="0"/>
          <w:numId w:val="252"/>
        </w:numPr>
        <w:ind w:left="426" w:hanging="426"/>
      </w:pPr>
      <w:r w:rsidRPr="0016278F">
        <w:t>вооружение</w:t>
      </w:r>
      <w:r w:rsidR="00685CB7">
        <w:t xml:space="preserve"> </w:t>
      </w:r>
      <w:r w:rsidRPr="0016278F">
        <w:t>классных</w:t>
      </w:r>
      <w:r w:rsidR="00685CB7">
        <w:t xml:space="preserve"> </w:t>
      </w:r>
      <w:r w:rsidRPr="0016278F">
        <w:t>руководителей</w:t>
      </w:r>
      <w:r w:rsidR="00685CB7">
        <w:t xml:space="preserve"> </w:t>
      </w:r>
      <w:r w:rsidRPr="0016278F">
        <w:t>современными</w:t>
      </w:r>
      <w:r w:rsidR="00685CB7">
        <w:t xml:space="preserve"> </w:t>
      </w:r>
      <w:r w:rsidRPr="0016278F">
        <w:t>воспитательными</w:t>
      </w:r>
      <w:r w:rsidR="00685CB7">
        <w:t xml:space="preserve"> </w:t>
      </w:r>
      <w:r w:rsidRPr="0016278F">
        <w:t>технологиям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н</w:t>
      </w:r>
      <w:r w:rsidRPr="0016278F">
        <w:t>а</w:t>
      </w:r>
      <w:r w:rsidRPr="0016278F">
        <w:t>нием</w:t>
      </w:r>
      <w:r w:rsidR="00685CB7">
        <w:t xml:space="preserve"> </w:t>
      </w:r>
      <w:r w:rsidRPr="0016278F">
        <w:t>современных</w:t>
      </w:r>
      <w:r w:rsidR="00685CB7">
        <w:t xml:space="preserve"> </w:t>
      </w:r>
      <w:r w:rsidRPr="0016278F">
        <w:t>фор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етодов</w:t>
      </w:r>
      <w:r w:rsidR="00685CB7">
        <w:t xml:space="preserve"> </w:t>
      </w:r>
      <w:r w:rsidRPr="0016278F">
        <w:t>работы;</w:t>
      </w:r>
      <w:r w:rsidR="00685CB7">
        <w:t xml:space="preserve"> </w:t>
      </w:r>
    </w:p>
    <w:p w:rsidR="00424CD1" w:rsidRPr="0016278F" w:rsidRDefault="00424CD1" w:rsidP="00D703FC">
      <w:pPr>
        <w:numPr>
          <w:ilvl w:val="0"/>
          <w:numId w:val="252"/>
        </w:numPr>
        <w:ind w:left="426" w:hanging="426"/>
      </w:pPr>
      <w:r w:rsidRPr="0016278F">
        <w:t>координирование</w:t>
      </w:r>
      <w:r w:rsidR="00685CB7">
        <w:t xml:space="preserve"> </w:t>
      </w:r>
      <w:r w:rsidRPr="0016278F">
        <w:t>планирования,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едагогического</w:t>
      </w:r>
      <w:r w:rsidR="00685CB7">
        <w:t xml:space="preserve"> </w:t>
      </w:r>
      <w:r w:rsidRPr="0016278F">
        <w:t>анализа</w:t>
      </w:r>
      <w:r w:rsidR="00685CB7">
        <w:t xml:space="preserve"> </w:t>
      </w:r>
      <w:r w:rsidRPr="0016278F">
        <w:t>воспитательных</w:t>
      </w:r>
      <w:r w:rsidR="00685CB7">
        <w:t xml:space="preserve"> </w:t>
      </w:r>
      <w:r w:rsidRPr="0016278F">
        <w:t>мер</w:t>
      </w:r>
      <w:r w:rsidRPr="0016278F">
        <w:t>о</w:t>
      </w:r>
      <w:r w:rsidRPr="0016278F">
        <w:t>приятий</w:t>
      </w:r>
      <w:r w:rsidR="00685CB7">
        <w:t xml:space="preserve"> </w:t>
      </w:r>
      <w:r w:rsidRPr="0016278F">
        <w:t>классных</w:t>
      </w:r>
      <w:r w:rsidR="00685CB7">
        <w:t xml:space="preserve"> </w:t>
      </w:r>
      <w:r w:rsidRPr="0016278F">
        <w:t>коллективов;</w:t>
      </w:r>
      <w:r w:rsidR="00685CB7">
        <w:t xml:space="preserve"> </w:t>
      </w:r>
    </w:p>
    <w:p w:rsidR="00424CD1" w:rsidRPr="0016278F" w:rsidRDefault="00424CD1" w:rsidP="00D703FC">
      <w:pPr>
        <w:numPr>
          <w:ilvl w:val="0"/>
          <w:numId w:val="252"/>
        </w:numPr>
        <w:ind w:left="426" w:hanging="426"/>
      </w:pPr>
      <w:r w:rsidRPr="0016278F">
        <w:t>изучение,</w:t>
      </w:r>
      <w:r w:rsidR="00685CB7">
        <w:t xml:space="preserve"> </w:t>
      </w:r>
      <w:r w:rsidRPr="0016278F">
        <w:t>обобще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спользован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актике</w:t>
      </w:r>
      <w:r w:rsidR="00685CB7">
        <w:t xml:space="preserve"> </w:t>
      </w:r>
      <w:r w:rsidRPr="0016278F">
        <w:t>передового</w:t>
      </w:r>
      <w:r w:rsidR="00685CB7">
        <w:t xml:space="preserve"> </w:t>
      </w:r>
      <w:r w:rsidRPr="0016278F">
        <w:t>педагогического</w:t>
      </w:r>
      <w:r w:rsidR="00685CB7">
        <w:t xml:space="preserve"> </w:t>
      </w:r>
      <w:r w:rsidRPr="0016278F">
        <w:t>опыта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классных</w:t>
      </w:r>
      <w:r w:rsidR="00685CB7">
        <w:t xml:space="preserve"> </w:t>
      </w:r>
      <w:r w:rsidRPr="0016278F">
        <w:t>руководителей;</w:t>
      </w:r>
    </w:p>
    <w:p w:rsidR="00424CD1" w:rsidRPr="0016278F" w:rsidRDefault="00424CD1" w:rsidP="00D703FC">
      <w:pPr>
        <w:numPr>
          <w:ilvl w:val="0"/>
          <w:numId w:val="252"/>
        </w:numPr>
        <w:ind w:left="426" w:hanging="426"/>
      </w:pPr>
      <w:r w:rsidRPr="0016278F">
        <w:t>содействие</w:t>
      </w:r>
      <w:r w:rsidR="00685CB7">
        <w:t xml:space="preserve"> </w:t>
      </w:r>
      <w:r w:rsidRPr="0016278F">
        <w:t>становлению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азвитию</w:t>
      </w:r>
      <w:r w:rsidR="00685CB7">
        <w:t xml:space="preserve"> </w:t>
      </w:r>
      <w:r w:rsidRPr="0016278F">
        <w:t>системы</w:t>
      </w:r>
      <w:r w:rsidR="00685CB7">
        <w:t xml:space="preserve"> </w:t>
      </w:r>
      <w:r w:rsidRPr="0016278F">
        <w:t>воспитательной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классных</w:t>
      </w:r>
      <w:r w:rsidR="00685CB7">
        <w:t xml:space="preserve"> </w:t>
      </w:r>
      <w:r w:rsidRPr="0016278F">
        <w:t>ко</w:t>
      </w:r>
      <w:r w:rsidRPr="0016278F">
        <w:t>л</w:t>
      </w:r>
      <w:r w:rsidRPr="0016278F">
        <w:t>лективов.</w:t>
      </w:r>
      <w:r w:rsidR="00685CB7">
        <w:t xml:space="preserve"> </w:t>
      </w:r>
    </w:p>
    <w:p w:rsidR="00424CD1" w:rsidRPr="00B11F80" w:rsidRDefault="00424CD1" w:rsidP="0016278F">
      <w:pPr>
        <w:widowControl w:val="0"/>
        <w:rPr>
          <w:sz w:val="18"/>
          <w:szCs w:val="18"/>
        </w:rPr>
      </w:pPr>
      <w:r w:rsidRPr="0016278F">
        <w:rPr>
          <w:b/>
          <w:i/>
        </w:rPr>
        <w:t>Формы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одержани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аботы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методическо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бъединен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лассных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уководителей</w:t>
      </w:r>
      <w:r w:rsidR="00685CB7">
        <w:rPr>
          <w:b/>
          <w:i/>
        </w:rPr>
        <w:t xml:space="preserve"> </w:t>
      </w:r>
      <w:r w:rsidRPr="0016278F">
        <w:t>пл</w:t>
      </w:r>
      <w:r w:rsidRPr="0016278F">
        <w:t>а</w:t>
      </w:r>
      <w:r w:rsidRPr="0016278F">
        <w:t>нируют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начале</w:t>
      </w:r>
      <w:r w:rsidR="00685CB7">
        <w:t xml:space="preserve"> </w:t>
      </w:r>
      <w:r w:rsidRPr="0016278F">
        <w:t>учебного</w:t>
      </w:r>
      <w:r w:rsidR="00685CB7">
        <w:t xml:space="preserve"> </w:t>
      </w:r>
      <w:r w:rsidRPr="0016278F">
        <w:t>года.</w:t>
      </w:r>
    </w:p>
    <w:p w:rsidR="00424CD1" w:rsidRPr="005336DD" w:rsidRDefault="00424CD1" w:rsidP="0016278F">
      <w:pPr>
        <w:rPr>
          <w:i/>
        </w:rPr>
      </w:pPr>
      <w:r w:rsidRPr="005336DD">
        <w:rPr>
          <w:i/>
        </w:rPr>
        <w:t>Основные</w:t>
      </w:r>
      <w:r w:rsidR="00685CB7">
        <w:rPr>
          <w:i/>
        </w:rPr>
        <w:t xml:space="preserve"> </w:t>
      </w:r>
      <w:r w:rsidRPr="005336DD">
        <w:rPr>
          <w:i/>
        </w:rPr>
        <w:t>формы</w:t>
      </w:r>
      <w:r w:rsidR="00685CB7">
        <w:rPr>
          <w:i/>
        </w:rPr>
        <w:t xml:space="preserve"> </w:t>
      </w:r>
      <w:r w:rsidRPr="005336DD">
        <w:rPr>
          <w:i/>
        </w:rPr>
        <w:t>повышения</w:t>
      </w:r>
      <w:r w:rsidR="00685CB7">
        <w:rPr>
          <w:i/>
        </w:rPr>
        <w:t xml:space="preserve"> </w:t>
      </w:r>
      <w:r w:rsidRPr="005336DD">
        <w:rPr>
          <w:i/>
        </w:rPr>
        <w:t>педагогической</w:t>
      </w:r>
      <w:r w:rsidR="00685CB7">
        <w:rPr>
          <w:i/>
        </w:rPr>
        <w:t xml:space="preserve"> </w:t>
      </w:r>
      <w:r w:rsidRPr="005336DD">
        <w:rPr>
          <w:i/>
        </w:rPr>
        <w:t>культуры</w:t>
      </w:r>
      <w:r w:rsidR="00685CB7">
        <w:rPr>
          <w:i/>
        </w:rPr>
        <w:t xml:space="preserve"> </w:t>
      </w:r>
      <w:r w:rsidRPr="005336DD">
        <w:rPr>
          <w:i/>
        </w:rPr>
        <w:t>родителей</w:t>
      </w:r>
      <w:r w:rsidR="00685CB7">
        <w:rPr>
          <w:i/>
        </w:rPr>
        <w:t xml:space="preserve"> </w:t>
      </w:r>
      <w:r w:rsidRPr="005336DD">
        <w:rPr>
          <w:i/>
        </w:rPr>
        <w:t>(законных</w:t>
      </w:r>
      <w:r w:rsidR="00685CB7">
        <w:rPr>
          <w:i/>
        </w:rPr>
        <w:t xml:space="preserve"> </w:t>
      </w:r>
      <w:r w:rsidRPr="005336DD">
        <w:rPr>
          <w:i/>
        </w:rPr>
        <w:t>представит</w:t>
      </w:r>
      <w:r w:rsidRPr="005336DD">
        <w:rPr>
          <w:i/>
        </w:rPr>
        <w:t>е</w:t>
      </w:r>
      <w:r w:rsidRPr="005336DD">
        <w:rPr>
          <w:i/>
        </w:rPr>
        <w:t>лей)</w:t>
      </w:r>
      <w:r w:rsidR="00685CB7">
        <w:rPr>
          <w:i/>
        </w:rPr>
        <w:t xml:space="preserve"> </w:t>
      </w:r>
      <w:r w:rsidRPr="005336DD">
        <w:rPr>
          <w:i/>
        </w:rPr>
        <w:t>обучающихся.</w:t>
      </w:r>
    </w:p>
    <w:p w:rsidR="00424CD1" w:rsidRPr="0016278F" w:rsidRDefault="00424CD1" w:rsidP="0016278F">
      <w:pPr>
        <w:shd w:val="clear" w:color="auto" w:fill="FFFFFF"/>
        <w:autoSpaceDE w:val="0"/>
        <w:autoSpaceDN w:val="0"/>
        <w:adjustRightInd w:val="0"/>
      </w:pPr>
      <w:r w:rsidRPr="0016278F">
        <w:t>Одно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ключевых</w:t>
      </w:r>
      <w:r w:rsidR="00685CB7">
        <w:t xml:space="preserve"> </w:t>
      </w:r>
      <w:r w:rsidRPr="0016278F">
        <w:t>направлений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программы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Pr="0016278F">
        <w:t>обуча</w:t>
      </w:r>
      <w:r w:rsidRPr="0016278F">
        <w:t>ю</w:t>
      </w:r>
      <w:r w:rsidRPr="0016278F">
        <w:t>щих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ступени</w:t>
      </w:r>
      <w:r w:rsidR="00685CB7">
        <w:t xml:space="preserve"> </w:t>
      </w:r>
      <w:r w:rsidRPr="0016278F">
        <w:t>основного</w:t>
      </w:r>
      <w:r w:rsidR="00685CB7">
        <w:t xml:space="preserve"> </w:t>
      </w:r>
      <w:r w:rsidRPr="0016278F">
        <w:t>общего</w:t>
      </w:r>
      <w:r w:rsidR="00685CB7">
        <w:t xml:space="preserve"> </w:t>
      </w:r>
      <w:r w:rsidRPr="0016278F">
        <w:t>образования</w:t>
      </w:r>
      <w:r w:rsidR="00685CB7">
        <w:t xml:space="preserve"> </w:t>
      </w:r>
      <w:r w:rsidRPr="0016278F">
        <w:t>является</w:t>
      </w:r>
      <w:r w:rsidR="00685CB7">
        <w:t xml:space="preserve"> </w:t>
      </w:r>
      <w:r w:rsidRPr="0016278F">
        <w:rPr>
          <w:iCs/>
        </w:rPr>
        <w:t>повышение</w:t>
      </w:r>
      <w:r w:rsidR="00685CB7">
        <w:rPr>
          <w:iCs/>
        </w:rPr>
        <w:t xml:space="preserve"> </w:t>
      </w:r>
      <w:r w:rsidRPr="0016278F">
        <w:rPr>
          <w:iCs/>
        </w:rPr>
        <w:t>педагогической</w:t>
      </w:r>
      <w:r w:rsidR="00685CB7">
        <w:rPr>
          <w:iCs/>
        </w:rPr>
        <w:t xml:space="preserve"> </w:t>
      </w:r>
      <w:r w:rsidRPr="0016278F">
        <w:rPr>
          <w:iCs/>
        </w:rPr>
        <w:t>культуры</w:t>
      </w:r>
      <w:r w:rsidR="00685CB7">
        <w:rPr>
          <w:iCs/>
        </w:rPr>
        <w:t xml:space="preserve"> </w:t>
      </w:r>
      <w:r w:rsidRPr="0016278F">
        <w:rPr>
          <w:iCs/>
        </w:rPr>
        <w:t>р</w:t>
      </w:r>
      <w:r w:rsidRPr="0016278F">
        <w:rPr>
          <w:iCs/>
        </w:rPr>
        <w:t>о</w:t>
      </w:r>
      <w:r w:rsidRPr="0016278F">
        <w:rPr>
          <w:iCs/>
        </w:rPr>
        <w:t>дителей.</w:t>
      </w:r>
      <w:r w:rsidR="00685CB7">
        <w:t xml:space="preserve"> </w:t>
      </w:r>
      <w:r w:rsidRPr="0016278F">
        <w:t>Это</w:t>
      </w:r>
      <w:r w:rsidR="00685CB7">
        <w:t xml:space="preserve"> </w:t>
      </w:r>
      <w:r w:rsidRPr="0016278F">
        <w:t>один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самых</w:t>
      </w:r>
      <w:r w:rsidR="00685CB7">
        <w:t xml:space="preserve"> </w:t>
      </w:r>
      <w:r w:rsidRPr="0016278F">
        <w:t>действенных</w:t>
      </w:r>
      <w:r w:rsidR="00685CB7">
        <w:t xml:space="preserve"> </w:t>
      </w:r>
      <w:r w:rsidRPr="0016278F">
        <w:t>факторов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духовно-нравственного</w:t>
      </w:r>
      <w:r w:rsidR="00685CB7">
        <w:t xml:space="preserve"> </w:t>
      </w:r>
      <w:r w:rsidRPr="0016278F">
        <w:t>развит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оспит</w:t>
      </w:r>
      <w:r w:rsidRPr="0016278F">
        <w:t>а</w:t>
      </w:r>
      <w:r w:rsidRPr="0016278F">
        <w:t>ния,</w:t>
      </w:r>
      <w:r w:rsidR="00685CB7">
        <w:t xml:space="preserve"> </w:t>
      </w:r>
      <w:r w:rsidRPr="0016278F">
        <w:t>поскольку</w:t>
      </w:r>
      <w:r w:rsidR="00685CB7">
        <w:t xml:space="preserve"> </w:t>
      </w:r>
      <w:r w:rsidRPr="0016278F">
        <w:t>уклад</w:t>
      </w:r>
      <w:r w:rsidR="00685CB7">
        <w:t xml:space="preserve"> </w:t>
      </w:r>
      <w:r w:rsidRPr="0016278F">
        <w:t>семейной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представляет</w:t>
      </w:r>
      <w:r w:rsidR="00685CB7">
        <w:t xml:space="preserve"> </w:t>
      </w:r>
      <w:r w:rsidRPr="0016278F">
        <w:t>собой</w:t>
      </w:r>
      <w:r w:rsidR="00685CB7">
        <w:t xml:space="preserve"> </w:t>
      </w:r>
      <w:r w:rsidRPr="0016278F">
        <w:t>один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важнейших</w:t>
      </w:r>
      <w:r w:rsidR="00685CB7">
        <w:t xml:space="preserve"> </w:t>
      </w:r>
      <w:r w:rsidRPr="0016278F">
        <w:t>компонентов,</w:t>
      </w:r>
      <w:r w:rsidR="00685CB7">
        <w:t xml:space="preserve"> </w:t>
      </w:r>
      <w:r w:rsidRPr="0016278F">
        <w:t>форм</w:t>
      </w:r>
      <w:r w:rsidRPr="0016278F">
        <w:t>и</w:t>
      </w:r>
      <w:r w:rsidRPr="0016278F">
        <w:t>ру</w:t>
      </w:r>
      <w:r w:rsidRPr="0016278F">
        <w:t>ю</w:t>
      </w:r>
      <w:r w:rsidRPr="0016278F">
        <w:t>щих</w:t>
      </w:r>
      <w:r w:rsidR="00685CB7">
        <w:t xml:space="preserve"> </w:t>
      </w:r>
      <w:r w:rsidRPr="0016278F">
        <w:t>нравственный</w:t>
      </w:r>
      <w:r w:rsidR="00685CB7">
        <w:t xml:space="preserve"> </w:t>
      </w:r>
      <w:r w:rsidRPr="0016278F">
        <w:t>уклад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обучающегося.</w:t>
      </w:r>
    </w:p>
    <w:p w:rsidR="00424CD1" w:rsidRPr="0016278F" w:rsidRDefault="00424CD1" w:rsidP="0016278F">
      <w:pPr>
        <w:shd w:val="clear" w:color="auto" w:fill="FFFFFF"/>
        <w:autoSpaceDE w:val="0"/>
        <w:autoSpaceDN w:val="0"/>
        <w:adjustRightInd w:val="0"/>
      </w:pPr>
      <w:r w:rsidRPr="0016278F">
        <w:t>Необходимо</w:t>
      </w:r>
      <w:r w:rsidR="00685CB7">
        <w:t xml:space="preserve"> </w:t>
      </w:r>
      <w:r w:rsidRPr="0016278F">
        <w:t>восстановление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ётом</w:t>
      </w:r>
      <w:r w:rsidR="00685CB7">
        <w:t xml:space="preserve"> </w:t>
      </w:r>
      <w:r w:rsidRPr="0016278F">
        <w:t>современных</w:t>
      </w:r>
      <w:r w:rsidR="00685CB7">
        <w:t xml:space="preserve"> </w:t>
      </w:r>
      <w:r w:rsidRPr="0016278F">
        <w:t>реалий</w:t>
      </w:r>
      <w:r w:rsidR="00685CB7">
        <w:t xml:space="preserve"> </w:t>
      </w:r>
      <w:r w:rsidRPr="0016278F">
        <w:t>накопленных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нашей</w:t>
      </w:r>
      <w:r w:rsidR="00685CB7">
        <w:t xml:space="preserve"> </w:t>
      </w:r>
      <w:r w:rsidRPr="0016278F">
        <w:t>стране</w:t>
      </w:r>
      <w:r w:rsidR="00685CB7">
        <w:t xml:space="preserve"> </w:t>
      </w:r>
      <w:r w:rsidRPr="0016278F">
        <w:t>поз</w:t>
      </w:r>
      <w:r w:rsidRPr="0016278F">
        <w:t>и</w:t>
      </w:r>
      <w:r w:rsidRPr="0016278F">
        <w:t>тивных</w:t>
      </w:r>
      <w:r w:rsidR="00685CB7">
        <w:t xml:space="preserve"> </w:t>
      </w:r>
      <w:r w:rsidRPr="0016278F">
        <w:t>традиций</w:t>
      </w:r>
      <w:r w:rsidR="00685CB7">
        <w:t xml:space="preserve"> </w:t>
      </w:r>
      <w:r w:rsidRPr="0016278F">
        <w:t>содержательного</w:t>
      </w:r>
      <w:r w:rsidR="00685CB7">
        <w:t xml:space="preserve"> </w:t>
      </w:r>
      <w:r w:rsidRPr="0016278F">
        <w:t>педагогического</w:t>
      </w:r>
      <w:r w:rsidR="00685CB7">
        <w:t xml:space="preserve"> </w:t>
      </w:r>
      <w:r w:rsidRPr="0016278F">
        <w:t>взаимодействия</w:t>
      </w:r>
      <w:r w:rsidR="00685CB7">
        <w:t xml:space="preserve"> </w:t>
      </w:r>
      <w:r w:rsidRPr="0016278F">
        <w:t>семь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школы,</w:t>
      </w:r>
      <w:r w:rsidR="00685CB7">
        <w:t xml:space="preserve"> </w:t>
      </w:r>
      <w:r w:rsidRPr="0016278F">
        <w:t>систематич</w:t>
      </w:r>
      <w:r w:rsidRPr="0016278F">
        <w:t>е</w:t>
      </w:r>
      <w:r w:rsidRPr="0016278F">
        <w:t>ского</w:t>
      </w:r>
      <w:r w:rsidR="00685CB7">
        <w:t xml:space="preserve"> </w:t>
      </w:r>
      <w:r w:rsidRPr="0016278F">
        <w:t>повышения</w:t>
      </w:r>
      <w:r w:rsidR="00685CB7">
        <w:t xml:space="preserve"> </w:t>
      </w:r>
      <w:r w:rsidRPr="0016278F">
        <w:t>педагогической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(законных</w:t>
      </w:r>
      <w:r w:rsidR="00685CB7">
        <w:t xml:space="preserve"> </w:t>
      </w:r>
      <w:r w:rsidRPr="0016278F">
        <w:t>представителей).</w:t>
      </w:r>
    </w:p>
    <w:p w:rsidR="00424CD1" w:rsidRPr="0016278F" w:rsidRDefault="00424CD1" w:rsidP="0016278F">
      <w:pPr>
        <w:shd w:val="clear" w:color="auto" w:fill="FFFFFF"/>
        <w:autoSpaceDE w:val="0"/>
        <w:autoSpaceDN w:val="0"/>
        <w:adjustRightInd w:val="0"/>
        <w:rPr>
          <w:b/>
          <w:i/>
        </w:rPr>
      </w:pPr>
      <w:r w:rsidRPr="0016278F">
        <w:rPr>
          <w:b/>
          <w:i/>
        </w:rPr>
        <w:t>Система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аботы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снована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на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ледующих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ринципах:</w:t>
      </w:r>
    </w:p>
    <w:p w:rsidR="00424CD1" w:rsidRPr="0016278F" w:rsidRDefault="00424CD1" w:rsidP="00D703FC">
      <w:pPr>
        <w:numPr>
          <w:ilvl w:val="0"/>
          <w:numId w:val="22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совместная</w:t>
      </w:r>
      <w:r w:rsidR="00685CB7">
        <w:t xml:space="preserve"> </w:t>
      </w:r>
      <w:r w:rsidRPr="0016278F">
        <w:t>педагогическая</w:t>
      </w:r>
      <w:r w:rsidR="00685CB7">
        <w:t xml:space="preserve"> </w:t>
      </w:r>
      <w:r w:rsidRPr="0016278F">
        <w:t>деятельность</w:t>
      </w:r>
      <w:r w:rsidR="00685CB7">
        <w:t xml:space="preserve"> </w:t>
      </w:r>
      <w:r w:rsidRPr="0016278F">
        <w:t>семь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школы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ом</w:t>
      </w:r>
      <w:r w:rsidR="00685CB7">
        <w:t xml:space="preserve"> </w:t>
      </w:r>
      <w:r w:rsidRPr="0016278F">
        <w:t>числ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пределении</w:t>
      </w:r>
      <w:r w:rsidR="00685CB7">
        <w:t xml:space="preserve"> </w:t>
      </w:r>
      <w:r w:rsidRPr="0016278F">
        <w:t>основных</w:t>
      </w:r>
      <w:r w:rsidR="00685CB7">
        <w:t xml:space="preserve"> </w:t>
      </w:r>
      <w:r w:rsidRPr="0016278F">
        <w:t>направлений,</w:t>
      </w:r>
      <w:r w:rsidR="00685CB7">
        <w:t xml:space="preserve"> </w:t>
      </w:r>
      <w:r w:rsidRPr="0016278F">
        <w:t>ценност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иоритетов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школы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духовно-нравственному</w:t>
      </w:r>
      <w:r w:rsidR="00685CB7">
        <w:t xml:space="preserve"> </w:t>
      </w:r>
      <w:r w:rsidRPr="0016278F">
        <w:t>разв</w:t>
      </w:r>
      <w:r w:rsidRPr="0016278F">
        <w:t>и</w:t>
      </w:r>
      <w:r w:rsidRPr="0016278F">
        <w:t>тию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оспитанию</w:t>
      </w:r>
      <w:r w:rsidR="00685CB7">
        <w:t xml:space="preserve"> </w:t>
      </w:r>
      <w:r w:rsidRPr="0016278F">
        <w:t>обучающихся;</w:t>
      </w:r>
    </w:p>
    <w:p w:rsidR="00424CD1" w:rsidRPr="0016278F" w:rsidRDefault="00424CD1" w:rsidP="00D703FC">
      <w:pPr>
        <w:numPr>
          <w:ilvl w:val="0"/>
          <w:numId w:val="22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сочетание</w:t>
      </w:r>
      <w:r w:rsidR="00685CB7">
        <w:t xml:space="preserve"> </w:t>
      </w:r>
      <w:r w:rsidRPr="0016278F">
        <w:t>педагогического</w:t>
      </w:r>
      <w:r w:rsidR="00685CB7">
        <w:t xml:space="preserve"> </w:t>
      </w:r>
      <w:r w:rsidRPr="0016278F">
        <w:t>просвещени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едагогическим</w:t>
      </w:r>
      <w:r w:rsidR="00685CB7">
        <w:t xml:space="preserve"> </w:t>
      </w:r>
      <w:r w:rsidRPr="0016278F">
        <w:t>самообразованием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(зако</w:t>
      </w:r>
      <w:r w:rsidRPr="0016278F">
        <w:t>н</w:t>
      </w:r>
      <w:r w:rsidRPr="0016278F">
        <w:t>ных</w:t>
      </w:r>
      <w:r w:rsidR="00685CB7">
        <w:t xml:space="preserve"> </w:t>
      </w:r>
      <w:r w:rsidRPr="0016278F">
        <w:t>представителей);</w:t>
      </w:r>
    </w:p>
    <w:p w:rsidR="00424CD1" w:rsidRPr="0016278F" w:rsidRDefault="00424CD1" w:rsidP="00D703FC">
      <w:pPr>
        <w:numPr>
          <w:ilvl w:val="0"/>
          <w:numId w:val="22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педагогическое</w:t>
      </w:r>
      <w:r w:rsidR="00685CB7">
        <w:t xml:space="preserve"> </w:t>
      </w:r>
      <w:r w:rsidRPr="0016278F">
        <w:t>внимание,</w:t>
      </w:r>
      <w:r w:rsidR="00685CB7">
        <w:t xml:space="preserve"> </w:t>
      </w:r>
      <w:r w:rsidRPr="0016278F">
        <w:t>уваже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ребователь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одителям</w:t>
      </w:r>
      <w:r w:rsidR="00685CB7">
        <w:t xml:space="preserve"> </w:t>
      </w:r>
      <w:r w:rsidRPr="0016278F">
        <w:t>(законным</w:t>
      </w:r>
      <w:r w:rsidR="00685CB7">
        <w:t xml:space="preserve"> </w:t>
      </w:r>
      <w:r w:rsidRPr="0016278F">
        <w:t>представит</w:t>
      </w:r>
      <w:r w:rsidRPr="0016278F">
        <w:t>е</w:t>
      </w:r>
      <w:r w:rsidRPr="0016278F">
        <w:t>лям);</w:t>
      </w:r>
    </w:p>
    <w:p w:rsidR="00424CD1" w:rsidRPr="0016278F" w:rsidRDefault="00424CD1" w:rsidP="00D703FC">
      <w:pPr>
        <w:numPr>
          <w:ilvl w:val="0"/>
          <w:numId w:val="22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поддержк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ндивидуальное</w:t>
      </w:r>
      <w:r w:rsidR="00685CB7">
        <w:t xml:space="preserve"> </w:t>
      </w:r>
      <w:r w:rsidRPr="0016278F">
        <w:t>сопровождение</w:t>
      </w:r>
      <w:r w:rsidR="00685CB7">
        <w:t xml:space="preserve"> </w:t>
      </w:r>
      <w:r w:rsidRPr="0016278F">
        <w:t>становле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азвития</w:t>
      </w:r>
      <w:r w:rsidR="00685CB7">
        <w:t xml:space="preserve"> </w:t>
      </w:r>
      <w:r w:rsidRPr="0016278F">
        <w:t>педагогической</w:t>
      </w:r>
      <w:r w:rsidR="00685CB7">
        <w:t xml:space="preserve"> </w:t>
      </w:r>
      <w:r w:rsidRPr="0016278F">
        <w:t>кул</w:t>
      </w:r>
      <w:r w:rsidRPr="0016278F">
        <w:t>ь</w:t>
      </w:r>
      <w:r w:rsidRPr="0016278F">
        <w:t>туры</w:t>
      </w:r>
      <w:r w:rsidR="00685CB7">
        <w:t xml:space="preserve"> </w:t>
      </w:r>
      <w:r w:rsidRPr="0016278F">
        <w:t>каждого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(законных</w:t>
      </w:r>
      <w:r w:rsidR="00685CB7">
        <w:t xml:space="preserve"> </w:t>
      </w:r>
      <w:r w:rsidRPr="0016278F">
        <w:t>представителей);</w:t>
      </w:r>
    </w:p>
    <w:p w:rsidR="00424CD1" w:rsidRPr="0016278F" w:rsidRDefault="00424CD1" w:rsidP="00D703FC">
      <w:pPr>
        <w:numPr>
          <w:ilvl w:val="0"/>
          <w:numId w:val="22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содействие</w:t>
      </w:r>
      <w:r w:rsidR="00685CB7">
        <w:t xml:space="preserve"> </w:t>
      </w:r>
      <w:r w:rsidRPr="0016278F">
        <w:t>родителям</w:t>
      </w:r>
      <w:r w:rsidR="00685CB7">
        <w:t xml:space="preserve"> </w:t>
      </w:r>
      <w:r w:rsidRPr="0016278F">
        <w:t>(законным</w:t>
      </w:r>
      <w:r w:rsidR="00685CB7">
        <w:t xml:space="preserve"> </w:t>
      </w:r>
      <w:r w:rsidRPr="0016278F">
        <w:t>представителям)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ешении</w:t>
      </w:r>
      <w:r w:rsidR="00685CB7">
        <w:t xml:space="preserve"> </w:t>
      </w:r>
      <w:r w:rsidRPr="0016278F">
        <w:t>индивидуальных</w:t>
      </w:r>
      <w:r w:rsidR="00685CB7">
        <w:t xml:space="preserve"> </w:t>
      </w:r>
      <w:r w:rsidRPr="0016278F">
        <w:t>проблем</w:t>
      </w:r>
      <w:r w:rsidR="00685CB7">
        <w:t xml:space="preserve"> </w:t>
      </w:r>
      <w:r w:rsidRPr="0016278F">
        <w:t>восп</w:t>
      </w:r>
      <w:r w:rsidRPr="0016278F">
        <w:t>и</w:t>
      </w:r>
      <w:r w:rsidRPr="0016278F">
        <w:t>тания</w:t>
      </w:r>
      <w:r w:rsidR="00685CB7">
        <w:t xml:space="preserve"> </w:t>
      </w:r>
      <w:r w:rsidRPr="0016278F">
        <w:t>детей;</w:t>
      </w:r>
    </w:p>
    <w:p w:rsidR="00424CD1" w:rsidRPr="0016278F" w:rsidRDefault="00424CD1" w:rsidP="00D703FC">
      <w:pPr>
        <w:numPr>
          <w:ilvl w:val="0"/>
          <w:numId w:val="220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t>опор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оложительный</w:t>
      </w:r>
      <w:r w:rsidR="00685CB7">
        <w:t xml:space="preserve"> </w:t>
      </w:r>
      <w:r w:rsidRPr="0016278F">
        <w:t>опыт</w:t>
      </w:r>
      <w:r w:rsidR="00685CB7">
        <w:t xml:space="preserve"> </w:t>
      </w:r>
      <w:r w:rsidRPr="0016278F">
        <w:t>семейного</w:t>
      </w:r>
      <w:r w:rsidR="00685CB7">
        <w:t xml:space="preserve"> </w:t>
      </w:r>
      <w:r w:rsidRPr="0016278F">
        <w:t>воспитания.</w:t>
      </w:r>
    </w:p>
    <w:p w:rsidR="00424CD1" w:rsidRPr="0016278F" w:rsidRDefault="00424CD1" w:rsidP="0016278F">
      <w:pPr>
        <w:shd w:val="clear" w:color="auto" w:fill="FFFFFF"/>
        <w:autoSpaceDE w:val="0"/>
        <w:autoSpaceDN w:val="0"/>
        <w:adjustRightInd w:val="0"/>
        <w:ind w:left="142"/>
        <w:rPr>
          <w:b/>
          <w:bCs/>
          <w:i/>
        </w:rPr>
      </w:pPr>
      <w:r w:rsidRPr="0016278F">
        <w:rPr>
          <w:b/>
          <w:bCs/>
          <w:i/>
        </w:rPr>
        <w:t>Формы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психолого-педагогического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просвещени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родителей:</w:t>
      </w:r>
    </w:p>
    <w:p w:rsidR="00424CD1" w:rsidRPr="0016278F" w:rsidRDefault="00424CD1" w:rsidP="00D703FC">
      <w:pPr>
        <w:pStyle w:val="afe"/>
        <w:numPr>
          <w:ilvl w:val="0"/>
          <w:numId w:val="219"/>
        </w:numPr>
        <w:shd w:val="clear" w:color="auto" w:fill="FFFFFF"/>
        <w:ind w:left="426" w:hanging="426"/>
      </w:pPr>
      <w:r w:rsidRPr="0016278F">
        <w:rPr>
          <w:b/>
          <w:bCs/>
          <w:i/>
        </w:rPr>
        <w:t>лекция</w:t>
      </w:r>
      <w:r w:rsidR="00685CB7">
        <w:rPr>
          <w:b/>
          <w:bCs/>
          <w:i/>
          <w:lang w:val="ru-RU"/>
        </w:rPr>
        <w:t xml:space="preserve"> </w:t>
      </w:r>
      <w:r w:rsidRPr="0016278F">
        <w:rPr>
          <w:b/>
          <w:bCs/>
          <w:i/>
        </w:rPr>
        <w:t>-</w:t>
      </w:r>
      <w:r w:rsidR="00685CB7">
        <w:rPr>
          <w:b/>
          <w:bCs/>
          <w:i/>
          <w:lang w:val="ru-RU"/>
        </w:rPr>
        <w:t xml:space="preserve"> </w:t>
      </w:r>
      <w:r w:rsidRPr="0016278F">
        <w:t>форма,</w:t>
      </w:r>
      <w:r w:rsidR="00685CB7">
        <w:t xml:space="preserve"> </w:t>
      </w:r>
      <w:r w:rsidRPr="0016278F">
        <w:t>подробно</w:t>
      </w:r>
      <w:r w:rsidR="00685CB7">
        <w:t xml:space="preserve"> </w:t>
      </w:r>
      <w:r w:rsidRPr="0016278F">
        <w:t>раскрывающая</w:t>
      </w:r>
      <w:r w:rsidR="00685CB7">
        <w:t xml:space="preserve"> </w:t>
      </w:r>
      <w:r w:rsidRPr="0016278F">
        <w:t>сущность</w:t>
      </w:r>
      <w:r w:rsidR="00685CB7">
        <w:t xml:space="preserve"> </w:t>
      </w:r>
      <w:r w:rsidRPr="0016278F">
        <w:t>той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иной</w:t>
      </w:r>
      <w:r w:rsidR="00685CB7">
        <w:t xml:space="preserve"> </w:t>
      </w:r>
      <w:r w:rsidRPr="0016278F">
        <w:t>проблемы</w:t>
      </w:r>
      <w:r w:rsidR="00685CB7">
        <w:t xml:space="preserve"> </w:t>
      </w:r>
      <w:r w:rsidRPr="0016278F">
        <w:t>воспитания.</w:t>
      </w:r>
      <w:r w:rsidR="00685CB7">
        <w:t xml:space="preserve"> </w:t>
      </w:r>
      <w:r w:rsidRPr="0016278F">
        <w:t>Главно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лекции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анализ</w:t>
      </w:r>
      <w:r w:rsidR="00685CB7">
        <w:t xml:space="preserve"> </w:t>
      </w:r>
      <w:r w:rsidRPr="0016278F">
        <w:t>явлений,</w:t>
      </w:r>
      <w:r w:rsidR="00685CB7">
        <w:t xml:space="preserve"> </w:t>
      </w:r>
      <w:r w:rsidRPr="0016278F">
        <w:t>ситуаций.</w:t>
      </w:r>
    </w:p>
    <w:p w:rsidR="00424CD1" w:rsidRPr="0016278F" w:rsidRDefault="00424CD1" w:rsidP="00D703FC">
      <w:pPr>
        <w:pStyle w:val="afe"/>
        <w:numPr>
          <w:ilvl w:val="0"/>
          <w:numId w:val="219"/>
        </w:numPr>
        <w:shd w:val="clear" w:color="auto" w:fill="FFFFFF"/>
        <w:ind w:left="426" w:hanging="426"/>
      </w:pPr>
      <w:r w:rsidRPr="0016278F">
        <w:rPr>
          <w:b/>
          <w:bCs/>
          <w:i/>
        </w:rPr>
        <w:lastRenderedPageBreak/>
        <w:t>родительская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конференция</w:t>
      </w:r>
      <w:r w:rsidR="00685CB7">
        <w:rPr>
          <w:b/>
          <w:bCs/>
          <w:lang w:val="ru-RU"/>
        </w:rPr>
        <w:t xml:space="preserve"> </w:t>
      </w:r>
      <w:r w:rsidRPr="0016278F">
        <w:t>предусматривает</w:t>
      </w:r>
      <w:r w:rsidR="00685CB7">
        <w:t xml:space="preserve"> </w:t>
      </w:r>
      <w:r w:rsidRPr="0016278F">
        <w:t>расширение,</w:t>
      </w:r>
      <w:r w:rsidR="00685CB7">
        <w:t xml:space="preserve"> </w:t>
      </w:r>
      <w:r w:rsidRPr="0016278F">
        <w:t>углубле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акрепл</w:t>
      </w:r>
      <w:r w:rsidRPr="0016278F">
        <w:t>е</w:t>
      </w:r>
      <w:r w:rsidRPr="0016278F">
        <w:t>ние</w:t>
      </w:r>
      <w:r w:rsidR="00685CB7">
        <w:t xml:space="preserve"> </w:t>
      </w:r>
      <w:r w:rsidRPr="0016278F">
        <w:t>знаний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воспитании</w:t>
      </w:r>
      <w:r w:rsidR="00685CB7">
        <w:t xml:space="preserve"> </w:t>
      </w:r>
      <w:r w:rsidRPr="0016278F">
        <w:t>детей.</w:t>
      </w:r>
      <w:r w:rsidR="00685CB7">
        <w:t xml:space="preserve"> </w:t>
      </w:r>
      <w:r w:rsidRPr="0016278F">
        <w:t>Отличительной</w:t>
      </w:r>
      <w:r w:rsidR="00685CB7">
        <w:t xml:space="preserve"> </w:t>
      </w:r>
      <w:r w:rsidRPr="0016278F">
        <w:t>особенностью</w:t>
      </w:r>
      <w:r w:rsidR="00685CB7">
        <w:t xml:space="preserve"> </w:t>
      </w:r>
      <w:r w:rsidRPr="0016278F">
        <w:t>конференции</w:t>
      </w:r>
      <w:r w:rsidR="00685CB7">
        <w:t xml:space="preserve"> </w:t>
      </w:r>
      <w:r w:rsidRPr="0016278F">
        <w:t>является</w:t>
      </w:r>
      <w:r w:rsidR="00685CB7">
        <w:t xml:space="preserve"> </w:t>
      </w:r>
      <w:r w:rsidRPr="0016278F">
        <w:t>то,</w:t>
      </w:r>
      <w:r w:rsidR="00685CB7">
        <w:t xml:space="preserve"> </w:t>
      </w:r>
      <w:r w:rsidRPr="0016278F">
        <w:t>что</w:t>
      </w:r>
      <w:r w:rsidR="00685CB7">
        <w:t xml:space="preserve"> </w:t>
      </w:r>
      <w:r w:rsidRPr="0016278F">
        <w:t>она</w:t>
      </w:r>
      <w:r w:rsidR="00685CB7">
        <w:t xml:space="preserve"> </w:t>
      </w:r>
      <w:r w:rsidRPr="0016278F">
        <w:t>принимает</w:t>
      </w:r>
      <w:r w:rsidR="00685CB7">
        <w:t xml:space="preserve"> </w:t>
      </w:r>
      <w:r w:rsidRPr="0016278F">
        <w:t>определенные</w:t>
      </w:r>
      <w:r w:rsidR="00685CB7">
        <w:t xml:space="preserve"> </w:t>
      </w:r>
      <w:r w:rsidRPr="0016278F">
        <w:t>решения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намечает</w:t>
      </w:r>
      <w:r w:rsidR="00685CB7">
        <w:t xml:space="preserve"> </w:t>
      </w:r>
      <w:r w:rsidRPr="0016278F">
        <w:t>мероприятия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заявленной</w:t>
      </w:r>
      <w:r w:rsidR="00685CB7">
        <w:t xml:space="preserve"> </w:t>
      </w:r>
      <w:r w:rsidRPr="0016278F">
        <w:t>проблеме.</w:t>
      </w:r>
    </w:p>
    <w:p w:rsidR="00424CD1" w:rsidRPr="0016278F" w:rsidRDefault="00424CD1" w:rsidP="00D703FC">
      <w:pPr>
        <w:pStyle w:val="afe"/>
        <w:numPr>
          <w:ilvl w:val="0"/>
          <w:numId w:val="219"/>
        </w:numPr>
        <w:shd w:val="clear" w:color="auto" w:fill="FFFFFF"/>
        <w:ind w:left="426" w:hanging="426"/>
      </w:pPr>
      <w:r w:rsidRPr="0016278F">
        <w:rPr>
          <w:b/>
          <w:bCs/>
          <w:i/>
        </w:rPr>
        <w:t>открыты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уроки:</w:t>
      </w:r>
      <w:r w:rsidR="00685CB7">
        <w:rPr>
          <w:b/>
          <w:bCs/>
          <w:lang w:val="ru-RU"/>
        </w:rPr>
        <w:t xml:space="preserve"> </w:t>
      </w:r>
      <w:r w:rsidRPr="0016278F">
        <w:t>цель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ознакомление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новыми</w:t>
      </w:r>
      <w:r w:rsidR="00685CB7">
        <w:t xml:space="preserve"> </w:t>
      </w:r>
      <w:r w:rsidRPr="0016278F">
        <w:t>программами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предмету,</w:t>
      </w:r>
      <w:r w:rsidR="00685CB7">
        <w:t xml:space="preserve"> </w:t>
      </w:r>
      <w:r w:rsidRPr="0016278F">
        <w:t>методикой</w:t>
      </w:r>
      <w:r w:rsidR="00685CB7">
        <w:t xml:space="preserve"> </w:t>
      </w:r>
      <w:r w:rsidRPr="0016278F">
        <w:t>преподавания,</w:t>
      </w:r>
      <w:r w:rsidR="00685CB7">
        <w:t xml:space="preserve"> </w:t>
      </w:r>
      <w:r w:rsidRPr="0016278F">
        <w:t>требованиями</w:t>
      </w:r>
      <w:r w:rsidR="00685CB7">
        <w:t xml:space="preserve"> </w:t>
      </w:r>
      <w:r w:rsidRPr="0016278F">
        <w:t>учителя.</w:t>
      </w:r>
      <w:r w:rsidR="00685CB7">
        <w:t xml:space="preserve"> </w:t>
      </w:r>
      <w:r w:rsidRPr="0016278F">
        <w:t>Такие</w:t>
      </w:r>
      <w:r w:rsidR="00685CB7">
        <w:t xml:space="preserve"> </w:t>
      </w:r>
      <w:r w:rsidRPr="0016278F">
        <w:t>уроки</w:t>
      </w:r>
      <w:r w:rsidR="00685CB7">
        <w:t xml:space="preserve"> </w:t>
      </w:r>
      <w:r w:rsidRPr="0016278F">
        <w:t>позволяют</w:t>
      </w:r>
      <w:r w:rsidR="00685CB7">
        <w:t xml:space="preserve"> </w:t>
      </w:r>
      <w:r w:rsidRPr="0016278F">
        <w:t>избежать</w:t>
      </w:r>
      <w:r w:rsidR="00685CB7">
        <w:t xml:space="preserve"> </w:t>
      </w:r>
      <w:r w:rsidRPr="0016278F">
        <w:t>многих</w:t>
      </w:r>
      <w:r w:rsidR="00685CB7">
        <w:t xml:space="preserve"> </w:t>
      </w:r>
      <w:r w:rsidRPr="0016278F">
        <w:t>конфликтов,</w:t>
      </w:r>
      <w:r w:rsidR="00685CB7">
        <w:t xml:space="preserve"> </w:t>
      </w:r>
      <w:r w:rsidRPr="0016278F">
        <w:t>вызванных</w:t>
      </w:r>
      <w:r w:rsidR="00685CB7">
        <w:t xml:space="preserve"> </w:t>
      </w:r>
      <w:r w:rsidRPr="0016278F">
        <w:t>незнание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епониманием</w:t>
      </w:r>
      <w:r w:rsidR="00685CB7">
        <w:t xml:space="preserve"> </w:t>
      </w:r>
      <w:r w:rsidRPr="0016278F">
        <w:t>родителями</w:t>
      </w:r>
      <w:r w:rsidR="00685CB7">
        <w:t xml:space="preserve"> </w:t>
      </w:r>
      <w:r w:rsidRPr="0016278F">
        <w:t>специфики</w:t>
      </w:r>
      <w:r w:rsidR="00685CB7">
        <w:t xml:space="preserve"> </w:t>
      </w:r>
      <w:r w:rsidRPr="0016278F">
        <w:t>учебной</w:t>
      </w:r>
      <w:r w:rsidR="00685CB7">
        <w:t xml:space="preserve"> </w:t>
      </w:r>
      <w:r w:rsidRPr="0016278F">
        <w:t>деятельности.</w:t>
      </w:r>
    </w:p>
    <w:p w:rsidR="00424CD1" w:rsidRPr="0016278F" w:rsidRDefault="00424CD1" w:rsidP="00D703FC">
      <w:pPr>
        <w:pStyle w:val="afe"/>
        <w:numPr>
          <w:ilvl w:val="0"/>
          <w:numId w:val="219"/>
        </w:numPr>
        <w:shd w:val="clear" w:color="auto" w:fill="FFFFFF"/>
        <w:ind w:left="426" w:hanging="426"/>
      </w:pPr>
      <w:r w:rsidRPr="0016278F">
        <w:rPr>
          <w:b/>
          <w:bCs/>
          <w:i/>
        </w:rPr>
        <w:t>индивидуальны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тематически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консультации:</w:t>
      </w:r>
      <w:r w:rsidR="00685CB7">
        <w:rPr>
          <w:b/>
          <w:bCs/>
          <w:lang w:val="ru-RU"/>
        </w:rPr>
        <w:t xml:space="preserve"> </w:t>
      </w:r>
      <w:r w:rsidRPr="0016278F">
        <w:t>обмен</w:t>
      </w:r>
      <w:r w:rsidR="00685CB7">
        <w:t xml:space="preserve"> </w:t>
      </w:r>
      <w:r w:rsidRPr="0016278F">
        <w:t>информацией,</w:t>
      </w:r>
      <w:r w:rsidR="00685CB7">
        <w:t xml:space="preserve"> </w:t>
      </w:r>
      <w:r w:rsidRPr="0016278F">
        <w:t>дающей</w:t>
      </w:r>
      <w:r w:rsidR="00685CB7">
        <w:t xml:space="preserve"> </w:t>
      </w:r>
      <w:r w:rsidRPr="0016278F">
        <w:t>реальное</w:t>
      </w:r>
      <w:r w:rsidR="00685CB7">
        <w:t xml:space="preserve"> </w:t>
      </w:r>
      <w:r w:rsidRPr="0016278F">
        <w:t>представление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школьных</w:t>
      </w:r>
      <w:r w:rsidR="00685CB7">
        <w:t xml:space="preserve"> </w:t>
      </w:r>
      <w:r w:rsidRPr="0016278F">
        <w:t>дела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ведении</w:t>
      </w:r>
      <w:r w:rsidR="00685CB7">
        <w:t xml:space="preserve"> </w:t>
      </w:r>
      <w:r w:rsidRPr="0016278F">
        <w:t>ребенка,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проблемах</w:t>
      </w:r>
      <w:r w:rsidR="00685CB7">
        <w:t xml:space="preserve"> </w:t>
      </w:r>
      <w:r w:rsidRPr="0016278F">
        <w:t>(особенности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ребен</w:t>
      </w:r>
      <w:r w:rsidR="00B11F80">
        <w:t>ка,</w:t>
      </w:r>
      <w:r w:rsidR="00685CB7">
        <w:t xml:space="preserve"> </w:t>
      </w:r>
      <w:r w:rsidR="00B11F80">
        <w:t>увлечения</w:t>
      </w:r>
      <w:r w:rsidR="00685CB7">
        <w:t xml:space="preserve"> </w:t>
      </w:r>
      <w:r w:rsidR="00B11F80">
        <w:t>и</w:t>
      </w:r>
      <w:r w:rsidR="00685CB7">
        <w:t xml:space="preserve"> </w:t>
      </w:r>
      <w:r w:rsidR="00B11F80">
        <w:t>интересы</w:t>
      </w:r>
      <w:r w:rsidR="00685CB7">
        <w:t xml:space="preserve"> </w:t>
      </w:r>
      <w:r w:rsidR="00B11F80">
        <w:t>детей,</w:t>
      </w:r>
      <w:r w:rsidR="00685CB7">
        <w:rPr>
          <w:lang w:val="ru-RU"/>
        </w:rPr>
        <w:t xml:space="preserve"> </w:t>
      </w:r>
      <w:r w:rsidRPr="0016278F">
        <w:t>поведенческие</w:t>
      </w:r>
      <w:r w:rsidR="00685CB7">
        <w:t xml:space="preserve"> </w:t>
      </w:r>
      <w:r w:rsidRPr="0016278F">
        <w:t>реакции,</w:t>
      </w:r>
      <w:r w:rsidR="00685CB7">
        <w:t xml:space="preserve"> </w:t>
      </w:r>
      <w:r w:rsidRPr="0016278F">
        <w:t>особенности</w:t>
      </w:r>
      <w:r w:rsidR="00685CB7">
        <w:t xml:space="preserve"> </w:t>
      </w:r>
      <w:r w:rsidRPr="0016278F">
        <w:t>характера,</w:t>
      </w:r>
      <w:r w:rsidR="00685CB7">
        <w:t xml:space="preserve"> </w:t>
      </w:r>
      <w:r w:rsidRPr="0016278F">
        <w:t>учебная</w:t>
      </w:r>
      <w:r w:rsidR="00685CB7">
        <w:t xml:space="preserve"> </w:t>
      </w:r>
      <w:r w:rsidRPr="0016278F">
        <w:t>мотивация,</w:t>
      </w:r>
      <w:r w:rsidR="00685CB7">
        <w:t xml:space="preserve"> </w:t>
      </w:r>
      <w:r w:rsidRPr="0016278F">
        <w:t>моральные</w:t>
      </w:r>
      <w:r w:rsidR="00685CB7">
        <w:t xml:space="preserve"> </w:t>
      </w:r>
      <w:r w:rsidRPr="0016278F">
        <w:t>ценности</w:t>
      </w:r>
      <w:r w:rsidR="00685CB7">
        <w:t xml:space="preserve"> </w:t>
      </w:r>
      <w:r w:rsidRPr="0016278F">
        <w:t>семь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.д.).</w:t>
      </w:r>
    </w:p>
    <w:p w:rsidR="00424CD1" w:rsidRPr="0016278F" w:rsidRDefault="00424CD1" w:rsidP="00D703FC">
      <w:pPr>
        <w:pStyle w:val="afe"/>
        <w:numPr>
          <w:ilvl w:val="0"/>
          <w:numId w:val="219"/>
        </w:numPr>
        <w:shd w:val="clear" w:color="auto" w:fill="FFFFFF"/>
        <w:tabs>
          <w:tab w:val="left" w:pos="0"/>
        </w:tabs>
        <w:ind w:left="426" w:hanging="426"/>
      </w:pPr>
      <w:r w:rsidRPr="0016278F">
        <w:rPr>
          <w:b/>
          <w:bCs/>
          <w:i/>
        </w:rPr>
        <w:t>общешкольны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родительски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собрания</w:t>
      </w:r>
      <w:r w:rsidR="00685CB7">
        <w:rPr>
          <w:i/>
          <w:lang w:val="ru-RU"/>
        </w:rPr>
        <w:t xml:space="preserve"> </w:t>
      </w:r>
      <w:r w:rsidRPr="0016278F">
        <w:t>проводятся</w:t>
      </w:r>
      <w:r w:rsidR="00685CB7">
        <w:t xml:space="preserve"> </w:t>
      </w:r>
      <w:r w:rsidRPr="0016278F">
        <w:t>три-четыри</w:t>
      </w:r>
      <w:r w:rsidR="00685CB7">
        <w:t xml:space="preserve"> </w:t>
      </w:r>
      <w:r w:rsidRPr="0016278F">
        <w:t>раз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год.</w:t>
      </w:r>
      <w:r w:rsidR="00685CB7">
        <w:t xml:space="preserve"> </w:t>
      </w:r>
      <w:r w:rsidRPr="0016278F">
        <w:t>Цель:</w:t>
      </w:r>
      <w:r w:rsidR="00685CB7">
        <w:t xml:space="preserve"> </w:t>
      </w:r>
      <w:r w:rsidRPr="0016278F">
        <w:t>знакомство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нормативно-правовыми</w:t>
      </w:r>
      <w:r w:rsidR="00685CB7">
        <w:t xml:space="preserve"> </w:t>
      </w:r>
      <w:r w:rsidRPr="0016278F">
        <w:t>документами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школе,</w:t>
      </w:r>
      <w:r w:rsidR="00685CB7">
        <w:t xml:space="preserve"> </w:t>
      </w:r>
      <w:r w:rsidRPr="0016278F">
        <w:t>основными</w:t>
      </w:r>
      <w:r w:rsidR="00685CB7">
        <w:t xml:space="preserve"> </w:t>
      </w:r>
      <w:r w:rsidRPr="0016278F">
        <w:t>направлениями,</w:t>
      </w:r>
      <w:r w:rsidR="00685CB7">
        <w:t xml:space="preserve"> </w:t>
      </w:r>
      <w:r w:rsidRPr="0016278F">
        <w:t>задачами,</w:t>
      </w:r>
      <w:r w:rsidR="00685CB7">
        <w:t xml:space="preserve"> </w:t>
      </w:r>
      <w:r w:rsidRPr="0016278F">
        <w:t>итогами</w:t>
      </w:r>
      <w:r w:rsidR="00685CB7">
        <w:t xml:space="preserve"> </w:t>
      </w:r>
      <w:r w:rsidRPr="0016278F">
        <w:t>работы;</w:t>
      </w:r>
    </w:p>
    <w:p w:rsidR="00424CD1" w:rsidRPr="0016278F" w:rsidRDefault="00424CD1" w:rsidP="00D703FC">
      <w:pPr>
        <w:pStyle w:val="afe"/>
        <w:numPr>
          <w:ilvl w:val="0"/>
          <w:numId w:val="219"/>
        </w:numPr>
        <w:shd w:val="clear" w:color="auto" w:fill="FFFFFF"/>
        <w:tabs>
          <w:tab w:val="left" w:pos="0"/>
        </w:tabs>
        <w:ind w:left="426" w:hanging="426"/>
      </w:pPr>
      <w:r w:rsidRPr="0016278F">
        <w:rPr>
          <w:b/>
          <w:bCs/>
          <w:i/>
        </w:rPr>
        <w:t>классны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родительски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собрания</w:t>
      </w:r>
      <w:r w:rsidR="00685CB7">
        <w:rPr>
          <w:b/>
          <w:bCs/>
          <w:lang w:val="ru-RU"/>
        </w:rPr>
        <w:t xml:space="preserve"> </w:t>
      </w:r>
      <w:r w:rsidRPr="0016278F">
        <w:t>проводятся</w:t>
      </w:r>
      <w:r w:rsidR="00685CB7">
        <w:t xml:space="preserve"> </w:t>
      </w:r>
      <w:r w:rsidRPr="0016278F">
        <w:t>четыре-пять</w:t>
      </w:r>
      <w:r w:rsidR="00685CB7">
        <w:t xml:space="preserve"> </w:t>
      </w:r>
      <w:r w:rsidRPr="0016278F">
        <w:t>раз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год</w:t>
      </w:r>
      <w:r w:rsidR="00685CB7">
        <w:t xml:space="preserve"> </w:t>
      </w:r>
      <w:r w:rsidRPr="0016278F">
        <w:t>(</w:t>
      </w:r>
      <w:r w:rsidR="00685CB7">
        <w:t xml:space="preserve"> </w:t>
      </w:r>
      <w:r w:rsidRPr="0016278F">
        <w:t>согласно</w:t>
      </w:r>
      <w:r w:rsidR="00685CB7">
        <w:t xml:space="preserve"> </w:t>
      </w:r>
      <w:r w:rsidRPr="0016278F">
        <w:t>Плану</w:t>
      </w:r>
      <w:r w:rsidR="00685CB7">
        <w:t xml:space="preserve"> </w:t>
      </w:r>
      <w:r w:rsidRPr="0016278F">
        <w:t>школы).</w:t>
      </w:r>
      <w:r w:rsidR="00685CB7">
        <w:t xml:space="preserve"> </w:t>
      </w:r>
      <w:r w:rsidRPr="0016278F">
        <w:t>Цель:</w:t>
      </w:r>
      <w:r w:rsidR="00685CB7">
        <w:t xml:space="preserve"> </w:t>
      </w:r>
      <w:r w:rsidRPr="0016278F">
        <w:t>обсуждение</w:t>
      </w:r>
      <w:r w:rsidR="00685CB7">
        <w:t xml:space="preserve"> </w:t>
      </w:r>
      <w:r w:rsidRPr="0016278F">
        <w:t>задач</w:t>
      </w:r>
      <w:r w:rsidR="00685CB7">
        <w:t xml:space="preserve"> </w:t>
      </w:r>
      <w:r w:rsidRPr="0016278F">
        <w:t>учебно-воспитательной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класса,</w:t>
      </w:r>
      <w:r w:rsidR="00685CB7">
        <w:t xml:space="preserve"> </w:t>
      </w:r>
      <w:r w:rsidRPr="0016278F">
        <w:t>планирование</w:t>
      </w:r>
      <w:r w:rsidR="00685CB7">
        <w:t xml:space="preserve"> </w:t>
      </w:r>
      <w:r w:rsidRPr="0016278F">
        <w:t>воспитательной</w:t>
      </w:r>
      <w:r w:rsidR="00685CB7">
        <w:t xml:space="preserve"> </w:t>
      </w:r>
      <w:r w:rsidRPr="0016278F">
        <w:t>работы,</w:t>
      </w:r>
      <w:r w:rsidR="00685CB7">
        <w:t xml:space="preserve"> </w:t>
      </w:r>
      <w:r w:rsidRPr="0016278F">
        <w:t>определение</w:t>
      </w:r>
      <w:r w:rsidR="00685CB7">
        <w:t xml:space="preserve"> </w:t>
      </w:r>
      <w:r w:rsidRPr="0016278F">
        <w:t>путей</w:t>
      </w:r>
      <w:r w:rsidR="00685CB7">
        <w:t xml:space="preserve"> </w:t>
      </w:r>
      <w:r w:rsidRPr="0016278F">
        <w:t>тесного</w:t>
      </w:r>
      <w:r w:rsidR="00685CB7">
        <w:t xml:space="preserve"> </w:t>
      </w:r>
      <w:r w:rsidRPr="0016278F">
        <w:t>сотрудничества</w:t>
      </w:r>
      <w:r w:rsidR="00685CB7">
        <w:t xml:space="preserve"> </w:t>
      </w:r>
      <w:r w:rsidRPr="0016278F">
        <w:t>семь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школы,</w:t>
      </w:r>
      <w:r w:rsidR="00685CB7">
        <w:t xml:space="preserve"> </w:t>
      </w:r>
      <w:r w:rsidRPr="0016278F">
        <w:t>рассмотрение</w:t>
      </w:r>
      <w:r w:rsidR="00685CB7">
        <w:t xml:space="preserve"> </w:t>
      </w:r>
      <w:r w:rsidRPr="0016278F">
        <w:t>актуальных</w:t>
      </w:r>
      <w:r w:rsidR="00685CB7">
        <w:t xml:space="preserve"> </w:t>
      </w:r>
      <w:r w:rsidRPr="0016278F">
        <w:t>педагогических</w:t>
      </w:r>
      <w:r w:rsidR="00685CB7">
        <w:t xml:space="preserve"> </w:t>
      </w:r>
      <w:r w:rsidRPr="0016278F">
        <w:t>проблем.</w:t>
      </w:r>
    </w:p>
    <w:p w:rsidR="00424CD1" w:rsidRPr="0016278F" w:rsidRDefault="00424CD1" w:rsidP="00D703FC">
      <w:pPr>
        <w:pStyle w:val="afe"/>
        <w:numPr>
          <w:ilvl w:val="0"/>
          <w:numId w:val="219"/>
        </w:numPr>
        <w:shd w:val="clear" w:color="auto" w:fill="FFFFFF"/>
        <w:tabs>
          <w:tab w:val="left" w:pos="0"/>
        </w:tabs>
        <w:ind w:left="426" w:hanging="426"/>
      </w:pPr>
      <w:r w:rsidRPr="0016278F">
        <w:rPr>
          <w:b/>
          <w:bCs/>
          <w:i/>
        </w:rPr>
        <w:t>родительски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вечера:</w:t>
      </w:r>
      <w:r w:rsidR="00685CB7">
        <w:rPr>
          <w:lang w:val="ru-RU"/>
        </w:rPr>
        <w:t xml:space="preserve"> </w:t>
      </w:r>
      <w:r w:rsidRPr="0016278F">
        <w:t>форма</w:t>
      </w:r>
      <w:r w:rsidR="00685CB7">
        <w:t xml:space="preserve"> </w:t>
      </w:r>
      <w:r w:rsidRPr="0016278F">
        <w:t>работы,</w:t>
      </w:r>
      <w:r w:rsidR="00685CB7">
        <w:t xml:space="preserve"> </w:t>
      </w:r>
      <w:r w:rsidRPr="0016278F">
        <w:t>которая</w:t>
      </w:r>
      <w:r w:rsidR="00685CB7">
        <w:t xml:space="preserve"> </w:t>
      </w:r>
      <w:r w:rsidRPr="0016278F">
        <w:t>прекрасно</w:t>
      </w:r>
      <w:r w:rsidR="00685CB7">
        <w:t xml:space="preserve"> </w:t>
      </w:r>
      <w:r w:rsidRPr="0016278F">
        <w:t>сплачивает</w:t>
      </w:r>
      <w:r w:rsidR="00685CB7">
        <w:t xml:space="preserve"> </w:t>
      </w:r>
      <w:r w:rsidRPr="0016278F">
        <w:t>родительский</w:t>
      </w:r>
      <w:r w:rsidR="00685CB7">
        <w:t xml:space="preserve"> </w:t>
      </w:r>
      <w:r w:rsidRPr="0016278F">
        <w:t>коллектив.</w:t>
      </w:r>
      <w:r w:rsidR="00685CB7">
        <w:t xml:space="preserve"> </w:t>
      </w:r>
      <w:r w:rsidRPr="0016278F">
        <w:t>Темы</w:t>
      </w:r>
      <w:r w:rsidR="00685CB7">
        <w:t xml:space="preserve"> </w:t>
      </w:r>
      <w:r w:rsidRPr="0016278F">
        <w:t>родительских</w:t>
      </w:r>
      <w:r w:rsidR="00685CB7">
        <w:t xml:space="preserve"> </w:t>
      </w:r>
      <w:r w:rsidRPr="0016278F">
        <w:t>вечеров</w:t>
      </w:r>
      <w:r w:rsidR="00685CB7">
        <w:t xml:space="preserve"> </w:t>
      </w:r>
      <w:r w:rsidRPr="0016278F">
        <w:t>могут</w:t>
      </w:r>
      <w:r w:rsidR="00685CB7">
        <w:t xml:space="preserve"> </w:t>
      </w:r>
      <w:r w:rsidRPr="0016278F">
        <w:t>быть</w:t>
      </w:r>
      <w:r w:rsidR="00685CB7">
        <w:t xml:space="preserve"> </w:t>
      </w:r>
      <w:r w:rsidRPr="0016278F">
        <w:t>самыми</w:t>
      </w:r>
      <w:r w:rsidR="00685CB7">
        <w:t xml:space="preserve"> </w:t>
      </w:r>
      <w:r w:rsidRPr="0016278F">
        <w:t>разнообразными.</w:t>
      </w:r>
      <w:r w:rsidR="00685CB7">
        <w:t xml:space="preserve"> </w:t>
      </w:r>
      <w:r w:rsidRPr="0016278F">
        <w:t>Главное,</w:t>
      </w:r>
      <w:r w:rsidR="00685CB7">
        <w:t xml:space="preserve"> </w:t>
      </w:r>
      <w:r w:rsidRPr="0016278F">
        <w:t>они</w:t>
      </w:r>
      <w:r w:rsidR="00685CB7">
        <w:t xml:space="preserve"> </w:t>
      </w:r>
      <w:r w:rsidRPr="0016278F">
        <w:t>должны</w:t>
      </w:r>
      <w:r w:rsidR="00685CB7">
        <w:t xml:space="preserve"> </w:t>
      </w:r>
      <w:r w:rsidRPr="0016278F">
        <w:t>учить</w:t>
      </w:r>
      <w:r w:rsidR="00685CB7">
        <w:t xml:space="preserve"> </w:t>
      </w:r>
      <w:r w:rsidRPr="0016278F">
        <w:t>слуша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лышать</w:t>
      </w:r>
      <w:r w:rsidR="00685CB7">
        <w:t xml:space="preserve"> </w:t>
      </w:r>
      <w:r w:rsidRPr="0016278F">
        <w:t>друг</w:t>
      </w:r>
      <w:r w:rsidR="00685CB7">
        <w:t xml:space="preserve"> </w:t>
      </w:r>
      <w:r w:rsidRPr="0016278F">
        <w:t>друга,</w:t>
      </w:r>
      <w:r w:rsidR="00685CB7">
        <w:t xml:space="preserve"> </w:t>
      </w:r>
      <w:r w:rsidRPr="0016278F">
        <w:t>самого</w:t>
      </w:r>
      <w:r w:rsidR="00685CB7">
        <w:t xml:space="preserve"> </w:t>
      </w:r>
      <w:r w:rsidRPr="0016278F">
        <w:t>себя,</w:t>
      </w:r>
      <w:r w:rsidR="00685CB7">
        <w:t xml:space="preserve"> </w:t>
      </w:r>
      <w:r w:rsidRPr="0016278F">
        <w:t>свой</w:t>
      </w:r>
      <w:r w:rsidR="00685CB7">
        <w:t xml:space="preserve"> </w:t>
      </w:r>
      <w:r w:rsidRPr="0016278F">
        <w:t>внутренний</w:t>
      </w:r>
      <w:r w:rsidR="00685CB7">
        <w:t xml:space="preserve"> </w:t>
      </w:r>
      <w:r w:rsidRPr="0016278F">
        <w:t>голос.</w:t>
      </w:r>
    </w:p>
    <w:p w:rsidR="00424CD1" w:rsidRPr="0016278F" w:rsidRDefault="00424CD1" w:rsidP="00D703FC">
      <w:pPr>
        <w:pStyle w:val="afe"/>
        <w:numPr>
          <w:ilvl w:val="0"/>
          <w:numId w:val="219"/>
        </w:numPr>
        <w:shd w:val="clear" w:color="auto" w:fill="FFFFFF"/>
        <w:ind w:left="426" w:hanging="426"/>
      </w:pPr>
      <w:r w:rsidRPr="0016278F">
        <w:rPr>
          <w:rStyle w:val="FontStyle14"/>
          <w:b/>
          <w:bCs/>
          <w:i/>
          <w:sz w:val="24"/>
          <w:szCs w:val="24"/>
        </w:rPr>
        <w:t>презентации</w:t>
      </w:r>
      <w:r w:rsidR="00685CB7">
        <w:rPr>
          <w:rStyle w:val="FontStyle14"/>
          <w:b/>
          <w:bCs/>
          <w:i/>
          <w:sz w:val="24"/>
          <w:szCs w:val="24"/>
        </w:rPr>
        <w:t xml:space="preserve"> </w:t>
      </w:r>
      <w:r w:rsidRPr="0016278F">
        <w:rPr>
          <w:rStyle w:val="FontStyle14"/>
          <w:b/>
          <w:bCs/>
          <w:i/>
          <w:sz w:val="24"/>
          <w:szCs w:val="24"/>
        </w:rPr>
        <w:t>семейного</w:t>
      </w:r>
      <w:r w:rsidR="00685CB7">
        <w:rPr>
          <w:rStyle w:val="FontStyle14"/>
          <w:b/>
          <w:bCs/>
          <w:i/>
          <w:sz w:val="24"/>
          <w:szCs w:val="24"/>
        </w:rPr>
        <w:t xml:space="preserve"> </w:t>
      </w:r>
      <w:r w:rsidRPr="0016278F">
        <w:rPr>
          <w:rStyle w:val="FontStyle14"/>
          <w:b/>
          <w:bCs/>
          <w:i/>
          <w:sz w:val="24"/>
          <w:szCs w:val="24"/>
        </w:rPr>
        <w:t>опыта</w:t>
      </w:r>
      <w:r w:rsidRPr="0016278F">
        <w:rPr>
          <w:rStyle w:val="FontStyle14"/>
          <w:i/>
          <w:sz w:val="24"/>
          <w:szCs w:val="24"/>
        </w:rPr>
        <w:t>,</w:t>
      </w:r>
      <w:r w:rsidR="00685CB7">
        <w:rPr>
          <w:rStyle w:val="FontStyle14"/>
          <w:sz w:val="24"/>
          <w:szCs w:val="24"/>
        </w:rPr>
        <w:t xml:space="preserve"> </w:t>
      </w:r>
      <w:r w:rsidRPr="0016278F">
        <w:rPr>
          <w:rStyle w:val="FontStyle14"/>
          <w:sz w:val="24"/>
          <w:szCs w:val="24"/>
        </w:rPr>
        <w:t>способствующие</w:t>
      </w:r>
      <w:r w:rsidR="00685CB7">
        <w:rPr>
          <w:rStyle w:val="FontStyle14"/>
          <w:sz w:val="24"/>
          <w:szCs w:val="24"/>
        </w:rPr>
        <w:t xml:space="preserve"> </w:t>
      </w:r>
      <w:r w:rsidRPr="0016278F">
        <w:rPr>
          <w:rStyle w:val="FontStyle14"/>
          <w:sz w:val="24"/>
          <w:szCs w:val="24"/>
        </w:rPr>
        <w:t>использованию</w:t>
      </w:r>
      <w:r w:rsidR="00685CB7">
        <w:rPr>
          <w:rStyle w:val="FontStyle14"/>
          <w:sz w:val="24"/>
          <w:szCs w:val="24"/>
        </w:rPr>
        <w:t xml:space="preserve"> </w:t>
      </w:r>
      <w:r w:rsidRPr="0016278F">
        <w:rPr>
          <w:rStyle w:val="FontStyle14"/>
          <w:sz w:val="24"/>
          <w:szCs w:val="24"/>
        </w:rPr>
        <w:t>позитивного</w:t>
      </w:r>
      <w:r w:rsidR="00685CB7">
        <w:rPr>
          <w:rStyle w:val="FontStyle14"/>
          <w:sz w:val="24"/>
          <w:szCs w:val="24"/>
        </w:rPr>
        <w:t xml:space="preserve"> </w:t>
      </w:r>
      <w:r w:rsidRPr="0016278F">
        <w:rPr>
          <w:rStyle w:val="FontStyle14"/>
          <w:sz w:val="24"/>
          <w:szCs w:val="24"/>
        </w:rPr>
        <w:t>опыта</w:t>
      </w:r>
      <w:r w:rsidR="00685CB7">
        <w:rPr>
          <w:rStyle w:val="FontStyle14"/>
          <w:sz w:val="24"/>
          <w:szCs w:val="24"/>
        </w:rPr>
        <w:t xml:space="preserve"> </w:t>
      </w:r>
      <w:r w:rsidRPr="0016278F">
        <w:rPr>
          <w:rStyle w:val="FontStyle14"/>
          <w:sz w:val="24"/>
          <w:szCs w:val="24"/>
        </w:rPr>
        <w:t>благополучных</w:t>
      </w:r>
      <w:r w:rsidR="00685CB7">
        <w:rPr>
          <w:rStyle w:val="FontStyle14"/>
          <w:sz w:val="24"/>
          <w:szCs w:val="24"/>
        </w:rPr>
        <w:t xml:space="preserve"> </w:t>
      </w:r>
      <w:r w:rsidRPr="0016278F">
        <w:rPr>
          <w:rStyle w:val="FontStyle14"/>
          <w:sz w:val="24"/>
          <w:szCs w:val="24"/>
        </w:rPr>
        <w:t>семей.</w:t>
      </w:r>
    </w:p>
    <w:p w:rsidR="00424CD1" w:rsidRPr="0016278F" w:rsidRDefault="00424CD1" w:rsidP="00D703FC">
      <w:pPr>
        <w:numPr>
          <w:ilvl w:val="0"/>
          <w:numId w:val="253"/>
        </w:numPr>
        <w:shd w:val="clear" w:color="auto" w:fill="FFFFFF"/>
        <w:autoSpaceDE w:val="0"/>
        <w:autoSpaceDN w:val="0"/>
        <w:adjustRightInd w:val="0"/>
        <w:ind w:left="426" w:hanging="426"/>
      </w:pPr>
      <w:r w:rsidRPr="0016278F">
        <w:rPr>
          <w:b/>
          <w:bCs/>
          <w:i/>
        </w:rPr>
        <w:t>индивидуальны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тематически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консультации:</w:t>
      </w:r>
      <w:r w:rsidR="00685CB7">
        <w:rPr>
          <w:b/>
          <w:bCs/>
        </w:rPr>
        <w:t xml:space="preserve"> </w:t>
      </w:r>
      <w:r w:rsidRPr="0016278F">
        <w:t>обмен</w:t>
      </w:r>
      <w:r w:rsidR="00685CB7">
        <w:t xml:space="preserve"> </w:t>
      </w:r>
      <w:r w:rsidRPr="0016278F">
        <w:t>информацией,</w:t>
      </w:r>
      <w:r w:rsidR="00685CB7">
        <w:t xml:space="preserve"> </w:t>
      </w:r>
      <w:r w:rsidRPr="0016278F">
        <w:t>дающей</w:t>
      </w:r>
      <w:r w:rsidR="00685CB7">
        <w:t xml:space="preserve"> </w:t>
      </w:r>
      <w:r w:rsidRPr="0016278F">
        <w:t>реальное</w:t>
      </w:r>
      <w:r w:rsidR="00685CB7">
        <w:t xml:space="preserve"> </w:t>
      </w:r>
      <w:r w:rsidRPr="0016278F">
        <w:t>пре</w:t>
      </w:r>
      <w:r w:rsidRPr="0016278F">
        <w:t>д</w:t>
      </w:r>
      <w:r w:rsidRPr="0016278F">
        <w:t>ставление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школьных</w:t>
      </w:r>
      <w:r w:rsidR="00685CB7">
        <w:t xml:space="preserve"> </w:t>
      </w:r>
      <w:r w:rsidRPr="0016278F">
        <w:t>дела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ведении</w:t>
      </w:r>
      <w:r w:rsidR="00685CB7">
        <w:t xml:space="preserve"> </w:t>
      </w:r>
      <w:r w:rsidRPr="0016278F">
        <w:t>ребенка,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проблемах.</w:t>
      </w:r>
    </w:p>
    <w:p w:rsidR="00424CD1" w:rsidRPr="0016278F" w:rsidRDefault="00424CD1" w:rsidP="0016278F">
      <w:pPr>
        <w:shd w:val="clear" w:color="auto" w:fill="FFFFFF"/>
        <w:autoSpaceDE w:val="0"/>
        <w:autoSpaceDN w:val="0"/>
        <w:adjustRightInd w:val="0"/>
        <w:ind w:left="142"/>
      </w:pPr>
      <w:r w:rsidRPr="0016278F">
        <w:t>Индивидуальные</w:t>
      </w:r>
      <w:r w:rsidR="00685CB7">
        <w:t xml:space="preserve"> </w:t>
      </w:r>
      <w:r w:rsidRPr="0016278F">
        <w:t>консультации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одна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важнейших</w:t>
      </w:r>
      <w:r w:rsidR="00685CB7">
        <w:t xml:space="preserve"> </w:t>
      </w:r>
      <w:r w:rsidRPr="0016278F">
        <w:t>форм</w:t>
      </w:r>
      <w:r w:rsidR="00685CB7">
        <w:t xml:space="preserve"> </w:t>
      </w:r>
      <w:r w:rsidRPr="0016278F">
        <w:t>взаимодействия</w:t>
      </w:r>
      <w:r w:rsidR="00685CB7">
        <w:t xml:space="preserve"> </w:t>
      </w:r>
      <w:r w:rsidRPr="0016278F">
        <w:t>классного</w:t>
      </w:r>
      <w:r w:rsidR="00685CB7">
        <w:t xml:space="preserve"> </w:t>
      </w:r>
      <w:r w:rsidRPr="0016278F">
        <w:t>рук</w:t>
      </w:r>
      <w:r w:rsidRPr="0016278F">
        <w:t>о</w:t>
      </w:r>
      <w:r w:rsidRPr="0016278F">
        <w:t>водител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семьей.</w:t>
      </w:r>
      <w:r w:rsidR="00685CB7">
        <w:t xml:space="preserve"> </w:t>
      </w:r>
      <w:r w:rsidRPr="0016278F">
        <w:t>Особенно</w:t>
      </w:r>
      <w:r w:rsidR="00685CB7">
        <w:t xml:space="preserve"> </w:t>
      </w:r>
      <w:r w:rsidRPr="0016278F">
        <w:t>она</w:t>
      </w:r>
      <w:r w:rsidR="00685CB7">
        <w:t xml:space="preserve"> </w:t>
      </w:r>
      <w:r w:rsidRPr="0016278F">
        <w:t>необходима,</w:t>
      </w:r>
      <w:r w:rsidR="00685CB7">
        <w:t xml:space="preserve"> </w:t>
      </w:r>
      <w:r w:rsidRPr="0016278F">
        <w:t>когда</w:t>
      </w:r>
      <w:r w:rsidR="00685CB7">
        <w:t xml:space="preserve"> </w:t>
      </w:r>
      <w:r w:rsidRPr="0016278F">
        <w:t>педагог</w:t>
      </w:r>
      <w:r w:rsidR="00685CB7">
        <w:t xml:space="preserve"> </w:t>
      </w:r>
      <w:r w:rsidRPr="0016278F">
        <w:t>набирает</w:t>
      </w:r>
      <w:r w:rsidR="00685CB7">
        <w:t xml:space="preserve"> </w:t>
      </w:r>
      <w:r w:rsidRPr="0016278F">
        <w:t>класс.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того</w:t>
      </w:r>
      <w:r w:rsidR="00685CB7">
        <w:t xml:space="preserve"> </w:t>
      </w:r>
      <w:r w:rsidRPr="0016278F">
        <w:t>чтобы</w:t>
      </w:r>
      <w:r w:rsidR="00685CB7">
        <w:t xml:space="preserve"> </w:t>
      </w:r>
      <w:r w:rsidRPr="0016278F">
        <w:t>пр</w:t>
      </w:r>
      <w:r w:rsidRPr="0016278F">
        <w:t>е</w:t>
      </w:r>
      <w:r w:rsidRPr="0016278F">
        <w:t>одолеть</w:t>
      </w:r>
      <w:r w:rsidR="00685CB7">
        <w:t xml:space="preserve"> </w:t>
      </w:r>
      <w:r w:rsidRPr="0016278F">
        <w:t>беспокойство</w:t>
      </w:r>
      <w:r w:rsidR="00685CB7">
        <w:t xml:space="preserve"> </w:t>
      </w:r>
      <w:r w:rsidRPr="0016278F">
        <w:t>родителей,</w:t>
      </w:r>
      <w:r w:rsidR="00685CB7">
        <w:t xml:space="preserve"> </w:t>
      </w:r>
      <w:r w:rsidRPr="0016278F">
        <w:t>боязнь</w:t>
      </w:r>
      <w:r w:rsidR="00685CB7">
        <w:t xml:space="preserve"> </w:t>
      </w:r>
      <w:r w:rsidRPr="0016278F">
        <w:t>разговора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своем</w:t>
      </w:r>
      <w:r w:rsidR="00685CB7">
        <w:t xml:space="preserve"> </w:t>
      </w:r>
      <w:r w:rsidRPr="0016278F">
        <w:t>ребенке,</w:t>
      </w:r>
      <w:r w:rsidR="00685CB7">
        <w:t xml:space="preserve"> </w:t>
      </w:r>
      <w:r w:rsidRPr="0016278F">
        <w:t>необходимо</w:t>
      </w:r>
      <w:r w:rsidR="00685CB7">
        <w:t xml:space="preserve"> </w:t>
      </w:r>
      <w:r w:rsidRPr="0016278F">
        <w:t>проводить</w:t>
      </w:r>
      <w:r w:rsidR="00685CB7">
        <w:t xml:space="preserve"> </w:t>
      </w:r>
      <w:r w:rsidRPr="0016278F">
        <w:t>инд</w:t>
      </w:r>
      <w:r w:rsidRPr="0016278F">
        <w:t>и</w:t>
      </w:r>
      <w:r w:rsidRPr="0016278F">
        <w:t>вид</w:t>
      </w:r>
      <w:r w:rsidRPr="0016278F">
        <w:t>у</w:t>
      </w:r>
      <w:r w:rsidRPr="0016278F">
        <w:t>альные</w:t>
      </w:r>
      <w:r w:rsidR="00685CB7">
        <w:t xml:space="preserve"> </w:t>
      </w:r>
      <w:r w:rsidRPr="0016278F">
        <w:t>консультации-собеседовани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одителями.</w:t>
      </w:r>
      <w:r w:rsidR="00685CB7">
        <w:t xml:space="preserve"> </w:t>
      </w:r>
      <w:r w:rsidRPr="0016278F">
        <w:rPr>
          <w:b/>
          <w:bCs/>
          <w:i/>
        </w:rPr>
        <w:t>посещение</w:t>
      </w:r>
      <w:r w:rsidR="00685CB7">
        <w:rPr>
          <w:b/>
          <w:bCs/>
          <w:i/>
        </w:rPr>
        <w:t xml:space="preserve"> </w:t>
      </w:r>
      <w:r w:rsidRPr="0016278F">
        <w:rPr>
          <w:b/>
          <w:bCs/>
          <w:i/>
        </w:rPr>
        <w:t>семьи:</w:t>
      </w:r>
      <w:r w:rsidR="00685CB7">
        <w:rPr>
          <w:b/>
          <w:bCs/>
          <w:i/>
        </w:rPr>
        <w:t xml:space="preserve"> </w:t>
      </w:r>
      <w:r w:rsidRPr="0016278F">
        <w:t>индивидуальная</w:t>
      </w:r>
      <w:r w:rsidR="00685CB7">
        <w:t xml:space="preserve"> </w:t>
      </w:r>
      <w:r w:rsidRPr="0016278F">
        <w:t>работа</w:t>
      </w:r>
      <w:r w:rsidR="00685CB7">
        <w:t xml:space="preserve"> </w:t>
      </w:r>
      <w:r w:rsidRPr="0016278F">
        <w:t>педагога,</w:t>
      </w:r>
      <w:r w:rsidR="00685CB7">
        <w:t xml:space="preserve"> </w:t>
      </w:r>
      <w:r w:rsidRPr="0016278F">
        <w:t>психолога</w:t>
      </w:r>
      <w:r w:rsidR="00685CB7">
        <w:t xml:space="preserve"> </w:t>
      </w:r>
      <w:r w:rsidRPr="0016278F">
        <w:t>(по</w:t>
      </w:r>
      <w:r w:rsidR="00685CB7">
        <w:t xml:space="preserve"> </w:t>
      </w:r>
      <w:r w:rsidRPr="0016278F">
        <w:t>необходимости)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одителями,</w:t>
      </w:r>
      <w:r w:rsidR="00685CB7">
        <w:t xml:space="preserve"> </w:t>
      </w:r>
      <w:r w:rsidRPr="0016278F">
        <w:t>знакомство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слови</w:t>
      </w:r>
      <w:r w:rsidRPr="0016278F">
        <w:t>я</w:t>
      </w:r>
      <w:r w:rsidRPr="0016278F">
        <w:t>ми</w:t>
      </w:r>
      <w:r w:rsidR="00685CB7">
        <w:t xml:space="preserve"> </w:t>
      </w:r>
      <w:r w:rsidRPr="0016278F">
        <w:t>жизни.</w:t>
      </w:r>
    </w:p>
    <w:p w:rsidR="00424CD1" w:rsidRPr="005336DD" w:rsidRDefault="00424CD1" w:rsidP="0016278F">
      <w:pPr>
        <w:rPr>
          <w:bCs/>
          <w:sz w:val="16"/>
          <w:szCs w:val="16"/>
        </w:rPr>
      </w:pPr>
    </w:p>
    <w:p w:rsidR="00C17D61" w:rsidRPr="0016278F" w:rsidRDefault="00C17D61" w:rsidP="0016278F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bookmarkStart w:id="191" w:name="_Toc496862446"/>
      <w:bookmarkStart w:id="192" w:name="_Toc3283031"/>
      <w:r w:rsidRPr="0016278F">
        <w:rPr>
          <w:rFonts w:ascii="Times New Roman" w:hAnsi="Times New Roman"/>
          <w:sz w:val="24"/>
          <w:szCs w:val="24"/>
        </w:rPr>
        <w:t>2.3.8.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bookmarkEnd w:id="180"/>
      <w:bookmarkEnd w:id="181"/>
      <w:bookmarkEnd w:id="182"/>
      <w:bookmarkEnd w:id="183"/>
      <w:bookmarkEnd w:id="184"/>
      <w:r w:rsidR="00FC51C5" w:rsidRPr="0016278F">
        <w:rPr>
          <w:rFonts w:ascii="Times New Roman" w:hAnsi="Times New Roman"/>
          <w:sz w:val="24"/>
          <w:szCs w:val="24"/>
        </w:rPr>
        <w:t>Описани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FC51C5" w:rsidRPr="0016278F">
        <w:rPr>
          <w:rFonts w:ascii="Times New Roman" w:hAnsi="Times New Roman"/>
          <w:sz w:val="24"/>
          <w:szCs w:val="24"/>
        </w:rPr>
        <w:t>деятельност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FC51C5" w:rsidRPr="0016278F">
        <w:rPr>
          <w:rFonts w:ascii="Times New Roman" w:hAnsi="Times New Roman"/>
          <w:sz w:val="24"/>
          <w:szCs w:val="24"/>
        </w:rPr>
        <w:t>организации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FC51C5" w:rsidRPr="0016278F">
        <w:rPr>
          <w:rFonts w:ascii="Times New Roman" w:hAnsi="Times New Roman"/>
          <w:sz w:val="24"/>
          <w:szCs w:val="24"/>
        </w:rPr>
        <w:t>осуществляюще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FC51C5" w:rsidRPr="0016278F">
        <w:rPr>
          <w:rFonts w:ascii="Times New Roman" w:hAnsi="Times New Roman"/>
          <w:sz w:val="24"/>
          <w:szCs w:val="24"/>
        </w:rPr>
        <w:t>образовательную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FC51C5" w:rsidRPr="0016278F">
        <w:rPr>
          <w:rFonts w:ascii="Times New Roman" w:hAnsi="Times New Roman"/>
          <w:sz w:val="24"/>
          <w:szCs w:val="24"/>
        </w:rPr>
        <w:t>деятельность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FC51C5" w:rsidRPr="0016278F">
        <w:rPr>
          <w:rFonts w:ascii="Times New Roman" w:hAnsi="Times New Roman"/>
          <w:sz w:val="24"/>
          <w:szCs w:val="24"/>
        </w:rPr>
        <w:t>в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FC51C5" w:rsidRPr="0016278F">
        <w:rPr>
          <w:rFonts w:ascii="Times New Roman" w:hAnsi="Times New Roman"/>
          <w:sz w:val="24"/>
          <w:szCs w:val="24"/>
        </w:rPr>
        <w:t>област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FC51C5" w:rsidRPr="0016278F">
        <w:rPr>
          <w:rFonts w:ascii="Times New Roman" w:hAnsi="Times New Roman"/>
          <w:sz w:val="24"/>
          <w:szCs w:val="24"/>
        </w:rPr>
        <w:t>непрерывно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FC51C5" w:rsidRPr="0016278F">
        <w:rPr>
          <w:rFonts w:ascii="Times New Roman" w:hAnsi="Times New Roman"/>
          <w:sz w:val="24"/>
          <w:szCs w:val="24"/>
        </w:rPr>
        <w:t>экологическо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FC51C5" w:rsidRPr="0016278F">
        <w:rPr>
          <w:rFonts w:ascii="Times New Roman" w:hAnsi="Times New Roman"/>
          <w:sz w:val="24"/>
          <w:szCs w:val="24"/>
        </w:rPr>
        <w:t>здоровьесберегающе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FC51C5" w:rsidRPr="0016278F">
        <w:rPr>
          <w:rFonts w:ascii="Times New Roman" w:hAnsi="Times New Roman"/>
          <w:sz w:val="24"/>
          <w:szCs w:val="24"/>
        </w:rPr>
        <w:t>образовани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FC51C5" w:rsidRPr="0016278F">
        <w:rPr>
          <w:rFonts w:ascii="Times New Roman" w:hAnsi="Times New Roman"/>
          <w:sz w:val="24"/>
          <w:szCs w:val="24"/>
        </w:rPr>
        <w:t>обучающихся</w:t>
      </w:r>
      <w:r w:rsidR="001F13EE" w:rsidRPr="0016278F">
        <w:rPr>
          <w:rFonts w:ascii="Times New Roman" w:hAnsi="Times New Roman"/>
          <w:sz w:val="24"/>
          <w:szCs w:val="24"/>
        </w:rPr>
        <w:t>.</w:t>
      </w:r>
      <w:bookmarkEnd w:id="191"/>
      <w:bookmarkEnd w:id="192"/>
    </w:p>
    <w:p w:rsidR="00FC51C5" w:rsidRPr="00B11F80" w:rsidRDefault="00FC51C5" w:rsidP="0016278F">
      <w:pPr>
        <w:rPr>
          <w:sz w:val="18"/>
          <w:szCs w:val="18"/>
        </w:rPr>
      </w:pPr>
    </w:p>
    <w:p w:rsidR="00FC51C5" w:rsidRPr="0016278F" w:rsidRDefault="00FC51C5" w:rsidP="0016278F">
      <w:pPr>
        <w:rPr>
          <w:b/>
        </w:rPr>
      </w:pPr>
      <w:bookmarkStart w:id="193" w:name="_Toc410654062"/>
      <w:bookmarkStart w:id="194" w:name="_Toc409691727"/>
      <w:bookmarkStart w:id="195" w:name="_Toc414553269"/>
      <w:r w:rsidRPr="0016278F">
        <w:rPr>
          <w:b/>
        </w:rPr>
        <w:t>Направления</w:t>
      </w:r>
      <w:r w:rsidR="00685CB7">
        <w:rPr>
          <w:b/>
        </w:rPr>
        <w:t xml:space="preserve"> </w:t>
      </w:r>
      <w:r w:rsidRPr="0016278F">
        <w:rPr>
          <w:b/>
        </w:rPr>
        <w:t>деятельности</w:t>
      </w:r>
      <w:r w:rsidR="00685CB7">
        <w:rPr>
          <w:b/>
        </w:rPr>
        <w:t xml:space="preserve"> </w:t>
      </w:r>
      <w:r w:rsidRPr="0016278F">
        <w:rPr>
          <w:b/>
        </w:rPr>
        <w:t>экологического</w:t>
      </w:r>
      <w:r w:rsidR="00685CB7">
        <w:rPr>
          <w:b/>
        </w:rPr>
        <w:t xml:space="preserve"> </w:t>
      </w:r>
      <w:r w:rsidRPr="0016278F">
        <w:rPr>
          <w:b/>
        </w:rPr>
        <w:t>здоровьесберегающего</w:t>
      </w:r>
      <w:r w:rsidR="00685CB7">
        <w:rPr>
          <w:b/>
        </w:rPr>
        <w:t xml:space="preserve"> </w:t>
      </w:r>
      <w:r w:rsidRPr="0016278F">
        <w:rPr>
          <w:b/>
        </w:rPr>
        <w:t>образования:</w:t>
      </w:r>
    </w:p>
    <w:p w:rsidR="00FC51C5" w:rsidRPr="0016278F" w:rsidRDefault="00FC51C5" w:rsidP="00D703FC">
      <w:pPr>
        <w:numPr>
          <w:ilvl w:val="0"/>
          <w:numId w:val="251"/>
        </w:numPr>
        <w:ind w:left="426" w:hanging="426"/>
      </w:pPr>
      <w:r w:rsidRPr="0016278F">
        <w:t>создание</w:t>
      </w:r>
      <w:r w:rsidR="00685CB7">
        <w:t xml:space="preserve"> </w:t>
      </w:r>
      <w:r w:rsidRPr="0016278F">
        <w:t>экологически</w:t>
      </w:r>
      <w:r w:rsidR="00685CB7">
        <w:t xml:space="preserve"> </w:t>
      </w:r>
      <w:r w:rsidRPr="0016278F">
        <w:t>безопасной</w:t>
      </w:r>
      <w:r w:rsidR="00685CB7">
        <w:t xml:space="preserve"> </w:t>
      </w:r>
      <w:r w:rsidRPr="0016278F">
        <w:t>здоровьесберегающей</w:t>
      </w:r>
      <w:r w:rsidR="00685CB7">
        <w:t xml:space="preserve"> </w:t>
      </w:r>
      <w:r w:rsidRPr="0016278F">
        <w:t>инфраструктуры,</w:t>
      </w:r>
    </w:p>
    <w:p w:rsidR="00FC51C5" w:rsidRPr="0016278F" w:rsidRDefault="00FC51C5" w:rsidP="00D703FC">
      <w:pPr>
        <w:pStyle w:val="afe"/>
        <w:numPr>
          <w:ilvl w:val="0"/>
          <w:numId w:val="235"/>
        </w:numPr>
        <w:ind w:left="426" w:hanging="426"/>
        <w:contextualSpacing w:val="0"/>
      </w:pPr>
      <w:r w:rsidRPr="0016278F">
        <w:t>рациональная</w:t>
      </w:r>
      <w:r w:rsidR="00685CB7">
        <w:t xml:space="preserve"> </w:t>
      </w:r>
      <w:r w:rsidRPr="0016278F">
        <w:t>организация</w:t>
      </w:r>
      <w:r w:rsidR="00685CB7">
        <w:t xml:space="preserve"> </w:t>
      </w:r>
      <w:r w:rsidRPr="0016278F">
        <w:t>учебн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неурочн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обучающихся,</w:t>
      </w:r>
    </w:p>
    <w:p w:rsidR="00FC51C5" w:rsidRPr="0016278F" w:rsidRDefault="00685CB7" w:rsidP="00D703FC">
      <w:pPr>
        <w:pStyle w:val="afe"/>
        <w:numPr>
          <w:ilvl w:val="0"/>
          <w:numId w:val="235"/>
        </w:numPr>
        <w:ind w:left="426" w:hanging="426"/>
        <w:contextualSpacing w:val="0"/>
      </w:pPr>
      <w:r>
        <w:t xml:space="preserve"> </w:t>
      </w:r>
      <w:r w:rsidR="00FC51C5" w:rsidRPr="0016278F">
        <w:t>эффективная</w:t>
      </w:r>
      <w:r>
        <w:t xml:space="preserve"> </w:t>
      </w:r>
      <w:r w:rsidR="00FC51C5" w:rsidRPr="0016278F">
        <w:t>организация</w:t>
      </w:r>
      <w:r>
        <w:t xml:space="preserve"> </w:t>
      </w:r>
      <w:r w:rsidR="00FC51C5" w:rsidRPr="0016278F">
        <w:t>физкультурно-оздоровительной</w:t>
      </w:r>
      <w:r>
        <w:t xml:space="preserve"> </w:t>
      </w:r>
      <w:r w:rsidR="00FC51C5" w:rsidRPr="0016278F">
        <w:t>работы,</w:t>
      </w:r>
    </w:p>
    <w:p w:rsidR="00FC51C5" w:rsidRPr="0016278F" w:rsidRDefault="00FC51C5" w:rsidP="00D703FC">
      <w:pPr>
        <w:pStyle w:val="afe"/>
        <w:numPr>
          <w:ilvl w:val="0"/>
          <w:numId w:val="235"/>
        </w:numPr>
        <w:ind w:left="426" w:hanging="426"/>
        <w:contextualSpacing w:val="0"/>
      </w:pPr>
      <w:r w:rsidRPr="0016278F">
        <w:t>реализация</w:t>
      </w:r>
      <w:r w:rsidR="00685CB7">
        <w:t xml:space="preserve"> </w:t>
      </w:r>
      <w:r w:rsidRPr="0016278F">
        <w:t>модульных</w:t>
      </w:r>
      <w:r w:rsidR="00685CB7">
        <w:t xml:space="preserve"> </w:t>
      </w:r>
      <w:r w:rsidRPr="0016278F">
        <w:t>образовательных</w:t>
      </w:r>
      <w:r w:rsidR="00685CB7">
        <w:t xml:space="preserve"> </w:t>
      </w:r>
      <w:r w:rsidRPr="0016278F">
        <w:t>программ.</w:t>
      </w:r>
    </w:p>
    <w:p w:rsidR="00FC51C5" w:rsidRPr="0016278F" w:rsidRDefault="00FC51C5" w:rsidP="00D703FC">
      <w:pPr>
        <w:pStyle w:val="afe"/>
        <w:numPr>
          <w:ilvl w:val="0"/>
          <w:numId w:val="235"/>
        </w:numPr>
        <w:ind w:left="426" w:hanging="426"/>
        <w:contextualSpacing w:val="0"/>
      </w:pPr>
      <w:r w:rsidRPr="0016278F">
        <w:t>просветительская</w:t>
      </w:r>
      <w:r w:rsidR="00685CB7">
        <w:t xml:space="preserve"> </w:t>
      </w:r>
      <w:r w:rsidRPr="0016278F">
        <w:t>работа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одителями</w:t>
      </w:r>
      <w:r w:rsidR="00685CB7">
        <w:t xml:space="preserve"> </w:t>
      </w:r>
      <w:r w:rsidRPr="0016278F">
        <w:t>(законными</w:t>
      </w:r>
      <w:r w:rsidR="00685CB7">
        <w:t xml:space="preserve"> </w:t>
      </w:r>
      <w:r w:rsidRPr="0016278F">
        <w:t>представителями)</w:t>
      </w:r>
      <w:r w:rsidR="00685CB7">
        <w:t xml:space="preserve"> </w:t>
      </w:r>
      <w:r w:rsidRPr="0016278F">
        <w:t>обучающихся.</w:t>
      </w:r>
      <w:r w:rsidR="00685CB7">
        <w:t xml:space="preserve"> </w:t>
      </w:r>
    </w:p>
    <w:p w:rsidR="00FC51C5" w:rsidRPr="0016278F" w:rsidRDefault="00FC51C5" w:rsidP="0016278F">
      <w:r w:rsidRPr="0016278F">
        <w:t>Она</w:t>
      </w:r>
      <w:r w:rsidR="00685CB7">
        <w:t xml:space="preserve"> </w:t>
      </w:r>
      <w:r w:rsidRPr="0016278F">
        <w:t>должна</w:t>
      </w:r>
      <w:r w:rsidR="00685CB7">
        <w:t xml:space="preserve"> </w:t>
      </w:r>
      <w:r w:rsidRPr="0016278F">
        <w:t>способствовать</w:t>
      </w:r>
      <w:r w:rsidR="00685CB7">
        <w:t xml:space="preserve"> </w:t>
      </w:r>
      <w:r w:rsidRPr="0016278F">
        <w:t>формированию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экологической</w:t>
      </w:r>
      <w:r w:rsidR="00685CB7">
        <w:t xml:space="preserve"> </w:t>
      </w:r>
      <w:r w:rsidRPr="0016278F">
        <w:t>культуры,</w:t>
      </w:r>
      <w:r w:rsidR="00685CB7">
        <w:t xml:space="preserve"> </w:t>
      </w:r>
      <w:r w:rsidRPr="0016278F">
        <w:t>це</w:t>
      </w:r>
      <w:r w:rsidRPr="0016278F">
        <w:t>н</w:t>
      </w:r>
      <w:r w:rsidRPr="0016278F">
        <w:t>ностного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во</w:t>
      </w:r>
      <w:r w:rsidR="00685CB7">
        <w:t xml:space="preserve"> </w:t>
      </w:r>
      <w:r w:rsidRPr="0016278F">
        <w:t>всех</w:t>
      </w:r>
      <w:r w:rsidR="00685CB7">
        <w:t xml:space="preserve"> </w:t>
      </w:r>
      <w:r w:rsidRPr="0016278F">
        <w:t>её</w:t>
      </w:r>
      <w:r w:rsidR="00685CB7">
        <w:t xml:space="preserve"> </w:t>
      </w:r>
      <w:r w:rsidRPr="0016278F">
        <w:t>проявлениях,</w:t>
      </w:r>
      <w:r w:rsidR="00685CB7">
        <w:t xml:space="preserve"> </w:t>
      </w:r>
      <w:r w:rsidRPr="0016278F">
        <w:t>здоровью,</w:t>
      </w:r>
      <w:r w:rsidR="00685CB7">
        <w:t xml:space="preserve"> </w:t>
      </w:r>
      <w:r w:rsidRPr="0016278F">
        <w:t>качеству</w:t>
      </w:r>
      <w:r w:rsidR="00685CB7">
        <w:t xml:space="preserve"> </w:t>
      </w:r>
      <w:r w:rsidRPr="0016278F">
        <w:t>окружающей</w:t>
      </w:r>
      <w:r w:rsidR="00685CB7">
        <w:t xml:space="preserve"> </w:t>
      </w:r>
      <w:r w:rsidRPr="0016278F">
        <w:t>среды,</w:t>
      </w:r>
      <w:r w:rsidR="00685CB7">
        <w:t xml:space="preserve"> </w:t>
      </w:r>
      <w:r w:rsidRPr="0016278F">
        <w:t>ум</w:t>
      </w:r>
      <w:r w:rsidRPr="0016278F">
        <w:t>е</w:t>
      </w:r>
      <w:r w:rsidRPr="0016278F">
        <w:t>ния</w:t>
      </w:r>
      <w:r w:rsidR="00685CB7">
        <w:t xml:space="preserve"> </w:t>
      </w:r>
      <w:r w:rsidRPr="0016278F">
        <w:t>в</w:t>
      </w:r>
      <w:r w:rsidRPr="0016278F">
        <w:t>е</w:t>
      </w:r>
      <w:r w:rsidRPr="0016278F">
        <w:t>сти</w:t>
      </w:r>
      <w:r w:rsidR="00685CB7">
        <w:t xml:space="preserve"> </w:t>
      </w:r>
      <w:r w:rsidRPr="0016278F">
        <w:t>здоровы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безопасный</w:t>
      </w:r>
      <w:r w:rsidR="00685CB7">
        <w:t xml:space="preserve"> </w:t>
      </w:r>
      <w:r w:rsidRPr="0016278F">
        <w:t>образ</w:t>
      </w:r>
      <w:r w:rsidR="00685CB7">
        <w:t xml:space="preserve"> </w:t>
      </w:r>
      <w:r w:rsidRPr="0016278F">
        <w:t>жизни.</w:t>
      </w:r>
    </w:p>
    <w:p w:rsidR="00FC51C5" w:rsidRPr="0016278F" w:rsidRDefault="00FC51C5" w:rsidP="0016278F">
      <w:pPr>
        <w:pStyle w:val="afe"/>
        <w:ind w:left="0"/>
        <w:contextualSpacing w:val="0"/>
        <w:rPr>
          <w:b/>
          <w:i/>
        </w:rPr>
      </w:pPr>
      <w:r w:rsidRPr="0016278F">
        <w:rPr>
          <w:b/>
          <w:i/>
        </w:rPr>
        <w:t>Экологическа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безопасна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здоровьесберегающая</w:t>
      </w:r>
      <w:r w:rsidR="00685CB7">
        <w:rPr>
          <w:b/>
          <w:i/>
        </w:rPr>
        <w:t xml:space="preserve"> </w:t>
      </w:r>
      <w:r w:rsidRPr="005336DD">
        <w:t>инфраструктура</w:t>
      </w:r>
      <w:r w:rsidR="00685CB7">
        <w:t xml:space="preserve"> </w:t>
      </w:r>
      <w:r w:rsidRPr="005336DD">
        <w:t>образовательного</w:t>
      </w:r>
      <w:r w:rsidR="00685CB7">
        <w:t xml:space="preserve"> </w:t>
      </w:r>
      <w:r w:rsidRPr="005336DD">
        <w:t>учреждения</w:t>
      </w:r>
      <w:r w:rsidR="00685CB7">
        <w:t xml:space="preserve"> </w:t>
      </w:r>
      <w:r w:rsidRPr="005336DD">
        <w:t>включает</w:t>
      </w:r>
      <w:r w:rsidRPr="0016278F">
        <w:rPr>
          <w:b/>
          <w:i/>
        </w:rPr>
        <w:t>:</w:t>
      </w:r>
    </w:p>
    <w:p w:rsidR="00FC51C5" w:rsidRPr="0016278F" w:rsidRDefault="00FC51C5" w:rsidP="00D703FC">
      <w:pPr>
        <w:pStyle w:val="afe"/>
        <w:numPr>
          <w:ilvl w:val="0"/>
          <w:numId w:val="236"/>
        </w:numPr>
        <w:ind w:left="426" w:hanging="426"/>
        <w:contextualSpacing w:val="0"/>
      </w:pPr>
      <w:r w:rsidRPr="0016278F">
        <w:t>Соответствие</w:t>
      </w:r>
      <w:r w:rsidR="00685CB7">
        <w:t xml:space="preserve"> </w:t>
      </w:r>
      <w:r w:rsidRPr="0016278F">
        <w:t>состоя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держания</w:t>
      </w:r>
      <w:r w:rsidR="00685CB7">
        <w:t xml:space="preserve"> </w:t>
      </w:r>
      <w:r w:rsidRPr="0016278F">
        <w:t>зд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мещений</w:t>
      </w:r>
      <w:r w:rsidR="00685CB7">
        <w:t xml:space="preserve"> </w:t>
      </w:r>
      <w:r w:rsidRPr="0016278F">
        <w:t>школы</w:t>
      </w:r>
      <w:r w:rsidR="00685CB7">
        <w:t xml:space="preserve"> </w:t>
      </w:r>
      <w:r w:rsidRPr="0016278F">
        <w:t>санитарны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игиеническим</w:t>
      </w:r>
      <w:r w:rsidR="00685CB7">
        <w:t xml:space="preserve"> </w:t>
      </w:r>
      <w:r w:rsidRPr="0016278F">
        <w:t>нормам,</w:t>
      </w:r>
      <w:r w:rsidR="00685CB7">
        <w:t xml:space="preserve"> </w:t>
      </w:r>
      <w:r w:rsidRPr="0016278F">
        <w:t>нормам</w:t>
      </w:r>
      <w:r w:rsidR="00685CB7">
        <w:t xml:space="preserve"> </w:t>
      </w:r>
      <w:r w:rsidRPr="0016278F">
        <w:t>пожарной</w:t>
      </w:r>
      <w:r w:rsidR="00685CB7">
        <w:t xml:space="preserve"> </w:t>
      </w:r>
      <w:r w:rsidRPr="0016278F">
        <w:t>безопасности,</w:t>
      </w:r>
      <w:r w:rsidR="00685CB7">
        <w:t xml:space="preserve"> </w:t>
      </w:r>
      <w:r w:rsidRPr="0016278F">
        <w:t>требованиям</w:t>
      </w:r>
      <w:r w:rsidR="00685CB7">
        <w:t xml:space="preserve"> </w:t>
      </w:r>
      <w:r w:rsidRPr="0016278F">
        <w:t>охраны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храны</w:t>
      </w:r>
      <w:r w:rsidR="00685CB7">
        <w:t xml:space="preserve"> </w:t>
      </w:r>
      <w:r w:rsidRPr="0016278F">
        <w:t>труда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аботников</w:t>
      </w:r>
      <w:r w:rsidR="00685CB7">
        <w:t xml:space="preserve"> </w:t>
      </w:r>
      <w:r w:rsidRPr="0016278F">
        <w:t>образования.</w:t>
      </w:r>
    </w:p>
    <w:p w:rsidR="00FC51C5" w:rsidRPr="0016278F" w:rsidRDefault="00FC51C5" w:rsidP="00D703FC">
      <w:pPr>
        <w:pStyle w:val="afe"/>
        <w:numPr>
          <w:ilvl w:val="0"/>
          <w:numId w:val="236"/>
        </w:numPr>
        <w:ind w:left="426" w:hanging="426"/>
        <w:contextualSpacing w:val="0"/>
      </w:pPr>
      <w:r w:rsidRPr="0016278F">
        <w:t>Налич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еобходимое</w:t>
      </w:r>
      <w:r w:rsidR="00685CB7">
        <w:t xml:space="preserve"> </w:t>
      </w:r>
      <w:r w:rsidRPr="0016278F">
        <w:t>оснащение</w:t>
      </w:r>
      <w:r w:rsidR="00685CB7">
        <w:t xml:space="preserve"> </w:t>
      </w:r>
      <w:r w:rsidRPr="0016278F">
        <w:t>помещений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питания</w:t>
      </w:r>
      <w:r w:rsidR="00685CB7">
        <w:t xml:space="preserve"> </w:t>
      </w:r>
      <w:r w:rsidRPr="0016278F">
        <w:t>обучающихся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также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хране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иготовления</w:t>
      </w:r>
      <w:r w:rsidR="00685CB7">
        <w:t xml:space="preserve"> </w:t>
      </w:r>
      <w:r w:rsidRPr="0016278F">
        <w:t>пищи.</w:t>
      </w:r>
    </w:p>
    <w:p w:rsidR="00FC51C5" w:rsidRPr="0016278F" w:rsidRDefault="00FC51C5" w:rsidP="00D703FC">
      <w:pPr>
        <w:pStyle w:val="afe"/>
        <w:numPr>
          <w:ilvl w:val="0"/>
          <w:numId w:val="236"/>
        </w:numPr>
        <w:ind w:left="426" w:hanging="426"/>
        <w:contextualSpacing w:val="0"/>
      </w:pPr>
      <w:r w:rsidRPr="0016278F">
        <w:t>Организация</w:t>
      </w:r>
      <w:r w:rsidR="00685CB7">
        <w:t xml:space="preserve"> </w:t>
      </w:r>
      <w:r w:rsidRPr="0016278F">
        <w:t>качественного</w:t>
      </w:r>
      <w:r w:rsidR="00685CB7">
        <w:t xml:space="preserve"> </w:t>
      </w:r>
      <w:r w:rsidRPr="0016278F">
        <w:t>горячего</w:t>
      </w:r>
      <w:r w:rsidR="00685CB7">
        <w:t xml:space="preserve"> </w:t>
      </w:r>
      <w:r w:rsidRPr="0016278F">
        <w:t>питания</w:t>
      </w:r>
      <w:r w:rsidR="00685CB7">
        <w:t xml:space="preserve"> </w:t>
      </w:r>
      <w:r w:rsidRPr="0016278F">
        <w:t>обучающихся.</w:t>
      </w:r>
    </w:p>
    <w:p w:rsidR="00FC51C5" w:rsidRPr="0016278F" w:rsidRDefault="00FC51C5" w:rsidP="00D703FC">
      <w:pPr>
        <w:pStyle w:val="afe"/>
        <w:numPr>
          <w:ilvl w:val="0"/>
          <w:numId w:val="236"/>
        </w:numPr>
        <w:ind w:left="426" w:hanging="426"/>
        <w:contextualSpacing w:val="0"/>
      </w:pPr>
      <w:r w:rsidRPr="0016278F">
        <w:t>Оснащенность</w:t>
      </w:r>
      <w:r w:rsidR="00685CB7">
        <w:t xml:space="preserve"> </w:t>
      </w:r>
      <w:r w:rsidRPr="0016278F">
        <w:t>кабинетов,</w:t>
      </w:r>
      <w:r w:rsidR="00685CB7">
        <w:t xml:space="preserve"> </w:t>
      </w:r>
      <w:r w:rsidRPr="0016278F">
        <w:t>спортивного</w:t>
      </w:r>
      <w:r w:rsidR="00685CB7">
        <w:t xml:space="preserve"> </w:t>
      </w:r>
      <w:r w:rsidRPr="0016278F">
        <w:t>зала,</w:t>
      </w:r>
      <w:r w:rsidR="00685CB7">
        <w:t xml:space="preserve"> </w:t>
      </w:r>
      <w:r w:rsidRPr="0016278F">
        <w:t>спортплощадок</w:t>
      </w:r>
      <w:r w:rsidR="00685CB7">
        <w:t xml:space="preserve"> </w:t>
      </w:r>
      <w:r w:rsidRPr="0016278F">
        <w:t>необходимым</w:t>
      </w:r>
      <w:r w:rsidR="00685CB7">
        <w:t xml:space="preserve"> </w:t>
      </w:r>
      <w:r w:rsidRPr="0016278F">
        <w:t>игровы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ортивным</w:t>
      </w:r>
      <w:r w:rsidR="00685CB7">
        <w:t xml:space="preserve"> </w:t>
      </w:r>
      <w:r w:rsidRPr="0016278F">
        <w:t>инвентарём.</w:t>
      </w:r>
    </w:p>
    <w:p w:rsidR="00FC51C5" w:rsidRPr="0016278F" w:rsidRDefault="00FC51C5" w:rsidP="00D703FC">
      <w:pPr>
        <w:pStyle w:val="afe"/>
        <w:numPr>
          <w:ilvl w:val="0"/>
          <w:numId w:val="236"/>
        </w:numPr>
        <w:ind w:left="426" w:hanging="426"/>
        <w:contextualSpacing w:val="0"/>
      </w:pPr>
      <w:r w:rsidRPr="0016278F">
        <w:t>Наличие</w:t>
      </w:r>
      <w:r w:rsidR="00685CB7">
        <w:t xml:space="preserve"> </w:t>
      </w:r>
      <w:r w:rsidRPr="0016278F">
        <w:t>медицинского,</w:t>
      </w:r>
      <w:r w:rsidR="00685CB7">
        <w:t xml:space="preserve"> </w:t>
      </w:r>
      <w:r w:rsidRPr="0016278F">
        <w:t>процедурного</w:t>
      </w:r>
      <w:r w:rsidR="00685CB7">
        <w:t xml:space="preserve"> </w:t>
      </w:r>
      <w:r w:rsidRPr="0016278F">
        <w:t>кабинетов.</w:t>
      </w:r>
    </w:p>
    <w:p w:rsidR="00FC51C5" w:rsidRPr="0016278F" w:rsidRDefault="00FC51C5" w:rsidP="00D703FC">
      <w:pPr>
        <w:pStyle w:val="afe"/>
        <w:numPr>
          <w:ilvl w:val="0"/>
          <w:numId w:val="236"/>
        </w:numPr>
        <w:ind w:left="426" w:hanging="426"/>
        <w:contextualSpacing w:val="0"/>
      </w:pPr>
      <w:r w:rsidRPr="0016278F">
        <w:lastRenderedPageBreak/>
        <w:t>Наличие</w:t>
      </w:r>
      <w:r w:rsidR="00685CB7">
        <w:t xml:space="preserve"> </w:t>
      </w:r>
      <w:r w:rsidRPr="0016278F">
        <w:t>необходимого</w:t>
      </w:r>
      <w:r w:rsidR="00685CB7">
        <w:t xml:space="preserve"> </w:t>
      </w:r>
      <w:r w:rsidRPr="0016278F">
        <w:t>(в</w:t>
      </w:r>
      <w:r w:rsidR="00685CB7">
        <w:t xml:space="preserve"> </w:t>
      </w:r>
      <w:r w:rsidRPr="0016278F">
        <w:t>расчёте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количество</w:t>
      </w:r>
      <w:r w:rsidR="00685CB7">
        <w:t xml:space="preserve"> </w:t>
      </w:r>
      <w:r w:rsidRPr="0016278F">
        <w:t>обучающихся)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валифицированного</w:t>
      </w:r>
      <w:r w:rsidR="00685CB7">
        <w:t xml:space="preserve"> </w:t>
      </w:r>
      <w:r w:rsidRPr="0016278F">
        <w:t>состава</w:t>
      </w:r>
      <w:r w:rsidR="00685CB7">
        <w:t xml:space="preserve"> </w:t>
      </w:r>
      <w:r w:rsidRPr="0016278F">
        <w:t>специалистов,</w:t>
      </w:r>
      <w:r w:rsidR="00685CB7">
        <w:t xml:space="preserve"> </w:t>
      </w:r>
      <w:r w:rsidRPr="0016278F">
        <w:t>обеспечивающих</w:t>
      </w:r>
      <w:r w:rsidR="00685CB7">
        <w:t xml:space="preserve"> </w:t>
      </w:r>
      <w:r w:rsidRPr="0016278F">
        <w:t>работу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обучающимися</w:t>
      </w:r>
      <w:r w:rsidR="00685CB7">
        <w:t xml:space="preserve"> </w:t>
      </w:r>
      <w:r w:rsidRPr="0016278F">
        <w:t>(учителя</w:t>
      </w:r>
      <w:r w:rsidR="00685CB7">
        <w:t xml:space="preserve"> </w:t>
      </w:r>
      <w:r w:rsidRPr="0016278F">
        <w:t>физической</w:t>
      </w:r>
      <w:r w:rsidR="00685CB7">
        <w:t xml:space="preserve"> </w:t>
      </w:r>
      <w:r w:rsidRPr="0016278F">
        <w:t>культуры,</w:t>
      </w:r>
      <w:r w:rsidR="00685CB7">
        <w:t xml:space="preserve"> </w:t>
      </w:r>
      <w:r w:rsidRPr="0016278F">
        <w:t>педагог-психолог,</w:t>
      </w:r>
      <w:r w:rsidR="00685CB7">
        <w:t xml:space="preserve"> </w:t>
      </w:r>
      <w:r w:rsidRPr="0016278F">
        <w:t>медицинского</w:t>
      </w:r>
      <w:r w:rsidR="00685CB7">
        <w:t xml:space="preserve"> </w:t>
      </w:r>
      <w:r w:rsidRPr="0016278F">
        <w:t>работника).</w:t>
      </w:r>
    </w:p>
    <w:p w:rsidR="00FC51C5" w:rsidRPr="0016278F" w:rsidRDefault="00FC51C5" w:rsidP="00D703FC">
      <w:pPr>
        <w:pStyle w:val="afe"/>
        <w:numPr>
          <w:ilvl w:val="0"/>
          <w:numId w:val="236"/>
        </w:numPr>
        <w:ind w:left="426" w:hanging="426"/>
        <w:contextualSpacing w:val="0"/>
      </w:pPr>
      <w:r w:rsidRPr="0016278F">
        <w:t>Наличие</w:t>
      </w:r>
      <w:r w:rsidR="00685CB7">
        <w:t xml:space="preserve"> </w:t>
      </w:r>
      <w:r w:rsidRPr="0016278F">
        <w:t>пришкольной</w:t>
      </w:r>
      <w:r w:rsidR="00685CB7">
        <w:t xml:space="preserve"> </w:t>
      </w:r>
      <w:r w:rsidRPr="0016278F">
        <w:t>площадки,</w:t>
      </w:r>
      <w:r w:rsidR="00685CB7">
        <w:t xml:space="preserve"> </w:t>
      </w:r>
      <w:r w:rsidRPr="0016278F">
        <w:t>кабинета-лаборатории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экологического</w:t>
      </w:r>
      <w:r w:rsidR="00685CB7">
        <w:t xml:space="preserve"> </w:t>
      </w:r>
      <w:r w:rsidRPr="0016278F">
        <w:t>образования.</w:t>
      </w:r>
    </w:p>
    <w:p w:rsidR="00FC51C5" w:rsidRPr="0016278F" w:rsidRDefault="00FC51C5" w:rsidP="005336DD">
      <w:pPr>
        <w:ind w:firstLine="426"/>
      </w:pPr>
      <w:r w:rsidRPr="0016278F">
        <w:t>Ответственность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реализацию</w:t>
      </w:r>
      <w:r w:rsidR="00685CB7">
        <w:t xml:space="preserve"> </w:t>
      </w:r>
      <w:r w:rsidRPr="0016278F">
        <w:t>этого</w:t>
      </w:r>
      <w:r w:rsidR="00685CB7">
        <w:t xml:space="preserve"> </w:t>
      </w:r>
      <w:r w:rsidRPr="0016278F">
        <w:t>блок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онтроль</w:t>
      </w:r>
      <w:r w:rsidR="00685CB7">
        <w:t xml:space="preserve"> </w:t>
      </w:r>
      <w:r w:rsidRPr="0016278F">
        <w:t>возлагают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администрацию</w:t>
      </w:r>
      <w:r w:rsidR="00685CB7">
        <w:t xml:space="preserve"> </w:t>
      </w:r>
      <w:r w:rsidRPr="0016278F">
        <w:t>шк</w:t>
      </w:r>
      <w:r w:rsidRPr="0016278F">
        <w:t>о</w:t>
      </w:r>
      <w:r w:rsidRPr="0016278F">
        <w:t>лы.</w:t>
      </w:r>
    </w:p>
    <w:p w:rsidR="00FC51C5" w:rsidRPr="0016278F" w:rsidRDefault="00FC51C5" w:rsidP="0016278F">
      <w:pPr>
        <w:pStyle w:val="afe"/>
        <w:tabs>
          <w:tab w:val="left" w:pos="851"/>
        </w:tabs>
        <w:ind w:left="0"/>
        <w:contextualSpacing w:val="0"/>
        <w:rPr>
          <w:b/>
          <w:i/>
        </w:rPr>
      </w:pPr>
      <w:r w:rsidRPr="0016278F">
        <w:rPr>
          <w:b/>
          <w:i/>
        </w:rPr>
        <w:t>Рациональна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рганизац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учебн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неурочн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еятельности</w:t>
      </w:r>
      <w:r w:rsidR="00685CB7">
        <w:rPr>
          <w:b/>
          <w:i/>
        </w:rPr>
        <w:t xml:space="preserve"> </w:t>
      </w:r>
      <w:r w:rsidRPr="005336DD">
        <w:t>обучающихся</w:t>
      </w:r>
      <w:r w:rsidR="00685CB7">
        <w:t xml:space="preserve"> </w:t>
      </w:r>
      <w:r w:rsidRPr="005336DD">
        <w:t>направлена</w:t>
      </w:r>
      <w:r w:rsidR="00685CB7">
        <w:t xml:space="preserve"> </w:t>
      </w:r>
      <w:r w:rsidRPr="005336DD">
        <w:t>на</w:t>
      </w:r>
      <w:r w:rsidR="00685CB7">
        <w:t xml:space="preserve"> </w:t>
      </w:r>
      <w:r w:rsidRPr="005336DD">
        <w:t>повышение</w:t>
      </w:r>
      <w:r w:rsidR="00685CB7">
        <w:t xml:space="preserve"> </w:t>
      </w:r>
      <w:r w:rsidRPr="005336DD">
        <w:t>эффективности</w:t>
      </w:r>
      <w:r w:rsidR="00685CB7">
        <w:t xml:space="preserve"> </w:t>
      </w:r>
      <w:r w:rsidRPr="005336DD">
        <w:t>учебного</w:t>
      </w:r>
      <w:r w:rsidR="00685CB7">
        <w:t xml:space="preserve"> </w:t>
      </w:r>
      <w:r w:rsidRPr="005336DD">
        <w:t>процесса,</w:t>
      </w:r>
      <w:r w:rsidR="00685CB7">
        <w:t xml:space="preserve"> </w:t>
      </w:r>
      <w:r w:rsidRPr="005336DD">
        <w:t>предупреждение</w:t>
      </w:r>
      <w:r w:rsidR="00685CB7">
        <w:t xml:space="preserve"> </w:t>
      </w:r>
      <w:r w:rsidRPr="005336DD">
        <w:t>чрезмерного</w:t>
      </w:r>
      <w:r w:rsidR="00685CB7">
        <w:t xml:space="preserve"> </w:t>
      </w:r>
      <w:r w:rsidRPr="005336DD">
        <w:t>функционального</w:t>
      </w:r>
      <w:r w:rsidR="00685CB7">
        <w:t xml:space="preserve"> </w:t>
      </w:r>
      <w:r w:rsidRPr="005336DD">
        <w:t>напряжения</w:t>
      </w:r>
      <w:r w:rsidR="00685CB7">
        <w:t xml:space="preserve"> </w:t>
      </w:r>
      <w:r w:rsidRPr="005336DD">
        <w:t>и</w:t>
      </w:r>
      <w:r w:rsidR="00685CB7">
        <w:t xml:space="preserve"> </w:t>
      </w:r>
      <w:r w:rsidRPr="005336DD">
        <w:t>утомления,</w:t>
      </w:r>
      <w:r w:rsidR="00685CB7">
        <w:t xml:space="preserve"> </w:t>
      </w:r>
      <w:r w:rsidRPr="005336DD">
        <w:t>создание</w:t>
      </w:r>
      <w:r w:rsidR="00685CB7">
        <w:t xml:space="preserve"> </w:t>
      </w:r>
      <w:r w:rsidRPr="005336DD">
        <w:t>условий</w:t>
      </w:r>
      <w:r w:rsidR="00685CB7">
        <w:t xml:space="preserve"> </w:t>
      </w:r>
      <w:r w:rsidRPr="005336DD">
        <w:t>для</w:t>
      </w:r>
      <w:r w:rsidR="00685CB7">
        <w:t xml:space="preserve"> </w:t>
      </w:r>
      <w:r w:rsidRPr="005336DD">
        <w:t>снятия</w:t>
      </w:r>
      <w:r w:rsidR="00685CB7">
        <w:t xml:space="preserve"> </w:t>
      </w:r>
      <w:r w:rsidRPr="005336DD">
        <w:t>перегрузки,</w:t>
      </w:r>
      <w:r w:rsidR="00685CB7">
        <w:t xml:space="preserve"> </w:t>
      </w:r>
      <w:r w:rsidRPr="005336DD">
        <w:t>чередовании</w:t>
      </w:r>
      <w:r w:rsidR="00685CB7">
        <w:t xml:space="preserve"> </w:t>
      </w:r>
      <w:r w:rsidRPr="005336DD">
        <w:t>труда</w:t>
      </w:r>
      <w:r w:rsidR="00685CB7">
        <w:t xml:space="preserve"> </w:t>
      </w:r>
      <w:r w:rsidRPr="005336DD">
        <w:t>и</w:t>
      </w:r>
      <w:r w:rsidR="00685CB7">
        <w:t xml:space="preserve"> </w:t>
      </w:r>
      <w:r w:rsidRPr="005336DD">
        <w:t>отдыха</w:t>
      </w:r>
      <w:r w:rsidR="00685CB7">
        <w:t xml:space="preserve"> </w:t>
      </w:r>
      <w:r w:rsidRPr="005336DD">
        <w:t>обучающихся</w:t>
      </w:r>
      <w:r w:rsidR="00685CB7">
        <w:t xml:space="preserve"> </w:t>
      </w:r>
      <w:r w:rsidRPr="005336DD">
        <w:t>и</w:t>
      </w:r>
      <w:r w:rsidR="00685CB7">
        <w:t xml:space="preserve"> </w:t>
      </w:r>
      <w:r w:rsidRPr="005336DD">
        <w:t>включает</w:t>
      </w:r>
      <w:r w:rsidRPr="0016278F">
        <w:rPr>
          <w:b/>
          <w:i/>
        </w:rPr>
        <w:t>:</w:t>
      </w:r>
    </w:p>
    <w:p w:rsidR="00FC51C5" w:rsidRPr="0016278F" w:rsidRDefault="00FC51C5" w:rsidP="00D703FC">
      <w:pPr>
        <w:pStyle w:val="afe"/>
        <w:numPr>
          <w:ilvl w:val="0"/>
          <w:numId w:val="237"/>
        </w:numPr>
        <w:ind w:left="426" w:hanging="426"/>
        <w:contextualSpacing w:val="0"/>
      </w:pPr>
      <w:r w:rsidRPr="0016278F">
        <w:t>Соблюдение</w:t>
      </w:r>
      <w:r w:rsidR="00685CB7">
        <w:t xml:space="preserve"> </w:t>
      </w:r>
      <w:r w:rsidRPr="0016278F">
        <w:t>гигиенических</w:t>
      </w:r>
      <w:r w:rsidR="00685CB7">
        <w:t xml:space="preserve"> </w:t>
      </w:r>
      <w:r w:rsidRPr="0016278F">
        <w:t>нор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ребований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ъёму</w:t>
      </w:r>
      <w:r w:rsidR="00685CB7">
        <w:t xml:space="preserve"> </w:t>
      </w:r>
      <w:r w:rsidRPr="0016278F">
        <w:t>учебн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неурочной</w:t>
      </w:r>
      <w:r w:rsidR="00685CB7">
        <w:t xml:space="preserve"> </w:t>
      </w:r>
      <w:r w:rsidRPr="0016278F">
        <w:t>нагрузки</w:t>
      </w:r>
      <w:r w:rsidR="00685CB7">
        <w:t xml:space="preserve"> </w:t>
      </w:r>
      <w:r w:rsidRPr="0016278F">
        <w:t>(выполнение</w:t>
      </w:r>
      <w:r w:rsidR="00685CB7">
        <w:t xml:space="preserve"> </w:t>
      </w:r>
      <w:r w:rsidRPr="0016278F">
        <w:t>домашних</w:t>
      </w:r>
      <w:r w:rsidR="00685CB7">
        <w:t xml:space="preserve"> </w:t>
      </w:r>
      <w:r w:rsidRPr="0016278F">
        <w:t>заданий,</w:t>
      </w:r>
      <w:r w:rsidR="00685CB7">
        <w:t xml:space="preserve"> </w:t>
      </w:r>
      <w:r w:rsidRPr="0016278F">
        <w:t>занят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ружка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ортивных</w:t>
      </w:r>
      <w:r w:rsidR="00685CB7">
        <w:t xml:space="preserve"> </w:t>
      </w:r>
      <w:r w:rsidRPr="0016278F">
        <w:t>секциях)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всех</w:t>
      </w:r>
      <w:r w:rsidR="00685CB7">
        <w:t xml:space="preserve"> </w:t>
      </w:r>
      <w:r w:rsidRPr="0016278F">
        <w:t>этапах</w:t>
      </w:r>
      <w:r w:rsidR="00685CB7">
        <w:t xml:space="preserve"> </w:t>
      </w:r>
      <w:r w:rsidRPr="0016278F">
        <w:t>обучения.</w:t>
      </w:r>
    </w:p>
    <w:p w:rsidR="00FC51C5" w:rsidRPr="0016278F" w:rsidRDefault="00FC51C5" w:rsidP="00D703FC">
      <w:pPr>
        <w:pStyle w:val="afe"/>
        <w:numPr>
          <w:ilvl w:val="0"/>
          <w:numId w:val="237"/>
        </w:numPr>
        <w:ind w:left="426" w:hanging="426"/>
        <w:contextualSpacing w:val="0"/>
      </w:pPr>
      <w:r w:rsidRPr="0016278F">
        <w:t>Использование</w:t>
      </w:r>
      <w:r w:rsidR="00685CB7">
        <w:t xml:space="preserve"> </w:t>
      </w:r>
      <w:r w:rsidRPr="0016278F">
        <w:t>метод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етодик</w:t>
      </w:r>
      <w:r w:rsidR="00685CB7">
        <w:t xml:space="preserve"> </w:t>
      </w:r>
      <w:r w:rsidRPr="0016278F">
        <w:t>обучения,</w:t>
      </w:r>
      <w:r w:rsidR="00685CB7">
        <w:t xml:space="preserve"> </w:t>
      </w:r>
      <w:r w:rsidRPr="0016278F">
        <w:t>адекватных</w:t>
      </w:r>
      <w:r w:rsidR="00685CB7">
        <w:t xml:space="preserve"> </w:t>
      </w:r>
      <w:r w:rsidRPr="0016278F">
        <w:t>возрастным</w:t>
      </w:r>
      <w:r w:rsidR="00685CB7">
        <w:t xml:space="preserve"> </w:t>
      </w:r>
      <w:r w:rsidRPr="0016278F">
        <w:t>возможностя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собенностям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(использование</w:t>
      </w:r>
      <w:r w:rsidR="00685CB7">
        <w:t xml:space="preserve"> </w:t>
      </w:r>
      <w:r w:rsidRPr="0016278F">
        <w:t>методик,</w:t>
      </w:r>
      <w:r w:rsidR="00685CB7">
        <w:t xml:space="preserve"> </w:t>
      </w:r>
      <w:r w:rsidRPr="0016278F">
        <w:t>прошедших</w:t>
      </w:r>
      <w:r w:rsidR="00685CB7">
        <w:t xml:space="preserve"> </w:t>
      </w:r>
      <w:r w:rsidRPr="0016278F">
        <w:t>апробацию).</w:t>
      </w:r>
    </w:p>
    <w:p w:rsidR="00FC51C5" w:rsidRPr="0016278F" w:rsidRDefault="00FC51C5" w:rsidP="00D703FC">
      <w:pPr>
        <w:pStyle w:val="afe"/>
        <w:numPr>
          <w:ilvl w:val="0"/>
          <w:numId w:val="237"/>
        </w:numPr>
        <w:ind w:left="426" w:hanging="426"/>
        <w:contextualSpacing w:val="0"/>
      </w:pPr>
      <w:r w:rsidRPr="0016278F">
        <w:t>Обучение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вариантам</w:t>
      </w:r>
      <w:r w:rsidR="00685CB7">
        <w:t xml:space="preserve"> </w:t>
      </w:r>
      <w:r w:rsidRPr="0016278F">
        <w:t>рациональных</w:t>
      </w:r>
      <w:r w:rsidR="00685CB7">
        <w:t xml:space="preserve"> </w:t>
      </w:r>
      <w:r w:rsidRPr="0016278F">
        <w:t>приём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особов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ебной</w:t>
      </w:r>
      <w:r w:rsidR="00685CB7">
        <w:t xml:space="preserve"> </w:t>
      </w:r>
      <w:r w:rsidRPr="0016278F">
        <w:t>информаци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учебного</w:t>
      </w:r>
      <w:r w:rsidR="00685CB7">
        <w:t xml:space="preserve"> </w:t>
      </w:r>
      <w:r w:rsidRPr="0016278F">
        <w:t>труда.</w:t>
      </w:r>
    </w:p>
    <w:p w:rsidR="00FC51C5" w:rsidRPr="0016278F" w:rsidRDefault="00FC51C5" w:rsidP="00D703FC">
      <w:pPr>
        <w:pStyle w:val="afe"/>
        <w:numPr>
          <w:ilvl w:val="0"/>
          <w:numId w:val="237"/>
        </w:numPr>
        <w:ind w:left="426" w:hanging="426"/>
        <w:contextualSpacing w:val="0"/>
      </w:pPr>
      <w:r w:rsidRPr="0016278F">
        <w:t>Введение</w:t>
      </w:r>
      <w:r w:rsidR="00685CB7">
        <w:t xml:space="preserve"> </w:t>
      </w:r>
      <w:r w:rsidRPr="0016278F">
        <w:t>любых</w:t>
      </w:r>
      <w:r w:rsidR="00685CB7">
        <w:t xml:space="preserve"> </w:t>
      </w:r>
      <w:r w:rsidRPr="0016278F">
        <w:t>инноваци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учебный</w:t>
      </w:r>
      <w:r w:rsidR="00685CB7">
        <w:t xml:space="preserve"> </w:t>
      </w:r>
      <w:r w:rsidRPr="0016278F">
        <w:t>процесс</w:t>
      </w:r>
      <w:r w:rsidR="00685CB7">
        <w:t xml:space="preserve"> </w:t>
      </w:r>
      <w:r w:rsidRPr="0016278F">
        <w:t>только</w:t>
      </w:r>
      <w:r w:rsidR="00685CB7">
        <w:t xml:space="preserve"> </w:t>
      </w:r>
      <w:r w:rsidRPr="0016278F">
        <w:t>под</w:t>
      </w:r>
      <w:r w:rsidR="00685CB7">
        <w:t xml:space="preserve"> </w:t>
      </w:r>
      <w:r w:rsidRPr="0016278F">
        <w:t>контролем</w:t>
      </w:r>
      <w:r w:rsidR="00685CB7">
        <w:t xml:space="preserve"> </w:t>
      </w:r>
      <w:r w:rsidRPr="0016278F">
        <w:t>специалистов.</w:t>
      </w:r>
    </w:p>
    <w:p w:rsidR="00FC51C5" w:rsidRPr="0016278F" w:rsidRDefault="00FC51C5" w:rsidP="00D703FC">
      <w:pPr>
        <w:pStyle w:val="afe"/>
        <w:numPr>
          <w:ilvl w:val="0"/>
          <w:numId w:val="237"/>
        </w:numPr>
        <w:ind w:left="426" w:hanging="426"/>
        <w:contextualSpacing w:val="0"/>
      </w:pPr>
      <w:r w:rsidRPr="0016278F">
        <w:t>Строгое</w:t>
      </w:r>
      <w:r w:rsidR="00685CB7">
        <w:t xml:space="preserve"> </w:t>
      </w:r>
      <w:r w:rsidRPr="0016278F">
        <w:t>соблюдение</w:t>
      </w:r>
      <w:r w:rsidR="00685CB7">
        <w:t xml:space="preserve"> </w:t>
      </w:r>
      <w:r w:rsidRPr="0016278F">
        <w:t>всех</w:t>
      </w:r>
      <w:r w:rsidR="00685CB7">
        <w:t xml:space="preserve"> </w:t>
      </w:r>
      <w:r w:rsidRPr="0016278F">
        <w:t>требований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использованию</w:t>
      </w:r>
      <w:r w:rsidR="00685CB7">
        <w:t xml:space="preserve"> </w:t>
      </w:r>
      <w:r w:rsidRPr="0016278F">
        <w:t>технических</w:t>
      </w:r>
      <w:r w:rsidR="00685CB7">
        <w:t xml:space="preserve"> </w:t>
      </w:r>
      <w:r w:rsidRPr="0016278F">
        <w:t>средств</w:t>
      </w:r>
      <w:r w:rsidR="00685CB7">
        <w:t xml:space="preserve"> </w:t>
      </w:r>
      <w:r w:rsidRPr="0016278F">
        <w:t>обучения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том</w:t>
      </w:r>
      <w:r w:rsidR="00685CB7">
        <w:t xml:space="preserve"> </w:t>
      </w:r>
      <w:r w:rsidRPr="0016278F">
        <w:t>числе</w:t>
      </w:r>
      <w:r w:rsidR="00685CB7">
        <w:t xml:space="preserve"> </w:t>
      </w:r>
      <w:r w:rsidRPr="0016278F">
        <w:t>компьютер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аудиовизуальных</w:t>
      </w:r>
      <w:r w:rsidR="00685CB7">
        <w:t xml:space="preserve"> </w:t>
      </w:r>
      <w:r w:rsidRPr="0016278F">
        <w:t>средств.</w:t>
      </w:r>
    </w:p>
    <w:p w:rsidR="00FC51C5" w:rsidRPr="0016278F" w:rsidRDefault="00FC51C5" w:rsidP="00D703FC">
      <w:pPr>
        <w:pStyle w:val="afe"/>
        <w:numPr>
          <w:ilvl w:val="0"/>
          <w:numId w:val="237"/>
        </w:numPr>
        <w:ind w:left="426" w:hanging="426"/>
        <w:contextualSpacing w:val="0"/>
      </w:pPr>
      <w:r w:rsidRPr="0016278F">
        <w:t>Индивидуализацию</w:t>
      </w:r>
      <w:r w:rsidR="00685CB7">
        <w:t xml:space="preserve"> </w:t>
      </w:r>
      <w:r w:rsidRPr="0016278F">
        <w:t>обучения</w:t>
      </w:r>
      <w:r w:rsidR="00685CB7">
        <w:t xml:space="preserve"> </w:t>
      </w:r>
      <w:r w:rsidRPr="0016278F">
        <w:t>(учёт</w:t>
      </w:r>
      <w:r w:rsidR="00685CB7">
        <w:t xml:space="preserve"> </w:t>
      </w:r>
      <w:r w:rsidRPr="0016278F">
        <w:t>индивидуальных</w:t>
      </w:r>
      <w:r w:rsidR="00685CB7">
        <w:t xml:space="preserve"> </w:t>
      </w:r>
      <w:r w:rsidRPr="0016278F">
        <w:t>особенностей</w:t>
      </w:r>
      <w:r w:rsidR="00685CB7">
        <w:t xml:space="preserve"> </w:t>
      </w:r>
      <w:r w:rsidRPr="0016278F">
        <w:t>развития:</w:t>
      </w:r>
      <w:r w:rsidR="00685CB7">
        <w:t xml:space="preserve"> </w:t>
      </w:r>
      <w:r w:rsidRPr="0016278F">
        <w:t>темпа</w:t>
      </w:r>
      <w:r w:rsidR="00685CB7">
        <w:t xml:space="preserve"> </w:t>
      </w:r>
      <w:r w:rsidRPr="0016278F">
        <w:t>развит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емпа</w:t>
      </w:r>
      <w:r w:rsidR="00685CB7">
        <w:t xml:space="preserve"> </w:t>
      </w:r>
      <w:r w:rsidRPr="0016278F">
        <w:t>деятельности),</w:t>
      </w:r>
      <w:r w:rsidR="00685CB7">
        <w:t xml:space="preserve"> </w:t>
      </w:r>
      <w:r w:rsidRPr="0016278F">
        <w:t>работу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индивидуальным</w:t>
      </w:r>
      <w:r w:rsidR="00685CB7">
        <w:t xml:space="preserve"> </w:t>
      </w:r>
      <w:r w:rsidRPr="0016278F">
        <w:t>программам</w:t>
      </w:r>
      <w:r w:rsidR="00685CB7">
        <w:t xml:space="preserve"> </w:t>
      </w:r>
      <w:r w:rsidRPr="0016278F">
        <w:t>основного</w:t>
      </w:r>
      <w:r w:rsidR="00685CB7">
        <w:t xml:space="preserve"> </w:t>
      </w:r>
      <w:r w:rsidRPr="0016278F">
        <w:t>общего</w:t>
      </w:r>
      <w:r w:rsidR="00685CB7">
        <w:t xml:space="preserve"> </w:t>
      </w:r>
      <w:r w:rsidRPr="0016278F">
        <w:t>образования.</w:t>
      </w:r>
    </w:p>
    <w:p w:rsidR="00FC51C5" w:rsidRPr="0016278F" w:rsidRDefault="00FC51C5" w:rsidP="00D703FC">
      <w:pPr>
        <w:pStyle w:val="afe"/>
        <w:numPr>
          <w:ilvl w:val="0"/>
          <w:numId w:val="237"/>
        </w:numPr>
        <w:ind w:left="426" w:hanging="426"/>
        <w:contextualSpacing w:val="0"/>
      </w:pPr>
      <w:r w:rsidRPr="0016278F">
        <w:t>Рациональную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ответствующую</w:t>
      </w:r>
      <w:r w:rsidR="00685CB7">
        <w:t xml:space="preserve"> </w:t>
      </w:r>
      <w:r w:rsidRPr="0016278F">
        <w:t>требованиям</w:t>
      </w:r>
      <w:r w:rsidR="00685CB7">
        <w:t xml:space="preserve"> </w:t>
      </w:r>
      <w:r w:rsidRPr="0016278F">
        <w:t>организацию</w:t>
      </w:r>
      <w:r w:rsidR="00685CB7">
        <w:t xml:space="preserve"> </w:t>
      </w:r>
      <w:r w:rsidRPr="0016278F">
        <w:t>уроков</w:t>
      </w:r>
      <w:r w:rsidR="00685CB7">
        <w:t xml:space="preserve"> </w:t>
      </w:r>
      <w:r w:rsidRPr="0016278F">
        <w:t>физической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анятий</w:t>
      </w:r>
      <w:r w:rsidR="00685CB7">
        <w:t xml:space="preserve"> </w:t>
      </w:r>
      <w:r w:rsidRPr="0016278F">
        <w:t>активно-двигательного</w:t>
      </w:r>
      <w:r w:rsidR="00685CB7">
        <w:t xml:space="preserve"> </w:t>
      </w:r>
      <w:r w:rsidRPr="0016278F">
        <w:t>характер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сновной</w:t>
      </w:r>
      <w:r w:rsidR="00685CB7">
        <w:t xml:space="preserve"> </w:t>
      </w:r>
      <w:r w:rsidRPr="0016278F">
        <w:t>школе.</w:t>
      </w:r>
    </w:p>
    <w:p w:rsidR="00FC51C5" w:rsidRPr="0016278F" w:rsidRDefault="00FC51C5" w:rsidP="005336DD">
      <w:pPr>
        <w:ind w:firstLine="426"/>
      </w:pPr>
      <w:r w:rsidRPr="0016278F">
        <w:t>Эффективность</w:t>
      </w:r>
      <w:r w:rsidR="00685CB7">
        <w:t xml:space="preserve"> </w:t>
      </w:r>
      <w:r w:rsidRPr="0016278F">
        <w:t>этого</w:t>
      </w:r>
      <w:r w:rsidR="00685CB7">
        <w:t xml:space="preserve"> </w:t>
      </w:r>
      <w:r w:rsidRPr="0016278F">
        <w:t>блока</w:t>
      </w:r>
      <w:r w:rsidR="00685CB7">
        <w:t xml:space="preserve"> </w:t>
      </w:r>
      <w:r w:rsidRPr="0016278F">
        <w:t>зависит</w:t>
      </w:r>
      <w:r w:rsidR="00685CB7">
        <w:t xml:space="preserve"> </w:t>
      </w:r>
      <w:r w:rsidRPr="0016278F">
        <w:t>от</w:t>
      </w:r>
      <w:r w:rsidR="00685CB7">
        <w:t xml:space="preserve"> </w:t>
      </w:r>
      <w:r w:rsidRPr="0016278F">
        <w:t>администрации</w:t>
      </w:r>
      <w:r w:rsidR="00685CB7">
        <w:t xml:space="preserve"> </w:t>
      </w:r>
      <w:r w:rsidRPr="0016278F">
        <w:t>школ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каждого</w:t>
      </w:r>
      <w:r w:rsidR="00685CB7">
        <w:t xml:space="preserve"> </w:t>
      </w:r>
      <w:r w:rsidRPr="0016278F">
        <w:t>педаг</w:t>
      </w:r>
      <w:r w:rsidRPr="0016278F">
        <w:t>о</w:t>
      </w:r>
      <w:r w:rsidRPr="0016278F">
        <w:t>га.</w:t>
      </w:r>
    </w:p>
    <w:p w:rsidR="00FC51C5" w:rsidRPr="0016278F" w:rsidRDefault="00FC51C5" w:rsidP="0016278F">
      <w:pPr>
        <w:pStyle w:val="afe"/>
        <w:tabs>
          <w:tab w:val="left" w:pos="0"/>
        </w:tabs>
        <w:ind w:left="0"/>
        <w:contextualSpacing w:val="0"/>
        <w:rPr>
          <w:b/>
          <w:i/>
        </w:rPr>
      </w:pPr>
      <w:r w:rsidRPr="0016278F">
        <w:rPr>
          <w:b/>
          <w:i/>
        </w:rPr>
        <w:t>Эффективна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рганизац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физкультурно-массов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аботы,</w:t>
      </w:r>
      <w:r w:rsidR="00685CB7">
        <w:rPr>
          <w:b/>
          <w:i/>
        </w:rPr>
        <w:t xml:space="preserve"> </w:t>
      </w:r>
      <w:r w:rsidRPr="005336DD">
        <w:t>направленная</w:t>
      </w:r>
      <w:r w:rsidR="00685CB7">
        <w:t xml:space="preserve"> </w:t>
      </w:r>
      <w:r w:rsidRPr="005336DD">
        <w:t>на</w:t>
      </w:r>
      <w:r w:rsidR="00685CB7">
        <w:t xml:space="preserve"> </w:t>
      </w:r>
      <w:r w:rsidRPr="005336DD">
        <w:t>обеспечение</w:t>
      </w:r>
      <w:r w:rsidR="00685CB7">
        <w:t xml:space="preserve"> </w:t>
      </w:r>
      <w:r w:rsidRPr="005336DD">
        <w:t>рациональной</w:t>
      </w:r>
      <w:r w:rsidR="00685CB7">
        <w:t xml:space="preserve"> </w:t>
      </w:r>
      <w:r w:rsidRPr="005336DD">
        <w:t>организации</w:t>
      </w:r>
      <w:r w:rsidR="00685CB7">
        <w:t xml:space="preserve"> </w:t>
      </w:r>
      <w:r w:rsidRPr="005336DD">
        <w:t>двигательного</w:t>
      </w:r>
      <w:r w:rsidR="00685CB7">
        <w:t xml:space="preserve"> </w:t>
      </w:r>
      <w:r w:rsidRPr="005336DD">
        <w:t>режима,</w:t>
      </w:r>
      <w:r w:rsidR="00685CB7">
        <w:t xml:space="preserve"> </w:t>
      </w:r>
      <w:r w:rsidRPr="005336DD">
        <w:t>нормального</w:t>
      </w:r>
      <w:r w:rsidR="00685CB7">
        <w:t xml:space="preserve"> </w:t>
      </w:r>
      <w:r w:rsidRPr="005336DD">
        <w:t>физического</w:t>
      </w:r>
      <w:r w:rsidR="00685CB7">
        <w:t xml:space="preserve"> </w:t>
      </w:r>
      <w:r w:rsidRPr="005336DD">
        <w:t>развития</w:t>
      </w:r>
      <w:r w:rsidR="00685CB7">
        <w:t xml:space="preserve"> </w:t>
      </w:r>
      <w:r w:rsidRPr="005336DD">
        <w:t>и</w:t>
      </w:r>
      <w:r w:rsidR="00685CB7">
        <w:t xml:space="preserve"> </w:t>
      </w:r>
      <w:r w:rsidRPr="005336DD">
        <w:t>двигательной</w:t>
      </w:r>
      <w:r w:rsidR="00685CB7">
        <w:t xml:space="preserve"> </w:t>
      </w:r>
      <w:r w:rsidRPr="005336DD">
        <w:t>подготовленности</w:t>
      </w:r>
      <w:r w:rsidR="00685CB7">
        <w:t xml:space="preserve"> </w:t>
      </w:r>
      <w:r w:rsidRPr="005336DD">
        <w:t>обучающихся</w:t>
      </w:r>
      <w:r w:rsidR="00685CB7">
        <w:t xml:space="preserve"> </w:t>
      </w:r>
      <w:r w:rsidRPr="005336DD">
        <w:t>всех</w:t>
      </w:r>
      <w:r w:rsidR="00685CB7">
        <w:t xml:space="preserve"> </w:t>
      </w:r>
      <w:r w:rsidRPr="005336DD">
        <w:t>возрастов,</w:t>
      </w:r>
      <w:r w:rsidR="00685CB7">
        <w:t xml:space="preserve"> </w:t>
      </w:r>
      <w:r w:rsidRPr="005336DD">
        <w:t>повышение</w:t>
      </w:r>
      <w:r w:rsidR="00685CB7">
        <w:t xml:space="preserve"> </w:t>
      </w:r>
      <w:r w:rsidRPr="005336DD">
        <w:t>адаптивных</w:t>
      </w:r>
      <w:r w:rsidR="00685CB7">
        <w:t xml:space="preserve"> </w:t>
      </w:r>
      <w:r w:rsidRPr="005336DD">
        <w:t>возможностей</w:t>
      </w:r>
      <w:r w:rsidR="00685CB7">
        <w:t xml:space="preserve"> </w:t>
      </w:r>
      <w:r w:rsidRPr="005336DD">
        <w:t>организма,</w:t>
      </w:r>
      <w:r w:rsidR="00685CB7">
        <w:t xml:space="preserve"> </w:t>
      </w:r>
      <w:r w:rsidRPr="005336DD">
        <w:t>сохранение</w:t>
      </w:r>
      <w:r w:rsidR="00685CB7">
        <w:t xml:space="preserve"> </w:t>
      </w:r>
      <w:r w:rsidRPr="005336DD">
        <w:t>и</w:t>
      </w:r>
      <w:r w:rsidR="00685CB7">
        <w:t xml:space="preserve"> </w:t>
      </w:r>
      <w:r w:rsidRPr="005336DD">
        <w:t>укрепление</w:t>
      </w:r>
      <w:r w:rsidR="00685CB7">
        <w:t xml:space="preserve"> </w:t>
      </w:r>
      <w:r w:rsidRPr="005336DD">
        <w:t>здоровья</w:t>
      </w:r>
      <w:r w:rsidR="00685CB7">
        <w:t xml:space="preserve"> </w:t>
      </w:r>
      <w:r w:rsidRPr="005336DD">
        <w:t>обучающихся</w:t>
      </w:r>
      <w:r w:rsidR="00685CB7">
        <w:t xml:space="preserve"> </w:t>
      </w:r>
      <w:r w:rsidRPr="005336DD">
        <w:t>и</w:t>
      </w:r>
      <w:r w:rsidR="00685CB7">
        <w:t xml:space="preserve"> </w:t>
      </w:r>
      <w:r w:rsidRPr="005336DD">
        <w:t>формирование</w:t>
      </w:r>
      <w:r w:rsidR="00685CB7">
        <w:t xml:space="preserve"> </w:t>
      </w:r>
      <w:r w:rsidRPr="005336DD">
        <w:t>культуры</w:t>
      </w:r>
      <w:r w:rsidR="00685CB7">
        <w:t xml:space="preserve"> </w:t>
      </w:r>
      <w:r w:rsidRPr="005336DD">
        <w:t>здоровья,</w:t>
      </w:r>
      <w:r w:rsidR="00685CB7">
        <w:t xml:space="preserve"> </w:t>
      </w:r>
      <w:r w:rsidRPr="005336DD">
        <w:t>включает:</w:t>
      </w:r>
    </w:p>
    <w:p w:rsidR="00FC51C5" w:rsidRPr="0016278F" w:rsidRDefault="00FC51C5" w:rsidP="00D703FC">
      <w:pPr>
        <w:pStyle w:val="afe"/>
        <w:numPr>
          <w:ilvl w:val="0"/>
          <w:numId w:val="238"/>
        </w:numPr>
        <w:ind w:left="426" w:hanging="426"/>
        <w:contextualSpacing w:val="0"/>
      </w:pPr>
      <w:r w:rsidRPr="0016278F">
        <w:t>Полноценную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эффективную</w:t>
      </w:r>
      <w:r w:rsidR="00685CB7">
        <w:t xml:space="preserve"> </w:t>
      </w:r>
      <w:r w:rsidRPr="0016278F">
        <w:t>работу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обучающимися</w:t>
      </w:r>
      <w:r w:rsidR="00685CB7">
        <w:t xml:space="preserve"> </w:t>
      </w:r>
      <w:r w:rsidRPr="0016278F">
        <w:t>всех</w:t>
      </w:r>
      <w:r w:rsidR="00685CB7">
        <w:t xml:space="preserve"> </w:t>
      </w:r>
      <w:r w:rsidRPr="0016278F">
        <w:t>групп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(на</w:t>
      </w:r>
      <w:r w:rsidR="00685CB7">
        <w:t xml:space="preserve"> </w:t>
      </w:r>
      <w:r w:rsidRPr="0016278F">
        <w:t>уроках</w:t>
      </w:r>
      <w:r w:rsidR="00685CB7">
        <w:t xml:space="preserve"> </w:t>
      </w:r>
      <w:r w:rsidRPr="0016278F">
        <w:t>физкультуры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екция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.п.).</w:t>
      </w:r>
    </w:p>
    <w:p w:rsidR="00FC51C5" w:rsidRPr="0016278F" w:rsidRDefault="00FC51C5" w:rsidP="00D703FC">
      <w:pPr>
        <w:pStyle w:val="afe"/>
        <w:numPr>
          <w:ilvl w:val="0"/>
          <w:numId w:val="238"/>
        </w:numPr>
        <w:ind w:left="426" w:hanging="426"/>
        <w:contextualSpacing w:val="0"/>
      </w:pPr>
      <w:r w:rsidRPr="0016278F">
        <w:t>Рациональную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ответствующую</w:t>
      </w:r>
      <w:r w:rsidR="00685CB7">
        <w:t xml:space="preserve"> </w:t>
      </w:r>
      <w:r w:rsidRPr="0016278F">
        <w:t>возрастны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ндивидуальным</w:t>
      </w:r>
      <w:r w:rsidR="00685CB7">
        <w:t xml:space="preserve"> </w:t>
      </w:r>
      <w:r w:rsidRPr="0016278F">
        <w:t>особенностям</w:t>
      </w:r>
      <w:r w:rsidR="00685CB7">
        <w:t xml:space="preserve"> </w:t>
      </w:r>
      <w:r w:rsidRPr="0016278F">
        <w:t>развития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организацию</w:t>
      </w:r>
      <w:r w:rsidR="00685CB7">
        <w:t xml:space="preserve"> </w:t>
      </w:r>
      <w:r w:rsidRPr="0016278F">
        <w:t>уроков</w:t>
      </w:r>
      <w:r w:rsidR="00685CB7">
        <w:t xml:space="preserve"> </w:t>
      </w:r>
      <w:r w:rsidRPr="0016278F">
        <w:t>физической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анятий</w:t>
      </w:r>
      <w:r w:rsidR="00685CB7">
        <w:t xml:space="preserve"> </w:t>
      </w:r>
      <w:r w:rsidRPr="0016278F">
        <w:t>активно-двигательного</w:t>
      </w:r>
      <w:r w:rsidR="00685CB7">
        <w:t xml:space="preserve"> </w:t>
      </w:r>
      <w:r w:rsidRPr="0016278F">
        <w:t>характера.</w:t>
      </w:r>
    </w:p>
    <w:p w:rsidR="00FC51C5" w:rsidRPr="0016278F" w:rsidRDefault="00FC51C5" w:rsidP="00D703FC">
      <w:pPr>
        <w:pStyle w:val="afe"/>
        <w:numPr>
          <w:ilvl w:val="0"/>
          <w:numId w:val="238"/>
        </w:numPr>
        <w:ind w:left="426" w:hanging="426"/>
        <w:contextualSpacing w:val="0"/>
      </w:pPr>
      <w:r w:rsidRPr="0016278F">
        <w:t>Организацию</w:t>
      </w:r>
      <w:r w:rsidR="00685CB7">
        <w:t xml:space="preserve"> </w:t>
      </w:r>
      <w:r w:rsidRPr="0016278F">
        <w:t>занятий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лечебной</w:t>
      </w:r>
      <w:r w:rsidR="00685CB7">
        <w:t xml:space="preserve"> </w:t>
      </w:r>
      <w:r w:rsidRPr="0016278F">
        <w:t>физкультуре.</w:t>
      </w:r>
    </w:p>
    <w:p w:rsidR="00FC51C5" w:rsidRPr="0016278F" w:rsidRDefault="00FC51C5" w:rsidP="00D703FC">
      <w:pPr>
        <w:pStyle w:val="afe"/>
        <w:numPr>
          <w:ilvl w:val="0"/>
          <w:numId w:val="238"/>
        </w:numPr>
        <w:ind w:left="426" w:hanging="426"/>
        <w:contextualSpacing w:val="0"/>
      </w:pPr>
      <w:r w:rsidRPr="0016278F">
        <w:t>Организацию</w:t>
      </w:r>
      <w:r w:rsidR="00685CB7">
        <w:t xml:space="preserve"> </w:t>
      </w:r>
      <w:r w:rsidRPr="0016278F">
        <w:t>часа</w:t>
      </w:r>
      <w:r w:rsidR="00685CB7">
        <w:t xml:space="preserve"> </w:t>
      </w:r>
      <w:r w:rsidRPr="0016278F">
        <w:t>активных</w:t>
      </w:r>
      <w:r w:rsidR="00685CB7">
        <w:t xml:space="preserve"> </w:t>
      </w:r>
      <w:r w:rsidRPr="0016278F">
        <w:t>движений</w:t>
      </w:r>
      <w:r w:rsidR="00685CB7">
        <w:t xml:space="preserve"> </w:t>
      </w:r>
      <w:r w:rsidRPr="0016278F">
        <w:t>(динамической</w:t>
      </w:r>
      <w:r w:rsidR="00685CB7">
        <w:t xml:space="preserve"> </w:t>
      </w:r>
      <w:r w:rsidRPr="0016278F">
        <w:t>паузы)</w:t>
      </w:r>
      <w:r w:rsidR="00685CB7">
        <w:t xml:space="preserve"> </w:t>
      </w:r>
      <w:r w:rsidRPr="0016278F">
        <w:t>после</w:t>
      </w:r>
      <w:r w:rsidR="00685CB7">
        <w:t xml:space="preserve"> </w:t>
      </w:r>
      <w:r w:rsidRPr="0016278F">
        <w:t>уроков</w:t>
      </w:r>
      <w:r w:rsidR="00685CB7">
        <w:t xml:space="preserve"> </w:t>
      </w:r>
      <w:r w:rsidRPr="0016278F">
        <w:t>перед</w:t>
      </w:r>
      <w:r w:rsidR="00685CB7">
        <w:t xml:space="preserve"> </w:t>
      </w:r>
      <w:r w:rsidRPr="0016278F">
        <w:t>второй</w:t>
      </w:r>
      <w:r w:rsidR="00685CB7">
        <w:t xml:space="preserve"> </w:t>
      </w:r>
      <w:r w:rsidRPr="0016278F">
        <w:t>половиной</w:t>
      </w:r>
      <w:r w:rsidR="00685CB7">
        <w:t xml:space="preserve"> </w:t>
      </w:r>
      <w:r w:rsidRPr="0016278F">
        <w:t>дня.</w:t>
      </w:r>
    </w:p>
    <w:p w:rsidR="00FC51C5" w:rsidRPr="0016278F" w:rsidRDefault="00FC51C5" w:rsidP="00D703FC">
      <w:pPr>
        <w:pStyle w:val="afe"/>
        <w:numPr>
          <w:ilvl w:val="0"/>
          <w:numId w:val="238"/>
        </w:numPr>
        <w:ind w:left="426" w:hanging="426"/>
        <w:contextualSpacing w:val="0"/>
      </w:pPr>
      <w:r w:rsidRPr="0016278F">
        <w:t>Организацию</w:t>
      </w:r>
      <w:r w:rsidR="00685CB7">
        <w:t xml:space="preserve"> </w:t>
      </w:r>
      <w:r w:rsidRPr="0016278F">
        <w:t>динамических</w:t>
      </w:r>
      <w:r w:rsidR="00685CB7">
        <w:t xml:space="preserve"> </w:t>
      </w:r>
      <w:r w:rsidRPr="0016278F">
        <w:t>перемен,</w:t>
      </w:r>
      <w:r w:rsidR="00685CB7">
        <w:t xml:space="preserve"> </w:t>
      </w:r>
      <w:r w:rsidRPr="0016278F">
        <w:t>физкультминуток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уроках,</w:t>
      </w:r>
      <w:r w:rsidR="00685CB7">
        <w:t xml:space="preserve"> </w:t>
      </w:r>
      <w:r w:rsidRPr="0016278F">
        <w:t>способствующих</w:t>
      </w:r>
      <w:r w:rsidR="00685CB7">
        <w:t xml:space="preserve"> </w:t>
      </w:r>
      <w:r w:rsidRPr="0016278F">
        <w:t>эмоциональной</w:t>
      </w:r>
      <w:r w:rsidR="00685CB7">
        <w:t xml:space="preserve"> </w:t>
      </w:r>
      <w:r w:rsidRPr="0016278F">
        <w:t>разгрузк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вышению</w:t>
      </w:r>
      <w:r w:rsidR="00685CB7">
        <w:t xml:space="preserve"> </w:t>
      </w:r>
      <w:r w:rsidRPr="0016278F">
        <w:t>двигательной</w:t>
      </w:r>
      <w:r w:rsidR="00685CB7">
        <w:t xml:space="preserve"> </w:t>
      </w:r>
      <w:r w:rsidRPr="0016278F">
        <w:t>активности.</w:t>
      </w:r>
    </w:p>
    <w:p w:rsidR="00FC51C5" w:rsidRPr="0016278F" w:rsidRDefault="00FC51C5" w:rsidP="00D703FC">
      <w:pPr>
        <w:pStyle w:val="afe"/>
        <w:numPr>
          <w:ilvl w:val="0"/>
          <w:numId w:val="238"/>
        </w:numPr>
        <w:ind w:left="426" w:hanging="426"/>
        <w:contextualSpacing w:val="0"/>
      </w:pPr>
      <w:r w:rsidRPr="0016278F">
        <w:t>Организацию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спортивных</w:t>
      </w:r>
      <w:r w:rsidR="00685CB7">
        <w:t xml:space="preserve"> </w:t>
      </w:r>
      <w:r w:rsidRPr="0016278F">
        <w:t>секций,</w:t>
      </w:r>
      <w:r w:rsidR="00685CB7">
        <w:t xml:space="preserve"> </w:t>
      </w:r>
      <w:r w:rsidRPr="0016278F">
        <w:t>слётов,</w:t>
      </w:r>
      <w:r w:rsidR="00685CB7">
        <w:t xml:space="preserve"> </w:t>
      </w:r>
      <w:r w:rsidRPr="0016278F">
        <w:t>лагер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здание</w:t>
      </w:r>
      <w:r w:rsidR="00685CB7">
        <w:t xml:space="preserve"> </w:t>
      </w:r>
      <w:r w:rsidRPr="0016278F">
        <w:t>условий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эффективного</w:t>
      </w:r>
      <w:r w:rsidR="00685CB7">
        <w:t xml:space="preserve"> </w:t>
      </w:r>
      <w:r w:rsidRPr="0016278F">
        <w:t>функционирования.</w:t>
      </w:r>
    </w:p>
    <w:p w:rsidR="00FC51C5" w:rsidRPr="0016278F" w:rsidRDefault="00685CB7" w:rsidP="00D703FC">
      <w:pPr>
        <w:pStyle w:val="afe"/>
        <w:numPr>
          <w:ilvl w:val="0"/>
          <w:numId w:val="238"/>
        </w:numPr>
        <w:ind w:left="426" w:hanging="426"/>
        <w:contextualSpacing w:val="0"/>
      </w:pPr>
      <w:r>
        <w:t xml:space="preserve"> </w:t>
      </w:r>
      <w:r w:rsidR="00FC51C5" w:rsidRPr="0016278F">
        <w:t>Регулярное</w:t>
      </w:r>
      <w:r>
        <w:t xml:space="preserve"> </w:t>
      </w:r>
      <w:r w:rsidR="00FC51C5" w:rsidRPr="0016278F">
        <w:t>проведение</w:t>
      </w:r>
      <w:r>
        <w:t xml:space="preserve"> </w:t>
      </w:r>
      <w:r w:rsidR="00FC51C5" w:rsidRPr="0016278F">
        <w:t>спортивно-оздоровительных,</w:t>
      </w:r>
      <w:r>
        <w:t xml:space="preserve"> </w:t>
      </w:r>
      <w:r w:rsidR="00FC51C5" w:rsidRPr="0016278F">
        <w:t>туристических</w:t>
      </w:r>
      <w:r>
        <w:t xml:space="preserve"> </w:t>
      </w:r>
      <w:r w:rsidR="00FC51C5" w:rsidRPr="0016278F">
        <w:t>мероприятий</w:t>
      </w:r>
      <w:r>
        <w:t xml:space="preserve"> </w:t>
      </w:r>
      <w:r w:rsidR="00FC51C5" w:rsidRPr="0016278F">
        <w:t>(дней</w:t>
      </w:r>
      <w:r>
        <w:t xml:space="preserve"> </w:t>
      </w:r>
      <w:r w:rsidR="00FC51C5" w:rsidRPr="0016278F">
        <w:t>спорта,</w:t>
      </w:r>
      <w:r>
        <w:t xml:space="preserve"> </w:t>
      </w:r>
      <w:r w:rsidR="00FC51C5" w:rsidRPr="0016278F">
        <w:t>соревнований,</w:t>
      </w:r>
      <w:r>
        <w:t xml:space="preserve"> </w:t>
      </w:r>
      <w:r w:rsidR="00FC51C5" w:rsidRPr="0016278F">
        <w:t>олимпиад,</w:t>
      </w:r>
      <w:r>
        <w:t xml:space="preserve"> </w:t>
      </w:r>
      <w:r w:rsidR="00FC51C5" w:rsidRPr="0016278F">
        <w:t>походов</w:t>
      </w:r>
      <w:r>
        <w:t xml:space="preserve"> </w:t>
      </w:r>
      <w:r w:rsidR="00FC51C5" w:rsidRPr="0016278F">
        <w:t>и</w:t>
      </w:r>
      <w:r>
        <w:t xml:space="preserve"> </w:t>
      </w:r>
      <w:r w:rsidR="00FC51C5" w:rsidRPr="0016278F">
        <w:t>т.д.).</w:t>
      </w:r>
    </w:p>
    <w:p w:rsidR="00FC51C5" w:rsidRPr="0016278F" w:rsidRDefault="00FC51C5" w:rsidP="0016278F">
      <w:pPr>
        <w:tabs>
          <w:tab w:val="left" w:pos="142"/>
        </w:tabs>
      </w:pPr>
      <w:r w:rsidRPr="0016278F">
        <w:t>Реализация</w:t>
      </w:r>
      <w:r w:rsidR="00685CB7">
        <w:t xml:space="preserve"> </w:t>
      </w:r>
      <w:r w:rsidRPr="0016278F">
        <w:t>этого</w:t>
      </w:r>
      <w:r w:rsidR="00685CB7">
        <w:t xml:space="preserve"> </w:t>
      </w:r>
      <w:r w:rsidRPr="0016278F">
        <w:t>блока</w:t>
      </w:r>
      <w:r w:rsidR="00685CB7">
        <w:t xml:space="preserve"> </w:t>
      </w:r>
      <w:r w:rsidRPr="0016278F">
        <w:t>зависит</w:t>
      </w:r>
      <w:r w:rsidR="00685CB7">
        <w:t xml:space="preserve"> </w:t>
      </w:r>
      <w:r w:rsidRPr="0016278F">
        <w:t>от</w:t>
      </w:r>
      <w:r w:rsidR="00685CB7">
        <w:t xml:space="preserve"> </w:t>
      </w:r>
      <w:r w:rsidRPr="0016278F">
        <w:t>администрации</w:t>
      </w:r>
      <w:r w:rsidR="00685CB7">
        <w:t xml:space="preserve"> </w:t>
      </w:r>
      <w:r w:rsidRPr="0016278F">
        <w:t>ОУ,</w:t>
      </w:r>
      <w:r w:rsidR="00685CB7">
        <w:t xml:space="preserve"> </w:t>
      </w:r>
      <w:r w:rsidRPr="0016278F">
        <w:t>учителей</w:t>
      </w:r>
      <w:r w:rsidR="00685CB7">
        <w:t xml:space="preserve"> </w:t>
      </w:r>
      <w:r w:rsidRPr="0016278F">
        <w:t>физической</w:t>
      </w:r>
      <w:r w:rsidR="00685CB7">
        <w:t xml:space="preserve"> </w:t>
      </w:r>
      <w:r w:rsidRPr="0016278F">
        <w:t>культуры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та</w:t>
      </w:r>
      <w:r w:rsidRPr="0016278F">
        <w:t>к</w:t>
      </w:r>
      <w:r w:rsidRPr="0016278F">
        <w:t>же</w:t>
      </w:r>
      <w:r w:rsidR="00685CB7">
        <w:t xml:space="preserve"> </w:t>
      </w:r>
      <w:r w:rsidRPr="0016278F">
        <w:t>всех</w:t>
      </w:r>
      <w:r w:rsidR="00685CB7">
        <w:t xml:space="preserve"> </w:t>
      </w:r>
      <w:r w:rsidRPr="0016278F">
        <w:t>педагогов.</w:t>
      </w:r>
    </w:p>
    <w:p w:rsidR="00FC51C5" w:rsidRPr="0016278F" w:rsidRDefault="00FC51C5" w:rsidP="0016278F">
      <w:pPr>
        <w:pStyle w:val="afe"/>
        <w:tabs>
          <w:tab w:val="left" w:pos="142"/>
        </w:tabs>
        <w:ind w:left="142" w:hanging="142"/>
        <w:contextualSpacing w:val="0"/>
        <w:rPr>
          <w:b/>
          <w:i/>
        </w:rPr>
      </w:pPr>
      <w:r w:rsidRPr="0016278F">
        <w:rPr>
          <w:b/>
          <w:i/>
        </w:rPr>
        <w:t>Реализац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модульных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бразовательных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рограмм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редусматривает:</w:t>
      </w:r>
    </w:p>
    <w:p w:rsidR="00FC51C5" w:rsidRPr="0016278F" w:rsidRDefault="00FC51C5" w:rsidP="00D703FC">
      <w:pPr>
        <w:pStyle w:val="afe"/>
        <w:numPr>
          <w:ilvl w:val="0"/>
          <w:numId w:val="238"/>
        </w:numPr>
        <w:ind w:left="426" w:hanging="426"/>
        <w:contextualSpacing w:val="0"/>
      </w:pPr>
      <w:r w:rsidRPr="0016278F">
        <w:t>Внедрен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истему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ОУ</w:t>
      </w:r>
      <w:r w:rsidR="00685CB7">
        <w:t xml:space="preserve"> </w:t>
      </w:r>
      <w:r w:rsidRPr="0016278F">
        <w:t>программ,</w:t>
      </w:r>
      <w:r w:rsidR="00685CB7">
        <w:t xml:space="preserve"> </w:t>
      </w:r>
      <w:r w:rsidRPr="0016278F">
        <w:t>направленных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экологической</w:t>
      </w:r>
      <w:r w:rsidR="00685CB7">
        <w:t xml:space="preserve"> </w:t>
      </w:r>
      <w:r w:rsidRPr="0016278F">
        <w:t>грамотности,</w:t>
      </w:r>
      <w:r w:rsidR="00685CB7">
        <w:t xml:space="preserve"> </w:t>
      </w:r>
      <w:r w:rsidRPr="0016278F">
        <w:t>экологической</w:t>
      </w:r>
      <w:r w:rsidR="00685CB7">
        <w:t xml:space="preserve"> </w:t>
      </w:r>
      <w:r w:rsidRPr="0016278F">
        <w:t>культуры,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здоров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безопасного</w:t>
      </w:r>
      <w:r w:rsidR="00685CB7">
        <w:t xml:space="preserve"> </w:t>
      </w:r>
      <w:r w:rsidRPr="0016278F">
        <w:t>образа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ачестве</w:t>
      </w:r>
      <w:r w:rsidR="00685CB7">
        <w:t xml:space="preserve"> </w:t>
      </w:r>
      <w:r w:rsidRPr="0016278F">
        <w:t>отдельных</w:t>
      </w:r>
      <w:r w:rsidR="00685CB7">
        <w:t xml:space="preserve"> </w:t>
      </w:r>
      <w:r w:rsidRPr="0016278F">
        <w:t>образовательных</w:t>
      </w:r>
      <w:r w:rsidR="00685CB7">
        <w:t xml:space="preserve"> </w:t>
      </w:r>
      <w:r w:rsidRPr="0016278F">
        <w:t>модулей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компонентов,</w:t>
      </w:r>
      <w:r w:rsidR="00685CB7">
        <w:t xml:space="preserve"> </w:t>
      </w:r>
      <w:r w:rsidRPr="0016278F">
        <w:t>включенных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учебный</w:t>
      </w:r>
      <w:r w:rsidR="00685CB7">
        <w:t xml:space="preserve"> </w:t>
      </w:r>
      <w:r w:rsidRPr="0016278F">
        <w:t>процесс.</w:t>
      </w:r>
    </w:p>
    <w:p w:rsidR="00FC51C5" w:rsidRPr="0016278F" w:rsidRDefault="00FC51C5" w:rsidP="00D703FC">
      <w:pPr>
        <w:pStyle w:val="afe"/>
        <w:numPr>
          <w:ilvl w:val="0"/>
          <w:numId w:val="238"/>
        </w:numPr>
        <w:ind w:left="426" w:hanging="426"/>
        <w:contextualSpacing w:val="0"/>
      </w:pPr>
      <w:r w:rsidRPr="0016278F">
        <w:t>Проведение</w:t>
      </w:r>
      <w:r w:rsidR="00685CB7">
        <w:t xml:space="preserve"> </w:t>
      </w:r>
      <w:r w:rsidRPr="0016278F">
        <w:t>дней</w:t>
      </w:r>
      <w:r w:rsidR="00685CB7">
        <w:t xml:space="preserve"> </w:t>
      </w:r>
      <w:r w:rsidRPr="0016278F">
        <w:t>экологической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доровья,</w:t>
      </w:r>
      <w:r w:rsidR="00685CB7">
        <w:t xml:space="preserve"> </w:t>
      </w:r>
      <w:r w:rsidRPr="0016278F">
        <w:t>конкурсов,</w:t>
      </w:r>
      <w:r w:rsidR="00685CB7">
        <w:t xml:space="preserve"> </w:t>
      </w:r>
      <w:r w:rsidRPr="0016278F">
        <w:t>праздник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.п.</w:t>
      </w:r>
    </w:p>
    <w:p w:rsidR="00FC51C5" w:rsidRPr="0016278F" w:rsidRDefault="00FC51C5" w:rsidP="00D703FC">
      <w:pPr>
        <w:pStyle w:val="afe"/>
        <w:numPr>
          <w:ilvl w:val="0"/>
          <w:numId w:val="238"/>
        </w:numPr>
        <w:ind w:left="426" w:hanging="426"/>
        <w:contextualSpacing w:val="0"/>
      </w:pPr>
      <w:r w:rsidRPr="0016278F">
        <w:t>Создание</w:t>
      </w:r>
      <w:r w:rsidR="00685CB7">
        <w:t xml:space="preserve"> </w:t>
      </w:r>
      <w:r w:rsidRPr="0016278F">
        <w:t>общественного</w:t>
      </w:r>
      <w:r w:rsidR="00685CB7">
        <w:t xml:space="preserve"> </w:t>
      </w:r>
      <w:r w:rsidRPr="0016278F">
        <w:t>совета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экологической</w:t>
      </w:r>
      <w:r w:rsidR="00685CB7">
        <w:t xml:space="preserve"> </w:t>
      </w:r>
      <w:r w:rsidRPr="0016278F">
        <w:t>культур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доровью,</w:t>
      </w:r>
      <w:r w:rsidR="00685CB7">
        <w:t xml:space="preserve"> </w:t>
      </w:r>
      <w:r w:rsidRPr="0016278F">
        <w:t>включающего</w:t>
      </w:r>
      <w:r w:rsidR="00685CB7">
        <w:t xml:space="preserve"> </w:t>
      </w:r>
      <w:r w:rsidRPr="0016278F">
        <w:t>представителей</w:t>
      </w:r>
      <w:r w:rsidR="00685CB7">
        <w:t xml:space="preserve"> </w:t>
      </w:r>
      <w:r w:rsidRPr="0016278F">
        <w:t>администрации,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старших</w:t>
      </w:r>
      <w:r w:rsidR="00685CB7">
        <w:t xml:space="preserve"> </w:t>
      </w:r>
      <w:r w:rsidRPr="0016278F">
        <w:t>классов,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(законных</w:t>
      </w:r>
      <w:r w:rsidR="00685CB7">
        <w:t xml:space="preserve"> </w:t>
      </w:r>
      <w:r w:rsidRPr="0016278F">
        <w:t>представителей)</w:t>
      </w:r>
      <w:r w:rsidR="00685CB7">
        <w:t xml:space="preserve"> </w:t>
      </w:r>
      <w:r w:rsidRPr="0016278F">
        <w:t>обучающихся,</w:t>
      </w:r>
      <w:r w:rsidR="00685CB7">
        <w:t xml:space="preserve"> </w:t>
      </w:r>
      <w:r w:rsidRPr="0016278F">
        <w:t>разрабатывающи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ализующих</w:t>
      </w:r>
      <w:r w:rsidR="00685CB7">
        <w:t xml:space="preserve"> </w:t>
      </w:r>
      <w:r w:rsidRPr="0016278F">
        <w:t>школьную</w:t>
      </w:r>
      <w:r w:rsidR="00685CB7">
        <w:t xml:space="preserve"> </w:t>
      </w:r>
      <w:r w:rsidRPr="0016278F">
        <w:t>программу</w:t>
      </w:r>
      <w:r w:rsidR="00685CB7">
        <w:t xml:space="preserve"> </w:t>
      </w:r>
      <w:r w:rsidRPr="0016278F">
        <w:lastRenderedPageBreak/>
        <w:t>«Формирование</w:t>
      </w:r>
      <w:r w:rsidR="00685CB7">
        <w:t xml:space="preserve"> </w:t>
      </w:r>
      <w:r w:rsidRPr="0016278F">
        <w:t>экологической</w:t>
      </w:r>
      <w:r w:rsidR="00685CB7">
        <w:t xml:space="preserve"> </w:t>
      </w:r>
      <w:r w:rsidRPr="0016278F">
        <w:t>грамотности,</w:t>
      </w:r>
      <w:r w:rsidR="00685CB7">
        <w:t xml:space="preserve"> </w:t>
      </w:r>
      <w:r w:rsidRPr="0016278F">
        <w:t>экологической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дорового</w:t>
      </w:r>
      <w:r w:rsidR="00685CB7">
        <w:t xml:space="preserve"> </w:t>
      </w:r>
      <w:r w:rsidRPr="0016278F">
        <w:t>образа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обуча</w:t>
      </w:r>
      <w:r w:rsidRPr="0016278F">
        <w:t>ю</w:t>
      </w:r>
      <w:r w:rsidRPr="0016278F">
        <w:t>щихся».</w:t>
      </w:r>
      <w:r w:rsidR="00685CB7">
        <w:t xml:space="preserve"> </w:t>
      </w:r>
    </w:p>
    <w:p w:rsidR="00FC51C5" w:rsidRPr="0016278F" w:rsidRDefault="00FC51C5" w:rsidP="0016278F">
      <w:pPr>
        <w:pStyle w:val="afe"/>
        <w:tabs>
          <w:tab w:val="left" w:pos="142"/>
          <w:tab w:val="left" w:pos="567"/>
        </w:tabs>
        <w:ind w:left="142"/>
        <w:contextualSpacing w:val="0"/>
      </w:pPr>
      <w:r w:rsidRPr="0016278F">
        <w:t>Программа</w:t>
      </w:r>
      <w:r w:rsidR="00685CB7">
        <w:t xml:space="preserve"> </w:t>
      </w:r>
      <w:r w:rsidRPr="0016278F">
        <w:t>предусматривает</w:t>
      </w:r>
      <w:r w:rsidR="00685CB7">
        <w:t xml:space="preserve"> </w:t>
      </w:r>
      <w:r w:rsidRPr="0016278F">
        <w:t>разные</w:t>
      </w:r>
      <w:r w:rsidR="00685CB7">
        <w:t xml:space="preserve"> </w:t>
      </w:r>
      <w:r w:rsidRPr="0016278F">
        <w:t>формы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занятий:</w:t>
      </w:r>
      <w:r w:rsidR="00685CB7">
        <w:t xml:space="preserve"> </w:t>
      </w:r>
      <w:r w:rsidRPr="0016278F">
        <w:t>интеграцию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базовые</w:t>
      </w:r>
      <w:r w:rsidR="00685CB7">
        <w:t xml:space="preserve"> </w:t>
      </w:r>
      <w:r w:rsidRPr="0016278F">
        <w:t>образовательные</w:t>
      </w:r>
      <w:r w:rsidR="00685CB7">
        <w:t xml:space="preserve"> </w:t>
      </w:r>
      <w:r w:rsidRPr="0016278F">
        <w:t>дисциплины,</w:t>
      </w:r>
      <w:r w:rsidR="00685CB7">
        <w:t xml:space="preserve"> </w:t>
      </w:r>
      <w:r w:rsidRPr="0016278F">
        <w:t>проведение</w:t>
      </w:r>
      <w:r w:rsidR="00685CB7">
        <w:t xml:space="preserve"> </w:t>
      </w:r>
      <w:r w:rsidRPr="0016278F">
        <w:t>часов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экологической</w:t>
      </w:r>
      <w:r w:rsidR="00685CB7">
        <w:t xml:space="preserve"> </w:t>
      </w:r>
      <w:r w:rsidRPr="0016278F">
        <w:t>безопасности,</w:t>
      </w:r>
      <w:r w:rsidR="00685CB7">
        <w:t xml:space="preserve"> </w:t>
      </w:r>
      <w:r w:rsidRPr="0016278F">
        <w:t>факультативные</w:t>
      </w:r>
      <w:r w:rsidR="00685CB7">
        <w:t xml:space="preserve"> </w:t>
      </w:r>
      <w:r w:rsidRPr="0016278F">
        <w:t>занятия,</w:t>
      </w:r>
      <w:r w:rsidR="00685CB7">
        <w:t xml:space="preserve"> </w:t>
      </w:r>
      <w:r w:rsidRPr="0016278F">
        <w:t>классные</w:t>
      </w:r>
      <w:r w:rsidR="00685CB7">
        <w:t xml:space="preserve"> </w:t>
      </w:r>
      <w:r w:rsidRPr="0016278F">
        <w:t>часы,</w:t>
      </w:r>
      <w:r w:rsidR="00685CB7">
        <w:t xml:space="preserve"> </w:t>
      </w:r>
      <w:r w:rsidRPr="0016278F">
        <w:t>кружковую</w:t>
      </w:r>
      <w:r w:rsidR="00685CB7">
        <w:t xml:space="preserve"> </w:t>
      </w:r>
      <w:r w:rsidRPr="0016278F">
        <w:t>работу,</w:t>
      </w:r>
      <w:r w:rsidR="00685CB7">
        <w:t xml:space="preserve"> </w:t>
      </w:r>
      <w:r w:rsidRPr="0016278F">
        <w:t>проведение</w:t>
      </w:r>
      <w:r w:rsidR="00685CB7">
        <w:t xml:space="preserve"> </w:t>
      </w:r>
      <w:r w:rsidRPr="0016278F">
        <w:t>досуговых</w:t>
      </w:r>
      <w:r w:rsidR="00685CB7">
        <w:t xml:space="preserve"> </w:t>
      </w:r>
      <w:r w:rsidRPr="0016278F">
        <w:t>мероприятий:</w:t>
      </w:r>
      <w:r w:rsidR="00685CB7">
        <w:t xml:space="preserve"> </w:t>
      </w:r>
      <w:r w:rsidRPr="0016278F">
        <w:t>конкурсов,</w:t>
      </w:r>
      <w:r w:rsidR="00685CB7">
        <w:t xml:space="preserve"> </w:t>
      </w:r>
      <w:r w:rsidRPr="0016278F">
        <w:t>праздников,</w:t>
      </w:r>
      <w:r w:rsidR="00685CB7">
        <w:t xml:space="preserve"> </w:t>
      </w:r>
      <w:r w:rsidRPr="0016278F">
        <w:t>викторин,</w:t>
      </w:r>
      <w:r w:rsidR="00685CB7">
        <w:t xml:space="preserve"> </w:t>
      </w:r>
      <w:r w:rsidRPr="0016278F">
        <w:t>экскурсию,организацию</w:t>
      </w:r>
      <w:r w:rsidR="00685CB7">
        <w:t xml:space="preserve"> </w:t>
      </w:r>
      <w:r w:rsidRPr="0016278F">
        <w:t>дней</w:t>
      </w:r>
      <w:r w:rsidR="00685CB7">
        <w:t xml:space="preserve"> </w:t>
      </w:r>
      <w:r w:rsidRPr="0016278F">
        <w:t>экологической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доровья.</w:t>
      </w:r>
    </w:p>
    <w:p w:rsidR="00FC51C5" w:rsidRPr="0016278F" w:rsidRDefault="00FC51C5" w:rsidP="0016278F">
      <w:pPr>
        <w:pStyle w:val="afe"/>
        <w:ind w:left="0"/>
        <w:contextualSpacing w:val="0"/>
        <w:rPr>
          <w:b/>
          <w:i/>
        </w:rPr>
      </w:pPr>
      <w:r w:rsidRPr="0016278F">
        <w:rPr>
          <w:b/>
          <w:i/>
        </w:rPr>
        <w:t>Просветительска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абота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одителям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(законным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редставителями)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бучающихс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ключает:</w:t>
      </w:r>
    </w:p>
    <w:p w:rsidR="00FC51C5" w:rsidRPr="0016278F" w:rsidRDefault="00FC51C5" w:rsidP="00D703FC">
      <w:pPr>
        <w:pStyle w:val="afe"/>
        <w:numPr>
          <w:ilvl w:val="0"/>
          <w:numId w:val="239"/>
        </w:numPr>
        <w:ind w:left="426" w:hanging="426"/>
        <w:contextualSpacing w:val="0"/>
      </w:pPr>
      <w:r w:rsidRPr="0016278F">
        <w:t>Лекции,</w:t>
      </w:r>
      <w:r w:rsidR="00685CB7">
        <w:t xml:space="preserve"> </w:t>
      </w:r>
      <w:r w:rsidRPr="0016278F">
        <w:t>семинары,</w:t>
      </w:r>
      <w:r w:rsidR="00685CB7">
        <w:t xml:space="preserve"> </w:t>
      </w:r>
      <w:r w:rsidRPr="0016278F">
        <w:t>консультации,</w:t>
      </w:r>
      <w:r w:rsidR="00685CB7">
        <w:t xml:space="preserve"> </w:t>
      </w:r>
      <w:r w:rsidRPr="0016278F">
        <w:t>курсы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различным</w:t>
      </w:r>
      <w:r w:rsidR="00685CB7">
        <w:t xml:space="preserve"> </w:t>
      </w:r>
      <w:r w:rsidRPr="0016278F">
        <w:t>вопросам</w:t>
      </w:r>
      <w:r w:rsidR="00685CB7">
        <w:t xml:space="preserve"> </w:t>
      </w:r>
      <w:r w:rsidRPr="0016278F">
        <w:t>развития</w:t>
      </w:r>
      <w:r w:rsidR="00685CB7">
        <w:t xml:space="preserve"> </w:t>
      </w:r>
      <w:r w:rsidRPr="0016278F">
        <w:t>подростка,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.п.,</w:t>
      </w:r>
      <w:r w:rsidR="00685CB7">
        <w:t xml:space="preserve"> </w:t>
      </w:r>
      <w:r w:rsidRPr="0016278F">
        <w:t>экологическое</w:t>
      </w:r>
      <w:r w:rsidR="00685CB7">
        <w:t xml:space="preserve"> </w:t>
      </w:r>
      <w:r w:rsidRPr="0016278F">
        <w:t>просвещение</w:t>
      </w:r>
      <w:r w:rsidR="00685CB7">
        <w:t xml:space="preserve"> </w:t>
      </w:r>
      <w:r w:rsidRPr="0016278F">
        <w:t>родителей.</w:t>
      </w:r>
    </w:p>
    <w:p w:rsidR="00FC51C5" w:rsidRPr="0016278F" w:rsidRDefault="00FC51C5" w:rsidP="00D703FC">
      <w:pPr>
        <w:pStyle w:val="afe"/>
        <w:numPr>
          <w:ilvl w:val="0"/>
          <w:numId w:val="239"/>
        </w:numPr>
        <w:ind w:left="426" w:hanging="426"/>
        <w:contextualSpacing w:val="0"/>
      </w:pPr>
      <w:r w:rsidRPr="0016278F">
        <w:t>Содейств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иобретении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(законных</w:t>
      </w:r>
      <w:r w:rsidR="00685CB7">
        <w:t xml:space="preserve"> </w:t>
      </w:r>
      <w:r w:rsidRPr="0016278F">
        <w:t>представителей)</w:t>
      </w:r>
      <w:r w:rsidR="00685CB7">
        <w:t xml:space="preserve"> </w:t>
      </w:r>
      <w:r w:rsidRPr="0016278F">
        <w:t>необходимой</w:t>
      </w:r>
      <w:r w:rsidR="00685CB7">
        <w:t xml:space="preserve"> </w:t>
      </w:r>
      <w:r w:rsidRPr="0016278F">
        <w:t>научно-методической</w:t>
      </w:r>
      <w:r w:rsidR="00685CB7">
        <w:t xml:space="preserve"> </w:t>
      </w:r>
      <w:r w:rsidRPr="0016278F">
        <w:t>литературы.</w:t>
      </w:r>
    </w:p>
    <w:p w:rsidR="00FC51C5" w:rsidRPr="0016278F" w:rsidRDefault="00FC51C5" w:rsidP="00D703FC">
      <w:pPr>
        <w:pStyle w:val="afe"/>
        <w:numPr>
          <w:ilvl w:val="0"/>
          <w:numId w:val="239"/>
        </w:numPr>
        <w:ind w:left="426" w:hanging="426"/>
        <w:contextualSpacing w:val="0"/>
      </w:pPr>
      <w:r w:rsidRPr="0016278F">
        <w:t>Организацию</w:t>
      </w:r>
      <w:r w:rsidR="00685CB7">
        <w:t xml:space="preserve"> </w:t>
      </w:r>
      <w:r w:rsidRPr="0016278F">
        <w:t>совместной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педагог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(законных</w:t>
      </w:r>
      <w:r w:rsidR="00685CB7">
        <w:t xml:space="preserve"> </w:t>
      </w:r>
      <w:r w:rsidRPr="0016278F">
        <w:t>представителей)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проведению</w:t>
      </w:r>
      <w:r w:rsidR="00685CB7">
        <w:t xml:space="preserve"> </w:t>
      </w:r>
      <w:r w:rsidRPr="0016278F">
        <w:t>спортивных</w:t>
      </w:r>
      <w:r w:rsidR="00685CB7">
        <w:t xml:space="preserve"> </w:t>
      </w:r>
      <w:r w:rsidRPr="0016278F">
        <w:t>соревнований,</w:t>
      </w:r>
      <w:r w:rsidR="00685CB7">
        <w:t xml:space="preserve"> </w:t>
      </w:r>
      <w:r w:rsidRPr="0016278F">
        <w:t>дней</w:t>
      </w:r>
      <w:r w:rsidR="00685CB7">
        <w:t xml:space="preserve"> </w:t>
      </w:r>
      <w:r w:rsidRPr="0016278F">
        <w:t>экологической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доровья,</w:t>
      </w:r>
      <w:r w:rsidR="00685CB7">
        <w:t xml:space="preserve"> </w:t>
      </w:r>
      <w:r w:rsidRPr="0016278F">
        <w:t>занятий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профила</w:t>
      </w:r>
      <w:r w:rsidRPr="0016278F">
        <w:t>к</w:t>
      </w:r>
      <w:r w:rsidRPr="0016278F">
        <w:t>тике</w:t>
      </w:r>
      <w:r w:rsidR="00685CB7">
        <w:t xml:space="preserve"> </w:t>
      </w:r>
      <w:r w:rsidRPr="0016278F">
        <w:t>вредных</w:t>
      </w:r>
      <w:r w:rsidR="00685CB7">
        <w:t xml:space="preserve"> </w:t>
      </w:r>
      <w:r w:rsidRPr="0016278F">
        <w:t>привычек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.п.</w:t>
      </w:r>
    </w:p>
    <w:p w:rsidR="00FC51C5" w:rsidRPr="0016278F" w:rsidRDefault="00FE1E21" w:rsidP="0016278F">
      <w:r w:rsidRPr="0016278F">
        <w:t>Формирован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="00C63226" w:rsidRPr="0016278F">
        <w:t>МАОУ</w:t>
      </w:r>
      <w:r w:rsidR="00685CB7">
        <w:t xml:space="preserve"> </w:t>
      </w:r>
      <w:r w:rsidR="00FC51C5" w:rsidRPr="0016278F">
        <w:t>СОШ№3</w:t>
      </w:r>
      <w:r w:rsidR="00685CB7">
        <w:t xml:space="preserve"> </w:t>
      </w:r>
      <w:r w:rsidR="00FC51C5" w:rsidRPr="0016278F">
        <w:t>г.Ядрина</w:t>
      </w:r>
      <w:r w:rsidR="00685CB7">
        <w:t xml:space="preserve"> </w:t>
      </w:r>
      <w:r w:rsidR="00FC51C5" w:rsidRPr="0016278F">
        <w:t>осознанного</w:t>
      </w:r>
      <w:r w:rsidR="00685CB7">
        <w:t xml:space="preserve"> </w:t>
      </w:r>
      <w:r w:rsidR="00FC51C5" w:rsidRPr="0016278F">
        <w:t>отношения</w:t>
      </w:r>
      <w:r w:rsidR="00685CB7">
        <w:t xml:space="preserve"> </w:t>
      </w:r>
      <w:r w:rsidR="00FC51C5" w:rsidRPr="0016278F">
        <w:t>обучающихся</w:t>
      </w:r>
      <w:r w:rsidR="00685CB7">
        <w:t xml:space="preserve"> </w:t>
      </w:r>
      <w:r w:rsidR="00FC51C5" w:rsidRPr="0016278F">
        <w:t>к</w:t>
      </w:r>
      <w:r w:rsidR="00685CB7">
        <w:t xml:space="preserve"> </w:t>
      </w:r>
      <w:r w:rsidR="00FC51C5" w:rsidRPr="0016278F">
        <w:t>собстве</w:t>
      </w:r>
      <w:r w:rsidR="00FC51C5" w:rsidRPr="0016278F">
        <w:t>н</w:t>
      </w:r>
      <w:r w:rsidR="00FC51C5" w:rsidRPr="0016278F">
        <w:t>ному</w:t>
      </w:r>
      <w:r w:rsidR="00685CB7">
        <w:t xml:space="preserve"> </w:t>
      </w:r>
      <w:r w:rsidR="00FC51C5" w:rsidRPr="0016278F">
        <w:t>здоровью,</w:t>
      </w:r>
      <w:r w:rsidR="00685CB7">
        <w:t xml:space="preserve"> </w:t>
      </w:r>
      <w:r w:rsidR="00FC51C5" w:rsidRPr="0016278F">
        <w:t>устойчивых</w:t>
      </w:r>
      <w:r w:rsidR="00685CB7">
        <w:t xml:space="preserve"> </w:t>
      </w:r>
      <w:r w:rsidR="00FC51C5" w:rsidRPr="0016278F">
        <w:t>представлений</w:t>
      </w:r>
      <w:r w:rsidR="00685CB7">
        <w:t xml:space="preserve"> </w:t>
      </w:r>
      <w:r w:rsidR="00FC51C5" w:rsidRPr="0016278F">
        <w:t>о</w:t>
      </w:r>
      <w:r w:rsidR="00685CB7">
        <w:t xml:space="preserve"> </w:t>
      </w:r>
      <w:r w:rsidR="00FC51C5" w:rsidRPr="0016278F">
        <w:t>здоровье</w:t>
      </w:r>
      <w:r w:rsidR="00685CB7">
        <w:t xml:space="preserve"> </w:t>
      </w:r>
      <w:r w:rsidR="00FC51C5" w:rsidRPr="0016278F">
        <w:t>и</w:t>
      </w:r>
      <w:r w:rsidR="00685CB7">
        <w:t xml:space="preserve"> </w:t>
      </w:r>
      <w:r w:rsidR="00FC51C5" w:rsidRPr="0016278F">
        <w:t>здоровом</w:t>
      </w:r>
      <w:r w:rsidR="00685CB7">
        <w:t xml:space="preserve"> </w:t>
      </w:r>
      <w:r w:rsidR="00FC51C5" w:rsidRPr="0016278F">
        <w:t>образе</w:t>
      </w:r>
      <w:r w:rsidR="00685CB7">
        <w:t xml:space="preserve"> </w:t>
      </w:r>
      <w:r w:rsidR="00FC51C5" w:rsidRPr="0016278F">
        <w:t>жизни;</w:t>
      </w:r>
      <w:r w:rsidR="00685CB7">
        <w:t xml:space="preserve"> </w:t>
      </w:r>
      <w:r w:rsidR="00FC51C5" w:rsidRPr="0016278F">
        <w:t>факторах,</w:t>
      </w:r>
      <w:r w:rsidR="00685CB7">
        <w:t xml:space="preserve"> </w:t>
      </w:r>
      <w:r w:rsidR="00FC51C5" w:rsidRPr="0016278F">
        <w:t>оказыв</w:t>
      </w:r>
      <w:r w:rsidR="00FC51C5" w:rsidRPr="0016278F">
        <w:t>а</w:t>
      </w:r>
      <w:r w:rsidR="00FC51C5" w:rsidRPr="0016278F">
        <w:t>ющих</w:t>
      </w:r>
      <w:r w:rsidR="00685CB7">
        <w:t xml:space="preserve"> </w:t>
      </w:r>
      <w:r w:rsidR="00FC51C5" w:rsidRPr="0016278F">
        <w:t>позитивное</w:t>
      </w:r>
      <w:r w:rsidR="00685CB7">
        <w:t xml:space="preserve"> </w:t>
      </w:r>
      <w:r w:rsidR="00FC51C5" w:rsidRPr="0016278F">
        <w:t>и</w:t>
      </w:r>
      <w:r w:rsidR="00685CB7">
        <w:t xml:space="preserve"> </w:t>
      </w:r>
      <w:r w:rsidR="00FC51C5" w:rsidRPr="0016278F">
        <w:t>негативное</w:t>
      </w:r>
      <w:r w:rsidR="00685CB7">
        <w:t xml:space="preserve"> </w:t>
      </w:r>
      <w:r w:rsidR="00FC51C5" w:rsidRPr="0016278F">
        <w:t>влияние</w:t>
      </w:r>
      <w:r w:rsidR="00685CB7">
        <w:t xml:space="preserve"> </w:t>
      </w:r>
      <w:r w:rsidR="00FC51C5" w:rsidRPr="0016278F">
        <w:t>на</w:t>
      </w:r>
      <w:r w:rsidR="00685CB7">
        <w:t xml:space="preserve"> </w:t>
      </w:r>
      <w:r w:rsidR="00FC51C5" w:rsidRPr="0016278F">
        <w:t>здоровье;</w:t>
      </w:r>
      <w:r w:rsidR="00685CB7">
        <w:t xml:space="preserve"> </w:t>
      </w:r>
      <w:r w:rsidR="00FC51C5" w:rsidRPr="0016278F">
        <w:t>формирование</w:t>
      </w:r>
      <w:r w:rsidR="00685CB7">
        <w:t xml:space="preserve"> </w:t>
      </w:r>
      <w:r w:rsidR="00FC51C5" w:rsidRPr="0016278F">
        <w:t>личных</w:t>
      </w:r>
      <w:r w:rsidR="00685CB7">
        <w:t xml:space="preserve"> </w:t>
      </w:r>
      <w:r w:rsidR="00FC51C5" w:rsidRPr="0016278F">
        <w:t>убеждений,</w:t>
      </w:r>
      <w:r w:rsidR="00685CB7">
        <w:t xml:space="preserve"> </w:t>
      </w:r>
      <w:r w:rsidR="00FC51C5" w:rsidRPr="0016278F">
        <w:t>качеств</w:t>
      </w:r>
      <w:r w:rsidR="00685CB7">
        <w:t xml:space="preserve"> </w:t>
      </w:r>
      <w:r w:rsidR="00FC51C5" w:rsidRPr="0016278F">
        <w:t>и</w:t>
      </w:r>
      <w:r w:rsidR="00685CB7">
        <w:t xml:space="preserve"> </w:t>
      </w:r>
      <w:r w:rsidR="00FC51C5" w:rsidRPr="0016278F">
        <w:t>привычек,</w:t>
      </w:r>
      <w:r w:rsidR="00685CB7">
        <w:t xml:space="preserve"> </w:t>
      </w:r>
      <w:r w:rsidR="00FC51C5" w:rsidRPr="0016278F">
        <w:t>способствующих</w:t>
      </w:r>
      <w:r w:rsidR="00685CB7">
        <w:t xml:space="preserve"> </w:t>
      </w:r>
      <w:r w:rsidR="00FC51C5" w:rsidRPr="0016278F">
        <w:t>снижению</w:t>
      </w:r>
      <w:r w:rsidR="00685CB7">
        <w:t xml:space="preserve"> </w:t>
      </w:r>
      <w:r w:rsidR="00FC51C5" w:rsidRPr="0016278F">
        <w:t>риска</w:t>
      </w:r>
      <w:r w:rsidR="00685CB7">
        <w:t xml:space="preserve"> </w:t>
      </w:r>
      <w:r w:rsidR="00FC51C5" w:rsidRPr="0016278F">
        <w:t>здоровью</w:t>
      </w:r>
      <w:r w:rsidR="00685CB7">
        <w:t xml:space="preserve"> </w:t>
      </w:r>
      <w:r w:rsidR="00FC51C5" w:rsidRPr="0016278F">
        <w:t>в</w:t>
      </w:r>
      <w:r w:rsidR="00685CB7">
        <w:t xml:space="preserve"> </w:t>
      </w:r>
      <w:r w:rsidR="00FC51C5" w:rsidRPr="0016278F">
        <w:t>повседневной</w:t>
      </w:r>
      <w:r w:rsidR="00685CB7">
        <w:t xml:space="preserve"> </w:t>
      </w:r>
      <w:r w:rsidR="00FC51C5" w:rsidRPr="0016278F">
        <w:t>жизни,</w:t>
      </w:r>
      <w:r w:rsidR="00685CB7">
        <w:t xml:space="preserve"> </w:t>
      </w:r>
      <w:r w:rsidR="00FC51C5" w:rsidRPr="0016278F">
        <w:t>включ</w:t>
      </w:r>
      <w:r w:rsidR="00FC51C5" w:rsidRPr="0016278F">
        <w:t>а</w:t>
      </w:r>
      <w:r w:rsidR="00FC51C5" w:rsidRPr="0016278F">
        <w:t>ет</w:t>
      </w:r>
      <w:r w:rsidR="00685CB7">
        <w:t xml:space="preserve"> </w:t>
      </w:r>
      <w:r w:rsidR="00FC51C5" w:rsidRPr="0016278F">
        <w:t>несколько</w:t>
      </w:r>
      <w:r w:rsidR="00685CB7">
        <w:t xml:space="preserve"> </w:t>
      </w:r>
      <w:r w:rsidR="00FC51C5" w:rsidRPr="0016278F">
        <w:t>комплексов</w:t>
      </w:r>
      <w:r w:rsidR="00685CB7">
        <w:t xml:space="preserve"> </w:t>
      </w:r>
      <w:r w:rsidR="00FC51C5" w:rsidRPr="0016278F">
        <w:t>мероприятий.</w:t>
      </w:r>
    </w:p>
    <w:p w:rsidR="00FC51C5" w:rsidRPr="0016278F" w:rsidRDefault="00FC51C5" w:rsidP="0016278F">
      <w:r w:rsidRPr="0016278F">
        <w:rPr>
          <w:b/>
          <w:i/>
        </w:rPr>
        <w:t>Первы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омплекс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мероприятий</w:t>
      </w:r>
      <w:r w:rsidR="00685CB7">
        <w:t xml:space="preserve"> </w:t>
      </w:r>
      <w:r w:rsidRPr="0016278F">
        <w:t>формирует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обучающихся:</w:t>
      </w:r>
      <w:r w:rsidR="00685CB7">
        <w:t xml:space="preserve"> </w:t>
      </w:r>
      <w:r w:rsidRPr="0016278F">
        <w:t>способность</w:t>
      </w:r>
      <w:r w:rsidR="00685CB7">
        <w:t xml:space="preserve"> </w:t>
      </w:r>
      <w:r w:rsidRPr="0016278F">
        <w:t>составлять</w:t>
      </w:r>
      <w:r w:rsidR="00685CB7">
        <w:t xml:space="preserve"> </w:t>
      </w:r>
      <w:r w:rsidRPr="0016278F">
        <w:t>раци</w:t>
      </w:r>
      <w:r w:rsidRPr="0016278F">
        <w:t>о</w:t>
      </w:r>
      <w:r w:rsidRPr="0016278F">
        <w:t>нальный</w:t>
      </w:r>
      <w:r w:rsidR="00685CB7">
        <w:t xml:space="preserve"> </w:t>
      </w:r>
      <w:r w:rsidRPr="0016278F">
        <w:t>режим</w:t>
      </w:r>
      <w:r w:rsidR="00685CB7">
        <w:t xml:space="preserve"> </w:t>
      </w:r>
      <w:r w:rsidRPr="0016278F">
        <w:t>дн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тдыха;</w:t>
      </w:r>
      <w:r w:rsidR="00685CB7">
        <w:t xml:space="preserve"> </w:t>
      </w:r>
      <w:r w:rsidRPr="0016278F">
        <w:t>следовать</w:t>
      </w:r>
      <w:r w:rsidR="00685CB7">
        <w:t xml:space="preserve"> </w:t>
      </w:r>
      <w:r w:rsidRPr="0016278F">
        <w:t>рациональному</w:t>
      </w:r>
      <w:r w:rsidR="00685CB7">
        <w:t xml:space="preserve"> </w:t>
      </w:r>
      <w:r w:rsidRPr="0016278F">
        <w:t>режиму</w:t>
      </w:r>
      <w:r w:rsidR="00685CB7">
        <w:t xml:space="preserve"> </w:t>
      </w:r>
      <w:r w:rsidRPr="0016278F">
        <w:t>дн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тдых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знаний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динамике</w:t>
      </w:r>
      <w:r w:rsidR="00685CB7">
        <w:t xml:space="preserve"> </w:t>
      </w:r>
      <w:r w:rsidRPr="0016278F">
        <w:t>работоспособности,</w:t>
      </w:r>
      <w:r w:rsidR="00685CB7">
        <w:t xml:space="preserve"> </w:t>
      </w:r>
      <w:r w:rsidRPr="0016278F">
        <w:t>утомляемости,</w:t>
      </w:r>
      <w:r w:rsidR="00685CB7">
        <w:t xml:space="preserve"> </w:t>
      </w:r>
      <w:r w:rsidRPr="0016278F">
        <w:t>напряженности</w:t>
      </w:r>
      <w:r w:rsidR="00685CB7">
        <w:t xml:space="preserve"> </w:t>
      </w:r>
      <w:r w:rsidRPr="0016278F">
        <w:t>разных</w:t>
      </w:r>
      <w:r w:rsidR="00685CB7">
        <w:t xml:space="preserve"> </w:t>
      </w:r>
      <w:r w:rsidRPr="0016278F">
        <w:t>видов</w:t>
      </w:r>
      <w:r w:rsidR="00685CB7">
        <w:t xml:space="preserve"> </w:t>
      </w:r>
      <w:r w:rsidRPr="0016278F">
        <w:t>деятельности;</w:t>
      </w:r>
      <w:r w:rsidR="00685CB7">
        <w:t xml:space="preserve"> </w:t>
      </w:r>
      <w:r w:rsidRPr="0016278F">
        <w:t>выбирать</w:t>
      </w:r>
      <w:r w:rsidR="00685CB7">
        <w:t xml:space="preserve"> </w:t>
      </w:r>
      <w:r w:rsidRPr="0016278F">
        <w:t>оптимальный</w:t>
      </w:r>
      <w:r w:rsidR="00685CB7">
        <w:t xml:space="preserve"> </w:t>
      </w:r>
      <w:r w:rsidRPr="0016278F">
        <w:t>режим</w:t>
      </w:r>
      <w:r w:rsidR="00685CB7">
        <w:t xml:space="preserve"> </w:t>
      </w:r>
      <w:r w:rsidRPr="0016278F">
        <w:t>дн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етом</w:t>
      </w:r>
      <w:r w:rsidR="00685CB7">
        <w:t xml:space="preserve"> </w:t>
      </w:r>
      <w:r w:rsidRPr="0016278F">
        <w:t>учеб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неучебных</w:t>
      </w:r>
      <w:r w:rsidR="00685CB7">
        <w:t xml:space="preserve"> </w:t>
      </w:r>
      <w:r w:rsidRPr="0016278F">
        <w:t>нагрузок;</w:t>
      </w:r>
      <w:r w:rsidR="00685CB7">
        <w:t xml:space="preserve"> </w:t>
      </w:r>
      <w:r w:rsidRPr="0016278F">
        <w:t>умение</w:t>
      </w:r>
      <w:r w:rsidR="00685CB7">
        <w:t xml:space="preserve"> </w:t>
      </w:r>
      <w:r w:rsidRPr="0016278F">
        <w:t>планирова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аци</w:t>
      </w:r>
      <w:r w:rsidRPr="0016278F">
        <w:t>о</w:t>
      </w:r>
      <w:r w:rsidRPr="0016278F">
        <w:t>нально</w:t>
      </w:r>
      <w:r w:rsidR="00685CB7">
        <w:t xml:space="preserve"> </w:t>
      </w:r>
      <w:r w:rsidRPr="0016278F">
        <w:t>распределять</w:t>
      </w:r>
      <w:r w:rsidR="00685CB7">
        <w:t xml:space="preserve"> </w:t>
      </w:r>
      <w:r w:rsidRPr="0016278F">
        <w:t>учебные</w:t>
      </w:r>
      <w:r w:rsidR="00685CB7">
        <w:t xml:space="preserve"> </w:t>
      </w:r>
      <w:r w:rsidRPr="0016278F">
        <w:t>нагрузк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тдых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ериод</w:t>
      </w:r>
      <w:r w:rsidR="00685CB7">
        <w:t xml:space="preserve"> </w:t>
      </w:r>
      <w:r w:rsidRPr="0016278F">
        <w:t>подготовки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экзаменам;</w:t>
      </w:r>
      <w:r w:rsidR="00685CB7">
        <w:t xml:space="preserve"> </w:t>
      </w:r>
      <w:r w:rsidRPr="0016278F">
        <w:t>зна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мение</w:t>
      </w:r>
      <w:r w:rsidR="00685CB7">
        <w:t xml:space="preserve"> </w:t>
      </w:r>
      <w:r w:rsidRPr="0016278F">
        <w:t>эффективно</w:t>
      </w:r>
      <w:r w:rsidR="00685CB7">
        <w:t xml:space="preserve"> </w:t>
      </w:r>
      <w:r w:rsidRPr="0016278F">
        <w:t>использовать</w:t>
      </w:r>
      <w:r w:rsidR="00685CB7">
        <w:t xml:space="preserve"> </w:t>
      </w:r>
      <w:r w:rsidRPr="0016278F">
        <w:t>индивидуальные</w:t>
      </w:r>
      <w:r w:rsidR="00685CB7">
        <w:t xml:space="preserve"> </w:t>
      </w:r>
      <w:r w:rsidRPr="0016278F">
        <w:t>особенности</w:t>
      </w:r>
      <w:r w:rsidR="00685CB7">
        <w:t xml:space="preserve"> </w:t>
      </w:r>
      <w:r w:rsidRPr="0016278F">
        <w:t>работоспособности;</w:t>
      </w:r>
      <w:r w:rsidR="00685CB7">
        <w:t xml:space="preserve"> </w:t>
      </w:r>
      <w:r w:rsidRPr="0016278F">
        <w:t>знание</w:t>
      </w:r>
      <w:r w:rsidR="00685CB7">
        <w:t xml:space="preserve"> </w:t>
      </w:r>
      <w:r w:rsidRPr="0016278F">
        <w:t>основ</w:t>
      </w:r>
      <w:r w:rsidR="00685CB7">
        <w:t xml:space="preserve"> </w:t>
      </w:r>
      <w:r w:rsidRPr="0016278F">
        <w:t>профила</w:t>
      </w:r>
      <w:r w:rsidRPr="0016278F">
        <w:t>к</w:t>
      </w:r>
      <w:r w:rsidRPr="0016278F">
        <w:t>тики</w:t>
      </w:r>
      <w:r w:rsidR="00685CB7">
        <w:t xml:space="preserve"> </w:t>
      </w:r>
      <w:r w:rsidRPr="0016278F">
        <w:t>пер</w:t>
      </w:r>
      <w:r w:rsidRPr="0016278F">
        <w:t>е</w:t>
      </w:r>
      <w:r w:rsidRPr="0016278F">
        <w:t>утомле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еренапряжения.</w:t>
      </w:r>
      <w:r w:rsidR="00685CB7">
        <w:t xml:space="preserve"> </w:t>
      </w:r>
    </w:p>
    <w:p w:rsidR="00FC51C5" w:rsidRPr="0016278F" w:rsidRDefault="00FC51C5" w:rsidP="0016278F">
      <w:r w:rsidRPr="0016278F">
        <w:rPr>
          <w:b/>
          <w:i/>
        </w:rPr>
        <w:t>Втор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омплекс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мероприятий</w:t>
      </w:r>
      <w:r w:rsidR="00685CB7">
        <w:t xml:space="preserve"> </w:t>
      </w:r>
      <w:r w:rsidRPr="0016278F">
        <w:t>формирует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обучающихся:</w:t>
      </w:r>
      <w:r w:rsidR="00685CB7">
        <w:t xml:space="preserve"> </w:t>
      </w:r>
      <w:r w:rsidRPr="0016278F">
        <w:t>представление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необходим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статочной</w:t>
      </w:r>
      <w:r w:rsidR="00685CB7">
        <w:t xml:space="preserve"> </w:t>
      </w:r>
      <w:r w:rsidRPr="0016278F">
        <w:t>двигательной</w:t>
      </w:r>
      <w:r w:rsidR="00685CB7">
        <w:t xml:space="preserve"> </w:t>
      </w:r>
      <w:r w:rsidRPr="0016278F">
        <w:t>активности,</w:t>
      </w:r>
      <w:r w:rsidR="00685CB7">
        <w:t xml:space="preserve"> </w:t>
      </w:r>
      <w:r w:rsidRPr="0016278F">
        <w:t>элемента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авилах</w:t>
      </w:r>
      <w:r w:rsidR="00685CB7">
        <w:t xml:space="preserve"> </w:t>
      </w:r>
      <w:r w:rsidRPr="0016278F">
        <w:t>закаливания,</w:t>
      </w:r>
      <w:r w:rsidR="00685CB7">
        <w:t xml:space="preserve"> </w:t>
      </w:r>
      <w:r w:rsidRPr="0016278F">
        <w:t>выбор</w:t>
      </w:r>
      <w:r w:rsidR="00685CB7">
        <w:t xml:space="preserve"> </w:t>
      </w:r>
      <w:r w:rsidRPr="0016278F">
        <w:t>соотве</w:t>
      </w:r>
      <w:r w:rsidRPr="0016278F">
        <w:t>т</w:t>
      </w:r>
      <w:r w:rsidRPr="0016278F">
        <w:t>ствующих</w:t>
      </w:r>
      <w:r w:rsidR="00685CB7">
        <w:t xml:space="preserve"> </w:t>
      </w:r>
      <w:r w:rsidRPr="0016278F">
        <w:t>возрасту</w:t>
      </w:r>
      <w:r w:rsidR="00685CB7">
        <w:t xml:space="preserve"> </w:t>
      </w:r>
      <w:r w:rsidRPr="0016278F">
        <w:t>физических</w:t>
      </w:r>
      <w:r w:rsidR="00685CB7">
        <w:t xml:space="preserve"> </w:t>
      </w:r>
      <w:r w:rsidRPr="0016278F">
        <w:t>нагрузок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видов;</w:t>
      </w:r>
      <w:r w:rsidR="00685CB7">
        <w:t xml:space="preserve"> </w:t>
      </w:r>
      <w:r w:rsidRPr="0016278F">
        <w:t>представление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рисках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неадекватных</w:t>
      </w:r>
      <w:r w:rsidR="00685CB7">
        <w:t xml:space="preserve"> </w:t>
      </w:r>
      <w:r w:rsidRPr="0016278F">
        <w:t>нагр</w:t>
      </w:r>
      <w:r w:rsidRPr="0016278F">
        <w:t>у</w:t>
      </w:r>
      <w:r w:rsidRPr="0016278F">
        <w:t>зок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спользования</w:t>
      </w:r>
      <w:r w:rsidR="00685CB7">
        <w:t xml:space="preserve"> </w:t>
      </w:r>
      <w:r w:rsidRPr="0016278F">
        <w:t>биостимуляторов;</w:t>
      </w:r>
      <w:r w:rsidR="00685CB7">
        <w:t xml:space="preserve"> </w:t>
      </w:r>
      <w:r w:rsidRPr="0016278F">
        <w:t>потребнос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двигательной</w:t>
      </w:r>
      <w:r w:rsidR="00685CB7">
        <w:t xml:space="preserve"> </w:t>
      </w:r>
      <w:r w:rsidRPr="0016278F">
        <w:t>актив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ежедневных</w:t>
      </w:r>
      <w:r w:rsidR="00685CB7">
        <w:t xml:space="preserve"> </w:t>
      </w:r>
      <w:r w:rsidRPr="0016278F">
        <w:t>зан</w:t>
      </w:r>
      <w:r w:rsidRPr="0016278F">
        <w:t>я</w:t>
      </w:r>
      <w:r w:rsidRPr="0016278F">
        <w:t>тиях</w:t>
      </w:r>
      <w:r w:rsidR="00685CB7">
        <w:t xml:space="preserve"> </w:t>
      </w:r>
      <w:r w:rsidRPr="0016278F">
        <w:t>физической</w:t>
      </w:r>
      <w:r w:rsidR="00685CB7">
        <w:t xml:space="preserve"> </w:t>
      </w:r>
      <w:r w:rsidRPr="0016278F">
        <w:t>культурой;</w:t>
      </w:r>
      <w:r w:rsidR="00685CB7">
        <w:t xml:space="preserve"> </w:t>
      </w:r>
      <w:r w:rsidRPr="0016278F">
        <w:t>умение</w:t>
      </w:r>
      <w:r w:rsidR="00685CB7">
        <w:t xml:space="preserve"> </w:t>
      </w:r>
      <w:r w:rsidRPr="0016278F">
        <w:t>осознанно</w:t>
      </w:r>
      <w:r w:rsidR="00685CB7">
        <w:t xml:space="preserve"> </w:t>
      </w:r>
      <w:r w:rsidRPr="0016278F">
        <w:t>выбирать</w:t>
      </w:r>
      <w:r w:rsidR="00685CB7">
        <w:t xml:space="preserve"> </w:t>
      </w:r>
      <w:r w:rsidRPr="0016278F">
        <w:t>индивидуальные</w:t>
      </w:r>
      <w:r w:rsidR="00685CB7">
        <w:t xml:space="preserve"> </w:t>
      </w:r>
      <w:r w:rsidRPr="0016278F">
        <w:t>программы</w:t>
      </w:r>
      <w:r w:rsidR="00685CB7">
        <w:t xml:space="preserve"> </w:t>
      </w:r>
      <w:r w:rsidRPr="0016278F">
        <w:t>двигательной</w:t>
      </w:r>
      <w:r w:rsidR="00685CB7">
        <w:t xml:space="preserve"> </w:t>
      </w:r>
      <w:r w:rsidRPr="0016278F">
        <w:t>активности,</w:t>
      </w:r>
      <w:r w:rsidR="00685CB7">
        <w:t xml:space="preserve"> </w:t>
      </w:r>
      <w:r w:rsidRPr="0016278F">
        <w:t>включающие</w:t>
      </w:r>
      <w:r w:rsidR="00685CB7">
        <w:t xml:space="preserve"> </w:t>
      </w:r>
      <w:r w:rsidRPr="0016278F">
        <w:t>малые</w:t>
      </w:r>
      <w:r w:rsidR="00685CB7">
        <w:t xml:space="preserve"> </w:t>
      </w:r>
      <w:r w:rsidRPr="0016278F">
        <w:t>виды</w:t>
      </w:r>
      <w:r w:rsidR="00685CB7">
        <w:t xml:space="preserve"> </w:t>
      </w:r>
      <w:r w:rsidRPr="0016278F">
        <w:t>физкультуры</w:t>
      </w:r>
      <w:r w:rsidR="00685CB7">
        <w:t xml:space="preserve"> </w:t>
      </w:r>
      <w:r w:rsidRPr="0016278F">
        <w:t>(зарядка)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гулярные</w:t>
      </w:r>
      <w:r w:rsidR="00685CB7">
        <w:t xml:space="preserve"> </w:t>
      </w:r>
      <w:r w:rsidRPr="0016278F">
        <w:t>занятия</w:t>
      </w:r>
      <w:r w:rsidR="00685CB7">
        <w:t xml:space="preserve"> </w:t>
      </w:r>
      <w:r w:rsidRPr="0016278F">
        <w:t>спортом.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р</w:t>
      </w:r>
      <w:r w:rsidRPr="0016278F">
        <w:t>е</w:t>
      </w:r>
      <w:r w:rsidRPr="0016278F">
        <w:t>ализации</w:t>
      </w:r>
      <w:r w:rsidR="00685CB7">
        <w:t xml:space="preserve"> </w:t>
      </w:r>
      <w:r w:rsidRPr="0016278F">
        <w:t>этого</w:t>
      </w:r>
      <w:r w:rsidR="00685CB7">
        <w:t xml:space="preserve"> </w:t>
      </w:r>
      <w:r w:rsidRPr="0016278F">
        <w:t>комплекса</w:t>
      </w:r>
      <w:r w:rsidR="00685CB7">
        <w:t xml:space="preserve"> </w:t>
      </w:r>
      <w:r w:rsidRPr="0016278F">
        <w:t>необходима</w:t>
      </w:r>
      <w:r w:rsidR="00685CB7">
        <w:t xml:space="preserve"> </w:t>
      </w:r>
      <w:r w:rsidRPr="0016278F">
        <w:t>интеграци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курсом</w:t>
      </w:r>
      <w:r w:rsidR="00685CB7">
        <w:t xml:space="preserve"> </w:t>
      </w:r>
      <w:r w:rsidRPr="0016278F">
        <w:t>ф</w:t>
      </w:r>
      <w:r w:rsidRPr="0016278F">
        <w:t>и</w:t>
      </w:r>
      <w:r w:rsidRPr="0016278F">
        <w:t>зической</w:t>
      </w:r>
      <w:r w:rsidR="00685CB7">
        <w:t xml:space="preserve"> </w:t>
      </w:r>
      <w:r w:rsidRPr="0016278F">
        <w:t>культуры.</w:t>
      </w:r>
    </w:p>
    <w:p w:rsidR="00FC51C5" w:rsidRPr="0016278F" w:rsidRDefault="00FC51C5" w:rsidP="0016278F">
      <w:r w:rsidRPr="0016278F">
        <w:rPr>
          <w:b/>
          <w:i/>
        </w:rPr>
        <w:t>Трети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омплекс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мероприятий</w:t>
      </w:r>
      <w:r w:rsidR="00685CB7">
        <w:t xml:space="preserve"> </w:t>
      </w:r>
      <w:r w:rsidRPr="0016278F">
        <w:t>формирует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обучающихся:</w:t>
      </w:r>
      <w:r w:rsidR="00685CB7">
        <w:t xml:space="preserve"> </w:t>
      </w:r>
      <w:r w:rsidRPr="0016278F">
        <w:t>навыки</w:t>
      </w:r>
      <w:r w:rsidR="00685CB7">
        <w:t xml:space="preserve"> </w:t>
      </w:r>
      <w:r w:rsidRPr="0016278F">
        <w:t>оценки</w:t>
      </w:r>
      <w:r w:rsidR="00685CB7">
        <w:t xml:space="preserve"> </w:t>
      </w:r>
      <w:r w:rsidRPr="0016278F">
        <w:t>собственного</w:t>
      </w:r>
      <w:r w:rsidR="00685CB7">
        <w:t xml:space="preserve"> </w:t>
      </w:r>
      <w:r w:rsidRPr="0016278F">
        <w:t>функционального</w:t>
      </w:r>
      <w:r w:rsidR="00685CB7">
        <w:t xml:space="preserve"> </w:t>
      </w:r>
      <w:r w:rsidRPr="0016278F">
        <w:t>состояния</w:t>
      </w:r>
      <w:r w:rsidR="00685CB7">
        <w:t xml:space="preserve"> </w:t>
      </w:r>
      <w:r w:rsidRPr="0016278F">
        <w:t>(напряжения,</w:t>
      </w:r>
      <w:r w:rsidR="00685CB7">
        <w:t xml:space="preserve"> </w:t>
      </w:r>
      <w:r w:rsidRPr="0016278F">
        <w:t>утомления,</w:t>
      </w:r>
      <w:r w:rsidR="00685CB7">
        <w:t xml:space="preserve"> </w:t>
      </w:r>
      <w:r w:rsidRPr="0016278F">
        <w:t>переутомления)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субъективным</w:t>
      </w:r>
      <w:r w:rsidR="00685CB7">
        <w:t xml:space="preserve"> </w:t>
      </w:r>
      <w:r w:rsidRPr="0016278F">
        <w:t>показат</w:t>
      </w:r>
      <w:r w:rsidRPr="0016278F">
        <w:t>е</w:t>
      </w:r>
      <w:r w:rsidRPr="0016278F">
        <w:t>лям</w:t>
      </w:r>
      <w:r w:rsidR="00685CB7">
        <w:t xml:space="preserve"> </w:t>
      </w:r>
      <w:r w:rsidRPr="0016278F">
        <w:t>(пульс,</w:t>
      </w:r>
      <w:r w:rsidR="00685CB7">
        <w:t xml:space="preserve"> </w:t>
      </w:r>
      <w:r w:rsidRPr="0016278F">
        <w:t>дыхание,</w:t>
      </w:r>
      <w:r w:rsidR="00685CB7">
        <w:t xml:space="preserve"> </w:t>
      </w:r>
      <w:r w:rsidRPr="0016278F">
        <w:t>состояние</w:t>
      </w:r>
      <w:r w:rsidR="00685CB7">
        <w:t xml:space="preserve"> </w:t>
      </w:r>
      <w:r w:rsidRPr="0016278F">
        <w:t>кожных</w:t>
      </w:r>
      <w:r w:rsidR="00685CB7">
        <w:t xml:space="preserve"> </w:t>
      </w:r>
      <w:r w:rsidRPr="0016278F">
        <w:t>покровов)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етом</w:t>
      </w:r>
      <w:r w:rsidR="00685CB7">
        <w:t xml:space="preserve"> </w:t>
      </w:r>
      <w:r w:rsidRPr="0016278F">
        <w:t>собственных</w:t>
      </w:r>
      <w:r w:rsidR="00685CB7">
        <w:t xml:space="preserve"> </w:t>
      </w:r>
      <w:r w:rsidRPr="0016278F">
        <w:t>индивидуальных</w:t>
      </w:r>
      <w:r w:rsidR="00685CB7">
        <w:t xml:space="preserve"> </w:t>
      </w:r>
      <w:r w:rsidRPr="0016278F">
        <w:t>особенностей;</w:t>
      </w:r>
      <w:r w:rsidR="00685CB7">
        <w:t xml:space="preserve"> </w:t>
      </w:r>
      <w:r w:rsidRPr="0016278F">
        <w:t>навыки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условиях</w:t>
      </w:r>
      <w:r w:rsidR="00685CB7">
        <w:t xml:space="preserve"> </w:t>
      </w:r>
      <w:r w:rsidRPr="0016278F">
        <w:t>стрессовых</w:t>
      </w:r>
      <w:r w:rsidR="00685CB7">
        <w:t xml:space="preserve"> </w:t>
      </w:r>
      <w:r w:rsidRPr="0016278F">
        <w:t>ситуаций;</w:t>
      </w:r>
      <w:r w:rsidR="00685CB7">
        <w:t xml:space="preserve"> </w:t>
      </w:r>
      <w:r w:rsidRPr="0016278F">
        <w:t>владение</w:t>
      </w:r>
      <w:r w:rsidR="00685CB7">
        <w:t xml:space="preserve"> </w:t>
      </w:r>
      <w:r w:rsidRPr="0016278F">
        <w:t>элементами</w:t>
      </w:r>
      <w:r w:rsidR="00685CB7">
        <w:t xml:space="preserve"> </w:t>
      </w:r>
      <w:r w:rsidRPr="0016278F">
        <w:t>саморегуляции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снятия</w:t>
      </w:r>
      <w:r w:rsidR="00685CB7">
        <w:t xml:space="preserve"> </w:t>
      </w:r>
      <w:r w:rsidRPr="0016278F">
        <w:t>эмоциональн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физического</w:t>
      </w:r>
      <w:r w:rsidR="00685CB7">
        <w:t xml:space="preserve"> </w:t>
      </w:r>
      <w:r w:rsidRPr="0016278F">
        <w:t>напряжения;</w:t>
      </w:r>
      <w:r w:rsidR="00685CB7">
        <w:t xml:space="preserve"> </w:t>
      </w:r>
      <w:r w:rsidRPr="0016278F">
        <w:t>навыки</w:t>
      </w:r>
      <w:r w:rsidR="00685CB7">
        <w:t xml:space="preserve"> </w:t>
      </w:r>
      <w:r w:rsidRPr="0016278F">
        <w:t>самоконтроля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собственным</w:t>
      </w:r>
      <w:r w:rsidR="00685CB7">
        <w:t xml:space="preserve"> </w:t>
      </w:r>
      <w:r w:rsidRPr="0016278F">
        <w:t>состоянием,</w:t>
      </w:r>
      <w:r w:rsidR="00685CB7">
        <w:t xml:space="preserve"> </w:t>
      </w:r>
      <w:r w:rsidRPr="0016278F">
        <w:t>чу</w:t>
      </w:r>
      <w:r w:rsidRPr="0016278F">
        <w:t>в</w:t>
      </w:r>
      <w:r w:rsidRPr="0016278F">
        <w:t>ствам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трессовых</w:t>
      </w:r>
      <w:r w:rsidR="00685CB7">
        <w:t xml:space="preserve"> </w:t>
      </w:r>
      <w:r w:rsidRPr="0016278F">
        <w:t>ситуациях;</w:t>
      </w:r>
      <w:r w:rsidR="00685CB7">
        <w:t xml:space="preserve"> </w:t>
      </w:r>
      <w:r w:rsidRPr="0016278F">
        <w:t>представле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влиянии</w:t>
      </w:r>
      <w:r w:rsidR="00685CB7">
        <w:t xml:space="preserve"> </w:t>
      </w:r>
      <w:r w:rsidRPr="0016278F">
        <w:t>позитив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егативных</w:t>
      </w:r>
      <w:r w:rsidR="00685CB7">
        <w:t xml:space="preserve"> </w:t>
      </w:r>
      <w:r w:rsidRPr="0016278F">
        <w:t>эмоций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зд</w:t>
      </w:r>
      <w:r w:rsidRPr="0016278F">
        <w:t>о</w:t>
      </w:r>
      <w:r w:rsidRPr="0016278F">
        <w:t>ровье,</w:t>
      </w:r>
      <w:r w:rsidR="00685CB7">
        <w:t xml:space="preserve"> </w:t>
      </w:r>
      <w:r w:rsidRPr="0016278F">
        <w:t>факторах,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вызывающих,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словиях</w:t>
      </w:r>
      <w:r w:rsidR="00685CB7">
        <w:t xml:space="preserve"> </w:t>
      </w:r>
      <w:r w:rsidRPr="0016278F">
        <w:t>снижения</w:t>
      </w:r>
      <w:r w:rsidR="00685CB7">
        <w:t xml:space="preserve"> </w:t>
      </w:r>
      <w:r w:rsidRPr="0016278F">
        <w:t>риска</w:t>
      </w:r>
      <w:r w:rsidR="00685CB7">
        <w:t xml:space="preserve"> </w:t>
      </w:r>
      <w:r w:rsidRPr="0016278F">
        <w:t>негативных</w:t>
      </w:r>
      <w:r w:rsidR="00685CB7">
        <w:t xml:space="preserve"> </w:t>
      </w:r>
      <w:r w:rsidRPr="0016278F">
        <w:t>влияний;</w:t>
      </w:r>
      <w:r w:rsidR="00685CB7">
        <w:t xml:space="preserve"> </w:t>
      </w:r>
      <w:r w:rsidRPr="0016278F">
        <w:t>навыки</w:t>
      </w:r>
      <w:r w:rsidR="00685CB7">
        <w:t xml:space="preserve"> </w:t>
      </w:r>
      <w:r w:rsidRPr="0016278F">
        <w:t>эмоци</w:t>
      </w:r>
      <w:r w:rsidRPr="0016278F">
        <w:t>о</w:t>
      </w:r>
      <w:r w:rsidRPr="0016278F">
        <w:t>нальной</w:t>
      </w:r>
      <w:r w:rsidR="00685CB7">
        <w:t xml:space="preserve"> </w:t>
      </w:r>
      <w:r w:rsidRPr="0016278F">
        <w:t>разгрузк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использован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овседневной</w:t>
      </w:r>
      <w:r w:rsidR="00685CB7">
        <w:t xml:space="preserve"> </w:t>
      </w:r>
      <w:r w:rsidRPr="0016278F">
        <w:t>жизни;</w:t>
      </w:r>
      <w:r w:rsidR="00685CB7">
        <w:t xml:space="preserve"> </w:t>
      </w:r>
      <w:r w:rsidRPr="0016278F">
        <w:t>навыки</w:t>
      </w:r>
      <w:r w:rsidR="00685CB7">
        <w:t xml:space="preserve"> </w:t>
      </w:r>
      <w:r w:rsidRPr="0016278F">
        <w:t>управления</w:t>
      </w:r>
      <w:r w:rsidR="00685CB7">
        <w:t xml:space="preserve"> </w:t>
      </w:r>
      <w:r w:rsidRPr="0016278F">
        <w:t>своим</w:t>
      </w:r>
      <w:r w:rsidR="00685CB7">
        <w:t xml:space="preserve"> </w:t>
      </w:r>
      <w:r w:rsidRPr="0016278F">
        <w:t>эмоци</w:t>
      </w:r>
      <w:r w:rsidRPr="0016278F">
        <w:t>о</w:t>
      </w:r>
      <w:r w:rsidRPr="0016278F">
        <w:t>нальным</w:t>
      </w:r>
      <w:r w:rsidR="00685CB7">
        <w:t xml:space="preserve"> </w:t>
      </w:r>
      <w:r w:rsidRPr="0016278F">
        <w:t>состояние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ведением.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езультате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данного</w:t>
      </w:r>
      <w:r w:rsidR="00685CB7">
        <w:t xml:space="preserve"> </w:t>
      </w:r>
      <w:r w:rsidRPr="0016278F">
        <w:t>комплекса</w:t>
      </w:r>
      <w:r w:rsidR="00685CB7">
        <w:t xml:space="preserve"> </w:t>
      </w:r>
      <w:r w:rsidRPr="0016278F">
        <w:t>обучающиеся</w:t>
      </w:r>
      <w:r w:rsidR="00685CB7">
        <w:t xml:space="preserve"> </w:t>
      </w:r>
      <w:r w:rsidRPr="0016278F">
        <w:t>пол</w:t>
      </w:r>
      <w:r w:rsidRPr="0016278F">
        <w:t>у</w:t>
      </w:r>
      <w:r w:rsidRPr="0016278F">
        <w:t>чают</w:t>
      </w:r>
      <w:r w:rsidR="00685CB7">
        <w:t xml:space="preserve"> </w:t>
      </w:r>
      <w:r w:rsidRPr="0016278F">
        <w:t>представл</w:t>
      </w:r>
      <w:r w:rsidRPr="0016278F">
        <w:t>е</w:t>
      </w:r>
      <w:r w:rsidRPr="0016278F">
        <w:t>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возможностях</w:t>
      </w:r>
      <w:r w:rsidR="00685CB7">
        <w:t xml:space="preserve"> </w:t>
      </w:r>
      <w:r w:rsidRPr="0016278F">
        <w:t>управления</w:t>
      </w:r>
      <w:r w:rsidR="00685CB7">
        <w:t xml:space="preserve"> </w:t>
      </w:r>
      <w:r w:rsidRPr="0016278F">
        <w:t>своим</w:t>
      </w:r>
      <w:r w:rsidR="00685CB7">
        <w:t xml:space="preserve"> </w:t>
      </w:r>
      <w:r w:rsidRPr="0016278F">
        <w:t>физически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сихологическим</w:t>
      </w:r>
      <w:r w:rsidR="00685CB7">
        <w:t xml:space="preserve"> </w:t>
      </w:r>
      <w:r w:rsidRPr="0016278F">
        <w:t>состоянием</w:t>
      </w:r>
      <w:r w:rsidR="00685CB7">
        <w:t xml:space="preserve"> </w:t>
      </w:r>
      <w:r w:rsidRPr="0016278F">
        <w:t>без</w:t>
      </w:r>
      <w:r w:rsidR="00685CB7">
        <w:t xml:space="preserve"> </w:t>
      </w:r>
      <w:r w:rsidRPr="0016278F">
        <w:t>использования</w:t>
      </w:r>
      <w:r w:rsidR="00685CB7">
        <w:t xml:space="preserve"> </w:t>
      </w:r>
      <w:r w:rsidRPr="0016278F">
        <w:t>медикаментоз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онизиру</w:t>
      </w:r>
      <w:r w:rsidRPr="0016278F">
        <w:t>ю</w:t>
      </w:r>
      <w:r w:rsidRPr="0016278F">
        <w:t>щих</w:t>
      </w:r>
      <w:r w:rsidR="00685CB7">
        <w:t xml:space="preserve"> </w:t>
      </w:r>
      <w:r w:rsidRPr="0016278F">
        <w:t>средств.</w:t>
      </w:r>
      <w:r w:rsidR="00685CB7">
        <w:t xml:space="preserve"> </w:t>
      </w:r>
    </w:p>
    <w:p w:rsidR="00FC51C5" w:rsidRPr="0016278F" w:rsidRDefault="00FC51C5" w:rsidP="0016278F">
      <w:r w:rsidRPr="0016278F">
        <w:rPr>
          <w:b/>
          <w:i/>
        </w:rPr>
        <w:t>Четверты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омплекс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мероприятий</w:t>
      </w:r>
      <w:r w:rsidR="00685CB7">
        <w:t xml:space="preserve"> </w:t>
      </w:r>
      <w:r w:rsidRPr="0016278F">
        <w:t>формирует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обучающихся:</w:t>
      </w:r>
      <w:r w:rsidR="00685CB7">
        <w:t xml:space="preserve"> </w:t>
      </w:r>
      <w:r w:rsidRPr="0016278F">
        <w:t>представление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раци</w:t>
      </w:r>
      <w:r w:rsidRPr="0016278F">
        <w:t>о</w:t>
      </w:r>
      <w:r w:rsidRPr="0016278F">
        <w:t>нальном</w:t>
      </w:r>
      <w:r w:rsidR="00685CB7">
        <w:t xml:space="preserve"> </w:t>
      </w:r>
      <w:r w:rsidRPr="0016278F">
        <w:t>питании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важной</w:t>
      </w:r>
      <w:r w:rsidR="00685CB7">
        <w:t xml:space="preserve"> </w:t>
      </w:r>
      <w:r w:rsidRPr="0016278F">
        <w:t>составляющей</w:t>
      </w:r>
      <w:r w:rsidR="00685CB7">
        <w:t xml:space="preserve"> </w:t>
      </w:r>
      <w:r w:rsidRPr="0016278F">
        <w:t>части</w:t>
      </w:r>
      <w:r w:rsidR="00685CB7">
        <w:t xml:space="preserve"> </w:t>
      </w:r>
      <w:r w:rsidRPr="0016278F">
        <w:t>здорового</w:t>
      </w:r>
      <w:r w:rsidR="00685CB7">
        <w:t xml:space="preserve"> </w:t>
      </w:r>
      <w:r w:rsidRPr="0016278F">
        <w:t>образа</w:t>
      </w:r>
      <w:r w:rsidR="00685CB7">
        <w:t xml:space="preserve"> </w:t>
      </w:r>
      <w:r w:rsidRPr="0016278F">
        <w:t>жизни;</w:t>
      </w:r>
      <w:r w:rsidR="00685CB7">
        <w:t xml:space="preserve"> </w:t>
      </w:r>
      <w:r w:rsidRPr="0016278F">
        <w:t>знани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правилах</w:t>
      </w:r>
      <w:r w:rsidR="00685CB7">
        <w:t xml:space="preserve"> </w:t>
      </w:r>
      <w:r w:rsidRPr="0016278F">
        <w:t>пит</w:t>
      </w:r>
      <w:r w:rsidRPr="0016278F">
        <w:t>а</w:t>
      </w:r>
      <w:r w:rsidRPr="0016278F">
        <w:t>ния,</w:t>
      </w:r>
      <w:r w:rsidR="00685CB7">
        <w:t xml:space="preserve"> </w:t>
      </w:r>
      <w:r w:rsidRPr="0016278F">
        <w:t>направленных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сохране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крепление</w:t>
      </w:r>
      <w:r w:rsidR="00685CB7">
        <w:t xml:space="preserve"> </w:t>
      </w:r>
      <w:r w:rsidRPr="0016278F">
        <w:t>здоровья;</w:t>
      </w:r>
      <w:r w:rsidR="00685CB7">
        <w:t xml:space="preserve"> </w:t>
      </w:r>
      <w:r w:rsidRPr="0016278F">
        <w:t>готовность</w:t>
      </w:r>
      <w:r w:rsidR="00685CB7">
        <w:t xml:space="preserve"> </w:t>
      </w:r>
      <w:r w:rsidRPr="0016278F">
        <w:t>соблюдать</w:t>
      </w:r>
      <w:r w:rsidR="00685CB7">
        <w:t xml:space="preserve"> </w:t>
      </w:r>
      <w:r w:rsidRPr="0016278F">
        <w:t>правила</w:t>
      </w:r>
      <w:r w:rsidR="00685CB7">
        <w:t xml:space="preserve"> </w:t>
      </w:r>
      <w:r w:rsidRPr="0016278F">
        <w:t>рационал</w:t>
      </w:r>
      <w:r w:rsidRPr="0016278F">
        <w:t>ь</w:t>
      </w:r>
      <w:r w:rsidRPr="0016278F">
        <w:t>ного</w:t>
      </w:r>
      <w:r w:rsidR="00685CB7">
        <w:t xml:space="preserve"> </w:t>
      </w:r>
      <w:r w:rsidRPr="0016278F">
        <w:t>питания;</w:t>
      </w:r>
      <w:r w:rsidR="00685CB7">
        <w:t xml:space="preserve"> </w:t>
      </w:r>
      <w:r w:rsidRPr="0016278F">
        <w:t>знание</w:t>
      </w:r>
      <w:r w:rsidR="00685CB7">
        <w:t xml:space="preserve"> </w:t>
      </w:r>
      <w:r w:rsidRPr="0016278F">
        <w:t>правил</w:t>
      </w:r>
      <w:r w:rsidR="00685CB7">
        <w:t xml:space="preserve"> </w:t>
      </w:r>
      <w:r w:rsidRPr="0016278F">
        <w:t>этикета,</w:t>
      </w:r>
      <w:r w:rsidR="00685CB7">
        <w:t xml:space="preserve"> </w:t>
      </w:r>
      <w:r w:rsidRPr="0016278F">
        <w:t>связанных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итанием,</w:t>
      </w:r>
      <w:r w:rsidR="00685CB7">
        <w:t xml:space="preserve"> </w:t>
      </w:r>
      <w:r w:rsidRPr="0016278F">
        <w:t>осознание</w:t>
      </w:r>
      <w:r w:rsidR="00685CB7">
        <w:t xml:space="preserve"> </w:t>
      </w:r>
      <w:r w:rsidRPr="0016278F">
        <w:t>того,</w:t>
      </w:r>
      <w:r w:rsidR="00685CB7">
        <w:t xml:space="preserve"> </w:t>
      </w:r>
      <w:r w:rsidRPr="0016278F">
        <w:t>что</w:t>
      </w:r>
      <w:r w:rsidR="00685CB7">
        <w:t xml:space="preserve"> </w:t>
      </w:r>
      <w:r w:rsidRPr="0016278F">
        <w:t>навыки</w:t>
      </w:r>
      <w:r w:rsidR="00685CB7">
        <w:t xml:space="preserve"> </w:t>
      </w:r>
      <w:r w:rsidRPr="0016278F">
        <w:t>этикета</w:t>
      </w:r>
      <w:r w:rsidR="00685CB7">
        <w:t xml:space="preserve"> </w:t>
      </w:r>
      <w:r w:rsidRPr="0016278F">
        <w:t>я</w:t>
      </w:r>
      <w:r w:rsidRPr="0016278F">
        <w:t>в</w:t>
      </w:r>
      <w:r w:rsidRPr="0016278F">
        <w:t>ляются</w:t>
      </w:r>
      <w:r w:rsidR="00685CB7">
        <w:t xml:space="preserve"> </w:t>
      </w:r>
      <w:r w:rsidRPr="0016278F">
        <w:t>неотъемлемой</w:t>
      </w:r>
      <w:r w:rsidR="00685CB7">
        <w:t xml:space="preserve"> </w:t>
      </w:r>
      <w:r w:rsidRPr="0016278F">
        <w:t>частью</w:t>
      </w:r>
      <w:r w:rsidR="00685CB7">
        <w:t xml:space="preserve"> </w:t>
      </w:r>
      <w:r w:rsidRPr="0016278F">
        <w:t>общей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личности;</w:t>
      </w:r>
      <w:r w:rsidR="00685CB7">
        <w:t xml:space="preserve"> </w:t>
      </w:r>
      <w:r w:rsidRPr="0016278F">
        <w:t>представление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социокул</w:t>
      </w:r>
      <w:r w:rsidRPr="0016278F">
        <w:t>ь</w:t>
      </w:r>
      <w:r w:rsidRPr="0016278F">
        <w:t>турных</w:t>
      </w:r>
      <w:r w:rsidR="00685CB7">
        <w:t xml:space="preserve"> </w:t>
      </w:r>
      <w:r w:rsidRPr="0016278F">
        <w:t>аспектах</w:t>
      </w:r>
      <w:r w:rsidR="00685CB7">
        <w:t xml:space="preserve"> </w:t>
      </w:r>
      <w:r w:rsidRPr="0016278F">
        <w:t>питания,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связ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культур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сторией</w:t>
      </w:r>
      <w:r w:rsidR="00685CB7">
        <w:t xml:space="preserve"> </w:t>
      </w:r>
      <w:r w:rsidRPr="0016278F">
        <w:t>народа;</w:t>
      </w:r>
      <w:r w:rsidR="00685CB7">
        <w:t xml:space="preserve"> </w:t>
      </w:r>
      <w:r w:rsidRPr="0016278F">
        <w:t>интерес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народным</w:t>
      </w:r>
      <w:r w:rsidR="00685CB7">
        <w:t xml:space="preserve"> </w:t>
      </w:r>
      <w:r w:rsidRPr="0016278F">
        <w:t>традициям,</w:t>
      </w:r>
      <w:r w:rsidR="00685CB7">
        <w:t xml:space="preserve"> </w:t>
      </w:r>
      <w:r w:rsidRPr="0016278F">
        <w:t>связанным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</w:t>
      </w:r>
      <w:r w:rsidRPr="0016278F">
        <w:t>и</w:t>
      </w:r>
      <w:r w:rsidRPr="0016278F">
        <w:t>танием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доровьем,</w:t>
      </w:r>
      <w:r w:rsidR="00685CB7">
        <w:t xml:space="preserve"> </w:t>
      </w:r>
      <w:r w:rsidRPr="0016278F">
        <w:t>расширение</w:t>
      </w:r>
      <w:r w:rsidR="00685CB7">
        <w:t xml:space="preserve"> </w:t>
      </w:r>
      <w:r w:rsidRPr="0016278F">
        <w:t>знаний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истор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радициях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народа;</w:t>
      </w:r>
      <w:r w:rsidR="00685CB7">
        <w:t xml:space="preserve"> </w:t>
      </w:r>
      <w:r w:rsidRPr="0016278F">
        <w:t>чувство</w:t>
      </w:r>
      <w:r w:rsidR="00685CB7">
        <w:t xml:space="preserve"> </w:t>
      </w:r>
      <w:r w:rsidRPr="0016278F">
        <w:t>уваж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культуре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народа,</w:t>
      </w:r>
      <w:r w:rsidR="00685CB7">
        <w:t xml:space="preserve"> </w:t>
      </w:r>
      <w:r w:rsidRPr="0016278F">
        <w:t>культур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радициям</w:t>
      </w:r>
      <w:r w:rsidR="00685CB7">
        <w:t xml:space="preserve"> </w:t>
      </w:r>
      <w:r w:rsidRPr="0016278F">
        <w:t>других</w:t>
      </w:r>
      <w:r w:rsidR="00685CB7">
        <w:t xml:space="preserve"> </w:t>
      </w:r>
      <w:r w:rsidRPr="0016278F">
        <w:t>народов.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езультате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данного</w:t>
      </w:r>
      <w:r w:rsidR="00685CB7">
        <w:t xml:space="preserve"> </w:t>
      </w:r>
      <w:r w:rsidRPr="0016278F">
        <w:t>м</w:t>
      </w:r>
      <w:r w:rsidRPr="0016278F">
        <w:t>о</w:t>
      </w:r>
      <w:r w:rsidRPr="0016278F">
        <w:t>дуля</w:t>
      </w:r>
      <w:r w:rsidR="00685CB7">
        <w:t xml:space="preserve"> </w:t>
      </w:r>
      <w:r w:rsidRPr="0016278F">
        <w:t>обучающиеся</w:t>
      </w:r>
      <w:r w:rsidR="00685CB7">
        <w:t xml:space="preserve"> </w:t>
      </w:r>
      <w:r w:rsidRPr="0016278F">
        <w:t>должны</w:t>
      </w:r>
      <w:r w:rsidR="00685CB7">
        <w:t xml:space="preserve"> </w:t>
      </w:r>
      <w:r w:rsidRPr="0016278F">
        <w:t>быть</w:t>
      </w:r>
      <w:r w:rsidR="00685CB7">
        <w:t xml:space="preserve"> </w:t>
      </w:r>
      <w:r w:rsidRPr="0016278F">
        <w:t>способны</w:t>
      </w:r>
      <w:r w:rsidR="00685CB7">
        <w:t xml:space="preserve"> </w:t>
      </w:r>
      <w:r w:rsidRPr="0016278F">
        <w:t>самостоятельно</w:t>
      </w:r>
      <w:r w:rsidR="00685CB7">
        <w:t xml:space="preserve"> </w:t>
      </w:r>
      <w:r w:rsidRPr="0016278F">
        <w:t>оценива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онтрол</w:t>
      </w:r>
      <w:r w:rsidRPr="0016278F">
        <w:t>и</w:t>
      </w:r>
      <w:r w:rsidRPr="0016278F">
        <w:t>ровать</w:t>
      </w:r>
      <w:r w:rsidR="00685CB7">
        <w:t xml:space="preserve"> </w:t>
      </w:r>
      <w:r w:rsidRPr="0016278F">
        <w:t>свой</w:t>
      </w:r>
      <w:r w:rsidR="00685CB7">
        <w:t xml:space="preserve"> </w:t>
      </w:r>
      <w:r w:rsidRPr="0016278F">
        <w:t>рацион</w:t>
      </w:r>
      <w:r w:rsidR="00685CB7">
        <w:t xml:space="preserve"> </w:t>
      </w:r>
      <w:r w:rsidRPr="0016278F">
        <w:lastRenderedPageBreak/>
        <w:t>питани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точки</w:t>
      </w:r>
      <w:r w:rsidR="00685CB7">
        <w:t xml:space="preserve"> </w:t>
      </w:r>
      <w:r w:rsidRPr="0016278F">
        <w:t>зрения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адекват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ответствия</w:t>
      </w:r>
      <w:r w:rsidR="00685CB7">
        <w:t xml:space="preserve"> </w:t>
      </w:r>
      <w:r w:rsidRPr="0016278F">
        <w:t>образу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(учебн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неучебной</w:t>
      </w:r>
      <w:r w:rsidR="00685CB7">
        <w:t xml:space="preserve"> </w:t>
      </w:r>
      <w:r w:rsidRPr="0016278F">
        <w:t>нагрузке).</w:t>
      </w:r>
    </w:p>
    <w:p w:rsidR="00FC51C5" w:rsidRPr="0016278F" w:rsidRDefault="00FC51C5" w:rsidP="0016278F">
      <w:r w:rsidRPr="0016278F">
        <w:rPr>
          <w:b/>
          <w:i/>
        </w:rPr>
        <w:t>Пяты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омплекс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мероприятий</w:t>
      </w:r>
      <w:r w:rsidR="00685CB7">
        <w:t xml:space="preserve"> </w:t>
      </w:r>
      <w:r w:rsidRPr="0016278F">
        <w:t>обеспечивает</w:t>
      </w:r>
      <w:r w:rsidR="00685CB7">
        <w:t xml:space="preserve"> </w:t>
      </w:r>
      <w:r w:rsidRPr="0016278F">
        <w:t>профилактику</w:t>
      </w:r>
      <w:r w:rsidR="00685CB7">
        <w:t xml:space="preserve"> </w:t>
      </w:r>
      <w:r w:rsidRPr="0016278F">
        <w:t>разного</w:t>
      </w:r>
      <w:r w:rsidR="00685CB7">
        <w:t xml:space="preserve"> </w:t>
      </w:r>
      <w:r w:rsidRPr="0016278F">
        <w:t>рода</w:t>
      </w:r>
      <w:r w:rsidR="00685CB7">
        <w:t xml:space="preserve"> </w:t>
      </w:r>
      <w:r w:rsidRPr="0016278F">
        <w:t>зависимостей:</w:t>
      </w:r>
      <w:r w:rsidR="00685CB7">
        <w:t xml:space="preserve"> </w:t>
      </w:r>
      <w:r w:rsidRPr="0016278F">
        <w:t>ра</w:t>
      </w:r>
      <w:r w:rsidRPr="0016278F">
        <w:t>з</w:t>
      </w:r>
      <w:r w:rsidRPr="0016278F">
        <w:t>витие</w:t>
      </w:r>
      <w:r w:rsidR="00685CB7">
        <w:t xml:space="preserve"> </w:t>
      </w:r>
      <w:r w:rsidRPr="0016278F">
        <w:t>представлений</w:t>
      </w:r>
      <w:r w:rsidR="00685CB7">
        <w:t xml:space="preserve"> </w:t>
      </w:r>
      <w:r w:rsidRPr="0016278F">
        <w:t>подростков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ценности</w:t>
      </w:r>
      <w:r w:rsidR="00685CB7">
        <w:t xml:space="preserve"> </w:t>
      </w:r>
      <w:r w:rsidRPr="0016278F">
        <w:t>здоровья,</w:t>
      </w:r>
      <w:r w:rsidR="00685CB7">
        <w:t xml:space="preserve"> </w:t>
      </w:r>
      <w:r w:rsidRPr="0016278F">
        <w:t>важ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еобходимости</w:t>
      </w:r>
      <w:r w:rsidR="00685CB7">
        <w:t xml:space="preserve"> </w:t>
      </w:r>
      <w:r w:rsidRPr="0016278F">
        <w:t>бережного</w:t>
      </w:r>
      <w:r w:rsidR="00685CB7">
        <w:t xml:space="preserve"> </w:t>
      </w:r>
      <w:r w:rsidRPr="0016278F">
        <w:t>отн</w:t>
      </w:r>
      <w:r w:rsidRPr="0016278F">
        <w:t>о</w:t>
      </w:r>
      <w:r w:rsidRPr="0016278F">
        <w:t>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нему;</w:t>
      </w:r>
      <w:r w:rsidR="00685CB7">
        <w:t xml:space="preserve"> </w:t>
      </w:r>
      <w:r w:rsidRPr="0016278F">
        <w:t>расширение</w:t>
      </w:r>
      <w:r w:rsidR="00685CB7">
        <w:t xml:space="preserve"> </w:t>
      </w:r>
      <w:r w:rsidRPr="0016278F">
        <w:t>знаний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правилах</w:t>
      </w:r>
      <w:r w:rsidR="00685CB7">
        <w:t xml:space="preserve"> </w:t>
      </w:r>
      <w:r w:rsidRPr="0016278F">
        <w:t>здорового</w:t>
      </w:r>
      <w:r w:rsidR="00685CB7">
        <w:t xml:space="preserve"> </w:t>
      </w:r>
      <w:r w:rsidRPr="0016278F">
        <w:t>образа</w:t>
      </w:r>
      <w:r w:rsidR="00685CB7">
        <w:t xml:space="preserve"> </w:t>
      </w:r>
      <w:r w:rsidRPr="0016278F">
        <w:t>жизни,</w:t>
      </w:r>
      <w:r w:rsidR="00685CB7">
        <w:t xml:space="preserve"> </w:t>
      </w:r>
      <w:r w:rsidRPr="0016278F">
        <w:t>воспитание</w:t>
      </w:r>
      <w:r w:rsidR="00685CB7">
        <w:t xml:space="preserve"> </w:t>
      </w:r>
      <w:r w:rsidRPr="0016278F">
        <w:t>г</w:t>
      </w:r>
      <w:r w:rsidRPr="0016278F">
        <w:t>о</w:t>
      </w:r>
      <w:r w:rsidRPr="0016278F">
        <w:t>товности</w:t>
      </w:r>
      <w:r w:rsidR="00685CB7">
        <w:t xml:space="preserve"> </w:t>
      </w:r>
      <w:r w:rsidRPr="0016278F">
        <w:t>соблюдать</w:t>
      </w:r>
      <w:r w:rsidR="00685CB7">
        <w:t xml:space="preserve"> </w:t>
      </w:r>
      <w:r w:rsidRPr="0016278F">
        <w:t>эти</w:t>
      </w:r>
      <w:r w:rsidR="00685CB7">
        <w:t xml:space="preserve"> </w:t>
      </w:r>
      <w:r w:rsidRPr="0016278F">
        <w:t>правила;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адекватной</w:t>
      </w:r>
      <w:r w:rsidR="00685CB7">
        <w:t xml:space="preserve"> </w:t>
      </w:r>
      <w:r w:rsidRPr="0016278F">
        <w:t>самооценки,</w:t>
      </w:r>
      <w:r w:rsidR="00685CB7">
        <w:t xml:space="preserve"> </w:t>
      </w:r>
      <w:r w:rsidRPr="0016278F">
        <w:t>развитие</w:t>
      </w:r>
      <w:r w:rsidR="00685CB7">
        <w:t xml:space="preserve"> </w:t>
      </w:r>
      <w:r w:rsidRPr="0016278F">
        <w:t>навыков</w:t>
      </w:r>
      <w:r w:rsidR="00685CB7">
        <w:t xml:space="preserve"> </w:t>
      </w:r>
      <w:r w:rsidRPr="0016278F">
        <w:t>регул</w:t>
      </w:r>
      <w:r w:rsidRPr="0016278F">
        <w:t>я</w:t>
      </w:r>
      <w:r w:rsidRPr="0016278F">
        <w:t>ции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поведения,</w:t>
      </w:r>
      <w:r w:rsidR="00685CB7">
        <w:t xml:space="preserve"> </w:t>
      </w:r>
      <w:r w:rsidRPr="0016278F">
        <w:t>эмоционального</w:t>
      </w:r>
      <w:r w:rsidR="00685CB7">
        <w:t xml:space="preserve"> </w:t>
      </w:r>
      <w:r w:rsidRPr="0016278F">
        <w:t>состояния;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умений</w:t>
      </w:r>
      <w:r w:rsidR="00685CB7">
        <w:t xml:space="preserve"> </w:t>
      </w:r>
      <w:r w:rsidRPr="0016278F">
        <w:t>оценивать</w:t>
      </w:r>
      <w:r w:rsidR="00685CB7">
        <w:t xml:space="preserve"> </w:t>
      </w:r>
      <w:r w:rsidRPr="0016278F">
        <w:t>ситуацию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</w:t>
      </w:r>
      <w:r w:rsidRPr="0016278F">
        <w:t>о</w:t>
      </w:r>
      <w:r w:rsidRPr="0016278F">
        <w:t>тивостоять</w:t>
      </w:r>
      <w:r w:rsidR="00685CB7">
        <w:t xml:space="preserve"> </w:t>
      </w:r>
      <w:r w:rsidRPr="0016278F">
        <w:t>негативному</w:t>
      </w:r>
      <w:r w:rsidR="00685CB7">
        <w:t xml:space="preserve"> </w:t>
      </w:r>
      <w:r w:rsidRPr="0016278F">
        <w:t>давлению</w:t>
      </w:r>
      <w:r w:rsidR="00685CB7">
        <w:t xml:space="preserve"> </w:t>
      </w:r>
      <w:r w:rsidRPr="0016278F">
        <w:t>со</w:t>
      </w:r>
      <w:r w:rsidR="00685CB7">
        <w:t xml:space="preserve"> </w:t>
      </w:r>
      <w:r w:rsidRPr="0016278F">
        <w:t>стороны</w:t>
      </w:r>
      <w:r w:rsidR="00685CB7">
        <w:t xml:space="preserve"> </w:t>
      </w:r>
      <w:r w:rsidRPr="0016278F">
        <w:t>окружающих;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представлений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нарк</w:t>
      </w:r>
      <w:r w:rsidRPr="0016278F">
        <w:t>о</w:t>
      </w:r>
      <w:r w:rsidRPr="0016278F">
        <w:t>тизации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поведении,</w:t>
      </w:r>
      <w:r w:rsidR="00685CB7">
        <w:t xml:space="preserve"> </w:t>
      </w:r>
      <w:r w:rsidRPr="0016278F">
        <w:t>опасном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здоровья,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неизбежных</w:t>
      </w:r>
      <w:r w:rsidR="00685CB7">
        <w:t xml:space="preserve"> </w:t>
      </w:r>
      <w:r w:rsidRPr="0016278F">
        <w:t>негативных</w:t>
      </w:r>
      <w:r w:rsidR="00685CB7">
        <w:t xml:space="preserve"> </w:t>
      </w:r>
      <w:r w:rsidRPr="0016278F">
        <w:t>последствиях</w:t>
      </w:r>
      <w:r w:rsidR="00685CB7">
        <w:t xml:space="preserve"> </w:t>
      </w:r>
      <w:r w:rsidRPr="0016278F">
        <w:t>наркотизации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творческих,</w:t>
      </w:r>
      <w:r w:rsidR="00685CB7">
        <w:t xml:space="preserve"> </w:t>
      </w:r>
      <w:r w:rsidRPr="0016278F">
        <w:t>интеллектуальных</w:t>
      </w:r>
      <w:r w:rsidR="00685CB7">
        <w:t xml:space="preserve"> </w:t>
      </w:r>
      <w:r w:rsidRPr="0016278F">
        <w:t>способностей</w:t>
      </w:r>
      <w:r w:rsidR="00685CB7">
        <w:t xml:space="preserve"> </w:t>
      </w:r>
      <w:r w:rsidRPr="0016278F">
        <w:t>человека,</w:t>
      </w:r>
      <w:r w:rsidR="00685CB7">
        <w:t xml:space="preserve"> </w:t>
      </w:r>
      <w:r w:rsidRPr="0016278F">
        <w:t>возможности</w:t>
      </w:r>
      <w:r w:rsidR="00685CB7">
        <w:t xml:space="preserve"> </w:t>
      </w:r>
      <w:r w:rsidRPr="0016278F">
        <w:t>самореализации,</w:t>
      </w:r>
      <w:r w:rsidR="00685CB7">
        <w:t xml:space="preserve"> </w:t>
      </w:r>
      <w:r w:rsidRPr="0016278F">
        <w:t>достиж</w:t>
      </w:r>
      <w:r w:rsidRPr="0016278F">
        <w:t>е</w:t>
      </w:r>
      <w:r w:rsidRPr="0016278F">
        <w:t>ния</w:t>
      </w:r>
      <w:r w:rsidR="00685CB7">
        <w:t xml:space="preserve"> </w:t>
      </w:r>
      <w:r w:rsidRPr="0016278F">
        <w:t>с</w:t>
      </w:r>
      <w:r w:rsidRPr="0016278F">
        <w:t>о</w:t>
      </w:r>
      <w:r w:rsidRPr="0016278F">
        <w:t>циального</w:t>
      </w:r>
      <w:r w:rsidR="00685CB7">
        <w:t xml:space="preserve"> </w:t>
      </w:r>
      <w:r w:rsidRPr="0016278F">
        <w:t>успеха;</w:t>
      </w:r>
      <w:r w:rsidR="00685CB7">
        <w:t xml:space="preserve"> </w:t>
      </w:r>
      <w:r w:rsidRPr="0016278F">
        <w:t>вовлечение</w:t>
      </w:r>
      <w:r w:rsidR="00685CB7">
        <w:t xml:space="preserve"> </w:t>
      </w:r>
      <w:r w:rsidRPr="0016278F">
        <w:t>подростков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циально</w:t>
      </w:r>
      <w:r w:rsidR="00685CB7">
        <w:t xml:space="preserve"> </w:t>
      </w:r>
      <w:r w:rsidRPr="0016278F">
        <w:t>значимую</w:t>
      </w:r>
      <w:r w:rsidR="00685CB7">
        <w:t xml:space="preserve"> </w:t>
      </w:r>
      <w:r w:rsidRPr="0016278F">
        <w:t>деятельность,</w:t>
      </w:r>
      <w:r w:rsidR="00685CB7">
        <w:t xml:space="preserve"> </w:t>
      </w:r>
      <w:r w:rsidRPr="0016278F">
        <w:t>позволяющую</w:t>
      </w:r>
      <w:r w:rsidR="00685CB7">
        <w:t xml:space="preserve"> </w:t>
      </w:r>
      <w:r w:rsidRPr="0016278F">
        <w:t>им</w:t>
      </w:r>
      <w:r w:rsidR="00685CB7">
        <w:t xml:space="preserve"> </w:t>
      </w:r>
      <w:r w:rsidRPr="0016278F">
        <w:t>реализовать</w:t>
      </w:r>
      <w:r w:rsidR="00685CB7">
        <w:t xml:space="preserve"> </w:t>
      </w:r>
      <w:r w:rsidRPr="0016278F">
        <w:t>потребнос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изнании</w:t>
      </w:r>
      <w:r w:rsidR="00685CB7">
        <w:t xml:space="preserve"> </w:t>
      </w:r>
      <w:r w:rsidRPr="0016278F">
        <w:t>окружающих,</w:t>
      </w:r>
      <w:r w:rsidR="00685CB7">
        <w:t xml:space="preserve"> </w:t>
      </w:r>
      <w:r w:rsidRPr="0016278F">
        <w:t>проявить</w:t>
      </w:r>
      <w:r w:rsidR="00685CB7">
        <w:t xml:space="preserve"> </w:t>
      </w:r>
      <w:r w:rsidRPr="0016278F">
        <w:t>свои</w:t>
      </w:r>
      <w:r w:rsidR="00685CB7">
        <w:t xml:space="preserve"> </w:t>
      </w:r>
      <w:r w:rsidRPr="0016278F">
        <w:t>лучшие</w:t>
      </w:r>
      <w:r w:rsidR="00685CB7">
        <w:t xml:space="preserve"> </w:t>
      </w:r>
      <w:r w:rsidRPr="0016278F">
        <w:t>качеств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особн</w:t>
      </w:r>
      <w:r w:rsidRPr="0016278F">
        <w:t>о</w:t>
      </w:r>
      <w:r w:rsidRPr="0016278F">
        <w:t>сти;</w:t>
      </w:r>
      <w:r w:rsidR="00685CB7">
        <w:t xml:space="preserve"> </w:t>
      </w:r>
      <w:r w:rsidRPr="0016278F">
        <w:t>ознакомление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азнообразными</w:t>
      </w:r>
      <w:r w:rsidR="00685CB7">
        <w:t xml:space="preserve"> </w:t>
      </w:r>
      <w:r w:rsidRPr="0016278F">
        <w:t>формами</w:t>
      </w:r>
      <w:r w:rsidR="00685CB7">
        <w:t xml:space="preserve"> </w:t>
      </w:r>
      <w:r w:rsidRPr="0016278F">
        <w:t>проведения</w:t>
      </w:r>
      <w:r w:rsidR="00685CB7">
        <w:t xml:space="preserve"> </w:t>
      </w:r>
      <w:r w:rsidRPr="0016278F">
        <w:t>досуга;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ум</w:t>
      </w:r>
      <w:r w:rsidRPr="0016278F">
        <w:t>е</w:t>
      </w:r>
      <w:r w:rsidRPr="0016278F">
        <w:t>ний</w:t>
      </w:r>
      <w:r w:rsidR="00685CB7">
        <w:t xml:space="preserve"> </w:t>
      </w:r>
      <w:r w:rsidRPr="0016278F">
        <w:t>рационально</w:t>
      </w:r>
      <w:r w:rsidR="00685CB7">
        <w:t xml:space="preserve"> </w:t>
      </w:r>
      <w:r w:rsidRPr="0016278F">
        <w:t>проводить</w:t>
      </w:r>
      <w:r w:rsidR="00685CB7">
        <w:t xml:space="preserve"> </w:t>
      </w:r>
      <w:r w:rsidRPr="0016278F">
        <w:t>свободное</w:t>
      </w:r>
      <w:r w:rsidR="00685CB7">
        <w:t xml:space="preserve"> </w:t>
      </w:r>
      <w:r w:rsidRPr="0016278F">
        <w:t>время</w:t>
      </w:r>
      <w:r w:rsidR="00685CB7">
        <w:t xml:space="preserve"> </w:t>
      </w:r>
      <w:r w:rsidRPr="0016278F">
        <w:t>(время</w:t>
      </w:r>
      <w:r w:rsidR="00685CB7">
        <w:t xml:space="preserve"> </w:t>
      </w:r>
      <w:r w:rsidRPr="0016278F">
        <w:t>отдыха)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анализа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режима;</w:t>
      </w:r>
      <w:r w:rsidR="00685CB7">
        <w:t xml:space="preserve"> </w:t>
      </w:r>
      <w:r w:rsidRPr="0016278F">
        <w:t>ра</w:t>
      </w:r>
      <w:r w:rsidRPr="0016278F">
        <w:t>з</w:t>
      </w:r>
      <w:r w:rsidRPr="0016278F">
        <w:t>витие</w:t>
      </w:r>
      <w:r w:rsidR="00685CB7">
        <w:t xml:space="preserve"> </w:t>
      </w:r>
      <w:r w:rsidRPr="0016278F">
        <w:t>способности</w:t>
      </w:r>
      <w:r w:rsidR="00685CB7">
        <w:t xml:space="preserve"> </w:t>
      </w:r>
      <w:r w:rsidRPr="0016278F">
        <w:t>контролировать</w:t>
      </w:r>
      <w:r w:rsidR="00685CB7">
        <w:t xml:space="preserve"> </w:t>
      </w:r>
      <w:r w:rsidRPr="0016278F">
        <w:t>время,</w:t>
      </w:r>
      <w:r w:rsidR="00685CB7">
        <w:t xml:space="preserve"> </w:t>
      </w:r>
      <w:r w:rsidRPr="0016278F">
        <w:t>пров</w:t>
      </w:r>
      <w:r w:rsidRPr="0016278F">
        <w:t>е</w:t>
      </w:r>
      <w:r w:rsidRPr="0016278F">
        <w:t>денное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компьютером.</w:t>
      </w:r>
    </w:p>
    <w:p w:rsidR="00FC51C5" w:rsidRPr="005336DD" w:rsidRDefault="00FC51C5" w:rsidP="0016278F">
      <w:pPr>
        <w:ind w:left="360"/>
        <w:rPr>
          <w:sz w:val="16"/>
          <w:szCs w:val="16"/>
        </w:rPr>
      </w:pPr>
    </w:p>
    <w:p w:rsidR="00C17D61" w:rsidRPr="0016278F" w:rsidRDefault="00C17D61" w:rsidP="0016278F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bookmarkStart w:id="196" w:name="_Toc496862447"/>
      <w:bookmarkStart w:id="197" w:name="_Toc3283032"/>
      <w:r w:rsidRPr="0016278F">
        <w:rPr>
          <w:rFonts w:ascii="Times New Roman" w:hAnsi="Times New Roman"/>
          <w:sz w:val="24"/>
          <w:szCs w:val="24"/>
        </w:rPr>
        <w:t>2.3.9.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bookmarkEnd w:id="193"/>
      <w:bookmarkEnd w:id="194"/>
      <w:bookmarkEnd w:id="195"/>
      <w:r w:rsidR="00FC51C5" w:rsidRPr="0016278F">
        <w:rPr>
          <w:rFonts w:ascii="Times New Roman" w:hAnsi="Times New Roman"/>
          <w:sz w:val="24"/>
          <w:szCs w:val="24"/>
        </w:rPr>
        <w:t>Система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FC51C5" w:rsidRPr="0016278F">
        <w:rPr>
          <w:rFonts w:ascii="Times New Roman" w:hAnsi="Times New Roman"/>
          <w:sz w:val="24"/>
          <w:szCs w:val="24"/>
        </w:rPr>
        <w:t>поощрени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FC51C5" w:rsidRPr="0016278F">
        <w:rPr>
          <w:rFonts w:ascii="Times New Roman" w:hAnsi="Times New Roman"/>
          <w:sz w:val="24"/>
          <w:szCs w:val="24"/>
        </w:rPr>
        <w:t>социаль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FC51C5" w:rsidRPr="0016278F">
        <w:rPr>
          <w:rFonts w:ascii="Times New Roman" w:hAnsi="Times New Roman"/>
          <w:sz w:val="24"/>
          <w:szCs w:val="24"/>
        </w:rPr>
        <w:t>успешност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FC51C5"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FC51C5" w:rsidRPr="0016278F">
        <w:rPr>
          <w:rFonts w:ascii="Times New Roman" w:hAnsi="Times New Roman"/>
          <w:sz w:val="24"/>
          <w:szCs w:val="24"/>
        </w:rPr>
        <w:t>проявлени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FC51C5" w:rsidRPr="0016278F">
        <w:rPr>
          <w:rFonts w:ascii="Times New Roman" w:hAnsi="Times New Roman"/>
          <w:sz w:val="24"/>
          <w:szCs w:val="24"/>
        </w:rPr>
        <w:t>актив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FC51C5" w:rsidRPr="0016278F">
        <w:rPr>
          <w:rFonts w:ascii="Times New Roman" w:hAnsi="Times New Roman"/>
          <w:sz w:val="24"/>
          <w:szCs w:val="24"/>
        </w:rPr>
        <w:t>жизнен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FC51C5" w:rsidRPr="0016278F">
        <w:rPr>
          <w:rFonts w:ascii="Times New Roman" w:hAnsi="Times New Roman"/>
          <w:sz w:val="24"/>
          <w:szCs w:val="24"/>
        </w:rPr>
        <w:t>позици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FC51C5" w:rsidRPr="0016278F">
        <w:rPr>
          <w:rFonts w:ascii="Times New Roman" w:hAnsi="Times New Roman"/>
          <w:sz w:val="24"/>
          <w:szCs w:val="24"/>
        </w:rPr>
        <w:t>обучающихся</w:t>
      </w:r>
      <w:bookmarkEnd w:id="196"/>
      <w:bookmarkEnd w:id="197"/>
    </w:p>
    <w:p w:rsidR="00FC51C5" w:rsidRPr="00B11F80" w:rsidRDefault="00FC51C5" w:rsidP="0016278F">
      <w:pPr>
        <w:rPr>
          <w:sz w:val="18"/>
          <w:szCs w:val="18"/>
        </w:rPr>
      </w:pPr>
    </w:p>
    <w:p w:rsidR="00FC51C5" w:rsidRPr="0016278F" w:rsidRDefault="00FC51C5" w:rsidP="0016278F">
      <w:bookmarkStart w:id="198" w:name="_Toc410654064"/>
      <w:bookmarkStart w:id="199" w:name="_Toc409691728"/>
      <w:bookmarkStart w:id="200" w:name="_Toc414553270"/>
      <w:r w:rsidRPr="0016278F">
        <w:t>Система</w:t>
      </w:r>
      <w:r w:rsidR="00685CB7">
        <w:t xml:space="preserve"> </w:t>
      </w:r>
      <w:r w:rsidRPr="0016278F">
        <w:t>поощрения</w:t>
      </w:r>
      <w:r w:rsidR="00685CB7">
        <w:t xml:space="preserve"> </w:t>
      </w:r>
      <w:r w:rsidRPr="0016278F">
        <w:t>социальной</w:t>
      </w:r>
      <w:r w:rsidR="00685CB7">
        <w:t xml:space="preserve"> </w:t>
      </w:r>
      <w:r w:rsidRPr="0016278F">
        <w:t>успеш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явлений</w:t>
      </w:r>
      <w:r w:rsidR="00685CB7">
        <w:t xml:space="preserve"> </w:t>
      </w:r>
      <w:r w:rsidRPr="0016278F">
        <w:t>активной</w:t>
      </w:r>
      <w:r w:rsidR="00685CB7">
        <w:t xml:space="preserve"> </w:t>
      </w:r>
      <w:r w:rsidR="00FE1E21" w:rsidRPr="0016278F">
        <w:t>жизненной</w:t>
      </w:r>
      <w:r w:rsidR="00685CB7">
        <w:t xml:space="preserve"> </w:t>
      </w:r>
      <w:r w:rsidR="00FE1E21" w:rsidRPr="0016278F">
        <w:t>позиции</w:t>
      </w:r>
      <w:r w:rsidR="00685CB7">
        <w:t xml:space="preserve"> </w:t>
      </w:r>
      <w:r w:rsidR="00FE1E21" w:rsidRPr="0016278F">
        <w:t>в</w:t>
      </w:r>
      <w:r w:rsidR="00685CB7">
        <w:t xml:space="preserve"> </w:t>
      </w:r>
      <w:r w:rsidR="00C63226" w:rsidRPr="0016278F">
        <w:t>МАОУ</w:t>
      </w:r>
      <w:r w:rsidR="00685CB7">
        <w:t xml:space="preserve"> </w:t>
      </w:r>
      <w:r w:rsidR="00FE1E21" w:rsidRPr="0016278F">
        <w:t>СОШ№3</w:t>
      </w:r>
      <w:r w:rsidR="00685CB7">
        <w:t xml:space="preserve"> </w:t>
      </w:r>
      <w:r w:rsidRPr="0016278F">
        <w:t>г.Ядрина</w:t>
      </w:r>
      <w:r w:rsidR="00685CB7">
        <w:t xml:space="preserve"> </w:t>
      </w:r>
      <w:r w:rsidRPr="0016278F">
        <w:t>призвана</w:t>
      </w:r>
      <w:r w:rsidR="00685CB7">
        <w:t xml:space="preserve"> </w:t>
      </w:r>
      <w:r w:rsidRPr="0016278F">
        <w:t>реализовывать:</w:t>
      </w:r>
    </w:p>
    <w:p w:rsidR="00FC51C5" w:rsidRPr="0016278F" w:rsidRDefault="00FC51C5" w:rsidP="00D703FC">
      <w:pPr>
        <w:numPr>
          <w:ilvl w:val="0"/>
          <w:numId w:val="254"/>
        </w:numPr>
        <w:ind w:left="426" w:hanging="426"/>
      </w:pPr>
      <w:r w:rsidRPr="0016278F">
        <w:rPr>
          <w:b/>
          <w:i/>
        </w:rPr>
        <w:t>стратегическую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задачу</w:t>
      </w:r>
      <w:r w:rsidR="00685CB7">
        <w:t xml:space="preserve"> </w:t>
      </w:r>
      <w:r w:rsidRPr="0016278F">
        <w:t>(формирование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активной</w:t>
      </w:r>
      <w:r w:rsidR="00685CB7">
        <w:t xml:space="preserve"> </w:t>
      </w:r>
      <w:r w:rsidRPr="0016278F">
        <w:t>жизненной</w:t>
      </w:r>
      <w:r w:rsidR="00685CB7">
        <w:t xml:space="preserve"> </w:t>
      </w:r>
      <w:r w:rsidRPr="0016278F">
        <w:t>поз</w:t>
      </w:r>
      <w:r w:rsidRPr="0016278F">
        <w:t>и</w:t>
      </w:r>
      <w:r w:rsidRPr="0016278F">
        <w:t>ции),</w:t>
      </w:r>
    </w:p>
    <w:p w:rsidR="00FC51C5" w:rsidRPr="0016278F" w:rsidRDefault="00FC51C5" w:rsidP="00D703FC">
      <w:pPr>
        <w:numPr>
          <w:ilvl w:val="0"/>
          <w:numId w:val="254"/>
        </w:numPr>
        <w:ind w:left="426" w:hanging="426"/>
      </w:pPr>
      <w:r w:rsidRPr="0016278F">
        <w:rPr>
          <w:b/>
          <w:i/>
        </w:rPr>
        <w:t>тактическую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задачу</w:t>
      </w:r>
      <w:r w:rsidR="00685CB7">
        <w:t xml:space="preserve"> </w:t>
      </w:r>
      <w:r w:rsidRPr="0016278F">
        <w:t>(обеспечить</w:t>
      </w:r>
      <w:r w:rsidR="00685CB7">
        <w:t xml:space="preserve"> </w:t>
      </w:r>
      <w:r w:rsidRPr="0016278F">
        <w:t>вовлече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активное</w:t>
      </w:r>
      <w:r w:rsidR="00685CB7">
        <w:t xml:space="preserve"> </w:t>
      </w:r>
      <w:r w:rsidRPr="0016278F">
        <w:t>участие</w:t>
      </w:r>
      <w:r w:rsidR="00685CB7">
        <w:t xml:space="preserve"> </w:t>
      </w:r>
      <w:r w:rsidRPr="0016278F">
        <w:t>обучающего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вместной</w:t>
      </w:r>
      <w:r w:rsidR="00685CB7">
        <w:t xml:space="preserve"> </w:t>
      </w:r>
      <w:r w:rsidRPr="0016278F">
        <w:t>д</w:t>
      </w:r>
      <w:r w:rsidRPr="0016278F">
        <w:t>е</w:t>
      </w:r>
      <w:r w:rsidRPr="0016278F">
        <w:t>ятельности,</w:t>
      </w:r>
      <w:r w:rsidR="00685CB7">
        <w:t xml:space="preserve"> </w:t>
      </w:r>
      <w:r w:rsidRPr="0016278F">
        <w:t>организуемо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воспитательных</w:t>
      </w:r>
      <w:r w:rsidR="00685CB7">
        <w:t xml:space="preserve"> </w:t>
      </w:r>
      <w:r w:rsidRPr="0016278F">
        <w:t>целях).</w:t>
      </w:r>
      <w:r w:rsidR="00685CB7">
        <w:t xml:space="preserve"> </w:t>
      </w:r>
    </w:p>
    <w:p w:rsidR="00FC51C5" w:rsidRPr="0016278F" w:rsidRDefault="00FC51C5" w:rsidP="0016278F">
      <w:r w:rsidRPr="0016278F">
        <w:t>Система</w:t>
      </w:r>
      <w:r w:rsidR="00685CB7">
        <w:t xml:space="preserve"> </w:t>
      </w:r>
      <w:r w:rsidRPr="0016278F">
        <w:t>поощрения</w:t>
      </w:r>
      <w:r w:rsidR="00685CB7">
        <w:t xml:space="preserve"> </w:t>
      </w:r>
      <w:r w:rsidRPr="0016278F">
        <w:t>социальной</w:t>
      </w:r>
      <w:r w:rsidR="00685CB7">
        <w:t xml:space="preserve"> </w:t>
      </w:r>
      <w:r w:rsidRPr="0016278F">
        <w:t>успеш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явлений</w:t>
      </w:r>
      <w:r w:rsidR="00685CB7">
        <w:t xml:space="preserve"> </w:t>
      </w:r>
      <w:r w:rsidRPr="0016278F">
        <w:t>активной</w:t>
      </w:r>
      <w:r w:rsidR="00685CB7">
        <w:t xml:space="preserve"> </w:t>
      </w:r>
      <w:r w:rsidRPr="0016278F">
        <w:t>жизненной</w:t>
      </w:r>
      <w:r w:rsidR="00685CB7">
        <w:t xml:space="preserve"> </w:t>
      </w:r>
      <w:r w:rsidRPr="0016278F">
        <w:t>позиции</w:t>
      </w:r>
      <w:r w:rsidR="00685CB7">
        <w:t xml:space="preserve"> </w:t>
      </w:r>
      <w:r w:rsidRPr="0016278F">
        <w:t>уч</w:t>
      </w:r>
      <w:r w:rsidRPr="0016278F">
        <w:t>а</w:t>
      </w:r>
      <w:r w:rsidRPr="0016278F">
        <w:t>щих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</w:t>
      </w:r>
      <w:r w:rsidR="00685CB7">
        <w:t xml:space="preserve"> </w:t>
      </w:r>
      <w:r w:rsidRPr="0016278F">
        <w:t>строит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следующих</w:t>
      </w:r>
      <w:r w:rsidR="00685CB7">
        <w:t xml:space="preserve"> </w:t>
      </w:r>
      <w:r w:rsidRPr="0016278F">
        <w:rPr>
          <w:b/>
          <w:i/>
        </w:rPr>
        <w:t>принципах</w:t>
      </w:r>
      <w:r w:rsidRPr="0016278F">
        <w:t>:</w:t>
      </w:r>
      <w:r w:rsidR="00685CB7">
        <w:t xml:space="preserve"> </w:t>
      </w:r>
    </w:p>
    <w:p w:rsidR="00EA4B6C" w:rsidRPr="0016278F" w:rsidRDefault="00FC51C5" w:rsidP="00D703FC">
      <w:pPr>
        <w:numPr>
          <w:ilvl w:val="0"/>
          <w:numId w:val="282"/>
        </w:numPr>
        <w:ind w:left="426"/>
      </w:pPr>
      <w:r w:rsidRPr="0016278F">
        <w:t>публичность</w:t>
      </w:r>
      <w:r w:rsidR="00685CB7">
        <w:t xml:space="preserve"> </w:t>
      </w:r>
      <w:r w:rsidRPr="0016278F">
        <w:t>поощрения</w:t>
      </w:r>
      <w:r w:rsidR="00685CB7">
        <w:t xml:space="preserve"> </w:t>
      </w:r>
      <w:r w:rsidRPr="0016278F">
        <w:t>(информирование</w:t>
      </w:r>
      <w:r w:rsidR="00685CB7">
        <w:t xml:space="preserve"> </w:t>
      </w:r>
      <w:r w:rsidRPr="0016278F">
        <w:t>всех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школьных</w:t>
      </w:r>
      <w:r w:rsidR="00685CB7">
        <w:t xml:space="preserve"> </w:t>
      </w:r>
      <w:r w:rsidRPr="0016278F">
        <w:t>мероприятиях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торжественных</w:t>
      </w:r>
      <w:r w:rsidR="00685CB7">
        <w:t xml:space="preserve"> </w:t>
      </w:r>
      <w:r w:rsidRPr="0016278F">
        <w:t>линейках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награждении,</w:t>
      </w:r>
      <w:r w:rsidR="00685CB7">
        <w:t xml:space="preserve"> </w:t>
      </w:r>
      <w:r w:rsidRPr="0016278F">
        <w:t>проведение</w:t>
      </w:r>
      <w:r w:rsidR="00685CB7">
        <w:t xml:space="preserve"> </w:t>
      </w:r>
      <w:r w:rsidRPr="0016278F">
        <w:t>процедуры</w:t>
      </w:r>
      <w:r w:rsidR="00685CB7">
        <w:t xml:space="preserve"> </w:t>
      </w:r>
      <w:r w:rsidRPr="0016278F">
        <w:t>награжд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исутствии</w:t>
      </w:r>
      <w:r w:rsidR="00685CB7">
        <w:t xml:space="preserve"> </w:t>
      </w:r>
      <w:r w:rsidRPr="0016278F">
        <w:t>о</w:t>
      </w:r>
      <w:r w:rsidRPr="0016278F">
        <w:t>д</w:t>
      </w:r>
      <w:r w:rsidRPr="0016278F">
        <w:t>ноклассников).</w:t>
      </w:r>
      <w:r w:rsidR="00685CB7">
        <w:t xml:space="preserve"> </w:t>
      </w:r>
    </w:p>
    <w:p w:rsidR="00FC51C5" w:rsidRPr="0016278F" w:rsidRDefault="00FC51C5" w:rsidP="0016278F">
      <w:r w:rsidRPr="0016278F">
        <w:t>Такой</w:t>
      </w:r>
      <w:r w:rsidR="00685CB7">
        <w:t xml:space="preserve"> </w:t>
      </w:r>
      <w:r w:rsidRPr="0016278F">
        <w:t>вид</w:t>
      </w:r>
      <w:r w:rsidR="00685CB7">
        <w:t xml:space="preserve"> </w:t>
      </w:r>
      <w:r w:rsidRPr="0016278F">
        <w:t>поощрения</w:t>
      </w:r>
      <w:r w:rsidR="00685CB7">
        <w:t xml:space="preserve"> </w:t>
      </w:r>
      <w:r w:rsidRPr="0016278F">
        <w:t>соответствует</w:t>
      </w:r>
      <w:r w:rsidR="00685CB7">
        <w:t xml:space="preserve"> </w:t>
      </w:r>
      <w:r w:rsidRPr="0016278F">
        <w:t>укладу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школы,</w:t>
      </w:r>
      <w:r w:rsidR="00685CB7">
        <w:t xml:space="preserve"> </w:t>
      </w:r>
      <w:r w:rsidRPr="0016278F">
        <w:t>прозрачности</w:t>
      </w:r>
      <w:r w:rsidR="00685CB7">
        <w:t xml:space="preserve"> </w:t>
      </w:r>
      <w:r w:rsidRPr="0016278F">
        <w:t>правил,</w:t>
      </w:r>
      <w:r w:rsidR="00685CB7">
        <w:t xml:space="preserve"> </w:t>
      </w:r>
      <w:r w:rsidRPr="0016278F">
        <w:t>т.к.</w:t>
      </w:r>
      <w:r w:rsidR="00685CB7">
        <w:t xml:space="preserve"> </w:t>
      </w:r>
      <w:r w:rsidRPr="0016278F">
        <w:t>выраб</w:t>
      </w:r>
      <w:r w:rsidRPr="0016278F">
        <w:t>о</w:t>
      </w:r>
      <w:r w:rsidRPr="0016278F">
        <w:t>тан</w:t>
      </w:r>
      <w:r w:rsidR="00685CB7">
        <w:t xml:space="preserve"> </w:t>
      </w:r>
      <w:r w:rsidRPr="0016278F">
        <w:t>согласно</w:t>
      </w:r>
      <w:r w:rsidR="00685CB7">
        <w:t xml:space="preserve"> </w:t>
      </w:r>
      <w:r w:rsidRPr="0016278F">
        <w:t>положению</w:t>
      </w:r>
      <w:r w:rsidR="00685CB7">
        <w:t xml:space="preserve"> </w:t>
      </w:r>
      <w:r w:rsidRPr="0016278F">
        <w:t>«О</w:t>
      </w:r>
      <w:r w:rsidR="00685CB7">
        <w:t xml:space="preserve"> </w:t>
      </w:r>
      <w:r w:rsidRPr="0016278F">
        <w:t>поощрении</w:t>
      </w:r>
      <w:r w:rsidR="00685CB7">
        <w:t xml:space="preserve"> </w:t>
      </w:r>
      <w:r w:rsidRPr="0016278F">
        <w:t>обучающихся»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уществует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виде</w:t>
      </w:r>
      <w:r w:rsidR="00685CB7">
        <w:t xml:space="preserve"> </w:t>
      </w:r>
      <w:r w:rsidRPr="0016278F">
        <w:t>трад</w:t>
      </w:r>
      <w:r w:rsidRPr="0016278F">
        <w:t>и</w:t>
      </w:r>
      <w:r w:rsidRPr="0016278F">
        <w:t>ции.</w:t>
      </w:r>
      <w:r w:rsidR="00685CB7">
        <w:t xml:space="preserve"> </w:t>
      </w:r>
    </w:p>
    <w:p w:rsidR="00FC51C5" w:rsidRPr="0016278F" w:rsidRDefault="00FC51C5" w:rsidP="0016278F">
      <w:r w:rsidRPr="0016278F">
        <w:t>Данный</w:t>
      </w:r>
      <w:r w:rsidR="00685CB7">
        <w:t xml:space="preserve"> </w:t>
      </w:r>
      <w:r w:rsidRPr="0016278F">
        <w:t>вид</w:t>
      </w:r>
      <w:r w:rsidR="00685CB7">
        <w:t xml:space="preserve"> </w:t>
      </w:r>
      <w:r w:rsidRPr="0016278F">
        <w:t>награждений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допускает</w:t>
      </w:r>
      <w:r w:rsidR="00685CB7">
        <w:t xml:space="preserve"> </w:t>
      </w:r>
      <w:r w:rsidRPr="0016278F">
        <w:t>избыточност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оощрениях:</w:t>
      </w:r>
      <w:r w:rsidR="00685CB7">
        <w:t xml:space="preserve"> </w:t>
      </w:r>
    </w:p>
    <w:p w:rsidR="00FC51C5" w:rsidRPr="0016278F" w:rsidRDefault="00FC51C5" w:rsidP="00D703FC">
      <w:pPr>
        <w:numPr>
          <w:ilvl w:val="0"/>
          <w:numId w:val="281"/>
        </w:numPr>
        <w:ind w:left="426"/>
      </w:pPr>
      <w:r w:rsidRPr="0016278F">
        <w:t>недостаточно</w:t>
      </w:r>
      <w:r w:rsidR="00685CB7">
        <w:t xml:space="preserve"> </w:t>
      </w:r>
      <w:r w:rsidRPr="0016278F">
        <w:t>длительные</w:t>
      </w:r>
      <w:r w:rsidR="00685CB7">
        <w:t xml:space="preserve"> </w:t>
      </w:r>
      <w:r w:rsidRPr="0016278F">
        <w:t>периоды</w:t>
      </w:r>
      <w:r w:rsidR="00685CB7">
        <w:t xml:space="preserve"> </w:t>
      </w:r>
      <w:r w:rsidRPr="0016278F">
        <w:t>ожид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чрезмерно</w:t>
      </w:r>
      <w:r w:rsidR="00685CB7">
        <w:t xml:space="preserve"> </w:t>
      </w:r>
      <w:r w:rsidRPr="0016278F">
        <w:t>большие</w:t>
      </w:r>
      <w:r w:rsidR="00685CB7">
        <w:t xml:space="preserve"> </w:t>
      </w:r>
      <w:r w:rsidRPr="0016278F">
        <w:t>группы</w:t>
      </w:r>
      <w:r w:rsidR="00685CB7">
        <w:t xml:space="preserve"> </w:t>
      </w:r>
      <w:r w:rsidRPr="0016278F">
        <w:t>поо</w:t>
      </w:r>
      <w:r w:rsidRPr="0016278F">
        <w:t>щ</w:t>
      </w:r>
      <w:r w:rsidRPr="0016278F">
        <w:t>ряемых;</w:t>
      </w:r>
    </w:p>
    <w:p w:rsidR="00FC51C5" w:rsidRPr="0016278F" w:rsidRDefault="00FC51C5" w:rsidP="00D703FC">
      <w:pPr>
        <w:numPr>
          <w:ilvl w:val="0"/>
          <w:numId w:val="281"/>
        </w:numPr>
        <w:ind w:left="426"/>
      </w:pPr>
      <w:r w:rsidRPr="0016278F">
        <w:t>сочетание</w:t>
      </w:r>
      <w:r w:rsidR="00685CB7">
        <w:t xml:space="preserve"> </w:t>
      </w:r>
      <w:r w:rsidRPr="0016278F">
        <w:t>индивидуальн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оллективного</w:t>
      </w:r>
      <w:r w:rsidR="00685CB7">
        <w:t xml:space="preserve"> </w:t>
      </w:r>
      <w:r w:rsidRPr="0016278F">
        <w:t>поощрения</w:t>
      </w:r>
      <w:r w:rsidR="00685CB7">
        <w:t xml:space="preserve"> </w:t>
      </w:r>
      <w:r w:rsidRPr="0016278F">
        <w:t>(использова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ндивидуальных</w:t>
      </w:r>
      <w:r w:rsidR="00685CB7">
        <w:t xml:space="preserve"> </w:t>
      </w:r>
      <w:r w:rsidRPr="0016278F">
        <w:t>наград,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оллективных</w:t>
      </w:r>
      <w:r w:rsidR="00685CB7">
        <w:t xml:space="preserve"> </w:t>
      </w:r>
      <w:r w:rsidRPr="0016278F">
        <w:t>дает</w:t>
      </w:r>
      <w:r w:rsidR="00685CB7">
        <w:t xml:space="preserve"> </w:t>
      </w:r>
      <w:r w:rsidRPr="0016278F">
        <w:t>возможность</w:t>
      </w:r>
      <w:r w:rsidR="00685CB7">
        <w:t xml:space="preserve"> </w:t>
      </w:r>
      <w:r w:rsidRPr="0016278F">
        <w:t>стимулировать</w:t>
      </w:r>
      <w:r w:rsidR="00685CB7">
        <w:t xml:space="preserve"> </w:t>
      </w:r>
      <w:r w:rsidRPr="0016278F">
        <w:t>активность</w:t>
      </w:r>
      <w:r w:rsidR="00685CB7">
        <w:t xml:space="preserve"> </w:t>
      </w:r>
      <w:r w:rsidRPr="0016278F">
        <w:t>групп</w:t>
      </w:r>
      <w:r w:rsidR="00685CB7">
        <w:t xml:space="preserve"> </w:t>
      </w:r>
      <w:r w:rsidRPr="0016278F">
        <w:t>обучающихся,</w:t>
      </w:r>
      <w:r w:rsidR="00685CB7">
        <w:t xml:space="preserve"> </w:t>
      </w:r>
      <w:r w:rsidRPr="0016278F">
        <w:t>пр</w:t>
      </w:r>
      <w:r w:rsidRPr="0016278F">
        <w:t>е</w:t>
      </w:r>
      <w:r w:rsidRPr="0016278F">
        <w:t>одолевать</w:t>
      </w:r>
      <w:r w:rsidR="00685CB7">
        <w:t xml:space="preserve"> </w:t>
      </w:r>
      <w:r w:rsidRPr="0016278F">
        <w:t>межличностные</w:t>
      </w:r>
      <w:r w:rsidR="00685CB7">
        <w:t xml:space="preserve"> </w:t>
      </w:r>
      <w:r w:rsidRPr="0016278F">
        <w:t>противоречия</w:t>
      </w:r>
      <w:r w:rsidR="00685CB7">
        <w:t xml:space="preserve"> </w:t>
      </w:r>
      <w:r w:rsidRPr="0016278F">
        <w:t>между</w:t>
      </w:r>
      <w:r w:rsidR="00685CB7">
        <w:t xml:space="preserve"> </w:t>
      </w:r>
      <w:r w:rsidRPr="0016278F">
        <w:t>кадетами,</w:t>
      </w:r>
      <w:r w:rsidR="00685CB7">
        <w:t xml:space="preserve"> </w:t>
      </w:r>
      <w:r w:rsidRPr="0016278F">
        <w:t>получившими</w:t>
      </w:r>
      <w:r w:rsidR="00685CB7">
        <w:t xml:space="preserve"> </w:t>
      </w:r>
      <w:r w:rsidRPr="0016278F">
        <w:t>наград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получи</w:t>
      </w:r>
      <w:r w:rsidRPr="0016278F">
        <w:t>в</w:t>
      </w:r>
      <w:r w:rsidRPr="0016278F">
        <w:t>шими</w:t>
      </w:r>
      <w:r w:rsidR="00685CB7">
        <w:t xml:space="preserve"> </w:t>
      </w:r>
      <w:r w:rsidRPr="0016278F">
        <w:t>ее);</w:t>
      </w:r>
      <w:r w:rsidR="00685CB7">
        <w:t xml:space="preserve"> </w:t>
      </w:r>
    </w:p>
    <w:p w:rsidR="00FC51C5" w:rsidRPr="0016278F" w:rsidRDefault="00FC51C5" w:rsidP="00D703FC">
      <w:pPr>
        <w:numPr>
          <w:ilvl w:val="0"/>
          <w:numId w:val="281"/>
        </w:numPr>
        <w:ind w:left="426"/>
      </w:pPr>
      <w:r w:rsidRPr="0016278F">
        <w:t>дифференцированность</w:t>
      </w:r>
      <w:r w:rsidR="00685CB7">
        <w:t xml:space="preserve"> </w:t>
      </w:r>
      <w:r w:rsidRPr="0016278F">
        <w:t>поощрений</w:t>
      </w:r>
      <w:r w:rsidR="00685CB7">
        <w:t xml:space="preserve"> </w:t>
      </w:r>
      <w:r w:rsidRPr="0016278F">
        <w:t>(наличие</w:t>
      </w:r>
      <w:r w:rsidR="00685CB7">
        <w:t xml:space="preserve"> </w:t>
      </w:r>
      <w:r w:rsidRPr="0016278F">
        <w:t>уровн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ипов</w:t>
      </w:r>
      <w:r w:rsidR="00685CB7">
        <w:t xml:space="preserve"> </w:t>
      </w:r>
      <w:r w:rsidRPr="0016278F">
        <w:t>наград</w:t>
      </w:r>
      <w:r w:rsidR="00685CB7">
        <w:t xml:space="preserve"> </w:t>
      </w:r>
      <w:r w:rsidRPr="0016278F">
        <w:t>позволяет</w:t>
      </w:r>
      <w:r w:rsidR="00685CB7">
        <w:t xml:space="preserve"> </w:t>
      </w:r>
      <w:r w:rsidRPr="0016278F">
        <w:t>продлить</w:t>
      </w:r>
      <w:r w:rsidR="00685CB7">
        <w:t xml:space="preserve"> </w:t>
      </w:r>
      <w:r w:rsidRPr="0016278F">
        <w:t>стим</w:t>
      </w:r>
      <w:r w:rsidRPr="0016278F">
        <w:t>у</w:t>
      </w:r>
      <w:r w:rsidRPr="0016278F">
        <w:t>лирующее</w:t>
      </w:r>
      <w:r w:rsidR="00685CB7">
        <w:t xml:space="preserve"> </w:t>
      </w:r>
      <w:r w:rsidRPr="0016278F">
        <w:t>действие</w:t>
      </w:r>
      <w:r w:rsidR="00685CB7">
        <w:t xml:space="preserve"> </w:t>
      </w:r>
      <w:r w:rsidRPr="0016278F">
        <w:t>системы</w:t>
      </w:r>
      <w:r w:rsidR="00685CB7">
        <w:t xml:space="preserve"> </w:t>
      </w:r>
      <w:r w:rsidRPr="0016278F">
        <w:t>поощрения).</w:t>
      </w:r>
      <w:r w:rsidR="00685CB7">
        <w:t xml:space="preserve"> </w:t>
      </w:r>
    </w:p>
    <w:p w:rsidR="00FC51C5" w:rsidRPr="0016278F" w:rsidRDefault="00FC51C5" w:rsidP="0016278F">
      <w:pPr>
        <w:pStyle w:val="affb"/>
        <w:suppressAutoHyphens/>
        <w:spacing w:after="0" w:line="240" w:lineRule="auto"/>
        <w:ind w:left="0"/>
        <w:rPr>
          <w:rFonts w:ascii="Times New Roman" w:hAnsi="Times New Roman"/>
          <w:b/>
          <w:sz w:val="24"/>
          <w:szCs w:val="24"/>
        </w:rPr>
      </w:pPr>
      <w:r w:rsidRPr="0016278F">
        <w:rPr>
          <w:rFonts w:ascii="Times New Roman" w:hAnsi="Times New Roman"/>
          <w:sz w:val="24"/>
          <w:szCs w:val="24"/>
        </w:rPr>
        <w:t>Важным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условием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оциализаци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являетс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формировани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адекват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амооценки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оздани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итуаци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успеха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ризнани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достижени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учающегос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другим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участникам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разовательно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роцесса.</w:t>
      </w:r>
    </w:p>
    <w:p w:rsidR="00FC51C5" w:rsidRPr="0016278F" w:rsidRDefault="00FC51C5" w:rsidP="0016278F">
      <w:r w:rsidRPr="0016278F">
        <w:rPr>
          <w:b/>
          <w:i/>
        </w:rPr>
        <w:t>Формы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оощрения:</w:t>
      </w:r>
      <w:r w:rsidR="00685CB7">
        <w:t xml:space="preserve"> </w:t>
      </w:r>
      <w:r w:rsidRPr="0016278F">
        <w:t>запись</w:t>
      </w:r>
      <w:r w:rsidR="00685CB7">
        <w:t xml:space="preserve"> </w:t>
      </w:r>
      <w:r w:rsidRPr="0016278F">
        <w:t>благодарност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дневник,</w:t>
      </w:r>
      <w:r w:rsidR="00685CB7">
        <w:t xml:space="preserve"> </w:t>
      </w:r>
      <w:r w:rsidRPr="0016278F">
        <w:t>письмо</w:t>
      </w:r>
      <w:r w:rsidR="00685CB7">
        <w:t xml:space="preserve"> </w:t>
      </w:r>
      <w:r w:rsidRPr="0016278F">
        <w:t>родителям,</w:t>
      </w:r>
      <w:r w:rsidR="00685CB7">
        <w:t xml:space="preserve"> </w:t>
      </w:r>
      <w:r w:rsidRPr="0016278F">
        <w:t>фотографи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сте</w:t>
      </w:r>
      <w:r w:rsidRPr="0016278F">
        <w:t>н</w:t>
      </w:r>
      <w:r w:rsidRPr="0016278F">
        <w:t>де</w:t>
      </w:r>
      <w:r w:rsidR="00685CB7">
        <w:t xml:space="preserve"> </w:t>
      </w:r>
      <w:r w:rsidRPr="0016278F">
        <w:t>школы</w:t>
      </w:r>
      <w:r w:rsidR="00685CB7">
        <w:t xml:space="preserve"> </w:t>
      </w:r>
      <w:r w:rsidRPr="0016278F">
        <w:t>«</w:t>
      </w:r>
      <w:r w:rsidR="00685CB7">
        <w:t xml:space="preserve"> </w:t>
      </w:r>
      <w:r w:rsidRPr="0016278F">
        <w:t>Отличники</w:t>
      </w:r>
      <w:r w:rsidR="00685CB7">
        <w:t xml:space="preserve"> </w:t>
      </w:r>
      <w:r w:rsidRPr="0016278F">
        <w:t>учёбы»,</w:t>
      </w:r>
      <w:r w:rsidR="00685CB7">
        <w:t xml:space="preserve"> </w:t>
      </w:r>
      <w:r w:rsidRPr="0016278F">
        <w:t>«Наши</w:t>
      </w:r>
      <w:r w:rsidR="00685CB7">
        <w:t xml:space="preserve"> </w:t>
      </w:r>
      <w:r w:rsidRPr="0016278F">
        <w:t>таланты»,</w:t>
      </w:r>
      <w:r w:rsidR="00685CB7">
        <w:t xml:space="preserve"> </w:t>
      </w:r>
      <w:r w:rsidRPr="0016278F">
        <w:t>«Спортсмены</w:t>
      </w:r>
      <w:r w:rsidR="00685CB7">
        <w:t xml:space="preserve"> </w:t>
      </w:r>
      <w:r w:rsidRPr="0016278F">
        <w:t>школы»,рейтинг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соискание</w:t>
      </w:r>
      <w:r w:rsidR="00685CB7">
        <w:t xml:space="preserve"> </w:t>
      </w:r>
      <w:r w:rsidRPr="0016278F">
        <w:t>ст</w:t>
      </w:r>
      <w:r w:rsidRPr="0016278F">
        <w:t>и</w:t>
      </w:r>
      <w:r w:rsidRPr="0016278F">
        <w:t>пендий,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портфолио,</w:t>
      </w:r>
      <w:r w:rsidR="00685CB7">
        <w:t xml:space="preserve"> </w:t>
      </w:r>
      <w:r w:rsidRPr="0016278F">
        <w:t>спонсорств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.</w:t>
      </w:r>
      <w:r w:rsidR="00685CB7">
        <w:t xml:space="preserve"> </w:t>
      </w:r>
      <w:r w:rsidRPr="0016278F">
        <w:t>п.</w:t>
      </w:r>
    </w:p>
    <w:p w:rsidR="00FC51C5" w:rsidRPr="0016278F" w:rsidRDefault="00FC51C5" w:rsidP="0016278F">
      <w:pPr>
        <w:rPr>
          <w:b/>
        </w:rPr>
      </w:pPr>
      <w:r w:rsidRPr="0016278F">
        <w:rPr>
          <w:b/>
          <w:i/>
        </w:rPr>
        <w:t>Рейтинг</w:t>
      </w:r>
      <w:r w:rsidR="00685CB7">
        <w:rPr>
          <w:b/>
        </w:rPr>
        <w:t xml:space="preserve"> </w:t>
      </w:r>
      <w:r w:rsidRPr="0016278F">
        <w:t>по</w:t>
      </w:r>
      <w:r w:rsidR="00685CB7">
        <w:t xml:space="preserve"> </w:t>
      </w:r>
      <w:r w:rsidRPr="0016278F">
        <w:t>школе,</w:t>
      </w:r>
      <w:r w:rsidR="00685CB7">
        <w:t xml:space="preserve"> </w:t>
      </w:r>
      <w:r w:rsidRPr="0016278F">
        <w:t>что</w:t>
      </w:r>
      <w:r w:rsidR="00685CB7">
        <w:t xml:space="preserve"> </w:t>
      </w:r>
      <w:r w:rsidRPr="0016278F">
        <w:t>включает:</w:t>
      </w:r>
    </w:p>
    <w:p w:rsidR="00FC51C5" w:rsidRPr="0016278F" w:rsidRDefault="00FC51C5" w:rsidP="00D703FC">
      <w:pPr>
        <w:numPr>
          <w:ilvl w:val="0"/>
          <w:numId w:val="224"/>
        </w:numPr>
        <w:autoSpaceDE w:val="0"/>
        <w:autoSpaceDN w:val="0"/>
        <w:adjustRightInd w:val="0"/>
        <w:ind w:left="426" w:hanging="426"/>
      </w:pP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интеллектуальных</w:t>
      </w:r>
      <w:r w:rsidR="00685CB7">
        <w:t xml:space="preserve"> </w:t>
      </w:r>
      <w:r w:rsidRPr="0016278F">
        <w:t>играх,</w:t>
      </w:r>
      <w:r w:rsidR="00685CB7">
        <w:t xml:space="preserve"> </w:t>
      </w:r>
      <w:r w:rsidRPr="0016278F">
        <w:t>олимпиадах,</w:t>
      </w:r>
      <w:r w:rsidR="00685CB7">
        <w:t xml:space="preserve"> </w:t>
      </w:r>
      <w:r w:rsidRPr="0016278F">
        <w:t>НПК,</w:t>
      </w:r>
      <w:r w:rsidR="00685CB7">
        <w:t xml:space="preserve"> </w:t>
      </w:r>
      <w:r w:rsidRPr="0016278F">
        <w:t>творческих</w:t>
      </w:r>
      <w:r w:rsidR="00685CB7">
        <w:t xml:space="preserve"> </w:t>
      </w:r>
      <w:r w:rsidRPr="0016278F">
        <w:t>конкурсах,</w:t>
      </w:r>
      <w:r w:rsidR="00685CB7">
        <w:t xml:space="preserve"> </w:t>
      </w:r>
      <w:r w:rsidRPr="0016278F">
        <w:t>спортивных</w:t>
      </w:r>
      <w:r w:rsidR="00685CB7">
        <w:t xml:space="preserve"> </w:t>
      </w:r>
      <w:r w:rsidRPr="0016278F">
        <w:t>соре</w:t>
      </w:r>
      <w:r w:rsidRPr="0016278F">
        <w:t>в</w:t>
      </w:r>
      <w:r w:rsidRPr="0016278F">
        <w:t>нования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р;</w:t>
      </w:r>
      <w:r w:rsidR="00685CB7">
        <w:t xml:space="preserve"> </w:t>
      </w:r>
    </w:p>
    <w:p w:rsidR="00FC51C5" w:rsidRPr="0016278F" w:rsidRDefault="00FC51C5" w:rsidP="00D703FC">
      <w:pPr>
        <w:pStyle w:val="affb"/>
        <w:numPr>
          <w:ilvl w:val="0"/>
          <w:numId w:val="224"/>
        </w:numPr>
        <w:suppressAutoHyphens/>
        <w:spacing w:after="0" w:line="240" w:lineRule="auto"/>
        <w:ind w:left="426" w:hanging="426"/>
        <w:rPr>
          <w:rFonts w:ascii="Times New Roman" w:hAnsi="Times New Roman"/>
          <w:sz w:val="24"/>
          <w:szCs w:val="24"/>
        </w:rPr>
      </w:pPr>
      <w:r w:rsidRPr="0016278F">
        <w:rPr>
          <w:rFonts w:ascii="Times New Roman" w:hAnsi="Times New Roman"/>
          <w:sz w:val="24"/>
          <w:szCs w:val="24"/>
        </w:rPr>
        <w:t>участи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в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конкурсах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«Ученик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года»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«Лидер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года»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«Лучши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портсмен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года»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«Лучши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танцор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года»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«Лучши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евец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года»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«Лучши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чтец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года»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«Лучши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художник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года»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«Лучши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артист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года»;</w:t>
      </w:r>
    </w:p>
    <w:p w:rsidR="00FC51C5" w:rsidRPr="0016278F" w:rsidRDefault="00FC51C5" w:rsidP="00D703FC">
      <w:pPr>
        <w:pStyle w:val="affb"/>
        <w:numPr>
          <w:ilvl w:val="0"/>
          <w:numId w:val="224"/>
        </w:numPr>
        <w:suppressAutoHyphens/>
        <w:autoSpaceDE w:val="0"/>
        <w:autoSpaceDN w:val="0"/>
        <w:adjustRightInd w:val="0"/>
        <w:spacing w:after="0" w:line="240" w:lineRule="auto"/>
        <w:ind w:left="426" w:hanging="426"/>
        <w:rPr>
          <w:rFonts w:ascii="Times New Roman" w:hAnsi="Times New Roman"/>
          <w:sz w:val="24"/>
          <w:szCs w:val="24"/>
        </w:rPr>
      </w:pPr>
      <w:r w:rsidRPr="0016278F">
        <w:rPr>
          <w:rFonts w:ascii="Times New Roman" w:hAnsi="Times New Roman"/>
          <w:sz w:val="24"/>
          <w:szCs w:val="24"/>
        </w:rPr>
        <w:t>формировани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электронно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ортфолио;</w:t>
      </w:r>
    </w:p>
    <w:p w:rsidR="00FC51C5" w:rsidRPr="0016278F" w:rsidRDefault="00FC51C5" w:rsidP="0016278F">
      <w:pPr>
        <w:pStyle w:val="affb"/>
        <w:suppressAutoHyphens/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16278F">
        <w:rPr>
          <w:rFonts w:ascii="Times New Roman" w:hAnsi="Times New Roman"/>
          <w:sz w:val="24"/>
          <w:szCs w:val="24"/>
        </w:rPr>
        <w:t>П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ейтингу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выдвигаютс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учающиес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на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оискани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типенди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редпринимател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Н.В.Малова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Глав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Ядринск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айон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администрации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Глав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Чувашск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еспублики.</w:t>
      </w:r>
    </w:p>
    <w:p w:rsidR="00FC51C5" w:rsidRPr="0016278F" w:rsidRDefault="00FC51C5" w:rsidP="0016278F">
      <w:pPr>
        <w:pStyle w:val="affb"/>
        <w:suppressAutoHyphens/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16278F">
        <w:rPr>
          <w:rFonts w:ascii="Times New Roman" w:hAnsi="Times New Roman"/>
          <w:sz w:val="24"/>
          <w:szCs w:val="24"/>
        </w:rPr>
        <w:t>Школа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тдел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разования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понсор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тогам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учебно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года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вручают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учающимс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наград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-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грамоты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ризы.</w:t>
      </w:r>
    </w:p>
    <w:p w:rsidR="00FC51C5" w:rsidRPr="0016278F" w:rsidRDefault="00FC51C5" w:rsidP="0016278F">
      <w:r w:rsidRPr="0016278F">
        <w:rPr>
          <w:b/>
          <w:i/>
        </w:rPr>
        <w:lastRenderedPageBreak/>
        <w:t>Формировани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ортфолио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ачестве</w:t>
      </w:r>
      <w:r w:rsidR="00685CB7">
        <w:t xml:space="preserve"> </w:t>
      </w:r>
      <w:r w:rsidRPr="0016278F">
        <w:t>способа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поощрения</w:t>
      </w:r>
      <w:r w:rsidR="00685CB7">
        <w:t xml:space="preserve"> </w:t>
      </w:r>
      <w:r w:rsidRPr="0016278F">
        <w:t>социальной</w:t>
      </w:r>
      <w:r w:rsidR="00685CB7">
        <w:t xml:space="preserve"> </w:t>
      </w:r>
      <w:r w:rsidRPr="0016278F">
        <w:t>успешн</w:t>
      </w:r>
      <w:r w:rsidRPr="0016278F">
        <w:t>о</w:t>
      </w:r>
      <w:r w:rsidRPr="0016278F">
        <w:t>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явлений</w:t>
      </w:r>
      <w:r w:rsidR="00685CB7">
        <w:t xml:space="preserve"> </w:t>
      </w:r>
      <w:r w:rsidRPr="0016278F">
        <w:t>активной</w:t>
      </w:r>
      <w:r w:rsidR="00685CB7">
        <w:t xml:space="preserve"> </w:t>
      </w:r>
      <w:r w:rsidRPr="0016278F">
        <w:t>жизненной</w:t>
      </w:r>
      <w:r w:rsidR="00685CB7">
        <w:t xml:space="preserve"> </w:t>
      </w:r>
      <w:r w:rsidRPr="0016278F">
        <w:t>позиции</w:t>
      </w:r>
      <w:r w:rsidR="00685CB7">
        <w:t xml:space="preserve"> </w:t>
      </w:r>
      <w:r w:rsidRPr="0016278F">
        <w:t>обучающегося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деятельность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собиранию</w:t>
      </w:r>
      <w:r w:rsidR="00685CB7">
        <w:t xml:space="preserve"> </w:t>
      </w:r>
      <w:r w:rsidRPr="0016278F">
        <w:t>(нако</w:t>
      </w:r>
      <w:r w:rsidRPr="0016278F">
        <w:t>п</w:t>
      </w:r>
      <w:r w:rsidRPr="0016278F">
        <w:t>лению)</w:t>
      </w:r>
      <w:r w:rsidR="00685CB7">
        <w:t xml:space="preserve"> </w:t>
      </w:r>
      <w:r w:rsidRPr="0016278F">
        <w:t>артефактов,</w:t>
      </w:r>
      <w:r w:rsidR="00685CB7">
        <w:t xml:space="preserve"> </w:t>
      </w:r>
      <w:r w:rsidRPr="0016278F">
        <w:t>символизирующих</w:t>
      </w:r>
      <w:r w:rsidR="00685CB7">
        <w:t xml:space="preserve"> </w:t>
      </w:r>
      <w:r w:rsidRPr="0016278F">
        <w:t>достижения</w:t>
      </w:r>
      <w:r w:rsidR="00685CB7">
        <w:t xml:space="preserve"> </w:t>
      </w:r>
      <w:r w:rsidRPr="0016278F">
        <w:t>«хозяина»</w:t>
      </w:r>
      <w:r w:rsidR="00685CB7">
        <w:t xml:space="preserve"> </w:t>
      </w:r>
      <w:r w:rsidRPr="0016278F">
        <w:t>портфолио.</w:t>
      </w:r>
      <w:r w:rsidR="00685CB7">
        <w:t xml:space="preserve"> </w:t>
      </w:r>
      <w:r w:rsidRPr="0016278F">
        <w:t>Портфолио</w:t>
      </w:r>
      <w:r w:rsidR="00685CB7">
        <w:t xml:space="preserve"> </w:t>
      </w:r>
      <w:r w:rsidRPr="0016278F">
        <w:t>может</w:t>
      </w:r>
      <w:r w:rsidR="00685CB7">
        <w:t xml:space="preserve"> </w:t>
      </w:r>
      <w:r w:rsidRPr="0016278F">
        <w:t>вкл</w:t>
      </w:r>
      <w:r w:rsidRPr="0016278F">
        <w:t>ю</w:t>
      </w:r>
      <w:r w:rsidRPr="0016278F">
        <w:t>чать</w:t>
      </w:r>
      <w:r w:rsidR="00685CB7">
        <w:t xml:space="preserve"> </w:t>
      </w:r>
      <w:r w:rsidRPr="0016278F">
        <w:t>исключительно</w:t>
      </w:r>
      <w:r w:rsidR="00685CB7">
        <w:t xml:space="preserve"> </w:t>
      </w:r>
      <w:r w:rsidRPr="0016278F">
        <w:t>артефакты</w:t>
      </w:r>
      <w:r w:rsidR="00685CB7">
        <w:t xml:space="preserve"> </w:t>
      </w:r>
      <w:r w:rsidRPr="0016278F">
        <w:t>признания</w:t>
      </w:r>
      <w:r w:rsidR="00685CB7">
        <w:t xml:space="preserve"> </w:t>
      </w:r>
      <w:r w:rsidRPr="0016278F">
        <w:t>(грамоты,</w:t>
      </w:r>
      <w:r w:rsidR="00685CB7">
        <w:t xml:space="preserve"> </w:t>
      </w:r>
      <w:r w:rsidRPr="0016278F">
        <w:t>поощрительны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благодарственные</w:t>
      </w:r>
      <w:r w:rsidR="00685CB7">
        <w:t xml:space="preserve"> </w:t>
      </w:r>
      <w:r w:rsidRPr="0016278F">
        <w:t>письма,</w:t>
      </w:r>
      <w:r w:rsidR="00685CB7">
        <w:t xml:space="preserve"> </w:t>
      </w:r>
      <w:r w:rsidRPr="0016278F">
        <w:t>фотографии</w:t>
      </w:r>
      <w:r w:rsidR="00685CB7">
        <w:t xml:space="preserve"> </w:t>
      </w:r>
      <w:r w:rsidRPr="0016278F">
        <w:t>приз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.</w:t>
      </w:r>
      <w:r w:rsidR="00685CB7">
        <w:t xml:space="preserve"> </w:t>
      </w:r>
      <w:r w:rsidRPr="0016278F">
        <w:t>д.),</w:t>
      </w:r>
      <w:r w:rsidR="00685CB7">
        <w:t xml:space="preserve"> </w:t>
      </w:r>
      <w:r w:rsidRPr="0016278F">
        <w:t>может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исключительно</w:t>
      </w:r>
      <w:r w:rsidR="00685CB7">
        <w:t xml:space="preserve"> </w:t>
      </w:r>
      <w:r w:rsidRPr="0016278F">
        <w:t>артефакты</w:t>
      </w:r>
      <w:r w:rsidR="00685CB7">
        <w:t xml:space="preserve"> </w:t>
      </w:r>
      <w:r w:rsidRPr="0016278F">
        <w:t>деятельн</w:t>
      </w:r>
      <w:r w:rsidRPr="0016278F">
        <w:t>о</w:t>
      </w:r>
      <w:r w:rsidRPr="0016278F">
        <w:t>сти</w:t>
      </w:r>
      <w:r w:rsidR="00685CB7">
        <w:t xml:space="preserve"> </w:t>
      </w:r>
      <w:r w:rsidRPr="0016278F">
        <w:t>(рефераты,</w:t>
      </w:r>
      <w:r w:rsidR="00685CB7">
        <w:t xml:space="preserve"> </w:t>
      </w:r>
      <w:r w:rsidRPr="0016278F">
        <w:t>доклады,</w:t>
      </w:r>
      <w:r w:rsidR="00685CB7">
        <w:t xml:space="preserve"> </w:t>
      </w:r>
      <w:r w:rsidRPr="0016278F">
        <w:t>статьи,</w:t>
      </w:r>
      <w:r w:rsidR="00685CB7">
        <w:t xml:space="preserve"> </w:t>
      </w:r>
      <w:r w:rsidRPr="0016278F">
        <w:t>чертежи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фото</w:t>
      </w:r>
      <w:r w:rsidR="00685CB7">
        <w:t xml:space="preserve"> </w:t>
      </w:r>
      <w:r w:rsidRPr="0016278F">
        <w:t>издел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.</w:t>
      </w:r>
      <w:r w:rsidR="00685CB7">
        <w:t xml:space="preserve"> </w:t>
      </w:r>
      <w:r w:rsidRPr="0016278F">
        <w:t>д.),</w:t>
      </w:r>
      <w:r w:rsidR="00685CB7">
        <w:t xml:space="preserve"> </w:t>
      </w:r>
      <w:r w:rsidRPr="0016278F">
        <w:t>портфолио</w:t>
      </w:r>
      <w:r w:rsidR="00685CB7">
        <w:t xml:space="preserve"> </w:t>
      </w:r>
      <w:r w:rsidRPr="0016278F">
        <w:t>может</w:t>
      </w:r>
      <w:r w:rsidR="00685CB7">
        <w:t xml:space="preserve"> </w:t>
      </w:r>
      <w:r w:rsidRPr="0016278F">
        <w:t>иметь</w:t>
      </w:r>
      <w:r w:rsidR="00685CB7">
        <w:t xml:space="preserve"> </w:t>
      </w:r>
      <w:r w:rsidRPr="0016278F">
        <w:t>смеша</w:t>
      </w:r>
      <w:r w:rsidRPr="0016278F">
        <w:t>н</w:t>
      </w:r>
      <w:r w:rsidRPr="0016278F">
        <w:t>ный</w:t>
      </w:r>
      <w:r w:rsidR="00685CB7">
        <w:t xml:space="preserve"> </w:t>
      </w:r>
      <w:r w:rsidRPr="0016278F">
        <w:t>характер.</w:t>
      </w:r>
      <w:r w:rsidR="00685CB7">
        <w:t xml:space="preserve"> </w:t>
      </w:r>
    </w:p>
    <w:p w:rsidR="00FC51C5" w:rsidRPr="0016278F" w:rsidRDefault="00FC51C5" w:rsidP="0016278F">
      <w:r w:rsidRPr="0016278F">
        <w:rPr>
          <w:b/>
          <w:i/>
        </w:rPr>
        <w:t>Спонсорство</w:t>
      </w:r>
      <w:r w:rsidR="00685CB7">
        <w:rPr>
          <w:b/>
          <w:i/>
        </w:rPr>
        <w:t xml:space="preserve"> </w:t>
      </w:r>
      <w:r w:rsidRPr="0016278F">
        <w:t>как</w:t>
      </w:r>
      <w:r w:rsidR="00685CB7">
        <w:t xml:space="preserve"> </w:t>
      </w:r>
      <w:r w:rsidRPr="0016278F">
        <w:t>способ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поощрения</w:t>
      </w:r>
      <w:r w:rsidR="00685CB7">
        <w:t xml:space="preserve"> </w:t>
      </w:r>
      <w:r w:rsidRPr="0016278F">
        <w:t>социальной</w:t>
      </w:r>
      <w:r w:rsidR="00685CB7">
        <w:t xml:space="preserve"> </w:t>
      </w:r>
      <w:r w:rsidRPr="0016278F">
        <w:t>успеш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явлений</w:t>
      </w:r>
      <w:r w:rsidR="00685CB7">
        <w:t xml:space="preserve"> </w:t>
      </w:r>
      <w:r w:rsidRPr="0016278F">
        <w:t>а</w:t>
      </w:r>
      <w:r w:rsidRPr="0016278F">
        <w:t>к</w:t>
      </w:r>
      <w:r w:rsidRPr="0016278F">
        <w:t>тивной</w:t>
      </w:r>
      <w:r w:rsidR="00685CB7">
        <w:t xml:space="preserve"> </w:t>
      </w:r>
      <w:r w:rsidRPr="0016278F">
        <w:t>жизненной</w:t>
      </w:r>
      <w:r w:rsidR="00685CB7">
        <w:t xml:space="preserve"> </w:t>
      </w:r>
      <w:r w:rsidRPr="0016278F">
        <w:t>позиции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предусматривает</w:t>
      </w:r>
      <w:r w:rsidR="00685CB7">
        <w:t xml:space="preserve"> </w:t>
      </w:r>
      <w:r w:rsidRPr="0016278F">
        <w:t>оказание</w:t>
      </w:r>
      <w:r w:rsidR="00685CB7">
        <w:t xml:space="preserve"> </w:t>
      </w:r>
      <w:r w:rsidRPr="0016278F">
        <w:t>материальной</w:t>
      </w:r>
      <w:r w:rsidR="00685CB7">
        <w:t xml:space="preserve"> </w:t>
      </w:r>
      <w:r w:rsidRPr="0016278F">
        <w:t>помощи</w:t>
      </w:r>
      <w:r w:rsidR="00685CB7">
        <w:t xml:space="preserve"> </w:t>
      </w:r>
      <w:r w:rsidRPr="0016278F">
        <w:t>(</w:t>
      </w:r>
      <w:r w:rsidRPr="0016278F">
        <w:rPr>
          <w:b/>
          <w:i/>
        </w:rPr>
        <w:t>вруч</w:t>
      </w:r>
      <w:r w:rsidRPr="0016278F">
        <w:rPr>
          <w:b/>
          <w:i/>
        </w:rPr>
        <w:t>е</w:t>
      </w:r>
      <w:r w:rsidRPr="0016278F">
        <w:rPr>
          <w:b/>
          <w:i/>
        </w:rPr>
        <w:t>ни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одарков</w:t>
      </w:r>
      <w:r w:rsidRPr="0016278F">
        <w:t>)</w:t>
      </w:r>
      <w:r w:rsidR="00685CB7">
        <w:t xml:space="preserve"> </w:t>
      </w:r>
      <w:r w:rsidRPr="0016278F">
        <w:t>обучающемуся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классы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достижен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чем-либо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торжественных</w:t>
      </w:r>
      <w:r w:rsidR="00685CB7">
        <w:t xml:space="preserve"> </w:t>
      </w:r>
      <w:r w:rsidRPr="0016278F">
        <w:t>линейках</w:t>
      </w:r>
      <w:r w:rsidR="00685CB7">
        <w:t xml:space="preserve"> </w:t>
      </w:r>
      <w:r w:rsidRPr="0016278F">
        <w:t>1</w:t>
      </w:r>
      <w:r w:rsidR="00685CB7">
        <w:t xml:space="preserve"> </w:t>
      </w:r>
      <w:r w:rsidRPr="0016278F">
        <w:t>сентя</w:t>
      </w:r>
      <w:r w:rsidRPr="0016278F">
        <w:t>б</w:t>
      </w:r>
      <w:r w:rsidRPr="0016278F">
        <w:t>ря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25</w:t>
      </w:r>
      <w:r w:rsidR="00685CB7">
        <w:t xml:space="preserve"> </w:t>
      </w:r>
      <w:r w:rsidRPr="0016278F">
        <w:t>мая.</w:t>
      </w:r>
      <w:r w:rsidR="00685CB7">
        <w:t xml:space="preserve"> </w:t>
      </w:r>
    </w:p>
    <w:p w:rsidR="00FC51C5" w:rsidRPr="005336DD" w:rsidRDefault="00FC51C5" w:rsidP="0016278F">
      <w:pPr>
        <w:rPr>
          <w:sz w:val="18"/>
          <w:szCs w:val="18"/>
        </w:rPr>
      </w:pPr>
    </w:p>
    <w:p w:rsidR="00C17D61" w:rsidRPr="0016278F" w:rsidRDefault="00C17D61" w:rsidP="0016278F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bookmarkStart w:id="201" w:name="_Toc496862448"/>
      <w:bookmarkStart w:id="202" w:name="_Toc3283033"/>
      <w:r w:rsidRPr="0016278F">
        <w:rPr>
          <w:rFonts w:ascii="Times New Roman" w:hAnsi="Times New Roman"/>
          <w:sz w:val="24"/>
          <w:szCs w:val="24"/>
        </w:rPr>
        <w:t>2.3.10.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bookmarkEnd w:id="198"/>
      <w:bookmarkEnd w:id="199"/>
      <w:bookmarkEnd w:id="200"/>
      <w:r w:rsidR="00EA4B6C" w:rsidRPr="0016278F">
        <w:rPr>
          <w:rFonts w:ascii="Times New Roman" w:hAnsi="Times New Roman"/>
          <w:sz w:val="24"/>
          <w:szCs w:val="24"/>
        </w:rPr>
        <w:t>Критерии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показател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эффективност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деятельност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организации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осуществляюще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образовательную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деятельность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в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част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духовно-нравственно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развития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воспитани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социализаци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обучающихся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формировани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здорово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безопасно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образа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жизн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экологическ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культур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обучающихс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(поведени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на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дорогах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в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чрезвычайных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EA4B6C" w:rsidRPr="0016278F">
        <w:rPr>
          <w:rFonts w:ascii="Times New Roman" w:hAnsi="Times New Roman"/>
          <w:sz w:val="24"/>
          <w:szCs w:val="24"/>
        </w:rPr>
        <w:t>ситуациях)</w:t>
      </w:r>
      <w:bookmarkEnd w:id="201"/>
      <w:bookmarkEnd w:id="202"/>
    </w:p>
    <w:p w:rsidR="00EA4B6C" w:rsidRPr="00B11F80" w:rsidRDefault="00EA4B6C" w:rsidP="0016278F">
      <w:pPr>
        <w:shd w:val="clear" w:color="auto" w:fill="FFFFFF"/>
        <w:autoSpaceDE w:val="0"/>
        <w:autoSpaceDN w:val="0"/>
        <w:adjustRightInd w:val="0"/>
        <w:ind w:firstLine="567"/>
        <w:rPr>
          <w:sz w:val="18"/>
          <w:szCs w:val="18"/>
        </w:rPr>
      </w:pPr>
    </w:p>
    <w:p w:rsidR="00EA4B6C" w:rsidRPr="0016278F" w:rsidRDefault="00EA4B6C" w:rsidP="0016278F">
      <w:bookmarkStart w:id="203" w:name="_Toc410654067"/>
      <w:bookmarkStart w:id="204" w:name="_Toc409691729"/>
      <w:bookmarkStart w:id="205" w:name="_Toc414553271"/>
      <w:r w:rsidRPr="0016278F">
        <w:rPr>
          <w:b/>
          <w:i/>
        </w:rPr>
        <w:t>Первы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ритерий</w:t>
      </w:r>
      <w:r w:rsidR="00685CB7">
        <w:t xml:space="preserve"> </w:t>
      </w:r>
      <w:r w:rsidR="00FE1E21" w:rsidRPr="0016278F">
        <w:t>–</w:t>
      </w:r>
      <w:r w:rsidR="00685CB7">
        <w:t xml:space="preserve"> </w:t>
      </w:r>
      <w:r w:rsidR="00FE1E21" w:rsidRPr="0016278F">
        <w:t>степень</w:t>
      </w:r>
      <w:r w:rsidR="00685CB7">
        <w:t xml:space="preserve"> </w:t>
      </w:r>
      <w:r w:rsidR="00FE1E21" w:rsidRPr="0016278F">
        <w:t>обеспечения</w:t>
      </w:r>
      <w:r w:rsidR="00685CB7">
        <w:t xml:space="preserve"> </w:t>
      </w:r>
      <w:r w:rsidR="00FE1E21" w:rsidRPr="0016278F">
        <w:t>в</w:t>
      </w:r>
      <w:r w:rsidR="00685CB7">
        <w:t xml:space="preserve"> </w:t>
      </w:r>
      <w:r w:rsidR="00C63226" w:rsidRPr="0016278F">
        <w:t>МАОУ</w:t>
      </w:r>
      <w:r w:rsidR="00685CB7">
        <w:t xml:space="preserve"> </w:t>
      </w:r>
      <w:r w:rsidR="00FE1E21" w:rsidRPr="0016278F">
        <w:t>СОШ</w:t>
      </w:r>
      <w:r w:rsidR="00685CB7">
        <w:t xml:space="preserve"> </w:t>
      </w:r>
      <w:r w:rsidR="00FE1E21" w:rsidRPr="0016278F">
        <w:t>№3</w:t>
      </w:r>
      <w:r w:rsidR="00685CB7">
        <w:t xml:space="preserve"> </w:t>
      </w:r>
      <w:r w:rsidRPr="0016278F">
        <w:t>г.Ядрина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об</w:t>
      </w:r>
      <w:r w:rsidRPr="0016278F">
        <w:t>у</w:t>
      </w:r>
      <w:r w:rsidRPr="0016278F">
        <w:t>чающихся,</w:t>
      </w:r>
      <w:r w:rsidR="00685CB7">
        <w:t xml:space="preserve"> </w:t>
      </w:r>
      <w:r w:rsidRPr="0016278F">
        <w:t>формирования</w:t>
      </w:r>
      <w:r w:rsidR="00685CB7">
        <w:t xml:space="preserve"> </w:t>
      </w:r>
      <w:r w:rsidRPr="0016278F">
        <w:t>здоров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безопасного</w:t>
      </w:r>
      <w:r w:rsidR="00685CB7">
        <w:t xml:space="preserve"> </w:t>
      </w:r>
      <w:r w:rsidRPr="0016278F">
        <w:t>образа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(поведение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дорогах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чрезв</w:t>
      </w:r>
      <w:r w:rsidRPr="0016278F">
        <w:t>ы</w:t>
      </w:r>
      <w:r w:rsidRPr="0016278F">
        <w:t>чайных</w:t>
      </w:r>
      <w:r w:rsidR="00685CB7">
        <w:t xml:space="preserve"> </w:t>
      </w:r>
      <w:r w:rsidRPr="0016278F">
        <w:t>ситуациях),</w:t>
      </w:r>
      <w:r w:rsidR="00685CB7">
        <w:t xml:space="preserve"> </w:t>
      </w:r>
      <w:r w:rsidRPr="0016278F">
        <w:t>выражает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ледующих</w:t>
      </w:r>
      <w:r w:rsidR="00685CB7">
        <w:t xml:space="preserve"> </w:t>
      </w:r>
      <w:r w:rsidRPr="0016278F">
        <w:rPr>
          <w:b/>
          <w:i/>
        </w:rPr>
        <w:t>показателях:</w:t>
      </w:r>
    </w:p>
    <w:p w:rsidR="00EA4B6C" w:rsidRPr="0016278F" w:rsidRDefault="00EA4B6C" w:rsidP="00D703FC">
      <w:pPr>
        <w:numPr>
          <w:ilvl w:val="0"/>
          <w:numId w:val="255"/>
        </w:numPr>
        <w:ind w:left="426" w:hanging="426"/>
      </w:pPr>
      <w:r w:rsidRPr="0016278F">
        <w:t>уровень</w:t>
      </w:r>
      <w:r w:rsidR="00685CB7">
        <w:t xml:space="preserve"> </w:t>
      </w:r>
      <w:r w:rsidRPr="0016278F">
        <w:t>информированности</w:t>
      </w:r>
      <w:r w:rsidR="00685CB7">
        <w:t xml:space="preserve"> </w:t>
      </w:r>
      <w:r w:rsidRPr="0016278F">
        <w:t>педагогов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состоянии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(заболевания,</w:t>
      </w:r>
      <w:r w:rsidR="00685CB7">
        <w:t xml:space="preserve"> </w:t>
      </w:r>
      <w:r w:rsidRPr="0016278F">
        <w:t>огр</w:t>
      </w:r>
      <w:r w:rsidRPr="0016278F">
        <w:t>а</w:t>
      </w:r>
      <w:r w:rsidRPr="0016278F">
        <w:t>ничения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здоровью),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посещении</w:t>
      </w:r>
      <w:r w:rsidR="00685CB7">
        <w:t xml:space="preserve"> </w:t>
      </w:r>
      <w:r w:rsidRPr="0016278F">
        <w:t>спортивных</w:t>
      </w:r>
      <w:r w:rsidR="00685CB7">
        <w:t xml:space="preserve"> </w:t>
      </w:r>
      <w:r w:rsidRPr="0016278F">
        <w:t>секций,</w:t>
      </w:r>
      <w:r w:rsidR="00685CB7">
        <w:t xml:space="preserve"> </w:t>
      </w:r>
      <w:r w:rsidRPr="0016278F">
        <w:t>регулярности</w:t>
      </w:r>
      <w:r w:rsidR="00685CB7">
        <w:t xml:space="preserve"> </w:t>
      </w:r>
      <w:r w:rsidRPr="0016278F">
        <w:t>занятий</w:t>
      </w:r>
      <w:r w:rsidR="00685CB7">
        <w:t xml:space="preserve"> </w:t>
      </w:r>
      <w:r w:rsidRPr="0016278F">
        <w:t>физической</w:t>
      </w:r>
      <w:r w:rsidR="00685CB7">
        <w:t xml:space="preserve"> </w:t>
      </w:r>
      <w:r w:rsidRPr="0016278F">
        <w:t>кул</w:t>
      </w:r>
      <w:r w:rsidRPr="0016278F">
        <w:t>ь</w:t>
      </w:r>
      <w:r w:rsidRPr="0016278F">
        <w:t>турой;</w:t>
      </w:r>
      <w:r w:rsidR="00685CB7">
        <w:t xml:space="preserve"> </w:t>
      </w:r>
    </w:p>
    <w:p w:rsidR="00EA4B6C" w:rsidRPr="0016278F" w:rsidRDefault="00EA4B6C" w:rsidP="00D703FC">
      <w:pPr>
        <w:numPr>
          <w:ilvl w:val="0"/>
          <w:numId w:val="255"/>
        </w:numPr>
        <w:ind w:left="426" w:hanging="426"/>
      </w:pPr>
      <w:r w:rsidRPr="0016278F">
        <w:t>степень</w:t>
      </w:r>
      <w:r w:rsidR="00685CB7">
        <w:t xml:space="preserve"> </w:t>
      </w:r>
      <w:r w:rsidRPr="0016278F">
        <w:t>конкрет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змеримости</w:t>
      </w:r>
      <w:r w:rsidR="00685CB7">
        <w:t xml:space="preserve"> </w:t>
      </w:r>
      <w:r w:rsidRPr="0016278F">
        <w:t>задач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обеспечению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обучающихся,</w:t>
      </w:r>
      <w:r w:rsidR="00685CB7">
        <w:t xml:space="preserve"> </w:t>
      </w:r>
      <w:r w:rsidRPr="0016278F">
        <w:t>уровень</w:t>
      </w:r>
      <w:r w:rsidR="00685CB7">
        <w:t xml:space="preserve"> </w:t>
      </w:r>
      <w:r w:rsidRPr="0016278F">
        <w:t>обусловленности</w:t>
      </w:r>
      <w:r w:rsidR="00685CB7">
        <w:t xml:space="preserve"> </w:t>
      </w:r>
      <w:r w:rsidRPr="0016278F">
        <w:t>задач</w:t>
      </w:r>
      <w:r w:rsidR="00685CB7">
        <w:t xml:space="preserve"> </w:t>
      </w:r>
      <w:r w:rsidRPr="0016278F">
        <w:t>анализом</w:t>
      </w:r>
      <w:r w:rsidR="00685CB7">
        <w:t xml:space="preserve"> </w:t>
      </w:r>
      <w:r w:rsidRPr="0016278F">
        <w:t>ситуац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,</w:t>
      </w:r>
      <w:r w:rsidR="00685CB7">
        <w:t xml:space="preserve"> </w:t>
      </w:r>
      <w:r w:rsidRPr="0016278F">
        <w:t>ученическом</w:t>
      </w:r>
      <w:r w:rsidR="00685CB7">
        <w:t xml:space="preserve"> </w:t>
      </w:r>
      <w:r w:rsidRPr="0016278F">
        <w:t>классе,</w:t>
      </w:r>
      <w:r w:rsidR="00685CB7">
        <w:t xml:space="preserve"> </w:t>
      </w:r>
      <w:r w:rsidRPr="0016278F">
        <w:t>учебной</w:t>
      </w:r>
      <w:r w:rsidR="00685CB7">
        <w:t xml:space="preserve"> </w:t>
      </w:r>
      <w:r w:rsidRPr="0016278F">
        <w:t>гру</w:t>
      </w:r>
      <w:r w:rsidRPr="0016278F">
        <w:t>п</w:t>
      </w:r>
      <w:r w:rsidRPr="0016278F">
        <w:t>пе,</w:t>
      </w:r>
      <w:r w:rsidR="00685CB7">
        <w:t xml:space="preserve"> </w:t>
      </w:r>
      <w:r w:rsidRPr="0016278F">
        <w:t>уровень</w:t>
      </w:r>
      <w:r w:rsidR="00685CB7">
        <w:t xml:space="preserve"> </w:t>
      </w:r>
      <w:r w:rsidRPr="0016278F">
        <w:t>дифференциации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исходя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состояния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отдельных</w:t>
      </w:r>
      <w:r w:rsidR="00685CB7">
        <w:t xml:space="preserve"> </w:t>
      </w:r>
      <w:r w:rsidRPr="0016278F">
        <w:t>категорий</w:t>
      </w:r>
      <w:r w:rsidR="00685CB7">
        <w:t xml:space="preserve"> </w:t>
      </w:r>
      <w:r w:rsidRPr="0016278F">
        <w:t>обуч</w:t>
      </w:r>
      <w:r w:rsidRPr="0016278F">
        <w:t>а</w:t>
      </w:r>
      <w:r w:rsidRPr="0016278F">
        <w:t>ющи</w:t>
      </w:r>
      <w:r w:rsidRPr="0016278F">
        <w:t>х</w:t>
      </w:r>
      <w:r w:rsidRPr="0016278F">
        <w:t>ся;</w:t>
      </w:r>
      <w:r w:rsidR="00685CB7">
        <w:t xml:space="preserve"> </w:t>
      </w:r>
    </w:p>
    <w:p w:rsidR="00EA4B6C" w:rsidRPr="0016278F" w:rsidRDefault="00EA4B6C" w:rsidP="00D703FC">
      <w:pPr>
        <w:numPr>
          <w:ilvl w:val="0"/>
          <w:numId w:val="255"/>
        </w:numPr>
        <w:ind w:left="426" w:hanging="426"/>
      </w:pPr>
      <w:r w:rsidRPr="0016278F">
        <w:t>степень</w:t>
      </w:r>
      <w:r w:rsidR="00685CB7">
        <w:t xml:space="preserve"> </w:t>
      </w:r>
      <w:r w:rsidRPr="0016278F">
        <w:t>коррект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онкретности</w:t>
      </w:r>
      <w:r w:rsidR="00685CB7">
        <w:t xml:space="preserve"> </w:t>
      </w:r>
      <w:r w:rsidRPr="0016278F">
        <w:t>правил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педагогов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обеспечению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дор</w:t>
      </w:r>
      <w:r w:rsidRPr="0016278F">
        <w:t>о</w:t>
      </w:r>
      <w:r w:rsidRPr="0016278F">
        <w:t>вья</w:t>
      </w:r>
      <w:r w:rsidR="00685CB7">
        <w:t xml:space="preserve"> </w:t>
      </w:r>
      <w:r w:rsidRPr="0016278F">
        <w:t>обучающихся,</w:t>
      </w:r>
      <w:r w:rsidR="00685CB7">
        <w:t xml:space="preserve"> </w:t>
      </w:r>
    </w:p>
    <w:p w:rsidR="00EA4B6C" w:rsidRPr="0016278F" w:rsidRDefault="00EA4B6C" w:rsidP="00D703FC">
      <w:pPr>
        <w:numPr>
          <w:ilvl w:val="0"/>
          <w:numId w:val="255"/>
        </w:numPr>
        <w:ind w:left="426" w:hanging="426"/>
      </w:pPr>
      <w:r w:rsidRPr="0016278F">
        <w:t>реалистичность</w:t>
      </w:r>
      <w:r w:rsidR="00685CB7">
        <w:t xml:space="preserve"> </w:t>
      </w:r>
      <w:r w:rsidRPr="0016278F">
        <w:t>количеств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статочность</w:t>
      </w:r>
      <w:r w:rsidR="00685CB7">
        <w:t xml:space="preserve"> </w:t>
      </w:r>
      <w:r w:rsidRPr="0016278F">
        <w:t>мероприятий</w:t>
      </w:r>
      <w:r w:rsidR="00685CB7">
        <w:t xml:space="preserve"> </w:t>
      </w:r>
      <w:r w:rsidRPr="0016278F">
        <w:t>(тематика,</w:t>
      </w:r>
      <w:r w:rsidR="00685CB7">
        <w:t xml:space="preserve"> </w:t>
      </w:r>
      <w:r w:rsidRPr="0016278F">
        <w:t>форм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держание</w:t>
      </w:r>
      <w:r w:rsidR="00685CB7">
        <w:t xml:space="preserve"> </w:t>
      </w:r>
      <w:r w:rsidRPr="0016278F">
        <w:t>кот</w:t>
      </w:r>
      <w:r w:rsidRPr="0016278F">
        <w:t>о</w:t>
      </w:r>
      <w:r w:rsidRPr="0016278F">
        <w:t>рых</w:t>
      </w:r>
      <w:r w:rsidR="00685CB7">
        <w:t xml:space="preserve"> </w:t>
      </w:r>
      <w:r w:rsidRPr="0016278F">
        <w:t>адекватны</w:t>
      </w:r>
      <w:r w:rsidR="00685CB7">
        <w:t xml:space="preserve"> </w:t>
      </w:r>
      <w:r w:rsidRPr="0016278F">
        <w:t>задачам</w:t>
      </w:r>
      <w:r w:rsidR="00685CB7">
        <w:t xml:space="preserve"> </w:t>
      </w:r>
      <w:r w:rsidRPr="0016278F">
        <w:t>обеспечения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доровья</w:t>
      </w:r>
      <w:r w:rsidR="00685CB7">
        <w:t xml:space="preserve"> </w:t>
      </w:r>
      <w:r w:rsidRPr="0016278F">
        <w:t>обучающихся,</w:t>
      </w:r>
      <w:r w:rsidR="00685CB7">
        <w:t xml:space="preserve"> </w:t>
      </w:r>
      <w:r w:rsidRPr="0016278F">
        <w:t>здоров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безопасного</w:t>
      </w:r>
      <w:r w:rsidR="00685CB7">
        <w:t xml:space="preserve"> </w:t>
      </w:r>
      <w:r w:rsidRPr="0016278F">
        <w:t>образа</w:t>
      </w:r>
      <w:r w:rsidR="00685CB7">
        <w:t xml:space="preserve"> </w:t>
      </w:r>
      <w:r w:rsidRPr="0016278F">
        <w:t>жизни);</w:t>
      </w:r>
    </w:p>
    <w:p w:rsidR="00EA4B6C" w:rsidRPr="0016278F" w:rsidRDefault="00EA4B6C" w:rsidP="00D703FC">
      <w:pPr>
        <w:numPr>
          <w:ilvl w:val="0"/>
          <w:numId w:val="255"/>
        </w:numPr>
        <w:ind w:left="426" w:hanging="426"/>
      </w:pPr>
      <w:r w:rsidRPr="0016278F">
        <w:t>согласованность</w:t>
      </w:r>
      <w:r w:rsidR="00685CB7">
        <w:t xml:space="preserve"> </w:t>
      </w:r>
      <w:r w:rsidRPr="0016278F">
        <w:t>мероприятий,</w:t>
      </w:r>
      <w:r w:rsidR="00685CB7">
        <w:t xml:space="preserve"> </w:t>
      </w:r>
      <w:r w:rsidRPr="0016278F">
        <w:t>обеспечивающих</w:t>
      </w:r>
      <w:r w:rsidR="00685CB7">
        <w:t xml:space="preserve"> </w:t>
      </w:r>
      <w:r w:rsidRPr="0016278F">
        <w:t>жизн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доровье</w:t>
      </w:r>
      <w:r w:rsidR="00685CB7">
        <w:t xml:space="preserve"> </w:t>
      </w:r>
      <w:r w:rsidRPr="0016278F">
        <w:t>обучающихся,</w:t>
      </w:r>
      <w:r w:rsidR="00685CB7">
        <w:t xml:space="preserve"> </w:t>
      </w:r>
      <w:r w:rsidRPr="0016278F">
        <w:t>формир</w:t>
      </w:r>
      <w:r w:rsidRPr="0016278F">
        <w:t>о</w:t>
      </w:r>
      <w:r w:rsidRPr="0016278F">
        <w:t>вание</w:t>
      </w:r>
      <w:r w:rsidR="00685CB7">
        <w:t xml:space="preserve"> </w:t>
      </w:r>
      <w:r w:rsidRPr="0016278F">
        <w:t>здоров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безопасного</w:t>
      </w:r>
      <w:r w:rsidR="00685CB7">
        <w:t xml:space="preserve"> </w:t>
      </w:r>
      <w:r w:rsidRPr="0016278F">
        <w:t>образа</w:t>
      </w:r>
      <w:r w:rsidR="00685CB7">
        <w:t xml:space="preserve"> </w:t>
      </w:r>
      <w:r w:rsidRPr="0016278F">
        <w:t>жизни,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медикам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одителями</w:t>
      </w:r>
      <w:r w:rsidR="00685CB7">
        <w:t xml:space="preserve"> </w:t>
      </w:r>
      <w:r w:rsidRPr="0016278F">
        <w:t>обучающихся,</w:t>
      </w:r>
      <w:r w:rsidR="00685CB7">
        <w:t xml:space="preserve"> </w:t>
      </w:r>
      <w:r w:rsidRPr="0016278F">
        <w:t>привлеч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мероприятий</w:t>
      </w:r>
      <w:r w:rsidR="00685CB7">
        <w:t xml:space="preserve"> </w:t>
      </w:r>
      <w:r w:rsidRPr="0016278F">
        <w:t>профильных</w:t>
      </w:r>
      <w:r w:rsidR="00685CB7">
        <w:t xml:space="preserve"> </w:t>
      </w:r>
      <w:r w:rsidRPr="0016278F">
        <w:t>организаций,</w:t>
      </w:r>
      <w:r w:rsidR="00685CB7">
        <w:t xml:space="preserve"> </w:t>
      </w:r>
      <w:r w:rsidRPr="0016278F">
        <w:t>родителей,</w:t>
      </w:r>
      <w:r w:rsidR="00685CB7">
        <w:t xml:space="preserve"> </w:t>
      </w:r>
      <w:r w:rsidRPr="0016278F">
        <w:t>обществен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р.</w:t>
      </w:r>
      <w:r w:rsidR="00685CB7">
        <w:t xml:space="preserve"> </w:t>
      </w:r>
    </w:p>
    <w:p w:rsidR="00EA4B6C" w:rsidRPr="0016278F" w:rsidRDefault="00EA4B6C" w:rsidP="0016278F">
      <w:pPr>
        <w:rPr>
          <w:i/>
        </w:rPr>
      </w:pPr>
      <w:r w:rsidRPr="0016278F">
        <w:rPr>
          <w:b/>
          <w:i/>
        </w:rPr>
        <w:t>Втор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ритерий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степень</w:t>
      </w:r>
      <w:r w:rsidR="00685CB7">
        <w:t xml:space="preserve"> </w:t>
      </w:r>
      <w:r w:rsidRPr="0016278F">
        <w:t>обеспече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</w:t>
      </w:r>
      <w:r w:rsidR="00685CB7">
        <w:t xml:space="preserve"> </w:t>
      </w:r>
      <w:r w:rsidRPr="0016278F">
        <w:t>позитивных</w:t>
      </w:r>
      <w:r w:rsidR="00685CB7">
        <w:t xml:space="preserve"> </w:t>
      </w:r>
      <w:r w:rsidRPr="0016278F">
        <w:t>межличностных</w:t>
      </w:r>
      <w:r w:rsidR="00685CB7">
        <w:t xml:space="preserve"> </w:t>
      </w:r>
      <w:r w:rsidRPr="0016278F">
        <w:t>отношений</w:t>
      </w:r>
      <w:r w:rsidR="00685CB7">
        <w:t xml:space="preserve"> </w:t>
      </w:r>
      <w:r w:rsidRPr="0016278F">
        <w:t>обучающихся,</w:t>
      </w:r>
      <w:r w:rsidR="00685CB7">
        <w:t xml:space="preserve"> </w:t>
      </w:r>
      <w:r w:rsidRPr="0016278F">
        <w:t>выражает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ледующих</w:t>
      </w:r>
      <w:r w:rsidR="00685CB7">
        <w:t xml:space="preserve"> </w:t>
      </w:r>
      <w:r w:rsidRPr="0016278F">
        <w:rPr>
          <w:b/>
          <w:i/>
        </w:rPr>
        <w:t>показателях</w:t>
      </w:r>
      <w:r w:rsidRPr="0016278F">
        <w:rPr>
          <w:i/>
        </w:rPr>
        <w:t>:</w:t>
      </w:r>
      <w:r w:rsidR="00685CB7">
        <w:rPr>
          <w:i/>
        </w:rPr>
        <w:t xml:space="preserve"> </w:t>
      </w:r>
    </w:p>
    <w:p w:rsidR="00EA4B6C" w:rsidRPr="0016278F" w:rsidRDefault="00EA4B6C" w:rsidP="00D703FC">
      <w:pPr>
        <w:numPr>
          <w:ilvl w:val="0"/>
          <w:numId w:val="256"/>
        </w:numPr>
        <w:ind w:left="426" w:hanging="426"/>
      </w:pPr>
      <w:r w:rsidRPr="0016278F">
        <w:t>уровень</w:t>
      </w:r>
      <w:r w:rsidR="00685CB7">
        <w:t xml:space="preserve"> </w:t>
      </w:r>
      <w:r w:rsidRPr="0016278F">
        <w:t>информированности</w:t>
      </w:r>
      <w:r w:rsidR="00685CB7">
        <w:t xml:space="preserve"> </w:t>
      </w:r>
      <w:r w:rsidRPr="0016278F">
        <w:t>педагогов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состоянии</w:t>
      </w:r>
      <w:r w:rsidR="00685CB7">
        <w:t xml:space="preserve"> </w:t>
      </w:r>
      <w:r w:rsidRPr="0016278F">
        <w:t>межличностных</w:t>
      </w:r>
      <w:r w:rsidR="00685CB7">
        <w:t xml:space="preserve"> </w:t>
      </w:r>
      <w:r w:rsidRPr="0016278F">
        <w:t>отношени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общ</w:t>
      </w:r>
      <w:r w:rsidRPr="0016278F">
        <w:t>е</w:t>
      </w:r>
      <w:r w:rsidRPr="0016278F">
        <w:t>ствах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(специфические</w:t>
      </w:r>
      <w:r w:rsidR="00685CB7">
        <w:t xml:space="preserve"> </w:t>
      </w:r>
      <w:r w:rsidRPr="0016278F">
        <w:t>проблемы</w:t>
      </w:r>
      <w:r w:rsidR="00685CB7">
        <w:t xml:space="preserve"> </w:t>
      </w:r>
      <w:r w:rsidRPr="0016278F">
        <w:t>межличностных</w:t>
      </w:r>
      <w:r w:rsidR="00685CB7">
        <w:t xml:space="preserve"> </w:t>
      </w:r>
      <w:r w:rsidRPr="0016278F">
        <w:t>отношений</w:t>
      </w:r>
      <w:r w:rsidR="00685CB7">
        <w:t xml:space="preserve"> </w:t>
      </w:r>
      <w:r w:rsidRPr="0016278F">
        <w:t>школьников,</w:t>
      </w:r>
      <w:r w:rsidR="00685CB7">
        <w:t xml:space="preserve"> </w:t>
      </w:r>
      <w:r w:rsidRPr="0016278F">
        <w:t>обусловле</w:t>
      </w:r>
      <w:r w:rsidRPr="0016278F">
        <w:t>н</w:t>
      </w:r>
      <w:r w:rsidRPr="0016278F">
        <w:t>ные</w:t>
      </w:r>
      <w:r w:rsidR="00685CB7">
        <w:t xml:space="preserve"> </w:t>
      </w:r>
      <w:r w:rsidRPr="0016278F">
        <w:t>особенностями</w:t>
      </w:r>
      <w:r w:rsidR="00685CB7">
        <w:t xml:space="preserve"> </w:t>
      </w:r>
      <w:r w:rsidRPr="0016278F">
        <w:t>классов,</w:t>
      </w:r>
      <w:r w:rsidR="00685CB7">
        <w:t xml:space="preserve"> </w:t>
      </w:r>
      <w:r w:rsidRPr="0016278F">
        <w:t>спецификой</w:t>
      </w:r>
      <w:r w:rsidR="00685CB7">
        <w:t xml:space="preserve"> </w:t>
      </w:r>
      <w:r w:rsidRPr="0016278F">
        <w:t>формирования</w:t>
      </w:r>
      <w:r w:rsidR="00685CB7">
        <w:t xml:space="preserve"> </w:t>
      </w:r>
      <w:r w:rsidRPr="0016278F">
        <w:t>коллектива,</w:t>
      </w:r>
      <w:r w:rsidR="00685CB7">
        <w:t xml:space="preserve"> </w:t>
      </w:r>
      <w:r w:rsidRPr="0016278F">
        <w:t>стилями</w:t>
      </w:r>
      <w:r w:rsidR="00685CB7">
        <w:t xml:space="preserve"> </w:t>
      </w:r>
      <w:r w:rsidRPr="0016278F">
        <w:t>педагогического</w:t>
      </w:r>
      <w:r w:rsidR="00685CB7">
        <w:t xml:space="preserve"> </w:t>
      </w:r>
      <w:r w:rsidRPr="0016278F">
        <w:t>рук</w:t>
      </w:r>
      <w:r w:rsidRPr="0016278F">
        <w:t>о</w:t>
      </w:r>
      <w:r w:rsidRPr="0016278F">
        <w:t>водства,</w:t>
      </w:r>
      <w:r w:rsidR="00685CB7">
        <w:t xml:space="preserve"> </w:t>
      </w:r>
      <w:r w:rsidRPr="0016278F">
        <w:t>составом</w:t>
      </w:r>
      <w:r w:rsidR="00685CB7">
        <w:t xml:space="preserve"> </w:t>
      </w:r>
      <w:r w:rsidRPr="0016278F">
        <w:t>школ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.</w:t>
      </w:r>
      <w:r w:rsidR="00685CB7">
        <w:t xml:space="preserve"> </w:t>
      </w:r>
      <w:r w:rsidRPr="0016278F">
        <w:t>д.);</w:t>
      </w:r>
    </w:p>
    <w:p w:rsidR="00EA4B6C" w:rsidRPr="0016278F" w:rsidRDefault="00EA4B6C" w:rsidP="00D703FC">
      <w:pPr>
        <w:numPr>
          <w:ilvl w:val="0"/>
          <w:numId w:val="256"/>
        </w:numPr>
        <w:ind w:left="426" w:hanging="426"/>
      </w:pPr>
      <w:r w:rsidRPr="0016278F">
        <w:t>степень</w:t>
      </w:r>
      <w:r w:rsidR="00685CB7">
        <w:t xml:space="preserve"> </w:t>
      </w:r>
      <w:r w:rsidRPr="0016278F">
        <w:t>конкрет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змеримости</w:t>
      </w:r>
      <w:r w:rsidR="00685CB7">
        <w:t xml:space="preserve"> </w:t>
      </w:r>
      <w:r w:rsidRPr="0016278F">
        <w:t>задач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обеспечению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разовательной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п</w:t>
      </w:r>
      <w:r w:rsidRPr="0016278F">
        <w:t>о</w:t>
      </w:r>
      <w:r w:rsidRPr="0016278F">
        <w:t>зитивных</w:t>
      </w:r>
      <w:r w:rsidR="00685CB7">
        <w:t xml:space="preserve"> </w:t>
      </w:r>
      <w:r w:rsidRPr="0016278F">
        <w:t>межличностных</w:t>
      </w:r>
      <w:r w:rsidR="00685CB7">
        <w:t xml:space="preserve"> </w:t>
      </w:r>
      <w:r w:rsidRPr="0016278F">
        <w:t>отношений</w:t>
      </w:r>
      <w:r w:rsidR="00685CB7">
        <w:t xml:space="preserve"> </w:t>
      </w:r>
      <w:r w:rsidRPr="0016278F">
        <w:t>обучающихся,</w:t>
      </w:r>
      <w:r w:rsidR="00685CB7">
        <w:t xml:space="preserve"> </w:t>
      </w:r>
      <w:r w:rsidRPr="0016278F">
        <w:t>уровень</w:t>
      </w:r>
      <w:r w:rsidR="00685CB7">
        <w:t xml:space="preserve"> </w:t>
      </w:r>
      <w:r w:rsidRPr="0016278F">
        <w:t>обусловленности</w:t>
      </w:r>
      <w:r w:rsidR="00685CB7">
        <w:t xml:space="preserve"> </w:t>
      </w:r>
      <w:r w:rsidRPr="0016278F">
        <w:t>задач</w:t>
      </w:r>
      <w:r w:rsidR="00685CB7">
        <w:t xml:space="preserve"> </w:t>
      </w:r>
      <w:r w:rsidRPr="0016278F">
        <w:t>анализом</w:t>
      </w:r>
      <w:r w:rsidR="00685CB7">
        <w:t xml:space="preserve"> </w:t>
      </w:r>
      <w:r w:rsidRPr="0016278F">
        <w:t>ситуац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,</w:t>
      </w:r>
      <w:r w:rsidR="00685CB7">
        <w:t xml:space="preserve"> </w:t>
      </w:r>
      <w:r w:rsidRPr="0016278F">
        <w:t>классах,</w:t>
      </w:r>
      <w:r w:rsidR="00685CB7">
        <w:t xml:space="preserve"> </w:t>
      </w:r>
      <w:r w:rsidRPr="0016278F">
        <w:t>учебной</w:t>
      </w:r>
      <w:r w:rsidR="00685CB7">
        <w:t xml:space="preserve"> </w:t>
      </w:r>
      <w:r w:rsidRPr="0016278F">
        <w:t>группе,</w:t>
      </w:r>
      <w:r w:rsidR="00685CB7">
        <w:t xml:space="preserve"> </w:t>
      </w:r>
      <w:r w:rsidRPr="0016278F">
        <w:t>уровень</w:t>
      </w:r>
      <w:r w:rsidR="00685CB7">
        <w:t xml:space="preserve"> </w:t>
      </w:r>
      <w:r w:rsidRPr="0016278F">
        <w:t>дифференциации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исходя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соц</w:t>
      </w:r>
      <w:r w:rsidRPr="0016278F">
        <w:t>и</w:t>
      </w:r>
      <w:r w:rsidRPr="0016278F">
        <w:t>ально-психологического</w:t>
      </w:r>
      <w:r w:rsidR="00685CB7">
        <w:t xml:space="preserve"> </w:t>
      </w:r>
      <w:r w:rsidRPr="0016278F">
        <w:t>статуса</w:t>
      </w:r>
      <w:r w:rsidR="00685CB7">
        <w:t xml:space="preserve"> </w:t>
      </w:r>
      <w:r w:rsidRPr="0016278F">
        <w:t>отдельных</w:t>
      </w:r>
      <w:r w:rsidR="00685CB7">
        <w:t xml:space="preserve"> </w:t>
      </w:r>
      <w:r w:rsidRPr="0016278F">
        <w:t>категорий</w:t>
      </w:r>
      <w:r w:rsidR="00685CB7">
        <w:t xml:space="preserve"> </w:t>
      </w:r>
      <w:r w:rsidRPr="0016278F">
        <w:t>обучающихся;</w:t>
      </w:r>
    </w:p>
    <w:p w:rsidR="00EA4B6C" w:rsidRPr="0016278F" w:rsidRDefault="00EA4B6C" w:rsidP="00D703FC">
      <w:pPr>
        <w:numPr>
          <w:ilvl w:val="0"/>
          <w:numId w:val="256"/>
        </w:numPr>
        <w:ind w:left="426" w:hanging="426"/>
      </w:pPr>
      <w:r w:rsidRPr="0016278F">
        <w:t>степень</w:t>
      </w:r>
      <w:r w:rsidR="00685CB7">
        <w:t xml:space="preserve"> </w:t>
      </w:r>
      <w:r w:rsidRPr="0016278F">
        <w:t>коррект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онкретности</w:t>
      </w:r>
      <w:r w:rsidR="00685CB7">
        <w:t xml:space="preserve"> </w:t>
      </w:r>
      <w:r w:rsidRPr="0016278F">
        <w:t>правил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педагогов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обеспечению</w:t>
      </w:r>
      <w:r w:rsidR="00685CB7">
        <w:t xml:space="preserve"> </w:t>
      </w:r>
      <w:r w:rsidRPr="0016278F">
        <w:t>позитивных</w:t>
      </w:r>
      <w:r w:rsidR="00685CB7">
        <w:t xml:space="preserve"> </w:t>
      </w:r>
      <w:r w:rsidRPr="0016278F">
        <w:t>межличностных</w:t>
      </w:r>
      <w:r w:rsidR="00685CB7">
        <w:t xml:space="preserve"> </w:t>
      </w:r>
      <w:r w:rsidRPr="0016278F">
        <w:t>отношений</w:t>
      </w:r>
      <w:r w:rsidR="00685CB7">
        <w:t xml:space="preserve"> </w:t>
      </w:r>
      <w:r w:rsidRPr="0016278F">
        <w:t>обучающихся;</w:t>
      </w:r>
      <w:r w:rsidR="00685CB7">
        <w:t xml:space="preserve"> </w:t>
      </w:r>
    </w:p>
    <w:p w:rsidR="00EA4B6C" w:rsidRPr="0016278F" w:rsidRDefault="00EA4B6C" w:rsidP="00D703FC">
      <w:pPr>
        <w:numPr>
          <w:ilvl w:val="0"/>
          <w:numId w:val="256"/>
        </w:numPr>
        <w:ind w:left="426" w:hanging="426"/>
      </w:pPr>
      <w:r w:rsidRPr="0016278F">
        <w:t>реалистичность</w:t>
      </w:r>
      <w:r w:rsidR="00685CB7">
        <w:t xml:space="preserve"> </w:t>
      </w:r>
      <w:r w:rsidRPr="0016278F">
        <w:t>количеств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статочность</w:t>
      </w:r>
      <w:r w:rsidR="00685CB7">
        <w:t xml:space="preserve"> </w:t>
      </w:r>
      <w:r w:rsidRPr="0016278F">
        <w:t>мероприятий</w:t>
      </w:r>
      <w:r w:rsidR="00685CB7">
        <w:t xml:space="preserve"> </w:t>
      </w:r>
      <w:r w:rsidRPr="0016278F">
        <w:t>(тематика,</w:t>
      </w:r>
      <w:r w:rsidR="00685CB7">
        <w:t xml:space="preserve"> </w:t>
      </w:r>
      <w:r w:rsidRPr="0016278F">
        <w:t>форм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держание</w:t>
      </w:r>
      <w:r w:rsidR="00685CB7">
        <w:t xml:space="preserve"> </w:t>
      </w:r>
      <w:r w:rsidRPr="0016278F">
        <w:t>кот</w:t>
      </w:r>
      <w:r w:rsidRPr="0016278F">
        <w:t>о</w:t>
      </w:r>
      <w:r w:rsidRPr="0016278F">
        <w:t>рых</w:t>
      </w:r>
      <w:r w:rsidR="00685CB7">
        <w:t xml:space="preserve"> </w:t>
      </w:r>
      <w:r w:rsidRPr="0016278F">
        <w:t>адекватны</w:t>
      </w:r>
      <w:r w:rsidR="00685CB7">
        <w:t xml:space="preserve"> </w:t>
      </w:r>
      <w:r w:rsidRPr="0016278F">
        <w:t>задачам</w:t>
      </w:r>
      <w:r w:rsidR="00685CB7">
        <w:t xml:space="preserve"> </w:t>
      </w:r>
      <w:r w:rsidRPr="0016278F">
        <w:t>обеспечения</w:t>
      </w:r>
      <w:r w:rsidR="00685CB7">
        <w:t xml:space="preserve"> </w:t>
      </w:r>
      <w:r w:rsidRPr="0016278F">
        <w:t>позитивных</w:t>
      </w:r>
      <w:r w:rsidR="00685CB7">
        <w:t xml:space="preserve"> </w:t>
      </w:r>
      <w:r w:rsidRPr="0016278F">
        <w:t>межличностных</w:t>
      </w:r>
      <w:r w:rsidR="00685CB7">
        <w:t xml:space="preserve"> </w:t>
      </w:r>
      <w:r w:rsidRPr="0016278F">
        <w:t>отношений</w:t>
      </w:r>
      <w:r w:rsidR="00685CB7">
        <w:t xml:space="preserve"> </w:t>
      </w:r>
      <w:r w:rsidRPr="0016278F">
        <w:t>кадет);</w:t>
      </w:r>
      <w:r w:rsidR="00685CB7">
        <w:t xml:space="preserve"> </w:t>
      </w:r>
    </w:p>
    <w:p w:rsidR="00EA4B6C" w:rsidRPr="0016278F" w:rsidRDefault="00EA4B6C" w:rsidP="00D703FC">
      <w:pPr>
        <w:numPr>
          <w:ilvl w:val="0"/>
          <w:numId w:val="256"/>
        </w:numPr>
        <w:ind w:left="426" w:hanging="426"/>
      </w:pPr>
      <w:r w:rsidRPr="0016278F">
        <w:t>согласованность</w:t>
      </w:r>
      <w:r w:rsidR="00685CB7">
        <w:t xml:space="preserve"> </w:t>
      </w:r>
      <w:r w:rsidRPr="0016278F">
        <w:t>мероприятий,</w:t>
      </w:r>
      <w:r w:rsidR="00685CB7">
        <w:t xml:space="preserve"> </w:t>
      </w:r>
      <w:r w:rsidRPr="0016278F">
        <w:t>обеспечивающих</w:t>
      </w:r>
      <w:r w:rsidR="00685CB7">
        <w:t xml:space="preserve"> </w:t>
      </w:r>
      <w:r w:rsidRPr="0016278F">
        <w:t>позитивные</w:t>
      </w:r>
      <w:r w:rsidR="00685CB7">
        <w:t xml:space="preserve"> </w:t>
      </w:r>
      <w:r w:rsidRPr="0016278F">
        <w:t>межличностные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обуч</w:t>
      </w:r>
      <w:r w:rsidRPr="0016278F">
        <w:t>а</w:t>
      </w:r>
      <w:r w:rsidRPr="0016278F">
        <w:t>ющихс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едагогом-психологом</w:t>
      </w:r>
      <w:r w:rsidR="00685CB7">
        <w:t xml:space="preserve"> </w:t>
      </w:r>
      <w:r w:rsidRPr="0016278F">
        <w:t>школы.</w:t>
      </w:r>
      <w:r w:rsidR="00685CB7">
        <w:t xml:space="preserve"> </w:t>
      </w:r>
    </w:p>
    <w:p w:rsidR="00EA4B6C" w:rsidRPr="0016278F" w:rsidRDefault="00EA4B6C" w:rsidP="0016278F">
      <w:r w:rsidRPr="0016278F">
        <w:rPr>
          <w:b/>
          <w:i/>
        </w:rPr>
        <w:t>Трети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ритерий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степень</w:t>
      </w:r>
      <w:r w:rsidR="00685CB7">
        <w:t xml:space="preserve"> </w:t>
      </w:r>
      <w:r w:rsidRPr="0016278F">
        <w:t>содействия</w:t>
      </w:r>
      <w:r w:rsidR="00685CB7">
        <w:t xml:space="preserve"> </w:t>
      </w:r>
      <w:r w:rsidRPr="0016278F">
        <w:t>обучающего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своении</w:t>
      </w:r>
      <w:r w:rsidR="00685CB7">
        <w:t xml:space="preserve"> </w:t>
      </w:r>
      <w:r w:rsidRPr="0016278F">
        <w:t>программ</w:t>
      </w:r>
      <w:r w:rsidR="00685CB7">
        <w:t xml:space="preserve"> </w:t>
      </w:r>
      <w:r w:rsidRPr="0016278F">
        <w:t>обще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по</w:t>
      </w:r>
      <w:r w:rsidRPr="0016278F">
        <w:t>л</w:t>
      </w:r>
      <w:r w:rsidRPr="0016278F">
        <w:t>нительного</w:t>
      </w:r>
      <w:r w:rsidR="00685CB7">
        <w:t xml:space="preserve"> </w:t>
      </w:r>
      <w:r w:rsidRPr="0016278F">
        <w:t>образования</w:t>
      </w:r>
      <w:r w:rsidR="00685CB7">
        <w:t xml:space="preserve"> </w:t>
      </w:r>
      <w:r w:rsidRPr="0016278F">
        <w:t>выражает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ледующих</w:t>
      </w:r>
      <w:r w:rsidR="00685CB7">
        <w:t xml:space="preserve"> </w:t>
      </w:r>
      <w:r w:rsidRPr="0016278F">
        <w:rPr>
          <w:b/>
          <w:i/>
        </w:rPr>
        <w:t>показателях:</w:t>
      </w:r>
    </w:p>
    <w:p w:rsidR="00EA4B6C" w:rsidRPr="0016278F" w:rsidRDefault="00EA4B6C" w:rsidP="00D703FC">
      <w:pPr>
        <w:numPr>
          <w:ilvl w:val="0"/>
          <w:numId w:val="257"/>
        </w:numPr>
        <w:ind w:left="426" w:hanging="426"/>
      </w:pPr>
      <w:r w:rsidRPr="0016278F">
        <w:t>уровень</w:t>
      </w:r>
      <w:r w:rsidR="00685CB7">
        <w:t xml:space="preserve"> </w:t>
      </w:r>
      <w:r w:rsidRPr="0016278F">
        <w:t>информированности</w:t>
      </w:r>
      <w:r w:rsidR="00685CB7">
        <w:t xml:space="preserve"> </w:t>
      </w:r>
      <w:r w:rsidRPr="0016278F">
        <w:t>педагогов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особенностях</w:t>
      </w:r>
      <w:r w:rsidR="00685CB7">
        <w:t xml:space="preserve"> </w:t>
      </w:r>
      <w:r w:rsidRPr="0016278F">
        <w:t>содержания</w:t>
      </w:r>
      <w:r w:rsidR="00685CB7">
        <w:t xml:space="preserve"> </w:t>
      </w:r>
      <w:r w:rsidRPr="0016278F">
        <w:t>образовани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еализ</w:t>
      </w:r>
      <w:r w:rsidRPr="0016278F">
        <w:t>у</w:t>
      </w:r>
      <w:r w:rsidRPr="0016278F">
        <w:t>емой</w:t>
      </w:r>
      <w:r w:rsidR="00685CB7">
        <w:t xml:space="preserve"> </w:t>
      </w:r>
      <w:r w:rsidRPr="0016278F">
        <w:t>образовательной</w:t>
      </w:r>
      <w:r w:rsidR="00685CB7">
        <w:t xml:space="preserve"> </w:t>
      </w:r>
      <w:r w:rsidRPr="0016278F">
        <w:t>программе,</w:t>
      </w:r>
      <w:r w:rsidR="00685CB7">
        <w:t xml:space="preserve"> </w:t>
      </w:r>
      <w:r w:rsidRPr="0016278F">
        <w:t>степень</w:t>
      </w:r>
      <w:r w:rsidR="00685CB7">
        <w:t xml:space="preserve"> </w:t>
      </w:r>
      <w:r w:rsidRPr="0016278F">
        <w:t>информированности</w:t>
      </w:r>
      <w:r w:rsidR="00685CB7">
        <w:t xml:space="preserve"> </w:t>
      </w:r>
      <w:r w:rsidRPr="0016278F">
        <w:t>педагогов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возможностя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бл</w:t>
      </w:r>
      <w:r w:rsidRPr="0016278F">
        <w:t>е</w:t>
      </w:r>
      <w:r w:rsidRPr="0016278F">
        <w:t>мах</w:t>
      </w:r>
      <w:r w:rsidR="00685CB7">
        <w:t xml:space="preserve"> </w:t>
      </w:r>
      <w:r w:rsidRPr="0016278F">
        <w:t>освоения</w:t>
      </w:r>
      <w:r w:rsidR="00685CB7">
        <w:t xml:space="preserve"> </w:t>
      </w:r>
      <w:r w:rsidRPr="0016278F">
        <w:t>обучающимся</w:t>
      </w:r>
      <w:r w:rsidR="00685CB7">
        <w:t xml:space="preserve"> </w:t>
      </w:r>
      <w:r w:rsidRPr="0016278F">
        <w:t>данного</w:t>
      </w:r>
      <w:r w:rsidR="00685CB7">
        <w:t xml:space="preserve"> </w:t>
      </w:r>
      <w:r w:rsidRPr="0016278F">
        <w:t>содержания</w:t>
      </w:r>
      <w:r w:rsidR="00685CB7">
        <w:t xml:space="preserve"> </w:t>
      </w:r>
      <w:r w:rsidRPr="0016278F">
        <w:t>образования;</w:t>
      </w:r>
    </w:p>
    <w:p w:rsidR="00EA4B6C" w:rsidRPr="0016278F" w:rsidRDefault="00EA4B6C" w:rsidP="00D703FC">
      <w:pPr>
        <w:numPr>
          <w:ilvl w:val="0"/>
          <w:numId w:val="257"/>
        </w:numPr>
        <w:ind w:left="426" w:hanging="426"/>
      </w:pPr>
      <w:r w:rsidRPr="0016278F">
        <w:lastRenderedPageBreak/>
        <w:t>степень</w:t>
      </w:r>
      <w:r w:rsidR="00685CB7">
        <w:t xml:space="preserve"> </w:t>
      </w:r>
      <w:r w:rsidRPr="0016278F">
        <w:t>конкрет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змеримости</w:t>
      </w:r>
      <w:r w:rsidR="00685CB7">
        <w:t xml:space="preserve"> </w:t>
      </w:r>
      <w:r w:rsidRPr="0016278F">
        <w:t>задач</w:t>
      </w:r>
      <w:r w:rsidR="00685CB7">
        <w:t xml:space="preserve"> </w:t>
      </w:r>
      <w:r w:rsidRPr="0016278F">
        <w:t>содействия</w:t>
      </w:r>
      <w:r w:rsidR="00685CB7">
        <w:t xml:space="preserve"> </w:t>
      </w:r>
      <w:r w:rsidRPr="0016278F">
        <w:t>обучающими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своении</w:t>
      </w:r>
      <w:r w:rsidR="00685CB7">
        <w:t xml:space="preserve"> </w:t>
      </w:r>
      <w:r w:rsidRPr="0016278F">
        <w:t>программ</w:t>
      </w:r>
      <w:r w:rsidR="00685CB7">
        <w:t xml:space="preserve"> </w:t>
      </w:r>
      <w:r w:rsidRPr="0016278F">
        <w:t>о</w:t>
      </w:r>
      <w:r w:rsidRPr="0016278F">
        <w:t>б</w:t>
      </w:r>
      <w:r w:rsidRPr="0016278F">
        <w:t>ще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полнительного</w:t>
      </w:r>
      <w:r w:rsidR="00685CB7">
        <w:t xml:space="preserve"> </w:t>
      </w:r>
      <w:r w:rsidRPr="0016278F">
        <w:t>образования,</w:t>
      </w:r>
      <w:r w:rsidR="00685CB7">
        <w:t xml:space="preserve"> </w:t>
      </w:r>
      <w:r w:rsidRPr="0016278F">
        <w:t>уровень</w:t>
      </w:r>
      <w:r w:rsidR="00685CB7">
        <w:t xml:space="preserve"> </w:t>
      </w:r>
      <w:r w:rsidRPr="0016278F">
        <w:t>обусловленности</w:t>
      </w:r>
      <w:r w:rsidR="00685CB7">
        <w:t xml:space="preserve"> </w:t>
      </w:r>
      <w:r w:rsidRPr="0016278F">
        <w:t>задач</w:t>
      </w:r>
      <w:r w:rsidR="00685CB7">
        <w:t xml:space="preserve"> </w:t>
      </w:r>
      <w:r w:rsidRPr="0016278F">
        <w:t>анализом</w:t>
      </w:r>
      <w:r w:rsidR="00685CB7">
        <w:t xml:space="preserve"> </w:t>
      </w:r>
      <w:r w:rsidRPr="0016278F">
        <w:t>ситуац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бр</w:t>
      </w:r>
      <w:r w:rsidRPr="0016278F">
        <w:t>а</w:t>
      </w:r>
      <w:r w:rsidRPr="0016278F">
        <w:t>зовательной</w:t>
      </w:r>
      <w:r w:rsidR="00685CB7">
        <w:t xml:space="preserve"> </w:t>
      </w:r>
      <w:r w:rsidRPr="0016278F">
        <w:t>организации,</w:t>
      </w:r>
      <w:r w:rsidR="00685CB7">
        <w:t xml:space="preserve"> </w:t>
      </w:r>
      <w:r w:rsidRPr="0016278F">
        <w:t>классе,</w:t>
      </w:r>
      <w:r w:rsidR="00685CB7">
        <w:t xml:space="preserve"> </w:t>
      </w:r>
      <w:r w:rsidRPr="0016278F">
        <w:t>учебной</w:t>
      </w:r>
      <w:r w:rsidR="00685CB7">
        <w:t xml:space="preserve"> </w:t>
      </w:r>
      <w:r w:rsidRPr="0016278F">
        <w:t>группе,</w:t>
      </w:r>
      <w:r w:rsidR="00685CB7">
        <w:t xml:space="preserve"> </w:t>
      </w:r>
      <w:r w:rsidRPr="0016278F">
        <w:t>уровень</w:t>
      </w:r>
      <w:r w:rsidR="00685CB7">
        <w:t xml:space="preserve"> </w:t>
      </w:r>
      <w:r w:rsidRPr="0016278F">
        <w:t>дифференциации</w:t>
      </w:r>
      <w:r w:rsidR="00685CB7">
        <w:t xml:space="preserve"> </w:t>
      </w:r>
      <w:r w:rsidRPr="0016278F">
        <w:t>работы</w:t>
      </w:r>
      <w:r w:rsidR="00685CB7">
        <w:t xml:space="preserve"> </w:t>
      </w:r>
      <w:r w:rsidRPr="0016278F">
        <w:t>исходя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успешности</w:t>
      </w:r>
      <w:r w:rsidR="00685CB7">
        <w:t xml:space="preserve"> </w:t>
      </w:r>
      <w:r w:rsidRPr="0016278F">
        <w:t>обучения</w:t>
      </w:r>
      <w:r w:rsidR="00685CB7">
        <w:t xml:space="preserve"> </w:t>
      </w:r>
      <w:r w:rsidRPr="0016278F">
        <w:t>отдельных</w:t>
      </w:r>
      <w:r w:rsidR="00685CB7">
        <w:t xml:space="preserve"> </w:t>
      </w:r>
      <w:r w:rsidRPr="0016278F">
        <w:t>категорий</w:t>
      </w:r>
      <w:r w:rsidR="00685CB7">
        <w:t xml:space="preserve"> </w:t>
      </w:r>
      <w:r w:rsidRPr="0016278F">
        <w:t>обучающихся;</w:t>
      </w:r>
    </w:p>
    <w:p w:rsidR="00EA4B6C" w:rsidRPr="0016278F" w:rsidRDefault="00EA4B6C" w:rsidP="00D703FC">
      <w:pPr>
        <w:numPr>
          <w:ilvl w:val="0"/>
          <w:numId w:val="257"/>
        </w:numPr>
        <w:ind w:left="426" w:hanging="426"/>
      </w:pPr>
      <w:r w:rsidRPr="0016278F">
        <w:t>степень</w:t>
      </w:r>
      <w:r w:rsidR="00685CB7">
        <w:t xml:space="preserve"> </w:t>
      </w:r>
      <w:r w:rsidRPr="0016278F">
        <w:t>коррект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онкретности</w:t>
      </w:r>
      <w:r w:rsidR="00685CB7">
        <w:t xml:space="preserve"> </w:t>
      </w:r>
      <w:r w:rsidRPr="0016278F">
        <w:t>правил</w:t>
      </w:r>
      <w:r w:rsidR="00685CB7">
        <w:t xml:space="preserve"> </w:t>
      </w:r>
      <w:r w:rsidRPr="0016278F">
        <w:t>педагогического</w:t>
      </w:r>
      <w:r w:rsidR="00685CB7">
        <w:t xml:space="preserve"> </w:t>
      </w:r>
      <w:r w:rsidRPr="0016278F">
        <w:t>содействия</w:t>
      </w:r>
      <w:r w:rsidR="00685CB7">
        <w:t xml:space="preserve"> </w:t>
      </w:r>
      <w:r w:rsidRPr="0016278F">
        <w:t>обучающими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своении</w:t>
      </w:r>
      <w:r w:rsidR="00685CB7">
        <w:t xml:space="preserve"> </w:t>
      </w:r>
      <w:r w:rsidRPr="0016278F">
        <w:t>программ</w:t>
      </w:r>
      <w:r w:rsidR="00685CB7">
        <w:t xml:space="preserve"> </w:t>
      </w:r>
      <w:r w:rsidRPr="0016278F">
        <w:t>обще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полнительного</w:t>
      </w:r>
      <w:r w:rsidR="00685CB7">
        <w:t xml:space="preserve"> </w:t>
      </w:r>
      <w:r w:rsidRPr="0016278F">
        <w:t>образования;</w:t>
      </w:r>
      <w:r w:rsidR="00685CB7">
        <w:t xml:space="preserve"> </w:t>
      </w:r>
    </w:p>
    <w:p w:rsidR="00EA4B6C" w:rsidRPr="0016278F" w:rsidRDefault="00EA4B6C" w:rsidP="00D703FC">
      <w:pPr>
        <w:numPr>
          <w:ilvl w:val="0"/>
          <w:numId w:val="257"/>
        </w:numPr>
        <w:ind w:left="426" w:hanging="426"/>
      </w:pPr>
      <w:r w:rsidRPr="0016278F">
        <w:t>реалистичность</w:t>
      </w:r>
      <w:r w:rsidR="00685CB7">
        <w:t xml:space="preserve"> </w:t>
      </w:r>
      <w:r w:rsidRPr="0016278F">
        <w:t>количеств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статочность</w:t>
      </w:r>
      <w:r w:rsidR="00685CB7">
        <w:t xml:space="preserve"> </w:t>
      </w:r>
      <w:r w:rsidRPr="0016278F">
        <w:t>мероприятий</w:t>
      </w:r>
      <w:r w:rsidR="00685CB7">
        <w:t xml:space="preserve"> </w:t>
      </w:r>
      <w:r w:rsidRPr="0016278F">
        <w:t>(тематика,</w:t>
      </w:r>
      <w:r w:rsidR="00685CB7">
        <w:t xml:space="preserve"> </w:t>
      </w:r>
      <w:r w:rsidRPr="0016278F">
        <w:t>форм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держание</w:t>
      </w:r>
      <w:r w:rsidR="00685CB7">
        <w:t xml:space="preserve"> </w:t>
      </w:r>
      <w:r w:rsidRPr="0016278F">
        <w:t>кот</w:t>
      </w:r>
      <w:r w:rsidRPr="0016278F">
        <w:t>о</w:t>
      </w:r>
      <w:r w:rsidRPr="0016278F">
        <w:t>рых</w:t>
      </w:r>
      <w:r w:rsidR="00685CB7">
        <w:t xml:space="preserve"> </w:t>
      </w:r>
      <w:r w:rsidRPr="0016278F">
        <w:t>адекватны</w:t>
      </w:r>
      <w:r w:rsidR="00685CB7">
        <w:t xml:space="preserve"> </w:t>
      </w:r>
      <w:r w:rsidRPr="0016278F">
        <w:t>задачам</w:t>
      </w:r>
      <w:r w:rsidR="00685CB7">
        <w:t xml:space="preserve"> </w:t>
      </w:r>
      <w:r w:rsidRPr="0016278F">
        <w:t>содействия</w:t>
      </w:r>
      <w:r w:rsidR="00685CB7">
        <w:t xml:space="preserve"> </w:t>
      </w:r>
      <w:r w:rsidRPr="0016278F">
        <w:t>обучающим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своении</w:t>
      </w:r>
      <w:r w:rsidR="00685CB7">
        <w:t xml:space="preserve"> </w:t>
      </w:r>
      <w:r w:rsidRPr="0016278F">
        <w:t>программ</w:t>
      </w:r>
      <w:r w:rsidR="00685CB7">
        <w:t xml:space="preserve"> </w:t>
      </w:r>
      <w:r w:rsidRPr="0016278F">
        <w:t>обще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полнител</w:t>
      </w:r>
      <w:r w:rsidRPr="0016278F">
        <w:t>ь</w:t>
      </w:r>
      <w:r w:rsidRPr="0016278F">
        <w:t>ного</w:t>
      </w:r>
      <w:r w:rsidR="00685CB7">
        <w:t xml:space="preserve"> </w:t>
      </w:r>
      <w:r w:rsidRPr="0016278F">
        <w:t>о</w:t>
      </w:r>
      <w:r w:rsidRPr="0016278F">
        <w:t>б</w:t>
      </w:r>
      <w:r w:rsidRPr="0016278F">
        <w:t>разования);</w:t>
      </w:r>
      <w:r w:rsidR="00685CB7">
        <w:t xml:space="preserve"> </w:t>
      </w:r>
    </w:p>
    <w:p w:rsidR="00EA4B6C" w:rsidRPr="0016278F" w:rsidRDefault="00EA4B6C" w:rsidP="00D703FC">
      <w:pPr>
        <w:numPr>
          <w:ilvl w:val="0"/>
          <w:numId w:val="257"/>
        </w:numPr>
        <w:ind w:left="426" w:hanging="426"/>
      </w:pPr>
      <w:r w:rsidRPr="0016278F">
        <w:t>согласованность</w:t>
      </w:r>
      <w:r w:rsidR="00685CB7">
        <w:t xml:space="preserve"> </w:t>
      </w:r>
      <w:r w:rsidRPr="0016278F">
        <w:t>мероприятий</w:t>
      </w:r>
      <w:r w:rsidR="00685CB7">
        <w:t xml:space="preserve"> </w:t>
      </w:r>
      <w:r w:rsidRPr="0016278F">
        <w:t>содействия</w:t>
      </w:r>
      <w:r w:rsidR="00685CB7">
        <w:t xml:space="preserve"> </w:t>
      </w:r>
      <w:r w:rsidRPr="0016278F">
        <w:t>обучающим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освоении</w:t>
      </w:r>
      <w:r w:rsidR="00685CB7">
        <w:t xml:space="preserve"> </w:t>
      </w:r>
      <w:r w:rsidRPr="0016278F">
        <w:t>программ</w:t>
      </w:r>
      <w:r w:rsidR="00685CB7">
        <w:t xml:space="preserve"> </w:t>
      </w:r>
      <w:r w:rsidRPr="0016278F">
        <w:t>обще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по</w:t>
      </w:r>
      <w:r w:rsidRPr="0016278F">
        <w:t>л</w:t>
      </w:r>
      <w:r w:rsidRPr="0016278F">
        <w:t>нительного</w:t>
      </w:r>
      <w:r w:rsidR="00685CB7">
        <w:t xml:space="preserve"> </w:t>
      </w:r>
      <w:r w:rsidRPr="0016278F">
        <w:t>образовани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ителями</w:t>
      </w:r>
      <w:r w:rsidR="00685CB7">
        <w:t xml:space="preserve"> </w:t>
      </w:r>
      <w:r w:rsidRPr="0016278F">
        <w:t>предметникам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одителями</w:t>
      </w:r>
      <w:r w:rsidR="00685CB7">
        <w:t xml:space="preserve"> </w:t>
      </w:r>
      <w:r w:rsidRPr="0016278F">
        <w:t>обучающихся.</w:t>
      </w:r>
    </w:p>
    <w:p w:rsidR="00EA4B6C" w:rsidRPr="0016278F" w:rsidRDefault="00EA4B6C" w:rsidP="0016278F">
      <w:r w:rsidRPr="0016278F">
        <w:rPr>
          <w:b/>
          <w:i/>
        </w:rPr>
        <w:t>Четверты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ритерий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степень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задач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компетентного</w:t>
      </w:r>
      <w:r w:rsidR="00685CB7">
        <w:t xml:space="preserve"> </w:t>
      </w:r>
      <w:r w:rsidRPr="0016278F">
        <w:t>гражданина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принимающего</w:t>
      </w:r>
      <w:r w:rsidR="00685CB7">
        <w:t xml:space="preserve"> </w:t>
      </w:r>
      <w:r w:rsidRPr="0016278F">
        <w:t>судьбу</w:t>
      </w:r>
      <w:r w:rsidR="00685CB7">
        <w:t xml:space="preserve"> </w:t>
      </w:r>
      <w:r w:rsidRPr="0016278F">
        <w:t>Отечества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свою</w:t>
      </w:r>
      <w:r w:rsidR="00685CB7">
        <w:t xml:space="preserve"> </w:t>
      </w:r>
      <w:r w:rsidRPr="0016278F">
        <w:t>личную,</w:t>
      </w:r>
      <w:r w:rsidR="00685CB7">
        <w:t xml:space="preserve"> </w:t>
      </w:r>
      <w:r w:rsidRPr="0016278F">
        <w:t>осознающего</w:t>
      </w:r>
      <w:r w:rsidR="00685CB7">
        <w:t xml:space="preserve"> </w:t>
      </w:r>
      <w:r w:rsidRPr="0016278F">
        <w:t>ответственность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наст</w:t>
      </w:r>
      <w:r w:rsidRPr="0016278F">
        <w:t>о</w:t>
      </w:r>
      <w:r w:rsidRPr="0016278F">
        <w:t>яще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будущее</w:t>
      </w:r>
      <w:r w:rsidR="00685CB7">
        <w:t xml:space="preserve"> </w:t>
      </w:r>
      <w:r w:rsidRPr="0016278F">
        <w:t>своей</w:t>
      </w:r>
      <w:r w:rsidR="00685CB7">
        <w:t xml:space="preserve"> </w:t>
      </w:r>
      <w:r w:rsidRPr="0016278F">
        <w:t>страны,</w:t>
      </w:r>
      <w:r w:rsidR="00685CB7">
        <w:t xml:space="preserve"> </w:t>
      </w:r>
      <w:r w:rsidRPr="0016278F">
        <w:t>укорененного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духов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ультурных</w:t>
      </w:r>
      <w:r w:rsidR="00685CB7">
        <w:t xml:space="preserve"> </w:t>
      </w:r>
      <w:r w:rsidRPr="0016278F">
        <w:t>традициях</w:t>
      </w:r>
      <w:r w:rsidR="00685CB7">
        <w:t xml:space="preserve"> </w:t>
      </w:r>
      <w:r w:rsidRPr="0016278F">
        <w:t>многонационал</w:t>
      </w:r>
      <w:r w:rsidRPr="0016278F">
        <w:t>ь</w:t>
      </w:r>
      <w:r w:rsidRPr="0016278F">
        <w:t>ного</w:t>
      </w:r>
      <w:r w:rsidR="00685CB7">
        <w:t xml:space="preserve"> </w:t>
      </w:r>
      <w:r w:rsidRPr="0016278F">
        <w:t>нар</w:t>
      </w:r>
      <w:r w:rsidRPr="0016278F">
        <w:t>о</w:t>
      </w:r>
      <w:r w:rsidRPr="0016278F">
        <w:t>да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выражает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ледующих</w:t>
      </w:r>
      <w:r w:rsidR="00685CB7">
        <w:t xml:space="preserve"> </w:t>
      </w:r>
      <w:r w:rsidRPr="0016278F">
        <w:rPr>
          <w:b/>
          <w:i/>
        </w:rPr>
        <w:t>показателях:</w:t>
      </w:r>
      <w:r w:rsidR="00685CB7">
        <w:t xml:space="preserve"> </w:t>
      </w:r>
    </w:p>
    <w:p w:rsidR="00EA4B6C" w:rsidRPr="0016278F" w:rsidRDefault="00EA4B6C" w:rsidP="00D703FC">
      <w:pPr>
        <w:numPr>
          <w:ilvl w:val="0"/>
          <w:numId w:val="258"/>
        </w:numPr>
        <w:ind w:left="426" w:hanging="426"/>
      </w:pPr>
      <w:r w:rsidRPr="0016278F">
        <w:t>уровень</w:t>
      </w:r>
      <w:r w:rsidR="00685CB7">
        <w:t xml:space="preserve"> </w:t>
      </w:r>
      <w:r w:rsidRPr="0016278F">
        <w:t>информированности</w:t>
      </w:r>
      <w:r w:rsidR="00685CB7">
        <w:t xml:space="preserve"> </w:t>
      </w:r>
      <w:r w:rsidRPr="0016278F">
        <w:t>педагогов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предпосылка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блемах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у</w:t>
      </w:r>
      <w:r w:rsidR="00685CB7">
        <w:t xml:space="preserve"> </w:t>
      </w:r>
      <w:r w:rsidRPr="0016278F">
        <w:t>обуча</w:t>
      </w:r>
      <w:r w:rsidRPr="0016278F">
        <w:t>ю</w:t>
      </w:r>
      <w:r w:rsidRPr="0016278F">
        <w:t>щихся</w:t>
      </w:r>
      <w:r w:rsidR="00685CB7">
        <w:t xml:space="preserve"> </w:t>
      </w:r>
      <w:r w:rsidRPr="0016278F">
        <w:t>патриотизма,</w:t>
      </w:r>
      <w:r w:rsidR="00685CB7">
        <w:t xml:space="preserve"> </w:t>
      </w:r>
      <w:r w:rsidRPr="0016278F">
        <w:t>гражданственности,</w:t>
      </w:r>
      <w:r w:rsidR="00685CB7">
        <w:t xml:space="preserve"> </w:t>
      </w:r>
      <w:r w:rsidRPr="0016278F">
        <w:t>формирования</w:t>
      </w:r>
      <w:r w:rsidR="00685CB7">
        <w:t xml:space="preserve"> </w:t>
      </w:r>
      <w:r w:rsidRPr="0016278F">
        <w:t>экологической</w:t>
      </w:r>
      <w:r w:rsidR="00685CB7">
        <w:t xml:space="preserve"> </w:t>
      </w:r>
      <w:r w:rsidRPr="0016278F">
        <w:t>культуры,</w:t>
      </w:r>
      <w:r w:rsidR="00685CB7">
        <w:t xml:space="preserve"> </w:t>
      </w:r>
      <w:r w:rsidRPr="0016278F">
        <w:t>уровень</w:t>
      </w:r>
      <w:r w:rsidR="00685CB7">
        <w:t xml:space="preserve"> </w:t>
      </w:r>
      <w:r w:rsidRPr="0016278F">
        <w:t>информир</w:t>
      </w:r>
      <w:r w:rsidRPr="0016278F">
        <w:t>о</w:t>
      </w:r>
      <w:r w:rsidRPr="0016278F">
        <w:t>ванности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общественной</w:t>
      </w:r>
      <w:r w:rsidR="00685CB7">
        <w:t xml:space="preserve"> </w:t>
      </w:r>
      <w:r w:rsidRPr="0016278F">
        <w:t>самоорганизации</w:t>
      </w:r>
      <w:r w:rsidR="00685CB7">
        <w:t xml:space="preserve"> </w:t>
      </w:r>
      <w:r w:rsidRPr="0016278F">
        <w:t>класса;</w:t>
      </w:r>
      <w:r w:rsidR="00685CB7">
        <w:t xml:space="preserve"> </w:t>
      </w:r>
    </w:p>
    <w:p w:rsidR="00EA4B6C" w:rsidRPr="0016278F" w:rsidRDefault="00EA4B6C" w:rsidP="00D703FC">
      <w:pPr>
        <w:numPr>
          <w:ilvl w:val="0"/>
          <w:numId w:val="258"/>
        </w:numPr>
        <w:ind w:left="426" w:hanging="426"/>
      </w:pPr>
      <w:r w:rsidRPr="0016278F">
        <w:t>степень</w:t>
      </w:r>
      <w:r w:rsidR="00685CB7">
        <w:t xml:space="preserve"> </w:t>
      </w:r>
      <w:r w:rsidRPr="0016278F">
        <w:t>конкрет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змеримости</w:t>
      </w:r>
      <w:r w:rsidR="00685CB7">
        <w:t xml:space="preserve"> </w:t>
      </w:r>
      <w:r w:rsidRPr="0016278F">
        <w:t>задач</w:t>
      </w:r>
      <w:r w:rsidR="00685CB7">
        <w:t xml:space="preserve"> </w:t>
      </w:r>
      <w:r w:rsidRPr="0016278F">
        <w:t>патриотического,</w:t>
      </w:r>
      <w:r w:rsidR="00685CB7">
        <w:t xml:space="preserve"> </w:t>
      </w:r>
      <w:r w:rsidRPr="0016278F">
        <w:t>гражданского,</w:t>
      </w:r>
      <w:r w:rsidR="00685CB7">
        <w:t xml:space="preserve"> </w:t>
      </w:r>
      <w:r w:rsidRPr="0016278F">
        <w:t>экологического</w:t>
      </w:r>
      <w:r w:rsidR="00685CB7">
        <w:t xml:space="preserve"> </w:t>
      </w:r>
      <w:r w:rsidRPr="0016278F">
        <w:t>во</w:t>
      </w:r>
      <w:r w:rsidRPr="0016278F">
        <w:t>с</w:t>
      </w:r>
      <w:r w:rsidRPr="0016278F">
        <w:t>питания,</w:t>
      </w:r>
      <w:r w:rsidR="00685CB7">
        <w:t xml:space="preserve"> </w:t>
      </w:r>
      <w:r w:rsidRPr="0016278F">
        <w:t>уровень</w:t>
      </w:r>
      <w:r w:rsidR="00685CB7">
        <w:t xml:space="preserve"> </w:t>
      </w:r>
      <w:r w:rsidRPr="0016278F">
        <w:t>обусловленности</w:t>
      </w:r>
      <w:r w:rsidR="00685CB7">
        <w:t xml:space="preserve"> </w:t>
      </w:r>
      <w:r w:rsidRPr="0016278F">
        <w:t>формулировок</w:t>
      </w:r>
      <w:r w:rsidR="00685CB7">
        <w:t xml:space="preserve"> </w:t>
      </w:r>
      <w:r w:rsidRPr="0016278F">
        <w:t>задач</w:t>
      </w:r>
      <w:r w:rsidR="00685CB7">
        <w:t xml:space="preserve"> </w:t>
      </w:r>
      <w:r w:rsidRPr="0016278F">
        <w:t>анализом</w:t>
      </w:r>
      <w:r w:rsidR="00685CB7">
        <w:t xml:space="preserve"> </w:t>
      </w:r>
      <w:r w:rsidRPr="0016278F">
        <w:t>ситуац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е,</w:t>
      </w:r>
      <w:r w:rsidR="00685CB7">
        <w:t xml:space="preserve"> </w:t>
      </w:r>
      <w:r w:rsidRPr="0016278F">
        <w:t>классе,</w:t>
      </w:r>
      <w:r w:rsidR="00685CB7">
        <w:t xml:space="preserve"> </w:t>
      </w:r>
      <w:r w:rsidRPr="0016278F">
        <w:t>учебной</w:t>
      </w:r>
      <w:r w:rsidR="00685CB7">
        <w:t xml:space="preserve"> </w:t>
      </w:r>
      <w:r w:rsidRPr="0016278F">
        <w:t>группе;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формулировке</w:t>
      </w:r>
      <w:r w:rsidR="00685CB7">
        <w:t xml:space="preserve"> </w:t>
      </w:r>
      <w:r w:rsidRPr="0016278F">
        <w:t>задач</w:t>
      </w:r>
      <w:r w:rsidR="00685CB7">
        <w:t xml:space="preserve"> </w:t>
      </w:r>
      <w:r w:rsidRPr="0016278F">
        <w:t>учтены</w:t>
      </w:r>
      <w:r w:rsidR="00685CB7">
        <w:t xml:space="preserve"> </w:t>
      </w:r>
      <w:r w:rsidRPr="0016278F">
        <w:t>возрастные</w:t>
      </w:r>
      <w:r w:rsidR="00685CB7">
        <w:t xml:space="preserve"> </w:t>
      </w:r>
      <w:r w:rsidRPr="0016278F">
        <w:t>особенности,</w:t>
      </w:r>
      <w:r w:rsidR="00685CB7">
        <w:t xml:space="preserve"> </w:t>
      </w:r>
      <w:r w:rsidRPr="0016278F">
        <w:t>традиции</w:t>
      </w:r>
      <w:r w:rsidR="00685CB7">
        <w:t xml:space="preserve"> </w:t>
      </w:r>
      <w:r w:rsidRPr="0016278F">
        <w:t>образов</w:t>
      </w:r>
      <w:r w:rsidRPr="0016278F">
        <w:t>а</w:t>
      </w:r>
      <w:r w:rsidRPr="0016278F">
        <w:t>тельной</w:t>
      </w:r>
      <w:r w:rsidR="00685CB7">
        <w:t xml:space="preserve"> </w:t>
      </w:r>
      <w:r w:rsidRPr="0016278F">
        <w:t>организации,</w:t>
      </w:r>
      <w:r w:rsidR="00685CB7">
        <w:t xml:space="preserve"> </w:t>
      </w:r>
      <w:r w:rsidRPr="0016278F">
        <w:t>специфика</w:t>
      </w:r>
      <w:r w:rsidR="00685CB7">
        <w:t xml:space="preserve"> </w:t>
      </w:r>
      <w:r w:rsidRPr="0016278F">
        <w:t>класса;</w:t>
      </w:r>
    </w:p>
    <w:p w:rsidR="00EA4B6C" w:rsidRPr="0016278F" w:rsidRDefault="00EA4B6C" w:rsidP="00D703FC">
      <w:pPr>
        <w:numPr>
          <w:ilvl w:val="0"/>
          <w:numId w:val="258"/>
        </w:numPr>
        <w:ind w:left="426" w:hanging="426"/>
      </w:pPr>
      <w:r w:rsidRPr="0016278F">
        <w:t>степень</w:t>
      </w:r>
      <w:r w:rsidR="00685CB7">
        <w:t xml:space="preserve"> </w:t>
      </w:r>
      <w:r w:rsidRPr="0016278F">
        <w:t>коррект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онкретности</w:t>
      </w:r>
      <w:r w:rsidR="00685CB7">
        <w:t xml:space="preserve"> </w:t>
      </w:r>
      <w:r w:rsidRPr="0016278F">
        <w:t>принцип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етодических</w:t>
      </w:r>
      <w:r w:rsidR="00685CB7">
        <w:t xml:space="preserve"> </w:t>
      </w:r>
      <w:r w:rsidRPr="0016278F">
        <w:t>правил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задач</w:t>
      </w:r>
      <w:r w:rsidR="00685CB7">
        <w:t xml:space="preserve"> </w:t>
      </w:r>
      <w:r w:rsidRPr="0016278F">
        <w:t>па</w:t>
      </w:r>
      <w:r w:rsidRPr="0016278F">
        <w:t>т</w:t>
      </w:r>
      <w:r w:rsidRPr="0016278F">
        <w:t>риотического,</w:t>
      </w:r>
      <w:r w:rsidR="00685CB7">
        <w:t xml:space="preserve"> </w:t>
      </w:r>
      <w:r w:rsidRPr="0016278F">
        <w:t>гражданского,</w:t>
      </w:r>
      <w:r w:rsidR="00685CB7">
        <w:t xml:space="preserve"> </w:t>
      </w:r>
      <w:r w:rsidRPr="0016278F">
        <w:t>экологического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обучающихся;</w:t>
      </w:r>
    </w:p>
    <w:p w:rsidR="00EA4B6C" w:rsidRPr="0016278F" w:rsidRDefault="00EA4B6C" w:rsidP="00D703FC">
      <w:pPr>
        <w:numPr>
          <w:ilvl w:val="0"/>
          <w:numId w:val="258"/>
        </w:numPr>
        <w:ind w:left="426" w:hanging="426"/>
      </w:pPr>
      <w:r w:rsidRPr="0016278F">
        <w:t>реалистичность</w:t>
      </w:r>
      <w:r w:rsidR="00685CB7">
        <w:t xml:space="preserve"> </w:t>
      </w:r>
      <w:r w:rsidRPr="0016278F">
        <w:t>количеств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статочность</w:t>
      </w:r>
      <w:r w:rsidR="00685CB7">
        <w:t xml:space="preserve"> </w:t>
      </w:r>
      <w:r w:rsidRPr="0016278F">
        <w:t>мероприятий</w:t>
      </w:r>
      <w:r w:rsidR="00685CB7">
        <w:t xml:space="preserve"> </w:t>
      </w:r>
      <w:r w:rsidRPr="0016278F">
        <w:t>(тематика,</w:t>
      </w:r>
      <w:r w:rsidR="00685CB7">
        <w:t xml:space="preserve"> </w:t>
      </w:r>
      <w:r w:rsidRPr="0016278F">
        <w:t>форм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держание</w:t>
      </w:r>
      <w:r w:rsidR="00685CB7">
        <w:t xml:space="preserve"> </w:t>
      </w:r>
      <w:r w:rsidRPr="0016278F">
        <w:t>кот</w:t>
      </w:r>
      <w:r w:rsidRPr="0016278F">
        <w:t>о</w:t>
      </w:r>
      <w:r w:rsidRPr="0016278F">
        <w:t>рых</w:t>
      </w:r>
      <w:r w:rsidR="00685CB7">
        <w:t xml:space="preserve"> </w:t>
      </w:r>
      <w:r w:rsidRPr="0016278F">
        <w:t>адекватны</w:t>
      </w:r>
      <w:r w:rsidR="00685CB7">
        <w:t xml:space="preserve"> </w:t>
      </w:r>
      <w:r w:rsidRPr="0016278F">
        <w:t>задачам</w:t>
      </w:r>
      <w:r w:rsidR="00685CB7">
        <w:t xml:space="preserve"> </w:t>
      </w:r>
      <w:r w:rsidRPr="0016278F">
        <w:t>патриотического,</w:t>
      </w:r>
      <w:r w:rsidR="00685CB7">
        <w:t xml:space="preserve"> </w:t>
      </w:r>
      <w:r w:rsidRPr="0016278F">
        <w:t>гражданского,</w:t>
      </w:r>
      <w:r w:rsidR="00685CB7">
        <w:t xml:space="preserve"> </w:t>
      </w:r>
      <w:r w:rsidRPr="0016278F">
        <w:t>трудового,</w:t>
      </w:r>
      <w:r w:rsidR="00685CB7">
        <w:t xml:space="preserve"> </w:t>
      </w:r>
      <w:r w:rsidRPr="0016278F">
        <w:t>экологического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обуч</w:t>
      </w:r>
      <w:r w:rsidRPr="0016278F">
        <w:t>а</w:t>
      </w:r>
      <w:r w:rsidRPr="0016278F">
        <w:t>ющихся);</w:t>
      </w:r>
    </w:p>
    <w:p w:rsidR="00EA4B6C" w:rsidRPr="0016278F" w:rsidRDefault="00EA4B6C" w:rsidP="00D703FC">
      <w:pPr>
        <w:numPr>
          <w:ilvl w:val="0"/>
          <w:numId w:val="258"/>
        </w:numPr>
        <w:ind w:left="426" w:hanging="426"/>
      </w:pPr>
      <w:r w:rsidRPr="0016278F">
        <w:t>согласованность</w:t>
      </w:r>
      <w:r w:rsidR="00685CB7">
        <w:t xml:space="preserve"> </w:t>
      </w:r>
      <w:r w:rsidRPr="0016278F">
        <w:t>мероприятий</w:t>
      </w:r>
      <w:r w:rsidR="00685CB7">
        <w:t xml:space="preserve"> </w:t>
      </w:r>
      <w:r w:rsidRPr="0016278F">
        <w:t>патриотического,</w:t>
      </w:r>
      <w:r w:rsidR="00685CB7">
        <w:t xml:space="preserve"> </w:t>
      </w:r>
      <w:r w:rsidRPr="0016278F">
        <w:t>гражданского,</w:t>
      </w:r>
      <w:r w:rsidR="00685CB7">
        <w:t xml:space="preserve"> </w:t>
      </w:r>
      <w:r w:rsidRPr="0016278F">
        <w:t>трудового,</w:t>
      </w:r>
      <w:r w:rsidR="00685CB7">
        <w:t xml:space="preserve"> </w:t>
      </w:r>
      <w:r w:rsidRPr="0016278F">
        <w:t>экологического</w:t>
      </w:r>
      <w:r w:rsidR="00685CB7">
        <w:t xml:space="preserve"> </w:t>
      </w:r>
      <w:r w:rsidRPr="0016278F">
        <w:t>восп</w:t>
      </w:r>
      <w:r w:rsidRPr="0016278F">
        <w:t>и</w:t>
      </w:r>
      <w:r w:rsidRPr="0016278F">
        <w:t>тания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одителями</w:t>
      </w:r>
      <w:r w:rsidR="00685CB7">
        <w:t xml:space="preserve"> </w:t>
      </w:r>
      <w:r w:rsidRPr="0016278F">
        <w:t>обучающихся,</w:t>
      </w:r>
      <w:r w:rsidR="00685CB7">
        <w:t xml:space="preserve"> </w:t>
      </w:r>
      <w:r w:rsidRPr="0016278F">
        <w:t>привлеч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мероприятий</w:t>
      </w:r>
      <w:r w:rsidR="00685CB7">
        <w:t xml:space="preserve"> </w:t>
      </w:r>
      <w:r w:rsidRPr="0016278F">
        <w:t>профильных</w:t>
      </w:r>
      <w:r w:rsidR="00685CB7">
        <w:t xml:space="preserve"> </w:t>
      </w:r>
      <w:r w:rsidRPr="0016278F">
        <w:t>орг</w:t>
      </w:r>
      <w:r w:rsidRPr="0016278F">
        <w:t>а</w:t>
      </w:r>
      <w:r w:rsidRPr="0016278F">
        <w:t>низаций</w:t>
      </w:r>
      <w:r w:rsidR="00685CB7">
        <w:t xml:space="preserve"> </w:t>
      </w:r>
      <w:r w:rsidRPr="0016278F">
        <w:t>родителей,</w:t>
      </w:r>
      <w:r w:rsidR="00685CB7">
        <w:t xml:space="preserve"> </w:t>
      </w:r>
      <w:r w:rsidRPr="0016278F">
        <w:t>обществен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р.</w:t>
      </w:r>
      <w:r w:rsidR="00685CB7">
        <w:t xml:space="preserve"> </w:t>
      </w:r>
    </w:p>
    <w:p w:rsidR="009E523C" w:rsidRPr="00B11F80" w:rsidRDefault="009E523C" w:rsidP="0016278F">
      <w:pPr>
        <w:rPr>
          <w:sz w:val="18"/>
          <w:szCs w:val="18"/>
        </w:rPr>
      </w:pPr>
    </w:p>
    <w:p w:rsidR="00EA4B6C" w:rsidRPr="0016278F" w:rsidRDefault="00EA4B6C" w:rsidP="0016278F">
      <w:pPr>
        <w:rPr>
          <w:b/>
          <w:i/>
        </w:rPr>
      </w:pPr>
      <w:r w:rsidRPr="0016278F">
        <w:rPr>
          <w:b/>
          <w:i/>
        </w:rPr>
        <w:t>Модель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ыпускника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школы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тор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тупен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бучения:</w:t>
      </w:r>
    </w:p>
    <w:p w:rsidR="00EA4B6C" w:rsidRPr="0016278F" w:rsidRDefault="00EA4B6C" w:rsidP="0016278F">
      <w:r w:rsidRPr="0016278F">
        <w:t>В</w:t>
      </w:r>
      <w:r w:rsidR="00685CB7">
        <w:t xml:space="preserve"> </w:t>
      </w:r>
      <w:r w:rsidRPr="0016278F">
        <w:t>целом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оответстви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требованиями</w:t>
      </w:r>
      <w:r w:rsidR="00685CB7">
        <w:t xml:space="preserve"> </w:t>
      </w:r>
      <w:r w:rsidRPr="0016278F">
        <w:t>Стандарта</w:t>
      </w:r>
      <w:r w:rsidR="00685CB7">
        <w:t xml:space="preserve"> </w:t>
      </w:r>
      <w:r w:rsidRPr="0016278F">
        <w:t>Программа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Pr="0016278F">
        <w:t>ориентирован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становление</w:t>
      </w:r>
      <w:r w:rsidR="00685CB7">
        <w:t xml:space="preserve"> </w:t>
      </w:r>
      <w:r w:rsidRPr="0016278F">
        <w:t>следующих</w:t>
      </w:r>
      <w:r w:rsidR="00685CB7">
        <w:t xml:space="preserve"> </w:t>
      </w:r>
      <w:r w:rsidRPr="0016278F">
        <w:t>личностных</w:t>
      </w:r>
      <w:r w:rsidR="00685CB7">
        <w:t xml:space="preserve"> </w:t>
      </w:r>
      <w:r w:rsidRPr="0016278F">
        <w:t>характеристик</w:t>
      </w:r>
      <w:r w:rsidR="00685CB7">
        <w:t xml:space="preserve"> </w:t>
      </w:r>
      <w:r w:rsidRPr="0016278F">
        <w:t>выпускника</w:t>
      </w:r>
      <w:r w:rsidR="00685CB7">
        <w:t xml:space="preserve"> </w:t>
      </w:r>
      <w:r w:rsidRPr="0016278F">
        <w:t>основной</w:t>
      </w:r>
      <w:r w:rsidR="00685CB7">
        <w:t xml:space="preserve"> </w:t>
      </w:r>
      <w:r w:rsidRPr="0016278F">
        <w:t>шк</w:t>
      </w:r>
      <w:r w:rsidRPr="0016278F">
        <w:t>о</w:t>
      </w:r>
      <w:r w:rsidRPr="0016278F">
        <w:t>лы</w:t>
      </w:r>
      <w:r w:rsidR="00685CB7">
        <w:t xml:space="preserve"> </w:t>
      </w:r>
      <w:r w:rsidRPr="0016278F">
        <w:t>(«портрет</w:t>
      </w:r>
      <w:r w:rsidR="00685CB7">
        <w:t xml:space="preserve"> </w:t>
      </w:r>
      <w:r w:rsidRPr="0016278F">
        <w:t>выпускника</w:t>
      </w:r>
      <w:r w:rsidR="00685CB7">
        <w:t xml:space="preserve"> </w:t>
      </w:r>
      <w:r w:rsidRPr="0016278F">
        <w:t>основной</w:t>
      </w:r>
      <w:r w:rsidR="00685CB7">
        <w:t xml:space="preserve"> </w:t>
      </w:r>
      <w:r w:rsidRPr="0016278F">
        <w:t>школы»):</w:t>
      </w:r>
    </w:p>
    <w:p w:rsidR="00EA4B6C" w:rsidRPr="0016278F" w:rsidRDefault="00EA4B6C" w:rsidP="00D703FC">
      <w:pPr>
        <w:numPr>
          <w:ilvl w:val="0"/>
          <w:numId w:val="258"/>
        </w:numPr>
        <w:ind w:left="426"/>
      </w:pPr>
      <w:r w:rsidRPr="0016278F">
        <w:t>любящий</w:t>
      </w:r>
      <w:r w:rsidR="00685CB7">
        <w:t xml:space="preserve"> </w:t>
      </w:r>
      <w:r w:rsidRPr="0016278F">
        <w:t>свой</w:t>
      </w:r>
      <w:r w:rsidR="00685CB7">
        <w:t xml:space="preserve"> </w:t>
      </w:r>
      <w:r w:rsidRPr="0016278F">
        <w:t>кра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воё</w:t>
      </w:r>
      <w:r w:rsidR="00685CB7">
        <w:t xml:space="preserve"> </w:t>
      </w:r>
      <w:r w:rsidRPr="0016278F">
        <w:t>Отечество,</w:t>
      </w:r>
      <w:r w:rsidR="00685CB7">
        <w:t xml:space="preserve"> </w:t>
      </w:r>
      <w:r w:rsidRPr="0016278F">
        <w:t>знающ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важающий</w:t>
      </w:r>
      <w:r w:rsidR="00685CB7">
        <w:t xml:space="preserve"> </w:t>
      </w:r>
      <w:r w:rsidRPr="0016278F">
        <w:t>родной</w:t>
      </w:r>
      <w:r w:rsidR="00685CB7">
        <w:t xml:space="preserve"> </w:t>
      </w:r>
      <w:r w:rsidRPr="0016278F">
        <w:t>язык,</w:t>
      </w:r>
      <w:r w:rsidR="00685CB7">
        <w:t xml:space="preserve"> </w:t>
      </w:r>
      <w:r w:rsidRPr="0016278F">
        <w:t>народные</w:t>
      </w:r>
      <w:r w:rsidR="00685CB7">
        <w:t xml:space="preserve"> </w:t>
      </w:r>
      <w:r w:rsidRPr="0016278F">
        <w:t>трад</w:t>
      </w:r>
      <w:r w:rsidRPr="0016278F">
        <w:t>и</w:t>
      </w:r>
      <w:r w:rsidRPr="0016278F">
        <w:t>ц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радиции</w:t>
      </w:r>
      <w:r w:rsidR="00685CB7">
        <w:t xml:space="preserve"> </w:t>
      </w:r>
      <w:r w:rsidRPr="0016278F">
        <w:t>кадетства,</w:t>
      </w:r>
      <w:r w:rsidR="00685CB7">
        <w:t xml:space="preserve"> </w:t>
      </w:r>
      <w:r w:rsidRPr="0016278F">
        <w:t>бережно</w:t>
      </w:r>
      <w:r w:rsidR="00685CB7">
        <w:t xml:space="preserve"> </w:t>
      </w:r>
      <w:r w:rsidRPr="0016278F">
        <w:t>относящийс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таршему</w:t>
      </w:r>
      <w:r w:rsidR="00685CB7">
        <w:t xml:space="preserve"> </w:t>
      </w:r>
      <w:r w:rsidRPr="0016278F">
        <w:t>поколению,</w:t>
      </w:r>
      <w:r w:rsidR="00685CB7">
        <w:t xml:space="preserve"> </w:t>
      </w:r>
    </w:p>
    <w:p w:rsidR="00EA4B6C" w:rsidRPr="0016278F" w:rsidRDefault="00EA4B6C" w:rsidP="00D703FC">
      <w:pPr>
        <w:numPr>
          <w:ilvl w:val="0"/>
          <w:numId w:val="258"/>
        </w:numPr>
        <w:ind w:left="426"/>
      </w:pPr>
      <w:r w:rsidRPr="0016278F">
        <w:t>уважающий</w:t>
      </w:r>
      <w:r w:rsidR="00685CB7">
        <w:t xml:space="preserve"> </w:t>
      </w:r>
      <w:r w:rsidRPr="0016278F">
        <w:t>свой</w:t>
      </w:r>
      <w:r w:rsidR="00685CB7">
        <w:t xml:space="preserve"> </w:t>
      </w:r>
      <w:r w:rsidRPr="0016278F">
        <w:t>народ,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культур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уховные</w:t>
      </w:r>
      <w:r w:rsidR="00685CB7">
        <w:t xml:space="preserve"> </w:t>
      </w:r>
      <w:r w:rsidRPr="0016278F">
        <w:t>традиции;</w:t>
      </w:r>
    </w:p>
    <w:p w:rsidR="00EA4B6C" w:rsidRPr="0016278F" w:rsidRDefault="00EA4B6C" w:rsidP="00D703FC">
      <w:pPr>
        <w:numPr>
          <w:ilvl w:val="0"/>
          <w:numId w:val="258"/>
        </w:numPr>
        <w:ind w:left="426"/>
      </w:pPr>
      <w:r w:rsidRPr="0016278F">
        <w:t>осознающ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инимающий</w:t>
      </w:r>
      <w:r w:rsidR="00685CB7">
        <w:t xml:space="preserve"> </w:t>
      </w:r>
      <w:r w:rsidRPr="0016278F">
        <w:t>ценности</w:t>
      </w:r>
      <w:r w:rsidR="00685CB7">
        <w:t xml:space="preserve"> </w:t>
      </w:r>
      <w:r w:rsidRPr="0016278F">
        <w:t>человеческой</w:t>
      </w:r>
      <w:r w:rsidR="00685CB7">
        <w:t xml:space="preserve"> </w:t>
      </w:r>
      <w:r w:rsidRPr="0016278F">
        <w:t>жизни,</w:t>
      </w:r>
      <w:r w:rsidR="00685CB7">
        <w:t xml:space="preserve"> </w:t>
      </w:r>
      <w:r w:rsidRPr="0016278F">
        <w:t>семьи,</w:t>
      </w:r>
      <w:r w:rsidR="00685CB7">
        <w:t xml:space="preserve"> </w:t>
      </w:r>
      <w:r w:rsidRPr="0016278F">
        <w:t>гражданского</w:t>
      </w:r>
      <w:r w:rsidR="00685CB7">
        <w:t xml:space="preserve"> </w:t>
      </w:r>
      <w:r w:rsidRPr="0016278F">
        <w:t>общества,</w:t>
      </w:r>
      <w:r w:rsidR="00685CB7">
        <w:t xml:space="preserve"> </w:t>
      </w:r>
      <w:r w:rsidRPr="0016278F">
        <w:t>многонационального</w:t>
      </w:r>
      <w:r w:rsidR="00685CB7">
        <w:t xml:space="preserve"> </w:t>
      </w:r>
      <w:r w:rsidRPr="0016278F">
        <w:t>российского</w:t>
      </w:r>
      <w:r w:rsidR="00685CB7">
        <w:t xml:space="preserve"> </w:t>
      </w:r>
      <w:r w:rsidRPr="0016278F">
        <w:t>народа,</w:t>
      </w:r>
      <w:r w:rsidR="00685CB7">
        <w:t xml:space="preserve"> </w:t>
      </w:r>
      <w:r w:rsidRPr="0016278F">
        <w:t>человечества;</w:t>
      </w:r>
    </w:p>
    <w:p w:rsidR="00EA4B6C" w:rsidRPr="0016278F" w:rsidRDefault="00EA4B6C" w:rsidP="00D703FC">
      <w:pPr>
        <w:numPr>
          <w:ilvl w:val="0"/>
          <w:numId w:val="258"/>
        </w:numPr>
        <w:ind w:left="426"/>
      </w:pPr>
      <w:r w:rsidRPr="0016278F">
        <w:t>активн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аинтересованно</w:t>
      </w:r>
      <w:r w:rsidR="00685CB7">
        <w:t xml:space="preserve"> </w:t>
      </w:r>
      <w:r w:rsidRPr="0016278F">
        <w:t>познающий</w:t>
      </w:r>
      <w:r w:rsidR="00685CB7">
        <w:t xml:space="preserve"> </w:t>
      </w:r>
      <w:r w:rsidRPr="0016278F">
        <w:t>мир,</w:t>
      </w:r>
      <w:r w:rsidR="00685CB7">
        <w:t xml:space="preserve"> </w:t>
      </w:r>
      <w:r w:rsidRPr="0016278F">
        <w:t>осознающий</w:t>
      </w:r>
      <w:r w:rsidR="00685CB7">
        <w:t xml:space="preserve"> </w:t>
      </w:r>
      <w:r w:rsidRPr="0016278F">
        <w:t>ценность</w:t>
      </w:r>
      <w:r w:rsidR="00685CB7">
        <w:t xml:space="preserve"> </w:t>
      </w:r>
      <w:r w:rsidRPr="0016278F">
        <w:t>труда,</w:t>
      </w:r>
      <w:r w:rsidR="00685CB7">
        <w:t xml:space="preserve"> </w:t>
      </w:r>
      <w:r w:rsidRPr="0016278F">
        <w:t>наук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ворч</w:t>
      </w:r>
      <w:r w:rsidRPr="0016278F">
        <w:t>е</w:t>
      </w:r>
      <w:r w:rsidRPr="0016278F">
        <w:t>ства;</w:t>
      </w:r>
      <w:r w:rsidR="00685CB7">
        <w:t xml:space="preserve"> </w:t>
      </w:r>
    </w:p>
    <w:p w:rsidR="00EA4B6C" w:rsidRPr="0016278F" w:rsidRDefault="00EA4B6C" w:rsidP="00D703FC">
      <w:pPr>
        <w:numPr>
          <w:ilvl w:val="0"/>
          <w:numId w:val="258"/>
        </w:numPr>
        <w:ind w:left="426"/>
      </w:pPr>
      <w:r w:rsidRPr="0016278F">
        <w:t>умеющий</w:t>
      </w:r>
      <w:r w:rsidR="00685CB7">
        <w:t xml:space="preserve"> </w:t>
      </w:r>
      <w:r w:rsidRPr="0016278F">
        <w:t>учиться,</w:t>
      </w:r>
      <w:r w:rsidR="00685CB7">
        <w:t xml:space="preserve"> </w:t>
      </w:r>
      <w:r w:rsidRPr="0016278F">
        <w:t>осознающий</w:t>
      </w:r>
      <w:r w:rsidR="00685CB7">
        <w:t xml:space="preserve"> </w:t>
      </w:r>
      <w:r w:rsidRPr="0016278F">
        <w:t>важность</w:t>
      </w:r>
      <w:r w:rsidR="00685CB7">
        <w:t xml:space="preserve"> </w:t>
      </w:r>
      <w:r w:rsidRPr="0016278F">
        <w:t>образов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амообразования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еятел</w:t>
      </w:r>
      <w:r w:rsidRPr="0016278F">
        <w:t>ь</w:t>
      </w:r>
      <w:r w:rsidRPr="0016278F">
        <w:t>ности,</w:t>
      </w:r>
      <w:r w:rsidR="00685CB7">
        <w:t xml:space="preserve"> </w:t>
      </w:r>
      <w:r w:rsidRPr="0016278F">
        <w:t>способный</w:t>
      </w:r>
      <w:r w:rsidR="00685CB7">
        <w:t xml:space="preserve"> </w:t>
      </w:r>
      <w:r w:rsidRPr="0016278F">
        <w:t>применять</w:t>
      </w:r>
      <w:r w:rsidR="00685CB7">
        <w:t xml:space="preserve"> </w:t>
      </w:r>
      <w:r w:rsidRPr="0016278F">
        <w:t>полученные</w:t>
      </w:r>
      <w:r w:rsidR="00685CB7">
        <w:t xml:space="preserve"> </w:t>
      </w:r>
      <w:r w:rsidRPr="0016278F">
        <w:t>знани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рактике;</w:t>
      </w:r>
    </w:p>
    <w:p w:rsidR="00EA4B6C" w:rsidRPr="0016278F" w:rsidRDefault="00EA4B6C" w:rsidP="00D703FC">
      <w:pPr>
        <w:numPr>
          <w:ilvl w:val="0"/>
          <w:numId w:val="258"/>
        </w:numPr>
        <w:ind w:left="426"/>
      </w:pPr>
      <w:r w:rsidRPr="0016278F">
        <w:t>социально</w:t>
      </w:r>
      <w:r w:rsidR="00685CB7">
        <w:t xml:space="preserve"> </w:t>
      </w:r>
      <w:r w:rsidRPr="0016278F">
        <w:t>активный,</w:t>
      </w:r>
      <w:r w:rsidR="00685CB7">
        <w:t xml:space="preserve"> </w:t>
      </w:r>
      <w:r w:rsidRPr="0016278F">
        <w:t>уважающий</w:t>
      </w:r>
      <w:r w:rsidR="00685CB7">
        <w:t xml:space="preserve"> </w:t>
      </w:r>
      <w:r w:rsidRPr="0016278F">
        <w:t>закон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авопорядок,</w:t>
      </w:r>
      <w:r w:rsidR="00685CB7">
        <w:t xml:space="preserve"> </w:t>
      </w:r>
      <w:r w:rsidRPr="0016278F">
        <w:t>соизмеряющий</w:t>
      </w:r>
      <w:r w:rsidR="00685CB7">
        <w:t xml:space="preserve"> </w:t>
      </w:r>
      <w:r w:rsidRPr="0016278F">
        <w:t>свои</w:t>
      </w:r>
      <w:r w:rsidR="00685CB7">
        <w:t xml:space="preserve"> </w:t>
      </w:r>
      <w:r w:rsidRPr="0016278F">
        <w:t>поступк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нра</w:t>
      </w:r>
      <w:r w:rsidRPr="0016278F">
        <w:t>в</w:t>
      </w:r>
      <w:r w:rsidRPr="0016278F">
        <w:t>ственными</w:t>
      </w:r>
      <w:r w:rsidR="00685CB7">
        <w:t xml:space="preserve"> </w:t>
      </w:r>
      <w:r w:rsidRPr="0016278F">
        <w:t>ценностями,</w:t>
      </w:r>
      <w:r w:rsidR="00685CB7">
        <w:t xml:space="preserve"> </w:t>
      </w:r>
      <w:r w:rsidRPr="0016278F">
        <w:t>осознающий</w:t>
      </w:r>
      <w:r w:rsidR="00685CB7">
        <w:t xml:space="preserve"> </w:t>
      </w:r>
      <w:r w:rsidRPr="0016278F">
        <w:t>свои</w:t>
      </w:r>
      <w:r w:rsidR="00685CB7">
        <w:t xml:space="preserve"> </w:t>
      </w:r>
      <w:r w:rsidRPr="0016278F">
        <w:t>обязанности</w:t>
      </w:r>
      <w:r w:rsidR="00685CB7">
        <w:t xml:space="preserve"> </w:t>
      </w:r>
      <w:r w:rsidRPr="0016278F">
        <w:t>перед</w:t>
      </w:r>
      <w:r w:rsidR="00685CB7">
        <w:t xml:space="preserve"> </w:t>
      </w:r>
      <w:r w:rsidRPr="0016278F">
        <w:t>семьёй,</w:t>
      </w:r>
      <w:r w:rsidR="00685CB7">
        <w:t xml:space="preserve"> </w:t>
      </w:r>
      <w:r w:rsidRPr="0016278F">
        <w:t>обществом,</w:t>
      </w:r>
      <w:r w:rsidR="00685CB7">
        <w:t xml:space="preserve"> </w:t>
      </w:r>
      <w:r w:rsidRPr="0016278F">
        <w:t>От</w:t>
      </w:r>
      <w:r w:rsidRPr="0016278F">
        <w:t>е</w:t>
      </w:r>
      <w:r w:rsidRPr="0016278F">
        <w:t>чеством;</w:t>
      </w:r>
    </w:p>
    <w:p w:rsidR="00EA4B6C" w:rsidRPr="0016278F" w:rsidRDefault="00EA4B6C" w:rsidP="00D703FC">
      <w:pPr>
        <w:numPr>
          <w:ilvl w:val="0"/>
          <w:numId w:val="258"/>
        </w:numPr>
        <w:ind w:left="426"/>
      </w:pPr>
      <w:r w:rsidRPr="0016278F">
        <w:t>уважающий</w:t>
      </w:r>
      <w:r w:rsidR="00685CB7">
        <w:t xml:space="preserve"> </w:t>
      </w:r>
      <w:r w:rsidRPr="0016278F">
        <w:t>других</w:t>
      </w:r>
      <w:r w:rsidR="00685CB7">
        <w:t xml:space="preserve"> </w:t>
      </w:r>
      <w:r w:rsidRPr="0016278F">
        <w:t>людей,</w:t>
      </w:r>
      <w:r w:rsidR="00685CB7">
        <w:t xml:space="preserve"> </w:t>
      </w:r>
      <w:r w:rsidRPr="0016278F">
        <w:t>умеющий</w:t>
      </w:r>
      <w:r w:rsidR="00685CB7">
        <w:t xml:space="preserve"> </w:t>
      </w:r>
      <w:r w:rsidRPr="0016278F">
        <w:t>вести</w:t>
      </w:r>
      <w:r w:rsidR="00685CB7">
        <w:t xml:space="preserve"> </w:t>
      </w:r>
      <w:r w:rsidRPr="0016278F">
        <w:t>конструктивный</w:t>
      </w:r>
      <w:r w:rsidR="00685CB7">
        <w:t xml:space="preserve"> </w:t>
      </w:r>
      <w:r w:rsidRPr="0016278F">
        <w:t>диалог,</w:t>
      </w:r>
      <w:r w:rsidR="00685CB7">
        <w:t xml:space="preserve"> </w:t>
      </w:r>
      <w:r w:rsidRPr="0016278F">
        <w:t>достигать</w:t>
      </w:r>
      <w:r w:rsidR="00685CB7">
        <w:t xml:space="preserve"> </w:t>
      </w:r>
      <w:r w:rsidRPr="0016278F">
        <w:t>взаимопон</w:t>
      </w:r>
      <w:r w:rsidRPr="0016278F">
        <w:t>и</w:t>
      </w:r>
      <w:r w:rsidRPr="0016278F">
        <w:t>мания,</w:t>
      </w:r>
      <w:r w:rsidR="00685CB7">
        <w:t xml:space="preserve"> </w:t>
      </w:r>
      <w:r w:rsidRPr="0016278F">
        <w:t>сотрудничать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достижения</w:t>
      </w:r>
      <w:r w:rsidR="00685CB7">
        <w:t xml:space="preserve"> </w:t>
      </w:r>
      <w:r w:rsidRPr="0016278F">
        <w:t>общих</w:t>
      </w:r>
      <w:r w:rsidR="00685CB7">
        <w:t xml:space="preserve"> </w:t>
      </w:r>
      <w:r w:rsidRPr="0016278F">
        <w:t>результатов;</w:t>
      </w:r>
      <w:r w:rsidR="00685CB7">
        <w:t xml:space="preserve"> </w:t>
      </w:r>
    </w:p>
    <w:p w:rsidR="00EA4B6C" w:rsidRPr="0016278F" w:rsidRDefault="00EA4B6C" w:rsidP="00D703FC">
      <w:pPr>
        <w:numPr>
          <w:ilvl w:val="0"/>
          <w:numId w:val="258"/>
        </w:numPr>
        <w:ind w:left="426"/>
      </w:pPr>
      <w:r w:rsidRPr="0016278F">
        <w:t>осознанно</w:t>
      </w:r>
      <w:r w:rsidR="00685CB7">
        <w:t xml:space="preserve"> </w:t>
      </w:r>
      <w:r w:rsidRPr="0016278F">
        <w:t>выполняющий</w:t>
      </w:r>
      <w:r w:rsidR="00685CB7">
        <w:t xml:space="preserve"> </w:t>
      </w:r>
      <w:r w:rsidRPr="0016278F">
        <w:t>правила</w:t>
      </w:r>
      <w:r w:rsidR="00685CB7">
        <w:t xml:space="preserve"> </w:t>
      </w:r>
      <w:r w:rsidRPr="0016278F">
        <w:t>здорово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экологически</w:t>
      </w:r>
      <w:r w:rsidR="00685CB7">
        <w:t xml:space="preserve"> </w:t>
      </w:r>
      <w:r w:rsidRPr="0016278F">
        <w:t>целесообразного</w:t>
      </w:r>
      <w:r w:rsidR="00685CB7">
        <w:t xml:space="preserve"> </w:t>
      </w:r>
      <w:r w:rsidRPr="0016278F">
        <w:t>образа</w:t>
      </w:r>
      <w:r w:rsidR="00685CB7">
        <w:t xml:space="preserve"> </w:t>
      </w:r>
      <w:r w:rsidRPr="0016278F">
        <w:t>жизни,</w:t>
      </w:r>
      <w:r w:rsidR="00685CB7">
        <w:t xml:space="preserve"> </w:t>
      </w:r>
      <w:r w:rsidRPr="0016278F">
        <w:t>бе</w:t>
      </w:r>
      <w:r w:rsidRPr="0016278F">
        <w:t>з</w:t>
      </w:r>
      <w:r w:rsidRPr="0016278F">
        <w:t>опасного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человек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кружающей</w:t>
      </w:r>
      <w:r w:rsidR="00685CB7">
        <w:t xml:space="preserve"> </w:t>
      </w:r>
      <w:r w:rsidRPr="0016278F">
        <w:t>его</w:t>
      </w:r>
      <w:r w:rsidR="00685CB7">
        <w:t xml:space="preserve"> </w:t>
      </w:r>
      <w:r w:rsidRPr="0016278F">
        <w:t>среды;</w:t>
      </w:r>
      <w:r w:rsidR="00685CB7">
        <w:t xml:space="preserve"> </w:t>
      </w:r>
    </w:p>
    <w:p w:rsidR="00EA4B6C" w:rsidRPr="0016278F" w:rsidRDefault="00EA4B6C" w:rsidP="00D703FC">
      <w:pPr>
        <w:numPr>
          <w:ilvl w:val="0"/>
          <w:numId w:val="258"/>
        </w:numPr>
        <w:ind w:left="426"/>
      </w:pPr>
      <w:r w:rsidRPr="0016278F">
        <w:t>ориентирующий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мире</w:t>
      </w:r>
      <w:r w:rsidR="00685CB7">
        <w:t xml:space="preserve"> </w:t>
      </w:r>
      <w:r w:rsidRPr="0016278F">
        <w:t>профессий,</w:t>
      </w:r>
      <w:r w:rsidR="00685CB7">
        <w:t xml:space="preserve"> </w:t>
      </w:r>
      <w:r w:rsidRPr="0016278F">
        <w:t>понимающий</w:t>
      </w:r>
      <w:r w:rsidR="00685CB7">
        <w:t xml:space="preserve"> </w:t>
      </w:r>
      <w:r w:rsidRPr="0016278F">
        <w:t>значение</w:t>
      </w:r>
      <w:r w:rsidR="00685CB7">
        <w:t xml:space="preserve"> </w:t>
      </w:r>
      <w:r w:rsidRPr="0016278F">
        <w:t>профессиональной</w:t>
      </w:r>
      <w:r w:rsidR="00685CB7">
        <w:t xml:space="preserve"> </w:t>
      </w:r>
      <w:r w:rsidRPr="0016278F">
        <w:t>деятельн</w:t>
      </w:r>
      <w:r w:rsidRPr="0016278F">
        <w:t>о</w:t>
      </w:r>
      <w:r w:rsidRPr="0016278F">
        <w:t>сти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человек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интересах</w:t>
      </w:r>
      <w:r w:rsidR="00685CB7">
        <w:t xml:space="preserve"> </w:t>
      </w:r>
      <w:r w:rsidRPr="0016278F">
        <w:t>устойчивого</w:t>
      </w:r>
      <w:r w:rsidR="00685CB7">
        <w:t xml:space="preserve"> </w:t>
      </w:r>
      <w:r w:rsidRPr="0016278F">
        <w:t>развития</w:t>
      </w:r>
      <w:r w:rsidR="00685CB7">
        <w:t xml:space="preserve"> </w:t>
      </w:r>
      <w:r w:rsidRPr="0016278F">
        <w:t>обществ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ироды.</w:t>
      </w:r>
    </w:p>
    <w:tbl>
      <w:tblPr>
        <w:tblW w:w="1034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70"/>
        <w:gridCol w:w="4678"/>
      </w:tblGrid>
      <w:tr w:rsidR="00EA4B6C" w:rsidRPr="0016278F" w:rsidTr="00B11F80">
        <w:tc>
          <w:tcPr>
            <w:tcW w:w="5670" w:type="dxa"/>
          </w:tcPr>
          <w:p w:rsidR="00EA4B6C" w:rsidRPr="0016278F" w:rsidRDefault="00EA4B6C" w:rsidP="0016278F">
            <w:pPr>
              <w:pStyle w:val="NoSpacing"/>
              <w:widowControl w:val="0"/>
              <w:suppressAutoHyphens/>
              <w:ind w:firstLine="0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1627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Ценностный</w:t>
            </w:r>
            <w:r w:rsidR="00685CB7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потенциал:</w:t>
            </w:r>
          </w:p>
          <w:p w:rsidR="00EA4B6C" w:rsidRPr="0016278F" w:rsidRDefault="00EA4B6C" w:rsidP="00D703FC">
            <w:pPr>
              <w:numPr>
                <w:ilvl w:val="1"/>
                <w:numId w:val="259"/>
              </w:numPr>
              <w:tabs>
                <w:tab w:val="clear" w:pos="644"/>
              </w:tabs>
              <w:ind w:left="318" w:hanging="318"/>
            </w:pPr>
            <w:r w:rsidRPr="0016278F">
              <w:t>восприятие</w:t>
            </w:r>
            <w:r w:rsidR="00685CB7">
              <w:t xml:space="preserve"> </w:t>
            </w:r>
            <w:r w:rsidRPr="0016278F">
              <w:t>ценности</w:t>
            </w:r>
            <w:r w:rsidR="00685CB7">
              <w:t xml:space="preserve"> </w:t>
            </w:r>
            <w:r w:rsidRPr="0016278F">
              <w:t>достоинства</w:t>
            </w:r>
            <w:r w:rsidR="00685CB7">
              <w:t xml:space="preserve"> </w:t>
            </w:r>
            <w:r w:rsidRPr="0016278F">
              <w:t>ч</w:t>
            </w:r>
            <w:r w:rsidRPr="0016278F">
              <w:t>е</w:t>
            </w:r>
            <w:r w:rsidRPr="0016278F">
              <w:t>ловека;</w:t>
            </w:r>
          </w:p>
          <w:p w:rsidR="00EA4B6C" w:rsidRPr="0016278F" w:rsidRDefault="00EA4B6C" w:rsidP="00D703FC">
            <w:pPr>
              <w:numPr>
                <w:ilvl w:val="1"/>
                <w:numId w:val="259"/>
              </w:numPr>
              <w:tabs>
                <w:tab w:val="clear" w:pos="644"/>
              </w:tabs>
              <w:ind w:left="318" w:hanging="318"/>
            </w:pPr>
            <w:r w:rsidRPr="0016278F">
              <w:t>уважение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своей</w:t>
            </w:r>
            <w:r w:rsidR="00685CB7">
              <w:t xml:space="preserve"> </w:t>
            </w:r>
            <w:r w:rsidRPr="0016278F">
              <w:t>Родине-России;</w:t>
            </w:r>
          </w:p>
          <w:p w:rsidR="00EA4B6C" w:rsidRPr="0016278F" w:rsidRDefault="00EA4B6C" w:rsidP="00D703FC">
            <w:pPr>
              <w:numPr>
                <w:ilvl w:val="1"/>
                <w:numId w:val="259"/>
              </w:numPr>
              <w:tabs>
                <w:tab w:val="clear" w:pos="644"/>
              </w:tabs>
              <w:ind w:left="318" w:hanging="318"/>
            </w:pPr>
            <w:r w:rsidRPr="0016278F">
              <w:lastRenderedPageBreak/>
              <w:t>тактичность;</w:t>
            </w:r>
          </w:p>
          <w:p w:rsidR="00EA4B6C" w:rsidRPr="0016278F" w:rsidRDefault="00EA4B6C" w:rsidP="00D703FC">
            <w:pPr>
              <w:numPr>
                <w:ilvl w:val="1"/>
                <w:numId w:val="259"/>
              </w:numPr>
              <w:tabs>
                <w:tab w:val="clear" w:pos="644"/>
              </w:tabs>
              <w:ind w:left="318" w:hanging="318"/>
            </w:pPr>
            <w:r w:rsidRPr="0016278F">
              <w:t>трудолюбие;</w:t>
            </w:r>
          </w:p>
          <w:p w:rsidR="00EA4B6C" w:rsidRPr="0016278F" w:rsidRDefault="00EA4B6C" w:rsidP="00D703FC">
            <w:pPr>
              <w:numPr>
                <w:ilvl w:val="1"/>
                <w:numId w:val="259"/>
              </w:numPr>
              <w:tabs>
                <w:tab w:val="clear" w:pos="644"/>
              </w:tabs>
              <w:ind w:left="318" w:hanging="318"/>
            </w:pPr>
            <w:r w:rsidRPr="0016278F">
              <w:t>чуткость;</w:t>
            </w:r>
          </w:p>
          <w:p w:rsidR="00EA4B6C" w:rsidRPr="0016278F" w:rsidRDefault="00EA4B6C" w:rsidP="00D703FC">
            <w:pPr>
              <w:numPr>
                <w:ilvl w:val="1"/>
                <w:numId w:val="259"/>
              </w:numPr>
              <w:tabs>
                <w:tab w:val="clear" w:pos="644"/>
              </w:tabs>
              <w:ind w:left="318" w:hanging="318"/>
            </w:pPr>
            <w:r w:rsidRPr="0016278F">
              <w:t>реализм</w:t>
            </w:r>
          </w:p>
        </w:tc>
        <w:tc>
          <w:tcPr>
            <w:tcW w:w="4678" w:type="dxa"/>
          </w:tcPr>
          <w:p w:rsidR="00EA4B6C" w:rsidRPr="0016278F" w:rsidRDefault="00EA4B6C" w:rsidP="0016278F">
            <w:pPr>
              <w:ind w:firstLine="0"/>
              <w:rPr>
                <w:b/>
                <w:bCs/>
                <w:i/>
              </w:rPr>
            </w:pPr>
            <w:r w:rsidRPr="0016278F">
              <w:rPr>
                <w:b/>
                <w:bCs/>
                <w:i/>
              </w:rPr>
              <w:lastRenderedPageBreak/>
              <w:t>Творческий</w:t>
            </w:r>
            <w:r w:rsidR="00685CB7">
              <w:rPr>
                <w:b/>
                <w:bCs/>
                <w:i/>
              </w:rPr>
              <w:t xml:space="preserve"> </w:t>
            </w:r>
            <w:r w:rsidRPr="0016278F">
              <w:rPr>
                <w:b/>
                <w:bCs/>
                <w:i/>
              </w:rPr>
              <w:t>потенциал:</w:t>
            </w:r>
          </w:p>
          <w:p w:rsidR="00EA4B6C" w:rsidRPr="0016278F" w:rsidRDefault="00EA4B6C" w:rsidP="00D703FC">
            <w:pPr>
              <w:numPr>
                <w:ilvl w:val="1"/>
                <w:numId w:val="94"/>
              </w:numPr>
              <w:tabs>
                <w:tab w:val="clear" w:pos="360"/>
              </w:tabs>
              <w:ind w:left="317" w:hanging="317"/>
              <w:rPr>
                <w:b/>
                <w:bCs/>
              </w:rPr>
            </w:pPr>
            <w:r w:rsidRPr="0016278F">
              <w:t>профессиональные</w:t>
            </w:r>
            <w:r w:rsidR="00685CB7">
              <w:t xml:space="preserve"> </w:t>
            </w:r>
            <w:r w:rsidRPr="0016278F">
              <w:t>навыки,</w:t>
            </w:r>
            <w:r w:rsidR="00685CB7">
              <w:t xml:space="preserve"> </w:t>
            </w:r>
            <w:r w:rsidRPr="0016278F">
              <w:t>соотве</w:t>
            </w:r>
            <w:r w:rsidRPr="0016278F">
              <w:t>т</w:t>
            </w:r>
            <w:r w:rsidRPr="0016278F">
              <w:t>ствующие</w:t>
            </w:r>
            <w:r w:rsidR="00685CB7">
              <w:t xml:space="preserve"> </w:t>
            </w:r>
            <w:r w:rsidRPr="0016278F">
              <w:t>складывающимся</w:t>
            </w:r>
            <w:r w:rsidR="00685CB7">
              <w:t xml:space="preserve"> </w:t>
            </w:r>
            <w:r w:rsidRPr="0016278F">
              <w:t>интересам,</w:t>
            </w:r>
            <w:r w:rsidR="00685CB7">
              <w:t xml:space="preserve"> </w:t>
            </w:r>
            <w:r w:rsidRPr="0016278F">
              <w:lastRenderedPageBreak/>
              <w:t>и</w:t>
            </w:r>
            <w:r w:rsidR="00685CB7">
              <w:t xml:space="preserve"> </w:t>
            </w:r>
            <w:r w:rsidRPr="0016278F">
              <w:t>элементарные</w:t>
            </w:r>
            <w:r w:rsidR="00685CB7">
              <w:t xml:space="preserve"> </w:t>
            </w:r>
            <w:r w:rsidRPr="0016278F">
              <w:t>навыки</w:t>
            </w:r>
            <w:r w:rsidR="00685CB7">
              <w:t xml:space="preserve"> </w:t>
            </w:r>
            <w:r w:rsidRPr="0016278F">
              <w:t>поискового</w:t>
            </w:r>
            <w:r w:rsidR="00685CB7">
              <w:t xml:space="preserve"> </w:t>
            </w:r>
            <w:r w:rsidRPr="0016278F">
              <w:t>мышления.</w:t>
            </w:r>
            <w:r w:rsidR="00685CB7">
              <w:t xml:space="preserve"> </w:t>
            </w:r>
          </w:p>
        </w:tc>
      </w:tr>
      <w:tr w:rsidR="00EA4B6C" w:rsidRPr="0016278F" w:rsidTr="00B11F80">
        <w:trPr>
          <w:trHeight w:val="1395"/>
        </w:trPr>
        <w:tc>
          <w:tcPr>
            <w:tcW w:w="5670" w:type="dxa"/>
          </w:tcPr>
          <w:p w:rsidR="00EA4B6C" w:rsidRPr="0016278F" w:rsidRDefault="00EA4B6C" w:rsidP="0016278F">
            <w:pPr>
              <w:ind w:firstLine="0"/>
              <w:rPr>
                <w:b/>
                <w:bCs/>
                <w:i/>
              </w:rPr>
            </w:pPr>
            <w:r w:rsidRPr="0016278F">
              <w:rPr>
                <w:b/>
                <w:bCs/>
                <w:i/>
              </w:rPr>
              <w:lastRenderedPageBreak/>
              <w:t>Познавательный</w:t>
            </w:r>
            <w:r w:rsidR="00685CB7">
              <w:rPr>
                <w:b/>
                <w:bCs/>
                <w:i/>
              </w:rPr>
              <w:t xml:space="preserve"> </w:t>
            </w:r>
            <w:r w:rsidRPr="0016278F">
              <w:rPr>
                <w:b/>
                <w:bCs/>
                <w:i/>
              </w:rPr>
              <w:t>потенциал:</w:t>
            </w:r>
          </w:p>
          <w:p w:rsidR="00EA4B6C" w:rsidRPr="0016278F" w:rsidRDefault="00EA4B6C" w:rsidP="00D703FC">
            <w:pPr>
              <w:numPr>
                <w:ilvl w:val="1"/>
                <w:numId w:val="260"/>
              </w:numPr>
              <w:ind w:left="176" w:hanging="142"/>
            </w:pPr>
            <w:r w:rsidRPr="0016278F">
              <w:t>знания,</w:t>
            </w:r>
            <w:r w:rsidR="00685CB7">
              <w:t xml:space="preserve"> </w:t>
            </w:r>
            <w:r w:rsidRPr="0016278F">
              <w:t>умения,</w:t>
            </w:r>
            <w:r w:rsidR="00685CB7">
              <w:t xml:space="preserve"> </w:t>
            </w:r>
            <w:r w:rsidRPr="0016278F">
              <w:t>навыки,</w:t>
            </w:r>
            <w:r w:rsidR="00685CB7">
              <w:t xml:space="preserve"> </w:t>
            </w:r>
            <w:r w:rsidRPr="0016278F">
              <w:t>соответствующие</w:t>
            </w:r>
            <w:r w:rsidR="00685CB7">
              <w:t xml:space="preserve"> </w:t>
            </w:r>
            <w:r w:rsidRPr="0016278F">
              <w:t>ли</w:t>
            </w:r>
            <w:r w:rsidRPr="0016278F">
              <w:t>ч</w:t>
            </w:r>
            <w:r w:rsidRPr="0016278F">
              <w:t>ностным</w:t>
            </w:r>
            <w:r w:rsidR="00685CB7">
              <w:t xml:space="preserve"> </w:t>
            </w:r>
            <w:r w:rsidRPr="0016278F">
              <w:t>потребностям</w:t>
            </w:r>
            <w:r w:rsidR="00685CB7">
              <w:t xml:space="preserve"> </w:t>
            </w:r>
            <w:r w:rsidRPr="0016278F">
              <w:t>конкретного</w:t>
            </w:r>
            <w:r w:rsidR="00685CB7">
              <w:t xml:space="preserve"> </w:t>
            </w:r>
            <w:r w:rsidRPr="0016278F">
              <w:t>школьника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разовательному</w:t>
            </w:r>
            <w:r w:rsidR="00685CB7">
              <w:t xml:space="preserve"> </w:t>
            </w:r>
            <w:r w:rsidRPr="0016278F">
              <w:t>стандарту</w:t>
            </w:r>
            <w:r w:rsidR="00685CB7">
              <w:t xml:space="preserve"> </w:t>
            </w:r>
            <w:r w:rsidRPr="0016278F">
              <w:t>второй</w:t>
            </w:r>
            <w:r w:rsidR="00685CB7">
              <w:t xml:space="preserve"> </w:t>
            </w:r>
            <w:r w:rsidRPr="0016278F">
              <w:t>ст</w:t>
            </w:r>
            <w:r w:rsidRPr="0016278F">
              <w:t>у</w:t>
            </w:r>
            <w:r w:rsidRPr="0016278F">
              <w:t>пени;</w:t>
            </w:r>
          </w:p>
          <w:p w:rsidR="00EA4B6C" w:rsidRPr="0016278F" w:rsidRDefault="00EA4B6C" w:rsidP="00D703FC">
            <w:pPr>
              <w:numPr>
                <w:ilvl w:val="1"/>
                <w:numId w:val="260"/>
              </w:numPr>
              <w:ind w:left="176" w:hanging="142"/>
            </w:pPr>
            <w:r w:rsidRPr="0016278F">
              <w:t>знания</w:t>
            </w:r>
            <w:r w:rsidR="00685CB7">
              <w:t xml:space="preserve"> </w:t>
            </w:r>
            <w:r w:rsidRPr="0016278F">
              <w:t>широкого</w:t>
            </w:r>
            <w:r w:rsidR="00685CB7">
              <w:t xml:space="preserve"> </w:t>
            </w:r>
            <w:r w:rsidRPr="0016278F">
              <w:t>спектра</w:t>
            </w:r>
            <w:r w:rsidR="00685CB7">
              <w:t xml:space="preserve"> </w:t>
            </w:r>
            <w:r w:rsidRPr="0016278F">
              <w:t>профессиональной</w:t>
            </w:r>
            <w:r w:rsidR="00685CB7">
              <w:t xml:space="preserve"> </w:t>
            </w:r>
            <w:r w:rsidRPr="0016278F">
              <w:t>де</w:t>
            </w:r>
            <w:r w:rsidRPr="0016278F">
              <w:t>я</w:t>
            </w:r>
            <w:r w:rsidRPr="0016278F">
              <w:t>тельности</w:t>
            </w:r>
            <w:r w:rsidR="00685CB7">
              <w:t xml:space="preserve"> </w:t>
            </w:r>
            <w:r w:rsidRPr="0016278F">
              <w:t>человека</w:t>
            </w:r>
            <w:r w:rsidR="00685CB7">
              <w:t xml:space="preserve"> </w:t>
            </w:r>
            <w:r w:rsidRPr="0016278F">
              <w:t>(прежде</w:t>
            </w:r>
            <w:r w:rsidR="00685CB7">
              <w:t xml:space="preserve"> </w:t>
            </w:r>
            <w:r w:rsidRPr="0016278F">
              <w:t>всего</w:t>
            </w:r>
            <w:r w:rsidR="00685CB7">
              <w:t xml:space="preserve"> </w:t>
            </w:r>
            <w:r w:rsidRPr="0016278F">
              <w:t>эколог</w:t>
            </w:r>
            <w:r w:rsidRPr="0016278F">
              <w:t>и</w:t>
            </w:r>
            <w:r w:rsidRPr="0016278F">
              <w:t>ческ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правовой);</w:t>
            </w:r>
          </w:p>
          <w:p w:rsidR="00EA4B6C" w:rsidRPr="0016278F" w:rsidRDefault="00EA4B6C" w:rsidP="00D703FC">
            <w:pPr>
              <w:numPr>
                <w:ilvl w:val="1"/>
                <w:numId w:val="260"/>
              </w:numPr>
              <w:ind w:left="176" w:hanging="142"/>
            </w:pPr>
            <w:r w:rsidRPr="0016278F">
              <w:t>знание</w:t>
            </w:r>
            <w:r w:rsidR="00685CB7">
              <w:t xml:space="preserve"> </w:t>
            </w:r>
            <w:r w:rsidRPr="0016278F">
              <w:t>своих</w:t>
            </w:r>
            <w:r w:rsidR="00685CB7">
              <w:t xml:space="preserve"> </w:t>
            </w:r>
            <w:r w:rsidRPr="0016278F">
              <w:t>психофизических</w:t>
            </w:r>
            <w:r w:rsidR="00685CB7">
              <w:t xml:space="preserve"> </w:t>
            </w:r>
            <w:r w:rsidRPr="0016278F">
              <w:t>особенн</w:t>
            </w:r>
            <w:r w:rsidRPr="0016278F">
              <w:t>о</w:t>
            </w:r>
            <w:r w:rsidRPr="0016278F">
              <w:t>стей;</w:t>
            </w:r>
          </w:p>
          <w:p w:rsidR="00EA4B6C" w:rsidRPr="0016278F" w:rsidRDefault="00EA4B6C" w:rsidP="00D703FC">
            <w:pPr>
              <w:numPr>
                <w:ilvl w:val="1"/>
                <w:numId w:val="260"/>
              </w:numPr>
              <w:ind w:left="176" w:hanging="142"/>
            </w:pPr>
            <w:r w:rsidRPr="0016278F">
              <w:t>абстрактно-логическое</w:t>
            </w:r>
            <w:r w:rsidR="00685CB7">
              <w:t xml:space="preserve"> </w:t>
            </w:r>
            <w:r w:rsidRPr="0016278F">
              <w:t>мышление</w:t>
            </w:r>
          </w:p>
          <w:p w:rsidR="00EA4B6C" w:rsidRPr="0016278F" w:rsidRDefault="00EA4B6C" w:rsidP="00D703FC">
            <w:pPr>
              <w:numPr>
                <w:ilvl w:val="1"/>
                <w:numId w:val="260"/>
              </w:numPr>
              <w:ind w:left="176" w:hanging="142"/>
              <w:rPr>
                <w:color w:val="000000"/>
              </w:rPr>
            </w:pPr>
            <w:r w:rsidRPr="0016278F">
              <w:rPr>
                <w:color w:val="000000"/>
              </w:rPr>
              <w:t>сформированнос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ндивидуальн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тил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че</w:t>
            </w:r>
            <w:r w:rsidRPr="0016278F">
              <w:rPr>
                <w:color w:val="000000"/>
              </w:rPr>
              <w:t>б</w:t>
            </w:r>
            <w:r w:rsidRPr="0016278F">
              <w:rPr>
                <w:color w:val="000000"/>
              </w:rPr>
              <w:t>н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еятельности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стойчив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чеб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н</w:t>
            </w:r>
            <w:r w:rsidRPr="0016278F">
              <w:rPr>
                <w:color w:val="000000"/>
              </w:rPr>
              <w:t>тересо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клонностей,</w:t>
            </w:r>
          </w:p>
          <w:p w:rsidR="00EA4B6C" w:rsidRPr="0016278F" w:rsidRDefault="00EA4B6C" w:rsidP="00D703FC">
            <w:pPr>
              <w:numPr>
                <w:ilvl w:val="1"/>
                <w:numId w:val="260"/>
              </w:numPr>
              <w:ind w:left="176" w:hanging="142"/>
              <w:rPr>
                <w:color w:val="000000"/>
              </w:rPr>
            </w:pPr>
            <w:r w:rsidRPr="0016278F">
              <w:rPr>
                <w:color w:val="000000"/>
              </w:rPr>
              <w:t>умен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азви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правл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знавательным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цессам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личности,</w:t>
            </w:r>
            <w:r w:rsidR="00685CB7">
              <w:rPr>
                <w:color w:val="000000"/>
              </w:rPr>
              <w:t xml:space="preserve"> </w:t>
            </w:r>
          </w:p>
          <w:p w:rsidR="00EA4B6C" w:rsidRPr="0016278F" w:rsidRDefault="00EA4B6C" w:rsidP="00D703FC">
            <w:pPr>
              <w:pStyle w:val="NoSpacing"/>
              <w:widowControl w:val="0"/>
              <w:numPr>
                <w:ilvl w:val="0"/>
                <w:numId w:val="260"/>
              </w:numPr>
              <w:suppressAutoHyphens/>
              <w:ind w:left="176" w:hanging="142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1627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пособность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декватно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йствовать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туации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бора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</w:t>
            </w:r>
            <w:r w:rsidR="00685C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1627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оке.</w:t>
            </w:r>
          </w:p>
        </w:tc>
        <w:tc>
          <w:tcPr>
            <w:tcW w:w="4678" w:type="dxa"/>
            <w:vMerge w:val="restart"/>
          </w:tcPr>
          <w:p w:rsidR="00EA4B6C" w:rsidRPr="0016278F" w:rsidRDefault="00EA4B6C" w:rsidP="0016278F">
            <w:pPr>
              <w:ind w:firstLine="0"/>
              <w:rPr>
                <w:b/>
                <w:bCs/>
                <w:i/>
                <w:color w:val="000000"/>
              </w:rPr>
            </w:pPr>
            <w:r w:rsidRPr="0016278F">
              <w:rPr>
                <w:b/>
                <w:bCs/>
                <w:i/>
                <w:color w:val="000000"/>
              </w:rPr>
              <w:t>Нравственный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rPr>
                <w:b/>
                <w:bCs/>
                <w:i/>
                <w:color w:val="000000"/>
              </w:rPr>
              <w:t>потенциал:</w:t>
            </w:r>
          </w:p>
          <w:p w:rsidR="00EA4B6C" w:rsidRPr="0016278F" w:rsidRDefault="00EA4B6C" w:rsidP="00D703FC">
            <w:pPr>
              <w:numPr>
                <w:ilvl w:val="0"/>
                <w:numId w:val="283"/>
              </w:numPr>
              <w:ind w:left="175" w:hanging="218"/>
              <w:rPr>
                <w:color w:val="000000"/>
              </w:rPr>
            </w:pPr>
            <w:r w:rsidRPr="0016278F">
              <w:rPr>
                <w:color w:val="000000"/>
              </w:rPr>
              <w:t>Восприят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ниман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ценносте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«ч</w:t>
            </w:r>
            <w:r w:rsidRPr="0016278F">
              <w:rPr>
                <w:color w:val="000000"/>
              </w:rPr>
              <w:t>е</w:t>
            </w:r>
            <w:r w:rsidRPr="0016278F">
              <w:rPr>
                <w:color w:val="000000"/>
              </w:rPr>
              <w:t>ловек»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«личность»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«индивидуал</w:t>
            </w:r>
            <w:r w:rsidRPr="0016278F">
              <w:rPr>
                <w:color w:val="000000"/>
              </w:rPr>
              <w:t>ь</w:t>
            </w:r>
            <w:r w:rsidRPr="0016278F">
              <w:rPr>
                <w:color w:val="000000"/>
              </w:rPr>
              <w:t>ность»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«труд»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«общение»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«коллектив»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«доверие»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«выбор».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нан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облюд</w:t>
            </w:r>
            <w:r w:rsidRPr="0016278F">
              <w:rPr>
                <w:color w:val="000000"/>
              </w:rPr>
              <w:t>е</w:t>
            </w:r>
            <w:r w:rsidRPr="0016278F">
              <w:rPr>
                <w:color w:val="000000"/>
              </w:rPr>
              <w:t>н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трад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ци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школы.</w:t>
            </w:r>
          </w:p>
          <w:p w:rsidR="00EA4B6C" w:rsidRPr="0016278F" w:rsidRDefault="00EA4B6C" w:rsidP="00D703FC">
            <w:pPr>
              <w:numPr>
                <w:ilvl w:val="0"/>
                <w:numId w:val="283"/>
              </w:numPr>
              <w:ind w:left="175" w:hanging="218"/>
              <w:rPr>
                <w:color w:val="000000"/>
              </w:rPr>
            </w:pPr>
            <w:r w:rsidRPr="0016278F">
              <w:rPr>
                <w:color w:val="000000"/>
              </w:rPr>
              <w:t>Осознан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озможностей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остоинст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едостатко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обственн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«Я»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влад</w:t>
            </w:r>
            <w:r w:rsidRPr="0016278F">
              <w:rPr>
                <w:color w:val="000000"/>
              </w:rPr>
              <w:t>е</w:t>
            </w:r>
            <w:r w:rsidRPr="0016278F">
              <w:rPr>
                <w:color w:val="000000"/>
              </w:rPr>
              <w:t>н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иёмам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методам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амообразов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н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амовоспитания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риентац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оциальн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ценны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орм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пособ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мореализаци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амоутве</w:t>
            </w:r>
            <w:r w:rsidRPr="0016278F">
              <w:rPr>
                <w:color w:val="000000"/>
              </w:rPr>
              <w:t>р</w:t>
            </w:r>
            <w:r w:rsidRPr="0016278F">
              <w:rPr>
                <w:color w:val="000000"/>
              </w:rPr>
              <w:t>ждения.</w:t>
            </w:r>
            <w:r w:rsidR="00685CB7">
              <w:rPr>
                <w:color w:val="000000"/>
              </w:rPr>
              <w:t xml:space="preserve"> </w:t>
            </w:r>
          </w:p>
          <w:p w:rsidR="00EA4B6C" w:rsidRPr="0016278F" w:rsidRDefault="00EA4B6C" w:rsidP="00D703FC">
            <w:pPr>
              <w:numPr>
                <w:ilvl w:val="0"/>
                <w:numId w:val="283"/>
              </w:numPr>
              <w:ind w:left="175" w:hanging="218"/>
              <w:rPr>
                <w:color w:val="000000"/>
              </w:rPr>
            </w:pPr>
            <w:r w:rsidRPr="0016278F">
              <w:t>Готовность</w:t>
            </w:r>
            <w:r w:rsidR="00685CB7">
              <w:t xml:space="preserve"> </w:t>
            </w:r>
            <w:r w:rsidRPr="0016278F">
              <w:t>объективно</w:t>
            </w:r>
            <w:r w:rsidR="00685CB7">
              <w:t xml:space="preserve"> </w:t>
            </w:r>
            <w:r w:rsidRPr="0016278F">
              <w:t>оценивать</w:t>
            </w:r>
            <w:r w:rsidR="00685CB7">
              <w:t xml:space="preserve"> </w:t>
            </w:r>
            <w:r w:rsidRPr="0016278F">
              <w:t>себя,</w:t>
            </w:r>
            <w:r w:rsidR="00685CB7">
              <w:t xml:space="preserve"> </w:t>
            </w:r>
            <w:r w:rsidRPr="0016278F">
              <w:t>о</w:t>
            </w:r>
            <w:r w:rsidRPr="0016278F">
              <w:t>т</w:t>
            </w:r>
            <w:r w:rsidRPr="0016278F">
              <w:t>стаивать</w:t>
            </w:r>
            <w:r w:rsidR="00685CB7">
              <w:t xml:space="preserve"> </w:t>
            </w:r>
            <w:r w:rsidRPr="0016278F">
              <w:t>свою</w:t>
            </w:r>
            <w:r w:rsidR="00685CB7">
              <w:t xml:space="preserve"> </w:t>
            </w:r>
            <w:r w:rsidRPr="0016278F">
              <w:t>собственную</w:t>
            </w:r>
            <w:r w:rsidR="00685CB7">
              <w:t xml:space="preserve"> </w:t>
            </w:r>
            <w:r w:rsidRPr="0016278F">
              <w:t>позицию</w:t>
            </w:r>
            <w:r w:rsidRPr="0016278F">
              <w:rPr>
                <w:color w:val="000000"/>
              </w:rPr>
              <w:t>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тв</w:t>
            </w:r>
            <w:r w:rsidRPr="0016278F">
              <w:rPr>
                <w:color w:val="000000"/>
              </w:rPr>
              <w:t>е</w:t>
            </w:r>
            <w:r w:rsidRPr="0016278F">
              <w:rPr>
                <w:color w:val="000000"/>
              </w:rPr>
              <w:t>ч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во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ступк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ействия.</w:t>
            </w:r>
            <w:r w:rsidR="00685CB7">
              <w:rPr>
                <w:color w:val="000000"/>
              </w:rPr>
              <w:t xml:space="preserve"> </w:t>
            </w:r>
          </w:p>
          <w:p w:rsidR="00EA4B6C" w:rsidRPr="0016278F" w:rsidRDefault="00EA4B6C" w:rsidP="00D703FC">
            <w:pPr>
              <w:numPr>
                <w:ilvl w:val="0"/>
                <w:numId w:val="283"/>
              </w:numPr>
              <w:ind w:left="175" w:hanging="218"/>
              <w:rPr>
                <w:b/>
                <w:bCs/>
                <w:i/>
              </w:rPr>
            </w:pPr>
            <w:r w:rsidRPr="0016278F">
              <w:rPr>
                <w:color w:val="000000"/>
              </w:rPr>
              <w:t>Активнос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пособнос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явля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ильны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торон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вое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лично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жи</w:t>
            </w:r>
            <w:r w:rsidRPr="0016278F">
              <w:rPr>
                <w:color w:val="000000"/>
              </w:rPr>
              <w:t>з</w:t>
            </w:r>
            <w:r w:rsidRPr="0016278F">
              <w:rPr>
                <w:color w:val="000000"/>
              </w:rPr>
              <w:t>неде</w:t>
            </w:r>
            <w:r w:rsidRPr="0016278F">
              <w:rPr>
                <w:color w:val="000000"/>
              </w:rPr>
              <w:t>я</w:t>
            </w:r>
            <w:r w:rsidRPr="0016278F">
              <w:rPr>
                <w:color w:val="000000"/>
              </w:rPr>
              <w:t>тельно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ласс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школы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мен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ланировать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готовить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води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ан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лизир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оллективно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творческо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</w:t>
            </w:r>
            <w:r w:rsidRPr="0016278F">
              <w:rPr>
                <w:color w:val="000000"/>
              </w:rPr>
              <w:t>е</w:t>
            </w:r>
            <w:r w:rsidRPr="0016278F">
              <w:rPr>
                <w:color w:val="000000"/>
              </w:rPr>
              <w:t>ло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еседу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гру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т.п.</w:t>
            </w:r>
          </w:p>
        </w:tc>
      </w:tr>
      <w:tr w:rsidR="00EA4B6C" w:rsidRPr="0016278F" w:rsidTr="00B11F80">
        <w:trPr>
          <w:trHeight w:val="498"/>
        </w:trPr>
        <w:tc>
          <w:tcPr>
            <w:tcW w:w="5670" w:type="dxa"/>
            <w:vMerge w:val="restart"/>
          </w:tcPr>
          <w:p w:rsidR="00EA4B6C" w:rsidRPr="0016278F" w:rsidRDefault="00EA4B6C" w:rsidP="0016278F">
            <w:pPr>
              <w:ind w:firstLine="0"/>
              <w:rPr>
                <w:b/>
                <w:bCs/>
                <w:i/>
              </w:rPr>
            </w:pPr>
            <w:r w:rsidRPr="0016278F">
              <w:rPr>
                <w:b/>
                <w:bCs/>
                <w:i/>
              </w:rPr>
              <w:t>Художественный</w:t>
            </w:r>
            <w:r w:rsidR="00685CB7">
              <w:rPr>
                <w:b/>
                <w:bCs/>
                <w:i/>
              </w:rPr>
              <w:t xml:space="preserve"> </w:t>
            </w:r>
            <w:r w:rsidRPr="0016278F">
              <w:rPr>
                <w:b/>
                <w:bCs/>
                <w:i/>
              </w:rPr>
              <w:t>потенциал:</w:t>
            </w:r>
          </w:p>
          <w:p w:rsidR="00EA4B6C" w:rsidRPr="0016278F" w:rsidRDefault="00EA4B6C" w:rsidP="00D703FC">
            <w:pPr>
              <w:numPr>
                <w:ilvl w:val="1"/>
                <w:numId w:val="261"/>
              </w:numPr>
              <w:tabs>
                <w:tab w:val="clear" w:pos="644"/>
              </w:tabs>
              <w:ind w:left="176" w:hanging="142"/>
            </w:pPr>
            <w:r w:rsidRPr="0016278F">
              <w:t>эстетическая</w:t>
            </w:r>
            <w:r w:rsidR="00685CB7">
              <w:t xml:space="preserve"> </w:t>
            </w:r>
            <w:r w:rsidRPr="0016278F">
              <w:t>культура,</w:t>
            </w:r>
            <w:r w:rsidR="00685CB7">
              <w:t xml:space="preserve"> </w:t>
            </w:r>
            <w:r w:rsidRPr="0016278F">
              <w:t>художественная</w:t>
            </w:r>
            <w:r w:rsidR="00685CB7">
              <w:t xml:space="preserve"> </w:t>
            </w:r>
            <w:r w:rsidRPr="0016278F">
              <w:t>акти</w:t>
            </w:r>
            <w:r w:rsidRPr="0016278F">
              <w:t>в</w:t>
            </w:r>
            <w:r w:rsidRPr="0016278F">
              <w:t>ность.</w:t>
            </w:r>
          </w:p>
          <w:p w:rsidR="00EA4B6C" w:rsidRPr="0016278F" w:rsidRDefault="00EA4B6C" w:rsidP="00D703FC">
            <w:pPr>
              <w:numPr>
                <w:ilvl w:val="1"/>
                <w:numId w:val="261"/>
              </w:numPr>
              <w:tabs>
                <w:tab w:val="clear" w:pos="644"/>
              </w:tabs>
              <w:ind w:left="176" w:hanging="142"/>
            </w:pPr>
            <w:r w:rsidRPr="0016278F">
              <w:rPr>
                <w:color w:val="000000"/>
              </w:rPr>
              <w:t>Способнос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иде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ним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гармони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р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соту,</w:t>
            </w:r>
          </w:p>
          <w:p w:rsidR="00EA4B6C" w:rsidRPr="0016278F" w:rsidRDefault="00EA4B6C" w:rsidP="00D703FC">
            <w:pPr>
              <w:numPr>
                <w:ilvl w:val="1"/>
                <w:numId w:val="261"/>
              </w:numPr>
              <w:tabs>
                <w:tab w:val="clear" w:pos="644"/>
              </w:tabs>
              <w:ind w:left="176" w:hanging="142"/>
              <w:rPr>
                <w:b/>
                <w:bCs/>
                <w:i/>
              </w:rPr>
            </w:pPr>
            <w:r w:rsidRPr="0016278F">
              <w:rPr>
                <w:color w:val="000000"/>
              </w:rPr>
              <w:t>знан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ыдающихс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еятеле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изведени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л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тератур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скусства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апробац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во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озможн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сте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музыке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литературе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ценическом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зобр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зительном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с</w:t>
            </w:r>
            <w:r w:rsidRPr="0016278F">
              <w:rPr>
                <w:color w:val="000000"/>
              </w:rPr>
              <w:t>кусстве.</w:t>
            </w:r>
          </w:p>
        </w:tc>
        <w:tc>
          <w:tcPr>
            <w:tcW w:w="4678" w:type="dxa"/>
            <w:vMerge/>
          </w:tcPr>
          <w:p w:rsidR="00EA4B6C" w:rsidRPr="0016278F" w:rsidRDefault="00EA4B6C" w:rsidP="0016278F">
            <w:pPr>
              <w:ind w:firstLine="0"/>
              <w:rPr>
                <w:b/>
                <w:bCs/>
                <w:i/>
                <w:color w:val="000000"/>
              </w:rPr>
            </w:pPr>
          </w:p>
        </w:tc>
      </w:tr>
      <w:tr w:rsidR="00EA4B6C" w:rsidRPr="0016278F" w:rsidTr="00B11F80">
        <w:trPr>
          <w:trHeight w:val="1430"/>
        </w:trPr>
        <w:tc>
          <w:tcPr>
            <w:tcW w:w="5670" w:type="dxa"/>
            <w:vMerge/>
            <w:tcBorders>
              <w:bottom w:val="single" w:sz="4" w:space="0" w:color="auto"/>
            </w:tcBorders>
          </w:tcPr>
          <w:p w:rsidR="00EA4B6C" w:rsidRPr="0016278F" w:rsidRDefault="00EA4B6C" w:rsidP="0016278F">
            <w:pPr>
              <w:ind w:firstLine="0"/>
              <w:rPr>
                <w:b/>
                <w:bCs/>
                <w:i/>
              </w:rPr>
            </w:pPr>
          </w:p>
        </w:tc>
        <w:tc>
          <w:tcPr>
            <w:tcW w:w="4678" w:type="dxa"/>
            <w:vMerge w:val="restart"/>
          </w:tcPr>
          <w:p w:rsidR="00EA4B6C" w:rsidRPr="0016278F" w:rsidRDefault="00EA4B6C" w:rsidP="0016278F">
            <w:pPr>
              <w:ind w:left="360" w:firstLine="0"/>
              <w:rPr>
                <w:i/>
              </w:rPr>
            </w:pPr>
            <w:r w:rsidRPr="0016278F">
              <w:rPr>
                <w:b/>
                <w:bCs/>
                <w:i/>
              </w:rPr>
              <w:t>Коммуникативный</w:t>
            </w:r>
            <w:r w:rsidR="00685CB7">
              <w:rPr>
                <w:b/>
                <w:bCs/>
                <w:i/>
              </w:rPr>
              <w:t xml:space="preserve"> </w:t>
            </w:r>
            <w:r w:rsidRPr="0016278F">
              <w:rPr>
                <w:b/>
                <w:bCs/>
                <w:i/>
              </w:rPr>
              <w:t>потенциал</w:t>
            </w:r>
            <w:r w:rsidRPr="0016278F">
              <w:rPr>
                <w:i/>
              </w:rPr>
              <w:t>:</w:t>
            </w:r>
          </w:p>
          <w:p w:rsidR="00EA4B6C" w:rsidRPr="0016278F" w:rsidRDefault="00EA4B6C" w:rsidP="00D703FC">
            <w:pPr>
              <w:numPr>
                <w:ilvl w:val="1"/>
                <w:numId w:val="262"/>
              </w:numPr>
              <w:ind w:left="175" w:hanging="175"/>
            </w:pPr>
            <w:r w:rsidRPr="0016278F">
              <w:rPr>
                <w:color w:val="000000"/>
              </w:rPr>
              <w:t>Усвоен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сно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оммуникативно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ул</w:t>
            </w:r>
            <w:r w:rsidRPr="0016278F">
              <w:rPr>
                <w:color w:val="000000"/>
              </w:rPr>
              <w:t>ь</w:t>
            </w:r>
            <w:r w:rsidRPr="0016278F">
              <w:rPr>
                <w:color w:val="000000"/>
              </w:rPr>
              <w:t>тур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личности: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мен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ысказы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тста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во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точку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рения;</w:t>
            </w:r>
          </w:p>
          <w:p w:rsidR="00EA4B6C" w:rsidRPr="0016278F" w:rsidRDefault="00EA4B6C" w:rsidP="00D703FC">
            <w:pPr>
              <w:numPr>
                <w:ilvl w:val="1"/>
                <w:numId w:val="262"/>
              </w:numPr>
              <w:ind w:left="175" w:hanging="175"/>
            </w:pPr>
            <w:r w:rsidRPr="0016278F">
              <w:rPr>
                <w:color w:val="000000"/>
              </w:rPr>
              <w:t>овладен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выкам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еконфликтн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б</w:t>
            </w:r>
            <w:r w:rsidRPr="0016278F">
              <w:rPr>
                <w:color w:val="000000"/>
              </w:rPr>
              <w:t>щения;</w:t>
            </w:r>
          </w:p>
          <w:p w:rsidR="00EA4B6C" w:rsidRPr="0016278F" w:rsidRDefault="00EA4B6C" w:rsidP="00D703FC">
            <w:pPr>
              <w:numPr>
                <w:ilvl w:val="1"/>
                <w:numId w:val="262"/>
              </w:numPr>
              <w:ind w:left="175" w:hanging="175"/>
            </w:pPr>
            <w:r w:rsidRPr="0016278F">
              <w:rPr>
                <w:color w:val="000000"/>
              </w:rPr>
              <w:t>способнос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трои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ест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бщен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азлич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итуация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людьми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тлич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ющимис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руг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т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руг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озрасту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ценностным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риентациям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ругим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знакам.</w:t>
            </w:r>
          </w:p>
          <w:p w:rsidR="00EA4B6C" w:rsidRPr="0016278F" w:rsidRDefault="00EA4B6C" w:rsidP="00D703FC">
            <w:pPr>
              <w:numPr>
                <w:ilvl w:val="1"/>
                <w:numId w:val="262"/>
              </w:numPr>
              <w:ind w:left="175" w:hanging="175"/>
              <w:rPr>
                <w:b/>
                <w:bCs/>
                <w:i/>
                <w:color w:val="000000"/>
              </w:rPr>
            </w:pPr>
            <w:r w:rsidRPr="0016278F">
              <w:t>Профессиональные</w:t>
            </w:r>
            <w:r w:rsidR="00685CB7">
              <w:t xml:space="preserve"> </w:t>
            </w:r>
            <w:r w:rsidRPr="0016278F">
              <w:t>навыки,</w:t>
            </w:r>
            <w:r w:rsidR="00685CB7">
              <w:t xml:space="preserve"> </w:t>
            </w:r>
            <w:r w:rsidRPr="0016278F">
              <w:t>соотве</w:t>
            </w:r>
            <w:r w:rsidRPr="0016278F">
              <w:t>т</w:t>
            </w:r>
            <w:r w:rsidRPr="0016278F">
              <w:t>ствующие</w:t>
            </w:r>
            <w:r w:rsidR="00685CB7">
              <w:t xml:space="preserve"> </w:t>
            </w:r>
            <w:r w:rsidRPr="0016278F">
              <w:t>складывающимся</w:t>
            </w:r>
            <w:r w:rsidR="00685CB7">
              <w:t xml:space="preserve"> </w:t>
            </w:r>
            <w:r w:rsidRPr="0016278F">
              <w:t>интересам,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элементарные</w:t>
            </w:r>
            <w:r w:rsidR="00685CB7">
              <w:t xml:space="preserve"> </w:t>
            </w:r>
            <w:r w:rsidRPr="0016278F">
              <w:t>навыки</w:t>
            </w:r>
            <w:r w:rsidR="00685CB7">
              <w:t xml:space="preserve"> </w:t>
            </w:r>
            <w:r w:rsidRPr="0016278F">
              <w:t>поискового</w:t>
            </w:r>
            <w:r w:rsidR="00685CB7">
              <w:t xml:space="preserve"> </w:t>
            </w:r>
            <w:r w:rsidRPr="0016278F">
              <w:t>мы</w:t>
            </w:r>
            <w:r w:rsidRPr="0016278F">
              <w:t>ш</w:t>
            </w:r>
            <w:r w:rsidRPr="0016278F">
              <w:t>ления.</w:t>
            </w:r>
            <w:r w:rsidR="00685CB7">
              <w:t xml:space="preserve"> </w:t>
            </w:r>
          </w:p>
        </w:tc>
      </w:tr>
      <w:tr w:rsidR="00EA4B6C" w:rsidRPr="0016278F" w:rsidTr="00B11F80">
        <w:trPr>
          <w:trHeight w:val="2430"/>
        </w:trPr>
        <w:tc>
          <w:tcPr>
            <w:tcW w:w="5670" w:type="dxa"/>
            <w:tcBorders>
              <w:bottom w:val="single" w:sz="4" w:space="0" w:color="auto"/>
            </w:tcBorders>
          </w:tcPr>
          <w:p w:rsidR="00EA4B6C" w:rsidRPr="0016278F" w:rsidRDefault="00EA4B6C" w:rsidP="0016278F">
            <w:pPr>
              <w:ind w:left="34" w:firstLine="0"/>
              <w:rPr>
                <w:i/>
                <w:color w:val="000000"/>
              </w:rPr>
            </w:pPr>
            <w:r w:rsidRPr="0016278F">
              <w:rPr>
                <w:b/>
                <w:bCs/>
                <w:i/>
                <w:color w:val="000000"/>
              </w:rPr>
              <w:t>Физический</w:t>
            </w:r>
            <w:r w:rsidR="00685CB7">
              <w:rPr>
                <w:b/>
                <w:bCs/>
                <w:i/>
                <w:color w:val="000000"/>
              </w:rPr>
              <w:t xml:space="preserve"> </w:t>
            </w:r>
            <w:r w:rsidRPr="0016278F">
              <w:rPr>
                <w:b/>
                <w:bCs/>
                <w:i/>
                <w:color w:val="000000"/>
              </w:rPr>
              <w:t>потенциал</w:t>
            </w:r>
          </w:p>
          <w:p w:rsidR="00EA4B6C" w:rsidRPr="0016278F" w:rsidRDefault="00EA4B6C" w:rsidP="00D703FC">
            <w:pPr>
              <w:numPr>
                <w:ilvl w:val="0"/>
                <w:numId w:val="263"/>
              </w:numPr>
              <w:ind w:left="176" w:hanging="176"/>
              <w:rPr>
                <w:color w:val="000000"/>
              </w:rPr>
            </w:pPr>
            <w:r w:rsidRPr="0016278F">
              <w:rPr>
                <w:color w:val="000000"/>
              </w:rPr>
              <w:t>Развит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сновны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изических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ачеств: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быс</w:t>
            </w:r>
            <w:r w:rsidRPr="0016278F">
              <w:rPr>
                <w:color w:val="000000"/>
              </w:rPr>
              <w:t>т</w:t>
            </w:r>
            <w:r w:rsidRPr="0016278F">
              <w:rPr>
                <w:color w:val="000000"/>
              </w:rPr>
              <w:t>роты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ловкости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гибкости,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илы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вынослив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сти;</w:t>
            </w:r>
            <w:r w:rsidR="00685CB7">
              <w:rPr>
                <w:color w:val="000000"/>
              </w:rPr>
              <w:t xml:space="preserve"> </w:t>
            </w:r>
          </w:p>
          <w:p w:rsidR="00EA4B6C" w:rsidRPr="0016278F" w:rsidRDefault="00EA4B6C" w:rsidP="00D703FC">
            <w:pPr>
              <w:numPr>
                <w:ilvl w:val="0"/>
                <w:numId w:val="263"/>
              </w:numPr>
              <w:ind w:left="176" w:hanging="176"/>
              <w:rPr>
                <w:color w:val="000000"/>
              </w:rPr>
            </w:pPr>
            <w:r w:rsidRPr="0016278F">
              <w:rPr>
                <w:color w:val="000000"/>
              </w:rPr>
              <w:t>овладен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стейшим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туристическим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мени</w:t>
            </w:r>
            <w:r w:rsidRPr="0016278F">
              <w:rPr>
                <w:color w:val="000000"/>
              </w:rPr>
              <w:t>я</w:t>
            </w:r>
            <w:r w:rsidRPr="0016278F">
              <w:rPr>
                <w:color w:val="000000"/>
              </w:rPr>
              <w:t>м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выками;</w:t>
            </w:r>
            <w:r w:rsidR="00685CB7">
              <w:rPr>
                <w:color w:val="000000"/>
              </w:rPr>
              <w:t xml:space="preserve"> </w:t>
            </w:r>
          </w:p>
          <w:p w:rsidR="00EA4B6C" w:rsidRPr="0016278F" w:rsidRDefault="00EA4B6C" w:rsidP="00D703FC">
            <w:pPr>
              <w:numPr>
                <w:ilvl w:val="0"/>
                <w:numId w:val="263"/>
              </w:numPr>
              <w:ind w:left="176" w:hanging="176"/>
              <w:rPr>
                <w:color w:val="000000"/>
              </w:rPr>
            </w:pPr>
            <w:r w:rsidRPr="0016278F">
              <w:rPr>
                <w:color w:val="000000"/>
              </w:rPr>
              <w:t>знан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облюден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ежим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аняти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изическ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м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упражнениями;</w:t>
            </w:r>
            <w:r w:rsidR="00685CB7">
              <w:rPr>
                <w:color w:val="000000"/>
              </w:rPr>
              <w:t xml:space="preserve"> </w:t>
            </w:r>
          </w:p>
          <w:p w:rsidR="00EA4B6C" w:rsidRPr="0016278F" w:rsidRDefault="00EA4B6C" w:rsidP="00D703FC">
            <w:pPr>
              <w:numPr>
                <w:ilvl w:val="0"/>
                <w:numId w:val="263"/>
              </w:numPr>
              <w:ind w:left="176" w:hanging="176"/>
              <w:rPr>
                <w:b/>
                <w:bCs/>
                <w:i/>
              </w:rPr>
            </w:pPr>
            <w:r w:rsidRPr="0016278F">
              <w:rPr>
                <w:color w:val="000000"/>
              </w:rPr>
              <w:t>способнос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азработ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реализовать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ндивид</w:t>
            </w:r>
            <w:r w:rsidRPr="0016278F">
              <w:rPr>
                <w:color w:val="000000"/>
              </w:rPr>
              <w:t>у</w:t>
            </w:r>
            <w:r w:rsidRPr="0016278F">
              <w:rPr>
                <w:color w:val="000000"/>
              </w:rPr>
              <w:t>альную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ограмму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изическ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овершенствов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ния.</w:t>
            </w:r>
          </w:p>
        </w:tc>
        <w:tc>
          <w:tcPr>
            <w:tcW w:w="4678" w:type="dxa"/>
            <w:vMerge/>
            <w:tcBorders>
              <w:bottom w:val="single" w:sz="4" w:space="0" w:color="auto"/>
            </w:tcBorders>
          </w:tcPr>
          <w:p w:rsidR="00EA4B6C" w:rsidRPr="0016278F" w:rsidRDefault="00EA4B6C" w:rsidP="0016278F">
            <w:pPr>
              <w:ind w:left="360" w:firstLine="0"/>
              <w:rPr>
                <w:b/>
                <w:bCs/>
                <w:i/>
              </w:rPr>
            </w:pPr>
          </w:p>
        </w:tc>
      </w:tr>
    </w:tbl>
    <w:p w:rsidR="00EA4B6C" w:rsidRPr="0016278F" w:rsidRDefault="00EA4B6C" w:rsidP="0016278F">
      <w:pPr>
        <w:rPr>
          <w:b/>
          <w:i/>
          <w:color w:val="000000"/>
        </w:rPr>
      </w:pPr>
      <w:r w:rsidRPr="0016278F">
        <w:rPr>
          <w:b/>
          <w:i/>
          <w:color w:val="000000"/>
        </w:rPr>
        <w:t>Школа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работает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по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трём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уровням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результатов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внеучебной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деятельности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школьн</w:t>
      </w:r>
      <w:r w:rsidRPr="0016278F">
        <w:rPr>
          <w:b/>
          <w:i/>
          <w:color w:val="000000"/>
        </w:rPr>
        <w:t>и</w:t>
      </w:r>
      <w:r w:rsidRPr="0016278F">
        <w:rPr>
          <w:b/>
          <w:i/>
          <w:color w:val="000000"/>
        </w:rPr>
        <w:t>ков:</w:t>
      </w:r>
    </w:p>
    <w:p w:rsidR="00EA4B6C" w:rsidRPr="0016278F" w:rsidRDefault="00EA4B6C" w:rsidP="0016278F">
      <w:pPr>
        <w:rPr>
          <w:color w:val="000000"/>
        </w:rPr>
      </w:pPr>
      <w:r w:rsidRPr="0016278F">
        <w:rPr>
          <w:color w:val="000000"/>
        </w:rPr>
        <w:t>1</w:t>
      </w:r>
      <w:r w:rsidRPr="0016278F">
        <w:rPr>
          <w:color w:val="000000"/>
          <w:u w:val="single"/>
        </w:rPr>
        <w:t>-й</w:t>
      </w:r>
      <w:r w:rsidR="00685CB7">
        <w:rPr>
          <w:color w:val="000000"/>
          <w:u w:val="single"/>
        </w:rPr>
        <w:t xml:space="preserve"> </w:t>
      </w:r>
      <w:r w:rsidRPr="0016278F">
        <w:rPr>
          <w:color w:val="000000"/>
          <w:u w:val="single"/>
        </w:rPr>
        <w:t>уровень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(социальна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оба)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–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иобрете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школьнико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циальн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зна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(зна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щественн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ормах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стройств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щества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циальн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добряем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еодобряем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форма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</w:t>
      </w:r>
      <w:r w:rsidRPr="0016278F">
        <w:rPr>
          <w:color w:val="000000"/>
        </w:rPr>
        <w:t>о</w:t>
      </w:r>
      <w:r w:rsidRPr="0016278F">
        <w:rPr>
          <w:color w:val="000000"/>
        </w:rPr>
        <w:t>веде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ществ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т.д.)</w:t>
      </w:r>
      <w:r w:rsidR="00685CB7">
        <w:rPr>
          <w:color w:val="000000"/>
        </w:rPr>
        <w:t xml:space="preserve"> </w:t>
      </w:r>
      <w:r w:rsidRPr="0016278F">
        <w:rPr>
          <w:bCs/>
          <w:iCs/>
          <w:color w:val="000000"/>
        </w:rPr>
        <w:t>Достигается</w:t>
      </w:r>
      <w:r w:rsidR="00685CB7">
        <w:rPr>
          <w:bCs/>
          <w:iCs/>
          <w:color w:val="000000"/>
        </w:rPr>
        <w:t xml:space="preserve"> </w:t>
      </w:r>
      <w:r w:rsidRPr="0016278F">
        <w:rPr>
          <w:bCs/>
          <w:iCs/>
          <w:color w:val="000000"/>
        </w:rPr>
        <w:t>во</w:t>
      </w:r>
      <w:r w:rsidR="00685CB7">
        <w:rPr>
          <w:bCs/>
          <w:iCs/>
          <w:color w:val="000000"/>
        </w:rPr>
        <w:t xml:space="preserve"> </w:t>
      </w:r>
      <w:r w:rsidRPr="0016278F">
        <w:rPr>
          <w:bCs/>
          <w:iCs/>
          <w:color w:val="000000"/>
        </w:rPr>
        <w:t>взаимодействии</w:t>
      </w:r>
      <w:r w:rsidR="00685CB7">
        <w:rPr>
          <w:bCs/>
          <w:iCs/>
          <w:color w:val="000000"/>
        </w:rPr>
        <w:t xml:space="preserve"> </w:t>
      </w:r>
      <w:r w:rsidRPr="0016278F">
        <w:rPr>
          <w:bCs/>
          <w:iCs/>
          <w:color w:val="000000"/>
        </w:rPr>
        <w:t>с</w:t>
      </w:r>
      <w:r w:rsidR="00685CB7">
        <w:rPr>
          <w:bCs/>
          <w:iCs/>
          <w:color w:val="000000"/>
        </w:rPr>
        <w:t xml:space="preserve"> </w:t>
      </w:r>
      <w:r w:rsidRPr="0016278F">
        <w:rPr>
          <w:bCs/>
          <w:iCs/>
          <w:color w:val="000000"/>
        </w:rPr>
        <w:t>педагогом.</w:t>
      </w:r>
    </w:p>
    <w:p w:rsidR="00EA4B6C" w:rsidRPr="0016278F" w:rsidRDefault="00EA4B6C" w:rsidP="0016278F">
      <w:pPr>
        <w:rPr>
          <w:color w:val="000000"/>
        </w:rPr>
      </w:pPr>
      <w:r w:rsidRPr="0016278F">
        <w:rPr>
          <w:color w:val="000000"/>
          <w:u w:val="single"/>
        </w:rPr>
        <w:t>2-й</w:t>
      </w:r>
      <w:r w:rsidR="00685CB7">
        <w:rPr>
          <w:color w:val="000000"/>
          <w:u w:val="single"/>
        </w:rPr>
        <w:t xml:space="preserve"> </w:t>
      </w:r>
      <w:r w:rsidRPr="0016278F">
        <w:rPr>
          <w:color w:val="000000"/>
          <w:u w:val="single"/>
        </w:rPr>
        <w:t>уровень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(социальна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актика)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–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луче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школьнико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пыта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ережива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зитивн</w:t>
      </w:r>
      <w:r w:rsidRPr="0016278F">
        <w:rPr>
          <w:color w:val="000000"/>
        </w:rPr>
        <w:t>о</w:t>
      </w:r>
      <w:r w:rsidRPr="0016278F">
        <w:rPr>
          <w:color w:val="000000"/>
        </w:rPr>
        <w:t>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тноше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базовы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ценностя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щества</w:t>
      </w:r>
      <w:r w:rsidR="00685CB7">
        <w:rPr>
          <w:color w:val="000000"/>
        </w:rPr>
        <w:t xml:space="preserve"> </w:t>
      </w:r>
      <w:r w:rsidRPr="0016278F">
        <w:rPr>
          <w:bCs/>
          <w:iCs/>
          <w:color w:val="000000"/>
        </w:rPr>
        <w:t>Достигается</w:t>
      </w:r>
      <w:r w:rsidR="00685CB7">
        <w:rPr>
          <w:bCs/>
          <w:iCs/>
          <w:color w:val="000000"/>
        </w:rPr>
        <w:t xml:space="preserve"> </w:t>
      </w:r>
      <w:r w:rsidRPr="0016278F">
        <w:rPr>
          <w:bCs/>
          <w:iCs/>
          <w:color w:val="000000"/>
        </w:rPr>
        <w:t>в</w:t>
      </w:r>
      <w:r w:rsidR="00685CB7">
        <w:rPr>
          <w:bCs/>
          <w:iCs/>
          <w:color w:val="000000"/>
        </w:rPr>
        <w:t xml:space="preserve"> </w:t>
      </w:r>
      <w:r w:rsidRPr="0016278F">
        <w:rPr>
          <w:bCs/>
          <w:iCs/>
          <w:color w:val="000000"/>
        </w:rPr>
        <w:t>дружественной</w:t>
      </w:r>
      <w:r w:rsidR="00685CB7">
        <w:rPr>
          <w:bCs/>
          <w:iCs/>
          <w:color w:val="000000"/>
        </w:rPr>
        <w:t xml:space="preserve"> </w:t>
      </w:r>
      <w:r w:rsidRPr="0016278F">
        <w:rPr>
          <w:bCs/>
          <w:iCs/>
          <w:color w:val="000000"/>
        </w:rPr>
        <w:t>детской</w:t>
      </w:r>
      <w:r w:rsidR="00685CB7">
        <w:rPr>
          <w:bCs/>
          <w:iCs/>
          <w:color w:val="000000"/>
        </w:rPr>
        <w:t xml:space="preserve"> </w:t>
      </w:r>
      <w:r w:rsidRPr="0016278F">
        <w:rPr>
          <w:bCs/>
          <w:iCs/>
          <w:color w:val="000000"/>
        </w:rPr>
        <w:t>среде</w:t>
      </w:r>
      <w:r w:rsidR="00685CB7">
        <w:rPr>
          <w:bCs/>
          <w:iCs/>
          <w:color w:val="000000"/>
        </w:rPr>
        <w:t xml:space="preserve"> </w:t>
      </w:r>
      <w:r w:rsidRPr="0016278F">
        <w:rPr>
          <w:bCs/>
          <w:iCs/>
          <w:color w:val="000000"/>
        </w:rPr>
        <w:t>(коллект</w:t>
      </w:r>
      <w:r w:rsidRPr="0016278F">
        <w:rPr>
          <w:bCs/>
          <w:iCs/>
          <w:color w:val="000000"/>
        </w:rPr>
        <w:t>и</w:t>
      </w:r>
      <w:r w:rsidRPr="0016278F">
        <w:rPr>
          <w:bCs/>
          <w:iCs/>
          <w:color w:val="000000"/>
        </w:rPr>
        <w:t>ве)</w:t>
      </w:r>
      <w:r w:rsidRPr="0016278F">
        <w:rPr>
          <w:color w:val="000000"/>
        </w:rPr>
        <w:t>;</w:t>
      </w:r>
    </w:p>
    <w:p w:rsidR="00EA4B6C" w:rsidRPr="0016278F" w:rsidRDefault="00EA4B6C" w:rsidP="0016278F">
      <w:pPr>
        <w:rPr>
          <w:color w:val="000000"/>
        </w:rPr>
      </w:pPr>
      <w:r w:rsidRPr="0016278F">
        <w:rPr>
          <w:color w:val="000000"/>
          <w:u w:val="single"/>
        </w:rPr>
        <w:t>3-й</w:t>
      </w:r>
      <w:r w:rsidR="00685CB7">
        <w:rPr>
          <w:color w:val="000000"/>
          <w:u w:val="single"/>
        </w:rPr>
        <w:t xml:space="preserve"> </w:t>
      </w:r>
      <w:r w:rsidRPr="0016278F">
        <w:rPr>
          <w:color w:val="000000"/>
          <w:u w:val="single"/>
        </w:rPr>
        <w:t>уровень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(социально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оектирование)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–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луче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школьнико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пыта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амостоятельн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щественн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ействия.</w:t>
      </w:r>
      <w:r w:rsidR="00685CB7">
        <w:rPr>
          <w:color w:val="000000"/>
        </w:rPr>
        <w:t xml:space="preserve"> </w:t>
      </w:r>
      <w:r w:rsidRPr="0016278F">
        <w:rPr>
          <w:bCs/>
          <w:iCs/>
          <w:color w:val="000000"/>
        </w:rPr>
        <w:t>Достигается</w:t>
      </w:r>
      <w:r w:rsidR="00685CB7">
        <w:rPr>
          <w:bCs/>
          <w:iCs/>
          <w:color w:val="000000"/>
        </w:rPr>
        <w:t xml:space="preserve"> </w:t>
      </w:r>
      <w:r w:rsidRPr="0016278F">
        <w:rPr>
          <w:bCs/>
          <w:iCs/>
          <w:color w:val="000000"/>
        </w:rPr>
        <w:t>во</w:t>
      </w:r>
      <w:r w:rsidR="00685CB7">
        <w:rPr>
          <w:bCs/>
          <w:iCs/>
          <w:color w:val="000000"/>
        </w:rPr>
        <w:t xml:space="preserve"> </w:t>
      </w:r>
      <w:r w:rsidRPr="0016278F">
        <w:rPr>
          <w:bCs/>
          <w:iCs/>
          <w:color w:val="000000"/>
        </w:rPr>
        <w:t>взаимодействии</w:t>
      </w:r>
      <w:r w:rsidR="00685CB7">
        <w:rPr>
          <w:bCs/>
          <w:iCs/>
          <w:color w:val="000000"/>
        </w:rPr>
        <w:t xml:space="preserve"> </w:t>
      </w:r>
      <w:r w:rsidRPr="0016278F">
        <w:rPr>
          <w:bCs/>
          <w:iCs/>
          <w:color w:val="000000"/>
        </w:rPr>
        <w:t>с</w:t>
      </w:r>
      <w:r w:rsidR="00685CB7">
        <w:rPr>
          <w:bCs/>
          <w:iCs/>
          <w:color w:val="000000"/>
        </w:rPr>
        <w:t xml:space="preserve"> </w:t>
      </w:r>
      <w:r w:rsidRPr="0016278F">
        <w:rPr>
          <w:bCs/>
          <w:iCs/>
          <w:color w:val="000000"/>
        </w:rPr>
        <w:t>социальными</w:t>
      </w:r>
      <w:r w:rsidR="00685CB7">
        <w:rPr>
          <w:bCs/>
          <w:iCs/>
          <w:color w:val="000000"/>
        </w:rPr>
        <w:t xml:space="preserve"> </w:t>
      </w:r>
      <w:r w:rsidRPr="0016278F">
        <w:rPr>
          <w:bCs/>
          <w:iCs/>
          <w:color w:val="000000"/>
        </w:rPr>
        <w:t>субъектами.</w:t>
      </w:r>
    </w:p>
    <w:p w:rsidR="00EA4B6C" w:rsidRPr="0016278F" w:rsidRDefault="00EA4B6C" w:rsidP="0016278F">
      <w:pPr>
        <w:rPr>
          <w:color w:val="000000"/>
        </w:rPr>
      </w:pPr>
      <w:r w:rsidRPr="0016278F">
        <w:rPr>
          <w:bCs/>
          <w:color w:val="000000"/>
        </w:rPr>
        <w:t>Каждому</w:t>
      </w:r>
      <w:r w:rsidR="00685CB7">
        <w:rPr>
          <w:bCs/>
          <w:color w:val="000000"/>
        </w:rPr>
        <w:t xml:space="preserve"> </w:t>
      </w:r>
      <w:r w:rsidRPr="0016278F">
        <w:rPr>
          <w:bCs/>
          <w:color w:val="000000"/>
        </w:rPr>
        <w:t>уровню</w:t>
      </w:r>
      <w:r w:rsidR="00685CB7">
        <w:rPr>
          <w:bCs/>
          <w:color w:val="000000"/>
        </w:rPr>
        <w:t xml:space="preserve"> </w:t>
      </w:r>
      <w:r w:rsidRPr="0016278F">
        <w:rPr>
          <w:bCs/>
          <w:color w:val="000000"/>
        </w:rPr>
        <w:t>воспитательного</w:t>
      </w:r>
      <w:r w:rsidR="00685CB7">
        <w:rPr>
          <w:bCs/>
          <w:color w:val="000000"/>
        </w:rPr>
        <w:t xml:space="preserve"> </w:t>
      </w:r>
      <w:r w:rsidRPr="0016278F">
        <w:rPr>
          <w:bCs/>
          <w:color w:val="000000"/>
        </w:rPr>
        <w:t>результата</w:t>
      </w:r>
      <w:r w:rsidR="00685CB7">
        <w:rPr>
          <w:bCs/>
          <w:color w:val="000000"/>
        </w:rPr>
        <w:t xml:space="preserve"> </w:t>
      </w:r>
      <w:r w:rsidRPr="0016278F">
        <w:rPr>
          <w:bCs/>
          <w:color w:val="000000"/>
        </w:rPr>
        <w:t>соответствует</w:t>
      </w:r>
      <w:r w:rsidR="00685CB7">
        <w:rPr>
          <w:bCs/>
          <w:color w:val="000000"/>
        </w:rPr>
        <w:t xml:space="preserve"> </w:t>
      </w:r>
      <w:r w:rsidRPr="0016278F">
        <w:rPr>
          <w:bCs/>
          <w:color w:val="000000"/>
        </w:rPr>
        <w:t>своя</w:t>
      </w:r>
      <w:r w:rsidR="00685CB7">
        <w:rPr>
          <w:bCs/>
          <w:color w:val="000000"/>
        </w:rPr>
        <w:t xml:space="preserve"> </w:t>
      </w:r>
      <w:r w:rsidRPr="0016278F">
        <w:rPr>
          <w:bCs/>
          <w:color w:val="000000"/>
        </w:rPr>
        <w:t>образовательная</w:t>
      </w:r>
      <w:r w:rsidR="00685CB7">
        <w:rPr>
          <w:bCs/>
          <w:color w:val="000000"/>
        </w:rPr>
        <w:t xml:space="preserve"> </w:t>
      </w:r>
      <w:r w:rsidRPr="0016278F">
        <w:rPr>
          <w:bCs/>
          <w:color w:val="000000"/>
        </w:rPr>
        <w:t>форма.</w:t>
      </w:r>
    </w:p>
    <w:p w:rsidR="00EA4B6C" w:rsidRDefault="00EA4B6C" w:rsidP="005336DD">
      <w:pPr>
        <w:ind w:firstLine="284"/>
        <w:rPr>
          <w:bCs/>
          <w:color w:val="000000"/>
        </w:rPr>
      </w:pPr>
      <w:r w:rsidRPr="0016278F">
        <w:rPr>
          <w:b/>
          <w:bCs/>
          <w:i/>
          <w:color w:val="000000"/>
        </w:rPr>
        <w:t>Результаты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по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направлениям</w:t>
      </w:r>
      <w:r w:rsidR="00685CB7">
        <w:rPr>
          <w:bCs/>
          <w:color w:val="000000"/>
        </w:rPr>
        <w:t xml:space="preserve"> </w:t>
      </w:r>
      <w:r w:rsidRPr="0016278F">
        <w:rPr>
          <w:bCs/>
          <w:color w:val="000000"/>
        </w:rPr>
        <w:t>достигаются</w:t>
      </w:r>
      <w:r w:rsidR="00685CB7">
        <w:rPr>
          <w:bCs/>
          <w:color w:val="000000"/>
        </w:rPr>
        <w:t xml:space="preserve"> </w:t>
      </w:r>
      <w:r w:rsidRPr="0016278F">
        <w:rPr>
          <w:bCs/>
          <w:color w:val="000000"/>
        </w:rPr>
        <w:t>через</w:t>
      </w:r>
      <w:r w:rsidR="00685CB7">
        <w:rPr>
          <w:bCs/>
          <w:color w:val="000000"/>
        </w:rPr>
        <w:t xml:space="preserve"> </w:t>
      </w:r>
      <w:r w:rsidRPr="0016278F">
        <w:rPr>
          <w:bCs/>
          <w:color w:val="000000"/>
        </w:rPr>
        <w:t>реализацию</w:t>
      </w:r>
      <w:r w:rsidR="00685CB7">
        <w:rPr>
          <w:bCs/>
          <w:color w:val="000000"/>
        </w:rPr>
        <w:t xml:space="preserve"> </w:t>
      </w:r>
      <w:r w:rsidRPr="0016278F">
        <w:rPr>
          <w:bCs/>
          <w:color w:val="000000"/>
        </w:rPr>
        <w:t>форм</w:t>
      </w:r>
      <w:r w:rsidR="00685CB7">
        <w:rPr>
          <w:bCs/>
          <w:color w:val="000000"/>
        </w:rPr>
        <w:t xml:space="preserve"> </w:t>
      </w:r>
      <w:r w:rsidRPr="0016278F">
        <w:rPr>
          <w:bCs/>
          <w:color w:val="000000"/>
        </w:rPr>
        <w:t>внеурочной</w:t>
      </w:r>
      <w:r w:rsidR="00685CB7">
        <w:rPr>
          <w:bCs/>
          <w:color w:val="000000"/>
        </w:rPr>
        <w:t xml:space="preserve"> </w:t>
      </w:r>
      <w:r w:rsidRPr="0016278F">
        <w:rPr>
          <w:bCs/>
          <w:color w:val="000000"/>
        </w:rPr>
        <w:t>деятельн</w:t>
      </w:r>
      <w:r w:rsidRPr="0016278F">
        <w:rPr>
          <w:bCs/>
          <w:color w:val="000000"/>
        </w:rPr>
        <w:t>о</w:t>
      </w:r>
      <w:r w:rsidRPr="0016278F">
        <w:rPr>
          <w:bCs/>
          <w:color w:val="000000"/>
        </w:rPr>
        <w:t>сти:</w:t>
      </w:r>
      <w:r w:rsidR="00685CB7">
        <w:rPr>
          <w:bCs/>
          <w:color w:val="000000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63"/>
        <w:gridCol w:w="1652"/>
        <w:gridCol w:w="1909"/>
        <w:gridCol w:w="1972"/>
        <w:gridCol w:w="1843"/>
        <w:gridCol w:w="1637"/>
      </w:tblGrid>
      <w:tr w:rsidR="00BE1158" w:rsidRPr="008D74A9" w:rsidTr="008D74A9">
        <w:tc>
          <w:tcPr>
            <w:tcW w:w="1663" w:type="dxa"/>
            <w:shd w:val="clear" w:color="auto" w:fill="auto"/>
          </w:tcPr>
          <w:p w:rsidR="00B11F80" w:rsidRPr="008D74A9" w:rsidRDefault="00B11F80" w:rsidP="008D74A9">
            <w:pPr>
              <w:ind w:firstLine="0"/>
              <w:rPr>
                <w:bCs/>
                <w:color w:val="000000"/>
              </w:rPr>
            </w:pPr>
          </w:p>
        </w:tc>
        <w:tc>
          <w:tcPr>
            <w:tcW w:w="1652" w:type="dxa"/>
            <w:shd w:val="clear" w:color="auto" w:fill="auto"/>
          </w:tcPr>
          <w:p w:rsidR="00B11F80" w:rsidRPr="005336DD" w:rsidRDefault="00B11F80" w:rsidP="008D74A9">
            <w:pPr>
              <w:ind w:firstLine="0"/>
              <w:rPr>
                <w:bCs/>
                <w:color w:val="000000"/>
                <w:sz w:val="22"/>
                <w:szCs w:val="22"/>
              </w:rPr>
            </w:pP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общекул</w:t>
            </w:r>
            <w:r w:rsidR="00BE1158" w:rsidRPr="005336DD">
              <w:rPr>
                <w:b/>
                <w:bCs/>
                <w:i/>
                <w:color w:val="000000"/>
                <w:sz w:val="22"/>
                <w:szCs w:val="22"/>
              </w:rPr>
              <w:t>ь</w:t>
            </w: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ту</w:t>
            </w: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р</w:t>
            </w: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ное</w:t>
            </w:r>
            <w:r w:rsidR="00685CB7">
              <w:rPr>
                <w:b/>
                <w:bCs/>
                <w:i/>
                <w:color w:val="000000"/>
                <w:sz w:val="22"/>
                <w:szCs w:val="22"/>
              </w:rPr>
              <w:t xml:space="preserve"> </w:t>
            </w: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направл</w:t>
            </w: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е</w:t>
            </w: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ние</w:t>
            </w:r>
          </w:p>
        </w:tc>
        <w:tc>
          <w:tcPr>
            <w:tcW w:w="1909" w:type="dxa"/>
            <w:shd w:val="clear" w:color="auto" w:fill="auto"/>
          </w:tcPr>
          <w:p w:rsidR="00B11F80" w:rsidRPr="005336DD" w:rsidRDefault="00BE1158" w:rsidP="008D74A9">
            <w:pPr>
              <w:ind w:firstLine="0"/>
              <w:rPr>
                <w:bCs/>
                <w:color w:val="000000"/>
                <w:sz w:val="22"/>
                <w:szCs w:val="22"/>
              </w:rPr>
            </w:pP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спортивно–оздоровител</w:t>
            </w: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ь</w:t>
            </w: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ная</w:t>
            </w:r>
            <w:r w:rsidR="00685CB7">
              <w:rPr>
                <w:b/>
                <w:bCs/>
                <w:i/>
                <w:color w:val="000000"/>
                <w:sz w:val="22"/>
                <w:szCs w:val="22"/>
              </w:rPr>
              <w:t xml:space="preserve"> </w:t>
            </w: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деятел</w:t>
            </w: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ь</w:t>
            </w: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ность</w:t>
            </w:r>
          </w:p>
        </w:tc>
        <w:tc>
          <w:tcPr>
            <w:tcW w:w="1972" w:type="dxa"/>
            <w:shd w:val="clear" w:color="auto" w:fill="auto"/>
          </w:tcPr>
          <w:p w:rsidR="00B11F80" w:rsidRPr="005336DD" w:rsidRDefault="00BE1158" w:rsidP="008D74A9">
            <w:pPr>
              <w:ind w:firstLine="0"/>
              <w:rPr>
                <w:bCs/>
                <w:color w:val="000000"/>
                <w:sz w:val="22"/>
                <w:szCs w:val="22"/>
              </w:rPr>
            </w:pP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общеинтелле</w:t>
            </w: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к</w:t>
            </w: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туальное</w:t>
            </w:r>
            <w:r w:rsidR="00685CB7">
              <w:rPr>
                <w:b/>
                <w:bCs/>
                <w:i/>
                <w:color w:val="000000"/>
                <w:sz w:val="22"/>
                <w:szCs w:val="22"/>
              </w:rPr>
              <w:t xml:space="preserve"> </w:t>
            </w: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направл</w:t>
            </w: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е</w:t>
            </w: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ние</w:t>
            </w:r>
          </w:p>
        </w:tc>
        <w:tc>
          <w:tcPr>
            <w:tcW w:w="1843" w:type="dxa"/>
            <w:shd w:val="clear" w:color="auto" w:fill="auto"/>
          </w:tcPr>
          <w:p w:rsidR="00B11F80" w:rsidRPr="005336DD" w:rsidRDefault="00BE1158" w:rsidP="008D74A9">
            <w:pPr>
              <w:ind w:firstLine="0"/>
              <w:rPr>
                <w:bCs/>
                <w:color w:val="000000"/>
                <w:sz w:val="22"/>
                <w:szCs w:val="22"/>
              </w:rPr>
            </w:pP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духовно-нравственное</w:t>
            </w:r>
            <w:r w:rsidR="00685CB7">
              <w:rPr>
                <w:b/>
                <w:bCs/>
                <w:i/>
                <w:color w:val="000000"/>
                <w:sz w:val="22"/>
                <w:szCs w:val="22"/>
              </w:rPr>
              <w:t xml:space="preserve"> </w:t>
            </w: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во</w:t>
            </w: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с</w:t>
            </w: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питание</w:t>
            </w:r>
          </w:p>
        </w:tc>
        <w:tc>
          <w:tcPr>
            <w:tcW w:w="1637" w:type="dxa"/>
            <w:shd w:val="clear" w:color="auto" w:fill="auto"/>
          </w:tcPr>
          <w:p w:rsidR="00B11F80" w:rsidRPr="005336DD" w:rsidRDefault="00BE1158" w:rsidP="008D74A9">
            <w:pPr>
              <w:ind w:firstLine="0"/>
              <w:rPr>
                <w:bCs/>
                <w:color w:val="000000"/>
                <w:sz w:val="22"/>
                <w:szCs w:val="22"/>
              </w:rPr>
            </w:pP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социальная</w:t>
            </w:r>
            <w:r w:rsidR="00685CB7">
              <w:rPr>
                <w:b/>
                <w:bCs/>
                <w:i/>
                <w:color w:val="000000"/>
                <w:sz w:val="22"/>
                <w:szCs w:val="22"/>
              </w:rPr>
              <w:t xml:space="preserve"> </w:t>
            </w: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деятел</w:t>
            </w: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ь</w:t>
            </w:r>
            <w:r w:rsidRPr="005336DD">
              <w:rPr>
                <w:b/>
                <w:bCs/>
                <w:i/>
                <w:color w:val="000000"/>
                <w:sz w:val="22"/>
                <w:szCs w:val="22"/>
              </w:rPr>
              <w:t>ность</w:t>
            </w:r>
          </w:p>
        </w:tc>
      </w:tr>
      <w:tr w:rsidR="00BE1158" w:rsidRPr="008D74A9" w:rsidTr="008D74A9">
        <w:tc>
          <w:tcPr>
            <w:tcW w:w="1663" w:type="dxa"/>
            <w:shd w:val="clear" w:color="auto" w:fill="auto"/>
          </w:tcPr>
          <w:p w:rsidR="00BE1158" w:rsidRPr="008D74A9" w:rsidRDefault="00BE1158" w:rsidP="008D74A9">
            <w:pPr>
              <w:ind w:firstLine="0"/>
              <w:rPr>
                <w:b/>
                <w:bCs/>
                <w:color w:val="000000"/>
                <w:sz w:val="22"/>
                <w:szCs w:val="22"/>
              </w:rPr>
            </w:pPr>
            <w:r w:rsidRPr="008D74A9">
              <w:rPr>
                <w:b/>
                <w:bCs/>
                <w:color w:val="000000"/>
                <w:sz w:val="22"/>
                <w:szCs w:val="22"/>
              </w:rPr>
              <w:t>Приобретение</w:t>
            </w:r>
            <w:r w:rsidR="00685CB7">
              <w:rPr>
                <w:b/>
                <w:bCs/>
                <w:color w:val="000000"/>
                <w:sz w:val="22"/>
                <w:szCs w:val="22"/>
              </w:rPr>
              <w:t xml:space="preserve"> 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школьником</w:t>
            </w:r>
            <w:r w:rsidR="00685CB7">
              <w:rPr>
                <w:b/>
                <w:bCs/>
                <w:color w:val="000000"/>
                <w:sz w:val="22"/>
                <w:szCs w:val="22"/>
              </w:rPr>
              <w:t xml:space="preserve"> 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lastRenderedPageBreak/>
              <w:t>с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о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циальных</w:t>
            </w:r>
            <w:r w:rsidR="00685CB7">
              <w:rPr>
                <w:b/>
                <w:bCs/>
                <w:color w:val="000000"/>
                <w:sz w:val="22"/>
                <w:szCs w:val="22"/>
              </w:rPr>
              <w:t xml:space="preserve"> 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знаний</w:t>
            </w:r>
          </w:p>
          <w:p w:rsidR="00BE1158" w:rsidRPr="008D74A9" w:rsidRDefault="00BE1158" w:rsidP="008D74A9">
            <w:pPr>
              <w:ind w:firstLine="0"/>
              <w:rPr>
                <w:b/>
                <w:bCs/>
                <w:color w:val="000000"/>
                <w:sz w:val="22"/>
                <w:szCs w:val="22"/>
              </w:rPr>
            </w:pPr>
          </w:p>
          <w:p w:rsidR="00BE1158" w:rsidRPr="008D74A9" w:rsidRDefault="00BE1158" w:rsidP="008D74A9">
            <w:pPr>
              <w:ind w:firstLine="0"/>
              <w:rPr>
                <w:bCs/>
                <w:color w:val="000000"/>
                <w:sz w:val="22"/>
                <w:szCs w:val="22"/>
              </w:rPr>
            </w:pPr>
            <w:r w:rsidRPr="008D74A9">
              <w:rPr>
                <w:b/>
                <w:bCs/>
                <w:color w:val="000000"/>
                <w:sz w:val="22"/>
                <w:szCs w:val="22"/>
              </w:rPr>
              <w:t>(1</w:t>
            </w:r>
            <w:r w:rsidR="00685CB7">
              <w:rPr>
                <w:b/>
                <w:bCs/>
                <w:color w:val="000000"/>
                <w:sz w:val="22"/>
                <w:szCs w:val="22"/>
              </w:rPr>
              <w:t xml:space="preserve"> 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ур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о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вень)</w:t>
            </w:r>
          </w:p>
        </w:tc>
        <w:tc>
          <w:tcPr>
            <w:tcW w:w="1652" w:type="dxa"/>
            <w:shd w:val="clear" w:color="auto" w:fill="auto"/>
          </w:tcPr>
          <w:p w:rsidR="00BE1158" w:rsidRPr="008D74A9" w:rsidRDefault="00BE1158" w:rsidP="008D74A9">
            <w:pPr>
              <w:ind w:firstLine="0"/>
              <w:rPr>
                <w:bCs/>
                <w:color w:val="000000"/>
              </w:rPr>
            </w:pPr>
            <w:r w:rsidRPr="008D74A9">
              <w:rPr>
                <w:bCs/>
                <w:color w:val="000000"/>
              </w:rPr>
              <w:lastRenderedPageBreak/>
              <w:t>Занятия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де</w:t>
            </w:r>
            <w:r w:rsidRPr="008D74A9">
              <w:rPr>
                <w:bCs/>
                <w:color w:val="000000"/>
              </w:rPr>
              <w:t>т</w:t>
            </w:r>
            <w:r w:rsidRPr="008D74A9">
              <w:rPr>
                <w:bCs/>
                <w:color w:val="000000"/>
              </w:rPr>
              <w:t>ских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объед</w:t>
            </w:r>
            <w:r w:rsidRPr="008D74A9">
              <w:rPr>
                <w:bCs/>
                <w:color w:val="000000"/>
              </w:rPr>
              <w:t>и</w:t>
            </w:r>
            <w:r w:rsidRPr="008D74A9">
              <w:rPr>
                <w:bCs/>
                <w:color w:val="000000"/>
              </w:rPr>
              <w:lastRenderedPageBreak/>
              <w:t>нений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худ</w:t>
            </w:r>
            <w:r w:rsidRPr="008D74A9">
              <w:rPr>
                <w:bCs/>
                <w:color w:val="000000"/>
              </w:rPr>
              <w:t>о</w:t>
            </w:r>
            <w:r w:rsidRPr="008D74A9">
              <w:rPr>
                <w:bCs/>
                <w:color w:val="000000"/>
              </w:rPr>
              <w:t>жественного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творчества</w:t>
            </w:r>
          </w:p>
        </w:tc>
        <w:tc>
          <w:tcPr>
            <w:tcW w:w="1909" w:type="dxa"/>
            <w:shd w:val="clear" w:color="auto" w:fill="auto"/>
          </w:tcPr>
          <w:p w:rsidR="00BE1158" w:rsidRPr="008D74A9" w:rsidRDefault="00BE1158" w:rsidP="008D74A9">
            <w:pPr>
              <w:ind w:firstLine="0"/>
              <w:rPr>
                <w:bCs/>
                <w:color w:val="000000"/>
              </w:rPr>
            </w:pPr>
            <w:r w:rsidRPr="008D74A9">
              <w:rPr>
                <w:bCs/>
                <w:color w:val="000000"/>
              </w:rPr>
              <w:lastRenderedPageBreak/>
              <w:t>Занятия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спо</w:t>
            </w:r>
            <w:r w:rsidRPr="008D74A9">
              <w:rPr>
                <w:bCs/>
                <w:color w:val="000000"/>
              </w:rPr>
              <w:t>р</w:t>
            </w:r>
            <w:r w:rsidRPr="008D74A9">
              <w:rPr>
                <w:bCs/>
                <w:color w:val="000000"/>
              </w:rPr>
              <w:t>тивных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секций,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lastRenderedPageBreak/>
              <w:t>участие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в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озд</w:t>
            </w:r>
            <w:r w:rsidRPr="008D74A9">
              <w:rPr>
                <w:bCs/>
                <w:color w:val="000000"/>
              </w:rPr>
              <w:t>о</w:t>
            </w:r>
            <w:r w:rsidRPr="008D74A9">
              <w:rPr>
                <w:bCs/>
                <w:color w:val="000000"/>
              </w:rPr>
              <w:t>ров</w:t>
            </w:r>
            <w:r w:rsidRPr="008D74A9">
              <w:rPr>
                <w:bCs/>
                <w:color w:val="000000"/>
              </w:rPr>
              <w:t>и</w:t>
            </w:r>
            <w:r w:rsidRPr="008D74A9">
              <w:rPr>
                <w:bCs/>
                <w:color w:val="000000"/>
              </w:rPr>
              <w:t>тельных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процед</w:t>
            </w:r>
            <w:r w:rsidRPr="008D74A9">
              <w:rPr>
                <w:bCs/>
                <w:color w:val="000000"/>
              </w:rPr>
              <w:t>у</w:t>
            </w:r>
            <w:r w:rsidRPr="008D74A9">
              <w:rPr>
                <w:bCs/>
                <w:color w:val="000000"/>
              </w:rPr>
              <w:t>рах</w:t>
            </w:r>
          </w:p>
        </w:tc>
        <w:tc>
          <w:tcPr>
            <w:tcW w:w="1972" w:type="dxa"/>
            <w:shd w:val="clear" w:color="auto" w:fill="auto"/>
          </w:tcPr>
          <w:p w:rsidR="00BE1158" w:rsidRPr="008D74A9" w:rsidRDefault="00BE1158" w:rsidP="008D74A9">
            <w:pPr>
              <w:ind w:firstLine="0"/>
              <w:rPr>
                <w:bCs/>
                <w:color w:val="000000"/>
              </w:rPr>
            </w:pPr>
            <w:r w:rsidRPr="008D74A9">
              <w:rPr>
                <w:bCs/>
                <w:color w:val="000000"/>
              </w:rPr>
              <w:lastRenderedPageBreak/>
              <w:t>Занятия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кружков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познавательной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lastRenderedPageBreak/>
              <w:t>напра</w:t>
            </w:r>
            <w:r w:rsidRPr="008D74A9">
              <w:rPr>
                <w:bCs/>
                <w:color w:val="000000"/>
              </w:rPr>
              <w:t>в</w:t>
            </w:r>
            <w:r w:rsidRPr="008D74A9">
              <w:rPr>
                <w:bCs/>
                <w:color w:val="000000"/>
              </w:rPr>
              <w:t>ленности,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экску</w:t>
            </w:r>
            <w:r w:rsidRPr="008D74A9">
              <w:rPr>
                <w:bCs/>
                <w:color w:val="000000"/>
              </w:rPr>
              <w:t>р</w:t>
            </w:r>
            <w:r w:rsidRPr="008D74A9">
              <w:rPr>
                <w:bCs/>
                <w:color w:val="000000"/>
              </w:rPr>
              <w:t>сии</w:t>
            </w:r>
          </w:p>
        </w:tc>
        <w:tc>
          <w:tcPr>
            <w:tcW w:w="1843" w:type="dxa"/>
            <w:shd w:val="clear" w:color="auto" w:fill="auto"/>
          </w:tcPr>
          <w:p w:rsidR="00BE1158" w:rsidRPr="008D74A9" w:rsidRDefault="00BE1158" w:rsidP="008D74A9">
            <w:pPr>
              <w:ind w:firstLine="0"/>
              <w:rPr>
                <w:bCs/>
                <w:color w:val="000000"/>
              </w:rPr>
            </w:pPr>
            <w:r w:rsidRPr="008D74A9">
              <w:rPr>
                <w:bCs/>
                <w:color w:val="000000"/>
              </w:rPr>
              <w:lastRenderedPageBreak/>
              <w:t>Занятия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кру</w:t>
            </w:r>
            <w:r w:rsidRPr="008D74A9">
              <w:rPr>
                <w:bCs/>
                <w:color w:val="000000"/>
              </w:rPr>
              <w:t>ж</w:t>
            </w:r>
            <w:r w:rsidRPr="008D74A9">
              <w:rPr>
                <w:bCs/>
                <w:color w:val="000000"/>
              </w:rPr>
              <w:t>ков,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классные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lastRenderedPageBreak/>
              <w:t>часы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,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этич</w:t>
            </w:r>
            <w:r w:rsidRPr="008D74A9">
              <w:rPr>
                <w:bCs/>
                <w:color w:val="000000"/>
              </w:rPr>
              <w:t>е</w:t>
            </w:r>
            <w:r w:rsidRPr="008D74A9">
              <w:rPr>
                <w:bCs/>
                <w:color w:val="000000"/>
              </w:rPr>
              <w:t>ские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бес</w:t>
            </w:r>
            <w:r w:rsidRPr="008D74A9">
              <w:rPr>
                <w:bCs/>
                <w:color w:val="000000"/>
              </w:rPr>
              <w:t>е</w:t>
            </w:r>
            <w:r w:rsidRPr="008D74A9">
              <w:rPr>
                <w:bCs/>
                <w:color w:val="000000"/>
              </w:rPr>
              <w:t>ды,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экску</w:t>
            </w:r>
            <w:r w:rsidRPr="008D74A9">
              <w:rPr>
                <w:bCs/>
                <w:color w:val="000000"/>
              </w:rPr>
              <w:t>р</w:t>
            </w:r>
            <w:r w:rsidRPr="008D74A9">
              <w:rPr>
                <w:bCs/>
                <w:color w:val="000000"/>
              </w:rPr>
              <w:t>сии</w:t>
            </w:r>
          </w:p>
        </w:tc>
        <w:tc>
          <w:tcPr>
            <w:tcW w:w="1637" w:type="dxa"/>
            <w:shd w:val="clear" w:color="auto" w:fill="auto"/>
          </w:tcPr>
          <w:p w:rsidR="00BE1158" w:rsidRPr="008D74A9" w:rsidRDefault="00BE1158" w:rsidP="008D74A9">
            <w:pPr>
              <w:ind w:firstLine="0"/>
              <w:rPr>
                <w:bCs/>
                <w:color w:val="000000"/>
              </w:rPr>
            </w:pPr>
            <w:r w:rsidRPr="008D74A9">
              <w:rPr>
                <w:bCs/>
                <w:color w:val="000000"/>
              </w:rPr>
              <w:lastRenderedPageBreak/>
              <w:t>Социальная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проба</w:t>
            </w:r>
          </w:p>
        </w:tc>
      </w:tr>
      <w:tr w:rsidR="00BE1158" w:rsidRPr="008D74A9" w:rsidTr="008D74A9">
        <w:tc>
          <w:tcPr>
            <w:tcW w:w="1663" w:type="dxa"/>
            <w:shd w:val="clear" w:color="auto" w:fill="auto"/>
          </w:tcPr>
          <w:p w:rsidR="00BE1158" w:rsidRPr="008D74A9" w:rsidRDefault="00BE1158" w:rsidP="008D74A9">
            <w:pPr>
              <w:ind w:firstLine="0"/>
              <w:rPr>
                <w:b/>
                <w:bCs/>
                <w:color w:val="000000"/>
                <w:sz w:val="22"/>
                <w:szCs w:val="22"/>
              </w:rPr>
            </w:pPr>
            <w:r w:rsidRPr="008D74A9">
              <w:rPr>
                <w:b/>
                <w:bCs/>
                <w:color w:val="000000"/>
                <w:sz w:val="22"/>
                <w:szCs w:val="22"/>
              </w:rPr>
              <w:lastRenderedPageBreak/>
              <w:t>Формиров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а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ние</w:t>
            </w:r>
            <w:r w:rsidR="00685CB7">
              <w:rPr>
                <w:b/>
                <w:bCs/>
                <w:color w:val="000000"/>
                <w:sz w:val="22"/>
                <w:szCs w:val="22"/>
              </w:rPr>
              <w:t xml:space="preserve"> 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ценнос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т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ного</w:t>
            </w:r>
            <w:r w:rsidR="00685CB7">
              <w:rPr>
                <w:b/>
                <w:bCs/>
                <w:color w:val="000000"/>
                <w:sz w:val="22"/>
                <w:szCs w:val="22"/>
              </w:rPr>
              <w:t xml:space="preserve"> 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отнош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е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ния</w:t>
            </w:r>
            <w:r w:rsidR="00685CB7">
              <w:rPr>
                <w:b/>
                <w:bCs/>
                <w:color w:val="000000"/>
                <w:sz w:val="22"/>
                <w:szCs w:val="22"/>
              </w:rPr>
              <w:t xml:space="preserve"> 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к</w:t>
            </w:r>
            <w:r w:rsidR="00685CB7">
              <w:rPr>
                <w:b/>
                <w:bCs/>
                <w:color w:val="000000"/>
                <w:sz w:val="22"/>
                <w:szCs w:val="22"/>
              </w:rPr>
              <w:t xml:space="preserve"> 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соц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и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альной</w:t>
            </w:r>
            <w:r w:rsidR="00685CB7">
              <w:rPr>
                <w:b/>
                <w:bCs/>
                <w:color w:val="000000"/>
                <w:sz w:val="22"/>
                <w:szCs w:val="22"/>
              </w:rPr>
              <w:t xml:space="preserve"> 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р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е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альн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о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сти</w:t>
            </w:r>
          </w:p>
          <w:p w:rsidR="00BE1158" w:rsidRPr="008D74A9" w:rsidRDefault="00BE1158" w:rsidP="008D74A9">
            <w:pPr>
              <w:ind w:firstLine="0"/>
              <w:rPr>
                <w:b/>
                <w:bCs/>
                <w:color w:val="000000"/>
                <w:sz w:val="22"/>
                <w:szCs w:val="22"/>
              </w:rPr>
            </w:pPr>
          </w:p>
          <w:p w:rsidR="00BE1158" w:rsidRPr="008D74A9" w:rsidRDefault="00BE1158" w:rsidP="008D74A9">
            <w:pPr>
              <w:ind w:firstLine="0"/>
              <w:rPr>
                <w:bCs/>
                <w:color w:val="000000"/>
                <w:sz w:val="22"/>
                <w:szCs w:val="22"/>
              </w:rPr>
            </w:pPr>
            <w:r w:rsidRPr="008D74A9">
              <w:rPr>
                <w:b/>
                <w:bCs/>
                <w:color w:val="000000"/>
                <w:sz w:val="22"/>
                <w:szCs w:val="22"/>
              </w:rPr>
              <w:t>(2</w:t>
            </w:r>
            <w:r w:rsidR="00685CB7">
              <w:rPr>
                <w:b/>
                <w:bCs/>
                <w:color w:val="000000"/>
                <w:sz w:val="22"/>
                <w:szCs w:val="22"/>
              </w:rPr>
              <w:t xml:space="preserve"> 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ур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о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вень)</w:t>
            </w:r>
          </w:p>
        </w:tc>
        <w:tc>
          <w:tcPr>
            <w:tcW w:w="1652" w:type="dxa"/>
            <w:shd w:val="clear" w:color="auto" w:fill="auto"/>
          </w:tcPr>
          <w:p w:rsidR="00BE1158" w:rsidRPr="008D74A9" w:rsidRDefault="00BE1158" w:rsidP="008D74A9">
            <w:pPr>
              <w:ind w:firstLine="0"/>
              <w:rPr>
                <w:bCs/>
                <w:color w:val="000000"/>
              </w:rPr>
            </w:pPr>
            <w:r w:rsidRPr="008D74A9">
              <w:rPr>
                <w:bCs/>
                <w:color w:val="000000"/>
              </w:rPr>
              <w:t>Худож</w:t>
            </w:r>
            <w:r w:rsidRPr="008D74A9">
              <w:rPr>
                <w:bCs/>
                <w:color w:val="000000"/>
              </w:rPr>
              <w:t>е</w:t>
            </w:r>
            <w:r w:rsidRPr="008D74A9">
              <w:rPr>
                <w:bCs/>
                <w:color w:val="000000"/>
              </w:rPr>
              <w:t>ственные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в</w:t>
            </w:r>
            <w:r w:rsidRPr="008D74A9">
              <w:rPr>
                <w:bCs/>
                <w:color w:val="000000"/>
              </w:rPr>
              <w:t>ы</w:t>
            </w:r>
            <w:r w:rsidRPr="008D74A9">
              <w:rPr>
                <w:bCs/>
                <w:color w:val="000000"/>
              </w:rPr>
              <w:t>ставки,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ф</w:t>
            </w:r>
            <w:r w:rsidRPr="008D74A9">
              <w:rPr>
                <w:bCs/>
                <w:color w:val="000000"/>
              </w:rPr>
              <w:t>е</w:t>
            </w:r>
            <w:r w:rsidRPr="008D74A9">
              <w:rPr>
                <w:bCs/>
                <w:color w:val="000000"/>
              </w:rPr>
              <w:t>стивали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и</w:t>
            </w:r>
            <w:r w:rsidRPr="008D74A9">
              <w:rPr>
                <w:bCs/>
                <w:color w:val="000000"/>
              </w:rPr>
              <w:t>с</w:t>
            </w:r>
            <w:r w:rsidRPr="008D74A9">
              <w:rPr>
                <w:bCs/>
                <w:color w:val="000000"/>
              </w:rPr>
              <w:t>кусств,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спе</w:t>
            </w:r>
            <w:r w:rsidRPr="008D74A9">
              <w:rPr>
                <w:bCs/>
                <w:color w:val="000000"/>
              </w:rPr>
              <w:t>к</w:t>
            </w:r>
            <w:r w:rsidRPr="008D74A9">
              <w:rPr>
                <w:bCs/>
                <w:color w:val="000000"/>
              </w:rPr>
              <w:t>такли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в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кла</w:t>
            </w:r>
            <w:r w:rsidRPr="008D74A9">
              <w:rPr>
                <w:bCs/>
                <w:color w:val="000000"/>
              </w:rPr>
              <w:t>с</w:t>
            </w:r>
            <w:r w:rsidRPr="008D74A9">
              <w:rPr>
                <w:bCs/>
                <w:color w:val="000000"/>
              </w:rPr>
              <w:t>се,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школе</w:t>
            </w:r>
          </w:p>
        </w:tc>
        <w:tc>
          <w:tcPr>
            <w:tcW w:w="1909" w:type="dxa"/>
            <w:shd w:val="clear" w:color="auto" w:fill="auto"/>
          </w:tcPr>
          <w:p w:rsidR="00BE1158" w:rsidRPr="008D74A9" w:rsidRDefault="00BE1158" w:rsidP="008D74A9">
            <w:pPr>
              <w:ind w:firstLine="0"/>
              <w:rPr>
                <w:bCs/>
                <w:color w:val="000000"/>
              </w:rPr>
            </w:pPr>
            <w:r w:rsidRPr="008D74A9">
              <w:rPr>
                <w:bCs/>
                <w:color w:val="000000"/>
              </w:rPr>
              <w:t>Школьные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спортивныету</w:t>
            </w:r>
            <w:r w:rsidRPr="008D74A9">
              <w:rPr>
                <w:bCs/>
                <w:color w:val="000000"/>
              </w:rPr>
              <w:t>р</w:t>
            </w:r>
            <w:r w:rsidRPr="008D74A9">
              <w:rPr>
                <w:bCs/>
                <w:color w:val="000000"/>
              </w:rPr>
              <w:t>ниры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и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оздор</w:t>
            </w:r>
            <w:r w:rsidRPr="008D74A9">
              <w:rPr>
                <w:bCs/>
                <w:color w:val="000000"/>
              </w:rPr>
              <w:t>о</w:t>
            </w:r>
            <w:r w:rsidRPr="008D74A9">
              <w:rPr>
                <w:bCs/>
                <w:color w:val="000000"/>
              </w:rPr>
              <w:t>вительные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а</w:t>
            </w:r>
            <w:r w:rsidRPr="008D74A9">
              <w:rPr>
                <w:bCs/>
                <w:color w:val="000000"/>
              </w:rPr>
              <w:t>к</w:t>
            </w:r>
            <w:r w:rsidRPr="008D74A9">
              <w:rPr>
                <w:bCs/>
                <w:color w:val="000000"/>
              </w:rPr>
              <w:t>ции</w:t>
            </w:r>
          </w:p>
        </w:tc>
        <w:tc>
          <w:tcPr>
            <w:tcW w:w="1972" w:type="dxa"/>
            <w:shd w:val="clear" w:color="auto" w:fill="auto"/>
          </w:tcPr>
          <w:p w:rsidR="00BE1158" w:rsidRPr="008D74A9" w:rsidRDefault="00BE1158" w:rsidP="008D74A9">
            <w:pPr>
              <w:ind w:firstLine="0"/>
              <w:rPr>
                <w:bCs/>
                <w:color w:val="000000"/>
              </w:rPr>
            </w:pPr>
            <w:r w:rsidRPr="008D74A9">
              <w:rPr>
                <w:bCs/>
                <w:color w:val="000000"/>
              </w:rPr>
              <w:t>Школьные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и</w:t>
            </w:r>
            <w:r w:rsidRPr="008D74A9">
              <w:rPr>
                <w:bCs/>
                <w:color w:val="000000"/>
              </w:rPr>
              <w:t>н</w:t>
            </w:r>
            <w:r w:rsidRPr="008D74A9">
              <w:rPr>
                <w:bCs/>
                <w:color w:val="000000"/>
              </w:rPr>
              <w:t>теллектуальные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турниры,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ко</w:t>
            </w:r>
            <w:r w:rsidRPr="008D74A9">
              <w:rPr>
                <w:bCs/>
                <w:color w:val="000000"/>
              </w:rPr>
              <w:t>н</w:t>
            </w:r>
            <w:r w:rsidRPr="008D74A9">
              <w:rPr>
                <w:bCs/>
                <w:color w:val="000000"/>
              </w:rPr>
              <w:t>курсы,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олимпи</w:t>
            </w:r>
            <w:r w:rsidRPr="008D74A9">
              <w:rPr>
                <w:bCs/>
                <w:color w:val="000000"/>
              </w:rPr>
              <w:t>а</w:t>
            </w:r>
            <w:r w:rsidRPr="008D74A9">
              <w:rPr>
                <w:bCs/>
                <w:color w:val="000000"/>
              </w:rPr>
              <w:t>ды,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пои</w:t>
            </w:r>
            <w:r w:rsidRPr="008D74A9">
              <w:rPr>
                <w:bCs/>
                <w:color w:val="000000"/>
              </w:rPr>
              <w:t>с</w:t>
            </w:r>
            <w:r w:rsidRPr="008D74A9">
              <w:rPr>
                <w:bCs/>
                <w:color w:val="000000"/>
              </w:rPr>
              <w:t>ковые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исследов</w:t>
            </w:r>
            <w:r w:rsidRPr="008D74A9">
              <w:rPr>
                <w:bCs/>
                <w:color w:val="000000"/>
              </w:rPr>
              <w:t>а</w:t>
            </w:r>
            <w:r w:rsidRPr="008D74A9">
              <w:rPr>
                <w:bCs/>
                <w:color w:val="000000"/>
              </w:rPr>
              <w:t>ния</w:t>
            </w:r>
          </w:p>
        </w:tc>
        <w:tc>
          <w:tcPr>
            <w:tcW w:w="1843" w:type="dxa"/>
            <w:shd w:val="clear" w:color="auto" w:fill="auto"/>
          </w:tcPr>
          <w:p w:rsidR="00BE1158" w:rsidRPr="005336DD" w:rsidRDefault="00BE1158" w:rsidP="008D74A9">
            <w:pPr>
              <w:ind w:firstLine="0"/>
              <w:rPr>
                <w:bCs/>
                <w:color w:val="000000"/>
                <w:sz w:val="22"/>
                <w:szCs w:val="22"/>
              </w:rPr>
            </w:pPr>
            <w:r w:rsidRPr="005336DD">
              <w:rPr>
                <w:bCs/>
                <w:color w:val="000000"/>
                <w:sz w:val="22"/>
                <w:szCs w:val="22"/>
              </w:rPr>
              <w:t>Школьные</w:t>
            </w:r>
            <w:r w:rsidR="00685CB7">
              <w:rPr>
                <w:bCs/>
                <w:color w:val="000000"/>
                <w:sz w:val="22"/>
                <w:szCs w:val="22"/>
              </w:rPr>
              <w:t xml:space="preserve"> </w:t>
            </w:r>
            <w:r w:rsidRPr="005336DD">
              <w:rPr>
                <w:bCs/>
                <w:color w:val="000000"/>
                <w:sz w:val="22"/>
                <w:szCs w:val="22"/>
              </w:rPr>
              <w:t>м</w:t>
            </w:r>
            <w:r w:rsidRPr="005336DD">
              <w:rPr>
                <w:bCs/>
                <w:color w:val="000000"/>
                <w:sz w:val="22"/>
                <w:szCs w:val="22"/>
              </w:rPr>
              <w:t>е</w:t>
            </w:r>
            <w:r w:rsidRPr="005336DD">
              <w:rPr>
                <w:bCs/>
                <w:color w:val="000000"/>
                <w:sz w:val="22"/>
                <w:szCs w:val="22"/>
              </w:rPr>
              <w:t>роприятия</w:t>
            </w:r>
            <w:r w:rsidR="00685CB7">
              <w:rPr>
                <w:bCs/>
                <w:color w:val="000000"/>
                <w:sz w:val="22"/>
                <w:szCs w:val="22"/>
              </w:rPr>
              <w:t xml:space="preserve"> </w:t>
            </w:r>
            <w:r w:rsidRPr="005336DD">
              <w:rPr>
                <w:bCs/>
                <w:color w:val="000000"/>
                <w:sz w:val="22"/>
                <w:szCs w:val="22"/>
              </w:rPr>
              <w:t>д</w:t>
            </w:r>
            <w:r w:rsidRPr="005336DD">
              <w:rPr>
                <w:bCs/>
                <w:color w:val="000000"/>
                <w:sz w:val="22"/>
                <w:szCs w:val="22"/>
              </w:rPr>
              <w:t>у</w:t>
            </w:r>
            <w:r w:rsidRPr="005336DD">
              <w:rPr>
                <w:bCs/>
                <w:color w:val="000000"/>
                <w:sz w:val="22"/>
                <w:szCs w:val="22"/>
              </w:rPr>
              <w:t>ховно</w:t>
            </w:r>
            <w:r w:rsidR="00685CB7">
              <w:rPr>
                <w:bCs/>
                <w:color w:val="000000"/>
                <w:sz w:val="22"/>
                <w:szCs w:val="22"/>
              </w:rPr>
              <w:t xml:space="preserve"> </w:t>
            </w:r>
            <w:r w:rsidRPr="005336DD">
              <w:rPr>
                <w:bCs/>
                <w:color w:val="000000"/>
                <w:sz w:val="22"/>
                <w:szCs w:val="22"/>
              </w:rPr>
              <w:t>–</w:t>
            </w:r>
            <w:r w:rsidR="00685CB7">
              <w:rPr>
                <w:bCs/>
                <w:color w:val="000000"/>
                <w:sz w:val="22"/>
                <w:szCs w:val="22"/>
              </w:rPr>
              <w:t xml:space="preserve"> </w:t>
            </w:r>
            <w:r w:rsidRPr="005336DD">
              <w:rPr>
                <w:bCs/>
                <w:color w:val="000000"/>
                <w:sz w:val="22"/>
                <w:szCs w:val="22"/>
              </w:rPr>
              <w:t>нра</w:t>
            </w:r>
            <w:r w:rsidRPr="005336DD">
              <w:rPr>
                <w:bCs/>
                <w:color w:val="000000"/>
                <w:sz w:val="22"/>
                <w:szCs w:val="22"/>
              </w:rPr>
              <w:t>в</w:t>
            </w:r>
            <w:r w:rsidRPr="005336DD">
              <w:rPr>
                <w:bCs/>
                <w:color w:val="000000"/>
                <w:sz w:val="22"/>
                <w:szCs w:val="22"/>
              </w:rPr>
              <w:t>ственной</w:t>
            </w:r>
            <w:r w:rsidR="00685CB7">
              <w:rPr>
                <w:bCs/>
                <w:color w:val="000000"/>
                <w:sz w:val="22"/>
                <w:szCs w:val="22"/>
              </w:rPr>
              <w:t xml:space="preserve"> </w:t>
            </w:r>
            <w:r w:rsidRPr="005336DD">
              <w:rPr>
                <w:bCs/>
                <w:color w:val="000000"/>
                <w:sz w:val="22"/>
                <w:szCs w:val="22"/>
              </w:rPr>
              <w:t>направленн</w:t>
            </w:r>
            <w:r w:rsidRPr="005336DD">
              <w:rPr>
                <w:bCs/>
                <w:color w:val="000000"/>
                <w:sz w:val="22"/>
                <w:szCs w:val="22"/>
              </w:rPr>
              <w:t>о</w:t>
            </w:r>
            <w:r w:rsidRPr="005336DD">
              <w:rPr>
                <w:bCs/>
                <w:color w:val="000000"/>
                <w:sz w:val="22"/>
                <w:szCs w:val="22"/>
              </w:rPr>
              <w:t>сти</w:t>
            </w:r>
            <w:r w:rsidR="00685CB7">
              <w:rPr>
                <w:bCs/>
                <w:color w:val="000000"/>
                <w:sz w:val="22"/>
                <w:szCs w:val="22"/>
              </w:rPr>
              <w:t xml:space="preserve"> </w:t>
            </w:r>
            <w:r w:rsidRPr="005336DD">
              <w:rPr>
                <w:bCs/>
                <w:color w:val="000000"/>
                <w:sz w:val="22"/>
                <w:szCs w:val="22"/>
              </w:rPr>
              <w:t>(этические</w:t>
            </w:r>
            <w:r w:rsidR="00685CB7">
              <w:rPr>
                <w:bCs/>
                <w:color w:val="000000"/>
                <w:sz w:val="22"/>
                <w:szCs w:val="22"/>
              </w:rPr>
              <w:t xml:space="preserve"> </w:t>
            </w:r>
            <w:r w:rsidRPr="005336DD">
              <w:rPr>
                <w:bCs/>
                <w:color w:val="000000"/>
                <w:sz w:val="22"/>
                <w:szCs w:val="22"/>
              </w:rPr>
              <w:t>чт</w:t>
            </w:r>
            <w:r w:rsidRPr="005336DD">
              <w:rPr>
                <w:bCs/>
                <w:color w:val="000000"/>
                <w:sz w:val="22"/>
                <w:szCs w:val="22"/>
              </w:rPr>
              <w:t>е</w:t>
            </w:r>
            <w:r w:rsidRPr="005336DD">
              <w:rPr>
                <w:bCs/>
                <w:color w:val="000000"/>
                <w:sz w:val="22"/>
                <w:szCs w:val="22"/>
              </w:rPr>
              <w:t>ния,</w:t>
            </w:r>
            <w:r w:rsidR="00685CB7">
              <w:rPr>
                <w:bCs/>
                <w:color w:val="000000"/>
                <w:sz w:val="22"/>
                <w:szCs w:val="22"/>
              </w:rPr>
              <w:t xml:space="preserve"> </w:t>
            </w:r>
            <w:r w:rsidRPr="005336DD">
              <w:rPr>
                <w:bCs/>
                <w:color w:val="000000"/>
                <w:sz w:val="22"/>
                <w:szCs w:val="22"/>
              </w:rPr>
              <w:t>дисп</w:t>
            </w:r>
            <w:r w:rsidRPr="005336DD">
              <w:rPr>
                <w:bCs/>
                <w:color w:val="000000"/>
                <w:sz w:val="22"/>
                <w:szCs w:val="22"/>
              </w:rPr>
              <w:t>у</w:t>
            </w:r>
            <w:r w:rsidRPr="005336DD">
              <w:rPr>
                <w:bCs/>
                <w:color w:val="000000"/>
                <w:sz w:val="22"/>
                <w:szCs w:val="22"/>
              </w:rPr>
              <w:t>ты,</w:t>
            </w:r>
            <w:r w:rsidR="00685CB7">
              <w:rPr>
                <w:bCs/>
                <w:color w:val="000000"/>
                <w:sz w:val="22"/>
                <w:szCs w:val="22"/>
              </w:rPr>
              <w:t xml:space="preserve"> </w:t>
            </w:r>
            <w:r w:rsidRPr="005336DD">
              <w:rPr>
                <w:bCs/>
                <w:color w:val="000000"/>
                <w:sz w:val="22"/>
                <w:szCs w:val="22"/>
              </w:rPr>
              <w:t>кру</w:t>
            </w:r>
            <w:r w:rsidRPr="005336DD">
              <w:rPr>
                <w:bCs/>
                <w:color w:val="000000"/>
                <w:sz w:val="22"/>
                <w:szCs w:val="22"/>
              </w:rPr>
              <w:t>г</w:t>
            </w:r>
            <w:r w:rsidRPr="005336DD">
              <w:rPr>
                <w:bCs/>
                <w:color w:val="000000"/>
                <w:sz w:val="22"/>
                <w:szCs w:val="22"/>
              </w:rPr>
              <w:t>лые</w:t>
            </w:r>
            <w:r w:rsidR="00685CB7">
              <w:rPr>
                <w:bCs/>
                <w:color w:val="000000"/>
                <w:sz w:val="22"/>
                <w:szCs w:val="22"/>
              </w:rPr>
              <w:t xml:space="preserve"> </w:t>
            </w:r>
            <w:r w:rsidRPr="005336DD">
              <w:rPr>
                <w:bCs/>
                <w:color w:val="000000"/>
                <w:sz w:val="22"/>
                <w:szCs w:val="22"/>
              </w:rPr>
              <w:t>столы)</w:t>
            </w:r>
          </w:p>
        </w:tc>
        <w:tc>
          <w:tcPr>
            <w:tcW w:w="1637" w:type="dxa"/>
            <w:shd w:val="clear" w:color="auto" w:fill="auto"/>
          </w:tcPr>
          <w:p w:rsidR="00BE1158" w:rsidRPr="008D74A9" w:rsidRDefault="00BE1158" w:rsidP="008D74A9">
            <w:pPr>
              <w:ind w:firstLine="0"/>
              <w:rPr>
                <w:bCs/>
                <w:color w:val="000000"/>
              </w:rPr>
            </w:pPr>
            <w:r w:rsidRPr="008D74A9">
              <w:rPr>
                <w:bCs/>
                <w:color w:val="000000"/>
              </w:rPr>
              <w:t>КТД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(колле</w:t>
            </w:r>
            <w:r w:rsidRPr="008D74A9">
              <w:rPr>
                <w:bCs/>
                <w:color w:val="000000"/>
              </w:rPr>
              <w:t>к</w:t>
            </w:r>
            <w:r w:rsidRPr="008D74A9">
              <w:rPr>
                <w:bCs/>
                <w:color w:val="000000"/>
              </w:rPr>
              <w:t>тивное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тво</w:t>
            </w:r>
            <w:r w:rsidRPr="008D74A9">
              <w:rPr>
                <w:bCs/>
                <w:color w:val="000000"/>
              </w:rPr>
              <w:t>р</w:t>
            </w:r>
            <w:r w:rsidRPr="008D74A9">
              <w:rPr>
                <w:bCs/>
                <w:color w:val="000000"/>
              </w:rPr>
              <w:t>ческое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дело)</w:t>
            </w:r>
          </w:p>
        </w:tc>
      </w:tr>
      <w:tr w:rsidR="00BE1158" w:rsidRPr="008D74A9" w:rsidTr="008D74A9">
        <w:tc>
          <w:tcPr>
            <w:tcW w:w="1663" w:type="dxa"/>
            <w:shd w:val="clear" w:color="auto" w:fill="auto"/>
          </w:tcPr>
          <w:p w:rsidR="00BE1158" w:rsidRPr="008D74A9" w:rsidRDefault="00BE1158" w:rsidP="008D74A9">
            <w:pPr>
              <w:ind w:firstLine="0"/>
              <w:rPr>
                <w:b/>
                <w:bCs/>
                <w:color w:val="000000"/>
                <w:sz w:val="22"/>
                <w:szCs w:val="22"/>
              </w:rPr>
            </w:pPr>
            <w:r w:rsidRPr="008D74A9">
              <w:rPr>
                <w:b/>
                <w:bCs/>
                <w:color w:val="000000"/>
                <w:sz w:val="22"/>
                <w:szCs w:val="22"/>
              </w:rPr>
              <w:t>Получение</w:t>
            </w:r>
            <w:r w:rsidR="00685CB7">
              <w:rPr>
                <w:b/>
                <w:bCs/>
                <w:color w:val="000000"/>
                <w:sz w:val="22"/>
                <w:szCs w:val="22"/>
              </w:rPr>
              <w:t xml:space="preserve"> 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опыта</w:t>
            </w:r>
            <w:r w:rsidR="00685CB7">
              <w:rPr>
                <w:b/>
                <w:bCs/>
                <w:color w:val="000000"/>
                <w:sz w:val="22"/>
                <w:szCs w:val="22"/>
              </w:rPr>
              <w:t xml:space="preserve"> 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сам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о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сто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я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тельного</w:t>
            </w:r>
            <w:r w:rsidR="00685CB7">
              <w:rPr>
                <w:b/>
                <w:bCs/>
                <w:color w:val="000000"/>
                <w:sz w:val="22"/>
                <w:szCs w:val="22"/>
              </w:rPr>
              <w:t xml:space="preserve"> 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общественн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о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го</w:t>
            </w:r>
            <w:r w:rsidR="00685CB7">
              <w:rPr>
                <w:b/>
                <w:bCs/>
                <w:color w:val="000000"/>
                <w:sz w:val="22"/>
                <w:szCs w:val="22"/>
              </w:rPr>
              <w:t xml:space="preserve"> 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де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й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ствия</w:t>
            </w:r>
          </w:p>
          <w:p w:rsidR="00BE1158" w:rsidRPr="008D74A9" w:rsidRDefault="00BE1158" w:rsidP="008D74A9">
            <w:pPr>
              <w:ind w:firstLine="0"/>
              <w:rPr>
                <w:b/>
                <w:bCs/>
                <w:color w:val="000000"/>
                <w:sz w:val="22"/>
                <w:szCs w:val="22"/>
              </w:rPr>
            </w:pPr>
          </w:p>
          <w:p w:rsidR="00BE1158" w:rsidRPr="008D74A9" w:rsidRDefault="00BE1158" w:rsidP="008D74A9">
            <w:pPr>
              <w:ind w:firstLine="0"/>
              <w:rPr>
                <w:bCs/>
                <w:color w:val="000000"/>
                <w:sz w:val="22"/>
                <w:szCs w:val="22"/>
              </w:rPr>
            </w:pPr>
            <w:r w:rsidRPr="008D74A9">
              <w:rPr>
                <w:b/>
                <w:bCs/>
                <w:color w:val="000000"/>
                <w:sz w:val="22"/>
                <w:szCs w:val="22"/>
              </w:rPr>
              <w:t>(3</w:t>
            </w:r>
            <w:r w:rsidR="00685CB7">
              <w:rPr>
                <w:b/>
                <w:bCs/>
                <w:color w:val="000000"/>
                <w:sz w:val="22"/>
                <w:szCs w:val="22"/>
              </w:rPr>
              <w:t xml:space="preserve"> 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ур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о</w:t>
            </w:r>
            <w:r w:rsidRPr="008D74A9">
              <w:rPr>
                <w:b/>
                <w:bCs/>
                <w:color w:val="000000"/>
                <w:sz w:val="22"/>
                <w:szCs w:val="22"/>
              </w:rPr>
              <w:t>вень)</w:t>
            </w:r>
          </w:p>
        </w:tc>
        <w:tc>
          <w:tcPr>
            <w:tcW w:w="1652" w:type="dxa"/>
            <w:shd w:val="clear" w:color="auto" w:fill="auto"/>
          </w:tcPr>
          <w:p w:rsidR="00BE1158" w:rsidRPr="008D74A9" w:rsidRDefault="00BE1158" w:rsidP="008D74A9">
            <w:pPr>
              <w:ind w:firstLine="0"/>
              <w:rPr>
                <w:bCs/>
                <w:color w:val="000000"/>
              </w:rPr>
            </w:pPr>
            <w:r w:rsidRPr="008D74A9">
              <w:rPr>
                <w:bCs/>
                <w:color w:val="000000"/>
              </w:rPr>
              <w:t>Худож</w:t>
            </w:r>
            <w:r w:rsidRPr="008D74A9">
              <w:rPr>
                <w:bCs/>
                <w:color w:val="000000"/>
              </w:rPr>
              <w:t>е</w:t>
            </w:r>
            <w:r w:rsidRPr="008D74A9">
              <w:rPr>
                <w:bCs/>
                <w:color w:val="000000"/>
              </w:rPr>
              <w:t>ственные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а</w:t>
            </w:r>
            <w:r w:rsidRPr="008D74A9">
              <w:rPr>
                <w:bCs/>
                <w:color w:val="000000"/>
              </w:rPr>
              <w:t>к</w:t>
            </w:r>
            <w:r w:rsidRPr="008D74A9">
              <w:rPr>
                <w:bCs/>
                <w:color w:val="000000"/>
              </w:rPr>
              <w:t>ции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и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прое</w:t>
            </w:r>
            <w:r w:rsidRPr="008D74A9">
              <w:rPr>
                <w:bCs/>
                <w:color w:val="000000"/>
              </w:rPr>
              <w:t>к</w:t>
            </w:r>
            <w:r w:rsidRPr="008D74A9">
              <w:rPr>
                <w:bCs/>
                <w:color w:val="000000"/>
              </w:rPr>
              <w:t>ты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школьн</w:t>
            </w:r>
            <w:r w:rsidRPr="008D74A9">
              <w:rPr>
                <w:bCs/>
                <w:color w:val="000000"/>
              </w:rPr>
              <w:t>и</w:t>
            </w:r>
            <w:r w:rsidRPr="008D74A9">
              <w:rPr>
                <w:bCs/>
                <w:color w:val="000000"/>
              </w:rPr>
              <w:t>ков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в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окр</w:t>
            </w:r>
            <w:r w:rsidRPr="008D74A9">
              <w:rPr>
                <w:bCs/>
                <w:color w:val="000000"/>
              </w:rPr>
              <w:t>у</w:t>
            </w:r>
            <w:r w:rsidRPr="008D74A9">
              <w:rPr>
                <w:bCs/>
                <w:color w:val="000000"/>
              </w:rPr>
              <w:t>жающем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школу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соц</w:t>
            </w:r>
            <w:r w:rsidRPr="008D74A9">
              <w:rPr>
                <w:bCs/>
                <w:color w:val="000000"/>
              </w:rPr>
              <w:t>и</w:t>
            </w:r>
            <w:r w:rsidRPr="008D74A9">
              <w:rPr>
                <w:bCs/>
                <w:color w:val="000000"/>
              </w:rPr>
              <w:t>уме</w:t>
            </w:r>
          </w:p>
        </w:tc>
        <w:tc>
          <w:tcPr>
            <w:tcW w:w="1909" w:type="dxa"/>
            <w:shd w:val="clear" w:color="auto" w:fill="auto"/>
          </w:tcPr>
          <w:p w:rsidR="00BE1158" w:rsidRPr="008D74A9" w:rsidRDefault="00BE1158" w:rsidP="008D74A9">
            <w:pPr>
              <w:ind w:firstLine="0"/>
              <w:rPr>
                <w:bCs/>
                <w:color w:val="000000"/>
              </w:rPr>
            </w:pPr>
            <w:r w:rsidRPr="008D74A9">
              <w:rPr>
                <w:bCs/>
                <w:color w:val="000000"/>
              </w:rPr>
              <w:t>Спортивные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и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оздоровител</w:t>
            </w:r>
            <w:r w:rsidRPr="008D74A9">
              <w:rPr>
                <w:bCs/>
                <w:color w:val="000000"/>
              </w:rPr>
              <w:t>ь</w:t>
            </w:r>
            <w:r w:rsidRPr="008D74A9">
              <w:rPr>
                <w:bCs/>
                <w:color w:val="000000"/>
              </w:rPr>
              <w:t>ные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проекты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школьн</w:t>
            </w:r>
            <w:r w:rsidRPr="008D74A9">
              <w:rPr>
                <w:bCs/>
                <w:color w:val="000000"/>
              </w:rPr>
              <w:t>и</w:t>
            </w:r>
            <w:r w:rsidRPr="008D74A9">
              <w:rPr>
                <w:bCs/>
                <w:color w:val="000000"/>
              </w:rPr>
              <w:t>ков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в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окружа</w:t>
            </w:r>
            <w:r w:rsidRPr="008D74A9">
              <w:rPr>
                <w:bCs/>
                <w:color w:val="000000"/>
              </w:rPr>
              <w:t>ю</w:t>
            </w:r>
            <w:r w:rsidRPr="008D74A9">
              <w:rPr>
                <w:bCs/>
                <w:color w:val="000000"/>
              </w:rPr>
              <w:t>щем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школу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соц</w:t>
            </w:r>
            <w:r w:rsidRPr="008D74A9">
              <w:rPr>
                <w:bCs/>
                <w:color w:val="000000"/>
              </w:rPr>
              <w:t>и</w:t>
            </w:r>
            <w:r w:rsidRPr="008D74A9">
              <w:rPr>
                <w:bCs/>
                <w:color w:val="000000"/>
              </w:rPr>
              <w:t>уме</w:t>
            </w:r>
          </w:p>
        </w:tc>
        <w:tc>
          <w:tcPr>
            <w:tcW w:w="1972" w:type="dxa"/>
            <w:shd w:val="clear" w:color="auto" w:fill="auto"/>
          </w:tcPr>
          <w:p w:rsidR="00BE1158" w:rsidRPr="008D74A9" w:rsidRDefault="00BE1158" w:rsidP="008D74A9">
            <w:pPr>
              <w:ind w:firstLine="0"/>
              <w:rPr>
                <w:bCs/>
                <w:color w:val="000000"/>
              </w:rPr>
            </w:pPr>
            <w:r w:rsidRPr="008D74A9">
              <w:rPr>
                <w:bCs/>
                <w:color w:val="000000"/>
              </w:rPr>
              <w:t>Познавательные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проекты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школ</w:t>
            </w:r>
            <w:r w:rsidRPr="008D74A9">
              <w:rPr>
                <w:bCs/>
                <w:color w:val="000000"/>
              </w:rPr>
              <w:t>ь</w:t>
            </w:r>
            <w:r w:rsidRPr="008D74A9">
              <w:rPr>
                <w:bCs/>
                <w:color w:val="000000"/>
              </w:rPr>
              <w:t>никовв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окруж</w:t>
            </w:r>
            <w:r w:rsidRPr="008D74A9">
              <w:rPr>
                <w:bCs/>
                <w:color w:val="000000"/>
              </w:rPr>
              <w:t>а</w:t>
            </w:r>
            <w:r w:rsidRPr="008D74A9">
              <w:rPr>
                <w:bCs/>
                <w:color w:val="000000"/>
              </w:rPr>
              <w:t>ющем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школу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социуме,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оли</w:t>
            </w:r>
            <w:r w:rsidRPr="008D74A9">
              <w:rPr>
                <w:bCs/>
                <w:color w:val="000000"/>
              </w:rPr>
              <w:t>м</w:t>
            </w:r>
            <w:r w:rsidRPr="008D74A9">
              <w:rPr>
                <w:bCs/>
                <w:color w:val="000000"/>
              </w:rPr>
              <w:t>пиады,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поиск</w:t>
            </w:r>
            <w:r w:rsidRPr="008D74A9">
              <w:rPr>
                <w:bCs/>
                <w:color w:val="000000"/>
              </w:rPr>
              <w:t>о</w:t>
            </w:r>
            <w:r w:rsidRPr="008D74A9">
              <w:rPr>
                <w:bCs/>
                <w:color w:val="000000"/>
              </w:rPr>
              <w:t>вые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исследов</w:t>
            </w:r>
            <w:r w:rsidRPr="008D74A9">
              <w:rPr>
                <w:bCs/>
                <w:color w:val="000000"/>
              </w:rPr>
              <w:t>а</w:t>
            </w:r>
            <w:r w:rsidRPr="008D74A9">
              <w:rPr>
                <w:bCs/>
                <w:color w:val="000000"/>
              </w:rPr>
              <w:t>ния</w:t>
            </w:r>
          </w:p>
        </w:tc>
        <w:tc>
          <w:tcPr>
            <w:tcW w:w="1843" w:type="dxa"/>
            <w:shd w:val="clear" w:color="auto" w:fill="auto"/>
          </w:tcPr>
          <w:p w:rsidR="00BE1158" w:rsidRPr="008D74A9" w:rsidRDefault="00BE1158" w:rsidP="008D74A9">
            <w:pPr>
              <w:ind w:firstLine="0"/>
              <w:rPr>
                <w:bCs/>
                <w:color w:val="000000"/>
              </w:rPr>
            </w:pPr>
            <w:r w:rsidRPr="008D74A9">
              <w:rPr>
                <w:bCs/>
                <w:color w:val="000000"/>
              </w:rPr>
              <w:t>Практики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д</w:t>
            </w:r>
            <w:r w:rsidRPr="008D74A9">
              <w:rPr>
                <w:bCs/>
                <w:color w:val="000000"/>
              </w:rPr>
              <w:t>у</w:t>
            </w:r>
            <w:r w:rsidRPr="008D74A9">
              <w:rPr>
                <w:bCs/>
                <w:color w:val="000000"/>
              </w:rPr>
              <w:t>ховно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–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нра</w:t>
            </w:r>
            <w:r w:rsidRPr="008D74A9">
              <w:rPr>
                <w:bCs/>
                <w:color w:val="000000"/>
              </w:rPr>
              <w:t>в</w:t>
            </w:r>
            <w:r w:rsidRPr="008D74A9">
              <w:rPr>
                <w:bCs/>
                <w:color w:val="000000"/>
              </w:rPr>
              <w:t>ственной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направленн</w:t>
            </w:r>
            <w:r w:rsidRPr="008D74A9">
              <w:rPr>
                <w:bCs/>
                <w:color w:val="000000"/>
              </w:rPr>
              <w:t>о</w:t>
            </w:r>
            <w:r w:rsidRPr="008D74A9">
              <w:rPr>
                <w:bCs/>
                <w:color w:val="000000"/>
              </w:rPr>
              <w:t>сти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школьн</w:t>
            </w:r>
            <w:r w:rsidRPr="008D74A9">
              <w:rPr>
                <w:bCs/>
                <w:color w:val="000000"/>
              </w:rPr>
              <w:t>и</w:t>
            </w:r>
            <w:r w:rsidRPr="008D74A9">
              <w:rPr>
                <w:bCs/>
                <w:color w:val="000000"/>
              </w:rPr>
              <w:t>ков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в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окруж</w:t>
            </w:r>
            <w:r w:rsidRPr="008D74A9">
              <w:rPr>
                <w:bCs/>
                <w:color w:val="000000"/>
              </w:rPr>
              <w:t>а</w:t>
            </w:r>
            <w:r w:rsidRPr="008D74A9">
              <w:rPr>
                <w:bCs/>
                <w:color w:val="000000"/>
              </w:rPr>
              <w:t>ющем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школу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с</w:t>
            </w:r>
            <w:r w:rsidRPr="008D74A9">
              <w:rPr>
                <w:bCs/>
                <w:color w:val="000000"/>
              </w:rPr>
              <w:t>о</w:t>
            </w:r>
            <w:r w:rsidRPr="008D74A9">
              <w:rPr>
                <w:bCs/>
                <w:color w:val="000000"/>
              </w:rPr>
              <w:t>циуме</w:t>
            </w:r>
          </w:p>
        </w:tc>
        <w:tc>
          <w:tcPr>
            <w:tcW w:w="1637" w:type="dxa"/>
            <w:shd w:val="clear" w:color="auto" w:fill="auto"/>
          </w:tcPr>
          <w:p w:rsidR="00BE1158" w:rsidRPr="008D74A9" w:rsidRDefault="00BE1158" w:rsidP="008D74A9">
            <w:pPr>
              <w:ind w:firstLine="0"/>
              <w:rPr>
                <w:bCs/>
                <w:color w:val="000000"/>
              </w:rPr>
            </w:pPr>
            <w:r w:rsidRPr="008D74A9">
              <w:rPr>
                <w:bCs/>
                <w:color w:val="000000"/>
              </w:rPr>
              <w:t>Социально-образов</w:t>
            </w:r>
            <w:r w:rsidRPr="008D74A9">
              <w:rPr>
                <w:bCs/>
                <w:color w:val="000000"/>
              </w:rPr>
              <w:t>а</w:t>
            </w:r>
            <w:r w:rsidRPr="008D74A9">
              <w:rPr>
                <w:bCs/>
                <w:color w:val="000000"/>
              </w:rPr>
              <w:t>тельный</w:t>
            </w:r>
            <w:r w:rsidR="00685CB7">
              <w:rPr>
                <w:bCs/>
                <w:color w:val="000000"/>
              </w:rPr>
              <w:t xml:space="preserve"> </w:t>
            </w:r>
            <w:r w:rsidRPr="008D74A9">
              <w:rPr>
                <w:bCs/>
                <w:color w:val="000000"/>
              </w:rPr>
              <w:t>пр</w:t>
            </w:r>
            <w:r w:rsidRPr="008D74A9">
              <w:rPr>
                <w:bCs/>
                <w:color w:val="000000"/>
              </w:rPr>
              <w:t>о</w:t>
            </w:r>
            <w:r w:rsidRPr="008D74A9">
              <w:rPr>
                <w:bCs/>
                <w:color w:val="000000"/>
              </w:rPr>
              <w:t>ект</w:t>
            </w:r>
          </w:p>
        </w:tc>
      </w:tr>
    </w:tbl>
    <w:p w:rsidR="00EA4B6C" w:rsidRPr="0016278F" w:rsidRDefault="00EA4B6C" w:rsidP="0016278F">
      <w:pPr>
        <w:rPr>
          <w:color w:val="000000"/>
        </w:rPr>
      </w:pPr>
      <w:r w:rsidRPr="0016278F">
        <w:rPr>
          <w:b/>
          <w:i/>
          <w:color w:val="000000"/>
        </w:rPr>
        <w:t>Контроль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результативности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и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эффективности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организации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внеурочной</w:t>
      </w:r>
      <w:r w:rsidR="00685CB7">
        <w:rPr>
          <w:b/>
          <w:i/>
          <w:color w:val="000000"/>
        </w:rPr>
        <w:t xml:space="preserve"> </w:t>
      </w:r>
      <w:r w:rsidRPr="0016278F">
        <w:rPr>
          <w:b/>
          <w:i/>
          <w:color w:val="000000"/>
        </w:rPr>
        <w:t>деятельн</w:t>
      </w:r>
      <w:r w:rsidRPr="0016278F">
        <w:rPr>
          <w:b/>
          <w:i/>
          <w:color w:val="000000"/>
        </w:rPr>
        <w:t>о</w:t>
      </w:r>
      <w:r w:rsidRPr="0016278F">
        <w:rPr>
          <w:b/>
          <w:i/>
          <w:color w:val="000000"/>
        </w:rPr>
        <w:t>ст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школ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существляетс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уте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оведе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ониторингов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сследований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иагностик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учающи</w:t>
      </w:r>
      <w:r w:rsidRPr="0016278F">
        <w:rPr>
          <w:color w:val="000000"/>
        </w:rPr>
        <w:t>х</w:t>
      </w:r>
      <w:r w:rsidRPr="0016278F">
        <w:rPr>
          <w:color w:val="000000"/>
        </w:rPr>
        <w:t>ся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едагогов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ителей.</w:t>
      </w:r>
    </w:p>
    <w:p w:rsidR="00EA4B6C" w:rsidRPr="0016278F" w:rsidRDefault="00EA4B6C" w:rsidP="005336DD">
      <w:pPr>
        <w:pStyle w:val="a9"/>
        <w:spacing w:after="0" w:line="240" w:lineRule="auto"/>
        <w:ind w:firstLine="0"/>
        <w:jc w:val="center"/>
        <w:rPr>
          <w:b/>
          <w:i/>
          <w:color w:val="000000"/>
          <w:sz w:val="24"/>
          <w:szCs w:val="24"/>
          <w:lang w:val="ru-RU"/>
        </w:rPr>
      </w:pPr>
      <w:r w:rsidRPr="0016278F">
        <w:rPr>
          <w:b/>
          <w:i/>
          <w:color w:val="000000"/>
          <w:sz w:val="24"/>
          <w:szCs w:val="24"/>
          <w:lang w:val="ru-RU"/>
        </w:rPr>
        <w:t>Показатели</w:t>
      </w:r>
      <w:r w:rsidR="00685CB7">
        <w:rPr>
          <w:b/>
          <w:i/>
          <w:color w:val="000000"/>
          <w:sz w:val="24"/>
          <w:szCs w:val="24"/>
          <w:lang w:val="ru-RU"/>
        </w:rPr>
        <w:t xml:space="preserve"> </w:t>
      </w:r>
      <w:r w:rsidRPr="0016278F">
        <w:rPr>
          <w:b/>
          <w:i/>
          <w:color w:val="000000"/>
          <w:sz w:val="24"/>
          <w:szCs w:val="24"/>
          <w:lang w:val="ru-RU"/>
        </w:rPr>
        <w:t>результативности</w:t>
      </w:r>
      <w:r w:rsidR="00685CB7">
        <w:rPr>
          <w:b/>
          <w:i/>
          <w:color w:val="000000"/>
          <w:sz w:val="24"/>
          <w:szCs w:val="24"/>
          <w:lang w:val="ru-RU"/>
        </w:rPr>
        <w:t xml:space="preserve"> </w:t>
      </w:r>
      <w:r w:rsidRPr="0016278F">
        <w:rPr>
          <w:b/>
          <w:i/>
          <w:color w:val="000000"/>
          <w:sz w:val="24"/>
          <w:szCs w:val="24"/>
          <w:lang w:val="ru-RU"/>
        </w:rPr>
        <w:t>внеурочной</w:t>
      </w:r>
      <w:r w:rsidR="00685CB7">
        <w:rPr>
          <w:b/>
          <w:i/>
          <w:color w:val="000000"/>
          <w:sz w:val="24"/>
          <w:szCs w:val="24"/>
          <w:lang w:val="ru-RU"/>
        </w:rPr>
        <w:t xml:space="preserve"> </w:t>
      </w:r>
      <w:r w:rsidRPr="0016278F">
        <w:rPr>
          <w:b/>
          <w:i/>
          <w:color w:val="000000"/>
          <w:sz w:val="24"/>
          <w:szCs w:val="24"/>
          <w:lang w:val="ru-RU"/>
        </w:rPr>
        <w:t>деятельности</w:t>
      </w:r>
      <w:r w:rsidR="00685CB7">
        <w:rPr>
          <w:b/>
          <w:i/>
          <w:color w:val="000000"/>
          <w:sz w:val="24"/>
          <w:szCs w:val="24"/>
          <w:lang w:val="ru-RU"/>
        </w:rPr>
        <w:t xml:space="preserve"> </w:t>
      </w:r>
      <w:r w:rsidRPr="0016278F">
        <w:rPr>
          <w:b/>
          <w:i/>
          <w:color w:val="000000"/>
          <w:sz w:val="24"/>
          <w:szCs w:val="24"/>
          <w:lang w:val="ru-RU"/>
        </w:rPr>
        <w:t>и</w:t>
      </w:r>
      <w:r w:rsidR="00685CB7">
        <w:rPr>
          <w:b/>
          <w:i/>
          <w:color w:val="000000"/>
          <w:sz w:val="24"/>
          <w:szCs w:val="24"/>
          <w:lang w:val="ru-RU"/>
        </w:rPr>
        <w:t xml:space="preserve"> </w:t>
      </w:r>
      <w:r w:rsidRPr="0016278F">
        <w:rPr>
          <w:b/>
          <w:i/>
          <w:color w:val="000000"/>
          <w:sz w:val="24"/>
          <w:szCs w:val="24"/>
          <w:lang w:val="ru-RU"/>
        </w:rPr>
        <w:t>дополнительного</w:t>
      </w:r>
      <w:r w:rsidR="00685CB7">
        <w:rPr>
          <w:b/>
          <w:i/>
          <w:color w:val="000000"/>
          <w:sz w:val="24"/>
          <w:szCs w:val="24"/>
          <w:lang w:val="ru-RU"/>
        </w:rPr>
        <w:t xml:space="preserve"> </w:t>
      </w:r>
      <w:r w:rsidRPr="0016278F">
        <w:rPr>
          <w:b/>
          <w:i/>
          <w:color w:val="000000"/>
          <w:sz w:val="24"/>
          <w:szCs w:val="24"/>
          <w:lang w:val="ru-RU"/>
        </w:rPr>
        <w:t>образов</w:t>
      </w:r>
      <w:r w:rsidRPr="0016278F">
        <w:rPr>
          <w:b/>
          <w:i/>
          <w:color w:val="000000"/>
          <w:sz w:val="24"/>
          <w:szCs w:val="24"/>
          <w:lang w:val="ru-RU"/>
        </w:rPr>
        <w:t>а</w:t>
      </w:r>
      <w:r w:rsidRPr="0016278F">
        <w:rPr>
          <w:b/>
          <w:i/>
          <w:color w:val="000000"/>
          <w:sz w:val="24"/>
          <w:szCs w:val="24"/>
          <w:lang w:val="ru-RU"/>
        </w:rPr>
        <w:t>ния:</w:t>
      </w:r>
    </w:p>
    <w:p w:rsidR="00EA4B6C" w:rsidRPr="0016278F" w:rsidRDefault="00EA4B6C" w:rsidP="00D703FC">
      <w:pPr>
        <w:pStyle w:val="a9"/>
        <w:numPr>
          <w:ilvl w:val="0"/>
          <w:numId w:val="222"/>
        </w:numPr>
        <w:shd w:val="clear" w:color="auto" w:fill="auto"/>
        <w:spacing w:after="0" w:line="240" w:lineRule="auto"/>
        <w:ind w:left="426" w:hanging="426"/>
        <w:jc w:val="both"/>
        <w:rPr>
          <w:color w:val="000000"/>
          <w:sz w:val="24"/>
          <w:szCs w:val="24"/>
        </w:rPr>
      </w:pPr>
      <w:r w:rsidRPr="0016278F">
        <w:rPr>
          <w:color w:val="000000"/>
          <w:sz w:val="24"/>
          <w:szCs w:val="24"/>
          <w:lang w:eastAsia="ru-RU"/>
        </w:rPr>
        <w:t>включенность</w:t>
      </w:r>
      <w:r w:rsidR="00685CB7">
        <w:rPr>
          <w:color w:val="000000"/>
          <w:sz w:val="24"/>
          <w:szCs w:val="24"/>
          <w:lang w:eastAsia="ru-RU"/>
        </w:rPr>
        <w:t xml:space="preserve"> </w:t>
      </w:r>
      <w:r w:rsidRPr="0016278F">
        <w:rPr>
          <w:color w:val="000000"/>
          <w:sz w:val="24"/>
          <w:szCs w:val="24"/>
          <w:lang w:eastAsia="ru-RU"/>
        </w:rPr>
        <w:t>учащихся</w:t>
      </w:r>
      <w:r w:rsidR="00685CB7">
        <w:rPr>
          <w:color w:val="000000"/>
          <w:sz w:val="24"/>
          <w:szCs w:val="24"/>
          <w:lang w:eastAsia="ru-RU"/>
        </w:rPr>
        <w:t xml:space="preserve"> </w:t>
      </w:r>
      <w:r w:rsidRPr="0016278F">
        <w:rPr>
          <w:color w:val="000000"/>
          <w:sz w:val="24"/>
          <w:szCs w:val="24"/>
          <w:lang w:eastAsia="ru-RU"/>
        </w:rPr>
        <w:t>во</w:t>
      </w:r>
      <w:r w:rsidR="00685CB7">
        <w:rPr>
          <w:color w:val="000000"/>
          <w:sz w:val="24"/>
          <w:szCs w:val="24"/>
          <w:lang w:eastAsia="ru-RU"/>
        </w:rPr>
        <w:t xml:space="preserve"> </w:t>
      </w:r>
      <w:r w:rsidRPr="0016278F">
        <w:rPr>
          <w:color w:val="000000"/>
          <w:sz w:val="24"/>
          <w:szCs w:val="24"/>
          <w:lang w:eastAsia="ru-RU"/>
        </w:rPr>
        <w:t>внеурочную</w:t>
      </w:r>
      <w:r w:rsidR="00685CB7">
        <w:rPr>
          <w:color w:val="000000"/>
          <w:sz w:val="24"/>
          <w:szCs w:val="24"/>
          <w:lang w:eastAsia="ru-RU"/>
        </w:rPr>
        <w:t xml:space="preserve"> </w:t>
      </w:r>
      <w:r w:rsidRPr="0016278F">
        <w:rPr>
          <w:color w:val="000000"/>
          <w:sz w:val="24"/>
          <w:szCs w:val="24"/>
          <w:lang w:eastAsia="ru-RU"/>
        </w:rPr>
        <w:t>деятельность</w:t>
      </w:r>
      <w:r w:rsidR="00685CB7">
        <w:rPr>
          <w:color w:val="000000"/>
          <w:sz w:val="24"/>
          <w:szCs w:val="24"/>
        </w:rPr>
        <w:t xml:space="preserve"> </w:t>
      </w:r>
      <w:r w:rsidRPr="0016278F">
        <w:rPr>
          <w:color w:val="000000"/>
          <w:sz w:val="24"/>
          <w:szCs w:val="24"/>
          <w:lang w:val="ru-RU"/>
        </w:rPr>
        <w:t>(охват</w:t>
      </w:r>
      <w:r w:rsidR="00685CB7">
        <w:rPr>
          <w:color w:val="000000"/>
          <w:sz w:val="24"/>
          <w:szCs w:val="24"/>
          <w:lang w:val="ru-RU"/>
        </w:rPr>
        <w:t xml:space="preserve"> </w:t>
      </w:r>
      <w:r w:rsidRPr="0016278F">
        <w:rPr>
          <w:color w:val="000000"/>
          <w:sz w:val="24"/>
          <w:szCs w:val="24"/>
          <w:lang w:val="ru-RU"/>
        </w:rPr>
        <w:t>ДО)</w:t>
      </w:r>
      <w:r w:rsidRPr="0016278F">
        <w:rPr>
          <w:color w:val="000000"/>
          <w:sz w:val="24"/>
          <w:szCs w:val="24"/>
        </w:rPr>
        <w:t>;</w:t>
      </w:r>
    </w:p>
    <w:p w:rsidR="00EA4B6C" w:rsidRPr="0016278F" w:rsidRDefault="00EA4B6C" w:rsidP="00D703FC">
      <w:pPr>
        <w:pStyle w:val="a9"/>
        <w:numPr>
          <w:ilvl w:val="0"/>
          <w:numId w:val="222"/>
        </w:numPr>
        <w:shd w:val="clear" w:color="auto" w:fill="auto"/>
        <w:spacing w:after="0" w:line="240" w:lineRule="auto"/>
        <w:ind w:left="426" w:hanging="426"/>
        <w:jc w:val="both"/>
        <w:rPr>
          <w:color w:val="000000"/>
          <w:sz w:val="24"/>
          <w:szCs w:val="24"/>
        </w:rPr>
      </w:pPr>
      <w:r w:rsidRPr="0016278F">
        <w:rPr>
          <w:color w:val="000000"/>
          <w:sz w:val="24"/>
          <w:szCs w:val="24"/>
        </w:rPr>
        <w:t>результативность</w:t>
      </w:r>
      <w:r w:rsidR="00685CB7">
        <w:rPr>
          <w:color w:val="000000"/>
          <w:sz w:val="24"/>
          <w:szCs w:val="24"/>
        </w:rPr>
        <w:t xml:space="preserve"> </w:t>
      </w:r>
      <w:r w:rsidRPr="0016278F">
        <w:rPr>
          <w:color w:val="000000"/>
          <w:sz w:val="24"/>
          <w:szCs w:val="24"/>
        </w:rPr>
        <w:t>участия</w:t>
      </w:r>
      <w:r w:rsidR="00685CB7">
        <w:rPr>
          <w:color w:val="000000"/>
          <w:sz w:val="24"/>
          <w:szCs w:val="24"/>
        </w:rPr>
        <w:t xml:space="preserve"> </w:t>
      </w:r>
      <w:r w:rsidRPr="0016278F">
        <w:rPr>
          <w:color w:val="000000"/>
          <w:sz w:val="24"/>
          <w:szCs w:val="24"/>
        </w:rPr>
        <w:t>в</w:t>
      </w:r>
      <w:r w:rsidR="00685CB7">
        <w:rPr>
          <w:color w:val="000000"/>
          <w:sz w:val="24"/>
          <w:szCs w:val="24"/>
        </w:rPr>
        <w:t xml:space="preserve"> </w:t>
      </w:r>
      <w:r w:rsidRPr="0016278F">
        <w:rPr>
          <w:color w:val="000000"/>
          <w:sz w:val="24"/>
          <w:szCs w:val="24"/>
        </w:rPr>
        <w:t>мероприятиях</w:t>
      </w:r>
      <w:r w:rsidR="00685CB7">
        <w:rPr>
          <w:color w:val="000000"/>
          <w:sz w:val="24"/>
          <w:szCs w:val="24"/>
        </w:rPr>
        <w:t xml:space="preserve"> </w:t>
      </w:r>
      <w:r w:rsidRPr="0016278F">
        <w:rPr>
          <w:color w:val="000000"/>
          <w:sz w:val="24"/>
          <w:szCs w:val="24"/>
        </w:rPr>
        <w:t>различного</w:t>
      </w:r>
      <w:r w:rsidR="00685CB7">
        <w:rPr>
          <w:color w:val="000000"/>
          <w:sz w:val="24"/>
          <w:szCs w:val="24"/>
        </w:rPr>
        <w:t xml:space="preserve"> </w:t>
      </w:r>
      <w:r w:rsidRPr="0016278F">
        <w:rPr>
          <w:color w:val="000000"/>
          <w:sz w:val="24"/>
          <w:szCs w:val="24"/>
        </w:rPr>
        <w:t>уровня;</w:t>
      </w:r>
    </w:p>
    <w:p w:rsidR="00EA4B6C" w:rsidRPr="0016278F" w:rsidRDefault="00EA4B6C" w:rsidP="00D703FC">
      <w:pPr>
        <w:numPr>
          <w:ilvl w:val="0"/>
          <w:numId w:val="222"/>
        </w:numPr>
        <w:ind w:left="426" w:hanging="426"/>
        <w:rPr>
          <w:color w:val="000000"/>
        </w:rPr>
      </w:pPr>
      <w:r w:rsidRPr="0016278F">
        <w:rPr>
          <w:color w:val="000000"/>
        </w:rPr>
        <w:t>рост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оциально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активност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бучающихс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(социальны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рактики);</w:t>
      </w:r>
    </w:p>
    <w:p w:rsidR="00EA4B6C" w:rsidRPr="0016278F" w:rsidRDefault="00EA4B6C" w:rsidP="00D703FC">
      <w:pPr>
        <w:numPr>
          <w:ilvl w:val="0"/>
          <w:numId w:val="222"/>
        </w:numPr>
        <w:ind w:left="426" w:hanging="426"/>
        <w:rPr>
          <w:color w:val="000000"/>
        </w:rPr>
      </w:pPr>
      <w:r w:rsidRPr="0016278F">
        <w:rPr>
          <w:color w:val="000000"/>
        </w:rPr>
        <w:t>рост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отиваци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активно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познавательно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еятельност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(результативность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част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еропри</w:t>
      </w:r>
      <w:r w:rsidRPr="0016278F">
        <w:rPr>
          <w:color w:val="000000"/>
        </w:rPr>
        <w:t>я</w:t>
      </w:r>
      <w:r w:rsidRPr="0016278F">
        <w:rPr>
          <w:color w:val="000000"/>
        </w:rPr>
        <w:t>тия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азлично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аправленности);</w:t>
      </w:r>
    </w:p>
    <w:p w:rsidR="00EA4B6C" w:rsidRPr="0016278F" w:rsidRDefault="00EA4B6C" w:rsidP="00D703FC">
      <w:pPr>
        <w:numPr>
          <w:ilvl w:val="0"/>
          <w:numId w:val="222"/>
        </w:numPr>
        <w:ind w:left="426" w:hanging="426"/>
        <w:rPr>
          <w:color w:val="000000"/>
        </w:rPr>
      </w:pPr>
      <w:r w:rsidRPr="0016278F">
        <w:rPr>
          <w:color w:val="000000"/>
        </w:rPr>
        <w:t>уровень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формированност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оммуникативн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омпетентностей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реативн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рганизац</w:t>
      </w:r>
      <w:r w:rsidRPr="0016278F">
        <w:rPr>
          <w:color w:val="000000"/>
        </w:rPr>
        <w:t>и</w:t>
      </w:r>
      <w:r w:rsidRPr="0016278F">
        <w:rPr>
          <w:color w:val="000000"/>
        </w:rPr>
        <w:t>онн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пособносте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(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ровень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азвит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самоуправления),</w:t>
      </w:r>
      <w:r w:rsidR="00685CB7">
        <w:rPr>
          <w:color w:val="000000"/>
        </w:rPr>
        <w:t xml:space="preserve"> </w:t>
      </w:r>
    </w:p>
    <w:p w:rsidR="00EA4B6C" w:rsidRPr="0016278F" w:rsidRDefault="00EA4B6C" w:rsidP="00D703FC">
      <w:pPr>
        <w:pStyle w:val="a9"/>
        <w:numPr>
          <w:ilvl w:val="0"/>
          <w:numId w:val="222"/>
        </w:numPr>
        <w:shd w:val="clear" w:color="auto" w:fill="auto"/>
        <w:spacing w:after="0" w:line="240" w:lineRule="auto"/>
        <w:ind w:left="426" w:hanging="426"/>
        <w:jc w:val="both"/>
        <w:rPr>
          <w:color w:val="000000"/>
          <w:sz w:val="24"/>
          <w:szCs w:val="24"/>
        </w:rPr>
      </w:pPr>
      <w:r w:rsidRPr="0016278F">
        <w:rPr>
          <w:color w:val="000000"/>
          <w:sz w:val="24"/>
          <w:szCs w:val="24"/>
        </w:rPr>
        <w:t>уровень</w:t>
      </w:r>
      <w:r w:rsidR="00685CB7">
        <w:rPr>
          <w:color w:val="000000"/>
          <w:sz w:val="24"/>
          <w:szCs w:val="24"/>
        </w:rPr>
        <w:t xml:space="preserve"> </w:t>
      </w:r>
      <w:r w:rsidRPr="0016278F">
        <w:rPr>
          <w:color w:val="000000"/>
          <w:sz w:val="24"/>
          <w:szCs w:val="24"/>
        </w:rPr>
        <w:t>развитие</w:t>
      </w:r>
      <w:r w:rsidR="00685CB7">
        <w:rPr>
          <w:color w:val="000000"/>
          <w:sz w:val="24"/>
          <w:szCs w:val="24"/>
        </w:rPr>
        <w:t xml:space="preserve"> </w:t>
      </w:r>
      <w:r w:rsidRPr="0016278F">
        <w:rPr>
          <w:color w:val="000000"/>
          <w:sz w:val="24"/>
          <w:szCs w:val="24"/>
        </w:rPr>
        <w:t>и</w:t>
      </w:r>
      <w:r w:rsidR="00685CB7">
        <w:rPr>
          <w:color w:val="000000"/>
          <w:sz w:val="24"/>
          <w:szCs w:val="24"/>
        </w:rPr>
        <w:t xml:space="preserve"> </w:t>
      </w:r>
      <w:r w:rsidRPr="0016278F">
        <w:rPr>
          <w:color w:val="000000"/>
          <w:sz w:val="24"/>
          <w:szCs w:val="24"/>
        </w:rPr>
        <w:t>сплочение</w:t>
      </w:r>
      <w:r w:rsidR="00685CB7">
        <w:rPr>
          <w:color w:val="000000"/>
          <w:sz w:val="24"/>
          <w:szCs w:val="24"/>
        </w:rPr>
        <w:t xml:space="preserve"> </w:t>
      </w:r>
      <w:r w:rsidRPr="0016278F">
        <w:rPr>
          <w:color w:val="000000"/>
          <w:sz w:val="24"/>
          <w:szCs w:val="24"/>
        </w:rPr>
        <w:t>ученического</w:t>
      </w:r>
      <w:r w:rsidR="00685CB7">
        <w:rPr>
          <w:color w:val="000000"/>
          <w:sz w:val="24"/>
          <w:szCs w:val="24"/>
        </w:rPr>
        <w:t xml:space="preserve"> </w:t>
      </w:r>
      <w:r w:rsidRPr="0016278F">
        <w:rPr>
          <w:color w:val="000000"/>
          <w:sz w:val="24"/>
          <w:szCs w:val="24"/>
        </w:rPr>
        <w:t>коллектива,</w:t>
      </w:r>
      <w:r w:rsidR="00685CB7">
        <w:rPr>
          <w:color w:val="000000"/>
          <w:sz w:val="24"/>
          <w:szCs w:val="24"/>
        </w:rPr>
        <w:t xml:space="preserve"> </w:t>
      </w:r>
      <w:r w:rsidRPr="0016278F">
        <w:rPr>
          <w:color w:val="000000"/>
          <w:sz w:val="24"/>
          <w:szCs w:val="24"/>
        </w:rPr>
        <w:t>характер</w:t>
      </w:r>
      <w:r w:rsidR="00685CB7">
        <w:rPr>
          <w:color w:val="000000"/>
          <w:sz w:val="24"/>
          <w:szCs w:val="24"/>
        </w:rPr>
        <w:t xml:space="preserve"> </w:t>
      </w:r>
      <w:r w:rsidRPr="0016278F">
        <w:rPr>
          <w:color w:val="000000"/>
          <w:sz w:val="24"/>
          <w:szCs w:val="24"/>
        </w:rPr>
        <w:t>межличностных</w:t>
      </w:r>
      <w:r w:rsidR="00685CB7">
        <w:rPr>
          <w:color w:val="000000"/>
          <w:sz w:val="24"/>
          <w:szCs w:val="24"/>
        </w:rPr>
        <w:t xml:space="preserve"> </w:t>
      </w:r>
      <w:r w:rsidRPr="0016278F">
        <w:rPr>
          <w:color w:val="000000"/>
          <w:sz w:val="24"/>
          <w:szCs w:val="24"/>
        </w:rPr>
        <w:t>отношений;</w:t>
      </w:r>
    </w:p>
    <w:p w:rsidR="00EA4B6C" w:rsidRPr="0016278F" w:rsidRDefault="00EA4B6C" w:rsidP="00D703FC">
      <w:pPr>
        <w:numPr>
          <w:ilvl w:val="0"/>
          <w:numId w:val="222"/>
        </w:numPr>
        <w:ind w:left="426" w:hanging="426"/>
        <w:rPr>
          <w:color w:val="000000"/>
        </w:rPr>
      </w:pPr>
      <w:r w:rsidRPr="0016278F">
        <w:rPr>
          <w:color w:val="000000"/>
        </w:rPr>
        <w:t>формированность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ефлексивн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авыко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(ценност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здоровь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ЗОЖ);</w:t>
      </w:r>
      <w:r w:rsidR="00685CB7">
        <w:rPr>
          <w:color w:val="000000"/>
        </w:rPr>
        <w:t xml:space="preserve"> </w:t>
      </w:r>
    </w:p>
    <w:p w:rsidR="00EA4B6C" w:rsidRPr="0016278F" w:rsidRDefault="00EA4B6C" w:rsidP="00D703FC">
      <w:pPr>
        <w:numPr>
          <w:ilvl w:val="0"/>
          <w:numId w:val="222"/>
        </w:numPr>
        <w:ind w:left="426" w:hanging="426"/>
        <w:rPr>
          <w:color w:val="000000"/>
        </w:rPr>
      </w:pPr>
      <w:r w:rsidRPr="0016278F">
        <w:rPr>
          <w:color w:val="000000"/>
        </w:rPr>
        <w:t>качественно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зменение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личностном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азвитии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своени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граждански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равственных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норм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духовно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ультуры,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гуманистического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снов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тношени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к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окружающему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миру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(уровень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восп</w:t>
      </w:r>
      <w:r w:rsidRPr="0016278F">
        <w:rPr>
          <w:color w:val="000000"/>
        </w:rPr>
        <w:t>и</w:t>
      </w:r>
      <w:r w:rsidRPr="0016278F">
        <w:rPr>
          <w:color w:val="000000"/>
        </w:rPr>
        <w:t>танн</w:t>
      </w:r>
      <w:r w:rsidRPr="0016278F">
        <w:rPr>
          <w:color w:val="000000"/>
        </w:rPr>
        <w:t>о</w:t>
      </w:r>
      <w:r w:rsidRPr="0016278F">
        <w:rPr>
          <w:color w:val="000000"/>
        </w:rPr>
        <w:t>сти);</w:t>
      </w:r>
    </w:p>
    <w:p w:rsidR="00EA4B6C" w:rsidRPr="0016278F" w:rsidRDefault="00EA4B6C" w:rsidP="00D703FC">
      <w:pPr>
        <w:numPr>
          <w:ilvl w:val="0"/>
          <w:numId w:val="222"/>
        </w:numPr>
        <w:ind w:left="426" w:hanging="426"/>
        <w:rPr>
          <w:color w:val="000000"/>
        </w:rPr>
      </w:pPr>
      <w:r w:rsidRPr="0016278F">
        <w:rPr>
          <w:color w:val="000000"/>
        </w:rPr>
        <w:t>удовлетворенность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учащихся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родителей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жизнедеятельностью</w:t>
      </w:r>
      <w:r w:rsidR="00685CB7">
        <w:rPr>
          <w:color w:val="000000"/>
        </w:rPr>
        <w:t xml:space="preserve"> </w:t>
      </w:r>
      <w:r w:rsidRPr="0016278F">
        <w:rPr>
          <w:color w:val="000000"/>
        </w:rPr>
        <w:t>школы.</w:t>
      </w:r>
    </w:p>
    <w:p w:rsidR="00EA4B6C" w:rsidRPr="005336DD" w:rsidRDefault="00EA4B6C" w:rsidP="0016278F">
      <w:pPr>
        <w:ind w:left="142" w:firstLine="0"/>
        <w:rPr>
          <w:color w:val="000000"/>
          <w:sz w:val="16"/>
          <w:szCs w:val="16"/>
        </w:rPr>
      </w:pPr>
    </w:p>
    <w:p w:rsidR="00C17D61" w:rsidRPr="0016278F" w:rsidRDefault="00C17D61" w:rsidP="0016278F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bookmarkStart w:id="206" w:name="_Toc496862449"/>
      <w:bookmarkStart w:id="207" w:name="_Toc3283034"/>
      <w:r w:rsidRPr="0016278F">
        <w:rPr>
          <w:rFonts w:ascii="Times New Roman" w:hAnsi="Times New Roman"/>
          <w:sz w:val="24"/>
          <w:szCs w:val="24"/>
        </w:rPr>
        <w:t>2.3.11.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Методика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нструментари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мониторинга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духовно-нравственного</w:t>
      </w:r>
      <w:bookmarkEnd w:id="203"/>
      <w:r w:rsidR="00685CB7">
        <w:rPr>
          <w:rFonts w:ascii="Times New Roman" w:hAnsi="Times New Roman"/>
          <w:sz w:val="24"/>
          <w:szCs w:val="24"/>
        </w:rPr>
        <w:t xml:space="preserve"> </w:t>
      </w:r>
      <w:bookmarkStart w:id="208" w:name="_Toc410654068"/>
      <w:r w:rsidRPr="0016278F">
        <w:rPr>
          <w:rFonts w:ascii="Times New Roman" w:hAnsi="Times New Roman"/>
          <w:sz w:val="24"/>
          <w:szCs w:val="24"/>
        </w:rPr>
        <w:t>развития,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воспитани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оциализаци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учающихся</w:t>
      </w:r>
      <w:bookmarkEnd w:id="204"/>
      <w:bookmarkEnd w:id="205"/>
      <w:bookmarkEnd w:id="206"/>
      <w:bookmarkEnd w:id="207"/>
      <w:bookmarkEnd w:id="208"/>
    </w:p>
    <w:p w:rsidR="00EA4B6C" w:rsidRPr="00BE1158" w:rsidRDefault="00EA4B6C" w:rsidP="0016278F">
      <w:pPr>
        <w:autoSpaceDE w:val="0"/>
        <w:rPr>
          <w:sz w:val="18"/>
          <w:szCs w:val="18"/>
        </w:rPr>
      </w:pPr>
    </w:p>
    <w:p w:rsidR="003B58F3" w:rsidRPr="0016278F" w:rsidRDefault="003B58F3" w:rsidP="0016278F">
      <w:r w:rsidRPr="0016278F">
        <w:t>Методика</w:t>
      </w:r>
      <w:r w:rsidR="00685CB7">
        <w:t xml:space="preserve"> </w:t>
      </w:r>
      <w:r w:rsidRPr="0016278F">
        <w:t>мониторинга</w:t>
      </w:r>
      <w:r w:rsidR="00685CB7">
        <w:t xml:space="preserve"> </w:t>
      </w:r>
      <w:r w:rsidRPr="0016278F">
        <w:t>духовно-нравственного</w:t>
      </w:r>
      <w:r w:rsidR="00685CB7">
        <w:t xml:space="preserve"> </w:t>
      </w:r>
      <w:r w:rsidRPr="0016278F">
        <w:t>развития,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Pr="0016278F">
        <w:t>обуч</w:t>
      </w:r>
      <w:r w:rsidRPr="0016278F">
        <w:t>а</w:t>
      </w:r>
      <w:r w:rsidRPr="0016278F">
        <w:t>ющихся</w:t>
      </w:r>
      <w:r w:rsidR="00685CB7">
        <w:t xml:space="preserve"> </w:t>
      </w:r>
      <w:r w:rsidRPr="0016278F">
        <w:t>включает</w:t>
      </w:r>
      <w:r w:rsidR="00685CB7">
        <w:t xml:space="preserve"> </w:t>
      </w:r>
      <w:r w:rsidRPr="0016278F">
        <w:t>совокупность</w:t>
      </w:r>
      <w:r w:rsidR="00685CB7">
        <w:t xml:space="preserve"> </w:t>
      </w:r>
      <w:r w:rsidRPr="0016278F">
        <w:t>следующих</w:t>
      </w:r>
      <w:r w:rsidR="00685CB7">
        <w:t xml:space="preserve"> </w:t>
      </w:r>
      <w:r w:rsidRPr="0016278F">
        <w:t>методических</w:t>
      </w:r>
      <w:r w:rsidR="00685CB7">
        <w:t xml:space="preserve"> </w:t>
      </w:r>
      <w:r w:rsidRPr="0016278F">
        <w:t>правил:</w:t>
      </w:r>
      <w:r w:rsidR="00685CB7">
        <w:t xml:space="preserve"> </w:t>
      </w:r>
    </w:p>
    <w:p w:rsidR="003B58F3" w:rsidRPr="0016278F" w:rsidRDefault="003B58F3" w:rsidP="00D703FC">
      <w:pPr>
        <w:numPr>
          <w:ilvl w:val="0"/>
          <w:numId w:val="284"/>
        </w:numPr>
        <w:ind w:left="426"/>
      </w:pPr>
      <w:r w:rsidRPr="0016278F">
        <w:t>мониторинг</w:t>
      </w:r>
      <w:r w:rsidR="00685CB7">
        <w:t xml:space="preserve"> </w:t>
      </w:r>
      <w:r w:rsidRPr="0016278F">
        <w:t>вследствие</w:t>
      </w:r>
      <w:r w:rsidR="00685CB7">
        <w:t xml:space="preserve"> </w:t>
      </w:r>
      <w:r w:rsidRPr="0016278F">
        <w:t>отсроченности</w:t>
      </w:r>
      <w:r w:rsidR="00685CB7">
        <w:t xml:space="preserve"> </w:t>
      </w:r>
      <w:r w:rsidRPr="0016278F">
        <w:t>результатов</w:t>
      </w:r>
      <w:r w:rsidR="00685CB7">
        <w:t xml:space="preserve"> </w:t>
      </w:r>
      <w:r w:rsidRPr="0016278F">
        <w:t>духовно-нравственного</w:t>
      </w:r>
      <w:r w:rsidR="00685CB7">
        <w:t xml:space="preserve"> </w:t>
      </w:r>
      <w:r w:rsidRPr="0016278F">
        <w:t>развития,</w:t>
      </w:r>
      <w:r w:rsidR="00685CB7">
        <w:t xml:space="preserve"> </w:t>
      </w:r>
      <w:r w:rsidRPr="0016278F">
        <w:t>восп</w:t>
      </w:r>
      <w:r w:rsidRPr="0016278F">
        <w:t>и</w:t>
      </w:r>
      <w:r w:rsidRPr="0016278F">
        <w:t>т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="00867B6F" w:rsidRPr="0016278F">
        <w:t>обучающихся</w:t>
      </w:r>
      <w:r w:rsidR="00685CB7">
        <w:t xml:space="preserve"> </w:t>
      </w:r>
      <w:r w:rsidRPr="0016278F">
        <w:t>строится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ервую</w:t>
      </w:r>
      <w:r w:rsidR="00685CB7">
        <w:t xml:space="preserve"> </w:t>
      </w:r>
      <w:r w:rsidRPr="0016278F">
        <w:t>очередь,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отслеживании</w:t>
      </w:r>
      <w:r w:rsidR="00685CB7">
        <w:t xml:space="preserve"> </w:t>
      </w:r>
      <w:r w:rsidRPr="0016278F">
        <w:t>процессуальной</w:t>
      </w:r>
      <w:r w:rsidR="00685CB7">
        <w:t xml:space="preserve"> </w:t>
      </w:r>
      <w:r w:rsidRPr="0016278F">
        <w:t>стороны</w:t>
      </w:r>
      <w:r w:rsidR="00685CB7">
        <w:t xml:space="preserve"> </w:t>
      </w:r>
      <w:r w:rsidRPr="0016278F">
        <w:t>жизнедеятельности</w:t>
      </w:r>
      <w:r w:rsidR="00685CB7">
        <w:t xml:space="preserve"> </w:t>
      </w:r>
      <w:r w:rsidRPr="0016278F">
        <w:t>школьных</w:t>
      </w:r>
      <w:r w:rsidR="00685CB7">
        <w:t xml:space="preserve"> </w:t>
      </w:r>
      <w:r w:rsidRPr="0016278F">
        <w:t>сообществ</w:t>
      </w:r>
      <w:r w:rsidR="00685CB7">
        <w:t xml:space="preserve"> </w:t>
      </w:r>
      <w:r w:rsidRPr="0016278F">
        <w:t>(деятельность,</w:t>
      </w:r>
      <w:r w:rsidR="00685CB7">
        <w:t xml:space="preserve"> </w:t>
      </w:r>
      <w:r w:rsidRPr="0016278F">
        <w:t>общение,</w:t>
      </w:r>
      <w:r w:rsidR="00685CB7">
        <w:t xml:space="preserve"> </w:t>
      </w:r>
      <w:r w:rsidRPr="0016278F">
        <w:t>деятел</w:t>
      </w:r>
      <w:r w:rsidRPr="0016278F">
        <w:t>ь</w:t>
      </w:r>
      <w:r w:rsidRPr="0016278F">
        <w:t>ности);</w:t>
      </w:r>
      <w:r w:rsidR="00685CB7">
        <w:t xml:space="preserve"> </w:t>
      </w:r>
    </w:p>
    <w:p w:rsidR="003B58F3" w:rsidRPr="0016278F" w:rsidRDefault="003B58F3" w:rsidP="00D703FC">
      <w:pPr>
        <w:numPr>
          <w:ilvl w:val="0"/>
          <w:numId w:val="284"/>
        </w:numPr>
        <w:ind w:left="426"/>
      </w:pPr>
      <w:r w:rsidRPr="0016278F">
        <w:t>при</w:t>
      </w:r>
      <w:r w:rsidR="00685CB7">
        <w:t xml:space="preserve"> </w:t>
      </w:r>
      <w:r w:rsidRPr="0016278F">
        <w:t>разработк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существлении</w:t>
      </w:r>
      <w:r w:rsidR="00685CB7">
        <w:t xml:space="preserve"> </w:t>
      </w:r>
      <w:r w:rsidRPr="0016278F">
        <w:t>программы</w:t>
      </w:r>
      <w:r w:rsidR="00685CB7">
        <w:t xml:space="preserve"> </w:t>
      </w:r>
      <w:r w:rsidRPr="0016278F">
        <w:t>мониторинга</w:t>
      </w:r>
      <w:r w:rsidR="00685CB7">
        <w:t xml:space="preserve"> </w:t>
      </w:r>
      <w:r w:rsidRPr="0016278F">
        <w:t>сочетаются</w:t>
      </w:r>
      <w:r w:rsidR="00685CB7">
        <w:t xml:space="preserve"> </w:t>
      </w:r>
      <w:r w:rsidRPr="0016278F">
        <w:t>общие</w:t>
      </w:r>
      <w:r w:rsidR="00685CB7">
        <w:t xml:space="preserve"> </w:t>
      </w:r>
      <w:r w:rsidRPr="0016278F">
        <w:t>цел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адачи</w:t>
      </w:r>
      <w:r w:rsidR="00685CB7">
        <w:t xml:space="preserve"> </w:t>
      </w:r>
      <w:r w:rsidRPr="0016278F">
        <w:t>д</w:t>
      </w:r>
      <w:r w:rsidRPr="0016278F">
        <w:t>у</w:t>
      </w:r>
      <w:r w:rsidRPr="0016278F">
        <w:t>ховно-нравственного</w:t>
      </w:r>
      <w:r w:rsidR="00685CB7">
        <w:t xml:space="preserve"> </w:t>
      </w:r>
      <w:r w:rsidRPr="0016278F">
        <w:t>развития,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Pr="0016278F">
        <w:t>обучающихся,</w:t>
      </w:r>
      <w:r w:rsidR="00685CB7">
        <w:t xml:space="preserve"> </w:t>
      </w:r>
      <w:r w:rsidRPr="0016278F">
        <w:t>задаваемые</w:t>
      </w:r>
      <w:r w:rsidR="00685CB7">
        <w:t xml:space="preserve"> </w:t>
      </w:r>
      <w:r w:rsidRPr="0016278F">
        <w:t>ФГОС,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ецифические,</w:t>
      </w:r>
      <w:r w:rsidR="00685CB7">
        <w:t xml:space="preserve"> </w:t>
      </w:r>
      <w:r w:rsidRPr="0016278F">
        <w:t>определяемые</w:t>
      </w:r>
      <w:r w:rsidR="00685CB7">
        <w:t xml:space="preserve"> </w:t>
      </w:r>
      <w:r w:rsidRPr="0016278F">
        <w:t>социальным</w:t>
      </w:r>
      <w:r w:rsidR="00685CB7">
        <w:t xml:space="preserve"> </w:t>
      </w:r>
      <w:r w:rsidRPr="0016278F">
        <w:t>окружением</w:t>
      </w:r>
      <w:r w:rsidR="00685CB7">
        <w:t xml:space="preserve"> </w:t>
      </w:r>
      <w:r w:rsidRPr="0016278F">
        <w:t>школы,</w:t>
      </w:r>
      <w:r w:rsidR="00685CB7">
        <w:t xml:space="preserve"> </w:t>
      </w:r>
      <w:r w:rsidRPr="0016278F">
        <w:t>традициями,</w:t>
      </w:r>
      <w:r w:rsidR="00685CB7">
        <w:t xml:space="preserve"> </w:t>
      </w:r>
      <w:r w:rsidRPr="0016278F">
        <w:t>укладом</w:t>
      </w:r>
      <w:r w:rsidR="00685CB7">
        <w:t xml:space="preserve"> </w:t>
      </w:r>
      <w:r w:rsidRPr="0016278F">
        <w:t>школ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р</w:t>
      </w:r>
      <w:r w:rsidRPr="0016278F">
        <w:t>у</w:t>
      </w:r>
      <w:r w:rsidRPr="0016278F">
        <w:t>гими</w:t>
      </w:r>
      <w:r w:rsidR="00685CB7">
        <w:t xml:space="preserve"> </w:t>
      </w:r>
      <w:r w:rsidRPr="0016278F">
        <w:t>обстоятельствами;</w:t>
      </w:r>
      <w:r w:rsidR="00685CB7">
        <w:t xml:space="preserve"> </w:t>
      </w:r>
    </w:p>
    <w:p w:rsidR="003B58F3" w:rsidRPr="0016278F" w:rsidRDefault="003B58F3" w:rsidP="00D703FC">
      <w:pPr>
        <w:numPr>
          <w:ilvl w:val="0"/>
          <w:numId w:val="284"/>
        </w:numPr>
        <w:ind w:left="426"/>
      </w:pPr>
      <w:r w:rsidRPr="0016278F">
        <w:t>комплекс</w:t>
      </w:r>
      <w:r w:rsidR="00685CB7">
        <w:t xml:space="preserve"> </w:t>
      </w:r>
      <w:r w:rsidRPr="0016278F">
        <w:t>мер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мониторингу</w:t>
      </w:r>
      <w:r w:rsidR="00685CB7">
        <w:t xml:space="preserve"> </w:t>
      </w:r>
      <w:r w:rsidRPr="0016278F">
        <w:t>ориентируется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ервую</w:t>
      </w:r>
      <w:r w:rsidR="00685CB7">
        <w:t xml:space="preserve"> </w:t>
      </w:r>
      <w:r w:rsidRPr="0016278F">
        <w:t>очередь,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контроль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деятельн</w:t>
      </w:r>
      <w:r w:rsidRPr="0016278F">
        <w:t>о</w:t>
      </w:r>
      <w:r w:rsidRPr="0016278F">
        <w:t>стью</w:t>
      </w:r>
      <w:r w:rsidR="00685CB7">
        <w:t xml:space="preserve"> </w:t>
      </w:r>
      <w:r w:rsidRPr="0016278F">
        <w:t>педагогов,</w:t>
      </w:r>
      <w:r w:rsidR="00685CB7">
        <w:t xml:space="preserve"> </w:t>
      </w:r>
      <w:r w:rsidRPr="0016278F">
        <w:t>а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совершенствование</w:t>
      </w:r>
      <w:r w:rsidR="00685CB7">
        <w:t xml:space="preserve"> </w:t>
      </w:r>
      <w:r w:rsidRPr="0016278F">
        <w:t>процессов</w:t>
      </w:r>
      <w:r w:rsidR="00685CB7">
        <w:t xml:space="preserve"> </w:t>
      </w:r>
      <w:r w:rsidRPr="0016278F">
        <w:t>духовно-нравственного</w:t>
      </w:r>
      <w:r w:rsidR="00685CB7">
        <w:t xml:space="preserve"> </w:t>
      </w:r>
      <w:r w:rsidRPr="0016278F">
        <w:t>развития,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</w:t>
      </w:r>
      <w:r w:rsidRPr="0016278F">
        <w:t>о</w:t>
      </w:r>
      <w:r w:rsidRPr="0016278F">
        <w:t>циализации</w:t>
      </w:r>
      <w:r w:rsidR="00685CB7">
        <w:t xml:space="preserve"> </w:t>
      </w:r>
      <w:r w:rsidR="00867B6F" w:rsidRPr="0016278F">
        <w:t>обучающихся</w:t>
      </w:r>
      <w:r w:rsidRPr="0016278F">
        <w:t>;</w:t>
      </w:r>
      <w:r w:rsidR="00685CB7">
        <w:t xml:space="preserve"> </w:t>
      </w:r>
    </w:p>
    <w:p w:rsidR="003B58F3" w:rsidRPr="0016278F" w:rsidRDefault="003B58F3" w:rsidP="00D703FC">
      <w:pPr>
        <w:numPr>
          <w:ilvl w:val="0"/>
          <w:numId w:val="284"/>
        </w:numPr>
        <w:ind w:left="426"/>
      </w:pPr>
      <w:r w:rsidRPr="0016278F">
        <w:t>мониторингу</w:t>
      </w:r>
      <w:r w:rsidR="00685CB7">
        <w:t xml:space="preserve"> </w:t>
      </w:r>
      <w:r w:rsidRPr="0016278F">
        <w:t>придаётся</w:t>
      </w:r>
      <w:r w:rsidR="00685CB7">
        <w:t xml:space="preserve"> </w:t>
      </w:r>
      <w:r w:rsidRPr="0016278F">
        <w:t>общественно-административный</w:t>
      </w:r>
      <w:r w:rsidR="00685CB7">
        <w:t xml:space="preserve"> </w:t>
      </w:r>
      <w:r w:rsidRPr="0016278F">
        <w:t>характер,</w:t>
      </w:r>
      <w:r w:rsidR="00685CB7">
        <w:t xml:space="preserve"> </w:t>
      </w:r>
      <w:r w:rsidRPr="0016278F">
        <w:t>включи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ъединив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этой</w:t>
      </w:r>
      <w:r w:rsidR="00685CB7">
        <w:t xml:space="preserve"> </w:t>
      </w:r>
      <w:r w:rsidRPr="0016278F">
        <w:t>работе</w:t>
      </w:r>
      <w:r w:rsidR="00685CB7">
        <w:t xml:space="preserve"> </w:t>
      </w:r>
      <w:r w:rsidRPr="0016278F">
        <w:t>администрацию</w:t>
      </w:r>
      <w:r w:rsidR="00685CB7">
        <w:t xml:space="preserve"> </w:t>
      </w:r>
      <w:r w:rsidRPr="0016278F">
        <w:t>школы,</w:t>
      </w:r>
      <w:r w:rsidR="00685CB7">
        <w:t xml:space="preserve"> </w:t>
      </w:r>
      <w:r w:rsidRPr="0016278F">
        <w:t>родительскую</w:t>
      </w:r>
      <w:r w:rsidR="00685CB7">
        <w:t xml:space="preserve"> </w:t>
      </w:r>
      <w:r w:rsidRPr="0016278F">
        <w:t>общественность,</w:t>
      </w:r>
      <w:r w:rsidR="00685CB7">
        <w:t xml:space="preserve"> </w:t>
      </w:r>
      <w:r w:rsidRPr="0016278F">
        <w:t>представителей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служб</w:t>
      </w:r>
      <w:r w:rsidR="00685CB7">
        <w:t xml:space="preserve"> </w:t>
      </w:r>
      <w:r w:rsidRPr="0016278F">
        <w:t>(медика,</w:t>
      </w:r>
      <w:r w:rsidR="00685CB7">
        <w:t xml:space="preserve"> </w:t>
      </w:r>
      <w:r w:rsidRPr="0016278F">
        <w:t>педагога-психолога,</w:t>
      </w:r>
      <w:r w:rsidR="00685CB7">
        <w:t xml:space="preserve"> </w:t>
      </w:r>
      <w:r w:rsidRPr="0016278F">
        <w:t>социального</w:t>
      </w:r>
      <w:r w:rsidR="00685CB7">
        <w:t xml:space="preserve"> </w:t>
      </w:r>
      <w:r w:rsidRPr="0016278F">
        <w:t>педагог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т.</w:t>
      </w:r>
      <w:r w:rsidR="00685CB7">
        <w:t xml:space="preserve"> </w:t>
      </w:r>
      <w:r w:rsidRPr="0016278F">
        <w:t>п.);</w:t>
      </w:r>
      <w:r w:rsidR="00685CB7">
        <w:t xml:space="preserve"> </w:t>
      </w:r>
    </w:p>
    <w:p w:rsidR="001D7B2B" w:rsidRPr="0016278F" w:rsidRDefault="003B58F3" w:rsidP="00D703FC">
      <w:pPr>
        <w:numPr>
          <w:ilvl w:val="0"/>
          <w:numId w:val="284"/>
        </w:numPr>
        <w:ind w:left="426"/>
      </w:pPr>
      <w:r w:rsidRPr="0016278F">
        <w:t>мониторинг</w:t>
      </w:r>
      <w:r w:rsidR="00685CB7">
        <w:t xml:space="preserve"> </w:t>
      </w:r>
      <w:r w:rsidRPr="0016278F">
        <w:t>предлагает</w:t>
      </w:r>
      <w:r w:rsidR="00685CB7">
        <w:t xml:space="preserve"> </w:t>
      </w:r>
      <w:r w:rsidRPr="0016278F">
        <w:t>чрезвычайно</w:t>
      </w:r>
      <w:r w:rsidR="00685CB7">
        <w:t xml:space="preserve"> </w:t>
      </w:r>
      <w:r w:rsidRPr="0016278F">
        <w:t>простые,</w:t>
      </w:r>
      <w:r w:rsidR="00685CB7">
        <w:t xml:space="preserve"> </w:t>
      </w:r>
      <w:r w:rsidRPr="0016278F">
        <w:t>формализованные</w:t>
      </w:r>
      <w:r w:rsidR="00685CB7">
        <w:t xml:space="preserve"> </w:t>
      </w:r>
      <w:r w:rsidRPr="0016278F">
        <w:t>процедуры</w:t>
      </w:r>
      <w:r w:rsidR="00685CB7">
        <w:t xml:space="preserve"> </w:t>
      </w:r>
      <w:r w:rsidRPr="0016278F">
        <w:t>диагност</w:t>
      </w:r>
      <w:r w:rsidRPr="0016278F">
        <w:t>и</w:t>
      </w:r>
      <w:r w:rsidRPr="0016278F">
        <w:t>ки;</w:t>
      </w:r>
    </w:p>
    <w:p w:rsidR="003B58F3" w:rsidRPr="0016278F" w:rsidRDefault="003B58F3" w:rsidP="00D703FC">
      <w:pPr>
        <w:numPr>
          <w:ilvl w:val="0"/>
          <w:numId w:val="284"/>
        </w:numPr>
        <w:ind w:left="426"/>
      </w:pPr>
      <w:r w:rsidRPr="0016278F">
        <w:lastRenderedPageBreak/>
        <w:t>мониторинг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должен</w:t>
      </w:r>
      <w:r w:rsidR="00685CB7">
        <w:t xml:space="preserve"> </w:t>
      </w:r>
      <w:r w:rsidRPr="0016278F">
        <w:t>существенно</w:t>
      </w:r>
      <w:r w:rsidR="00685CB7">
        <w:t xml:space="preserve"> </w:t>
      </w:r>
      <w:r w:rsidRPr="0016278F">
        <w:t>увеличить</w:t>
      </w:r>
      <w:r w:rsidR="00685CB7">
        <w:t xml:space="preserve"> </w:t>
      </w:r>
      <w:r w:rsidRPr="0016278F">
        <w:t>объем</w:t>
      </w:r>
      <w:r w:rsidR="00685CB7">
        <w:t xml:space="preserve"> </w:t>
      </w:r>
      <w:r w:rsidRPr="0016278F">
        <w:t>работы,</w:t>
      </w:r>
      <w:r w:rsidR="00685CB7">
        <w:t xml:space="preserve"> </w:t>
      </w:r>
      <w:r w:rsidRPr="0016278F">
        <w:t>привнести</w:t>
      </w:r>
      <w:r w:rsidR="00685CB7">
        <w:t xml:space="preserve"> </w:t>
      </w:r>
      <w:r w:rsidRPr="0016278F">
        <w:t>дополнительные</w:t>
      </w:r>
      <w:r w:rsidR="00685CB7">
        <w:t xml:space="preserve"> </w:t>
      </w:r>
      <w:r w:rsidRPr="0016278F">
        <w:t>сло</w:t>
      </w:r>
      <w:r w:rsidRPr="0016278F">
        <w:t>ж</w:t>
      </w:r>
      <w:r w:rsidRPr="0016278F">
        <w:t>ности,</w:t>
      </w:r>
      <w:r w:rsidR="00685CB7">
        <w:t xml:space="preserve"> </w:t>
      </w:r>
      <w:r w:rsidRPr="0016278F">
        <w:t>отчетность,</w:t>
      </w:r>
      <w:r w:rsidR="00685CB7">
        <w:t xml:space="preserve"> </w:t>
      </w:r>
      <w:r w:rsidRPr="0016278F">
        <w:t>ухудшить</w:t>
      </w:r>
      <w:r w:rsidR="00685CB7">
        <w:t xml:space="preserve"> </w:t>
      </w:r>
      <w:r w:rsidRPr="0016278F">
        <w:t>ситуацию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овседневной</w:t>
      </w:r>
      <w:r w:rsidR="00685CB7">
        <w:t xml:space="preserve"> </w:t>
      </w:r>
      <w:r w:rsidRPr="0016278F">
        <w:t>практике</w:t>
      </w:r>
      <w:r w:rsidR="00685CB7">
        <w:t xml:space="preserve"> </w:t>
      </w:r>
      <w:r w:rsidRPr="0016278F">
        <w:t>педагогов,</w:t>
      </w:r>
      <w:r w:rsidR="00685CB7">
        <w:t xml:space="preserve"> </w:t>
      </w:r>
      <w:r w:rsidRPr="0016278F">
        <w:t>своей</w:t>
      </w:r>
      <w:r w:rsidR="00685CB7">
        <w:t xml:space="preserve"> </w:t>
      </w:r>
      <w:r w:rsidRPr="0016278F">
        <w:t>деятельностью</w:t>
      </w:r>
      <w:r w:rsidR="00685CB7">
        <w:t xml:space="preserve"> </w:t>
      </w:r>
      <w:r w:rsidRPr="0016278F">
        <w:t>обеспечивающих</w:t>
      </w:r>
      <w:r w:rsidR="00685CB7">
        <w:t xml:space="preserve"> </w:t>
      </w:r>
      <w:r w:rsidRPr="0016278F">
        <w:t>реализацию</w:t>
      </w:r>
      <w:r w:rsidR="00685CB7">
        <w:t xml:space="preserve"> </w:t>
      </w:r>
      <w:r w:rsidRPr="0016278F">
        <w:t>задач</w:t>
      </w:r>
      <w:r w:rsidR="00685CB7">
        <w:t xml:space="preserve"> </w:t>
      </w:r>
      <w:r w:rsidRPr="0016278F">
        <w:t>духовно-нравственного</w:t>
      </w:r>
      <w:r w:rsidR="00685CB7">
        <w:t xml:space="preserve"> </w:t>
      </w:r>
      <w:r w:rsidRPr="0016278F">
        <w:t>развития,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из</w:t>
      </w:r>
      <w:r w:rsidRPr="0016278F">
        <w:t>а</w:t>
      </w:r>
      <w:r w:rsidRPr="0016278F">
        <w:t>ции</w:t>
      </w:r>
      <w:r w:rsidR="00685CB7">
        <w:t xml:space="preserve"> </w:t>
      </w:r>
      <w:r w:rsidR="00867B6F" w:rsidRPr="0016278F">
        <w:t>обучающихся</w:t>
      </w:r>
      <w:r w:rsidRPr="0016278F">
        <w:t>;</w:t>
      </w:r>
      <w:r w:rsidR="00685CB7">
        <w:t xml:space="preserve"> </w:t>
      </w:r>
    </w:p>
    <w:p w:rsidR="003B58F3" w:rsidRPr="0016278F" w:rsidRDefault="003B58F3" w:rsidP="00D703FC">
      <w:pPr>
        <w:numPr>
          <w:ilvl w:val="0"/>
          <w:numId w:val="284"/>
        </w:numPr>
        <w:ind w:left="426"/>
      </w:pPr>
      <w:r w:rsidRPr="0016278F">
        <w:t>педагоги</w:t>
      </w:r>
      <w:r w:rsidR="00685CB7">
        <w:t xml:space="preserve"> </w:t>
      </w:r>
      <w:r w:rsidRPr="0016278F">
        <w:t>школы</w:t>
      </w:r>
      <w:r w:rsidR="00685CB7">
        <w:t xml:space="preserve"> </w:t>
      </w:r>
      <w:r w:rsidRPr="0016278F">
        <w:t>не</w:t>
      </w:r>
      <w:r w:rsidR="00685CB7">
        <w:t xml:space="preserve"> </w:t>
      </w:r>
      <w:r w:rsidRPr="0016278F">
        <w:t>могут</w:t>
      </w:r>
      <w:r w:rsidR="00685CB7">
        <w:t xml:space="preserve"> </w:t>
      </w:r>
      <w:r w:rsidRPr="0016278F">
        <w:t>исключительно</w:t>
      </w:r>
      <w:r w:rsidR="00685CB7">
        <w:t xml:space="preserve"> </w:t>
      </w:r>
      <w:r w:rsidRPr="0016278F">
        <w:t>отвечать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результаты</w:t>
      </w:r>
      <w:r w:rsidR="00685CB7">
        <w:t xml:space="preserve"> </w:t>
      </w:r>
      <w:r w:rsidRPr="0016278F">
        <w:t>духовно-</w:t>
      </w:r>
      <w:r w:rsidR="00685CB7">
        <w:t xml:space="preserve"> </w:t>
      </w:r>
      <w:r w:rsidRPr="0016278F">
        <w:t>нравственного</w:t>
      </w:r>
      <w:r w:rsidR="00685CB7">
        <w:t xml:space="preserve"> </w:t>
      </w:r>
      <w:r w:rsidRPr="0016278F">
        <w:t>разв</w:t>
      </w:r>
      <w:r w:rsidRPr="0016278F">
        <w:t>и</w:t>
      </w:r>
      <w:r w:rsidRPr="0016278F">
        <w:t>тия,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Pr="0016278F">
        <w:t>обучающихся,</w:t>
      </w:r>
      <w:r w:rsidR="00685CB7">
        <w:t xml:space="preserve"> </w:t>
      </w:r>
      <w:r w:rsidRPr="0016278F">
        <w:t>успех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ерьезные</w:t>
      </w:r>
      <w:r w:rsidR="00685CB7">
        <w:t xml:space="preserve"> </w:t>
      </w:r>
      <w:r w:rsidRPr="0016278F">
        <w:t>упущения</w:t>
      </w:r>
      <w:r w:rsidR="00685CB7">
        <w:t xml:space="preserve"> </w:t>
      </w:r>
      <w:r w:rsidRPr="0016278F">
        <w:t>лишь</w:t>
      </w:r>
      <w:r w:rsidR="00685CB7">
        <w:t xml:space="preserve"> </w:t>
      </w:r>
      <w:r w:rsidRPr="0016278F">
        <w:t>отчасти</w:t>
      </w:r>
      <w:r w:rsidR="00685CB7">
        <w:t xml:space="preserve"> </w:t>
      </w:r>
      <w:r w:rsidRPr="0016278F">
        <w:t>об</w:t>
      </w:r>
      <w:r w:rsidRPr="0016278F">
        <w:t>у</w:t>
      </w:r>
      <w:r w:rsidRPr="0016278F">
        <w:t>словлены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деятельностью;</w:t>
      </w:r>
      <w:r w:rsidR="00685CB7">
        <w:t xml:space="preserve"> </w:t>
      </w:r>
    </w:p>
    <w:p w:rsidR="003B58F3" w:rsidRPr="0016278F" w:rsidRDefault="003B58F3" w:rsidP="00D703FC">
      <w:pPr>
        <w:numPr>
          <w:ilvl w:val="0"/>
          <w:numId w:val="284"/>
        </w:numPr>
        <w:ind w:left="426"/>
      </w:pPr>
      <w:r w:rsidRPr="0016278F">
        <w:t>в</w:t>
      </w:r>
      <w:r w:rsidR="00685CB7">
        <w:t xml:space="preserve"> </w:t>
      </w:r>
      <w:r w:rsidRPr="0016278F">
        <w:t>ходе</w:t>
      </w:r>
      <w:r w:rsidR="00685CB7">
        <w:t xml:space="preserve"> </w:t>
      </w:r>
      <w:r w:rsidRPr="0016278F">
        <w:t>мониторинга</w:t>
      </w:r>
      <w:r w:rsidR="00685CB7">
        <w:t xml:space="preserve"> </w:t>
      </w:r>
      <w:r w:rsidRPr="0016278F">
        <w:t>важно</w:t>
      </w:r>
      <w:r w:rsidR="00685CB7">
        <w:t xml:space="preserve"> </w:t>
      </w:r>
      <w:r w:rsidRPr="0016278F">
        <w:t>исходить</w:t>
      </w:r>
      <w:r w:rsidR="00685CB7">
        <w:t xml:space="preserve"> </w:t>
      </w:r>
      <w:r w:rsidRPr="0016278F">
        <w:t>из</w:t>
      </w:r>
      <w:r w:rsidR="00685CB7">
        <w:t xml:space="preserve"> </w:t>
      </w:r>
      <w:r w:rsidRPr="0016278F">
        <w:t>фактической</w:t>
      </w:r>
      <w:r w:rsidR="00685CB7">
        <w:t xml:space="preserve"> </w:t>
      </w:r>
      <w:r w:rsidRPr="0016278F">
        <w:t>несравнимости</w:t>
      </w:r>
      <w:r w:rsidR="00685CB7">
        <w:t xml:space="preserve"> </w:t>
      </w:r>
      <w:r w:rsidRPr="0016278F">
        <w:t>результатов</w:t>
      </w:r>
      <w:r w:rsidR="00685CB7">
        <w:t xml:space="preserve"> </w:t>
      </w:r>
      <w:r w:rsidRPr="0016278F">
        <w:t>духовно-нравственного</w:t>
      </w:r>
      <w:r w:rsidR="00685CB7">
        <w:t xml:space="preserve"> </w:t>
      </w:r>
      <w:r w:rsidRPr="0016278F">
        <w:t>развития,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школах,</w:t>
      </w:r>
      <w:r w:rsidR="00685CB7">
        <w:t xml:space="preserve"> </w:t>
      </w:r>
      <w:r w:rsidRPr="0016278F">
        <w:t>(школа,</w:t>
      </w:r>
      <w:r w:rsidR="00685CB7">
        <w:t xml:space="preserve"> </w:t>
      </w:r>
      <w:r w:rsidRPr="0016278F">
        <w:t>коллектив,</w:t>
      </w:r>
      <w:r w:rsidR="00685CB7">
        <w:t xml:space="preserve"> </w:t>
      </w:r>
      <w:r w:rsidRPr="0016278F">
        <w:t>обучающийся</w:t>
      </w:r>
      <w:r w:rsidR="00685CB7">
        <w:t xml:space="preserve"> </w:t>
      </w:r>
      <w:r w:rsidRPr="0016278F">
        <w:t>могут</w:t>
      </w:r>
      <w:r w:rsidR="00685CB7">
        <w:t xml:space="preserve"> </w:t>
      </w:r>
      <w:r w:rsidRPr="0016278F">
        <w:t>сравниваться</w:t>
      </w:r>
      <w:r w:rsidR="00685CB7">
        <w:t xml:space="preserve"> </w:t>
      </w:r>
      <w:r w:rsidRPr="0016278F">
        <w:t>только</w:t>
      </w:r>
      <w:r w:rsidR="00685CB7">
        <w:t xml:space="preserve"> </w:t>
      </w:r>
      <w:r w:rsidRPr="0016278F">
        <w:t>сам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собой);</w:t>
      </w:r>
      <w:r w:rsidR="00685CB7">
        <w:t xml:space="preserve"> </w:t>
      </w:r>
    </w:p>
    <w:p w:rsidR="003B58F3" w:rsidRPr="0016278F" w:rsidRDefault="003B58F3" w:rsidP="00D703FC">
      <w:pPr>
        <w:numPr>
          <w:ilvl w:val="0"/>
          <w:numId w:val="284"/>
        </w:numPr>
        <w:ind w:left="426"/>
      </w:pPr>
      <w:r w:rsidRPr="0016278F">
        <w:t>работа</w:t>
      </w:r>
      <w:r w:rsidR="00685CB7">
        <w:t xml:space="preserve"> </w:t>
      </w:r>
      <w:r w:rsidRPr="0016278F">
        <w:t>предусматривает</w:t>
      </w:r>
      <w:r w:rsidR="00685CB7">
        <w:t xml:space="preserve"> </w:t>
      </w:r>
      <w:r w:rsidRPr="0016278F">
        <w:t>постепенное</w:t>
      </w:r>
      <w:r w:rsidR="00685CB7">
        <w:t xml:space="preserve"> </w:t>
      </w:r>
      <w:r w:rsidRPr="0016278F">
        <w:t>совершенствование</w:t>
      </w:r>
      <w:r w:rsidR="00685CB7">
        <w:t xml:space="preserve"> </w:t>
      </w:r>
      <w:r w:rsidRPr="0016278F">
        <w:t>методики</w:t>
      </w:r>
      <w:r w:rsidR="00685CB7">
        <w:t xml:space="preserve"> </w:t>
      </w:r>
      <w:r w:rsidRPr="0016278F">
        <w:t>мониторинга</w:t>
      </w:r>
      <w:r w:rsidR="00685CB7">
        <w:t xml:space="preserve"> </w:t>
      </w:r>
      <w:r w:rsidRPr="0016278F">
        <w:t>(предполагае</w:t>
      </w:r>
      <w:r w:rsidRPr="0016278F">
        <w:t>т</w:t>
      </w:r>
      <w:r w:rsidRPr="0016278F">
        <w:t>ся</w:t>
      </w:r>
      <w:r w:rsidR="00685CB7">
        <w:t xml:space="preserve"> </w:t>
      </w:r>
      <w:r w:rsidRPr="0016278F">
        <w:t>поэтапное</w:t>
      </w:r>
      <w:r w:rsidR="00685CB7">
        <w:t xml:space="preserve"> </w:t>
      </w:r>
      <w:r w:rsidRPr="0016278F">
        <w:t>внедрение</w:t>
      </w:r>
      <w:r w:rsidR="00685CB7">
        <w:t xml:space="preserve"> </w:t>
      </w:r>
      <w:r w:rsidRPr="0016278F">
        <w:t>данного</w:t>
      </w:r>
      <w:r w:rsidR="00685CB7">
        <w:t xml:space="preserve"> </w:t>
      </w:r>
      <w:r w:rsidRPr="0016278F">
        <w:t>средства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актику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школы).</w:t>
      </w:r>
      <w:r w:rsidR="00685CB7">
        <w:t xml:space="preserve"> </w:t>
      </w:r>
    </w:p>
    <w:p w:rsidR="003B58F3" w:rsidRPr="0016278F" w:rsidRDefault="003B58F3" w:rsidP="0016278F">
      <w:r w:rsidRPr="0016278F">
        <w:rPr>
          <w:b/>
        </w:rPr>
        <w:t>Инструментарий</w:t>
      </w:r>
      <w:r w:rsidR="00685CB7">
        <w:rPr>
          <w:b/>
        </w:rPr>
        <w:t xml:space="preserve"> </w:t>
      </w:r>
      <w:r w:rsidRPr="0016278F">
        <w:rPr>
          <w:b/>
        </w:rPr>
        <w:t>мониторинга</w:t>
      </w:r>
      <w:r w:rsidR="00685CB7">
        <w:t xml:space="preserve"> </w:t>
      </w:r>
      <w:r w:rsidRPr="0016278F">
        <w:t>духовно-нравственного</w:t>
      </w:r>
      <w:r w:rsidR="00685CB7">
        <w:t xml:space="preserve"> </w:t>
      </w:r>
      <w:r w:rsidRPr="0016278F">
        <w:t>развития,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</w:t>
      </w:r>
      <w:r w:rsidRPr="0016278F">
        <w:t>и</w:t>
      </w:r>
      <w:r w:rsidRPr="0016278F">
        <w:t>зации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включает</w:t>
      </w:r>
      <w:r w:rsidR="00685CB7">
        <w:t xml:space="preserve"> </w:t>
      </w:r>
      <w:r w:rsidRPr="0016278F">
        <w:t>следующие</w:t>
      </w:r>
      <w:r w:rsidR="00685CB7">
        <w:t xml:space="preserve"> </w:t>
      </w:r>
      <w:r w:rsidRPr="0016278F">
        <w:rPr>
          <w:b/>
          <w:i/>
        </w:rPr>
        <w:t>элементы:</w:t>
      </w:r>
      <w:r w:rsidR="00685CB7">
        <w:t xml:space="preserve"> </w:t>
      </w:r>
    </w:p>
    <w:p w:rsidR="003B58F3" w:rsidRPr="0016278F" w:rsidRDefault="003B58F3" w:rsidP="00D703FC">
      <w:pPr>
        <w:numPr>
          <w:ilvl w:val="0"/>
          <w:numId w:val="285"/>
        </w:numPr>
        <w:ind w:left="426"/>
      </w:pPr>
      <w:r w:rsidRPr="0016278F">
        <w:t>профессиональна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ственная</w:t>
      </w:r>
      <w:r w:rsidR="00685CB7">
        <w:t xml:space="preserve"> </w:t>
      </w:r>
      <w:r w:rsidRPr="0016278F">
        <w:t>экспертиза</w:t>
      </w:r>
      <w:r w:rsidR="00685CB7">
        <w:t xml:space="preserve"> </w:t>
      </w:r>
      <w:r w:rsidRPr="0016278F">
        <w:t>план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грамм</w:t>
      </w:r>
      <w:r w:rsidR="00685CB7">
        <w:t xml:space="preserve"> </w:t>
      </w:r>
      <w:r w:rsidRPr="0016278F">
        <w:t>духовно-</w:t>
      </w:r>
      <w:r w:rsidR="00685CB7">
        <w:t xml:space="preserve"> </w:t>
      </w:r>
      <w:r w:rsidRPr="0016278F">
        <w:t>нравственного</w:t>
      </w:r>
      <w:r w:rsidR="00685CB7">
        <w:t xml:space="preserve"> </w:t>
      </w:r>
      <w:r w:rsidRPr="0016278F">
        <w:t>разв</w:t>
      </w:r>
      <w:r w:rsidRPr="0016278F">
        <w:t>и</w:t>
      </w:r>
      <w:r w:rsidRPr="0016278F">
        <w:t>тия,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редмет</w:t>
      </w:r>
      <w:r w:rsidR="00685CB7">
        <w:t xml:space="preserve"> </w:t>
      </w:r>
      <w:r w:rsidRPr="0016278F">
        <w:t>следования</w:t>
      </w:r>
      <w:r w:rsidR="00685CB7">
        <w:t xml:space="preserve"> </w:t>
      </w:r>
      <w:r w:rsidRPr="0016278F">
        <w:t>требованиям</w:t>
      </w:r>
      <w:r w:rsidR="00685CB7">
        <w:t xml:space="preserve"> </w:t>
      </w:r>
      <w:r w:rsidRPr="0016278F">
        <w:t>ФГОС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уч</w:t>
      </w:r>
      <w:r w:rsidRPr="0016278F">
        <w:t>е</w:t>
      </w:r>
      <w:r w:rsidRPr="0016278F">
        <w:t>та</w:t>
      </w:r>
      <w:r w:rsidR="00685CB7">
        <w:t xml:space="preserve"> </w:t>
      </w:r>
      <w:r w:rsidRPr="0016278F">
        <w:t>специфики</w:t>
      </w:r>
      <w:r w:rsidR="00685CB7">
        <w:t xml:space="preserve"> </w:t>
      </w:r>
      <w:r w:rsidRPr="0016278F">
        <w:t>школы</w:t>
      </w:r>
      <w:r w:rsidR="00685CB7">
        <w:t xml:space="preserve"> </w:t>
      </w:r>
      <w:r w:rsidRPr="0016278F">
        <w:t>(социокультурное</w:t>
      </w:r>
      <w:r w:rsidR="00685CB7">
        <w:t xml:space="preserve"> </w:t>
      </w:r>
      <w:r w:rsidRPr="0016278F">
        <w:t>окружение,</w:t>
      </w:r>
      <w:r w:rsidR="00685CB7">
        <w:t xml:space="preserve"> </w:t>
      </w:r>
      <w:r w:rsidRPr="0016278F">
        <w:t>уклад</w:t>
      </w:r>
      <w:r w:rsidR="00685CB7">
        <w:t xml:space="preserve"> </w:t>
      </w:r>
      <w:r w:rsidRPr="0016278F">
        <w:t>школьной</w:t>
      </w:r>
      <w:r w:rsidR="00685CB7">
        <w:t xml:space="preserve"> </w:t>
      </w:r>
      <w:r w:rsidRPr="0016278F">
        <w:t>жизни,</w:t>
      </w:r>
      <w:r w:rsidR="00685CB7">
        <w:t xml:space="preserve"> </w:t>
      </w:r>
      <w:r w:rsidRPr="0016278F">
        <w:t>запрос</w:t>
      </w:r>
      <w:r w:rsidR="00685CB7">
        <w:t xml:space="preserve"> </w:t>
      </w:r>
      <w:r w:rsidRPr="0016278F">
        <w:t>родител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ственности,</w:t>
      </w:r>
      <w:r w:rsidR="00685CB7">
        <w:t xml:space="preserve"> </w:t>
      </w:r>
      <w:r w:rsidRPr="0016278F">
        <w:t>наличные</w:t>
      </w:r>
      <w:r w:rsidR="00685CB7">
        <w:t xml:space="preserve"> </w:t>
      </w:r>
      <w:r w:rsidRPr="0016278F">
        <w:t>ресурсы);</w:t>
      </w:r>
      <w:r w:rsidR="00685CB7">
        <w:t xml:space="preserve"> </w:t>
      </w:r>
    </w:p>
    <w:p w:rsidR="003B58F3" w:rsidRPr="0016278F" w:rsidRDefault="003B58F3" w:rsidP="00D703FC">
      <w:pPr>
        <w:numPr>
          <w:ilvl w:val="0"/>
          <w:numId w:val="285"/>
        </w:numPr>
        <w:ind w:left="426"/>
      </w:pPr>
      <w:r w:rsidRPr="0016278F">
        <w:t>периодический</w:t>
      </w:r>
      <w:r w:rsidR="00685CB7">
        <w:t xml:space="preserve"> </w:t>
      </w:r>
      <w:r w:rsidRPr="0016278F">
        <w:t>контроль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исполнением</w:t>
      </w:r>
      <w:r w:rsidR="00685CB7">
        <w:t xml:space="preserve"> </w:t>
      </w:r>
      <w:r w:rsidRPr="0016278F">
        <w:t>планов</w:t>
      </w:r>
      <w:r w:rsidR="00685CB7">
        <w:t xml:space="preserve"> </w:t>
      </w:r>
      <w:r w:rsidRPr="0016278F">
        <w:t>деятельности,</w:t>
      </w:r>
      <w:r w:rsidR="00685CB7">
        <w:t xml:space="preserve"> </w:t>
      </w:r>
      <w:r w:rsidRPr="0016278F">
        <w:t>обеспечивающей</w:t>
      </w:r>
      <w:r w:rsidR="00685CB7">
        <w:t xml:space="preserve"> </w:t>
      </w:r>
      <w:r w:rsidRPr="0016278F">
        <w:t>духовно-нравственное</w:t>
      </w:r>
      <w:r w:rsidR="00685CB7">
        <w:t xml:space="preserve"> </w:t>
      </w:r>
      <w:r w:rsidRPr="0016278F">
        <w:t>развитие,</w:t>
      </w:r>
      <w:r w:rsidR="00685CB7">
        <w:t xml:space="preserve"> </w:t>
      </w:r>
      <w:r w:rsidRPr="0016278F">
        <w:t>воспита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изацию</w:t>
      </w:r>
      <w:r w:rsidR="00685CB7">
        <w:t xml:space="preserve"> </w:t>
      </w:r>
      <w:r w:rsidR="00867B6F" w:rsidRPr="0016278F">
        <w:t>обучающихся</w:t>
      </w:r>
      <w:r w:rsidRPr="0016278F">
        <w:t>;</w:t>
      </w:r>
      <w:r w:rsidR="00685CB7">
        <w:t xml:space="preserve"> </w:t>
      </w:r>
    </w:p>
    <w:p w:rsidR="003B58F3" w:rsidRPr="0016278F" w:rsidRDefault="003B58F3" w:rsidP="00D703FC">
      <w:pPr>
        <w:numPr>
          <w:ilvl w:val="0"/>
          <w:numId w:val="285"/>
        </w:numPr>
        <w:ind w:left="426"/>
      </w:pPr>
      <w:r w:rsidRPr="0016278F">
        <w:t>профессиональна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ственная</w:t>
      </w:r>
      <w:r w:rsidR="00685CB7">
        <w:t xml:space="preserve"> </w:t>
      </w:r>
      <w:r w:rsidRPr="0016278F">
        <w:t>экспертиза</w:t>
      </w:r>
      <w:r w:rsidR="00685CB7">
        <w:t xml:space="preserve"> </w:t>
      </w:r>
      <w:r w:rsidRPr="0016278F">
        <w:t>отчетов</w:t>
      </w:r>
      <w:r w:rsidR="00685CB7">
        <w:t xml:space="preserve"> </w:t>
      </w:r>
      <w:r w:rsidRPr="0016278F">
        <w:t>о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план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грамм</w:t>
      </w:r>
      <w:r w:rsidR="00685CB7">
        <w:t xml:space="preserve"> </w:t>
      </w:r>
      <w:r w:rsidRPr="0016278F">
        <w:t>д</w:t>
      </w:r>
      <w:r w:rsidRPr="0016278F">
        <w:t>у</w:t>
      </w:r>
      <w:r w:rsidRPr="0016278F">
        <w:t>ховно-нравственного</w:t>
      </w:r>
      <w:r w:rsidR="00685CB7">
        <w:t xml:space="preserve"> </w:t>
      </w:r>
      <w:r w:rsidRPr="0016278F">
        <w:t>развития,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="00867B6F" w:rsidRPr="0016278F">
        <w:t>обучающих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предмет</w:t>
      </w:r>
      <w:r w:rsidR="00685CB7">
        <w:t xml:space="preserve"> </w:t>
      </w:r>
      <w:r w:rsidRPr="0016278F">
        <w:t>анализ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фле</w:t>
      </w:r>
      <w:r w:rsidRPr="0016278F">
        <w:t>к</w:t>
      </w:r>
      <w:r w:rsidRPr="0016278F">
        <w:t>сии</w:t>
      </w:r>
      <w:r w:rsidR="00685CB7">
        <w:t xml:space="preserve"> </w:t>
      </w:r>
      <w:r w:rsidRPr="0016278F">
        <w:t>изменений,</w:t>
      </w:r>
      <w:r w:rsidR="00685CB7">
        <w:t xml:space="preserve"> </w:t>
      </w:r>
      <w:r w:rsidRPr="0016278F">
        <w:t>произошедших</w:t>
      </w:r>
      <w:r w:rsidR="00685CB7">
        <w:t xml:space="preserve"> </w:t>
      </w:r>
      <w:r w:rsidRPr="0016278F">
        <w:t>благодаря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педагогов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школы,</w:t>
      </w:r>
      <w:r w:rsidR="00685CB7">
        <w:t xml:space="preserve"> </w:t>
      </w:r>
      <w:r w:rsidRPr="0016278F">
        <w:t>кадетских</w:t>
      </w:r>
      <w:r w:rsidR="00685CB7">
        <w:t xml:space="preserve"> </w:t>
      </w:r>
      <w:r w:rsidRPr="0016278F">
        <w:t>взводов,</w:t>
      </w:r>
      <w:r w:rsidR="00685CB7">
        <w:t xml:space="preserve"> </w:t>
      </w:r>
      <w:r w:rsidRPr="0016278F">
        <w:t>групп</w:t>
      </w:r>
      <w:r w:rsidR="00685CB7">
        <w:t xml:space="preserve"> </w:t>
      </w:r>
      <w:r w:rsidRPr="0016278F">
        <w:t>(коллективов),</w:t>
      </w:r>
      <w:r w:rsidR="00685CB7">
        <w:t xml:space="preserve"> </w:t>
      </w:r>
      <w:r w:rsidRPr="0016278F">
        <w:t>отдельных</w:t>
      </w:r>
      <w:r w:rsidR="00685CB7">
        <w:t xml:space="preserve"> </w:t>
      </w:r>
      <w:r w:rsidRPr="0016278F">
        <w:t>обучающи</w:t>
      </w:r>
      <w:r w:rsidRPr="0016278F">
        <w:t>х</w:t>
      </w:r>
      <w:r w:rsidRPr="0016278F">
        <w:t>ся.</w:t>
      </w:r>
    </w:p>
    <w:p w:rsidR="003B58F3" w:rsidRPr="0016278F" w:rsidRDefault="003B58F3" w:rsidP="0016278F">
      <w:pPr>
        <w:pStyle w:val="-12"/>
        <w:spacing w:after="0"/>
        <w:ind w:left="0"/>
        <w:rPr>
          <w:rFonts w:ascii="Times New Roman" w:hAnsi="Times New Roman"/>
          <w:b/>
        </w:rPr>
      </w:pPr>
      <w:r w:rsidRPr="0016278F">
        <w:rPr>
          <w:rFonts w:ascii="Times New Roman" w:hAnsi="Times New Roman"/>
          <w:b/>
          <w:i/>
        </w:rPr>
        <w:t>Методы.</w:t>
      </w:r>
    </w:p>
    <w:p w:rsidR="003B58F3" w:rsidRPr="0016278F" w:rsidRDefault="003B58F3" w:rsidP="0016278F">
      <w:pPr>
        <w:pStyle w:val="-12"/>
        <w:spacing w:after="0"/>
        <w:ind w:left="0"/>
        <w:rPr>
          <w:rFonts w:ascii="Times New Roman" w:hAnsi="Times New Roman"/>
        </w:rPr>
      </w:pPr>
      <w:r w:rsidRPr="0016278F">
        <w:rPr>
          <w:rFonts w:ascii="Times New Roman" w:hAnsi="Times New Roman"/>
          <w:b/>
          <w:i/>
        </w:rPr>
        <w:t>Тестирование</w:t>
      </w:r>
      <w:r w:rsidR="00685CB7">
        <w:rPr>
          <w:rFonts w:ascii="Times New Roman" w:hAnsi="Times New Roman"/>
          <w:b/>
          <w:i/>
        </w:rPr>
        <w:t xml:space="preserve"> </w:t>
      </w:r>
      <w:r w:rsidRPr="0016278F">
        <w:rPr>
          <w:rFonts w:ascii="Times New Roman" w:hAnsi="Times New Roman"/>
          <w:b/>
          <w:i/>
        </w:rPr>
        <w:t>(метод</w:t>
      </w:r>
      <w:r w:rsidR="00685CB7">
        <w:rPr>
          <w:rFonts w:ascii="Times New Roman" w:hAnsi="Times New Roman"/>
          <w:b/>
          <w:i/>
        </w:rPr>
        <w:t xml:space="preserve"> </w:t>
      </w:r>
      <w:r w:rsidRPr="0016278F">
        <w:rPr>
          <w:rFonts w:ascii="Times New Roman" w:hAnsi="Times New Roman"/>
          <w:b/>
          <w:i/>
        </w:rPr>
        <w:t>тестов)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–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исследовательский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метод,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позволяющий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выявить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степень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соответстви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планируемых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реально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достигаемых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результатов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духовно-нравственного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развития,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воспитани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социализации</w:t>
      </w:r>
      <w:r w:rsidR="00685CB7">
        <w:rPr>
          <w:rFonts w:ascii="Times New Roman" w:hAnsi="Times New Roman"/>
        </w:rPr>
        <w:t xml:space="preserve"> </w:t>
      </w:r>
      <w:r w:rsidR="00867B6F" w:rsidRPr="0016278F">
        <w:rPr>
          <w:rFonts w:ascii="Times New Roman" w:hAnsi="Times New Roman"/>
        </w:rPr>
        <w:t>об</w:t>
      </w:r>
      <w:r w:rsidRPr="0016278F">
        <w:rPr>
          <w:rFonts w:ascii="Times New Roman" w:hAnsi="Times New Roman"/>
        </w:rPr>
        <w:t>учащихс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путем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анализа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результатов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способов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выполнени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учащ</w:t>
      </w:r>
      <w:r w:rsidRPr="0016278F">
        <w:rPr>
          <w:rFonts w:ascii="Times New Roman" w:hAnsi="Times New Roman"/>
        </w:rPr>
        <w:t>и</w:t>
      </w:r>
      <w:r w:rsidRPr="0016278F">
        <w:rPr>
          <w:rFonts w:ascii="Times New Roman" w:hAnsi="Times New Roman"/>
        </w:rPr>
        <w:t>мис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ряда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специально-разработанных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заданий.</w:t>
      </w:r>
      <w:r w:rsidR="00685CB7">
        <w:rPr>
          <w:rFonts w:ascii="Times New Roman" w:hAnsi="Times New Roman"/>
        </w:rPr>
        <w:t xml:space="preserve"> </w:t>
      </w:r>
    </w:p>
    <w:p w:rsidR="003B58F3" w:rsidRPr="0016278F" w:rsidRDefault="003B58F3" w:rsidP="0016278F">
      <w:pPr>
        <w:pStyle w:val="-12"/>
        <w:spacing w:after="0"/>
        <w:ind w:left="0"/>
        <w:rPr>
          <w:rFonts w:ascii="Times New Roman" w:hAnsi="Times New Roman"/>
          <w:bCs/>
        </w:rPr>
      </w:pPr>
      <w:r w:rsidRPr="0016278F">
        <w:rPr>
          <w:rFonts w:ascii="Times New Roman" w:hAnsi="Times New Roman"/>
          <w:b/>
          <w:bCs/>
          <w:i/>
        </w:rPr>
        <w:t>Опрос</w:t>
      </w:r>
      <w:r w:rsidR="00685CB7">
        <w:rPr>
          <w:rFonts w:ascii="Times New Roman" w:hAnsi="Times New Roman"/>
          <w:bCs/>
          <w:i/>
        </w:rPr>
        <w:t xml:space="preserve"> </w:t>
      </w:r>
      <w:r w:rsidRPr="0016278F">
        <w:rPr>
          <w:rFonts w:ascii="Times New Roman" w:hAnsi="Times New Roman"/>
          <w:bCs/>
        </w:rPr>
        <w:t>–</w:t>
      </w:r>
      <w:r w:rsidR="00685CB7">
        <w:rPr>
          <w:rFonts w:ascii="Times New Roman" w:hAnsi="Times New Roman"/>
          <w:bCs/>
        </w:rPr>
        <w:t xml:space="preserve"> </w:t>
      </w:r>
      <w:r w:rsidRPr="0016278F">
        <w:rPr>
          <w:rFonts w:ascii="Times New Roman" w:hAnsi="Times New Roman"/>
          <w:bCs/>
        </w:rPr>
        <w:t>получение</w:t>
      </w:r>
      <w:r w:rsidR="00685CB7">
        <w:rPr>
          <w:rFonts w:ascii="Times New Roman" w:hAnsi="Times New Roman"/>
          <w:bCs/>
        </w:rPr>
        <w:t xml:space="preserve"> </w:t>
      </w:r>
      <w:r w:rsidRPr="0016278F">
        <w:rPr>
          <w:rFonts w:ascii="Times New Roman" w:hAnsi="Times New Roman"/>
          <w:bCs/>
        </w:rPr>
        <w:t>информации,</w:t>
      </w:r>
      <w:r w:rsidR="00685CB7">
        <w:rPr>
          <w:rFonts w:ascii="Times New Roman" w:hAnsi="Times New Roman"/>
          <w:bCs/>
        </w:rPr>
        <w:t xml:space="preserve"> </w:t>
      </w:r>
      <w:r w:rsidRPr="0016278F">
        <w:rPr>
          <w:rFonts w:ascii="Times New Roman" w:hAnsi="Times New Roman"/>
          <w:bCs/>
        </w:rPr>
        <w:t>заключенной</w:t>
      </w:r>
      <w:r w:rsidR="00685CB7">
        <w:rPr>
          <w:rFonts w:ascii="Times New Roman" w:hAnsi="Times New Roman"/>
          <w:bCs/>
        </w:rPr>
        <w:t xml:space="preserve"> </w:t>
      </w:r>
      <w:r w:rsidRPr="0016278F">
        <w:rPr>
          <w:rFonts w:ascii="Times New Roman" w:hAnsi="Times New Roman"/>
          <w:bCs/>
        </w:rPr>
        <w:t>в</w:t>
      </w:r>
      <w:r w:rsidR="00685CB7">
        <w:rPr>
          <w:rFonts w:ascii="Times New Roman" w:hAnsi="Times New Roman"/>
          <w:bCs/>
        </w:rPr>
        <w:t xml:space="preserve"> </w:t>
      </w:r>
      <w:r w:rsidRPr="0016278F">
        <w:rPr>
          <w:rFonts w:ascii="Times New Roman" w:hAnsi="Times New Roman"/>
          <w:bCs/>
        </w:rPr>
        <w:t>словесных</w:t>
      </w:r>
      <w:r w:rsidR="00685CB7">
        <w:rPr>
          <w:rFonts w:ascii="Times New Roman" w:hAnsi="Times New Roman"/>
          <w:bCs/>
        </w:rPr>
        <w:t xml:space="preserve"> </w:t>
      </w:r>
      <w:r w:rsidRPr="0016278F">
        <w:rPr>
          <w:rFonts w:ascii="Times New Roman" w:hAnsi="Times New Roman"/>
          <w:bCs/>
        </w:rPr>
        <w:t>сообщениях</w:t>
      </w:r>
      <w:r w:rsidR="00685CB7">
        <w:rPr>
          <w:rFonts w:ascii="Times New Roman" w:hAnsi="Times New Roman"/>
          <w:bCs/>
        </w:rPr>
        <w:t xml:space="preserve"> </w:t>
      </w:r>
      <w:r w:rsidR="00867B6F" w:rsidRPr="0016278F">
        <w:rPr>
          <w:rFonts w:ascii="Times New Roman" w:hAnsi="Times New Roman"/>
          <w:bCs/>
        </w:rPr>
        <w:t>об</w:t>
      </w:r>
      <w:r w:rsidRPr="0016278F">
        <w:rPr>
          <w:rFonts w:ascii="Times New Roman" w:hAnsi="Times New Roman"/>
          <w:bCs/>
        </w:rPr>
        <w:t>учащихся.</w:t>
      </w:r>
      <w:r w:rsidR="00685CB7">
        <w:rPr>
          <w:rFonts w:ascii="Times New Roman" w:hAnsi="Times New Roman"/>
          <w:bCs/>
        </w:rPr>
        <w:t xml:space="preserve"> </w:t>
      </w:r>
      <w:r w:rsidRPr="0016278F">
        <w:rPr>
          <w:rFonts w:ascii="Times New Roman" w:hAnsi="Times New Roman"/>
          <w:bCs/>
        </w:rPr>
        <w:t>Для</w:t>
      </w:r>
      <w:r w:rsidR="00685CB7">
        <w:rPr>
          <w:rFonts w:ascii="Times New Roman" w:hAnsi="Times New Roman"/>
          <w:bCs/>
        </w:rPr>
        <w:t xml:space="preserve"> </w:t>
      </w:r>
      <w:r w:rsidRPr="0016278F">
        <w:rPr>
          <w:rFonts w:ascii="Times New Roman" w:hAnsi="Times New Roman"/>
          <w:bCs/>
        </w:rPr>
        <w:t>оценк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эффективност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деятельност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образовательного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учреждени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по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формированию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духовно-нравственной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культуры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социализации</w:t>
      </w:r>
      <w:r w:rsidR="00685CB7">
        <w:rPr>
          <w:rFonts w:ascii="Times New Roman" w:hAnsi="Times New Roman"/>
        </w:rPr>
        <w:t xml:space="preserve"> </w:t>
      </w:r>
      <w:r w:rsidR="00867B6F" w:rsidRPr="0016278F">
        <w:rPr>
          <w:rFonts w:ascii="Times New Roman" w:hAnsi="Times New Roman"/>
        </w:rPr>
        <w:t>об</w:t>
      </w:r>
      <w:r w:rsidRPr="0016278F">
        <w:rPr>
          <w:rFonts w:ascii="Times New Roman" w:hAnsi="Times New Roman"/>
        </w:rPr>
        <w:t>учащихс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используютс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  <w:bCs/>
        </w:rPr>
        <w:t>следующие</w:t>
      </w:r>
      <w:r w:rsidR="00685CB7">
        <w:rPr>
          <w:rFonts w:ascii="Times New Roman" w:hAnsi="Times New Roman"/>
          <w:bCs/>
        </w:rPr>
        <w:t xml:space="preserve"> </w:t>
      </w:r>
      <w:r w:rsidRPr="0016278F">
        <w:rPr>
          <w:rFonts w:ascii="Times New Roman" w:hAnsi="Times New Roman"/>
          <w:bCs/>
        </w:rPr>
        <w:t>виды</w:t>
      </w:r>
      <w:r w:rsidR="00685CB7">
        <w:rPr>
          <w:rFonts w:ascii="Times New Roman" w:hAnsi="Times New Roman"/>
          <w:bCs/>
        </w:rPr>
        <w:t xml:space="preserve"> </w:t>
      </w:r>
      <w:r w:rsidRPr="0016278F">
        <w:rPr>
          <w:rFonts w:ascii="Times New Roman" w:hAnsi="Times New Roman"/>
          <w:bCs/>
        </w:rPr>
        <w:t>опроса.</w:t>
      </w:r>
    </w:p>
    <w:p w:rsidR="003B58F3" w:rsidRPr="0016278F" w:rsidRDefault="003B58F3" w:rsidP="0016278F">
      <w:pPr>
        <w:pStyle w:val="-12"/>
        <w:spacing w:after="0"/>
        <w:ind w:left="0"/>
        <w:rPr>
          <w:rFonts w:ascii="Times New Roman" w:hAnsi="Times New Roman"/>
        </w:rPr>
      </w:pPr>
      <w:r w:rsidRPr="0016278F">
        <w:rPr>
          <w:rFonts w:ascii="Times New Roman" w:hAnsi="Times New Roman"/>
          <w:b/>
          <w:bCs/>
          <w:i/>
        </w:rPr>
        <w:t>Анкетирование</w:t>
      </w:r>
      <w:r w:rsidR="00685CB7">
        <w:rPr>
          <w:rFonts w:ascii="Times New Roman" w:hAnsi="Times New Roman"/>
          <w:b/>
          <w:bCs/>
        </w:rPr>
        <w:t xml:space="preserve"> </w:t>
      </w:r>
      <w:r w:rsidRPr="0016278F">
        <w:rPr>
          <w:rFonts w:ascii="Times New Roman" w:hAnsi="Times New Roman"/>
          <w:bCs/>
        </w:rPr>
        <w:t>-</w:t>
      </w:r>
      <w:r w:rsidR="00685CB7">
        <w:rPr>
          <w:rFonts w:ascii="Times New Roman" w:hAnsi="Times New Roman"/>
          <w:bCs/>
        </w:rPr>
        <w:t xml:space="preserve"> </w:t>
      </w:r>
      <w:r w:rsidRPr="0016278F">
        <w:rPr>
          <w:rFonts w:ascii="Times New Roman" w:hAnsi="Times New Roman"/>
        </w:rPr>
        <w:t>эмпирический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социально-психологический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метод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получени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информаци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на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основани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ответов</w:t>
      </w:r>
      <w:r w:rsidR="00685CB7">
        <w:rPr>
          <w:rFonts w:ascii="Times New Roman" w:hAnsi="Times New Roman"/>
        </w:rPr>
        <w:t xml:space="preserve"> </w:t>
      </w:r>
      <w:r w:rsidR="00867B6F" w:rsidRPr="0016278F">
        <w:rPr>
          <w:rFonts w:ascii="Times New Roman" w:hAnsi="Times New Roman"/>
        </w:rPr>
        <w:t>об</w:t>
      </w:r>
      <w:r w:rsidRPr="0016278F">
        <w:rPr>
          <w:rFonts w:ascii="Times New Roman" w:hAnsi="Times New Roman"/>
        </w:rPr>
        <w:t>учащихс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на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специально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подготовленные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вопросы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анкеты.</w:t>
      </w:r>
    </w:p>
    <w:p w:rsidR="003B58F3" w:rsidRPr="0016278F" w:rsidRDefault="003B58F3" w:rsidP="0016278F">
      <w:pPr>
        <w:pStyle w:val="-12"/>
        <w:spacing w:after="0"/>
        <w:ind w:left="0"/>
        <w:rPr>
          <w:rFonts w:ascii="Times New Roman" w:hAnsi="Times New Roman"/>
        </w:rPr>
      </w:pPr>
      <w:r w:rsidRPr="0016278F">
        <w:rPr>
          <w:rFonts w:ascii="Times New Roman" w:hAnsi="Times New Roman"/>
          <w:b/>
          <w:bCs/>
          <w:i/>
        </w:rPr>
        <w:t>Интервью</w:t>
      </w:r>
      <w:r w:rsidR="00685CB7">
        <w:rPr>
          <w:rFonts w:ascii="Times New Roman" w:hAnsi="Times New Roman"/>
          <w:b/>
          <w:bCs/>
          <w:i/>
        </w:rPr>
        <w:t xml:space="preserve"> </w:t>
      </w:r>
      <w:r w:rsidRPr="0016278F">
        <w:rPr>
          <w:rFonts w:ascii="Times New Roman" w:hAnsi="Times New Roman"/>
          <w:bCs/>
          <w:i/>
        </w:rPr>
        <w:t>-</w:t>
      </w:r>
      <w:r w:rsidR="00685CB7">
        <w:rPr>
          <w:rStyle w:val="apple-style-span"/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вербально-коммуникативный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метод,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предполагающий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проведени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разговора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между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исследователем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и</w:t>
      </w:r>
      <w:r w:rsidR="00685CB7">
        <w:rPr>
          <w:rFonts w:ascii="Times New Roman" w:hAnsi="Times New Roman"/>
        </w:rPr>
        <w:t xml:space="preserve"> </w:t>
      </w:r>
      <w:r w:rsidR="00867B6F" w:rsidRPr="0016278F">
        <w:rPr>
          <w:rFonts w:ascii="Times New Roman" w:hAnsi="Times New Roman"/>
        </w:rPr>
        <w:t>об</w:t>
      </w:r>
      <w:r w:rsidRPr="0016278F">
        <w:rPr>
          <w:rFonts w:ascii="Times New Roman" w:hAnsi="Times New Roman"/>
        </w:rPr>
        <w:t>учащимис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по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заранее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разработанному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плану,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составленному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в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соотве</w:t>
      </w:r>
      <w:r w:rsidRPr="0016278F">
        <w:rPr>
          <w:rFonts w:ascii="Times New Roman" w:hAnsi="Times New Roman"/>
        </w:rPr>
        <w:t>т</w:t>
      </w:r>
      <w:r w:rsidRPr="0016278F">
        <w:rPr>
          <w:rFonts w:ascii="Times New Roman" w:hAnsi="Times New Roman"/>
        </w:rPr>
        <w:t>стви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с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задачам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исследовани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духовно-нравственного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развити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социализации</w:t>
      </w:r>
      <w:r w:rsidR="00685CB7">
        <w:rPr>
          <w:rFonts w:ascii="Times New Roman" w:hAnsi="Times New Roman"/>
        </w:rPr>
        <w:t xml:space="preserve"> </w:t>
      </w:r>
      <w:r w:rsidR="00867B6F" w:rsidRPr="0016278F">
        <w:rPr>
          <w:rFonts w:ascii="Times New Roman" w:hAnsi="Times New Roman"/>
        </w:rPr>
        <w:t>об</w:t>
      </w:r>
      <w:r w:rsidRPr="0016278F">
        <w:rPr>
          <w:rFonts w:ascii="Times New Roman" w:hAnsi="Times New Roman"/>
        </w:rPr>
        <w:t>учащихся.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В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ходе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интервью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исследователь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не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высказывает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своего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мнени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открыто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не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демонстрирует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св</w:t>
      </w:r>
      <w:r w:rsidRPr="0016278F">
        <w:rPr>
          <w:rFonts w:ascii="Times New Roman" w:hAnsi="Times New Roman"/>
        </w:rPr>
        <w:t>о</w:t>
      </w:r>
      <w:r w:rsidRPr="0016278F">
        <w:rPr>
          <w:rFonts w:ascii="Times New Roman" w:hAnsi="Times New Roman"/>
        </w:rPr>
        <w:t>ей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личной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оценк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ответов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учащихс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ил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задаваемых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вопросов,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что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создает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благоприятную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атмосферу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общени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усл</w:t>
      </w:r>
      <w:r w:rsidRPr="0016278F">
        <w:rPr>
          <w:rFonts w:ascii="Times New Roman" w:hAnsi="Times New Roman"/>
        </w:rPr>
        <w:t>о</w:t>
      </w:r>
      <w:r w:rsidRPr="0016278F">
        <w:rPr>
          <w:rFonts w:ascii="Times New Roman" w:hAnsi="Times New Roman"/>
        </w:rPr>
        <w:t>ви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дл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получени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более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достоверных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результатов.</w:t>
      </w:r>
    </w:p>
    <w:p w:rsidR="003B58F3" w:rsidRPr="0016278F" w:rsidRDefault="003B58F3" w:rsidP="0016278F">
      <w:pPr>
        <w:pStyle w:val="-12"/>
        <w:spacing w:after="0"/>
        <w:ind w:left="0"/>
        <w:rPr>
          <w:rFonts w:ascii="Times New Roman" w:hAnsi="Times New Roman"/>
        </w:rPr>
      </w:pPr>
      <w:r w:rsidRPr="0016278F">
        <w:rPr>
          <w:rFonts w:ascii="Times New Roman" w:hAnsi="Times New Roman"/>
          <w:b/>
          <w:bCs/>
          <w:i/>
        </w:rPr>
        <w:t>Беседа</w:t>
      </w:r>
      <w:r w:rsidR="00685CB7">
        <w:rPr>
          <w:rFonts w:ascii="Times New Roman" w:hAnsi="Times New Roman"/>
          <w:bCs/>
          <w:i/>
        </w:rPr>
        <w:t xml:space="preserve"> </w:t>
      </w:r>
      <w:r w:rsidRPr="0016278F">
        <w:rPr>
          <w:rFonts w:ascii="Times New Roman" w:hAnsi="Times New Roman"/>
          <w:bCs/>
          <w:i/>
        </w:rPr>
        <w:t>–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специфический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метод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исследования,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заключающийс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в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проведени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тематическ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направленного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диалога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между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исследователем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и</w:t>
      </w:r>
      <w:r w:rsidR="00685CB7">
        <w:rPr>
          <w:rFonts w:ascii="Times New Roman" w:hAnsi="Times New Roman"/>
        </w:rPr>
        <w:t xml:space="preserve"> </w:t>
      </w:r>
      <w:r w:rsidR="00867B6F" w:rsidRPr="0016278F">
        <w:rPr>
          <w:rFonts w:ascii="Times New Roman" w:hAnsi="Times New Roman"/>
        </w:rPr>
        <w:t>об</w:t>
      </w:r>
      <w:r w:rsidRPr="0016278F">
        <w:rPr>
          <w:rFonts w:ascii="Times New Roman" w:hAnsi="Times New Roman"/>
        </w:rPr>
        <w:t>учащимис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с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целью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получени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сведений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об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ос</w:t>
      </w:r>
      <w:r w:rsidRPr="0016278F">
        <w:rPr>
          <w:rFonts w:ascii="Times New Roman" w:hAnsi="Times New Roman"/>
        </w:rPr>
        <w:t>о</w:t>
      </w:r>
      <w:r w:rsidRPr="0016278F">
        <w:rPr>
          <w:rFonts w:ascii="Times New Roman" w:hAnsi="Times New Roman"/>
        </w:rPr>
        <w:t>бенностях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формирования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духовно-нравственной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культуры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социализации</w:t>
      </w:r>
      <w:r w:rsidR="00685CB7">
        <w:rPr>
          <w:rFonts w:ascii="Times New Roman" w:hAnsi="Times New Roman"/>
        </w:rPr>
        <w:t xml:space="preserve"> </w:t>
      </w:r>
      <w:r w:rsidRPr="0016278F">
        <w:rPr>
          <w:rFonts w:ascii="Times New Roman" w:hAnsi="Times New Roman"/>
        </w:rPr>
        <w:t>обучающихся.</w:t>
      </w:r>
    </w:p>
    <w:p w:rsidR="003B58F3" w:rsidRPr="0016278F" w:rsidRDefault="003B58F3" w:rsidP="0016278F">
      <w:pPr>
        <w:contextualSpacing/>
      </w:pPr>
      <w:r w:rsidRPr="0016278F">
        <w:rPr>
          <w:b/>
          <w:i/>
        </w:rPr>
        <w:t>Психолого-педагогическо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наблюдение</w:t>
      </w:r>
      <w:r w:rsidR="00685CB7">
        <w:rPr>
          <w:i/>
        </w:rPr>
        <w:t xml:space="preserve"> </w:t>
      </w:r>
      <w:r w:rsidRPr="0016278F">
        <w:rPr>
          <w:b/>
        </w:rPr>
        <w:t>–</w:t>
      </w:r>
      <w:r w:rsidR="00685CB7">
        <w:t xml:space="preserve"> </w:t>
      </w:r>
      <w:r w:rsidRPr="0016278F">
        <w:t>описательный</w:t>
      </w:r>
      <w:r w:rsidR="00685CB7">
        <w:t xml:space="preserve"> </w:t>
      </w:r>
      <w:r w:rsidRPr="0016278F">
        <w:t>психолого-педагогический</w:t>
      </w:r>
      <w:r w:rsidR="00685CB7">
        <w:t xml:space="preserve"> </w:t>
      </w:r>
      <w:r w:rsidRPr="0016278F">
        <w:t>метод</w:t>
      </w:r>
      <w:r w:rsidR="00685CB7">
        <w:t xml:space="preserve"> </w:t>
      </w:r>
      <w:r w:rsidRPr="0016278F">
        <w:t>и</w:t>
      </w:r>
      <w:r w:rsidRPr="0016278F">
        <w:t>с</w:t>
      </w:r>
      <w:r w:rsidRPr="0016278F">
        <w:t>следования,</w:t>
      </w:r>
      <w:r w:rsidR="00685CB7">
        <w:t xml:space="preserve"> </w:t>
      </w:r>
      <w:r w:rsidRPr="0016278F">
        <w:t>заключающий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целенаправленном</w:t>
      </w:r>
      <w:r w:rsidR="00685CB7">
        <w:t xml:space="preserve"> </w:t>
      </w:r>
      <w:r w:rsidRPr="0016278F">
        <w:t>восприят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фиксации</w:t>
      </w:r>
      <w:r w:rsidR="00685CB7">
        <w:t xml:space="preserve"> </w:t>
      </w:r>
      <w:r w:rsidRPr="0016278F">
        <w:t>особенностей,</w:t>
      </w:r>
      <w:r w:rsidR="00685CB7">
        <w:t xml:space="preserve"> </w:t>
      </w:r>
      <w:r w:rsidRPr="0016278F">
        <w:t>закономе</w:t>
      </w:r>
      <w:r w:rsidRPr="0016278F">
        <w:t>р</w:t>
      </w:r>
      <w:r w:rsidRPr="0016278F">
        <w:t>ностей</w:t>
      </w:r>
      <w:r w:rsidR="00685CB7">
        <w:t xml:space="preserve"> </w:t>
      </w:r>
      <w:r w:rsidRPr="0016278F">
        <w:t>развит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="00867B6F" w:rsidRPr="0016278F">
        <w:t>об</w:t>
      </w:r>
      <w:r w:rsidRPr="0016278F">
        <w:t>учащихся.</w:t>
      </w:r>
      <w:r w:rsidR="00685CB7">
        <w:t xml:space="preserve"> </w:t>
      </w:r>
    </w:p>
    <w:p w:rsidR="003B58F3" w:rsidRPr="0016278F" w:rsidRDefault="003B58F3" w:rsidP="0016278F">
      <w:pPr>
        <w:contextualSpacing/>
        <w:rPr>
          <w:i/>
        </w:rPr>
      </w:pPr>
      <w:r w:rsidRPr="0016278F">
        <w:t>В</w:t>
      </w:r>
      <w:r w:rsidR="00685CB7">
        <w:t xml:space="preserve"> </w:t>
      </w:r>
      <w:r w:rsidRPr="0016278F">
        <w:t>рамках</w:t>
      </w:r>
      <w:r w:rsidR="00685CB7">
        <w:t xml:space="preserve"> </w:t>
      </w:r>
      <w:r w:rsidRPr="0016278F">
        <w:t>мониторинга</w:t>
      </w:r>
      <w:r w:rsidR="00685CB7">
        <w:t xml:space="preserve"> </w:t>
      </w:r>
      <w:r w:rsidRPr="0016278F">
        <w:t>духовно-нравственного</w:t>
      </w:r>
      <w:r w:rsidR="00685CB7">
        <w:t xml:space="preserve"> </w:t>
      </w:r>
      <w:r w:rsidRPr="0016278F">
        <w:t>развития</w:t>
      </w:r>
      <w:r w:rsidR="00685CB7">
        <w:t xml:space="preserve"> </w:t>
      </w:r>
      <w:r w:rsidRPr="0016278F">
        <w:t>учащихся</w:t>
      </w:r>
      <w:r w:rsidR="00685CB7">
        <w:t xml:space="preserve"> </w:t>
      </w:r>
      <w:r w:rsidRPr="0016278F">
        <w:t>предусматривается</w:t>
      </w:r>
      <w:r w:rsidR="00685CB7">
        <w:t xml:space="preserve"> </w:t>
      </w:r>
      <w:r w:rsidRPr="0016278F">
        <w:t>испол</w:t>
      </w:r>
      <w:r w:rsidRPr="0016278F">
        <w:t>ь</w:t>
      </w:r>
      <w:r w:rsidRPr="0016278F">
        <w:t>зование</w:t>
      </w:r>
      <w:r w:rsidR="00685CB7">
        <w:t xml:space="preserve"> </w:t>
      </w:r>
      <w:r w:rsidRPr="0016278F">
        <w:t>следующих</w:t>
      </w:r>
      <w:r w:rsidR="00685CB7">
        <w:rPr>
          <w:i/>
        </w:rPr>
        <w:t xml:space="preserve"> </w:t>
      </w:r>
      <w:r w:rsidRPr="0016278F">
        <w:rPr>
          <w:b/>
          <w:i/>
        </w:rPr>
        <w:t>видо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наблюдения</w:t>
      </w:r>
      <w:r w:rsidRPr="0016278F">
        <w:rPr>
          <w:i/>
        </w:rPr>
        <w:t>:</w:t>
      </w:r>
      <w:r w:rsidR="00685CB7">
        <w:rPr>
          <w:i/>
        </w:rPr>
        <w:t xml:space="preserve"> </w:t>
      </w:r>
    </w:p>
    <w:p w:rsidR="003B58F3" w:rsidRPr="0016278F" w:rsidRDefault="003B58F3" w:rsidP="00D703FC">
      <w:pPr>
        <w:numPr>
          <w:ilvl w:val="0"/>
          <w:numId w:val="264"/>
        </w:numPr>
        <w:ind w:left="426" w:hanging="426"/>
        <w:contextualSpacing/>
      </w:pPr>
      <w:r w:rsidRPr="0016278F">
        <w:rPr>
          <w:b/>
          <w:i/>
        </w:rPr>
        <w:t>включенно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наблюдение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наблюдатель</w:t>
      </w:r>
      <w:r w:rsidR="00685CB7">
        <w:t xml:space="preserve"> </w:t>
      </w:r>
      <w:r w:rsidRPr="0016278F">
        <w:t>находит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еальных</w:t>
      </w:r>
      <w:r w:rsidR="00685CB7">
        <w:t xml:space="preserve"> </w:t>
      </w:r>
      <w:r w:rsidRPr="0016278F">
        <w:t>деловых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неформальных</w:t>
      </w:r>
      <w:r w:rsidR="00685CB7">
        <w:t xml:space="preserve"> </w:t>
      </w:r>
      <w:r w:rsidRPr="0016278F">
        <w:t>о</w:t>
      </w:r>
      <w:r w:rsidRPr="0016278F">
        <w:t>т</w:t>
      </w:r>
      <w:r w:rsidRPr="0016278F">
        <w:t>ношениях</w:t>
      </w:r>
      <w:r w:rsidR="00685CB7">
        <w:t xml:space="preserve"> </w:t>
      </w:r>
      <w:r w:rsidRPr="0016278F">
        <w:t>с</w:t>
      </w:r>
      <w:r w:rsidR="00685CB7">
        <w:t xml:space="preserve"> </w:t>
      </w:r>
      <w:r w:rsidR="00867B6F" w:rsidRPr="0016278F">
        <w:t>об</w:t>
      </w:r>
      <w:r w:rsidRPr="0016278F">
        <w:t>учащимися,</w:t>
      </w:r>
      <w:r w:rsidR="00685CB7">
        <w:t xml:space="preserve"> </w:t>
      </w:r>
      <w:r w:rsidRPr="0016278F">
        <w:t>за</w:t>
      </w:r>
      <w:r w:rsidR="00685CB7">
        <w:t xml:space="preserve"> </w:t>
      </w:r>
      <w:r w:rsidRPr="0016278F">
        <w:t>которыми</w:t>
      </w:r>
      <w:r w:rsidR="00685CB7">
        <w:t xml:space="preserve"> </w:t>
      </w:r>
      <w:r w:rsidRPr="0016278F">
        <w:t>он</w:t>
      </w:r>
      <w:r w:rsidR="00685CB7">
        <w:t xml:space="preserve"> </w:t>
      </w:r>
      <w:r w:rsidRPr="0016278F">
        <w:t>наблюдает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оторых</w:t>
      </w:r>
      <w:r w:rsidR="00685CB7">
        <w:t xml:space="preserve"> </w:t>
      </w:r>
      <w:r w:rsidRPr="0016278F">
        <w:t>он</w:t>
      </w:r>
      <w:r w:rsidR="00685CB7">
        <w:t xml:space="preserve"> </w:t>
      </w:r>
      <w:r w:rsidRPr="0016278F">
        <w:t>оценивает;</w:t>
      </w:r>
      <w:r w:rsidR="00685CB7">
        <w:t xml:space="preserve"> </w:t>
      </w:r>
    </w:p>
    <w:p w:rsidR="003B58F3" w:rsidRPr="0016278F" w:rsidRDefault="003B58F3" w:rsidP="00D703FC">
      <w:pPr>
        <w:numPr>
          <w:ilvl w:val="0"/>
          <w:numId w:val="264"/>
        </w:numPr>
        <w:ind w:left="426" w:hanging="426"/>
        <w:contextualSpacing/>
      </w:pPr>
      <w:r w:rsidRPr="0016278F">
        <w:rPr>
          <w:b/>
          <w:i/>
        </w:rPr>
        <w:t>узкоспециально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наблюдение</w:t>
      </w:r>
      <w:r w:rsidR="00685CB7">
        <w:t xml:space="preserve"> </w:t>
      </w:r>
      <w:r w:rsidRPr="0016278F">
        <w:t>–</w:t>
      </w:r>
      <w:r w:rsidR="00685CB7">
        <w:t xml:space="preserve"> </w:t>
      </w:r>
      <w:r w:rsidRPr="0016278F">
        <w:t>направлено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фиксирование</w:t>
      </w:r>
      <w:r w:rsidR="00685CB7">
        <w:t xml:space="preserve"> </w:t>
      </w:r>
      <w:r w:rsidRPr="0016278F">
        <w:t>строго</w:t>
      </w:r>
      <w:r w:rsidR="00685CB7">
        <w:t xml:space="preserve"> </w:t>
      </w:r>
      <w:r w:rsidRPr="0016278F">
        <w:t>определенных</w:t>
      </w:r>
      <w:r w:rsidR="00685CB7">
        <w:t xml:space="preserve"> </w:t>
      </w:r>
      <w:r w:rsidRPr="0016278F">
        <w:t>параме</w:t>
      </w:r>
      <w:r w:rsidRPr="0016278F">
        <w:t>т</w:t>
      </w:r>
      <w:r w:rsidRPr="0016278F">
        <w:t>ров</w:t>
      </w:r>
      <w:r w:rsidR="00685CB7">
        <w:t xml:space="preserve"> </w:t>
      </w:r>
      <w:r w:rsidRPr="0016278F">
        <w:t>(психолого-педагогических</w:t>
      </w:r>
      <w:r w:rsidR="00685CB7">
        <w:t xml:space="preserve"> </w:t>
      </w:r>
      <w:r w:rsidRPr="0016278F">
        <w:t>явлений)</w:t>
      </w:r>
      <w:r w:rsidR="00685CB7">
        <w:t xml:space="preserve"> </w:t>
      </w:r>
      <w:r w:rsidRPr="0016278F">
        <w:t>духовно-нравственного</w:t>
      </w:r>
      <w:r w:rsidR="00685CB7">
        <w:t xml:space="preserve"> </w:t>
      </w:r>
      <w:r w:rsidRPr="0016278F">
        <w:t>развития,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из</w:t>
      </w:r>
      <w:r w:rsidRPr="0016278F">
        <w:t>а</w:t>
      </w:r>
      <w:r w:rsidRPr="0016278F">
        <w:t>ции</w:t>
      </w:r>
      <w:r w:rsidR="00685CB7">
        <w:t xml:space="preserve"> </w:t>
      </w:r>
      <w:r w:rsidR="00867B6F" w:rsidRPr="0016278F">
        <w:t>об</w:t>
      </w:r>
      <w:r w:rsidRPr="0016278F">
        <w:t>учащихся.</w:t>
      </w:r>
    </w:p>
    <w:p w:rsidR="003B58F3" w:rsidRPr="0016278F" w:rsidRDefault="003B58F3" w:rsidP="0016278F">
      <w:pPr>
        <w:contextualSpacing/>
      </w:pPr>
      <w:r w:rsidRPr="0016278F">
        <w:rPr>
          <w:b/>
          <w:i/>
        </w:rPr>
        <w:t>Психолого-педагогически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эксперимент</w:t>
      </w:r>
      <w:r w:rsidR="00685CB7">
        <w:rPr>
          <w:b/>
        </w:rPr>
        <w:t xml:space="preserve"> </w:t>
      </w:r>
      <w:r w:rsidRPr="0016278F">
        <w:t>как</w:t>
      </w:r>
      <w:r w:rsidR="00685CB7">
        <w:t xml:space="preserve"> </w:t>
      </w:r>
      <w:r w:rsidRPr="0016278F">
        <w:t>основной</w:t>
      </w:r>
      <w:r w:rsidR="00685CB7">
        <w:t xml:space="preserve"> </w:t>
      </w:r>
      <w:r w:rsidRPr="0016278F">
        <w:t>метод</w:t>
      </w:r>
      <w:r w:rsidR="00685CB7">
        <w:t xml:space="preserve"> </w:t>
      </w:r>
      <w:r w:rsidRPr="0016278F">
        <w:t>исследования</w:t>
      </w:r>
      <w:r w:rsidR="00685CB7">
        <w:t xml:space="preserve"> </w:t>
      </w:r>
      <w:r w:rsidRPr="0016278F">
        <w:t>духовно-нравственного</w:t>
      </w:r>
      <w:r w:rsidR="00685CB7">
        <w:t xml:space="preserve"> </w:t>
      </w:r>
      <w:r w:rsidRPr="0016278F">
        <w:t>развития,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Pr="0016278F">
        <w:t>обучающихся.</w:t>
      </w:r>
      <w:r w:rsidR="00685CB7">
        <w:t xml:space="preserve"> </w:t>
      </w:r>
    </w:p>
    <w:p w:rsidR="003B58F3" w:rsidRPr="0016278F" w:rsidRDefault="003B58F3" w:rsidP="0016278F">
      <w:pPr>
        <w:contextualSpacing/>
      </w:pPr>
      <w:r w:rsidRPr="0016278F">
        <w:lastRenderedPageBreak/>
        <w:t>В</w:t>
      </w:r>
      <w:r w:rsidR="00685CB7">
        <w:t xml:space="preserve"> </w:t>
      </w:r>
      <w:r w:rsidRPr="0016278F">
        <w:t>рамках</w:t>
      </w:r>
      <w:r w:rsidR="00685CB7">
        <w:t xml:space="preserve"> </w:t>
      </w:r>
      <w:r w:rsidRPr="0016278F">
        <w:t>мониторинга</w:t>
      </w:r>
      <w:r w:rsidR="00685CB7">
        <w:t xml:space="preserve"> </w:t>
      </w:r>
      <w:r w:rsidRPr="0016278F">
        <w:t>психолого-педагогическое</w:t>
      </w:r>
      <w:r w:rsidR="00685CB7">
        <w:t xml:space="preserve"> </w:t>
      </w:r>
      <w:r w:rsidRPr="0016278F">
        <w:t>исследование</w:t>
      </w:r>
      <w:r w:rsidR="00685CB7">
        <w:t xml:space="preserve"> </w:t>
      </w:r>
      <w:r w:rsidRPr="0016278F">
        <w:t>предусматривает</w:t>
      </w:r>
      <w:r w:rsidR="00685CB7">
        <w:t xml:space="preserve"> </w:t>
      </w:r>
      <w:r w:rsidRPr="0016278F">
        <w:t>внедрен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едагогическую</w:t>
      </w:r>
      <w:r w:rsidR="00685CB7">
        <w:t xml:space="preserve"> </w:t>
      </w:r>
      <w:r w:rsidRPr="0016278F">
        <w:t>практику</w:t>
      </w:r>
      <w:r w:rsidR="00685CB7">
        <w:t xml:space="preserve"> </w:t>
      </w:r>
      <w:r w:rsidRPr="0016278F">
        <w:t>комплекса</w:t>
      </w:r>
      <w:r w:rsidR="00685CB7">
        <w:t xml:space="preserve"> </w:t>
      </w:r>
      <w:r w:rsidRPr="0016278F">
        <w:t>различных</w:t>
      </w:r>
      <w:r w:rsidR="00685CB7">
        <w:t xml:space="preserve"> </w:t>
      </w:r>
      <w:r w:rsidRPr="0016278F">
        <w:t>самостоятельных</w:t>
      </w:r>
      <w:r w:rsidR="00685CB7">
        <w:t xml:space="preserve"> </w:t>
      </w:r>
      <w:r w:rsidRPr="0016278F">
        <w:t>эмпирических</w:t>
      </w:r>
      <w:r w:rsidR="00685CB7">
        <w:t xml:space="preserve"> </w:t>
      </w:r>
      <w:r w:rsidRPr="0016278F">
        <w:t>методов</w:t>
      </w:r>
      <w:r w:rsidR="00685CB7">
        <w:t xml:space="preserve"> </w:t>
      </w:r>
      <w:r w:rsidRPr="0016278F">
        <w:t>исследов</w:t>
      </w:r>
      <w:r w:rsidRPr="0016278F">
        <w:t>а</w:t>
      </w:r>
      <w:r w:rsidRPr="0016278F">
        <w:t>ния,</w:t>
      </w:r>
      <w:r w:rsidR="00685CB7">
        <w:t xml:space="preserve"> </w:t>
      </w:r>
      <w:r w:rsidRPr="0016278F">
        <w:t>направленных</w:t>
      </w:r>
      <w:r w:rsidR="00685CB7">
        <w:t xml:space="preserve"> </w:t>
      </w:r>
      <w:r w:rsidRPr="0016278F">
        <w:rPr>
          <w:b/>
          <w:i/>
        </w:rPr>
        <w:t>на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ценку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эффективност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бразовательно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учреждения</w:t>
      </w:r>
      <w:r w:rsidR="00685CB7">
        <w:rPr>
          <w:b/>
          <w:i/>
        </w:rPr>
        <w:t xml:space="preserve"> </w:t>
      </w:r>
      <w:r w:rsidRPr="0016278F">
        <w:t>по</w:t>
      </w:r>
      <w:r w:rsidR="00685CB7">
        <w:t xml:space="preserve"> </w:t>
      </w:r>
      <w:r w:rsidRPr="0016278F">
        <w:t>формированию</w:t>
      </w:r>
      <w:r w:rsidR="00685CB7">
        <w:t xml:space="preserve"> </w:t>
      </w:r>
      <w:r w:rsidRPr="0016278F">
        <w:t>д</w:t>
      </w:r>
      <w:r w:rsidRPr="0016278F">
        <w:t>у</w:t>
      </w:r>
      <w:r w:rsidRPr="0016278F">
        <w:t>ховно-нравственной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="00E63B6E" w:rsidRPr="0016278F">
        <w:t>об</w:t>
      </w:r>
      <w:r w:rsidRPr="0016278F">
        <w:t>учащихся.</w:t>
      </w:r>
    </w:p>
    <w:p w:rsidR="003B58F3" w:rsidRPr="0016278F" w:rsidRDefault="003B58F3" w:rsidP="0016278F">
      <w:pPr>
        <w:contextualSpacing/>
      </w:pPr>
      <w:r w:rsidRPr="0016278F">
        <w:t>Основной</w:t>
      </w:r>
      <w:r w:rsidR="00685CB7">
        <w:rPr>
          <w:b/>
        </w:rPr>
        <w:t xml:space="preserve"> </w:t>
      </w:r>
      <w:r w:rsidRPr="0016278F">
        <w:rPr>
          <w:b/>
          <w:i/>
        </w:rPr>
        <w:t>целью</w:t>
      </w:r>
      <w:r w:rsidR="00685CB7">
        <w:rPr>
          <w:i/>
        </w:rPr>
        <w:t xml:space="preserve"> </w:t>
      </w:r>
      <w:r w:rsidRPr="0016278F">
        <w:t>исследования</w:t>
      </w:r>
      <w:r w:rsidR="00685CB7">
        <w:t xml:space="preserve"> </w:t>
      </w:r>
      <w:r w:rsidRPr="0016278F">
        <w:t>является</w:t>
      </w:r>
      <w:r w:rsidR="00685CB7">
        <w:t xml:space="preserve"> </w:t>
      </w:r>
      <w:r w:rsidRPr="0016278F">
        <w:t>изучение</w:t>
      </w:r>
      <w:r w:rsidR="00685CB7">
        <w:t xml:space="preserve"> </w:t>
      </w:r>
      <w:r w:rsidRPr="0016278F">
        <w:t>динамики</w:t>
      </w:r>
      <w:r w:rsidR="00685CB7">
        <w:t xml:space="preserve"> </w:t>
      </w:r>
      <w:r w:rsidRPr="0016278F">
        <w:t>духовно-нравственного</w:t>
      </w:r>
      <w:r w:rsidR="00685CB7">
        <w:t xml:space="preserve"> </w:t>
      </w:r>
      <w:r w:rsidRPr="0016278F">
        <w:t>развития,</w:t>
      </w:r>
      <w:r w:rsidR="00685CB7">
        <w:t xml:space="preserve"> </w:t>
      </w:r>
      <w:r w:rsidRPr="0016278F">
        <w:t>воспит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изации</w:t>
      </w:r>
      <w:r w:rsidR="00685CB7">
        <w:t xml:space="preserve"> </w:t>
      </w:r>
      <w:r w:rsidR="00867B6F" w:rsidRPr="0016278F">
        <w:t>об</w:t>
      </w:r>
      <w:r w:rsidRPr="0016278F">
        <w:t>учащих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условиях</w:t>
      </w:r>
      <w:r w:rsidR="00685CB7">
        <w:t xml:space="preserve"> </w:t>
      </w:r>
      <w:r w:rsidRPr="0016278F">
        <w:t>специально-организованной</w:t>
      </w:r>
      <w:r w:rsidR="00685CB7">
        <w:t xml:space="preserve"> </w:t>
      </w:r>
      <w:r w:rsidRPr="0016278F">
        <w:t>воспитательной</w:t>
      </w:r>
      <w:r w:rsidR="00685CB7">
        <w:t xml:space="preserve"> </w:t>
      </w:r>
      <w:r w:rsidRPr="0016278F">
        <w:t>де</w:t>
      </w:r>
      <w:r w:rsidRPr="0016278F">
        <w:t>я</w:t>
      </w:r>
      <w:r w:rsidRPr="0016278F">
        <w:t>тельности</w:t>
      </w:r>
      <w:r w:rsidR="00685CB7">
        <w:t xml:space="preserve"> </w:t>
      </w:r>
      <w:r w:rsidRPr="0016278F">
        <w:t>(разработанная</w:t>
      </w:r>
      <w:r w:rsidR="00685CB7">
        <w:t xml:space="preserve"> </w:t>
      </w:r>
      <w:r w:rsidRPr="0016278F">
        <w:t>школой</w:t>
      </w:r>
      <w:r w:rsidR="00685CB7">
        <w:t xml:space="preserve"> </w:t>
      </w:r>
      <w:r w:rsidRPr="0016278F">
        <w:t>Программа).</w:t>
      </w:r>
      <w:r w:rsidR="00685CB7">
        <w:t xml:space="preserve"> </w:t>
      </w:r>
    </w:p>
    <w:p w:rsidR="003B58F3" w:rsidRPr="0016278F" w:rsidRDefault="003B58F3" w:rsidP="0016278F">
      <w:pPr>
        <w:contextualSpacing/>
        <w:rPr>
          <w:rStyle w:val="dash041e005f0431005f044b005f0447005f043d005f044b005f0439005f005fchar1char10"/>
          <w:b/>
          <w:bCs/>
          <w:i/>
          <w:color w:val="000000"/>
        </w:rPr>
      </w:pPr>
      <w:r w:rsidRPr="0016278F">
        <w:rPr>
          <w:b/>
          <w:bCs/>
          <w:i/>
          <w:color w:val="000000"/>
        </w:rPr>
        <w:t>Критерии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и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показатели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эффективности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rStyle w:val="dash041e005f0431005f044b005f0447005f043d005f044b005f0439005f005fchar1char10"/>
          <w:b/>
          <w:bCs/>
          <w:i/>
          <w:color w:val="000000"/>
        </w:rPr>
        <w:t>реализации</w:t>
      </w:r>
    </w:p>
    <w:p w:rsidR="003B58F3" w:rsidRPr="0016278F" w:rsidRDefault="003B58F3" w:rsidP="0016278F">
      <w:pPr>
        <w:contextualSpacing/>
      </w:pPr>
      <w:r w:rsidRPr="0016278F">
        <w:rPr>
          <w:b/>
          <w:bCs/>
          <w:i/>
          <w:color w:val="000000"/>
        </w:rPr>
        <w:t>Программы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воспитания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и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социализации</w:t>
      </w:r>
      <w:r w:rsidR="00685CB7">
        <w:rPr>
          <w:b/>
          <w:bCs/>
          <w:i/>
          <w:color w:val="000000"/>
        </w:rPr>
        <w:t xml:space="preserve"> </w:t>
      </w:r>
      <w:r w:rsidRPr="0016278F">
        <w:rPr>
          <w:b/>
          <w:bCs/>
          <w:i/>
          <w:color w:val="000000"/>
        </w:rPr>
        <w:t>обучающихся</w:t>
      </w: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24"/>
        <w:gridCol w:w="3406"/>
        <w:gridCol w:w="4284"/>
      </w:tblGrid>
      <w:tr w:rsidR="003B58F3" w:rsidRPr="004B1F16" w:rsidTr="004B1F16">
        <w:trPr>
          <w:trHeight w:val="97"/>
        </w:trPr>
        <w:tc>
          <w:tcPr>
            <w:tcW w:w="2624" w:type="dxa"/>
            <w:shd w:val="clear" w:color="auto" w:fill="auto"/>
            <w:hideMark/>
          </w:tcPr>
          <w:p w:rsidR="003B58F3" w:rsidRPr="004B1F16" w:rsidRDefault="003B58F3" w:rsidP="004B1F16">
            <w:pPr>
              <w:ind w:left="28" w:right="28" w:firstLine="0"/>
              <w:rPr>
                <w:rFonts w:eastAsia="Calibri"/>
                <w:b/>
                <w:i/>
                <w:color w:val="000000"/>
                <w:sz w:val="22"/>
                <w:szCs w:val="22"/>
              </w:rPr>
            </w:pPr>
            <w:r w:rsidRPr="004B1F16">
              <w:rPr>
                <w:rStyle w:val="dash041e005f0431005f044b005f0447005f043d005f044b005f0439005f005fchar1char10"/>
                <w:rFonts w:eastAsia="Calibri"/>
                <w:b/>
                <w:i/>
                <w:color w:val="000000"/>
                <w:sz w:val="22"/>
                <w:szCs w:val="22"/>
              </w:rPr>
              <w:t>Критерии</w:t>
            </w:r>
            <w:r w:rsidR="00685CB7">
              <w:rPr>
                <w:rStyle w:val="dash041e005f0431005f044b005f0447005f043d005f044b005f0439005f005fchar1char10"/>
                <w:rFonts w:eastAsia="Calibri"/>
                <w:b/>
                <w:i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b/>
                <w:i/>
                <w:color w:val="000000"/>
                <w:sz w:val="22"/>
                <w:szCs w:val="22"/>
              </w:rPr>
              <w:t>эффекти</w:t>
            </w:r>
            <w:r w:rsidRPr="004B1F16">
              <w:rPr>
                <w:rStyle w:val="dash041e005f0431005f044b005f0447005f043d005f044b005f0439005f005fchar1char10"/>
                <w:rFonts w:eastAsia="Calibri"/>
                <w:b/>
                <w:i/>
                <w:color w:val="000000"/>
                <w:sz w:val="22"/>
                <w:szCs w:val="22"/>
              </w:rPr>
              <w:t>в</w:t>
            </w:r>
            <w:r w:rsidRPr="004B1F16">
              <w:rPr>
                <w:rStyle w:val="dash041e005f0431005f044b005f0447005f043d005f044b005f0439005f005fchar1char10"/>
                <w:rFonts w:eastAsia="Calibri"/>
                <w:b/>
                <w:i/>
                <w:color w:val="000000"/>
                <w:sz w:val="22"/>
                <w:szCs w:val="22"/>
              </w:rPr>
              <w:t>ности</w:t>
            </w:r>
            <w:r w:rsidR="00685CB7">
              <w:rPr>
                <w:rStyle w:val="dash041e005f0431005f044b005f0447005f043d005f044b005f0439005f005fchar1char10"/>
                <w:rFonts w:eastAsia="Calibri"/>
                <w:b/>
                <w:i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b/>
                <w:i/>
                <w:color w:val="000000"/>
                <w:sz w:val="22"/>
                <w:szCs w:val="22"/>
              </w:rPr>
              <w:t>реализации</w:t>
            </w:r>
            <w:r w:rsidR="00685CB7">
              <w:rPr>
                <w:rFonts w:eastAsia="Calibri"/>
                <w:b/>
                <w:i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Пр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о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граммы</w:t>
            </w:r>
            <w:r w:rsidR="00685CB7">
              <w:rPr>
                <w:rFonts w:eastAsia="Calibri"/>
                <w:b/>
                <w:i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во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с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питания</w:t>
            </w:r>
            <w:r w:rsidR="00685CB7">
              <w:rPr>
                <w:rFonts w:eastAsia="Calibri"/>
                <w:b/>
                <w:i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и</w:t>
            </w:r>
            <w:r w:rsidR="00685CB7">
              <w:rPr>
                <w:rFonts w:eastAsia="Calibri"/>
                <w:b/>
                <w:i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социализации</w:t>
            </w:r>
            <w:r w:rsidR="00685CB7">
              <w:rPr>
                <w:rFonts w:eastAsia="Calibri"/>
                <w:b/>
                <w:i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обуча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ю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щи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х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ся</w:t>
            </w:r>
          </w:p>
        </w:tc>
        <w:tc>
          <w:tcPr>
            <w:tcW w:w="3406" w:type="dxa"/>
            <w:shd w:val="clear" w:color="auto" w:fill="auto"/>
            <w:hideMark/>
          </w:tcPr>
          <w:p w:rsidR="003B58F3" w:rsidRPr="004B1F16" w:rsidRDefault="003B58F3" w:rsidP="004B1F16">
            <w:pPr>
              <w:ind w:left="28" w:right="28" w:firstLine="0"/>
              <w:rPr>
                <w:rFonts w:eastAsia="Calibri"/>
                <w:b/>
                <w:i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Показатели</w:t>
            </w:r>
            <w:r w:rsidR="00685CB7">
              <w:rPr>
                <w:rFonts w:eastAsia="Calibri"/>
                <w:b/>
                <w:i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b/>
                <w:i/>
                <w:color w:val="000000"/>
                <w:sz w:val="22"/>
                <w:szCs w:val="22"/>
              </w:rPr>
              <w:t>эффективн</w:t>
            </w:r>
            <w:r w:rsidRPr="004B1F16">
              <w:rPr>
                <w:rStyle w:val="dash041e005f0431005f044b005f0447005f043d005f044b005f0439005f005fchar1char10"/>
                <w:rFonts w:eastAsia="Calibri"/>
                <w:b/>
                <w:i/>
                <w:color w:val="000000"/>
                <w:sz w:val="22"/>
                <w:szCs w:val="22"/>
              </w:rPr>
              <w:t>о</w:t>
            </w:r>
            <w:r w:rsidRPr="004B1F16">
              <w:rPr>
                <w:rStyle w:val="dash041e005f0431005f044b005f0447005f043d005f044b005f0439005f005fchar1char10"/>
                <w:rFonts w:eastAsia="Calibri"/>
                <w:b/>
                <w:i/>
                <w:color w:val="000000"/>
                <w:sz w:val="22"/>
                <w:szCs w:val="22"/>
              </w:rPr>
              <w:t>сти</w:t>
            </w:r>
            <w:r w:rsidR="00685CB7">
              <w:rPr>
                <w:rStyle w:val="dash041e005f0431005f044b005f0447005f043d005f044b005f0439005f005fchar1char10"/>
                <w:rFonts w:eastAsia="Calibri"/>
                <w:b/>
                <w:i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b/>
                <w:i/>
                <w:color w:val="000000"/>
                <w:sz w:val="22"/>
                <w:szCs w:val="22"/>
              </w:rPr>
              <w:t>реализации</w:t>
            </w:r>
            <w:r w:rsidR="00685CB7">
              <w:rPr>
                <w:rStyle w:val="dash041e005f0431005f044b005f0447005f043d005f044b005f0439005f005fchar1char10"/>
                <w:rFonts w:eastAsia="Calibri"/>
                <w:b/>
                <w:i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Программы</w:t>
            </w:r>
            <w:r w:rsidR="00685CB7">
              <w:rPr>
                <w:rFonts w:eastAsia="Calibri"/>
                <w:b/>
                <w:i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восп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и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тания</w:t>
            </w:r>
            <w:r w:rsidR="00685CB7">
              <w:rPr>
                <w:rFonts w:eastAsia="Calibri"/>
                <w:b/>
                <w:i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и</w:t>
            </w:r>
            <w:r w:rsidR="00685CB7">
              <w:rPr>
                <w:rFonts w:eastAsia="Calibri"/>
                <w:b/>
                <w:i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социализации</w:t>
            </w:r>
            <w:r w:rsidR="00685CB7">
              <w:rPr>
                <w:rFonts w:eastAsia="Calibri"/>
                <w:b/>
                <w:i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обуч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а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ющихся</w:t>
            </w:r>
          </w:p>
        </w:tc>
        <w:tc>
          <w:tcPr>
            <w:tcW w:w="4284" w:type="dxa"/>
            <w:shd w:val="clear" w:color="auto" w:fill="auto"/>
            <w:hideMark/>
          </w:tcPr>
          <w:p w:rsidR="003B58F3" w:rsidRPr="004B1F16" w:rsidRDefault="003B58F3" w:rsidP="004B1F16">
            <w:pPr>
              <w:ind w:left="28" w:right="28" w:firstLine="0"/>
              <w:rPr>
                <w:rFonts w:eastAsia="Calibri"/>
                <w:b/>
                <w:i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Методологический</w:t>
            </w:r>
            <w:r w:rsidR="00685CB7">
              <w:rPr>
                <w:rFonts w:eastAsia="Calibri"/>
                <w:b/>
                <w:i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инструментарий</w:t>
            </w:r>
            <w:r w:rsidR="00685CB7">
              <w:rPr>
                <w:rFonts w:eastAsia="Calibri"/>
                <w:b/>
                <w:i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мониторинга</w:t>
            </w:r>
            <w:r w:rsidR="00685CB7">
              <w:rPr>
                <w:rFonts w:eastAsia="Calibri"/>
                <w:b/>
                <w:i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воспитания</w:t>
            </w:r>
            <w:r w:rsidR="00685CB7">
              <w:rPr>
                <w:rFonts w:eastAsia="Calibri"/>
                <w:b/>
                <w:i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и</w:t>
            </w:r>
            <w:r w:rsidR="00685CB7">
              <w:rPr>
                <w:rFonts w:eastAsia="Calibri"/>
                <w:b/>
                <w:i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социализ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а</w:t>
            </w:r>
            <w:r w:rsidRPr="004B1F16">
              <w:rPr>
                <w:rFonts w:eastAsia="Calibri"/>
                <w:b/>
                <w:i/>
                <w:color w:val="000000"/>
                <w:sz w:val="22"/>
                <w:szCs w:val="22"/>
              </w:rPr>
              <w:t>ции</w:t>
            </w:r>
          </w:p>
        </w:tc>
      </w:tr>
      <w:tr w:rsidR="003B58F3" w:rsidRPr="00E75FB6" w:rsidTr="004B1F16">
        <w:trPr>
          <w:trHeight w:val="97"/>
        </w:trPr>
        <w:tc>
          <w:tcPr>
            <w:tcW w:w="2624" w:type="dxa"/>
            <w:shd w:val="clear" w:color="auto" w:fill="auto"/>
            <w:hideMark/>
          </w:tcPr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1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Динамика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развития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личностно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(социал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ь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ной,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экологической,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трудово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(професси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нальной),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здоровьесб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е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регающей)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культуры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бучающи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х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я.</w:t>
            </w:r>
          </w:p>
        </w:tc>
        <w:tc>
          <w:tcPr>
            <w:tcW w:w="3406" w:type="dxa"/>
            <w:shd w:val="clear" w:color="auto" w:fill="auto"/>
            <w:hideMark/>
          </w:tcPr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1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Положительная</w:t>
            </w:r>
            <w:r w:rsidR="00685CB7">
              <w:rPr>
                <w:rFonts w:eastAsia="Calibri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динамика</w:t>
            </w:r>
            <w:r w:rsidR="00685CB7">
              <w:rPr>
                <w:rFonts w:eastAsia="Calibri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(тенденция</w:t>
            </w:r>
            <w:r w:rsidR="00685CB7">
              <w:rPr>
                <w:rFonts w:eastAsia="Calibri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повышения</w:t>
            </w:r>
            <w:r w:rsidR="00685CB7">
              <w:rPr>
                <w:rFonts w:eastAsia="Calibri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уровня</w:t>
            </w:r>
            <w:r w:rsidR="00685CB7">
              <w:rPr>
                <w:rFonts w:eastAsia="Calibri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нравственного</w:t>
            </w:r>
            <w:r w:rsidR="00685CB7">
              <w:rPr>
                <w:rFonts w:eastAsia="Calibri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развития</w:t>
            </w:r>
            <w:r w:rsidR="00685CB7">
              <w:rPr>
                <w:rFonts w:eastAsia="Calibri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обуч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а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ющихся)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—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увеличение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знач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е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ни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ыделенных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показателе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восп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и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тания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и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социализации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обуча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ю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щихся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на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интерпретацио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н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ном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этапе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по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сравнению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с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результ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а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тами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контрольного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этапа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иссл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е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дования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(диагностич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е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ский).</w:t>
            </w:r>
          </w:p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2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Инертность</w:t>
            </w:r>
            <w:r w:rsidR="00685CB7">
              <w:rPr>
                <w:rFonts w:eastAsia="Calibri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положител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ь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ной</w:t>
            </w:r>
            <w:r w:rsidR="00685CB7">
              <w:rPr>
                <w:rFonts w:eastAsia="Calibri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динамики</w:t>
            </w:r>
            <w:r w:rsidR="00685CB7">
              <w:rPr>
                <w:rFonts w:eastAsia="Calibri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подразумевает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тсу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т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твие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характеристик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полож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и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тельно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динамик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озможное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увеличение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трицательных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зн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а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чени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показ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а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теле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оспитания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оциализаци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бучающихся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на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интерпретационном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этапе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по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сравнению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с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результатами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ко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н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трольного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этапа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исслед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о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вания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(диагностический);</w:t>
            </w:r>
          </w:p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3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Устойчивость</w:t>
            </w:r>
            <w:r w:rsidR="00685CB7">
              <w:rPr>
                <w:rFonts w:eastAsia="Calibri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(стабил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ь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ность)</w:t>
            </w:r>
            <w:r w:rsidR="00685CB7">
              <w:rPr>
                <w:rFonts w:eastAsia="Calibri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исследуемых</w:t>
            </w:r>
            <w:r w:rsidR="00685CB7">
              <w:rPr>
                <w:rFonts w:eastAsia="Calibri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показат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е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лей</w:t>
            </w:r>
            <w:r w:rsidR="00685CB7">
              <w:rPr>
                <w:rFonts w:eastAsia="Calibri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духовно-нравственного</w:t>
            </w:r>
            <w:r w:rsidR="00685CB7">
              <w:rPr>
                <w:rFonts w:eastAsia="Calibri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ра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з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вития,</w:t>
            </w:r>
            <w:r w:rsidR="00685CB7">
              <w:rPr>
                <w:rFonts w:eastAsia="Calibri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воспитания</w:t>
            </w:r>
            <w:r w:rsidR="00685CB7">
              <w:rPr>
                <w:rFonts w:eastAsia="Calibri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и</w:t>
            </w:r>
            <w:r w:rsidR="00685CB7">
              <w:rPr>
                <w:rFonts w:eastAsia="Calibri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социализ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а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ции</w:t>
            </w:r>
            <w:r w:rsidR="00685CB7">
              <w:rPr>
                <w:rFonts w:eastAsia="Calibri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i/>
                <w:iCs/>
                <w:color w:val="000000"/>
                <w:sz w:val="22"/>
                <w:szCs w:val="22"/>
              </w:rPr>
              <w:t>обучающихся</w:t>
            </w:r>
            <w:r w:rsidR="00685CB7">
              <w:rPr>
                <w:rFonts w:eastAsia="Calibri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на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интерпр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е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тационном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и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контрольным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эт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а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пах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исследов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а</w:t>
            </w:r>
            <w:r w:rsidRPr="004B1F16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>ния.</w:t>
            </w:r>
            <w:r w:rsidR="00685CB7">
              <w:rPr>
                <w:rStyle w:val="dash041e005f0431005f044b005f0447005f043d005f044b005f0439005f005fchar1char10"/>
                <w:rFonts w:eastAsia="Calibri"/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4284" w:type="dxa"/>
            <w:shd w:val="clear" w:color="auto" w:fill="auto"/>
            <w:hideMark/>
          </w:tcPr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1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«Ценностные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риентации»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М</w:t>
            </w:r>
            <w:r w:rsidR="001D7B2B" w:rsidRPr="004B1F16">
              <w:rPr>
                <w:rFonts w:eastAsia="Calibri"/>
                <w:color w:val="000000"/>
                <w:sz w:val="22"/>
                <w:szCs w:val="22"/>
              </w:rPr>
              <w:t>.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Рокича</w:t>
            </w:r>
          </w:p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2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И.О.Мотков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«Жизненные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предпочт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е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ния»</w:t>
            </w:r>
          </w:p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3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«Самооценка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личности»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модифицир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анная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А.М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Прихожан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методика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Дембо-Рубинштейн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</w:p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4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Диагностика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труктуры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учебно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мот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и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аци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школьника</w:t>
            </w:r>
          </w:p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5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Тест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К.Томаса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«Я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конфликтно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ит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у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ации»</w:t>
            </w:r>
          </w:p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6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Тест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пределяющи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уровень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толеран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т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ност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«Терпимы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л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ты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чел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ек?»</w:t>
            </w:r>
          </w:p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7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Методика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профессиональных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предп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чтени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Дж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Го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л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ланда</w:t>
            </w:r>
          </w:p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8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Дифференциально-диагностически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просник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Е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А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Климово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(ДДО)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«Проф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рие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н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тация»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</w:p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9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Тест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«Размышляем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жизненном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п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ы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те»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Н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Е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Щурк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ой</w:t>
            </w:r>
          </w:p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10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Методика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для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изучения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оциализир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анност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личност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учащегося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М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И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Ро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ж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кова</w:t>
            </w:r>
          </w:p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11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методика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диагностик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уровня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творч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е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ко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активност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="00E63B6E" w:rsidRPr="004B1F16">
              <w:rPr>
                <w:rFonts w:eastAsia="Calibri"/>
                <w:color w:val="000000"/>
                <w:sz w:val="22"/>
                <w:szCs w:val="22"/>
              </w:rPr>
              <w:t>об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учащихся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(М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И.Рожков,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Ю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Тюников,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Б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Ал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и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шев,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Л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А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олович)</w:t>
            </w:r>
          </w:p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12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Методика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пределения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уровня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разв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и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тия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амоуправления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ученическом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ко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л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лективе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М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И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Ро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ж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кова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</w:p>
        </w:tc>
      </w:tr>
      <w:tr w:rsidR="003B58F3" w:rsidRPr="00E75FB6" w:rsidTr="004B1F16">
        <w:trPr>
          <w:trHeight w:val="2719"/>
        </w:trPr>
        <w:tc>
          <w:tcPr>
            <w:tcW w:w="2624" w:type="dxa"/>
            <w:shd w:val="clear" w:color="auto" w:fill="auto"/>
            <w:hideMark/>
          </w:tcPr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2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Динамика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(характер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изменения)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оциал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ь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ной,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психолого-педагогическо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нра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твенно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атм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феры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бразовательном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учр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е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ждении.</w:t>
            </w:r>
          </w:p>
        </w:tc>
        <w:tc>
          <w:tcPr>
            <w:tcW w:w="3406" w:type="dxa"/>
            <w:shd w:val="clear" w:color="auto" w:fill="auto"/>
            <w:hideMark/>
          </w:tcPr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1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Комфортность,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защище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н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ность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личност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бучающегося,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его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т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ношение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к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сновным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торонам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жизнед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е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ятельност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школе.</w:t>
            </w:r>
          </w:p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2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Удовлетворенность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педаг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гов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одержанием,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рганиз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а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цие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условиям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трудово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деятельн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ти,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заимоотношениям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школьном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ообщ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е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тве.</w:t>
            </w:r>
          </w:p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3.Удовлетворенность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родит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е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ле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результатам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бучения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осп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и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тания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воего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ребенка,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его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пол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жением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школьном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колле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к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тиве.</w:t>
            </w:r>
          </w:p>
        </w:tc>
        <w:tc>
          <w:tcPr>
            <w:tcW w:w="4284" w:type="dxa"/>
            <w:shd w:val="clear" w:color="auto" w:fill="auto"/>
            <w:hideMark/>
          </w:tcPr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1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Комплексная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методика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А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А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А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н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дреева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«Изучение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удовлетворенност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буча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ю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щихся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школ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ь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но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жизнью»</w:t>
            </w:r>
          </w:p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FF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2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sz w:val="22"/>
                <w:szCs w:val="22"/>
              </w:rPr>
              <w:t>Методика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sz w:val="22"/>
                <w:szCs w:val="22"/>
              </w:rPr>
              <w:t>Л.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sz w:val="22"/>
                <w:szCs w:val="22"/>
              </w:rPr>
              <w:t>В.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sz w:val="22"/>
                <w:szCs w:val="22"/>
              </w:rPr>
              <w:t>Байбородовой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sz w:val="22"/>
                <w:szCs w:val="22"/>
              </w:rPr>
              <w:t>для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sz w:val="22"/>
                <w:szCs w:val="22"/>
              </w:rPr>
              <w:t>из</w:t>
            </w:r>
            <w:r w:rsidRPr="004B1F16">
              <w:rPr>
                <w:rFonts w:eastAsia="Calibri"/>
                <w:sz w:val="22"/>
                <w:szCs w:val="22"/>
              </w:rPr>
              <w:t>у</w:t>
            </w:r>
            <w:r w:rsidRPr="004B1F16">
              <w:rPr>
                <w:rFonts w:eastAsia="Calibri"/>
                <w:sz w:val="22"/>
                <w:szCs w:val="22"/>
              </w:rPr>
              <w:t>чения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sz w:val="22"/>
                <w:szCs w:val="22"/>
              </w:rPr>
              <w:t>степени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sz w:val="22"/>
                <w:szCs w:val="22"/>
              </w:rPr>
              <w:t>развития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sz w:val="22"/>
                <w:szCs w:val="22"/>
              </w:rPr>
              <w:t>основных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sz w:val="22"/>
                <w:szCs w:val="22"/>
              </w:rPr>
              <w:t>комп</w:t>
            </w:r>
            <w:r w:rsidRPr="004B1F16">
              <w:rPr>
                <w:rFonts w:eastAsia="Calibri"/>
                <w:sz w:val="22"/>
                <w:szCs w:val="22"/>
              </w:rPr>
              <w:t>о</w:t>
            </w:r>
            <w:r w:rsidRPr="004B1F16">
              <w:rPr>
                <w:rFonts w:eastAsia="Calibri"/>
                <w:sz w:val="22"/>
                <w:szCs w:val="22"/>
              </w:rPr>
              <w:t>нентов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sz w:val="22"/>
                <w:szCs w:val="22"/>
              </w:rPr>
              <w:t>педагогического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sz w:val="22"/>
                <w:szCs w:val="22"/>
              </w:rPr>
              <w:t>взаим</w:t>
            </w:r>
            <w:r w:rsidRPr="004B1F16">
              <w:rPr>
                <w:rFonts w:eastAsia="Calibri"/>
                <w:sz w:val="22"/>
                <w:szCs w:val="22"/>
              </w:rPr>
              <w:t>о</w:t>
            </w:r>
            <w:r w:rsidRPr="004B1F16">
              <w:rPr>
                <w:rFonts w:eastAsia="Calibri"/>
                <w:sz w:val="22"/>
                <w:szCs w:val="22"/>
              </w:rPr>
              <w:t>действия</w:t>
            </w:r>
          </w:p>
        </w:tc>
      </w:tr>
      <w:tr w:rsidR="003B58F3" w:rsidRPr="00E75FB6" w:rsidTr="004B1F16">
        <w:trPr>
          <w:trHeight w:val="1531"/>
        </w:trPr>
        <w:tc>
          <w:tcPr>
            <w:tcW w:w="2624" w:type="dxa"/>
            <w:shd w:val="clear" w:color="auto" w:fill="auto"/>
            <w:hideMark/>
          </w:tcPr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lastRenderedPageBreak/>
              <w:t>3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Динамика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детско-родительских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тнош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е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ни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тепен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ключё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н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ност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родителе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(зако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н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ных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пре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д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тавителей)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бразовательны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о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питательны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пр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цесс.</w:t>
            </w:r>
          </w:p>
        </w:tc>
        <w:tc>
          <w:tcPr>
            <w:tcW w:w="3406" w:type="dxa"/>
            <w:shd w:val="clear" w:color="auto" w:fill="auto"/>
            <w:hideMark/>
          </w:tcPr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1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Активность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участия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родит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е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ле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деятельности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овета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шк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лы,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как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органа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госуда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р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твенно-общественного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управления</w:t>
            </w:r>
          </w:p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2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ключенность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родителей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в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мероприятия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школы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,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кла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са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4284" w:type="dxa"/>
            <w:shd w:val="clear" w:color="auto" w:fill="auto"/>
            <w:hideMark/>
          </w:tcPr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color w:val="000000"/>
                <w:sz w:val="22"/>
                <w:szCs w:val="22"/>
              </w:rPr>
              <w:t>1.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Протоколы</w:t>
            </w:r>
            <w:r w:rsidR="00685CB7">
              <w:rPr>
                <w:rFonts w:eastAsia="Calibri"/>
                <w:color w:val="000000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color w:val="000000"/>
                <w:sz w:val="22"/>
                <w:szCs w:val="22"/>
              </w:rPr>
              <w:t>заседания</w:t>
            </w:r>
          </w:p>
          <w:p w:rsidR="003B58F3" w:rsidRPr="004B1F16" w:rsidRDefault="003B58F3" w:rsidP="004B1F16">
            <w:pPr>
              <w:ind w:left="28" w:right="28" w:firstLine="0"/>
              <w:rPr>
                <w:rFonts w:eastAsia="Calibri"/>
                <w:sz w:val="22"/>
                <w:szCs w:val="22"/>
              </w:rPr>
            </w:pPr>
            <w:r w:rsidRPr="004B1F16">
              <w:rPr>
                <w:rFonts w:eastAsia="Calibri"/>
                <w:sz w:val="22"/>
                <w:szCs w:val="22"/>
              </w:rPr>
              <w:t>Совета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sz w:val="22"/>
                <w:szCs w:val="22"/>
              </w:rPr>
              <w:t>школы,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sz w:val="22"/>
                <w:szCs w:val="22"/>
              </w:rPr>
              <w:t>план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sz w:val="22"/>
                <w:szCs w:val="22"/>
              </w:rPr>
              <w:t>работы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sz w:val="22"/>
                <w:szCs w:val="22"/>
              </w:rPr>
              <w:t>Совета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sz w:val="22"/>
                <w:szCs w:val="22"/>
              </w:rPr>
              <w:t>шк</w:t>
            </w:r>
            <w:r w:rsidRPr="004B1F16">
              <w:rPr>
                <w:rFonts w:eastAsia="Calibri"/>
                <w:sz w:val="22"/>
                <w:szCs w:val="22"/>
              </w:rPr>
              <w:t>о</w:t>
            </w:r>
            <w:r w:rsidRPr="004B1F16">
              <w:rPr>
                <w:rFonts w:eastAsia="Calibri"/>
                <w:sz w:val="22"/>
                <w:szCs w:val="22"/>
              </w:rPr>
              <w:t>лы</w:t>
            </w:r>
          </w:p>
          <w:p w:rsidR="003B58F3" w:rsidRPr="004B1F16" w:rsidRDefault="003B58F3" w:rsidP="004B1F16">
            <w:pPr>
              <w:ind w:left="28" w:right="28" w:firstLine="0"/>
              <w:rPr>
                <w:rFonts w:eastAsia="Calibri"/>
                <w:color w:val="000000"/>
                <w:sz w:val="22"/>
                <w:szCs w:val="22"/>
              </w:rPr>
            </w:pPr>
            <w:r w:rsidRPr="004B1F16">
              <w:rPr>
                <w:rFonts w:eastAsia="Calibri"/>
                <w:sz w:val="22"/>
                <w:szCs w:val="22"/>
              </w:rPr>
              <w:t>2.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sz w:val="22"/>
                <w:szCs w:val="22"/>
              </w:rPr>
              <w:t>Анализ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sz w:val="22"/>
                <w:szCs w:val="22"/>
              </w:rPr>
              <w:t>воспитательной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sz w:val="22"/>
                <w:szCs w:val="22"/>
              </w:rPr>
              <w:t>деятельн</w:t>
            </w:r>
            <w:r w:rsidRPr="004B1F16">
              <w:rPr>
                <w:rFonts w:eastAsia="Calibri"/>
                <w:sz w:val="22"/>
                <w:szCs w:val="22"/>
              </w:rPr>
              <w:t>о</w:t>
            </w:r>
            <w:r w:rsidRPr="004B1F16">
              <w:rPr>
                <w:rFonts w:eastAsia="Calibri"/>
                <w:sz w:val="22"/>
                <w:szCs w:val="22"/>
              </w:rPr>
              <w:t>сти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sz w:val="22"/>
                <w:szCs w:val="22"/>
              </w:rPr>
              <w:t>за</w:t>
            </w:r>
            <w:r w:rsidR="00685CB7">
              <w:rPr>
                <w:rFonts w:eastAsia="Calibri"/>
                <w:sz w:val="22"/>
                <w:szCs w:val="22"/>
              </w:rPr>
              <w:t xml:space="preserve"> </w:t>
            </w:r>
            <w:r w:rsidRPr="004B1F16">
              <w:rPr>
                <w:rFonts w:eastAsia="Calibri"/>
                <w:sz w:val="22"/>
                <w:szCs w:val="22"/>
              </w:rPr>
              <w:t>год</w:t>
            </w:r>
          </w:p>
        </w:tc>
      </w:tr>
    </w:tbl>
    <w:p w:rsidR="003B58F3" w:rsidRPr="00BE1158" w:rsidRDefault="003B58F3" w:rsidP="0016278F">
      <w:pPr>
        <w:rPr>
          <w:sz w:val="18"/>
          <w:szCs w:val="18"/>
        </w:rPr>
      </w:pPr>
    </w:p>
    <w:p w:rsidR="003B58F3" w:rsidRPr="0016278F" w:rsidRDefault="003B58F3" w:rsidP="0016278F">
      <w:pPr>
        <w:rPr>
          <w:b/>
          <w:i/>
        </w:rPr>
      </w:pPr>
      <w:r w:rsidRPr="0016278F">
        <w:rPr>
          <w:b/>
          <w:i/>
        </w:rPr>
        <w:t>Критери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ценк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эффективн</w:t>
      </w:r>
      <w:r w:rsidRPr="0016278F">
        <w:rPr>
          <w:b/>
          <w:i/>
        </w:rPr>
        <w:t>о</w:t>
      </w:r>
      <w:r w:rsidRPr="0016278F">
        <w:rPr>
          <w:b/>
          <w:i/>
        </w:rPr>
        <w:t>ст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оспитательно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роцесса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школы.</w:t>
      </w: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376"/>
        <w:gridCol w:w="3969"/>
        <w:gridCol w:w="3969"/>
      </w:tblGrid>
      <w:tr w:rsidR="003B58F3" w:rsidRPr="0016278F" w:rsidTr="003B58F3">
        <w:tc>
          <w:tcPr>
            <w:tcW w:w="2376" w:type="dxa"/>
            <w:shd w:val="clear" w:color="auto" w:fill="auto"/>
          </w:tcPr>
          <w:p w:rsidR="003B58F3" w:rsidRPr="0016278F" w:rsidRDefault="003B58F3" w:rsidP="0016278F">
            <w:pPr>
              <w:tabs>
                <w:tab w:val="left" w:pos="7797"/>
              </w:tabs>
              <w:ind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Ожидаемые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р</w:t>
            </w:r>
            <w:r w:rsidRPr="0016278F">
              <w:rPr>
                <w:b/>
                <w:i/>
              </w:rPr>
              <w:t>е</w:t>
            </w:r>
            <w:r w:rsidRPr="0016278F">
              <w:rPr>
                <w:b/>
                <w:i/>
              </w:rPr>
              <w:t>зультаты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tabs>
                <w:tab w:val="left" w:pos="7797"/>
              </w:tabs>
              <w:ind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Критерии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отслеживания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резул</w:t>
            </w:r>
            <w:r w:rsidRPr="0016278F">
              <w:rPr>
                <w:b/>
                <w:i/>
              </w:rPr>
              <w:t>ь</w:t>
            </w:r>
            <w:r w:rsidRPr="0016278F">
              <w:rPr>
                <w:b/>
                <w:i/>
              </w:rPr>
              <w:t>тата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tabs>
                <w:tab w:val="left" w:pos="7797"/>
              </w:tabs>
              <w:ind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Методики</w:t>
            </w:r>
          </w:p>
        </w:tc>
      </w:tr>
      <w:tr w:rsidR="003B58F3" w:rsidRPr="0016278F" w:rsidTr="003B58F3">
        <w:tc>
          <w:tcPr>
            <w:tcW w:w="2376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Охват</w:t>
            </w:r>
            <w:r w:rsidR="00685CB7">
              <w:t xml:space="preserve"> </w:t>
            </w:r>
            <w:r w:rsidRPr="0016278F">
              <w:t>вн</w:t>
            </w:r>
            <w:r w:rsidRPr="0016278F">
              <w:t>е</w:t>
            </w:r>
            <w:r w:rsidRPr="0016278F">
              <w:t>урочной</w:t>
            </w:r>
            <w:r w:rsidR="00685CB7">
              <w:t xml:space="preserve"> </w:t>
            </w:r>
            <w:r w:rsidRPr="0016278F">
              <w:t>деятельн</w:t>
            </w:r>
            <w:r w:rsidRPr="0016278F">
              <w:t>о</w:t>
            </w:r>
            <w:r w:rsidRPr="0016278F">
              <w:t>стью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ind w:left="34" w:right="149" w:firstLine="0"/>
            </w:pPr>
            <w:r w:rsidRPr="0016278F">
              <w:t>Занятость</w:t>
            </w:r>
            <w:r w:rsidR="00685CB7">
              <w:t xml:space="preserve"> </w:t>
            </w:r>
            <w:r w:rsidR="00867B6F" w:rsidRPr="0016278F">
              <w:t>об</w:t>
            </w:r>
            <w:r w:rsidRPr="0016278F">
              <w:t>учащихся</w:t>
            </w:r>
            <w:r w:rsidR="00685CB7">
              <w:t xml:space="preserve"> </w:t>
            </w:r>
            <w:r w:rsidRPr="0016278F">
              <w:t>во</w:t>
            </w:r>
            <w:r w:rsidR="00685CB7">
              <w:t xml:space="preserve"> </w:t>
            </w:r>
            <w:r w:rsidRPr="0016278F">
              <w:t>вн</w:t>
            </w:r>
            <w:r w:rsidRPr="0016278F">
              <w:t>е</w:t>
            </w:r>
            <w:r w:rsidRPr="0016278F">
              <w:t>урочное</w:t>
            </w:r>
            <w:r w:rsidR="00685CB7">
              <w:t xml:space="preserve"> </w:t>
            </w:r>
            <w:r w:rsidRPr="0016278F">
              <w:t>время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Таблица</w:t>
            </w:r>
            <w:r w:rsidR="00685CB7">
              <w:t xml:space="preserve"> </w:t>
            </w:r>
            <w:r w:rsidRPr="0016278F">
              <w:t>«Охват</w:t>
            </w:r>
            <w:r w:rsidR="00685CB7">
              <w:t xml:space="preserve"> </w:t>
            </w:r>
            <w:r w:rsidRPr="0016278F">
              <w:t>ДО»</w:t>
            </w:r>
          </w:p>
        </w:tc>
      </w:tr>
      <w:tr w:rsidR="003B58F3" w:rsidRPr="0016278F" w:rsidTr="003B58F3">
        <w:tc>
          <w:tcPr>
            <w:tcW w:w="2376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Состояние</w:t>
            </w:r>
            <w:r w:rsidR="00685CB7">
              <w:t xml:space="preserve"> </w:t>
            </w:r>
            <w:r w:rsidRPr="0016278F">
              <w:t>престу</w:t>
            </w:r>
            <w:r w:rsidRPr="0016278F">
              <w:t>п</w:t>
            </w:r>
            <w:r w:rsidRPr="0016278F">
              <w:t>ности</w:t>
            </w:r>
            <w:r w:rsidR="00685CB7">
              <w:t xml:space="preserve"> 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shd w:val="clear" w:color="auto" w:fill="FFFFFF"/>
              <w:adjustRightInd w:val="0"/>
              <w:ind w:left="34" w:right="149" w:firstLine="0"/>
              <w:rPr>
                <w:color w:val="000000"/>
              </w:rPr>
            </w:pPr>
            <w:r w:rsidRPr="0016278F">
              <w:rPr>
                <w:color w:val="000000"/>
              </w:rPr>
              <w:t>Отсутств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правонарушени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</w:t>
            </w:r>
            <w:r w:rsidRPr="0016278F">
              <w:rPr>
                <w:color w:val="000000"/>
              </w:rPr>
              <w:t>т</w:t>
            </w:r>
            <w:r w:rsidRPr="0016278F">
              <w:rPr>
                <w:color w:val="000000"/>
              </w:rPr>
              <w:t>сева</w:t>
            </w:r>
            <w:r w:rsidR="00685CB7">
              <w:rPr>
                <w:color w:val="000000"/>
              </w:rPr>
              <w:t xml:space="preserve"> </w:t>
            </w:r>
            <w:r w:rsidR="00867B6F" w:rsidRPr="0016278F">
              <w:rPr>
                <w:color w:val="000000"/>
              </w:rPr>
              <w:t>об</w:t>
            </w:r>
            <w:r w:rsidRPr="0016278F">
              <w:rPr>
                <w:color w:val="000000"/>
              </w:rPr>
              <w:t>уча</w:t>
            </w:r>
            <w:r w:rsidR="00E63B6E" w:rsidRPr="0016278F">
              <w:rPr>
                <w:color w:val="000000"/>
              </w:rPr>
              <w:t>ю</w:t>
            </w:r>
            <w:r w:rsidRPr="0016278F">
              <w:rPr>
                <w:color w:val="000000"/>
              </w:rPr>
              <w:t>щихся;</w:t>
            </w:r>
            <w:r w:rsidR="00685CB7">
              <w:rPr>
                <w:color w:val="000000"/>
              </w:rPr>
              <w:t xml:space="preserve"> 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Количество</w:t>
            </w:r>
            <w:r w:rsidR="00685CB7">
              <w:t xml:space="preserve"> </w:t>
            </w:r>
            <w:r w:rsidRPr="0016278F">
              <w:t>обучающихся,</w:t>
            </w:r>
            <w:r w:rsidR="00685CB7">
              <w:t xml:space="preserve"> </w:t>
            </w:r>
            <w:r w:rsidRPr="0016278F">
              <w:t>состо</w:t>
            </w:r>
            <w:r w:rsidRPr="0016278F">
              <w:t>я</w:t>
            </w:r>
            <w:r w:rsidRPr="0016278F">
              <w:t>щих</w:t>
            </w:r>
            <w:r w:rsidR="00685CB7">
              <w:t xml:space="preserve"> </w:t>
            </w:r>
            <w:r w:rsidRPr="0016278F">
              <w:t>на</w:t>
            </w:r>
            <w:r w:rsidR="00685CB7">
              <w:t xml:space="preserve"> </w:t>
            </w:r>
            <w:r w:rsidRPr="0016278F">
              <w:t>учёте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ПДН</w:t>
            </w:r>
            <w:r w:rsidR="000C0C28" w:rsidRPr="0016278F">
              <w:t>,</w:t>
            </w:r>
            <w:r w:rsidR="00685CB7">
              <w:t xml:space="preserve"> </w:t>
            </w:r>
            <w:r w:rsidRPr="0016278F">
              <w:t>ОВД,</w:t>
            </w:r>
            <w:r w:rsidR="00685CB7">
              <w:t xml:space="preserve"> </w:t>
            </w:r>
            <w:r w:rsidRPr="0016278F">
              <w:t>КДН,</w:t>
            </w:r>
            <w:r w:rsidR="00685CB7">
              <w:t xml:space="preserve"> </w:t>
            </w:r>
            <w:r w:rsidRPr="0016278F">
              <w:t>ВШУ</w:t>
            </w:r>
          </w:p>
        </w:tc>
      </w:tr>
      <w:tr w:rsidR="003B58F3" w:rsidRPr="0016278F" w:rsidTr="001D7B2B">
        <w:trPr>
          <w:trHeight w:val="279"/>
        </w:trPr>
        <w:tc>
          <w:tcPr>
            <w:tcW w:w="2376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Уровень</w:t>
            </w:r>
            <w:r w:rsidR="00685CB7">
              <w:t xml:space="preserve"> </w:t>
            </w:r>
            <w:r w:rsidRPr="0016278F">
              <w:t>воспита</w:t>
            </w:r>
            <w:r w:rsidRPr="0016278F">
              <w:t>н</w:t>
            </w:r>
            <w:r w:rsidRPr="0016278F">
              <w:t>ности</w:t>
            </w:r>
            <w:r w:rsidR="00685CB7">
              <w:t xml:space="preserve"> 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shd w:val="clear" w:color="auto" w:fill="FFFFFF"/>
              <w:adjustRightInd w:val="0"/>
              <w:ind w:left="34" w:right="149" w:firstLine="0"/>
              <w:rPr>
                <w:color w:val="000000"/>
              </w:rPr>
            </w:pPr>
            <w:r w:rsidRPr="0016278F">
              <w:rPr>
                <w:color w:val="000000"/>
              </w:rPr>
              <w:t>Уважен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к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школьным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трад</w:t>
            </w:r>
            <w:r w:rsidRPr="0016278F">
              <w:rPr>
                <w:color w:val="000000"/>
              </w:rPr>
              <w:t>и</w:t>
            </w:r>
            <w:r w:rsidRPr="0016278F">
              <w:rPr>
                <w:color w:val="000000"/>
              </w:rPr>
              <w:t>циям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фундаментальным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це</w:t>
            </w:r>
            <w:r w:rsidRPr="0016278F">
              <w:rPr>
                <w:color w:val="000000"/>
              </w:rPr>
              <w:t>н</w:t>
            </w:r>
            <w:r w:rsidRPr="0016278F">
              <w:rPr>
                <w:color w:val="000000"/>
              </w:rPr>
              <w:t>ностям;</w:t>
            </w:r>
            <w:r w:rsidR="00685CB7">
              <w:rPr>
                <w:color w:val="000000"/>
              </w:rPr>
              <w:t xml:space="preserve"> </w:t>
            </w:r>
          </w:p>
          <w:p w:rsidR="003B58F3" w:rsidRPr="0016278F" w:rsidRDefault="003B58F3" w:rsidP="0016278F">
            <w:pPr>
              <w:shd w:val="clear" w:color="auto" w:fill="FFFFFF"/>
              <w:adjustRightInd w:val="0"/>
              <w:ind w:left="34" w:right="149" w:firstLine="0"/>
              <w:rPr>
                <w:color w:val="000000"/>
              </w:rPr>
            </w:pPr>
            <w:r w:rsidRPr="0016278F">
              <w:rPr>
                <w:color w:val="000000"/>
              </w:rPr>
              <w:t>Демонстрация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знаний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этикета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делового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общения;</w:t>
            </w:r>
            <w:r w:rsidR="00685CB7">
              <w:rPr>
                <w:color w:val="000000"/>
              </w:rPr>
              <w:t xml:space="preserve"> </w:t>
            </w:r>
          </w:p>
          <w:p w:rsidR="003B58F3" w:rsidRPr="0016278F" w:rsidRDefault="003B58F3" w:rsidP="0016278F">
            <w:pPr>
              <w:shd w:val="clear" w:color="auto" w:fill="FFFFFF"/>
              <w:adjustRightInd w:val="0"/>
              <w:ind w:left="34" w:right="149" w:firstLine="0"/>
              <w:rPr>
                <w:color w:val="000000"/>
              </w:rPr>
            </w:pPr>
            <w:r w:rsidRPr="0016278F">
              <w:rPr>
                <w:color w:val="000000"/>
              </w:rPr>
              <w:t>Овладение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социальными</w:t>
            </w:r>
            <w:r w:rsidR="00685CB7">
              <w:rPr>
                <w:color w:val="000000"/>
              </w:rPr>
              <w:t xml:space="preserve"> </w:t>
            </w:r>
            <w:r w:rsidRPr="0016278F">
              <w:rPr>
                <w:color w:val="000000"/>
              </w:rPr>
              <w:t>навык</w:t>
            </w:r>
            <w:r w:rsidRPr="0016278F">
              <w:rPr>
                <w:color w:val="000000"/>
              </w:rPr>
              <w:t>а</w:t>
            </w:r>
            <w:r w:rsidRPr="0016278F">
              <w:rPr>
                <w:color w:val="000000"/>
              </w:rPr>
              <w:t>ми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Анкетирование,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сводная</w:t>
            </w:r>
            <w:r w:rsidR="00685CB7">
              <w:t xml:space="preserve"> </w:t>
            </w:r>
            <w:r w:rsidRPr="0016278F">
              <w:t>таблица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кла</w:t>
            </w:r>
            <w:r w:rsidRPr="0016278F">
              <w:t>с</w:t>
            </w:r>
            <w:r w:rsidRPr="0016278F">
              <w:t>сам</w:t>
            </w:r>
          </w:p>
        </w:tc>
      </w:tr>
      <w:tr w:rsidR="003B58F3" w:rsidRPr="0016278F" w:rsidTr="003B58F3">
        <w:tc>
          <w:tcPr>
            <w:tcW w:w="2376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Сформир</w:t>
            </w:r>
            <w:r w:rsidRPr="0016278F">
              <w:t>о</w:t>
            </w:r>
            <w:r w:rsidRPr="0016278F">
              <w:t>ванность</w:t>
            </w:r>
            <w:r w:rsidR="00685CB7">
              <w:t xml:space="preserve"> </w:t>
            </w:r>
            <w:r w:rsidRPr="0016278F">
              <w:t>познавательного</w:t>
            </w:r>
            <w:r w:rsidR="00685CB7">
              <w:t xml:space="preserve"> </w:t>
            </w:r>
            <w:r w:rsidRPr="0016278F">
              <w:t>п</w:t>
            </w:r>
            <w:r w:rsidRPr="0016278F">
              <w:t>о</w:t>
            </w:r>
            <w:r w:rsidRPr="0016278F">
              <w:t>тенциала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ind w:left="34" w:right="149" w:firstLine="0"/>
              <w:rPr>
                <w:color w:val="333333"/>
              </w:rPr>
            </w:pPr>
            <w:r w:rsidRPr="0016278F">
              <w:rPr>
                <w:color w:val="333333"/>
              </w:rPr>
              <w:t>1.Освоение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обучающимся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образ</w:t>
            </w:r>
            <w:r w:rsidRPr="0016278F">
              <w:rPr>
                <w:color w:val="333333"/>
              </w:rPr>
              <w:t>о</w:t>
            </w:r>
            <w:r w:rsidRPr="0016278F">
              <w:rPr>
                <w:color w:val="333333"/>
              </w:rPr>
              <w:t>вательной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программы</w:t>
            </w:r>
            <w:r w:rsidR="00685CB7">
              <w:rPr>
                <w:color w:val="333333"/>
              </w:rPr>
              <w:t xml:space="preserve"> </w:t>
            </w:r>
          </w:p>
          <w:p w:rsidR="003B58F3" w:rsidRPr="0016278F" w:rsidRDefault="003B58F3" w:rsidP="0016278F">
            <w:pPr>
              <w:ind w:left="34" w:right="149" w:firstLine="0"/>
              <w:rPr>
                <w:color w:val="333333"/>
              </w:rPr>
            </w:pPr>
            <w:r w:rsidRPr="0016278F">
              <w:rPr>
                <w:color w:val="333333"/>
              </w:rPr>
              <w:t>2.Развитость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мышления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.</w:t>
            </w:r>
          </w:p>
          <w:p w:rsidR="003B58F3" w:rsidRPr="0016278F" w:rsidRDefault="003B58F3" w:rsidP="0016278F">
            <w:pPr>
              <w:ind w:left="34" w:right="149" w:firstLine="0"/>
              <w:rPr>
                <w:color w:val="333333"/>
              </w:rPr>
            </w:pPr>
            <w:r w:rsidRPr="0016278F">
              <w:rPr>
                <w:color w:val="333333"/>
              </w:rPr>
              <w:t>3.Познавательная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активность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об</w:t>
            </w:r>
            <w:r w:rsidRPr="0016278F">
              <w:rPr>
                <w:color w:val="333333"/>
              </w:rPr>
              <w:t>у</w:t>
            </w:r>
            <w:r w:rsidRPr="0016278F">
              <w:rPr>
                <w:color w:val="333333"/>
              </w:rPr>
              <w:t>чающихся.</w:t>
            </w:r>
            <w:r w:rsidR="00685CB7">
              <w:rPr>
                <w:color w:val="333333"/>
              </w:rPr>
              <w:t xml:space="preserve"> </w:t>
            </w:r>
          </w:p>
          <w:p w:rsidR="003B58F3" w:rsidRPr="0016278F" w:rsidRDefault="003B58F3" w:rsidP="0016278F">
            <w:pPr>
              <w:tabs>
                <w:tab w:val="num" w:pos="34"/>
              </w:tabs>
              <w:ind w:left="34" w:right="149" w:firstLine="0"/>
            </w:pPr>
            <w:r w:rsidRPr="0016278F">
              <w:rPr>
                <w:color w:val="333333"/>
              </w:rPr>
              <w:t>4.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Сформированность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учебной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д</w:t>
            </w:r>
            <w:r w:rsidRPr="0016278F">
              <w:rPr>
                <w:color w:val="333333"/>
              </w:rPr>
              <w:t>е</w:t>
            </w:r>
            <w:r w:rsidRPr="0016278F">
              <w:rPr>
                <w:color w:val="333333"/>
              </w:rPr>
              <w:t>ятельности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1.Школьный</w:t>
            </w:r>
            <w:r w:rsidR="00685CB7">
              <w:t xml:space="preserve"> </w:t>
            </w:r>
            <w:r w:rsidRPr="0016278F">
              <w:t>тест</w:t>
            </w:r>
            <w:r w:rsidR="00685CB7">
              <w:t xml:space="preserve"> </w:t>
            </w:r>
            <w:r w:rsidRPr="0016278F">
              <w:t>умственного</w:t>
            </w:r>
            <w:r w:rsidR="00685CB7">
              <w:t xml:space="preserve"> </w:t>
            </w:r>
            <w:r w:rsidRPr="0016278F">
              <w:t>ра</w:t>
            </w:r>
            <w:r w:rsidRPr="0016278F">
              <w:t>з</w:t>
            </w:r>
            <w:r w:rsidRPr="0016278F">
              <w:t>вития</w:t>
            </w:r>
            <w:r w:rsidR="00685CB7">
              <w:t xml:space="preserve"> 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2.</w:t>
            </w:r>
            <w:r w:rsidR="00685CB7">
              <w:t xml:space="preserve"> </w:t>
            </w:r>
            <w:r w:rsidRPr="0016278F">
              <w:t>Статистический</w:t>
            </w:r>
            <w:r w:rsidR="00685CB7">
              <w:t xml:space="preserve"> </w:t>
            </w:r>
            <w:r w:rsidRPr="0016278F">
              <w:t>анализ</w:t>
            </w:r>
            <w:r w:rsidR="00685CB7">
              <w:t xml:space="preserve"> </w:t>
            </w:r>
            <w:r w:rsidRPr="0016278F">
              <w:t>тек</w:t>
            </w:r>
            <w:r w:rsidRPr="0016278F">
              <w:t>у</w:t>
            </w:r>
            <w:r w:rsidRPr="0016278F">
              <w:t>ще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тоговой</w:t>
            </w:r>
            <w:r w:rsidR="00685CB7">
              <w:t xml:space="preserve"> </w:t>
            </w:r>
            <w:r w:rsidRPr="0016278F">
              <w:t>успеваем</w:t>
            </w:r>
            <w:r w:rsidRPr="0016278F">
              <w:t>о</w:t>
            </w:r>
            <w:r w:rsidRPr="0016278F">
              <w:t>сти</w:t>
            </w:r>
            <w:r w:rsidR="00685CB7">
              <w:t xml:space="preserve"> 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3.Методики</w:t>
            </w:r>
            <w:r w:rsidR="00685CB7">
              <w:t xml:space="preserve"> </w:t>
            </w:r>
            <w:r w:rsidRPr="0016278F">
              <w:t>изучения</w:t>
            </w:r>
            <w:r w:rsidR="00685CB7">
              <w:t xml:space="preserve"> </w:t>
            </w:r>
            <w:r w:rsidRPr="0016278F">
              <w:t>развития</w:t>
            </w:r>
            <w:r w:rsidR="00685CB7">
              <w:t xml:space="preserve"> </w:t>
            </w:r>
            <w:r w:rsidRPr="0016278F">
              <w:t>п</w:t>
            </w:r>
            <w:r w:rsidRPr="0016278F">
              <w:t>о</w:t>
            </w:r>
            <w:r w:rsidRPr="0016278F">
              <w:t>знавательных</w:t>
            </w:r>
            <w:r w:rsidR="00685CB7">
              <w:t xml:space="preserve"> </w:t>
            </w:r>
            <w:r w:rsidRPr="0016278F">
              <w:t>процессов</w:t>
            </w:r>
            <w:r w:rsidR="00685CB7">
              <w:t xml:space="preserve"> </w:t>
            </w:r>
            <w:r w:rsidRPr="0016278F">
              <w:t>ли</w:t>
            </w:r>
            <w:r w:rsidRPr="0016278F">
              <w:t>ч</w:t>
            </w:r>
            <w:r w:rsidRPr="0016278F">
              <w:t>ности</w:t>
            </w:r>
            <w:r w:rsidR="00685CB7">
              <w:t xml:space="preserve"> </w:t>
            </w:r>
            <w:r w:rsidRPr="0016278F">
              <w:t>ребенка.</w:t>
            </w:r>
            <w:r w:rsidR="00685CB7">
              <w:t xml:space="preserve"> 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4.Метод</w:t>
            </w:r>
            <w:r w:rsidR="00685CB7">
              <w:t xml:space="preserve"> </w:t>
            </w:r>
            <w:r w:rsidRPr="0016278F">
              <w:t>экспертной</w:t>
            </w:r>
            <w:r w:rsidR="00685CB7">
              <w:t xml:space="preserve"> </w:t>
            </w:r>
            <w:r w:rsidRPr="0016278F">
              <w:t>оценки</w:t>
            </w:r>
            <w:r w:rsidR="00685CB7">
              <w:t xml:space="preserve"> </w:t>
            </w:r>
            <w:r w:rsidRPr="0016278F">
              <w:t>педаг</w:t>
            </w:r>
            <w:r w:rsidRPr="0016278F">
              <w:t>о</w:t>
            </w:r>
            <w:r w:rsidRPr="0016278F">
              <w:t>го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амооценки</w:t>
            </w:r>
            <w:r w:rsidR="00685CB7">
              <w:t xml:space="preserve"> </w:t>
            </w:r>
            <w:r w:rsidRPr="0016278F">
              <w:t>уч</w:t>
            </w:r>
            <w:r w:rsidRPr="0016278F">
              <w:t>а</w:t>
            </w:r>
            <w:r w:rsidRPr="0016278F">
              <w:t>щихся</w:t>
            </w:r>
            <w:r w:rsidR="00685CB7">
              <w:t xml:space="preserve"> </w:t>
            </w:r>
            <w:r w:rsidRPr="0016278F">
              <w:t>(МЭОП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У)</w:t>
            </w:r>
            <w:r w:rsidR="00685CB7">
              <w:t xml:space="preserve"> 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5.</w:t>
            </w:r>
            <w:r w:rsidR="00685CB7">
              <w:t xml:space="preserve"> </w:t>
            </w:r>
            <w:r w:rsidRPr="0016278F">
              <w:t>Педагогическое</w:t>
            </w:r>
            <w:r w:rsidR="00685CB7">
              <w:t xml:space="preserve"> </w:t>
            </w:r>
            <w:r w:rsidRPr="0016278F">
              <w:t>набл</w:t>
            </w:r>
            <w:r w:rsidRPr="0016278F">
              <w:t>ю</w:t>
            </w:r>
            <w:r w:rsidRPr="0016278F">
              <w:t>дение</w:t>
            </w:r>
            <w:r w:rsidR="00685CB7">
              <w:t xml:space="preserve"> </w:t>
            </w:r>
          </w:p>
        </w:tc>
      </w:tr>
      <w:tr w:rsidR="003B58F3" w:rsidRPr="0016278F" w:rsidTr="003B58F3">
        <w:tc>
          <w:tcPr>
            <w:tcW w:w="2376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Сформир</w:t>
            </w:r>
            <w:r w:rsidRPr="0016278F">
              <w:t>о</w:t>
            </w:r>
            <w:r w:rsidRPr="0016278F">
              <w:t>ванность</w:t>
            </w:r>
            <w:r w:rsidR="00685CB7">
              <w:t xml:space="preserve"> </w:t>
            </w:r>
            <w:r w:rsidRPr="0016278F">
              <w:t>коммун</w:t>
            </w:r>
            <w:r w:rsidRPr="0016278F">
              <w:t>и</w:t>
            </w:r>
            <w:r w:rsidRPr="0016278F">
              <w:t>кативного</w:t>
            </w:r>
            <w:r w:rsidR="00685CB7">
              <w:t xml:space="preserve"> </w:t>
            </w:r>
            <w:r w:rsidRPr="0016278F">
              <w:t>потенциала</w:t>
            </w:r>
            <w:r w:rsidR="00685CB7">
              <w:t xml:space="preserve"> </w:t>
            </w:r>
            <w:r w:rsidRPr="0016278F">
              <w:t>личн</w:t>
            </w:r>
            <w:r w:rsidRPr="0016278F">
              <w:t>о</w:t>
            </w:r>
            <w:r w:rsidRPr="0016278F">
              <w:t>сти</w:t>
            </w:r>
            <w:r w:rsidR="00685CB7">
              <w:t xml:space="preserve"> </w:t>
            </w:r>
            <w:r w:rsidRPr="0016278F">
              <w:t>в</w:t>
            </w:r>
            <w:r w:rsidRPr="0016278F">
              <w:t>ы</w:t>
            </w:r>
            <w:r w:rsidRPr="0016278F">
              <w:t>пускника</w:t>
            </w:r>
            <w:r w:rsidR="00685CB7">
              <w:t xml:space="preserve"> </w:t>
            </w:r>
          </w:p>
          <w:p w:rsidR="003B58F3" w:rsidRPr="0016278F" w:rsidRDefault="003B58F3" w:rsidP="0016278F">
            <w:pPr>
              <w:ind w:firstLine="0"/>
            </w:pP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ind w:left="34" w:right="149" w:firstLine="0"/>
              <w:rPr>
                <w:color w:val="333333"/>
              </w:rPr>
            </w:pPr>
            <w:r w:rsidRPr="0016278F">
              <w:rPr>
                <w:color w:val="333333"/>
              </w:rPr>
              <w:t>1.Коммуникабельность</w:t>
            </w:r>
            <w:r w:rsidR="00685CB7">
              <w:rPr>
                <w:color w:val="333333"/>
              </w:rPr>
              <w:t xml:space="preserve"> </w:t>
            </w:r>
          </w:p>
          <w:p w:rsidR="003B58F3" w:rsidRPr="0016278F" w:rsidRDefault="003B58F3" w:rsidP="0016278F">
            <w:pPr>
              <w:ind w:left="34" w:right="149" w:firstLine="0"/>
              <w:rPr>
                <w:color w:val="333333"/>
              </w:rPr>
            </w:pPr>
            <w:r w:rsidRPr="0016278F">
              <w:rPr>
                <w:color w:val="333333"/>
              </w:rPr>
              <w:t>2.Сформированность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коммуник</w:t>
            </w:r>
            <w:r w:rsidRPr="0016278F">
              <w:rPr>
                <w:color w:val="333333"/>
              </w:rPr>
              <w:t>а</w:t>
            </w:r>
            <w:r w:rsidRPr="0016278F">
              <w:rPr>
                <w:color w:val="333333"/>
              </w:rPr>
              <w:t>тивной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культуры</w:t>
            </w:r>
            <w:r w:rsidR="00685CB7">
              <w:rPr>
                <w:color w:val="333333"/>
              </w:rPr>
              <w:t xml:space="preserve"> </w:t>
            </w:r>
            <w:r w:rsidR="00867B6F" w:rsidRPr="0016278F">
              <w:rPr>
                <w:color w:val="333333"/>
              </w:rPr>
              <w:t>об</w:t>
            </w:r>
            <w:r w:rsidRPr="0016278F">
              <w:rPr>
                <w:color w:val="333333"/>
              </w:rPr>
              <w:t>учащихся</w:t>
            </w:r>
            <w:r w:rsidR="00685CB7">
              <w:rPr>
                <w:color w:val="333333"/>
              </w:rPr>
              <w:t xml:space="preserve"> </w:t>
            </w:r>
          </w:p>
          <w:p w:rsidR="003B58F3" w:rsidRPr="0016278F" w:rsidRDefault="003B58F3" w:rsidP="0016278F">
            <w:pPr>
              <w:ind w:left="34" w:right="149" w:firstLine="0"/>
              <w:rPr>
                <w:color w:val="333333"/>
              </w:rPr>
            </w:pPr>
            <w:r w:rsidRPr="0016278F">
              <w:rPr>
                <w:color w:val="333333"/>
              </w:rPr>
              <w:t>3.Знание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этикета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пов</w:t>
            </w:r>
            <w:r w:rsidRPr="0016278F">
              <w:rPr>
                <w:color w:val="333333"/>
              </w:rPr>
              <w:t>е</w:t>
            </w:r>
            <w:r w:rsidRPr="0016278F">
              <w:rPr>
                <w:color w:val="333333"/>
              </w:rPr>
              <w:t>дения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1.</w:t>
            </w:r>
            <w:r w:rsidR="00685CB7">
              <w:t xml:space="preserve"> </w:t>
            </w:r>
            <w:r w:rsidRPr="0016278F">
              <w:t>Методика</w:t>
            </w:r>
            <w:r w:rsidR="00685CB7">
              <w:t xml:space="preserve"> </w:t>
            </w:r>
            <w:r w:rsidRPr="0016278F">
              <w:t>выявления</w:t>
            </w:r>
            <w:r w:rsidR="00685CB7">
              <w:t xml:space="preserve"> </w:t>
            </w:r>
            <w:r w:rsidRPr="0016278F">
              <w:t>коммуник</w:t>
            </w:r>
            <w:r w:rsidRPr="0016278F">
              <w:t>а</w:t>
            </w:r>
            <w:r w:rsidRPr="0016278F">
              <w:t>тивных</w:t>
            </w:r>
            <w:r w:rsidR="00685CB7">
              <w:t xml:space="preserve"> </w:t>
            </w:r>
            <w:r w:rsidRPr="0016278F">
              <w:t>склонностей.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2.</w:t>
            </w:r>
            <w:r w:rsidR="00685CB7">
              <w:t xml:space="preserve"> </w:t>
            </w:r>
            <w:r w:rsidRPr="0016278F">
              <w:t>Методы</w:t>
            </w:r>
            <w:r w:rsidR="00685CB7">
              <w:t xml:space="preserve"> </w:t>
            </w:r>
            <w:r w:rsidRPr="0016278F">
              <w:t>экспертной</w:t>
            </w:r>
            <w:r w:rsidR="00685CB7">
              <w:t xml:space="preserve"> </w:t>
            </w:r>
            <w:r w:rsidRPr="0016278F">
              <w:t>оценки</w:t>
            </w:r>
            <w:r w:rsidR="00685CB7">
              <w:t xml:space="preserve"> </w:t>
            </w:r>
            <w:r w:rsidRPr="0016278F">
              <w:t>пед</w:t>
            </w:r>
            <w:r w:rsidRPr="0016278F">
              <w:t>а</w:t>
            </w:r>
            <w:r w:rsidRPr="0016278F">
              <w:t>гого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самооценки</w:t>
            </w:r>
            <w:r w:rsidR="00685CB7">
              <w:t xml:space="preserve"> </w:t>
            </w:r>
            <w:r w:rsidR="00E63B6E" w:rsidRPr="0016278F">
              <w:t>об</w:t>
            </w:r>
            <w:r w:rsidRPr="0016278F">
              <w:t>учащи</w:t>
            </w:r>
            <w:r w:rsidRPr="0016278F">
              <w:t>х</w:t>
            </w:r>
            <w:r w:rsidRPr="0016278F">
              <w:t>ся.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3.</w:t>
            </w:r>
            <w:r w:rsidR="00685CB7">
              <w:t xml:space="preserve"> </w:t>
            </w:r>
            <w:r w:rsidRPr="0016278F">
              <w:t>Педагогическое</w:t>
            </w:r>
            <w:r w:rsidR="00685CB7">
              <w:t xml:space="preserve"> </w:t>
            </w:r>
            <w:r w:rsidRPr="0016278F">
              <w:t>набл</w:t>
            </w:r>
            <w:r w:rsidRPr="0016278F">
              <w:t>ю</w:t>
            </w:r>
            <w:r w:rsidRPr="0016278F">
              <w:t>дение.</w:t>
            </w:r>
            <w:r w:rsidR="00685CB7">
              <w:t xml:space="preserve"> </w:t>
            </w:r>
          </w:p>
        </w:tc>
      </w:tr>
      <w:tr w:rsidR="003B58F3" w:rsidRPr="0016278F" w:rsidTr="003B58F3">
        <w:tc>
          <w:tcPr>
            <w:tcW w:w="2376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Сформир</w:t>
            </w:r>
            <w:r w:rsidRPr="0016278F">
              <w:t>о</w:t>
            </w:r>
            <w:r w:rsidRPr="0016278F">
              <w:t>ванность</w:t>
            </w:r>
            <w:r w:rsidR="00685CB7">
              <w:t xml:space="preserve"> </w:t>
            </w:r>
            <w:r w:rsidRPr="0016278F">
              <w:t>нравственного</w:t>
            </w:r>
            <w:r w:rsidR="00685CB7">
              <w:t xml:space="preserve"> </w:t>
            </w:r>
            <w:r w:rsidRPr="0016278F">
              <w:t>п</w:t>
            </w:r>
            <w:r w:rsidRPr="0016278F">
              <w:t>о</w:t>
            </w:r>
            <w:r w:rsidRPr="0016278F">
              <w:t>тенциала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ind w:left="34" w:right="149" w:firstLine="0"/>
              <w:rPr>
                <w:color w:val="333333"/>
              </w:rPr>
            </w:pPr>
            <w:r w:rsidRPr="0016278F">
              <w:rPr>
                <w:color w:val="333333"/>
              </w:rPr>
              <w:t>1.Нравственная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напра</w:t>
            </w:r>
            <w:r w:rsidRPr="0016278F">
              <w:rPr>
                <w:color w:val="333333"/>
              </w:rPr>
              <w:t>в</w:t>
            </w:r>
            <w:r w:rsidRPr="0016278F">
              <w:rPr>
                <w:color w:val="333333"/>
              </w:rPr>
              <w:t>ленность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личности</w:t>
            </w:r>
            <w:r w:rsidR="00685CB7">
              <w:rPr>
                <w:color w:val="333333"/>
              </w:rPr>
              <w:t xml:space="preserve"> </w:t>
            </w:r>
          </w:p>
          <w:p w:rsidR="003B58F3" w:rsidRPr="0016278F" w:rsidRDefault="003B58F3" w:rsidP="0016278F">
            <w:pPr>
              <w:tabs>
                <w:tab w:val="num" w:pos="34"/>
              </w:tabs>
              <w:ind w:left="34" w:right="149" w:firstLine="0"/>
            </w:pPr>
            <w:r w:rsidRPr="0016278F">
              <w:rPr>
                <w:color w:val="333333"/>
              </w:rPr>
              <w:t>2.Сформированность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отнош</w:t>
            </w:r>
            <w:r w:rsidRPr="0016278F">
              <w:rPr>
                <w:color w:val="333333"/>
              </w:rPr>
              <w:t>е</w:t>
            </w:r>
            <w:r w:rsidRPr="0016278F">
              <w:rPr>
                <w:color w:val="333333"/>
              </w:rPr>
              <w:t>ний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ребенка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к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Родине,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обществу,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с</w:t>
            </w:r>
            <w:r w:rsidRPr="0016278F">
              <w:rPr>
                <w:color w:val="333333"/>
              </w:rPr>
              <w:t>е</w:t>
            </w:r>
            <w:r w:rsidRPr="0016278F">
              <w:rPr>
                <w:color w:val="333333"/>
              </w:rPr>
              <w:t>мье,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школе,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себе,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пр</w:t>
            </w:r>
            <w:r w:rsidRPr="0016278F">
              <w:rPr>
                <w:color w:val="333333"/>
              </w:rPr>
              <w:t>и</w:t>
            </w:r>
            <w:r w:rsidRPr="0016278F">
              <w:rPr>
                <w:color w:val="333333"/>
              </w:rPr>
              <w:t>роде,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труду.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1.Тест</w:t>
            </w:r>
            <w:r w:rsidR="00685CB7">
              <w:t xml:space="preserve"> </w:t>
            </w:r>
            <w:r w:rsidRPr="0016278F">
              <w:t>Н.Е.Щурковой</w:t>
            </w:r>
            <w:r w:rsidR="00685CB7">
              <w:t xml:space="preserve"> </w:t>
            </w:r>
            <w:r w:rsidRPr="0016278F">
              <w:t>"Размы</w:t>
            </w:r>
            <w:r w:rsidRPr="0016278F">
              <w:t>ш</w:t>
            </w:r>
            <w:r w:rsidRPr="0016278F">
              <w:t>ляем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жизненном</w:t>
            </w:r>
            <w:r w:rsidR="00685CB7">
              <w:t xml:space="preserve"> </w:t>
            </w:r>
            <w:r w:rsidRPr="0016278F">
              <w:t>оп</w:t>
            </w:r>
            <w:r w:rsidRPr="0016278F">
              <w:t>ы</w:t>
            </w:r>
            <w:r w:rsidRPr="0016278F">
              <w:t>те"</w:t>
            </w:r>
            <w:r w:rsidR="00685CB7">
              <w:t xml:space="preserve"> 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2.</w:t>
            </w:r>
            <w:r w:rsidR="00685CB7">
              <w:t xml:space="preserve"> </w:t>
            </w:r>
            <w:r w:rsidRPr="0016278F">
              <w:t>Метод</w:t>
            </w:r>
            <w:r w:rsidR="00685CB7">
              <w:t xml:space="preserve"> </w:t>
            </w:r>
            <w:r w:rsidRPr="0016278F">
              <w:t>ранжирования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3.</w:t>
            </w:r>
            <w:r w:rsidR="00685CB7">
              <w:t xml:space="preserve"> </w:t>
            </w:r>
            <w:r w:rsidRPr="0016278F">
              <w:t>Методики</w:t>
            </w:r>
            <w:r w:rsidR="00685CB7">
              <w:t xml:space="preserve"> </w:t>
            </w:r>
            <w:r w:rsidRPr="0016278F">
              <w:t>"Репка"</w:t>
            </w:r>
            <w:r w:rsidR="00685CB7">
              <w:t xml:space="preserve"> </w:t>
            </w:r>
            <w:r w:rsidRPr="0016278F">
              <w:t>("Что</w:t>
            </w:r>
            <w:r w:rsidR="00685CB7">
              <w:t xml:space="preserve"> </w:t>
            </w:r>
            <w:r w:rsidRPr="0016278F">
              <w:t>во</w:t>
            </w:r>
            <w:r w:rsidR="00685CB7">
              <w:t xml:space="preserve"> </w:t>
            </w:r>
            <w:r w:rsidRPr="0016278F">
              <w:t>мне</w:t>
            </w:r>
            <w:r w:rsidR="00685CB7">
              <w:t xml:space="preserve"> </w:t>
            </w:r>
            <w:r w:rsidRPr="0016278F">
              <w:t>выросло"),</w:t>
            </w:r>
            <w:r w:rsidR="00685CB7">
              <w:t xml:space="preserve"> </w:t>
            </w:r>
            <w:r w:rsidRPr="0016278F">
              <w:t>"Магазин",</w:t>
            </w:r>
            <w:r w:rsidR="00685CB7">
              <w:t xml:space="preserve"> </w:t>
            </w:r>
            <w:r w:rsidRPr="0016278F">
              <w:t>"Золотая</w:t>
            </w:r>
            <w:r w:rsidR="00685CB7">
              <w:t xml:space="preserve"> </w:t>
            </w:r>
            <w:r w:rsidRPr="0016278F">
              <w:t>рыбка",</w:t>
            </w:r>
            <w:r w:rsidR="00685CB7">
              <w:t xml:space="preserve"> </w:t>
            </w:r>
            <w:r w:rsidRPr="0016278F">
              <w:t>"Цветик</w:t>
            </w:r>
            <w:r w:rsidR="00685CB7">
              <w:t xml:space="preserve"> </w:t>
            </w:r>
            <w:r w:rsidRPr="0016278F">
              <w:t>-</w:t>
            </w:r>
            <w:r w:rsidR="00685CB7">
              <w:t xml:space="preserve"> </w:t>
            </w:r>
            <w:r w:rsidRPr="0016278F">
              <w:t>семицв</w:t>
            </w:r>
            <w:r w:rsidRPr="0016278F">
              <w:t>е</w:t>
            </w:r>
            <w:r w:rsidRPr="0016278F">
              <w:t>тик"</w:t>
            </w:r>
            <w:r w:rsidR="00685CB7">
              <w:t xml:space="preserve"> </w:t>
            </w:r>
          </w:p>
        </w:tc>
      </w:tr>
      <w:tr w:rsidR="003B58F3" w:rsidRPr="0016278F" w:rsidTr="003B58F3">
        <w:tc>
          <w:tcPr>
            <w:tcW w:w="2376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Сформир</w:t>
            </w:r>
            <w:r w:rsidRPr="0016278F">
              <w:t>о</w:t>
            </w:r>
            <w:r w:rsidRPr="0016278F">
              <w:t>ванность</w:t>
            </w:r>
            <w:r w:rsidR="00685CB7">
              <w:t xml:space="preserve"> </w:t>
            </w:r>
            <w:r w:rsidRPr="0016278F">
              <w:t>физического</w:t>
            </w:r>
            <w:r w:rsidR="00685CB7">
              <w:t xml:space="preserve"> </w:t>
            </w:r>
            <w:r w:rsidRPr="0016278F">
              <w:t>поте</w:t>
            </w:r>
            <w:r w:rsidRPr="0016278F">
              <w:t>н</w:t>
            </w:r>
            <w:r w:rsidRPr="0016278F">
              <w:t>циала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ind w:left="34" w:right="149" w:firstLine="0"/>
              <w:rPr>
                <w:color w:val="333333"/>
              </w:rPr>
            </w:pPr>
            <w:r w:rsidRPr="0016278F">
              <w:rPr>
                <w:color w:val="333333"/>
              </w:rPr>
              <w:t>1.Состояние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здоровья</w:t>
            </w:r>
            <w:r w:rsidR="00685CB7">
              <w:rPr>
                <w:color w:val="333333"/>
              </w:rPr>
              <w:t xml:space="preserve"> </w:t>
            </w:r>
          </w:p>
          <w:p w:rsidR="003B58F3" w:rsidRPr="0016278F" w:rsidRDefault="003B58F3" w:rsidP="0016278F">
            <w:pPr>
              <w:tabs>
                <w:tab w:val="num" w:pos="34"/>
              </w:tabs>
              <w:ind w:left="34" w:right="149" w:firstLine="0"/>
            </w:pPr>
            <w:r w:rsidRPr="0016278F">
              <w:rPr>
                <w:color w:val="333333"/>
              </w:rPr>
              <w:t>2.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Развитость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физических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к</w:t>
            </w:r>
            <w:r w:rsidRPr="0016278F">
              <w:rPr>
                <w:color w:val="333333"/>
              </w:rPr>
              <w:t>а</w:t>
            </w:r>
            <w:r w:rsidRPr="0016278F">
              <w:rPr>
                <w:color w:val="333333"/>
              </w:rPr>
              <w:t>честв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личности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1.Состояние</w:t>
            </w:r>
            <w:r w:rsidR="00685CB7">
              <w:t xml:space="preserve"> </w:t>
            </w:r>
            <w:r w:rsidRPr="0016278F">
              <w:t>здоровья</w:t>
            </w:r>
            <w:r w:rsidR="00685CB7">
              <w:t xml:space="preserve"> </w:t>
            </w:r>
            <w:r w:rsidRPr="0016278F">
              <w:t>выпускн</w:t>
            </w:r>
            <w:r w:rsidRPr="0016278F">
              <w:t>и</w:t>
            </w:r>
            <w:r w:rsidRPr="0016278F">
              <w:t>ка</w:t>
            </w:r>
            <w:r w:rsidR="00685CB7">
              <w:t xml:space="preserve"> </w:t>
            </w:r>
            <w:r w:rsidRPr="0016278F">
              <w:t>школы</w:t>
            </w:r>
            <w:r w:rsidR="00685CB7">
              <w:t xml:space="preserve"> </w:t>
            </w:r>
            <w:r w:rsidRPr="0016278F">
              <w:t>.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2.</w:t>
            </w:r>
            <w:r w:rsidR="00685CB7">
              <w:t xml:space="preserve"> </w:t>
            </w:r>
            <w:r w:rsidRPr="0016278F">
              <w:t>Развитость</w:t>
            </w:r>
            <w:r w:rsidR="00685CB7">
              <w:t xml:space="preserve"> </w:t>
            </w:r>
            <w:r w:rsidRPr="0016278F">
              <w:t>физических</w:t>
            </w:r>
            <w:r w:rsidR="00685CB7">
              <w:t xml:space="preserve"> </w:t>
            </w:r>
            <w:r w:rsidRPr="0016278F">
              <w:t>качеств</w:t>
            </w:r>
            <w:r w:rsidR="00685CB7">
              <w:t xml:space="preserve"> </w:t>
            </w:r>
            <w:r w:rsidRPr="0016278F">
              <w:t>личности</w:t>
            </w:r>
            <w:r w:rsidR="00685CB7">
              <w:t xml:space="preserve"> 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3.</w:t>
            </w:r>
            <w:r w:rsidR="00685CB7">
              <w:t xml:space="preserve"> </w:t>
            </w:r>
            <w:r w:rsidRPr="0016278F">
              <w:t>Статистический</w:t>
            </w:r>
            <w:r w:rsidR="00685CB7">
              <w:t xml:space="preserve"> </w:t>
            </w:r>
            <w:r w:rsidRPr="0016278F">
              <w:t>медицинский</w:t>
            </w:r>
            <w:r w:rsidR="00685CB7">
              <w:t xml:space="preserve"> </w:t>
            </w:r>
            <w:r w:rsidRPr="0016278F">
              <w:t>анализ</w:t>
            </w:r>
            <w:r w:rsidR="00685CB7">
              <w:t xml:space="preserve"> </w:t>
            </w:r>
            <w:r w:rsidRPr="0016278F">
              <w:t>состояния</w:t>
            </w:r>
            <w:r w:rsidR="00685CB7">
              <w:t xml:space="preserve"> </w:t>
            </w:r>
            <w:r w:rsidRPr="0016278F">
              <w:t>здоровья</w:t>
            </w:r>
            <w:r w:rsidR="00685CB7">
              <w:t xml:space="preserve"> </w:t>
            </w:r>
            <w:r w:rsidRPr="0016278F">
              <w:t>обуч</w:t>
            </w:r>
            <w:r w:rsidRPr="0016278F">
              <w:t>а</w:t>
            </w:r>
            <w:r w:rsidRPr="0016278F">
              <w:t>ющегося.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4.Выполнение</w:t>
            </w:r>
            <w:r w:rsidR="00685CB7">
              <w:t xml:space="preserve"> </w:t>
            </w:r>
            <w:r w:rsidRPr="0016278F">
              <w:t>контрольных</w:t>
            </w:r>
            <w:r w:rsidR="00685CB7">
              <w:t xml:space="preserve"> </w:t>
            </w:r>
            <w:r w:rsidRPr="0016278F">
              <w:t>норм</w:t>
            </w:r>
            <w:r w:rsidRPr="0016278F">
              <w:t>а</w:t>
            </w:r>
            <w:r w:rsidRPr="0016278F">
              <w:t>тивов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проверке</w:t>
            </w:r>
            <w:r w:rsidR="00685CB7">
              <w:t xml:space="preserve"> </w:t>
            </w:r>
            <w:r w:rsidRPr="0016278F">
              <w:t>развития</w:t>
            </w:r>
            <w:r w:rsidR="00685CB7">
              <w:t xml:space="preserve"> </w:t>
            </w:r>
            <w:r w:rsidRPr="0016278F">
              <w:t>физич</w:t>
            </w:r>
            <w:r w:rsidRPr="0016278F">
              <w:t>е</w:t>
            </w:r>
            <w:r w:rsidRPr="0016278F">
              <w:t>ских</w:t>
            </w:r>
            <w:r w:rsidR="00685CB7">
              <w:t xml:space="preserve"> </w:t>
            </w:r>
            <w:r w:rsidRPr="0016278F">
              <w:t>качеств</w:t>
            </w:r>
            <w:r w:rsidR="00685CB7">
              <w:t xml:space="preserve"> </w:t>
            </w:r>
            <w:r w:rsidRPr="0016278F">
              <w:t>–</w:t>
            </w:r>
            <w:r w:rsidR="00685CB7">
              <w:t xml:space="preserve"> </w:t>
            </w:r>
            <w:r w:rsidRPr="0016278F">
              <w:t>сдача</w:t>
            </w:r>
            <w:r w:rsidR="00685CB7">
              <w:t xml:space="preserve"> </w:t>
            </w:r>
            <w:r w:rsidRPr="0016278F">
              <w:t>норм</w:t>
            </w:r>
            <w:r w:rsidR="00685CB7">
              <w:t xml:space="preserve"> </w:t>
            </w:r>
            <w:r w:rsidRPr="0016278F">
              <w:t>ГТО.</w:t>
            </w:r>
            <w:r w:rsidR="00685CB7">
              <w:t xml:space="preserve"> 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5.</w:t>
            </w:r>
            <w:r w:rsidR="00685CB7">
              <w:t xml:space="preserve"> </w:t>
            </w:r>
            <w:r w:rsidRPr="0016278F">
              <w:t>Отсутствие</w:t>
            </w:r>
            <w:r w:rsidR="00685CB7">
              <w:t xml:space="preserve"> </w:t>
            </w:r>
            <w:r w:rsidRPr="0016278F">
              <w:t>вредных</w:t>
            </w:r>
            <w:r w:rsidR="00685CB7">
              <w:t xml:space="preserve"> </w:t>
            </w:r>
            <w:r w:rsidRPr="0016278F">
              <w:t>привычек.</w:t>
            </w:r>
          </w:p>
        </w:tc>
      </w:tr>
      <w:tr w:rsidR="003B58F3" w:rsidRPr="0016278F" w:rsidTr="003B58F3">
        <w:tc>
          <w:tcPr>
            <w:tcW w:w="2376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rPr>
                <w:color w:val="333333"/>
              </w:rPr>
              <w:t>Сформир</w:t>
            </w:r>
            <w:r w:rsidRPr="0016278F">
              <w:rPr>
                <w:color w:val="333333"/>
              </w:rPr>
              <w:t>о</w:t>
            </w:r>
            <w:r w:rsidRPr="0016278F">
              <w:rPr>
                <w:color w:val="333333"/>
              </w:rPr>
              <w:t>ванность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эстетического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п</w:t>
            </w:r>
            <w:r w:rsidRPr="0016278F">
              <w:rPr>
                <w:color w:val="333333"/>
              </w:rPr>
              <w:t>о</w:t>
            </w:r>
            <w:r w:rsidRPr="0016278F">
              <w:rPr>
                <w:color w:val="333333"/>
              </w:rPr>
              <w:lastRenderedPageBreak/>
              <w:t>тенциала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ind w:left="34" w:right="149" w:firstLine="0"/>
              <w:rPr>
                <w:color w:val="333333"/>
              </w:rPr>
            </w:pPr>
            <w:r w:rsidRPr="0016278F">
              <w:rPr>
                <w:color w:val="333333"/>
              </w:rPr>
              <w:lastRenderedPageBreak/>
              <w:t>1.Развитость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чувства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прекра</w:t>
            </w:r>
            <w:r w:rsidRPr="0016278F">
              <w:rPr>
                <w:color w:val="333333"/>
              </w:rPr>
              <w:t>с</w:t>
            </w:r>
            <w:r w:rsidRPr="0016278F">
              <w:rPr>
                <w:color w:val="333333"/>
              </w:rPr>
              <w:t>ного</w:t>
            </w:r>
            <w:r w:rsidR="00685CB7">
              <w:rPr>
                <w:color w:val="333333"/>
              </w:rPr>
              <w:t xml:space="preserve"> </w:t>
            </w:r>
          </w:p>
          <w:p w:rsidR="003B58F3" w:rsidRPr="0016278F" w:rsidRDefault="003B58F3" w:rsidP="0016278F">
            <w:pPr>
              <w:tabs>
                <w:tab w:val="num" w:pos="34"/>
              </w:tabs>
              <w:ind w:left="34" w:right="149" w:firstLine="0"/>
            </w:pPr>
            <w:r w:rsidRPr="0016278F">
              <w:rPr>
                <w:color w:val="333333"/>
              </w:rPr>
              <w:t>2.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Сформированность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других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э</w:t>
            </w:r>
            <w:r w:rsidRPr="0016278F">
              <w:rPr>
                <w:color w:val="333333"/>
              </w:rPr>
              <w:t>с</w:t>
            </w:r>
            <w:r w:rsidRPr="0016278F">
              <w:rPr>
                <w:color w:val="333333"/>
              </w:rPr>
              <w:lastRenderedPageBreak/>
              <w:t>тетических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чувств.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lastRenderedPageBreak/>
              <w:t>Творческие</w:t>
            </w:r>
            <w:r w:rsidR="00685CB7">
              <w:t xml:space="preserve"> </w:t>
            </w:r>
            <w:r w:rsidRPr="0016278F">
              <w:t>работы</w:t>
            </w:r>
            <w:r w:rsidR="00685CB7">
              <w:t xml:space="preserve"> </w:t>
            </w:r>
            <w:r w:rsidRPr="0016278F">
              <w:t>обучающи</w:t>
            </w:r>
            <w:r w:rsidRPr="0016278F">
              <w:t>х</w:t>
            </w:r>
            <w:r w:rsidRPr="0016278F">
              <w:t>ся.</w:t>
            </w:r>
          </w:p>
        </w:tc>
      </w:tr>
      <w:tr w:rsidR="003B58F3" w:rsidRPr="0016278F" w:rsidTr="003B58F3">
        <w:tc>
          <w:tcPr>
            <w:tcW w:w="2376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lastRenderedPageBreak/>
              <w:t>Результати</w:t>
            </w:r>
            <w:r w:rsidRPr="0016278F">
              <w:t>в</w:t>
            </w:r>
            <w:r w:rsidRPr="0016278F">
              <w:t>ность</w:t>
            </w:r>
            <w:r w:rsidR="00685CB7">
              <w:t xml:space="preserve"> </w:t>
            </w:r>
            <w:r w:rsidRPr="0016278F">
              <w:t>работы</w:t>
            </w:r>
            <w:r w:rsidR="00685CB7">
              <w:t xml:space="preserve"> </w:t>
            </w:r>
            <w:r w:rsidRPr="0016278F">
              <w:t>детских</w:t>
            </w:r>
            <w:r w:rsidR="00685CB7">
              <w:t xml:space="preserve"> </w:t>
            </w:r>
            <w:r w:rsidRPr="0016278F">
              <w:t>об</w:t>
            </w:r>
            <w:r w:rsidRPr="0016278F">
              <w:t>ъ</w:t>
            </w:r>
            <w:r w:rsidRPr="0016278F">
              <w:t>единений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tabs>
                <w:tab w:val="num" w:pos="34"/>
                <w:tab w:val="left" w:pos="7797"/>
              </w:tabs>
              <w:ind w:left="34" w:right="149" w:firstLine="0"/>
            </w:pPr>
            <w:r w:rsidRPr="0016278F">
              <w:t>1.Эффективность</w:t>
            </w:r>
            <w:r w:rsidR="00685CB7">
              <w:t xml:space="preserve"> </w:t>
            </w:r>
            <w:r w:rsidRPr="0016278F">
              <w:t>де</w:t>
            </w:r>
            <w:r w:rsidRPr="0016278F">
              <w:t>я</w:t>
            </w:r>
            <w:r w:rsidRPr="0016278F">
              <w:t>тельности</w:t>
            </w:r>
            <w:r w:rsidR="00685CB7">
              <w:t xml:space="preserve"> </w:t>
            </w:r>
            <w:r w:rsidRPr="0016278F">
              <w:t>органов,</w:t>
            </w:r>
            <w:r w:rsidR="00685CB7">
              <w:t xml:space="preserve"> </w:t>
            </w:r>
            <w:r w:rsidRPr="0016278F">
              <w:t>объедин</w:t>
            </w:r>
            <w:r w:rsidRPr="0016278F">
              <w:t>е</w:t>
            </w:r>
            <w:r w:rsidRPr="0016278F">
              <w:t>ний.</w:t>
            </w:r>
          </w:p>
          <w:p w:rsidR="003B58F3" w:rsidRPr="0016278F" w:rsidRDefault="003B58F3" w:rsidP="0016278F">
            <w:pPr>
              <w:tabs>
                <w:tab w:val="num" w:pos="34"/>
              </w:tabs>
              <w:ind w:left="34" w:right="149" w:firstLine="0"/>
            </w:pPr>
            <w:r w:rsidRPr="0016278F">
              <w:t>2.Расширение</w:t>
            </w:r>
            <w:r w:rsidR="00685CB7">
              <w:t xml:space="preserve"> </w:t>
            </w:r>
            <w:r w:rsidRPr="0016278F">
              <w:t>круга</w:t>
            </w:r>
            <w:r w:rsidR="00685CB7">
              <w:t xml:space="preserve"> </w:t>
            </w:r>
            <w:r w:rsidRPr="0016278F">
              <w:t>вопросов,</w:t>
            </w:r>
            <w:r w:rsidR="00685CB7">
              <w:t xml:space="preserve"> </w:t>
            </w:r>
            <w:r w:rsidRPr="0016278F">
              <w:t>с</w:t>
            </w:r>
            <w:r w:rsidRPr="0016278F">
              <w:t>а</w:t>
            </w:r>
            <w:r w:rsidRPr="0016278F">
              <w:t>мостоятельно</w:t>
            </w:r>
            <w:r w:rsidR="00685CB7">
              <w:t xml:space="preserve"> </w:t>
            </w:r>
            <w:r w:rsidRPr="0016278F">
              <w:t>решаемых</w:t>
            </w:r>
            <w:r w:rsidR="00685CB7">
              <w:t xml:space="preserve"> </w:t>
            </w:r>
            <w:r w:rsidRPr="0016278F">
              <w:t>дет</w:t>
            </w:r>
            <w:r w:rsidRPr="0016278F">
              <w:t>ь</w:t>
            </w:r>
            <w:r w:rsidRPr="0016278F">
              <w:t>ми.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Методика</w:t>
            </w:r>
            <w:r w:rsidR="00685CB7">
              <w:t xml:space="preserve"> </w:t>
            </w:r>
            <w:r w:rsidRPr="0016278F">
              <w:t>М.И.</w:t>
            </w:r>
            <w:r w:rsidR="00685CB7">
              <w:t xml:space="preserve"> </w:t>
            </w:r>
            <w:r w:rsidRPr="0016278F">
              <w:t>Рожкова</w:t>
            </w:r>
            <w:r w:rsidR="00685CB7">
              <w:t xml:space="preserve"> </w:t>
            </w:r>
            <w:r w:rsidRPr="0016278F">
              <w:t>«Диагн</w:t>
            </w:r>
            <w:r w:rsidRPr="0016278F">
              <w:t>о</w:t>
            </w:r>
            <w:r w:rsidRPr="0016278F">
              <w:t>стика</w:t>
            </w:r>
            <w:r w:rsidR="00685CB7">
              <w:t xml:space="preserve"> </w:t>
            </w:r>
            <w:r w:rsidRPr="0016278F">
              <w:t>уровня</w:t>
            </w:r>
            <w:r w:rsidR="00685CB7">
              <w:t xml:space="preserve"> </w:t>
            </w:r>
            <w:r w:rsidRPr="0016278F">
              <w:t>творческой</w:t>
            </w:r>
            <w:r w:rsidR="00685CB7">
              <w:t xml:space="preserve"> </w:t>
            </w:r>
            <w:r w:rsidRPr="0016278F">
              <w:t>активн</w:t>
            </w:r>
            <w:r w:rsidRPr="0016278F">
              <w:t>о</w:t>
            </w:r>
            <w:r w:rsidRPr="0016278F">
              <w:t>сти</w:t>
            </w:r>
            <w:r w:rsidR="00685CB7">
              <w:t xml:space="preserve"> </w:t>
            </w:r>
            <w:r w:rsidRPr="0016278F">
              <w:t>обучающихся»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Сводная</w:t>
            </w:r>
            <w:r w:rsidR="00685CB7">
              <w:t xml:space="preserve"> </w:t>
            </w:r>
            <w:r w:rsidRPr="0016278F">
              <w:t>таблица-база</w:t>
            </w:r>
            <w:r w:rsidR="00685CB7">
              <w:t xml:space="preserve"> </w:t>
            </w:r>
            <w:r w:rsidRPr="0016278F">
              <w:t>данных</w:t>
            </w:r>
          </w:p>
        </w:tc>
      </w:tr>
      <w:tr w:rsidR="003B58F3" w:rsidRPr="0016278F" w:rsidTr="003B58F3">
        <w:tc>
          <w:tcPr>
            <w:tcW w:w="2376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Результати</w:t>
            </w:r>
            <w:r w:rsidRPr="0016278F">
              <w:t>в</w:t>
            </w:r>
            <w:r w:rsidRPr="0016278F">
              <w:t>нос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айонных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облас</w:t>
            </w:r>
            <w:r w:rsidRPr="0016278F">
              <w:t>т</w:t>
            </w:r>
            <w:r w:rsidRPr="0016278F">
              <w:t>ных</w:t>
            </w:r>
            <w:r w:rsidR="00685CB7">
              <w:t xml:space="preserve"> </w:t>
            </w:r>
            <w:r w:rsidRPr="0016278F">
              <w:t>меропр</w:t>
            </w:r>
            <w:r w:rsidRPr="0016278F">
              <w:t>и</w:t>
            </w:r>
            <w:r w:rsidRPr="0016278F">
              <w:t>ятиях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tabs>
                <w:tab w:val="num" w:pos="34"/>
              </w:tabs>
              <w:ind w:left="34" w:right="149" w:firstLine="0"/>
            </w:pPr>
            <w:r w:rsidRPr="0016278F">
              <w:t>Имидж</w:t>
            </w:r>
            <w:r w:rsidR="00685CB7">
              <w:t xml:space="preserve"> </w:t>
            </w:r>
            <w:r w:rsidRPr="0016278F">
              <w:t>школы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Сводная</w:t>
            </w:r>
            <w:r w:rsidR="00685CB7">
              <w:t xml:space="preserve"> </w:t>
            </w:r>
            <w:r w:rsidRPr="0016278F">
              <w:t>таблица</w:t>
            </w:r>
            <w:r w:rsidR="00685CB7">
              <w:t xml:space="preserve"> </w:t>
            </w:r>
            <w:r w:rsidRPr="0016278F">
              <w:t>–база</w:t>
            </w:r>
            <w:r w:rsidR="00685CB7">
              <w:t xml:space="preserve"> </w:t>
            </w:r>
            <w:r w:rsidRPr="0016278F">
              <w:t>данных</w:t>
            </w:r>
          </w:p>
        </w:tc>
      </w:tr>
      <w:tr w:rsidR="003B58F3" w:rsidRPr="0016278F" w:rsidTr="003B58F3">
        <w:tc>
          <w:tcPr>
            <w:tcW w:w="2376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Оценка</w:t>
            </w:r>
            <w:r w:rsidR="00685CB7">
              <w:t xml:space="preserve"> </w:t>
            </w:r>
            <w:r w:rsidRPr="0016278F">
              <w:t>микрокл</w:t>
            </w:r>
            <w:r w:rsidRPr="0016278F">
              <w:t>и</w:t>
            </w:r>
            <w:r w:rsidRPr="0016278F">
              <w:t>мата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школе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tabs>
                <w:tab w:val="num" w:pos="34"/>
                <w:tab w:val="left" w:pos="7797"/>
              </w:tabs>
              <w:ind w:right="149" w:firstLine="0"/>
            </w:pPr>
            <w:r w:rsidRPr="0016278F">
              <w:t>1.</w:t>
            </w:r>
            <w:r w:rsidR="00685CB7">
              <w:t xml:space="preserve"> </w:t>
            </w:r>
            <w:r w:rsidRPr="0016278F">
              <w:t>Характер</w:t>
            </w:r>
            <w:r w:rsidR="00685CB7">
              <w:t xml:space="preserve"> </w:t>
            </w:r>
            <w:r w:rsidRPr="0016278F">
              <w:t>отношений</w:t>
            </w:r>
            <w:r w:rsidR="00685CB7">
              <w:t xml:space="preserve"> </w:t>
            </w:r>
            <w:r w:rsidRPr="0016278F">
              <w:t>между</w:t>
            </w:r>
            <w:r w:rsidR="00685CB7">
              <w:t xml:space="preserve"> </w:t>
            </w:r>
            <w:r w:rsidRPr="0016278F">
              <w:t>участниками</w:t>
            </w:r>
            <w:r w:rsidR="00685CB7">
              <w:t xml:space="preserve"> </w:t>
            </w:r>
            <w:r w:rsidRPr="0016278F">
              <w:t>учебно-воспитательного</w:t>
            </w:r>
            <w:r w:rsidR="00685CB7">
              <w:t xml:space="preserve"> </w:t>
            </w:r>
            <w:r w:rsidRPr="0016278F">
              <w:t>процесса</w:t>
            </w:r>
            <w:r w:rsidR="00685CB7">
              <w:t xml:space="preserve"> </w:t>
            </w:r>
          </w:p>
          <w:p w:rsidR="003B58F3" w:rsidRPr="0016278F" w:rsidRDefault="003B58F3" w:rsidP="0016278F">
            <w:pPr>
              <w:tabs>
                <w:tab w:val="num" w:pos="34"/>
                <w:tab w:val="left" w:pos="7797"/>
              </w:tabs>
              <w:ind w:left="34" w:right="149" w:firstLine="0"/>
            </w:pPr>
            <w:r w:rsidRPr="0016278F">
              <w:t>2.</w:t>
            </w:r>
            <w:r w:rsidR="00685CB7">
              <w:t xml:space="preserve"> </w:t>
            </w:r>
            <w:r w:rsidRPr="0016278F">
              <w:t>Единые</w:t>
            </w:r>
            <w:r w:rsidR="00685CB7">
              <w:t xml:space="preserve"> </w:t>
            </w:r>
            <w:r w:rsidRPr="0016278F">
              <w:t>требования</w:t>
            </w:r>
            <w:r w:rsidR="00685CB7">
              <w:t xml:space="preserve"> </w:t>
            </w:r>
            <w:r w:rsidRPr="0016278F">
              <w:t>педаг</w:t>
            </w:r>
            <w:r w:rsidRPr="0016278F">
              <w:t>о</w:t>
            </w:r>
            <w:r w:rsidRPr="0016278F">
              <w:t>го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родителей</w:t>
            </w:r>
            <w:r w:rsidR="00685CB7">
              <w:t xml:space="preserve"> </w:t>
            </w:r>
            <w:r w:rsidRPr="0016278F">
              <w:t>к</w:t>
            </w:r>
            <w:r w:rsidR="00685CB7">
              <w:t xml:space="preserve"> </w:t>
            </w:r>
            <w:r w:rsidRPr="0016278F">
              <w:t>ребе</w:t>
            </w:r>
            <w:r w:rsidRPr="0016278F">
              <w:t>н</w:t>
            </w:r>
            <w:r w:rsidRPr="0016278F">
              <w:t>ку.</w:t>
            </w:r>
          </w:p>
          <w:p w:rsidR="003B58F3" w:rsidRPr="0016278F" w:rsidRDefault="003B58F3" w:rsidP="0016278F">
            <w:pPr>
              <w:tabs>
                <w:tab w:val="num" w:pos="34"/>
                <w:tab w:val="left" w:pos="7797"/>
              </w:tabs>
              <w:ind w:right="149" w:firstLine="0"/>
            </w:pPr>
            <w:r w:rsidRPr="0016278F">
              <w:t>3.</w:t>
            </w:r>
            <w:r w:rsidR="00685CB7">
              <w:t xml:space="preserve"> </w:t>
            </w:r>
            <w:r w:rsidRPr="0016278F">
              <w:t>Участие</w:t>
            </w:r>
            <w:r w:rsidR="00685CB7">
              <w:t xml:space="preserve"> </w:t>
            </w:r>
            <w:r w:rsidRPr="0016278F">
              <w:t>детей,</w:t>
            </w:r>
            <w:r w:rsidR="00685CB7">
              <w:t xml:space="preserve"> </w:t>
            </w:r>
            <w:r w:rsidRPr="0016278F">
              <w:t>родителей,</w:t>
            </w:r>
            <w:r w:rsidR="00685CB7">
              <w:t xml:space="preserve"> </w:t>
            </w:r>
            <w:r w:rsidRPr="0016278F">
              <w:t>уч</w:t>
            </w:r>
            <w:r w:rsidRPr="0016278F">
              <w:t>и</w:t>
            </w:r>
            <w:r w:rsidRPr="0016278F">
              <w:t>телей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мероприят</w:t>
            </w:r>
            <w:r w:rsidRPr="0016278F">
              <w:t>и</w:t>
            </w:r>
            <w:r w:rsidRPr="0016278F">
              <w:t>ях.</w:t>
            </w:r>
            <w:r w:rsidR="00685CB7">
              <w:t xml:space="preserve"> </w:t>
            </w:r>
          </w:p>
          <w:p w:rsidR="003B58F3" w:rsidRPr="0016278F" w:rsidRDefault="003B58F3" w:rsidP="0016278F">
            <w:pPr>
              <w:tabs>
                <w:tab w:val="num" w:pos="34"/>
                <w:tab w:val="left" w:pos="7797"/>
              </w:tabs>
              <w:ind w:right="149" w:firstLine="0"/>
            </w:pPr>
            <w:r w:rsidRPr="0016278F">
              <w:t>4.</w:t>
            </w:r>
            <w:r w:rsidR="00685CB7">
              <w:t xml:space="preserve"> </w:t>
            </w:r>
            <w:r w:rsidRPr="0016278F">
              <w:t>Нравственные</w:t>
            </w:r>
            <w:r w:rsidR="00685CB7">
              <w:t xml:space="preserve"> </w:t>
            </w:r>
            <w:r w:rsidRPr="0016278F">
              <w:t>ценн</w:t>
            </w:r>
            <w:r w:rsidRPr="0016278F">
              <w:t>о</w:t>
            </w:r>
            <w:r w:rsidRPr="0016278F">
              <w:t>сти.</w:t>
            </w:r>
          </w:p>
          <w:p w:rsidR="003B58F3" w:rsidRPr="0016278F" w:rsidRDefault="003B58F3" w:rsidP="0016278F">
            <w:pPr>
              <w:tabs>
                <w:tab w:val="num" w:pos="34"/>
              </w:tabs>
              <w:ind w:right="149" w:firstLine="0"/>
            </w:pPr>
            <w:r w:rsidRPr="0016278F">
              <w:t>5.</w:t>
            </w:r>
            <w:r w:rsidR="00685CB7">
              <w:t xml:space="preserve"> </w:t>
            </w:r>
            <w:r w:rsidRPr="0016278F">
              <w:t>Создание</w:t>
            </w:r>
            <w:r w:rsidR="00685CB7">
              <w:t xml:space="preserve"> </w:t>
            </w:r>
            <w:r w:rsidRPr="0016278F">
              <w:t>благоприятного</w:t>
            </w:r>
            <w:r w:rsidR="00685CB7">
              <w:t xml:space="preserve"> </w:t>
            </w:r>
            <w:r w:rsidRPr="0016278F">
              <w:t>пс</w:t>
            </w:r>
            <w:r w:rsidRPr="0016278F">
              <w:t>и</w:t>
            </w:r>
            <w:r w:rsidRPr="0016278F">
              <w:t>хологического</w:t>
            </w:r>
            <w:r w:rsidR="00685CB7">
              <w:t xml:space="preserve"> </w:t>
            </w:r>
            <w:r w:rsidRPr="0016278F">
              <w:t>климата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колле</w:t>
            </w:r>
            <w:r w:rsidRPr="0016278F">
              <w:t>к</w:t>
            </w:r>
            <w:r w:rsidRPr="0016278F">
              <w:t>тиве.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Тест</w:t>
            </w:r>
            <w:r w:rsidR="00685CB7">
              <w:t xml:space="preserve"> </w:t>
            </w:r>
            <w:r w:rsidRPr="0016278F">
              <w:t>Н.Е.Щурковой</w:t>
            </w:r>
            <w:r w:rsidR="00685CB7">
              <w:t xml:space="preserve"> </w:t>
            </w:r>
            <w:r w:rsidRPr="0016278F">
              <w:t>«Размышл</w:t>
            </w:r>
            <w:r w:rsidRPr="0016278F">
              <w:t>я</w:t>
            </w:r>
            <w:r w:rsidRPr="0016278F">
              <w:t>ем</w:t>
            </w:r>
            <w:r w:rsidR="00685CB7">
              <w:t xml:space="preserve"> </w:t>
            </w:r>
            <w:r w:rsidRPr="0016278F">
              <w:t>о</w:t>
            </w:r>
            <w:r w:rsidR="00685CB7">
              <w:t xml:space="preserve"> </w:t>
            </w:r>
            <w:r w:rsidRPr="0016278F">
              <w:t>жизненном</w:t>
            </w:r>
            <w:r w:rsidR="00685CB7">
              <w:t xml:space="preserve"> </w:t>
            </w:r>
            <w:r w:rsidRPr="0016278F">
              <w:t>опыте».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Методика</w:t>
            </w:r>
            <w:r w:rsidR="00685CB7">
              <w:t xml:space="preserve"> </w:t>
            </w:r>
            <w:r w:rsidRPr="0016278F">
              <w:t>М.И.</w:t>
            </w:r>
            <w:r w:rsidR="00685CB7">
              <w:t xml:space="preserve"> </w:t>
            </w:r>
            <w:r w:rsidRPr="0016278F">
              <w:t>Рожковой</w:t>
            </w:r>
            <w:r w:rsidR="00685CB7">
              <w:t xml:space="preserve"> </w:t>
            </w:r>
            <w:r w:rsidRPr="0016278F">
              <w:t>«Изуч</w:t>
            </w:r>
            <w:r w:rsidRPr="0016278F">
              <w:t>е</w:t>
            </w:r>
            <w:r w:rsidRPr="0016278F">
              <w:t>ние</w:t>
            </w:r>
            <w:r w:rsidR="00685CB7">
              <w:t xml:space="preserve"> </w:t>
            </w:r>
            <w:r w:rsidRPr="0016278F">
              <w:t>социализированности</w:t>
            </w:r>
            <w:r w:rsidR="00685CB7">
              <w:t xml:space="preserve"> </w:t>
            </w:r>
            <w:r w:rsidRPr="0016278F">
              <w:t>личн</w:t>
            </w:r>
            <w:r w:rsidRPr="0016278F">
              <w:t>о</w:t>
            </w:r>
            <w:r w:rsidRPr="0016278F">
              <w:t>сти».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Методика</w:t>
            </w:r>
            <w:r w:rsidR="00685CB7">
              <w:t xml:space="preserve"> </w:t>
            </w:r>
            <w:r w:rsidRPr="0016278F">
              <w:t>Л.В.</w:t>
            </w:r>
            <w:r w:rsidR="00685CB7">
              <w:t xml:space="preserve"> </w:t>
            </w:r>
            <w:r w:rsidRPr="0016278F">
              <w:t>Байбородовой</w:t>
            </w:r>
            <w:r w:rsidR="00685CB7">
              <w:t xml:space="preserve"> </w:t>
            </w:r>
            <w:r w:rsidRPr="0016278F">
              <w:t>«С</w:t>
            </w:r>
            <w:r w:rsidRPr="0016278F">
              <w:t>и</w:t>
            </w:r>
            <w:r w:rsidRPr="0016278F">
              <w:t>туация</w:t>
            </w:r>
            <w:r w:rsidR="00685CB7">
              <w:t xml:space="preserve"> </w:t>
            </w:r>
            <w:r w:rsidRPr="0016278F">
              <w:t>выбора».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Методика</w:t>
            </w:r>
            <w:r w:rsidR="00685CB7">
              <w:t xml:space="preserve"> </w:t>
            </w:r>
            <w:r w:rsidRPr="0016278F">
              <w:t>Е.Н.</w:t>
            </w:r>
            <w:r w:rsidR="00685CB7">
              <w:t xml:space="preserve"> </w:t>
            </w:r>
            <w:r w:rsidRPr="0016278F">
              <w:t>Степановой</w:t>
            </w:r>
            <w:r w:rsidR="00685CB7">
              <w:t xml:space="preserve"> </w:t>
            </w:r>
            <w:r w:rsidRPr="0016278F">
              <w:t>«Изуч</w:t>
            </w:r>
            <w:r w:rsidRPr="0016278F">
              <w:t>е</w:t>
            </w:r>
            <w:r w:rsidRPr="0016278F">
              <w:t>ние</w:t>
            </w:r>
            <w:r w:rsidR="00685CB7">
              <w:t xml:space="preserve"> </w:t>
            </w:r>
            <w:r w:rsidRPr="0016278F">
              <w:t>удовлетворенн</w:t>
            </w:r>
            <w:r w:rsidRPr="0016278F">
              <w:t>о</w:t>
            </w:r>
            <w:r w:rsidRPr="0016278F">
              <w:t>сти</w:t>
            </w:r>
            <w:r w:rsidR="00685CB7">
              <w:t xml:space="preserve"> </w:t>
            </w:r>
            <w:r w:rsidRPr="0016278F">
              <w:t>педагогов</w:t>
            </w:r>
            <w:r w:rsidR="00685CB7">
              <w:t xml:space="preserve"> </w:t>
            </w:r>
            <w:r w:rsidRPr="0016278F">
              <w:t>жизнедеятельностью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образов</w:t>
            </w:r>
            <w:r w:rsidRPr="0016278F">
              <w:t>а</w:t>
            </w:r>
            <w:r w:rsidRPr="0016278F">
              <w:t>тельном</w:t>
            </w:r>
            <w:r w:rsidR="00685CB7">
              <w:t xml:space="preserve"> </w:t>
            </w:r>
            <w:r w:rsidRPr="0016278F">
              <w:t>учр</w:t>
            </w:r>
            <w:r w:rsidRPr="0016278F">
              <w:t>е</w:t>
            </w:r>
            <w:r w:rsidRPr="0016278F">
              <w:t>ждении».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Методика</w:t>
            </w:r>
            <w:r w:rsidR="00685CB7">
              <w:t xml:space="preserve"> </w:t>
            </w:r>
            <w:r w:rsidRPr="0016278F">
              <w:t>А.А.</w:t>
            </w:r>
            <w:r w:rsidR="00685CB7">
              <w:t xml:space="preserve"> </w:t>
            </w:r>
            <w:r w:rsidRPr="0016278F">
              <w:t>Андреева.</w:t>
            </w:r>
            <w:r w:rsidR="00685CB7">
              <w:t xml:space="preserve"> </w:t>
            </w:r>
            <w:r w:rsidRPr="0016278F">
              <w:t>«Изуч</w:t>
            </w:r>
            <w:r w:rsidRPr="0016278F">
              <w:t>е</w:t>
            </w:r>
            <w:r w:rsidRPr="0016278F">
              <w:t>ние</w:t>
            </w:r>
            <w:r w:rsidR="00685CB7">
              <w:t xml:space="preserve"> </w:t>
            </w:r>
            <w:r w:rsidRPr="0016278F">
              <w:t>удовлетворенности</w:t>
            </w:r>
            <w:r w:rsidR="00685CB7">
              <w:t xml:space="preserve"> </w:t>
            </w:r>
            <w:r w:rsidRPr="0016278F">
              <w:t>род</w:t>
            </w:r>
            <w:r w:rsidRPr="0016278F">
              <w:t>и</w:t>
            </w:r>
            <w:r w:rsidRPr="0016278F">
              <w:t>телей</w:t>
            </w:r>
            <w:r w:rsidR="00685CB7">
              <w:t xml:space="preserve"> </w:t>
            </w:r>
            <w:r w:rsidRPr="0016278F">
              <w:t>жизнедеятельностью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образов</w:t>
            </w:r>
            <w:r w:rsidRPr="0016278F">
              <w:t>а</w:t>
            </w:r>
            <w:r w:rsidRPr="0016278F">
              <w:t>тельном</w:t>
            </w:r>
            <w:r w:rsidR="00685CB7">
              <w:t xml:space="preserve"> </w:t>
            </w:r>
            <w:r w:rsidRPr="0016278F">
              <w:t>учреждении».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Методика</w:t>
            </w:r>
            <w:r w:rsidR="00685CB7">
              <w:t xml:space="preserve"> </w:t>
            </w:r>
            <w:r w:rsidRPr="0016278F">
              <w:t>Е.А.</w:t>
            </w:r>
            <w:r w:rsidR="00685CB7">
              <w:t xml:space="preserve"> </w:t>
            </w:r>
            <w:r w:rsidRPr="0016278F">
              <w:t>Степановой</w:t>
            </w:r>
            <w:r w:rsidR="00685CB7">
              <w:t xml:space="preserve"> </w:t>
            </w:r>
            <w:r w:rsidRPr="0016278F">
              <w:t>«Изуч</w:t>
            </w:r>
            <w:r w:rsidRPr="0016278F">
              <w:t>е</w:t>
            </w:r>
            <w:r w:rsidRPr="0016278F">
              <w:t>ние</w:t>
            </w:r>
            <w:r w:rsidR="00685CB7">
              <w:t xml:space="preserve"> </w:t>
            </w:r>
            <w:r w:rsidRPr="0016278F">
              <w:t>удовлетворенн</w:t>
            </w:r>
            <w:r w:rsidRPr="0016278F">
              <w:t>о</w:t>
            </w:r>
            <w:r w:rsidRPr="0016278F">
              <w:t>сти</w:t>
            </w:r>
            <w:r w:rsidR="00685CB7">
              <w:t xml:space="preserve"> </w:t>
            </w:r>
            <w:r w:rsidRPr="0016278F">
              <w:t>родителей</w:t>
            </w:r>
            <w:r w:rsidR="00685CB7">
              <w:t xml:space="preserve"> </w:t>
            </w:r>
            <w:r w:rsidRPr="0016278F">
              <w:t>жизнедеятельностью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образов</w:t>
            </w:r>
            <w:r w:rsidRPr="0016278F">
              <w:t>а</w:t>
            </w:r>
            <w:r w:rsidRPr="0016278F">
              <w:t>тельном</w:t>
            </w:r>
            <w:r w:rsidR="00685CB7">
              <w:t xml:space="preserve"> </w:t>
            </w:r>
            <w:r w:rsidRPr="0016278F">
              <w:t>учр</w:t>
            </w:r>
            <w:r w:rsidRPr="0016278F">
              <w:t>е</w:t>
            </w:r>
            <w:r w:rsidRPr="0016278F">
              <w:t>ждении».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Методика</w:t>
            </w:r>
            <w:r w:rsidR="00685CB7">
              <w:t xml:space="preserve"> </w:t>
            </w:r>
            <w:r w:rsidRPr="0016278F">
              <w:t>А.А.</w:t>
            </w:r>
            <w:r w:rsidR="00685CB7">
              <w:t xml:space="preserve"> </w:t>
            </w:r>
            <w:r w:rsidRPr="0016278F">
              <w:t>Андреева</w:t>
            </w:r>
            <w:r w:rsidR="00685CB7">
              <w:t xml:space="preserve"> </w:t>
            </w:r>
            <w:r w:rsidRPr="0016278F">
              <w:t>«Изуч</w:t>
            </w:r>
            <w:r w:rsidRPr="0016278F">
              <w:t>е</w:t>
            </w:r>
            <w:r w:rsidRPr="0016278F">
              <w:t>ние</w:t>
            </w:r>
            <w:r w:rsidR="00685CB7">
              <w:t xml:space="preserve"> </w:t>
            </w:r>
            <w:r w:rsidRPr="0016278F">
              <w:t>удовлетворенности</w:t>
            </w:r>
            <w:r w:rsidR="00685CB7">
              <w:t xml:space="preserve"> </w:t>
            </w:r>
            <w:r w:rsidRPr="0016278F">
              <w:t>подростков</w:t>
            </w:r>
            <w:r w:rsidR="00685CB7">
              <w:t xml:space="preserve"> </w:t>
            </w:r>
            <w:r w:rsidRPr="0016278F">
              <w:t>жизнедеятельностью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образов</w:t>
            </w:r>
            <w:r w:rsidRPr="0016278F">
              <w:t>а</w:t>
            </w:r>
            <w:r w:rsidRPr="0016278F">
              <w:t>тельном</w:t>
            </w:r>
            <w:r w:rsidR="00685CB7">
              <w:t xml:space="preserve"> </w:t>
            </w:r>
            <w:r w:rsidRPr="0016278F">
              <w:t>учреждении».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Анкета</w:t>
            </w:r>
            <w:r w:rsidR="00685CB7">
              <w:t xml:space="preserve"> </w:t>
            </w:r>
            <w:r w:rsidRPr="0016278F">
              <w:t>для</w:t>
            </w:r>
            <w:r w:rsidR="00685CB7">
              <w:t xml:space="preserve"> </w:t>
            </w:r>
            <w:r w:rsidRPr="0016278F">
              <w:t>старшеклас</w:t>
            </w:r>
            <w:r w:rsidRPr="0016278F">
              <w:t>с</w:t>
            </w:r>
            <w:r w:rsidRPr="0016278F">
              <w:t>ников.</w:t>
            </w:r>
          </w:p>
        </w:tc>
      </w:tr>
      <w:tr w:rsidR="003B58F3" w:rsidRPr="0016278F" w:rsidTr="003B58F3">
        <w:tc>
          <w:tcPr>
            <w:tcW w:w="2376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Сформир</w:t>
            </w:r>
            <w:r w:rsidRPr="0016278F">
              <w:t>о</w:t>
            </w:r>
            <w:r w:rsidRPr="0016278F">
              <w:t>ванность</w:t>
            </w:r>
            <w:r w:rsidR="00685CB7">
              <w:t xml:space="preserve"> </w:t>
            </w:r>
            <w:r w:rsidRPr="0016278F">
              <w:t>общешкольного</w:t>
            </w:r>
            <w:r w:rsidR="00685CB7">
              <w:t xml:space="preserve"> </w:t>
            </w:r>
            <w:r w:rsidRPr="0016278F">
              <w:t>коллектива</w:t>
            </w:r>
            <w:r w:rsidR="00685CB7">
              <w:t xml:space="preserve"> 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ind w:left="34" w:firstLine="0"/>
              <w:rPr>
                <w:color w:val="333333"/>
              </w:rPr>
            </w:pPr>
            <w:r w:rsidRPr="0016278F">
              <w:rPr>
                <w:color w:val="333333"/>
              </w:rPr>
              <w:t>1.Состояние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эмоционал</w:t>
            </w:r>
            <w:r w:rsidRPr="0016278F">
              <w:rPr>
                <w:color w:val="333333"/>
              </w:rPr>
              <w:t>ь</w:t>
            </w:r>
            <w:r w:rsidRPr="0016278F">
              <w:rPr>
                <w:color w:val="333333"/>
              </w:rPr>
              <w:t>но-психологических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отношений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в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ко</w:t>
            </w:r>
            <w:r w:rsidRPr="0016278F">
              <w:rPr>
                <w:color w:val="333333"/>
              </w:rPr>
              <w:t>л</w:t>
            </w:r>
            <w:r w:rsidRPr="0016278F">
              <w:rPr>
                <w:color w:val="333333"/>
              </w:rPr>
              <w:t>лективе</w:t>
            </w:r>
            <w:r w:rsidR="00685CB7">
              <w:rPr>
                <w:color w:val="333333"/>
              </w:rPr>
              <w:t xml:space="preserve"> </w:t>
            </w:r>
          </w:p>
          <w:p w:rsidR="003B58F3" w:rsidRPr="0016278F" w:rsidRDefault="003B58F3" w:rsidP="0016278F">
            <w:pPr>
              <w:ind w:left="34" w:firstLine="0"/>
              <w:rPr>
                <w:color w:val="333333"/>
              </w:rPr>
            </w:pPr>
            <w:r w:rsidRPr="0016278F">
              <w:rPr>
                <w:color w:val="333333"/>
              </w:rPr>
              <w:t>2.Развитость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самоупра</w:t>
            </w:r>
            <w:r w:rsidRPr="0016278F">
              <w:rPr>
                <w:color w:val="333333"/>
              </w:rPr>
              <w:t>в</w:t>
            </w:r>
            <w:r w:rsidRPr="0016278F">
              <w:rPr>
                <w:color w:val="333333"/>
              </w:rPr>
              <w:t>ления</w:t>
            </w:r>
            <w:r w:rsidR="00685CB7">
              <w:rPr>
                <w:color w:val="333333"/>
              </w:rPr>
              <w:t xml:space="preserve"> </w:t>
            </w:r>
          </w:p>
          <w:p w:rsidR="003B58F3" w:rsidRPr="0016278F" w:rsidRDefault="003B58F3" w:rsidP="0016278F">
            <w:pPr>
              <w:ind w:left="34" w:firstLine="0"/>
            </w:pPr>
            <w:r w:rsidRPr="0016278F">
              <w:rPr>
                <w:color w:val="333333"/>
              </w:rPr>
              <w:t>3.Сформированность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со</w:t>
            </w:r>
            <w:r w:rsidRPr="0016278F">
              <w:rPr>
                <w:color w:val="333333"/>
              </w:rPr>
              <w:t>в</w:t>
            </w:r>
            <w:r w:rsidRPr="0016278F">
              <w:rPr>
                <w:color w:val="333333"/>
              </w:rPr>
              <w:t>местной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деятельности</w:t>
            </w:r>
            <w:r w:rsidR="00685CB7">
              <w:rPr>
                <w:color w:val="333333"/>
              </w:rPr>
              <w:t xml:space="preserve"> 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1.</w:t>
            </w:r>
            <w:r w:rsidR="00685CB7">
              <w:t xml:space="preserve"> </w:t>
            </w:r>
            <w:r w:rsidRPr="0016278F">
              <w:t>Методика</w:t>
            </w:r>
            <w:r w:rsidR="00685CB7">
              <w:t xml:space="preserve"> </w:t>
            </w:r>
            <w:r w:rsidRPr="0016278F">
              <w:t>«Изучение</w:t>
            </w:r>
            <w:r w:rsidR="00685CB7">
              <w:t xml:space="preserve"> </w:t>
            </w:r>
            <w:r w:rsidRPr="0016278F">
              <w:t>социализ</w:t>
            </w:r>
            <w:r w:rsidRPr="0016278F">
              <w:t>и</w:t>
            </w:r>
            <w:r w:rsidRPr="0016278F">
              <w:t>рованности</w:t>
            </w:r>
            <w:r w:rsidR="00685CB7">
              <w:t xml:space="preserve"> </w:t>
            </w:r>
            <w:r w:rsidRPr="0016278F">
              <w:t>личности</w:t>
            </w:r>
            <w:r w:rsidR="00685CB7">
              <w:t xml:space="preserve"> </w:t>
            </w:r>
            <w:r w:rsidR="00E63B6E" w:rsidRPr="0016278F">
              <w:t>об</w:t>
            </w:r>
            <w:r w:rsidRPr="0016278F">
              <w:t>уча</w:t>
            </w:r>
            <w:r w:rsidR="00E63B6E" w:rsidRPr="0016278F">
              <w:t>ю</w:t>
            </w:r>
            <w:r w:rsidRPr="0016278F">
              <w:t>щег</w:t>
            </w:r>
            <w:r w:rsidRPr="0016278F">
              <w:t>о</w:t>
            </w:r>
            <w:r w:rsidRPr="0016278F">
              <w:t>ся»</w:t>
            </w:r>
            <w:r w:rsidR="00685CB7">
              <w:t xml:space="preserve"> </w:t>
            </w:r>
            <w:r w:rsidRPr="0016278F">
              <w:t>М.И.Рожкова;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2.</w:t>
            </w:r>
            <w:r w:rsidR="00685CB7">
              <w:t xml:space="preserve"> </w:t>
            </w:r>
            <w:r w:rsidRPr="0016278F">
              <w:t>Методика</w:t>
            </w:r>
            <w:r w:rsidR="00685CB7">
              <w:t xml:space="preserve"> </w:t>
            </w:r>
            <w:r w:rsidRPr="0016278F">
              <w:t>«Определение</w:t>
            </w:r>
            <w:r w:rsidR="00685CB7">
              <w:t xml:space="preserve"> </w:t>
            </w:r>
            <w:r w:rsidRPr="0016278F">
              <w:t>уро</w:t>
            </w:r>
            <w:r w:rsidRPr="0016278F">
              <w:t>в</w:t>
            </w:r>
            <w:r w:rsidRPr="0016278F">
              <w:t>ня</w:t>
            </w:r>
            <w:r w:rsidR="00685CB7">
              <w:t xml:space="preserve"> </w:t>
            </w:r>
            <w:r w:rsidRPr="0016278F">
              <w:t>развития</w:t>
            </w:r>
            <w:r w:rsidR="00685CB7">
              <w:t xml:space="preserve"> </w:t>
            </w:r>
            <w:r w:rsidRPr="0016278F">
              <w:t>самоуправлен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учен</w:t>
            </w:r>
            <w:r w:rsidRPr="0016278F">
              <w:t>и</w:t>
            </w:r>
            <w:r w:rsidRPr="0016278F">
              <w:t>ческом</w:t>
            </w:r>
            <w:r w:rsidR="00685CB7">
              <w:t xml:space="preserve"> </w:t>
            </w:r>
            <w:r w:rsidRPr="0016278F">
              <w:t>коллективе»</w:t>
            </w:r>
            <w:r w:rsidR="00685CB7">
              <w:t xml:space="preserve"> </w:t>
            </w:r>
            <w:r w:rsidRPr="0016278F">
              <w:t>М.И.Рожкова;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3.</w:t>
            </w:r>
            <w:r w:rsidR="00685CB7">
              <w:t xml:space="preserve"> </w:t>
            </w:r>
            <w:r w:rsidRPr="0016278F">
              <w:t>Методика</w:t>
            </w:r>
            <w:r w:rsidR="00685CB7">
              <w:t xml:space="preserve"> </w:t>
            </w:r>
            <w:r w:rsidRPr="0016278F">
              <w:t>«Изучения</w:t>
            </w:r>
            <w:r w:rsidR="00685CB7">
              <w:t xml:space="preserve"> </w:t>
            </w:r>
            <w:r w:rsidRPr="0016278F">
              <w:t>удовлетв</w:t>
            </w:r>
            <w:r w:rsidRPr="0016278F">
              <w:t>о</w:t>
            </w:r>
            <w:r w:rsidRPr="0016278F">
              <w:t>ренности</w:t>
            </w:r>
            <w:r w:rsidR="00685CB7">
              <w:t xml:space="preserve"> </w:t>
            </w:r>
            <w:r w:rsidRPr="0016278F">
              <w:t>обучающихся</w:t>
            </w:r>
            <w:r w:rsidR="00685CB7">
              <w:t xml:space="preserve"> </w:t>
            </w:r>
            <w:r w:rsidRPr="0016278F">
              <w:t>школьной</w:t>
            </w:r>
            <w:r w:rsidR="00685CB7">
              <w:t xml:space="preserve"> </w:t>
            </w:r>
            <w:r w:rsidRPr="0016278F">
              <w:t>жизнью»</w:t>
            </w:r>
            <w:r w:rsidR="00685CB7">
              <w:t xml:space="preserve"> </w:t>
            </w:r>
            <w:r w:rsidRPr="0016278F">
              <w:t>А.А.Андреева;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4.</w:t>
            </w:r>
            <w:r w:rsidR="00685CB7">
              <w:t xml:space="preserve"> </w:t>
            </w:r>
            <w:r w:rsidRPr="0016278F">
              <w:t>Комплексная</w:t>
            </w:r>
            <w:r w:rsidR="00685CB7">
              <w:t xml:space="preserve"> </w:t>
            </w:r>
            <w:r w:rsidRPr="0016278F">
              <w:t>методика</w:t>
            </w:r>
            <w:r w:rsidR="00685CB7">
              <w:t xml:space="preserve"> </w:t>
            </w:r>
            <w:r w:rsidRPr="0016278F">
              <w:t>«Изуч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  <w:r w:rsidRPr="0016278F">
              <w:t>удовлетворенности</w:t>
            </w:r>
            <w:r w:rsidR="00685CB7">
              <w:t xml:space="preserve"> </w:t>
            </w:r>
            <w:r w:rsidRPr="0016278F">
              <w:t>род</w:t>
            </w:r>
            <w:r w:rsidRPr="0016278F">
              <w:t>и</w:t>
            </w:r>
            <w:r w:rsidRPr="0016278F">
              <w:t>телей</w:t>
            </w:r>
            <w:r w:rsidR="00685CB7">
              <w:t xml:space="preserve"> </w:t>
            </w:r>
            <w:r w:rsidRPr="0016278F">
              <w:t>жизнедеятельностью</w:t>
            </w:r>
            <w:r w:rsidR="00685CB7">
              <w:t xml:space="preserve"> </w:t>
            </w:r>
            <w:r w:rsidRPr="0016278F">
              <w:t>образовател</w:t>
            </w:r>
            <w:r w:rsidRPr="0016278F">
              <w:t>ь</w:t>
            </w:r>
            <w:r w:rsidRPr="0016278F">
              <w:t>ного</w:t>
            </w:r>
            <w:r w:rsidR="00685CB7">
              <w:t xml:space="preserve"> </w:t>
            </w:r>
            <w:r w:rsidRPr="0016278F">
              <w:t>учреждения»</w:t>
            </w:r>
            <w:r w:rsidR="00685CB7">
              <w:t xml:space="preserve"> </w:t>
            </w:r>
            <w:r w:rsidRPr="0016278F">
              <w:t>А.А.Андреева;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5.</w:t>
            </w:r>
            <w:r w:rsidR="00685CB7">
              <w:t xml:space="preserve"> </w:t>
            </w:r>
            <w:r w:rsidRPr="0016278F">
              <w:t>Методика</w:t>
            </w:r>
            <w:r w:rsidR="00685CB7">
              <w:t xml:space="preserve"> </w:t>
            </w:r>
            <w:r w:rsidRPr="0016278F">
              <w:t>«Социально-психологическая</w:t>
            </w:r>
            <w:r w:rsidR="00685CB7">
              <w:t xml:space="preserve"> </w:t>
            </w:r>
            <w:r w:rsidRPr="0016278F">
              <w:t>самоаттестация</w:t>
            </w:r>
            <w:r w:rsidR="00685CB7">
              <w:t xml:space="preserve"> </w:t>
            </w:r>
            <w:r w:rsidRPr="0016278F">
              <w:t>ко</w:t>
            </w:r>
            <w:r w:rsidRPr="0016278F">
              <w:t>л</w:t>
            </w:r>
            <w:r w:rsidRPr="0016278F">
              <w:t>лектива»</w:t>
            </w:r>
            <w:r w:rsidR="00685CB7">
              <w:t xml:space="preserve"> </w:t>
            </w:r>
            <w:r w:rsidRPr="0016278F">
              <w:t>Р.С.Немова.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6.</w:t>
            </w:r>
            <w:r w:rsidR="00685CB7">
              <w:t xml:space="preserve"> </w:t>
            </w:r>
            <w:r w:rsidRPr="0016278F">
              <w:t>Методика</w:t>
            </w:r>
            <w:r w:rsidR="00685CB7">
              <w:t xml:space="preserve"> </w:t>
            </w:r>
            <w:r w:rsidRPr="0016278F">
              <w:t>"Наши</w:t>
            </w:r>
            <w:r w:rsidR="00685CB7">
              <w:t xml:space="preserve"> </w:t>
            </w:r>
            <w:r w:rsidRPr="0016278F">
              <w:t>о</w:t>
            </w:r>
            <w:r w:rsidRPr="0016278F">
              <w:t>т</w:t>
            </w:r>
            <w:r w:rsidRPr="0016278F">
              <w:t>ношения"</w:t>
            </w:r>
            <w:r w:rsidR="00685CB7">
              <w:t xml:space="preserve"> </w:t>
            </w:r>
          </w:p>
        </w:tc>
      </w:tr>
      <w:tr w:rsidR="003B58F3" w:rsidRPr="0016278F" w:rsidTr="003B58F3">
        <w:tc>
          <w:tcPr>
            <w:tcW w:w="2376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Удовлетв</w:t>
            </w:r>
            <w:r w:rsidRPr="0016278F">
              <w:t>о</w:t>
            </w:r>
            <w:r w:rsidRPr="0016278F">
              <w:t>ренность</w:t>
            </w:r>
            <w:r w:rsidR="00685CB7">
              <w:t xml:space="preserve"> </w:t>
            </w:r>
            <w:r w:rsidRPr="0016278F">
              <w:t>обуча</w:t>
            </w:r>
            <w:r w:rsidRPr="0016278F">
              <w:t>ю</w:t>
            </w:r>
            <w:r w:rsidRPr="0016278F">
              <w:t>щихся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их</w:t>
            </w:r>
            <w:r w:rsidR="00685CB7">
              <w:t xml:space="preserve"> </w:t>
            </w:r>
            <w:r w:rsidRPr="0016278F">
              <w:t>родителей</w:t>
            </w:r>
            <w:r w:rsidR="00685CB7">
              <w:t xml:space="preserve"> </w:t>
            </w:r>
            <w:r w:rsidRPr="0016278F">
              <w:t>жизнед</w:t>
            </w:r>
            <w:r w:rsidRPr="0016278F">
              <w:t>е</w:t>
            </w:r>
            <w:r w:rsidRPr="0016278F">
              <w:t>ятел</w:t>
            </w:r>
            <w:r w:rsidRPr="0016278F">
              <w:t>ь</w:t>
            </w:r>
            <w:r w:rsidRPr="0016278F">
              <w:t>ностью</w:t>
            </w:r>
          </w:p>
          <w:p w:rsidR="003B58F3" w:rsidRPr="0016278F" w:rsidRDefault="003B58F3" w:rsidP="0016278F">
            <w:pPr>
              <w:ind w:firstLine="0"/>
            </w:pP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ind w:left="34" w:firstLine="0"/>
              <w:rPr>
                <w:color w:val="333333"/>
              </w:rPr>
            </w:pPr>
            <w:r w:rsidRPr="0016278F">
              <w:rPr>
                <w:color w:val="333333"/>
              </w:rPr>
              <w:t>1.Комфортность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ребенка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в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школе</w:t>
            </w:r>
            <w:r w:rsidR="00685CB7">
              <w:rPr>
                <w:color w:val="333333"/>
              </w:rPr>
              <w:t xml:space="preserve"> </w:t>
            </w:r>
          </w:p>
          <w:p w:rsidR="003B58F3" w:rsidRPr="0016278F" w:rsidRDefault="003B58F3" w:rsidP="0016278F">
            <w:pPr>
              <w:tabs>
                <w:tab w:val="num" w:pos="34"/>
              </w:tabs>
              <w:ind w:left="34" w:firstLine="0"/>
            </w:pPr>
            <w:r w:rsidRPr="0016278F">
              <w:rPr>
                <w:color w:val="333333"/>
              </w:rPr>
              <w:t>2.Эмоционально-психологическое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положение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обучающегося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в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школе</w:t>
            </w:r>
            <w:r w:rsidR="00685CB7">
              <w:rPr>
                <w:color w:val="333333"/>
              </w:rPr>
              <w:t xml:space="preserve"> </w:t>
            </w:r>
            <w:r w:rsidRPr="0016278F">
              <w:rPr>
                <w:color w:val="333333"/>
              </w:rPr>
              <w:t>(классе)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1.</w:t>
            </w:r>
            <w:r w:rsidR="00685CB7">
              <w:t xml:space="preserve"> </w:t>
            </w:r>
            <w:r w:rsidRPr="0016278F">
              <w:t>Методика</w:t>
            </w:r>
            <w:r w:rsidR="00685CB7">
              <w:t xml:space="preserve"> </w:t>
            </w:r>
            <w:r w:rsidRPr="0016278F">
              <w:t>А.А.</w:t>
            </w:r>
            <w:r w:rsidR="00685CB7">
              <w:t xml:space="preserve"> </w:t>
            </w:r>
            <w:r w:rsidRPr="0016278F">
              <w:t>Андреева</w:t>
            </w:r>
            <w:r w:rsidR="00685CB7">
              <w:t xml:space="preserve"> </w:t>
            </w:r>
            <w:r w:rsidRPr="0016278F">
              <w:t>"Изуч</w:t>
            </w:r>
            <w:r w:rsidRPr="0016278F">
              <w:t>е</w:t>
            </w:r>
            <w:r w:rsidRPr="0016278F">
              <w:t>ние</w:t>
            </w:r>
            <w:r w:rsidR="00685CB7">
              <w:t xml:space="preserve"> </w:t>
            </w:r>
            <w:r w:rsidRPr="0016278F">
              <w:t>удовлетворенности</w:t>
            </w:r>
            <w:r w:rsidR="00685CB7">
              <w:t xml:space="preserve"> </w:t>
            </w:r>
            <w:r w:rsidR="00E63B6E" w:rsidRPr="0016278F">
              <w:t>об</w:t>
            </w:r>
            <w:r w:rsidRPr="0016278F">
              <w:t>уча</w:t>
            </w:r>
            <w:r w:rsidR="00E63B6E" w:rsidRPr="0016278F">
              <w:t>ю</w:t>
            </w:r>
            <w:r w:rsidRPr="0016278F">
              <w:t>щ</w:t>
            </w:r>
            <w:r w:rsidRPr="0016278F">
              <w:t>е</w:t>
            </w:r>
            <w:r w:rsidRPr="0016278F">
              <w:t>гося</w:t>
            </w:r>
            <w:r w:rsidR="00685CB7">
              <w:t xml:space="preserve"> </w:t>
            </w:r>
            <w:r w:rsidRPr="0016278F">
              <w:t>школьной</w:t>
            </w:r>
            <w:r w:rsidR="00685CB7">
              <w:t xml:space="preserve"> </w:t>
            </w:r>
            <w:r w:rsidRPr="0016278F">
              <w:t>жи</w:t>
            </w:r>
            <w:r w:rsidRPr="0016278F">
              <w:t>з</w:t>
            </w:r>
            <w:r w:rsidRPr="0016278F">
              <w:t>нью"</w:t>
            </w:r>
            <w:r w:rsidR="00685CB7">
              <w:t xml:space="preserve"> 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2.</w:t>
            </w:r>
            <w:r w:rsidR="00685CB7">
              <w:t xml:space="preserve"> </w:t>
            </w:r>
            <w:r w:rsidRPr="0016278F">
              <w:t>Методики</w:t>
            </w:r>
            <w:r w:rsidR="00685CB7">
              <w:t xml:space="preserve"> </w:t>
            </w:r>
            <w:r w:rsidRPr="0016278F">
              <w:t>"Наши</w:t>
            </w:r>
            <w:r w:rsidR="00685CB7">
              <w:t xml:space="preserve"> </w:t>
            </w:r>
            <w:r w:rsidRPr="0016278F">
              <w:t>отн</w:t>
            </w:r>
            <w:r w:rsidRPr="0016278F">
              <w:t>о</w:t>
            </w:r>
            <w:r w:rsidRPr="0016278F">
              <w:t>шения",</w:t>
            </w:r>
            <w:r w:rsidR="00685CB7">
              <w:t xml:space="preserve"> </w:t>
            </w:r>
            <w:r w:rsidRPr="0016278F">
              <w:t>"Психологическая</w:t>
            </w:r>
            <w:r w:rsidR="00685CB7">
              <w:t xml:space="preserve"> </w:t>
            </w:r>
            <w:r w:rsidRPr="0016278F">
              <w:t>атмосфера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ко</w:t>
            </w:r>
            <w:r w:rsidRPr="0016278F">
              <w:t>л</w:t>
            </w:r>
            <w:r w:rsidRPr="0016278F">
              <w:t>лективе"</w:t>
            </w:r>
            <w:r w:rsidR="00685CB7">
              <w:t xml:space="preserve"> 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3.</w:t>
            </w:r>
            <w:r w:rsidR="00685CB7">
              <w:t xml:space="preserve"> </w:t>
            </w:r>
            <w:r w:rsidRPr="0016278F">
              <w:t>Анкета</w:t>
            </w:r>
            <w:r w:rsidR="00685CB7">
              <w:t xml:space="preserve"> </w:t>
            </w:r>
            <w:r w:rsidRPr="0016278F">
              <w:t>"Ты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твоя</w:t>
            </w:r>
            <w:r w:rsidR="00685CB7">
              <w:t xml:space="preserve"> </w:t>
            </w:r>
            <w:r w:rsidRPr="0016278F">
              <w:t>шк</w:t>
            </w:r>
            <w:r w:rsidRPr="0016278F">
              <w:t>о</w:t>
            </w:r>
            <w:r w:rsidRPr="0016278F">
              <w:t>ла"</w:t>
            </w:r>
            <w:r w:rsidR="00685CB7">
              <w:t xml:space="preserve"> 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lastRenderedPageBreak/>
              <w:t>4.</w:t>
            </w:r>
            <w:r w:rsidR="00685CB7">
              <w:t xml:space="preserve"> </w:t>
            </w:r>
            <w:r w:rsidRPr="0016278F">
              <w:t>Социометрия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5.Сводная</w:t>
            </w:r>
            <w:r w:rsidR="00685CB7">
              <w:t xml:space="preserve"> </w:t>
            </w:r>
            <w:r w:rsidRPr="0016278F">
              <w:t>ведомость</w:t>
            </w:r>
            <w:r w:rsidR="00685CB7">
              <w:t xml:space="preserve"> </w:t>
            </w:r>
            <w:r w:rsidRPr="0016278F">
              <w:t>трудоустро</w:t>
            </w:r>
            <w:r w:rsidRPr="0016278F">
              <w:t>й</w:t>
            </w:r>
            <w:r w:rsidRPr="0016278F">
              <w:t>ства</w:t>
            </w:r>
            <w:r w:rsidR="00685CB7">
              <w:t xml:space="preserve"> </w:t>
            </w:r>
            <w:r w:rsidRPr="0016278F">
              <w:t>выпускников</w:t>
            </w:r>
          </w:p>
        </w:tc>
      </w:tr>
      <w:tr w:rsidR="003B58F3" w:rsidRPr="0016278F" w:rsidTr="003B58F3">
        <w:tc>
          <w:tcPr>
            <w:tcW w:w="2376" w:type="dxa"/>
            <w:shd w:val="clear" w:color="auto" w:fill="auto"/>
          </w:tcPr>
          <w:p w:rsidR="003B58F3" w:rsidRPr="0016278F" w:rsidRDefault="003B58F3" w:rsidP="0016278F">
            <w:pPr>
              <w:shd w:val="clear" w:color="auto" w:fill="FFFFFF"/>
              <w:tabs>
                <w:tab w:val="left" w:pos="7797"/>
              </w:tabs>
              <w:ind w:firstLine="0"/>
            </w:pPr>
            <w:r w:rsidRPr="0016278F">
              <w:lastRenderedPageBreak/>
              <w:t>Интеграция</w:t>
            </w:r>
            <w:r w:rsidR="00685CB7">
              <w:t xml:space="preserve"> </w:t>
            </w:r>
            <w:r w:rsidRPr="0016278F">
              <w:t>учебной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внеучебной</w:t>
            </w:r>
            <w:r w:rsidR="00685CB7">
              <w:t xml:space="preserve"> </w:t>
            </w:r>
            <w:r w:rsidRPr="0016278F">
              <w:t>де</w:t>
            </w:r>
            <w:r w:rsidRPr="0016278F">
              <w:t>я</w:t>
            </w:r>
            <w:r w:rsidRPr="0016278F">
              <w:t>тельности.</w:t>
            </w:r>
          </w:p>
          <w:p w:rsidR="003B58F3" w:rsidRPr="0016278F" w:rsidRDefault="003B58F3" w:rsidP="0016278F">
            <w:pPr>
              <w:ind w:firstLine="0"/>
            </w:pP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tabs>
                <w:tab w:val="num" w:pos="34"/>
                <w:tab w:val="left" w:pos="7797"/>
              </w:tabs>
              <w:ind w:left="34" w:firstLine="0"/>
            </w:pPr>
            <w:r w:rsidRPr="0016278F">
              <w:t>Рост</w:t>
            </w:r>
            <w:r w:rsidR="00685CB7">
              <w:t xml:space="preserve"> </w:t>
            </w:r>
            <w:r w:rsidRPr="0016278F">
              <w:t>познавательной</w:t>
            </w:r>
            <w:r w:rsidR="00685CB7">
              <w:t xml:space="preserve"> </w:t>
            </w:r>
            <w:r w:rsidRPr="0016278F">
              <w:t>а</w:t>
            </w:r>
            <w:r w:rsidRPr="0016278F">
              <w:t>к</w:t>
            </w:r>
            <w:r w:rsidRPr="0016278F">
              <w:t>тивности</w:t>
            </w:r>
            <w:r w:rsidR="00685CB7">
              <w:t xml:space="preserve"> </w:t>
            </w:r>
            <w:r w:rsidRPr="0016278F">
              <w:t>обучающихся.</w:t>
            </w:r>
          </w:p>
          <w:p w:rsidR="003B58F3" w:rsidRPr="0016278F" w:rsidRDefault="003B58F3" w:rsidP="0016278F">
            <w:pPr>
              <w:tabs>
                <w:tab w:val="num" w:pos="34"/>
                <w:tab w:val="left" w:pos="7797"/>
              </w:tabs>
              <w:ind w:left="34" w:firstLine="0"/>
            </w:pPr>
            <w:r w:rsidRPr="0016278F">
              <w:t>Наличие</w:t>
            </w:r>
            <w:r w:rsidR="00685CB7">
              <w:t xml:space="preserve"> </w:t>
            </w:r>
            <w:r w:rsidRPr="0016278F">
              <w:t>высокой</w:t>
            </w:r>
            <w:r w:rsidR="00685CB7">
              <w:t xml:space="preserve"> </w:t>
            </w:r>
            <w:r w:rsidRPr="0016278F">
              <w:t>мотивации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уч</w:t>
            </w:r>
            <w:r w:rsidRPr="0016278F">
              <w:t>е</w:t>
            </w:r>
            <w:r w:rsidRPr="0016278F">
              <w:t>бе.</w:t>
            </w:r>
          </w:p>
          <w:p w:rsidR="003B58F3" w:rsidRPr="0016278F" w:rsidRDefault="003B58F3" w:rsidP="0016278F">
            <w:pPr>
              <w:tabs>
                <w:tab w:val="num" w:pos="34"/>
                <w:tab w:val="left" w:pos="7797"/>
              </w:tabs>
              <w:ind w:left="34" w:firstLine="0"/>
            </w:pPr>
            <w:r w:rsidRPr="0016278F">
              <w:t>Расширение</w:t>
            </w:r>
            <w:r w:rsidR="00685CB7">
              <w:t xml:space="preserve"> </w:t>
            </w:r>
            <w:r w:rsidRPr="0016278F">
              <w:t>кругозора</w:t>
            </w:r>
            <w:r w:rsidR="00685CB7">
              <w:t xml:space="preserve"> </w:t>
            </w:r>
            <w:r w:rsidR="00867B6F" w:rsidRPr="0016278F">
              <w:t>об</w:t>
            </w:r>
            <w:r w:rsidRPr="0016278F">
              <w:t>учащи</w:t>
            </w:r>
            <w:r w:rsidRPr="0016278F">
              <w:t>х</w:t>
            </w:r>
            <w:r w:rsidRPr="0016278F">
              <w:t>ся.</w:t>
            </w:r>
          </w:p>
          <w:p w:rsidR="003B58F3" w:rsidRPr="0016278F" w:rsidRDefault="003B58F3" w:rsidP="0016278F">
            <w:pPr>
              <w:tabs>
                <w:tab w:val="num" w:pos="34"/>
                <w:tab w:val="left" w:pos="7797"/>
              </w:tabs>
              <w:ind w:left="34" w:firstLine="0"/>
            </w:pPr>
            <w:r w:rsidRPr="0016278F">
              <w:t>Самореализация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разных</w:t>
            </w:r>
            <w:r w:rsidR="00685CB7">
              <w:t xml:space="preserve"> </w:t>
            </w:r>
            <w:r w:rsidRPr="0016278F">
              <w:t>видах</w:t>
            </w:r>
            <w:r w:rsidR="00685CB7">
              <w:t xml:space="preserve"> </w:t>
            </w:r>
            <w:r w:rsidRPr="0016278F">
              <w:t>творчества.</w:t>
            </w:r>
          </w:p>
          <w:p w:rsidR="003B58F3" w:rsidRPr="0016278F" w:rsidRDefault="003B58F3" w:rsidP="0016278F">
            <w:pPr>
              <w:tabs>
                <w:tab w:val="num" w:pos="34"/>
              </w:tabs>
              <w:ind w:left="34" w:firstLine="0"/>
            </w:pPr>
            <w:r w:rsidRPr="0016278F">
              <w:t>Самоопределение</w:t>
            </w:r>
            <w:r w:rsidR="00685CB7">
              <w:t xml:space="preserve"> </w:t>
            </w:r>
            <w:r w:rsidRPr="0016278F">
              <w:t>после</w:t>
            </w:r>
            <w:r w:rsidR="00685CB7">
              <w:t xml:space="preserve"> </w:t>
            </w:r>
            <w:r w:rsidRPr="0016278F">
              <w:t>оконч</w:t>
            </w:r>
            <w:r w:rsidRPr="0016278F">
              <w:t>а</w:t>
            </w:r>
            <w:r w:rsidRPr="0016278F">
              <w:t>ния</w:t>
            </w:r>
            <w:r w:rsidR="00685CB7">
              <w:t xml:space="preserve"> </w:t>
            </w:r>
            <w:r w:rsidRPr="0016278F">
              <w:t>школы.</w:t>
            </w:r>
          </w:p>
        </w:tc>
        <w:tc>
          <w:tcPr>
            <w:tcW w:w="3969" w:type="dxa"/>
            <w:shd w:val="clear" w:color="auto" w:fill="auto"/>
          </w:tcPr>
          <w:p w:rsidR="003B58F3" w:rsidRPr="0016278F" w:rsidRDefault="003B58F3" w:rsidP="0016278F">
            <w:pPr>
              <w:ind w:firstLine="0"/>
            </w:pPr>
            <w:r w:rsidRPr="0016278F">
              <w:t>Анализ</w:t>
            </w:r>
            <w:r w:rsidR="00685CB7">
              <w:t xml:space="preserve"> </w:t>
            </w:r>
            <w:r w:rsidRPr="0016278F">
              <w:t>результативности</w:t>
            </w:r>
            <w:r w:rsidR="00685CB7">
              <w:t xml:space="preserve"> </w:t>
            </w:r>
            <w:r w:rsidRPr="0016278F">
              <w:t>уч</w:t>
            </w:r>
            <w:r w:rsidRPr="0016278F">
              <w:t>а</w:t>
            </w:r>
            <w:r w:rsidRPr="0016278F">
              <w:t>стия</w:t>
            </w:r>
            <w:r w:rsidR="00685CB7">
              <w:t xml:space="preserve"> </w:t>
            </w:r>
            <w:r w:rsidRPr="0016278F">
              <w:t>во</w:t>
            </w:r>
            <w:r w:rsidR="00685CB7">
              <w:t xml:space="preserve"> </w:t>
            </w:r>
            <w:r w:rsidRPr="0016278F">
              <w:t>внеклассной</w:t>
            </w:r>
            <w:r w:rsidR="00685CB7">
              <w:t xml:space="preserve"> </w:t>
            </w:r>
            <w:r w:rsidRPr="0016278F">
              <w:t>работе.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Анкета</w:t>
            </w:r>
            <w:r w:rsidR="00685CB7">
              <w:t xml:space="preserve"> </w:t>
            </w:r>
            <w:r w:rsidRPr="0016278F">
              <w:t>«Зеркало».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Анкета</w:t>
            </w:r>
            <w:r w:rsidR="00685CB7">
              <w:t xml:space="preserve"> </w:t>
            </w:r>
            <w:r w:rsidRPr="0016278F">
              <w:t>«Патриот».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Анкета</w:t>
            </w:r>
            <w:r w:rsidR="00685CB7">
              <w:t xml:space="preserve"> </w:t>
            </w:r>
            <w:r w:rsidRPr="0016278F">
              <w:t>«Что</w:t>
            </w:r>
            <w:r w:rsidR="00685CB7">
              <w:t xml:space="preserve"> </w:t>
            </w:r>
            <w:r w:rsidRPr="0016278F">
              <w:t>вам</w:t>
            </w:r>
            <w:r w:rsidR="00685CB7">
              <w:t xml:space="preserve"> </w:t>
            </w:r>
            <w:r w:rsidRPr="0016278F">
              <w:t>интере</w:t>
            </w:r>
            <w:r w:rsidRPr="0016278F">
              <w:t>с</w:t>
            </w:r>
            <w:r w:rsidRPr="0016278F">
              <w:t>но?»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Анкета</w:t>
            </w:r>
            <w:r w:rsidR="00685CB7">
              <w:t xml:space="preserve"> </w:t>
            </w:r>
            <w:r w:rsidRPr="0016278F">
              <w:t>«Анализ</w:t>
            </w:r>
            <w:r w:rsidR="00685CB7">
              <w:t xml:space="preserve"> </w:t>
            </w:r>
            <w:r w:rsidRPr="0016278F">
              <w:t>интересов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направленности</w:t>
            </w:r>
            <w:r w:rsidR="00685CB7">
              <w:t xml:space="preserve"> </w:t>
            </w:r>
            <w:r w:rsidRPr="0016278F">
              <w:t>подрос</w:t>
            </w:r>
            <w:r w:rsidRPr="0016278F">
              <w:t>т</w:t>
            </w:r>
            <w:r w:rsidRPr="0016278F">
              <w:t>ков».</w:t>
            </w:r>
          </w:p>
          <w:p w:rsidR="003B58F3" w:rsidRPr="0016278F" w:rsidRDefault="00685CB7" w:rsidP="0016278F">
            <w:pPr>
              <w:ind w:firstLine="0"/>
            </w:pPr>
            <w:r>
              <w:t xml:space="preserve"> </w:t>
            </w:r>
            <w:r w:rsidR="003B58F3" w:rsidRPr="0016278F">
              <w:t>Анкета</w:t>
            </w:r>
            <w:r>
              <w:t xml:space="preserve"> </w:t>
            </w:r>
            <w:r w:rsidR="003B58F3" w:rsidRPr="0016278F">
              <w:t>«Интересы</w:t>
            </w:r>
            <w:r>
              <w:t xml:space="preserve"> </w:t>
            </w:r>
            <w:r w:rsidR="003B58F3" w:rsidRPr="0016278F">
              <w:t>и</w:t>
            </w:r>
            <w:r>
              <w:t xml:space="preserve"> </w:t>
            </w:r>
            <w:r w:rsidR="003B58F3" w:rsidRPr="0016278F">
              <w:t>д</w:t>
            </w:r>
            <w:r w:rsidR="003B58F3" w:rsidRPr="0016278F">
              <w:t>о</w:t>
            </w:r>
            <w:r w:rsidR="003B58F3" w:rsidRPr="0016278F">
              <w:t>суг».</w:t>
            </w:r>
          </w:p>
          <w:p w:rsidR="003B58F3" w:rsidRPr="0016278F" w:rsidRDefault="00685CB7" w:rsidP="0016278F">
            <w:pPr>
              <w:ind w:firstLine="0"/>
            </w:pPr>
            <w:r>
              <w:t xml:space="preserve"> </w:t>
            </w:r>
            <w:r w:rsidR="003B58F3" w:rsidRPr="0016278F">
              <w:t>Анкета</w:t>
            </w:r>
            <w:r>
              <w:t xml:space="preserve"> </w:t>
            </w:r>
            <w:r w:rsidR="003B58F3" w:rsidRPr="0016278F">
              <w:t>«Профориентация</w:t>
            </w:r>
            <w:r>
              <w:t xml:space="preserve"> 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подростков.</w:t>
            </w:r>
          </w:p>
          <w:p w:rsidR="003B58F3" w:rsidRPr="0016278F" w:rsidRDefault="00685CB7" w:rsidP="0016278F">
            <w:pPr>
              <w:ind w:firstLine="0"/>
            </w:pPr>
            <w:r>
              <w:t xml:space="preserve"> </w:t>
            </w:r>
            <w:r w:rsidR="003B58F3" w:rsidRPr="0016278F">
              <w:t>Анкета</w:t>
            </w:r>
            <w:r>
              <w:t xml:space="preserve"> </w:t>
            </w:r>
            <w:r w:rsidR="003B58F3" w:rsidRPr="0016278F">
              <w:t>«Познавательные</w:t>
            </w:r>
            <w:r>
              <w:t xml:space="preserve"> </w:t>
            </w:r>
            <w:r w:rsidR="003B58F3" w:rsidRPr="0016278F">
              <w:t>потре</w:t>
            </w:r>
            <w:r w:rsidR="003B58F3" w:rsidRPr="0016278F">
              <w:t>б</w:t>
            </w:r>
            <w:r w:rsidR="003B58F3" w:rsidRPr="0016278F">
              <w:t>ности</w:t>
            </w:r>
            <w:r>
              <w:t xml:space="preserve"> </w:t>
            </w:r>
            <w:r w:rsidR="003B58F3" w:rsidRPr="0016278F">
              <w:t>подростка».</w:t>
            </w:r>
          </w:p>
          <w:p w:rsidR="003B58F3" w:rsidRPr="0016278F" w:rsidRDefault="00685CB7" w:rsidP="0016278F">
            <w:pPr>
              <w:ind w:firstLine="0"/>
            </w:pPr>
            <w:r>
              <w:t xml:space="preserve"> </w:t>
            </w:r>
            <w:r w:rsidR="003B58F3" w:rsidRPr="0016278F">
              <w:t>Методика</w:t>
            </w:r>
            <w:r>
              <w:t xml:space="preserve"> </w:t>
            </w:r>
            <w:r w:rsidR="003B58F3" w:rsidRPr="0016278F">
              <w:t>Д.В.</w:t>
            </w:r>
            <w:r>
              <w:t xml:space="preserve"> </w:t>
            </w:r>
            <w:r w:rsidR="003B58F3" w:rsidRPr="0016278F">
              <w:t>Григорьевой</w:t>
            </w:r>
            <w:r>
              <w:t xml:space="preserve"> </w:t>
            </w:r>
            <w:r w:rsidR="003B58F3" w:rsidRPr="0016278F">
              <w:t>«Ли</w:t>
            </w:r>
            <w:r w:rsidR="003B58F3" w:rsidRPr="0016278F">
              <w:t>ч</w:t>
            </w:r>
            <w:r w:rsidR="003B58F3" w:rsidRPr="0016278F">
              <w:t>ностный</w:t>
            </w:r>
            <w:r>
              <w:t xml:space="preserve"> </w:t>
            </w:r>
            <w:r w:rsidR="003B58F3" w:rsidRPr="0016278F">
              <w:t>рост»</w:t>
            </w:r>
          </w:p>
        </w:tc>
      </w:tr>
    </w:tbl>
    <w:p w:rsidR="001D7B2B" w:rsidRPr="00BE1158" w:rsidRDefault="001D7B2B" w:rsidP="0016278F">
      <w:pPr>
        <w:jc w:val="center"/>
        <w:rPr>
          <w:sz w:val="16"/>
          <w:szCs w:val="16"/>
        </w:rPr>
      </w:pPr>
    </w:p>
    <w:p w:rsidR="003B58F3" w:rsidRPr="0016278F" w:rsidRDefault="003B58F3" w:rsidP="0016278F">
      <w:pPr>
        <w:jc w:val="center"/>
        <w:rPr>
          <w:b/>
          <w:i/>
        </w:rPr>
      </w:pPr>
      <w:r w:rsidRPr="0016278F">
        <w:rPr>
          <w:b/>
          <w:i/>
        </w:rPr>
        <w:t>Учёт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бщественных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оручени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лассе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школе.</w:t>
      </w:r>
    </w:p>
    <w:tbl>
      <w:tblPr>
        <w:tblW w:w="10348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5"/>
        <w:gridCol w:w="1712"/>
        <w:gridCol w:w="1718"/>
        <w:gridCol w:w="1666"/>
        <w:gridCol w:w="1673"/>
        <w:gridCol w:w="1666"/>
        <w:gridCol w:w="1468"/>
      </w:tblGrid>
      <w:tr w:rsidR="003B58F3" w:rsidRPr="0016278F" w:rsidTr="003B58F3">
        <w:tc>
          <w:tcPr>
            <w:tcW w:w="445" w:type="dxa"/>
          </w:tcPr>
          <w:p w:rsidR="003B58F3" w:rsidRPr="0016278F" w:rsidRDefault="003B58F3" w:rsidP="0016278F">
            <w:pPr>
              <w:ind w:firstLine="0"/>
            </w:pPr>
            <w:r w:rsidRPr="0016278F">
              <w:t>№</w:t>
            </w:r>
          </w:p>
        </w:tc>
        <w:tc>
          <w:tcPr>
            <w:tcW w:w="1712" w:type="dxa"/>
          </w:tcPr>
          <w:p w:rsidR="003B58F3" w:rsidRPr="0016278F" w:rsidRDefault="003B58F3" w:rsidP="0016278F">
            <w:pPr>
              <w:ind w:firstLine="0"/>
            </w:pPr>
            <w:r w:rsidRPr="0016278F">
              <w:t>Ф.И.</w:t>
            </w:r>
            <w:r w:rsidR="00685CB7">
              <w:t xml:space="preserve"> </w:t>
            </w:r>
            <w:r w:rsidRPr="0016278F">
              <w:t>обуч</w:t>
            </w:r>
            <w:r w:rsidRPr="0016278F">
              <w:t>а</w:t>
            </w:r>
            <w:r w:rsidRPr="0016278F">
              <w:t>ющегося</w:t>
            </w:r>
          </w:p>
        </w:tc>
        <w:tc>
          <w:tcPr>
            <w:tcW w:w="1718" w:type="dxa"/>
          </w:tcPr>
          <w:p w:rsidR="003B58F3" w:rsidRPr="0016278F" w:rsidRDefault="003B58F3" w:rsidP="0016278F">
            <w:pPr>
              <w:ind w:firstLine="0"/>
            </w:pPr>
            <w:r w:rsidRPr="0016278F">
              <w:t>Общественное</w:t>
            </w:r>
            <w:r w:rsidR="00685CB7">
              <w:t xml:space="preserve"> </w:t>
            </w:r>
            <w:r w:rsidRPr="0016278F">
              <w:t>поруч</w:t>
            </w:r>
            <w:r w:rsidRPr="0016278F">
              <w:t>е</w:t>
            </w:r>
            <w:r w:rsidRPr="0016278F">
              <w:t>ние</w:t>
            </w:r>
          </w:p>
        </w:tc>
        <w:tc>
          <w:tcPr>
            <w:tcW w:w="1666" w:type="dxa"/>
          </w:tcPr>
          <w:p w:rsidR="003B58F3" w:rsidRPr="0016278F" w:rsidRDefault="003B58F3" w:rsidP="0016278F">
            <w:pPr>
              <w:ind w:firstLine="0"/>
            </w:pPr>
            <w:r w:rsidRPr="0016278F">
              <w:t>Активнос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меропри</w:t>
            </w:r>
            <w:r w:rsidRPr="0016278F">
              <w:t>я</w:t>
            </w:r>
            <w:r w:rsidRPr="0016278F">
              <w:t>тиях</w:t>
            </w:r>
            <w:r w:rsidR="00685CB7">
              <w:t xml:space="preserve"> </w:t>
            </w:r>
            <w:r w:rsidRPr="0016278F">
              <w:t>школы</w:t>
            </w:r>
          </w:p>
        </w:tc>
        <w:tc>
          <w:tcPr>
            <w:tcW w:w="1673" w:type="dxa"/>
          </w:tcPr>
          <w:p w:rsidR="003B58F3" w:rsidRPr="0016278F" w:rsidRDefault="003B58F3" w:rsidP="0016278F">
            <w:pPr>
              <w:ind w:firstLine="0"/>
            </w:pPr>
            <w:r w:rsidRPr="0016278F">
              <w:t>Активнос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мероприятиях</w:t>
            </w:r>
            <w:r w:rsidR="00685CB7">
              <w:t xml:space="preserve"> </w:t>
            </w:r>
            <w:r w:rsidRPr="0016278F">
              <w:t>рай</w:t>
            </w:r>
            <w:r w:rsidRPr="0016278F">
              <w:t>о</w:t>
            </w:r>
            <w:r w:rsidRPr="0016278F">
              <w:t>на,города</w:t>
            </w:r>
          </w:p>
        </w:tc>
        <w:tc>
          <w:tcPr>
            <w:tcW w:w="1666" w:type="dxa"/>
          </w:tcPr>
          <w:p w:rsidR="003B58F3" w:rsidRPr="0016278F" w:rsidRDefault="003B58F3" w:rsidP="0016278F">
            <w:pPr>
              <w:ind w:firstLine="0"/>
            </w:pPr>
            <w:r w:rsidRPr="0016278F">
              <w:t>Активность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мероприятиях</w:t>
            </w:r>
            <w:r w:rsidR="00685CB7">
              <w:t xml:space="preserve"> </w:t>
            </w:r>
            <w:r w:rsidRPr="0016278F">
              <w:t>республ</w:t>
            </w:r>
            <w:r w:rsidRPr="0016278F">
              <w:t>и</w:t>
            </w:r>
            <w:r w:rsidRPr="0016278F">
              <w:t>ки</w:t>
            </w:r>
          </w:p>
        </w:tc>
        <w:tc>
          <w:tcPr>
            <w:tcW w:w="1468" w:type="dxa"/>
          </w:tcPr>
          <w:p w:rsidR="003B58F3" w:rsidRPr="0016278F" w:rsidRDefault="003B58F3" w:rsidP="0016278F">
            <w:pPr>
              <w:ind w:firstLine="0"/>
            </w:pPr>
            <w:r w:rsidRPr="0016278F">
              <w:t>Имеет</w:t>
            </w:r>
            <w:r w:rsidR="00685CB7">
              <w:t xml:space="preserve"> </w:t>
            </w:r>
            <w:r w:rsidRPr="0016278F">
              <w:t>гр</w:t>
            </w:r>
            <w:r w:rsidRPr="0016278F">
              <w:t>а</w:t>
            </w:r>
            <w:r w:rsidRPr="0016278F">
              <w:t>моты</w:t>
            </w:r>
            <w:r w:rsidR="00685CB7">
              <w:t xml:space="preserve"> </w:t>
            </w:r>
            <w:r w:rsidRPr="0016278F">
              <w:t>за</w:t>
            </w:r>
            <w:r w:rsidR="00685CB7">
              <w:t xml:space="preserve"> </w:t>
            </w:r>
            <w:r w:rsidRPr="0016278F">
              <w:t>участие</w:t>
            </w:r>
          </w:p>
        </w:tc>
      </w:tr>
      <w:tr w:rsidR="003B58F3" w:rsidRPr="0016278F" w:rsidTr="003B58F3">
        <w:tc>
          <w:tcPr>
            <w:tcW w:w="445" w:type="dxa"/>
          </w:tcPr>
          <w:p w:rsidR="003B58F3" w:rsidRPr="0016278F" w:rsidRDefault="003B58F3" w:rsidP="0016278F">
            <w:pPr>
              <w:ind w:firstLine="0"/>
            </w:pPr>
          </w:p>
        </w:tc>
        <w:tc>
          <w:tcPr>
            <w:tcW w:w="1712" w:type="dxa"/>
          </w:tcPr>
          <w:p w:rsidR="003B58F3" w:rsidRPr="0016278F" w:rsidRDefault="003B58F3" w:rsidP="0016278F">
            <w:pPr>
              <w:ind w:firstLine="0"/>
            </w:pPr>
          </w:p>
        </w:tc>
        <w:tc>
          <w:tcPr>
            <w:tcW w:w="1718" w:type="dxa"/>
          </w:tcPr>
          <w:p w:rsidR="003B58F3" w:rsidRPr="0016278F" w:rsidRDefault="003B58F3" w:rsidP="0016278F">
            <w:pPr>
              <w:ind w:firstLine="0"/>
            </w:pPr>
          </w:p>
        </w:tc>
        <w:tc>
          <w:tcPr>
            <w:tcW w:w="1666" w:type="dxa"/>
          </w:tcPr>
          <w:p w:rsidR="003B58F3" w:rsidRPr="0016278F" w:rsidRDefault="003B58F3" w:rsidP="0016278F">
            <w:pPr>
              <w:ind w:firstLine="0"/>
            </w:pPr>
          </w:p>
        </w:tc>
        <w:tc>
          <w:tcPr>
            <w:tcW w:w="1673" w:type="dxa"/>
          </w:tcPr>
          <w:p w:rsidR="003B58F3" w:rsidRPr="0016278F" w:rsidRDefault="003B58F3" w:rsidP="0016278F">
            <w:pPr>
              <w:ind w:firstLine="0"/>
            </w:pPr>
          </w:p>
        </w:tc>
        <w:tc>
          <w:tcPr>
            <w:tcW w:w="1666" w:type="dxa"/>
          </w:tcPr>
          <w:p w:rsidR="003B58F3" w:rsidRPr="0016278F" w:rsidRDefault="003B58F3" w:rsidP="0016278F">
            <w:pPr>
              <w:ind w:firstLine="0"/>
            </w:pPr>
          </w:p>
        </w:tc>
        <w:tc>
          <w:tcPr>
            <w:tcW w:w="1468" w:type="dxa"/>
          </w:tcPr>
          <w:p w:rsidR="003B58F3" w:rsidRPr="0016278F" w:rsidRDefault="003B58F3" w:rsidP="0016278F">
            <w:pPr>
              <w:ind w:firstLine="0"/>
            </w:pPr>
          </w:p>
        </w:tc>
      </w:tr>
    </w:tbl>
    <w:p w:rsidR="001D7B2B" w:rsidRPr="00BE1158" w:rsidRDefault="001D7B2B" w:rsidP="0016278F">
      <w:pPr>
        <w:jc w:val="center"/>
        <w:rPr>
          <w:sz w:val="16"/>
          <w:szCs w:val="16"/>
        </w:rPr>
      </w:pPr>
    </w:p>
    <w:p w:rsidR="003B58F3" w:rsidRPr="0016278F" w:rsidRDefault="003B58F3" w:rsidP="0016278F">
      <w:pPr>
        <w:jc w:val="center"/>
        <w:rPr>
          <w:b/>
          <w:i/>
        </w:rPr>
      </w:pPr>
      <w:r w:rsidRPr="0016278F">
        <w:rPr>
          <w:b/>
          <w:i/>
        </w:rPr>
        <w:t>База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ндивидуальных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остижени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бучающихс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ласса.</w:t>
      </w:r>
    </w:p>
    <w:tbl>
      <w:tblPr>
        <w:tblW w:w="10416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5"/>
        <w:gridCol w:w="2107"/>
        <w:gridCol w:w="1391"/>
        <w:gridCol w:w="1300"/>
        <w:gridCol w:w="2095"/>
        <w:gridCol w:w="1861"/>
        <w:gridCol w:w="1217"/>
      </w:tblGrid>
      <w:tr w:rsidR="003B58F3" w:rsidRPr="0016278F" w:rsidTr="003B58F3">
        <w:tc>
          <w:tcPr>
            <w:tcW w:w="445" w:type="dxa"/>
          </w:tcPr>
          <w:p w:rsidR="003B58F3" w:rsidRPr="0016278F" w:rsidRDefault="003B58F3" w:rsidP="0016278F">
            <w:pPr>
              <w:ind w:firstLine="0"/>
            </w:pPr>
            <w:r w:rsidRPr="0016278F">
              <w:t>№</w:t>
            </w:r>
          </w:p>
        </w:tc>
        <w:tc>
          <w:tcPr>
            <w:tcW w:w="2107" w:type="dxa"/>
          </w:tcPr>
          <w:p w:rsidR="003B58F3" w:rsidRPr="0016278F" w:rsidRDefault="003B58F3" w:rsidP="0016278F">
            <w:pPr>
              <w:ind w:firstLine="0"/>
            </w:pPr>
            <w:r w:rsidRPr="0016278F">
              <w:t>Ф.И.</w:t>
            </w:r>
            <w:r w:rsidR="00685CB7">
              <w:t xml:space="preserve"> </w:t>
            </w:r>
            <w:r w:rsidRPr="0016278F">
              <w:t>обучающ</w:t>
            </w:r>
            <w:r w:rsidRPr="0016278F">
              <w:t>е</w:t>
            </w:r>
            <w:r w:rsidRPr="0016278F">
              <w:t>гося</w:t>
            </w:r>
          </w:p>
        </w:tc>
        <w:tc>
          <w:tcPr>
            <w:tcW w:w="1391" w:type="dxa"/>
          </w:tcPr>
          <w:p w:rsidR="003B58F3" w:rsidRPr="0016278F" w:rsidRDefault="003B58F3" w:rsidP="0016278F">
            <w:pPr>
              <w:ind w:firstLine="0"/>
            </w:pPr>
            <w:r w:rsidRPr="0016278F">
              <w:t>Школьного</w:t>
            </w:r>
            <w:r w:rsidR="00685CB7">
              <w:t xml:space="preserve"> </w:t>
            </w:r>
            <w:r w:rsidRPr="0016278F">
              <w:t>уровня</w:t>
            </w:r>
          </w:p>
        </w:tc>
        <w:tc>
          <w:tcPr>
            <w:tcW w:w="1300" w:type="dxa"/>
          </w:tcPr>
          <w:p w:rsidR="003B58F3" w:rsidRPr="0016278F" w:rsidRDefault="003B58F3" w:rsidP="0016278F">
            <w:pPr>
              <w:ind w:firstLine="0"/>
            </w:pPr>
            <w:r w:rsidRPr="0016278F">
              <w:t>Районного</w:t>
            </w:r>
            <w:r w:rsidR="00685CB7">
              <w:t xml:space="preserve"> </w:t>
            </w:r>
            <w:r w:rsidRPr="0016278F">
              <w:t>уровня</w:t>
            </w:r>
          </w:p>
        </w:tc>
        <w:tc>
          <w:tcPr>
            <w:tcW w:w="2095" w:type="dxa"/>
          </w:tcPr>
          <w:p w:rsidR="003B58F3" w:rsidRPr="0016278F" w:rsidRDefault="003B58F3" w:rsidP="0016278F">
            <w:pPr>
              <w:ind w:firstLine="0"/>
            </w:pPr>
            <w:r w:rsidRPr="0016278F">
              <w:t>Ре</w:t>
            </w:r>
            <w:r w:rsidRPr="0016278F">
              <w:t>с</w:t>
            </w:r>
            <w:r w:rsidRPr="0016278F">
              <w:t>публиканского</w:t>
            </w:r>
            <w:r w:rsidR="00685CB7">
              <w:t xml:space="preserve"> </w:t>
            </w:r>
            <w:r w:rsidRPr="0016278F">
              <w:t>уровня</w:t>
            </w:r>
          </w:p>
        </w:tc>
        <w:tc>
          <w:tcPr>
            <w:tcW w:w="1861" w:type="dxa"/>
          </w:tcPr>
          <w:p w:rsidR="003B58F3" w:rsidRPr="0016278F" w:rsidRDefault="003B58F3" w:rsidP="0016278F">
            <w:pPr>
              <w:ind w:firstLine="0"/>
            </w:pPr>
            <w:r w:rsidRPr="0016278F">
              <w:t>Всероссийского</w:t>
            </w:r>
            <w:r w:rsidR="00685CB7">
              <w:t xml:space="preserve"> </w:t>
            </w:r>
            <w:r w:rsidRPr="0016278F">
              <w:t>уро</w:t>
            </w:r>
            <w:r w:rsidRPr="0016278F">
              <w:t>в</w:t>
            </w:r>
            <w:r w:rsidRPr="0016278F">
              <w:t>ня</w:t>
            </w:r>
          </w:p>
        </w:tc>
        <w:tc>
          <w:tcPr>
            <w:tcW w:w="1217" w:type="dxa"/>
          </w:tcPr>
          <w:p w:rsidR="003B58F3" w:rsidRPr="0016278F" w:rsidRDefault="003B58F3" w:rsidP="0016278F">
            <w:pPr>
              <w:ind w:firstLine="0"/>
            </w:pPr>
            <w:r w:rsidRPr="0016278F">
              <w:t>Р</w:t>
            </w:r>
            <w:r w:rsidRPr="0016278F">
              <w:t>е</w:t>
            </w:r>
            <w:r w:rsidRPr="0016278F">
              <w:t>зультат</w:t>
            </w:r>
          </w:p>
        </w:tc>
      </w:tr>
      <w:tr w:rsidR="003B58F3" w:rsidRPr="0016278F" w:rsidTr="003B58F3">
        <w:tc>
          <w:tcPr>
            <w:tcW w:w="445" w:type="dxa"/>
          </w:tcPr>
          <w:p w:rsidR="003B58F3" w:rsidRPr="0016278F" w:rsidRDefault="003B58F3" w:rsidP="0016278F">
            <w:pPr>
              <w:ind w:firstLine="0"/>
            </w:pPr>
          </w:p>
        </w:tc>
        <w:tc>
          <w:tcPr>
            <w:tcW w:w="2107" w:type="dxa"/>
          </w:tcPr>
          <w:p w:rsidR="003B58F3" w:rsidRPr="0016278F" w:rsidRDefault="003B58F3" w:rsidP="0016278F">
            <w:pPr>
              <w:ind w:firstLine="0"/>
            </w:pPr>
          </w:p>
        </w:tc>
        <w:tc>
          <w:tcPr>
            <w:tcW w:w="1391" w:type="dxa"/>
          </w:tcPr>
          <w:p w:rsidR="003B58F3" w:rsidRPr="0016278F" w:rsidRDefault="003B58F3" w:rsidP="0016278F">
            <w:pPr>
              <w:ind w:firstLine="0"/>
            </w:pPr>
          </w:p>
        </w:tc>
        <w:tc>
          <w:tcPr>
            <w:tcW w:w="1300" w:type="dxa"/>
          </w:tcPr>
          <w:p w:rsidR="003B58F3" w:rsidRPr="0016278F" w:rsidRDefault="003B58F3" w:rsidP="0016278F">
            <w:pPr>
              <w:ind w:firstLine="0"/>
            </w:pPr>
          </w:p>
        </w:tc>
        <w:tc>
          <w:tcPr>
            <w:tcW w:w="2095" w:type="dxa"/>
          </w:tcPr>
          <w:p w:rsidR="003B58F3" w:rsidRPr="0016278F" w:rsidRDefault="003B58F3" w:rsidP="0016278F">
            <w:pPr>
              <w:ind w:firstLine="0"/>
            </w:pPr>
          </w:p>
        </w:tc>
        <w:tc>
          <w:tcPr>
            <w:tcW w:w="1861" w:type="dxa"/>
          </w:tcPr>
          <w:p w:rsidR="003B58F3" w:rsidRPr="0016278F" w:rsidRDefault="003B58F3" w:rsidP="0016278F">
            <w:pPr>
              <w:ind w:firstLine="0"/>
            </w:pPr>
          </w:p>
        </w:tc>
        <w:tc>
          <w:tcPr>
            <w:tcW w:w="1217" w:type="dxa"/>
          </w:tcPr>
          <w:p w:rsidR="003B58F3" w:rsidRPr="0016278F" w:rsidRDefault="003B58F3" w:rsidP="0016278F">
            <w:pPr>
              <w:ind w:firstLine="0"/>
            </w:pPr>
          </w:p>
        </w:tc>
      </w:tr>
    </w:tbl>
    <w:p w:rsidR="001D7B2B" w:rsidRPr="00BE1158" w:rsidRDefault="001D7B2B" w:rsidP="0016278F">
      <w:pPr>
        <w:jc w:val="center"/>
        <w:rPr>
          <w:sz w:val="16"/>
          <w:szCs w:val="16"/>
        </w:rPr>
      </w:pPr>
    </w:p>
    <w:p w:rsidR="003B58F3" w:rsidRPr="0016278F" w:rsidRDefault="003B58F3" w:rsidP="0016278F">
      <w:pPr>
        <w:jc w:val="center"/>
        <w:rPr>
          <w:b/>
          <w:i/>
        </w:rPr>
      </w:pPr>
      <w:r w:rsidRPr="0016278F">
        <w:rPr>
          <w:b/>
          <w:i/>
        </w:rPr>
        <w:t>Психолого-педагогическо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опровождени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учебно-воспитательно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роцесса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амках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овместн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аботы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лассным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уководителями</w:t>
      </w:r>
    </w:p>
    <w:tbl>
      <w:tblPr>
        <w:tblW w:w="10773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 w:firstRow="1" w:lastRow="0" w:firstColumn="1" w:lastColumn="0" w:noHBand="0" w:noVBand="0"/>
      </w:tblPr>
      <w:tblGrid>
        <w:gridCol w:w="993"/>
        <w:gridCol w:w="4394"/>
        <w:gridCol w:w="5386"/>
      </w:tblGrid>
      <w:tr w:rsidR="003B58F3" w:rsidRPr="0016278F" w:rsidTr="0097089D">
        <w:tc>
          <w:tcPr>
            <w:tcW w:w="993" w:type="dxa"/>
          </w:tcPr>
          <w:p w:rsidR="003B58F3" w:rsidRPr="0016278F" w:rsidRDefault="003B58F3" w:rsidP="0016278F">
            <w:pPr>
              <w:ind w:left="34" w:right="34"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Класс</w:t>
            </w:r>
          </w:p>
        </w:tc>
        <w:tc>
          <w:tcPr>
            <w:tcW w:w="4394" w:type="dxa"/>
          </w:tcPr>
          <w:p w:rsidR="003B58F3" w:rsidRPr="0016278F" w:rsidRDefault="003B58F3" w:rsidP="0016278F">
            <w:pPr>
              <w:ind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Задачи</w:t>
            </w:r>
          </w:p>
        </w:tc>
        <w:tc>
          <w:tcPr>
            <w:tcW w:w="5386" w:type="dxa"/>
          </w:tcPr>
          <w:p w:rsidR="003B58F3" w:rsidRPr="0016278F" w:rsidRDefault="003B58F3" w:rsidP="0016278F">
            <w:pPr>
              <w:ind w:firstLine="0"/>
              <w:rPr>
                <w:b/>
                <w:i/>
              </w:rPr>
            </w:pPr>
            <w:r w:rsidRPr="0016278F">
              <w:rPr>
                <w:b/>
                <w:i/>
              </w:rPr>
              <w:t>Методы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изучения</w:t>
            </w:r>
            <w:r w:rsidR="00685CB7">
              <w:rPr>
                <w:b/>
                <w:i/>
              </w:rPr>
              <w:t xml:space="preserve"> </w:t>
            </w:r>
            <w:r w:rsidRPr="0016278F">
              <w:rPr>
                <w:b/>
                <w:i/>
              </w:rPr>
              <w:t>коллектива</w:t>
            </w:r>
          </w:p>
        </w:tc>
      </w:tr>
      <w:tr w:rsidR="003B58F3" w:rsidRPr="0016278F" w:rsidTr="0097089D">
        <w:tc>
          <w:tcPr>
            <w:tcW w:w="993" w:type="dxa"/>
          </w:tcPr>
          <w:p w:rsidR="003B58F3" w:rsidRPr="0016278F" w:rsidRDefault="003B58F3" w:rsidP="0016278F">
            <w:pPr>
              <w:ind w:left="34" w:right="34" w:firstLine="0"/>
            </w:pPr>
            <w:r w:rsidRPr="0016278F">
              <w:t>5</w:t>
            </w:r>
          </w:p>
        </w:tc>
        <w:tc>
          <w:tcPr>
            <w:tcW w:w="4394" w:type="dxa"/>
          </w:tcPr>
          <w:p w:rsidR="003B58F3" w:rsidRPr="0016278F" w:rsidRDefault="003B58F3" w:rsidP="0016278F">
            <w:pPr>
              <w:ind w:firstLine="0"/>
            </w:pPr>
            <w:r w:rsidRPr="0016278F">
              <w:t>Раскрытие</w:t>
            </w:r>
            <w:r w:rsidR="00685CB7">
              <w:t xml:space="preserve"> </w:t>
            </w:r>
            <w:r w:rsidRPr="0016278F">
              <w:t>личностных</w:t>
            </w:r>
            <w:r w:rsidR="00685CB7">
              <w:t xml:space="preserve"> </w:t>
            </w:r>
            <w:r w:rsidRPr="0016278F">
              <w:t>качеств</w:t>
            </w:r>
            <w:r w:rsidR="00685CB7">
              <w:t xml:space="preserve"> </w:t>
            </w:r>
            <w:r w:rsidRPr="0016278F">
              <w:t>(интер</w:t>
            </w:r>
            <w:r w:rsidRPr="0016278F">
              <w:t>е</w:t>
            </w:r>
            <w:r w:rsidRPr="0016278F">
              <w:t>са,</w:t>
            </w:r>
            <w:r w:rsidR="00685CB7">
              <w:t xml:space="preserve"> </w:t>
            </w:r>
            <w:r w:rsidRPr="0016278F">
              <w:t>характера,</w:t>
            </w:r>
            <w:r w:rsidR="00685CB7">
              <w:t xml:space="preserve"> </w:t>
            </w:r>
            <w:r w:rsidRPr="0016278F">
              <w:t>мот</w:t>
            </w:r>
            <w:r w:rsidRPr="0016278F">
              <w:t>и</w:t>
            </w:r>
            <w:r w:rsidRPr="0016278F">
              <w:t>ва),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Сплочение</w:t>
            </w:r>
            <w:r w:rsidR="00685CB7">
              <w:t xml:space="preserve"> </w:t>
            </w:r>
            <w:r w:rsidRPr="0016278F">
              <w:t>классного</w:t>
            </w:r>
            <w:r w:rsidR="00685CB7">
              <w:t xml:space="preserve"> </w:t>
            </w:r>
            <w:r w:rsidRPr="0016278F">
              <w:t>коллектива,</w:t>
            </w:r>
            <w:r w:rsidR="00685CB7">
              <w:t xml:space="preserve"> </w:t>
            </w:r>
            <w:r w:rsidRPr="0016278F">
              <w:t>ум</w:t>
            </w:r>
            <w:r w:rsidRPr="0016278F">
              <w:t>е</w:t>
            </w:r>
            <w:r w:rsidRPr="0016278F">
              <w:t>ние</w:t>
            </w:r>
            <w:r w:rsidR="00685CB7">
              <w:t xml:space="preserve"> </w:t>
            </w:r>
            <w:r w:rsidRPr="0016278F">
              <w:t>взаимодействовать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окр</w:t>
            </w:r>
            <w:r w:rsidRPr="0016278F">
              <w:t>у</w:t>
            </w:r>
            <w:r w:rsidRPr="0016278F">
              <w:t>жающими</w:t>
            </w:r>
          </w:p>
        </w:tc>
        <w:tc>
          <w:tcPr>
            <w:tcW w:w="5386" w:type="dxa"/>
          </w:tcPr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Социометрия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Диагностика</w:t>
            </w:r>
            <w:r w:rsidR="00685CB7">
              <w:t xml:space="preserve"> </w:t>
            </w:r>
            <w:r w:rsidRPr="0016278F">
              <w:t>познавательной</w:t>
            </w:r>
            <w:r w:rsidR="00685CB7">
              <w:t xml:space="preserve"> </w:t>
            </w:r>
            <w:r w:rsidRPr="0016278F">
              <w:t>активн</w:t>
            </w:r>
            <w:r w:rsidRPr="0016278F">
              <w:t>о</w:t>
            </w:r>
            <w:r w:rsidRPr="0016278F">
              <w:t>сти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Автопортрет</w:t>
            </w:r>
            <w:r w:rsidR="00685CB7">
              <w:t xml:space="preserve"> </w:t>
            </w:r>
            <w:r w:rsidRPr="0016278F">
              <w:t>класса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Психология</w:t>
            </w:r>
            <w:r w:rsidR="00685CB7">
              <w:t xml:space="preserve"> </w:t>
            </w:r>
            <w:r w:rsidRPr="0016278F">
              <w:t>общения</w:t>
            </w:r>
            <w:r w:rsidR="00685CB7">
              <w:t xml:space="preserve"> </w:t>
            </w:r>
            <w:r w:rsidRPr="0016278F">
              <w:t>(лективный</w:t>
            </w:r>
            <w:r w:rsidR="00685CB7">
              <w:t xml:space="preserve"> </w:t>
            </w:r>
            <w:r w:rsidRPr="0016278F">
              <w:t>курс)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Классные</w:t>
            </w:r>
            <w:r w:rsidR="00685CB7">
              <w:t xml:space="preserve"> </w:t>
            </w:r>
            <w:r w:rsidRPr="0016278F">
              <w:t>часы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психол</w:t>
            </w:r>
            <w:r w:rsidRPr="0016278F">
              <w:t>о</w:t>
            </w:r>
            <w:r w:rsidRPr="0016278F">
              <w:t>гом</w:t>
            </w:r>
          </w:p>
        </w:tc>
      </w:tr>
      <w:tr w:rsidR="003B58F3" w:rsidRPr="0016278F" w:rsidTr="0097089D">
        <w:tc>
          <w:tcPr>
            <w:tcW w:w="993" w:type="dxa"/>
          </w:tcPr>
          <w:p w:rsidR="003B58F3" w:rsidRPr="0016278F" w:rsidRDefault="003B58F3" w:rsidP="0016278F">
            <w:pPr>
              <w:ind w:left="34" w:right="34" w:firstLine="0"/>
            </w:pPr>
            <w:r w:rsidRPr="0016278F">
              <w:t>6</w:t>
            </w:r>
          </w:p>
        </w:tc>
        <w:tc>
          <w:tcPr>
            <w:tcW w:w="4394" w:type="dxa"/>
          </w:tcPr>
          <w:p w:rsidR="003B58F3" w:rsidRPr="0016278F" w:rsidRDefault="003B58F3" w:rsidP="0016278F">
            <w:pPr>
              <w:ind w:firstLine="0"/>
            </w:pPr>
            <w:r w:rsidRPr="0016278F">
              <w:t>Особенности</w:t>
            </w:r>
            <w:r w:rsidR="00685CB7">
              <w:t xml:space="preserve"> </w:t>
            </w:r>
            <w:r w:rsidRPr="0016278F">
              <w:t>подросткового</w:t>
            </w:r>
            <w:r w:rsidR="00685CB7">
              <w:t xml:space="preserve"> </w:t>
            </w:r>
            <w:r w:rsidRPr="0016278F">
              <w:t>возра</w:t>
            </w:r>
            <w:r w:rsidRPr="0016278F">
              <w:t>с</w:t>
            </w:r>
            <w:r w:rsidRPr="0016278F">
              <w:t>та,</w:t>
            </w:r>
            <w:r w:rsidR="00685CB7">
              <w:t xml:space="preserve"> </w:t>
            </w:r>
            <w:r w:rsidRPr="0016278F">
              <w:t>воспитание</w:t>
            </w:r>
            <w:r w:rsidR="00685CB7">
              <w:t xml:space="preserve"> </w:t>
            </w:r>
            <w:r w:rsidRPr="0016278F">
              <w:t>чувств</w:t>
            </w:r>
            <w:r w:rsidR="00685CB7">
              <w:t xml:space="preserve"> </w:t>
            </w:r>
            <w:r w:rsidRPr="0016278F">
              <w:t>ответственности,</w:t>
            </w:r>
            <w:r w:rsidR="00685CB7">
              <w:t xml:space="preserve"> </w:t>
            </w:r>
            <w:r w:rsidRPr="0016278F">
              <w:t>с</w:t>
            </w:r>
            <w:r w:rsidRPr="0016278F">
              <w:t>а</w:t>
            </w:r>
            <w:r w:rsidRPr="0016278F">
              <w:t>мостоятельность,</w:t>
            </w:r>
            <w:r w:rsidR="00685CB7">
              <w:t xml:space="preserve"> </w:t>
            </w:r>
            <w:r w:rsidRPr="0016278F">
              <w:t>умение</w:t>
            </w:r>
            <w:r w:rsidR="00685CB7">
              <w:t xml:space="preserve"> </w:t>
            </w:r>
            <w:r w:rsidRPr="0016278F">
              <w:t>взаимоде</w:t>
            </w:r>
            <w:r w:rsidRPr="0016278F">
              <w:t>й</w:t>
            </w:r>
            <w:r w:rsidRPr="0016278F">
              <w:t>ствовать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окружающими,</w:t>
            </w:r>
            <w:r w:rsidR="00685CB7">
              <w:t xml:space="preserve"> </w:t>
            </w:r>
            <w:r w:rsidRPr="0016278F">
              <w:t>развитие</w:t>
            </w:r>
            <w:r w:rsidR="00685CB7">
              <w:t xml:space="preserve"> </w:t>
            </w:r>
            <w:r w:rsidRPr="0016278F">
              <w:t>коммуникации,</w:t>
            </w:r>
            <w:r w:rsidR="00685CB7">
              <w:t xml:space="preserve"> </w:t>
            </w:r>
            <w:r w:rsidRPr="0016278F">
              <w:t>эмп</w:t>
            </w:r>
            <w:r w:rsidRPr="0016278F">
              <w:t>а</w:t>
            </w:r>
            <w:r w:rsidRPr="0016278F">
              <w:t>тии,</w:t>
            </w:r>
            <w:r w:rsidR="00685CB7">
              <w:t xml:space="preserve"> </w:t>
            </w:r>
            <w:r w:rsidRPr="0016278F">
              <w:t>рефлексии</w:t>
            </w:r>
          </w:p>
        </w:tc>
        <w:tc>
          <w:tcPr>
            <w:tcW w:w="5386" w:type="dxa"/>
          </w:tcPr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Социометрия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Оценка</w:t>
            </w:r>
            <w:r w:rsidR="00685CB7">
              <w:t xml:space="preserve"> </w:t>
            </w:r>
            <w:r w:rsidRPr="0016278F">
              <w:t>уровня</w:t>
            </w:r>
            <w:r w:rsidR="00685CB7">
              <w:t xml:space="preserve"> </w:t>
            </w:r>
            <w:r w:rsidRPr="0016278F">
              <w:t>тревожности</w:t>
            </w:r>
            <w:r w:rsidR="00685CB7">
              <w:t xml:space="preserve"> </w:t>
            </w:r>
            <w:r w:rsidRPr="0016278F">
              <w:t>Ф</w:t>
            </w:r>
            <w:r w:rsidRPr="0016278F">
              <w:t>и</w:t>
            </w:r>
            <w:r w:rsidRPr="0016278F">
              <w:t>липса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Комфортность</w:t>
            </w:r>
            <w:r w:rsidR="00685CB7">
              <w:t xml:space="preserve"> </w:t>
            </w:r>
            <w:r w:rsidRPr="0016278F">
              <w:t>образовательной</w:t>
            </w:r>
            <w:r w:rsidR="00685CB7">
              <w:t xml:space="preserve"> </w:t>
            </w:r>
            <w:r w:rsidRPr="0016278F">
              <w:t>среды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Восприятие</w:t>
            </w:r>
            <w:r w:rsidR="00685CB7">
              <w:t xml:space="preserve"> </w:t>
            </w:r>
            <w:r w:rsidRPr="0016278F">
              <w:t>людьми</w:t>
            </w:r>
            <w:r w:rsidR="00685CB7">
              <w:t xml:space="preserve"> </w:t>
            </w:r>
            <w:r w:rsidRPr="0016278F">
              <w:t>друг</w:t>
            </w:r>
            <w:r w:rsidR="00685CB7">
              <w:t xml:space="preserve"> </w:t>
            </w:r>
            <w:r w:rsidRPr="0016278F">
              <w:t>друга</w:t>
            </w:r>
            <w:r w:rsidR="00685CB7">
              <w:t xml:space="preserve"> </w:t>
            </w:r>
            <w:r w:rsidRPr="0016278F">
              <w:t>(тр</w:t>
            </w:r>
            <w:r w:rsidRPr="0016278F">
              <w:t>е</w:t>
            </w:r>
            <w:r w:rsidRPr="0016278F">
              <w:t>нинг)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Классные</w:t>
            </w:r>
            <w:r w:rsidR="00685CB7">
              <w:t xml:space="preserve"> </w:t>
            </w:r>
            <w:r w:rsidRPr="0016278F">
              <w:t>часы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психол</w:t>
            </w:r>
            <w:r w:rsidRPr="0016278F">
              <w:t>о</w:t>
            </w:r>
            <w:r w:rsidRPr="0016278F">
              <w:t>гом</w:t>
            </w:r>
          </w:p>
        </w:tc>
      </w:tr>
      <w:tr w:rsidR="003B58F3" w:rsidRPr="0016278F" w:rsidTr="0097089D">
        <w:tc>
          <w:tcPr>
            <w:tcW w:w="993" w:type="dxa"/>
          </w:tcPr>
          <w:p w:rsidR="003B58F3" w:rsidRPr="0016278F" w:rsidRDefault="003B58F3" w:rsidP="0016278F">
            <w:pPr>
              <w:ind w:left="34" w:right="34" w:firstLine="0"/>
            </w:pPr>
            <w:r w:rsidRPr="0016278F">
              <w:t>7</w:t>
            </w:r>
          </w:p>
        </w:tc>
        <w:tc>
          <w:tcPr>
            <w:tcW w:w="4394" w:type="dxa"/>
          </w:tcPr>
          <w:p w:rsidR="003B58F3" w:rsidRPr="0016278F" w:rsidRDefault="003B58F3" w:rsidP="0016278F">
            <w:pPr>
              <w:ind w:firstLine="0"/>
            </w:pPr>
            <w:r w:rsidRPr="0016278F">
              <w:t>Изучение</w:t>
            </w:r>
            <w:r w:rsidR="00685CB7">
              <w:t xml:space="preserve"> </w:t>
            </w:r>
            <w:r w:rsidRPr="0016278F">
              <w:t>психологической</w:t>
            </w:r>
            <w:r w:rsidR="00685CB7">
              <w:t xml:space="preserve"> </w:t>
            </w:r>
            <w:r w:rsidRPr="0016278F">
              <w:t>атм</w:t>
            </w:r>
            <w:r w:rsidRPr="0016278F">
              <w:t>о</w:t>
            </w:r>
            <w:r w:rsidRPr="0016278F">
              <w:t>сферы</w:t>
            </w:r>
            <w:r w:rsidR="00685CB7">
              <w:t xml:space="preserve"> </w:t>
            </w:r>
            <w:r w:rsidRPr="0016278F">
              <w:t>в</w:t>
            </w:r>
            <w:r w:rsidR="00685CB7">
              <w:t xml:space="preserve"> </w:t>
            </w:r>
            <w:r w:rsidRPr="0016278F">
              <w:t>классном</w:t>
            </w:r>
            <w:r w:rsidR="00685CB7">
              <w:t xml:space="preserve"> </w:t>
            </w:r>
            <w:r w:rsidRPr="0016278F">
              <w:t>коллективе,</w:t>
            </w:r>
            <w:r w:rsidR="00685CB7">
              <w:t xml:space="preserve"> </w:t>
            </w:r>
            <w:r w:rsidRPr="0016278F">
              <w:t>ум</w:t>
            </w:r>
            <w:r w:rsidRPr="0016278F">
              <w:t>е</w:t>
            </w:r>
            <w:r w:rsidRPr="0016278F">
              <w:t>ние</w:t>
            </w:r>
            <w:r w:rsidR="00685CB7">
              <w:t xml:space="preserve"> </w:t>
            </w:r>
            <w:r w:rsidRPr="0016278F">
              <w:t>грамотно</w:t>
            </w:r>
            <w:r w:rsidR="00685CB7">
              <w:t xml:space="preserve"> </w:t>
            </w:r>
            <w:r w:rsidRPr="0016278F">
              <w:t>находить</w:t>
            </w:r>
            <w:r w:rsidR="00685CB7">
              <w:t xml:space="preserve"> </w:t>
            </w:r>
            <w:r w:rsidRPr="0016278F">
              <w:t>выход</w:t>
            </w:r>
            <w:r w:rsidR="00685CB7">
              <w:t xml:space="preserve"> </w:t>
            </w:r>
            <w:r w:rsidRPr="0016278F">
              <w:t>из</w:t>
            </w:r>
            <w:r w:rsidR="00685CB7">
              <w:t xml:space="preserve"> </w:t>
            </w:r>
            <w:r w:rsidRPr="0016278F">
              <w:t>конфликтной</w:t>
            </w:r>
            <w:r w:rsidR="00685CB7">
              <w:t xml:space="preserve"> </w:t>
            </w:r>
            <w:r w:rsidRPr="0016278F">
              <w:t>ситу</w:t>
            </w:r>
            <w:r w:rsidRPr="0016278F">
              <w:t>а</w:t>
            </w:r>
            <w:r w:rsidRPr="0016278F">
              <w:t>ции.</w:t>
            </w:r>
            <w:r w:rsidR="00685CB7">
              <w:t xml:space="preserve"> </w:t>
            </w:r>
            <w:r w:rsidRPr="0016278F">
              <w:t>Самооценка,</w:t>
            </w:r>
            <w:r w:rsidR="00685CB7">
              <w:t xml:space="preserve"> </w:t>
            </w:r>
            <w:r w:rsidRPr="0016278F">
              <w:t>саморазвитие,</w:t>
            </w:r>
            <w:r w:rsidR="00685CB7">
              <w:t xml:space="preserve"> </w:t>
            </w:r>
            <w:r w:rsidRPr="0016278F">
              <w:t>сам</w:t>
            </w:r>
            <w:r w:rsidRPr="0016278F">
              <w:t>о</w:t>
            </w:r>
            <w:r w:rsidRPr="0016278F">
              <w:t>презе</w:t>
            </w:r>
            <w:r w:rsidRPr="0016278F">
              <w:t>н</w:t>
            </w:r>
            <w:r w:rsidRPr="0016278F">
              <w:t>тация.</w:t>
            </w:r>
          </w:p>
        </w:tc>
        <w:tc>
          <w:tcPr>
            <w:tcW w:w="5386" w:type="dxa"/>
          </w:tcPr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Социометрия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Оценка</w:t>
            </w:r>
            <w:r w:rsidR="00685CB7">
              <w:t xml:space="preserve"> </w:t>
            </w:r>
            <w:r w:rsidRPr="0016278F">
              <w:t>уровня</w:t>
            </w:r>
            <w:r w:rsidR="00685CB7">
              <w:t xml:space="preserve"> </w:t>
            </w:r>
            <w:r w:rsidRPr="0016278F">
              <w:t>тревожн</w:t>
            </w:r>
            <w:r w:rsidRPr="0016278F">
              <w:t>о</w:t>
            </w:r>
            <w:r w:rsidRPr="0016278F">
              <w:t>сти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Комфортность</w:t>
            </w:r>
            <w:r w:rsidR="00685CB7">
              <w:t xml:space="preserve"> </w:t>
            </w:r>
            <w:r w:rsidRPr="0016278F">
              <w:t>образовательной</w:t>
            </w:r>
            <w:r w:rsidR="00685CB7">
              <w:t xml:space="preserve"> </w:t>
            </w:r>
            <w:r w:rsidRPr="0016278F">
              <w:t>среды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Метод</w:t>
            </w:r>
            <w:r w:rsidR="00685CB7">
              <w:t xml:space="preserve"> </w:t>
            </w:r>
            <w:r w:rsidRPr="0016278F">
              <w:t>незаконченных</w:t>
            </w:r>
            <w:r w:rsidR="00685CB7">
              <w:t xml:space="preserve"> </w:t>
            </w:r>
            <w:r w:rsidRPr="0016278F">
              <w:t>предложений</w:t>
            </w:r>
            <w:r w:rsidR="00685CB7">
              <w:t xml:space="preserve"> </w:t>
            </w:r>
            <w:r w:rsidRPr="0016278F">
              <w:t>(нра</w:t>
            </w:r>
            <w:r w:rsidRPr="0016278F">
              <w:t>в</w:t>
            </w:r>
            <w:r w:rsidRPr="0016278F">
              <w:t>ственные</w:t>
            </w:r>
            <w:r w:rsidR="00685CB7">
              <w:t xml:space="preserve"> </w:t>
            </w:r>
            <w:r w:rsidRPr="0016278F">
              <w:t>проблемы)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САН</w:t>
            </w:r>
            <w:r w:rsidR="00685CB7">
              <w:t xml:space="preserve"> </w:t>
            </w:r>
            <w:r w:rsidRPr="0016278F">
              <w:t>(самочувствие,</w:t>
            </w:r>
            <w:r w:rsidR="00685CB7">
              <w:t xml:space="preserve"> </w:t>
            </w:r>
            <w:r w:rsidRPr="0016278F">
              <w:t>активность,</w:t>
            </w:r>
            <w:r w:rsidR="00685CB7">
              <w:t xml:space="preserve"> </w:t>
            </w:r>
            <w:r w:rsidRPr="0016278F">
              <w:t>настро</w:t>
            </w:r>
            <w:r w:rsidRPr="0016278F">
              <w:t>е</w:t>
            </w:r>
            <w:r w:rsidRPr="0016278F">
              <w:t>ние)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Классные</w:t>
            </w:r>
            <w:r w:rsidR="00685CB7">
              <w:t xml:space="preserve"> </w:t>
            </w:r>
            <w:r w:rsidRPr="0016278F">
              <w:t>часы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псих</w:t>
            </w:r>
            <w:r w:rsidRPr="0016278F">
              <w:t>о</w:t>
            </w:r>
            <w:r w:rsidRPr="0016278F">
              <w:t>логом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восприятие</w:t>
            </w:r>
            <w:r w:rsidR="00685CB7">
              <w:t xml:space="preserve"> </w:t>
            </w:r>
            <w:r w:rsidRPr="0016278F">
              <w:t>людьми</w:t>
            </w:r>
            <w:r w:rsidR="00685CB7">
              <w:t xml:space="preserve"> </w:t>
            </w:r>
            <w:r w:rsidRPr="0016278F">
              <w:t>друг</w:t>
            </w:r>
            <w:r w:rsidR="00685CB7">
              <w:t xml:space="preserve"> </w:t>
            </w:r>
            <w:r w:rsidRPr="0016278F">
              <w:t>друга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(тренинг)</w:t>
            </w:r>
          </w:p>
        </w:tc>
      </w:tr>
      <w:tr w:rsidR="003B58F3" w:rsidRPr="0016278F" w:rsidTr="0097089D">
        <w:tc>
          <w:tcPr>
            <w:tcW w:w="993" w:type="dxa"/>
          </w:tcPr>
          <w:p w:rsidR="003B58F3" w:rsidRPr="0016278F" w:rsidRDefault="003B58F3" w:rsidP="0016278F">
            <w:pPr>
              <w:ind w:left="34" w:right="34" w:firstLine="0"/>
            </w:pPr>
            <w:r w:rsidRPr="0016278F">
              <w:t>8</w:t>
            </w:r>
          </w:p>
        </w:tc>
        <w:tc>
          <w:tcPr>
            <w:tcW w:w="4394" w:type="dxa"/>
          </w:tcPr>
          <w:p w:rsidR="003B58F3" w:rsidRPr="0016278F" w:rsidRDefault="003B58F3" w:rsidP="0016278F">
            <w:pPr>
              <w:ind w:firstLine="0"/>
            </w:pPr>
            <w:r w:rsidRPr="0016278F">
              <w:t>самооценка,</w:t>
            </w:r>
            <w:r w:rsidR="00685CB7">
              <w:t xml:space="preserve"> </w:t>
            </w:r>
            <w:r w:rsidRPr="0016278F">
              <w:t>развитие</w:t>
            </w:r>
            <w:r w:rsidR="00685CB7">
              <w:t xml:space="preserve"> </w:t>
            </w:r>
            <w:r w:rsidRPr="0016278F">
              <w:t>познавател</w:t>
            </w:r>
            <w:r w:rsidRPr="0016278F">
              <w:t>ь</w:t>
            </w:r>
            <w:r w:rsidRPr="0016278F">
              <w:t>ных</w:t>
            </w:r>
            <w:r w:rsidR="00685CB7">
              <w:t xml:space="preserve"> </w:t>
            </w:r>
            <w:r w:rsidRPr="0016278F">
              <w:t>способностей,</w:t>
            </w:r>
            <w:r w:rsidR="00685CB7">
              <w:t xml:space="preserve"> </w:t>
            </w:r>
            <w:r w:rsidRPr="0016278F">
              <w:t>воспитание</w:t>
            </w:r>
            <w:r w:rsidR="00685CB7">
              <w:t xml:space="preserve"> </w:t>
            </w:r>
            <w:r w:rsidRPr="0016278F">
              <w:t>нравственно-моральных</w:t>
            </w:r>
            <w:r w:rsidR="00685CB7">
              <w:t xml:space="preserve"> </w:t>
            </w:r>
            <w:r w:rsidRPr="0016278F">
              <w:t>качеств</w:t>
            </w:r>
            <w:r w:rsidR="00685CB7">
              <w:t xml:space="preserve"> </w:t>
            </w:r>
            <w:r w:rsidRPr="0016278F">
              <w:t>личности</w:t>
            </w:r>
            <w:r w:rsidR="00685CB7">
              <w:t xml:space="preserve"> </w:t>
            </w:r>
            <w:r w:rsidRPr="0016278F">
              <w:t>(совесть,</w:t>
            </w:r>
            <w:r w:rsidR="00685CB7">
              <w:t xml:space="preserve"> </w:t>
            </w:r>
            <w:r w:rsidRPr="0016278F">
              <w:t>уважение,</w:t>
            </w:r>
            <w:r w:rsidR="00685CB7">
              <w:t xml:space="preserve"> </w:t>
            </w:r>
            <w:r w:rsidRPr="0016278F">
              <w:t>честность,</w:t>
            </w:r>
            <w:r w:rsidR="00685CB7">
              <w:t xml:space="preserve"> </w:t>
            </w:r>
            <w:r w:rsidRPr="0016278F">
              <w:t>сочувствие,</w:t>
            </w:r>
            <w:r w:rsidR="00685CB7">
              <w:t xml:space="preserve"> </w:t>
            </w:r>
            <w:r w:rsidRPr="0016278F">
              <w:t>соде</w:t>
            </w:r>
            <w:r w:rsidRPr="0016278F">
              <w:t>й</w:t>
            </w:r>
            <w:r w:rsidRPr="0016278F">
              <w:t>ствие).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Развитие</w:t>
            </w:r>
            <w:r w:rsidR="00685CB7">
              <w:t xml:space="preserve"> </w:t>
            </w:r>
            <w:r w:rsidRPr="0016278F">
              <w:t>творческих</w:t>
            </w:r>
            <w:r w:rsidR="00685CB7">
              <w:t xml:space="preserve"> </w:t>
            </w:r>
            <w:r w:rsidRPr="0016278F">
              <w:t>способн</w:t>
            </w:r>
            <w:r w:rsidRPr="0016278F">
              <w:t>о</w:t>
            </w:r>
            <w:r w:rsidRPr="0016278F">
              <w:t>стей.</w:t>
            </w:r>
            <w:r w:rsidR="00685CB7">
              <w:t xml:space="preserve"> </w:t>
            </w:r>
          </w:p>
        </w:tc>
        <w:tc>
          <w:tcPr>
            <w:tcW w:w="5386" w:type="dxa"/>
          </w:tcPr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316"/>
            </w:pPr>
            <w:r w:rsidRPr="0016278F">
              <w:t>Оценка</w:t>
            </w:r>
            <w:r w:rsidR="00685CB7">
              <w:t xml:space="preserve"> </w:t>
            </w:r>
            <w:r w:rsidRPr="0016278F">
              <w:t>уровня</w:t>
            </w:r>
            <w:r w:rsidR="00685CB7">
              <w:t xml:space="preserve"> </w:t>
            </w:r>
            <w:r w:rsidRPr="0016278F">
              <w:t>тревожн</w:t>
            </w:r>
            <w:r w:rsidRPr="0016278F">
              <w:t>о</w:t>
            </w:r>
            <w:r w:rsidRPr="0016278F">
              <w:t>сти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316"/>
            </w:pPr>
            <w:r w:rsidRPr="0016278F">
              <w:t>Социометрия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316"/>
            </w:pPr>
            <w:r w:rsidRPr="0016278F">
              <w:t>Нравственные</w:t>
            </w:r>
            <w:r w:rsidR="00685CB7">
              <w:t xml:space="preserve"> </w:t>
            </w:r>
            <w:r w:rsidRPr="0016278F">
              <w:t>ценности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316"/>
            </w:pPr>
            <w:r w:rsidRPr="0016278F">
              <w:t>(ценностные</w:t>
            </w:r>
            <w:r w:rsidR="00685CB7">
              <w:t xml:space="preserve"> </w:t>
            </w:r>
            <w:r w:rsidRPr="0016278F">
              <w:t>ориентации</w:t>
            </w:r>
            <w:r w:rsidR="00685CB7">
              <w:t xml:space="preserve"> </w:t>
            </w:r>
            <w:r w:rsidRPr="0016278F">
              <w:t>М.</w:t>
            </w:r>
            <w:r w:rsidR="00685CB7">
              <w:t xml:space="preserve"> </w:t>
            </w:r>
            <w:r w:rsidRPr="0016278F">
              <w:t>Р</w:t>
            </w:r>
            <w:r w:rsidRPr="0016278F">
              <w:t>о</w:t>
            </w:r>
            <w:r w:rsidRPr="0016278F">
              <w:t>кича)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316"/>
            </w:pPr>
            <w:r w:rsidRPr="0016278F">
              <w:t>Метод</w:t>
            </w:r>
            <w:r w:rsidR="00685CB7">
              <w:t xml:space="preserve"> </w:t>
            </w:r>
            <w:r w:rsidRPr="0016278F">
              <w:t>незаконченных</w:t>
            </w:r>
            <w:r w:rsidR="00685CB7">
              <w:t xml:space="preserve"> </w:t>
            </w:r>
            <w:r w:rsidRPr="0016278F">
              <w:t>предл</w:t>
            </w:r>
            <w:r w:rsidRPr="0016278F">
              <w:t>о</w:t>
            </w:r>
            <w:r w:rsidRPr="0016278F">
              <w:t>жений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316"/>
            </w:pPr>
            <w:r w:rsidRPr="0016278F">
              <w:t>Классные</w:t>
            </w:r>
            <w:r w:rsidR="00685CB7">
              <w:t xml:space="preserve"> </w:t>
            </w:r>
            <w:r w:rsidRPr="0016278F">
              <w:t>часы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психол</w:t>
            </w:r>
            <w:r w:rsidRPr="0016278F">
              <w:t>о</w:t>
            </w:r>
            <w:r w:rsidRPr="0016278F">
              <w:t>гом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316"/>
            </w:pPr>
            <w:r w:rsidRPr="0016278F">
              <w:lastRenderedPageBreak/>
              <w:t>восприятие</w:t>
            </w:r>
            <w:r w:rsidR="00685CB7">
              <w:t xml:space="preserve"> </w:t>
            </w:r>
            <w:r w:rsidRPr="0016278F">
              <w:t>людьми</w:t>
            </w:r>
            <w:r w:rsidR="00685CB7">
              <w:t xml:space="preserve"> </w:t>
            </w:r>
            <w:r w:rsidRPr="0016278F">
              <w:t>друг</w:t>
            </w:r>
            <w:r w:rsidR="00685CB7">
              <w:t xml:space="preserve"> </w:t>
            </w:r>
            <w:r w:rsidRPr="0016278F">
              <w:t>друга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316"/>
            </w:pPr>
            <w:r w:rsidRPr="0016278F">
              <w:t>(тренинг)</w:t>
            </w:r>
          </w:p>
        </w:tc>
      </w:tr>
      <w:tr w:rsidR="003B58F3" w:rsidRPr="0016278F" w:rsidTr="0097089D">
        <w:tc>
          <w:tcPr>
            <w:tcW w:w="993" w:type="dxa"/>
          </w:tcPr>
          <w:p w:rsidR="003B58F3" w:rsidRPr="0016278F" w:rsidRDefault="003B58F3" w:rsidP="0016278F">
            <w:pPr>
              <w:ind w:left="34" w:right="34" w:firstLine="0"/>
            </w:pPr>
            <w:r w:rsidRPr="0016278F">
              <w:lastRenderedPageBreak/>
              <w:t>9</w:t>
            </w:r>
            <w:r w:rsidR="00685CB7">
              <w:t xml:space="preserve"> </w:t>
            </w:r>
          </w:p>
        </w:tc>
        <w:tc>
          <w:tcPr>
            <w:tcW w:w="4394" w:type="dxa"/>
          </w:tcPr>
          <w:p w:rsidR="003B58F3" w:rsidRPr="0016278F" w:rsidRDefault="003B58F3" w:rsidP="0016278F">
            <w:pPr>
              <w:ind w:firstLine="0"/>
            </w:pPr>
            <w:r w:rsidRPr="0016278F">
              <w:t>Раскрытие</w:t>
            </w:r>
            <w:r w:rsidR="00685CB7">
              <w:t xml:space="preserve"> </w:t>
            </w:r>
            <w:r w:rsidRPr="0016278F">
              <w:t>личностных</w:t>
            </w:r>
            <w:r w:rsidR="00685CB7">
              <w:t xml:space="preserve"> </w:t>
            </w:r>
            <w:r w:rsidRPr="0016278F">
              <w:t>качеств,</w:t>
            </w:r>
            <w:r w:rsidR="00685CB7">
              <w:t xml:space="preserve"> </w:t>
            </w:r>
            <w:r w:rsidRPr="0016278F">
              <w:t>сам</w:t>
            </w:r>
            <w:r w:rsidRPr="0016278F">
              <w:t>о</w:t>
            </w:r>
            <w:r w:rsidRPr="0016278F">
              <w:t>развитие,</w:t>
            </w:r>
            <w:r w:rsidR="00685CB7">
              <w:t xml:space="preserve"> </w:t>
            </w:r>
            <w:r w:rsidRPr="0016278F">
              <w:t>самоопред</w:t>
            </w:r>
            <w:r w:rsidRPr="0016278F">
              <w:t>е</w:t>
            </w:r>
            <w:r w:rsidRPr="0016278F">
              <w:t>ление.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самооценка,</w:t>
            </w:r>
            <w:r w:rsidR="00685CB7">
              <w:t xml:space="preserve"> </w:t>
            </w:r>
            <w:r w:rsidRPr="0016278F">
              <w:t>умение</w:t>
            </w:r>
            <w:r w:rsidR="00685CB7">
              <w:t xml:space="preserve"> </w:t>
            </w:r>
            <w:r w:rsidRPr="0016278F">
              <w:t>взаимодейств</w:t>
            </w:r>
            <w:r w:rsidRPr="0016278F">
              <w:t>о</w:t>
            </w:r>
            <w:r w:rsidRPr="0016278F">
              <w:t>вать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окружающими,</w:t>
            </w:r>
            <w:r w:rsidR="00685CB7">
              <w:t xml:space="preserve"> </w:t>
            </w:r>
            <w:r w:rsidRPr="0016278F">
              <w:t>взаимопон</w:t>
            </w:r>
            <w:r w:rsidRPr="0016278F">
              <w:t>и</w:t>
            </w:r>
            <w:r w:rsidRPr="0016278F">
              <w:t>мание.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Профессионально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личностное</w:t>
            </w:r>
            <w:r w:rsidR="00685CB7">
              <w:t xml:space="preserve"> </w:t>
            </w:r>
            <w:r w:rsidRPr="0016278F">
              <w:t>сам</w:t>
            </w:r>
            <w:r w:rsidRPr="0016278F">
              <w:t>о</w:t>
            </w:r>
            <w:r w:rsidRPr="0016278F">
              <w:t>определение</w:t>
            </w:r>
          </w:p>
        </w:tc>
        <w:tc>
          <w:tcPr>
            <w:tcW w:w="5386" w:type="dxa"/>
          </w:tcPr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316"/>
            </w:pPr>
            <w:r w:rsidRPr="0016278F">
              <w:t>Диагностика</w:t>
            </w:r>
            <w:r w:rsidR="00685CB7">
              <w:t xml:space="preserve"> </w:t>
            </w:r>
            <w:r w:rsidRPr="0016278F">
              <w:t>будущего</w:t>
            </w:r>
            <w:r w:rsidR="00685CB7">
              <w:t xml:space="preserve"> </w:t>
            </w:r>
            <w:r w:rsidRPr="0016278F">
              <w:t>выпус</w:t>
            </w:r>
            <w:r w:rsidRPr="0016278F">
              <w:t>к</w:t>
            </w:r>
            <w:r w:rsidRPr="0016278F">
              <w:t>ника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316"/>
            </w:pPr>
            <w:r w:rsidRPr="0016278F">
              <w:t>Социометрия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316"/>
            </w:pPr>
            <w:r w:rsidRPr="0016278F">
              <w:t>Диагностики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профессиональному</w:t>
            </w:r>
            <w:r w:rsidR="00685CB7">
              <w:t xml:space="preserve"> </w:t>
            </w:r>
            <w:r w:rsidRPr="0016278F">
              <w:t>сам</w:t>
            </w:r>
            <w:r w:rsidRPr="0016278F">
              <w:t>о</w:t>
            </w:r>
            <w:r w:rsidRPr="0016278F">
              <w:t>определению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316"/>
            </w:pPr>
            <w:r w:rsidRPr="0016278F">
              <w:t>Экспресс</w:t>
            </w:r>
            <w:r w:rsidR="00685CB7">
              <w:t xml:space="preserve"> </w:t>
            </w:r>
            <w:r w:rsidRPr="0016278F">
              <w:t>диагностика</w:t>
            </w:r>
            <w:r w:rsidR="00685CB7">
              <w:t xml:space="preserve"> </w:t>
            </w:r>
            <w:r w:rsidRPr="0016278F">
              <w:t>познавательной</w:t>
            </w:r>
            <w:r w:rsidR="00685CB7">
              <w:t xml:space="preserve"> </w:t>
            </w:r>
            <w:r w:rsidRPr="0016278F">
              <w:t>сф</w:t>
            </w:r>
            <w:r w:rsidRPr="0016278F">
              <w:t>е</w:t>
            </w:r>
            <w:r w:rsidRPr="0016278F">
              <w:t>ры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316"/>
            </w:pPr>
            <w:r w:rsidRPr="0016278F">
              <w:t>Комфортность</w:t>
            </w:r>
            <w:r w:rsidR="00685CB7">
              <w:t xml:space="preserve"> </w:t>
            </w:r>
            <w:r w:rsidRPr="0016278F">
              <w:t>образовательной</w:t>
            </w:r>
            <w:r w:rsidR="00685CB7">
              <w:t xml:space="preserve"> </w:t>
            </w:r>
            <w:r w:rsidRPr="0016278F">
              <w:t>ср</w:t>
            </w:r>
            <w:r w:rsidRPr="0016278F">
              <w:t>е</w:t>
            </w:r>
            <w:r w:rsidRPr="0016278F">
              <w:t>ды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316"/>
            </w:pPr>
            <w:r w:rsidRPr="0016278F">
              <w:t>Тренинг</w:t>
            </w:r>
            <w:r w:rsidR="00685CB7">
              <w:t xml:space="preserve"> </w:t>
            </w:r>
            <w:r w:rsidRPr="0016278F">
              <w:t>профессионального</w:t>
            </w:r>
            <w:r w:rsidR="00685CB7">
              <w:t xml:space="preserve"> </w:t>
            </w:r>
            <w:r w:rsidRPr="0016278F">
              <w:t>самоопредел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316"/>
            </w:pPr>
            <w:r w:rsidRPr="0016278F">
              <w:t>Классные</w:t>
            </w:r>
            <w:r w:rsidR="00685CB7">
              <w:t xml:space="preserve"> </w:t>
            </w:r>
            <w:r w:rsidRPr="0016278F">
              <w:t>часы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психол</w:t>
            </w:r>
            <w:r w:rsidRPr="0016278F">
              <w:t>о</w:t>
            </w:r>
            <w:r w:rsidRPr="0016278F">
              <w:t>гом</w:t>
            </w:r>
          </w:p>
        </w:tc>
      </w:tr>
      <w:tr w:rsidR="003B58F3" w:rsidRPr="0016278F" w:rsidTr="0097089D">
        <w:tc>
          <w:tcPr>
            <w:tcW w:w="993" w:type="dxa"/>
          </w:tcPr>
          <w:p w:rsidR="003B58F3" w:rsidRPr="0016278F" w:rsidRDefault="003B58F3" w:rsidP="0016278F">
            <w:pPr>
              <w:ind w:left="34" w:right="34" w:firstLine="0"/>
            </w:pPr>
            <w:r w:rsidRPr="0016278F">
              <w:t>10</w:t>
            </w:r>
          </w:p>
        </w:tc>
        <w:tc>
          <w:tcPr>
            <w:tcW w:w="4394" w:type="dxa"/>
          </w:tcPr>
          <w:p w:rsidR="003B58F3" w:rsidRPr="0016278F" w:rsidRDefault="003B58F3" w:rsidP="0016278F">
            <w:pPr>
              <w:ind w:firstLine="0"/>
            </w:pPr>
            <w:r w:rsidRPr="0016278F">
              <w:t>Раскрытие</w:t>
            </w:r>
            <w:r w:rsidR="00685CB7">
              <w:t xml:space="preserve"> </w:t>
            </w:r>
            <w:r w:rsidRPr="0016278F">
              <w:t>личностных</w:t>
            </w:r>
            <w:r w:rsidR="00685CB7">
              <w:t xml:space="preserve"> </w:t>
            </w:r>
            <w:r w:rsidRPr="0016278F">
              <w:t>к</w:t>
            </w:r>
            <w:r w:rsidRPr="0016278F">
              <w:t>а</w:t>
            </w:r>
            <w:r w:rsidRPr="0016278F">
              <w:t>честв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(активность,</w:t>
            </w:r>
            <w:r w:rsidR="00685CB7">
              <w:t xml:space="preserve"> </w:t>
            </w:r>
            <w:r w:rsidRPr="0016278F">
              <w:t>креативность,</w:t>
            </w:r>
            <w:r w:rsidR="00685CB7">
              <w:t xml:space="preserve"> </w:t>
            </w:r>
            <w:r w:rsidRPr="0016278F">
              <w:t>инициати</w:t>
            </w:r>
            <w:r w:rsidRPr="0016278F">
              <w:t>в</w:t>
            </w:r>
            <w:r w:rsidRPr="0016278F">
              <w:t>ность).</w:t>
            </w:r>
            <w:r w:rsidR="00685CB7">
              <w:t xml:space="preserve"> </w:t>
            </w:r>
            <w:r w:rsidRPr="0016278F">
              <w:t>Саморазвитие</w:t>
            </w:r>
            <w:r w:rsidR="00685CB7">
              <w:t xml:space="preserve"> </w:t>
            </w:r>
          </w:p>
          <w:p w:rsidR="003B58F3" w:rsidRPr="0016278F" w:rsidRDefault="003B58F3" w:rsidP="0016278F">
            <w:pPr>
              <w:ind w:firstLine="0"/>
            </w:pPr>
            <w:r w:rsidRPr="0016278F">
              <w:t>Я</w:t>
            </w:r>
            <w:r w:rsidR="00685CB7">
              <w:t xml:space="preserve"> </w:t>
            </w:r>
            <w:r w:rsidRPr="0016278F">
              <w:t>–идеальное.</w:t>
            </w:r>
            <w:r w:rsidR="00685CB7">
              <w:t xml:space="preserve"> </w:t>
            </w:r>
            <w:r w:rsidRPr="0016278F">
              <w:t>Я</w:t>
            </w:r>
            <w:r w:rsidR="00685CB7">
              <w:t xml:space="preserve"> </w:t>
            </w:r>
            <w:r w:rsidRPr="0016278F">
              <w:t>–</w:t>
            </w:r>
            <w:r w:rsidR="00685CB7">
              <w:t xml:space="preserve"> </w:t>
            </w:r>
            <w:r w:rsidRPr="0016278F">
              <w:t>реальное.</w:t>
            </w:r>
            <w:r w:rsidR="00685CB7">
              <w:t xml:space="preserve"> </w:t>
            </w:r>
            <w:r w:rsidRPr="0016278F">
              <w:t>Професс</w:t>
            </w:r>
            <w:r w:rsidRPr="0016278F">
              <w:t>и</w:t>
            </w:r>
            <w:r w:rsidRPr="0016278F">
              <w:t>онально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личное</w:t>
            </w:r>
            <w:r w:rsidR="00685CB7">
              <w:t xml:space="preserve"> </w:t>
            </w:r>
            <w:r w:rsidRPr="0016278F">
              <w:t>самоопредел</w:t>
            </w:r>
            <w:r w:rsidRPr="0016278F">
              <w:t>е</w:t>
            </w:r>
            <w:r w:rsidRPr="0016278F">
              <w:t>ние.</w:t>
            </w:r>
            <w:r w:rsidR="00685CB7">
              <w:t xml:space="preserve"> </w:t>
            </w:r>
          </w:p>
        </w:tc>
        <w:tc>
          <w:tcPr>
            <w:tcW w:w="5386" w:type="dxa"/>
          </w:tcPr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Изучение</w:t>
            </w:r>
            <w:r w:rsidR="00685CB7">
              <w:t xml:space="preserve"> </w:t>
            </w:r>
            <w:r w:rsidRPr="0016278F">
              <w:t>способностей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Социометрия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Оценка</w:t>
            </w:r>
            <w:r w:rsidR="00685CB7">
              <w:t xml:space="preserve"> </w:t>
            </w:r>
            <w:r w:rsidRPr="0016278F">
              <w:t>уровня</w:t>
            </w:r>
            <w:r w:rsidR="00685CB7">
              <w:t xml:space="preserve"> </w:t>
            </w:r>
            <w:r w:rsidRPr="0016278F">
              <w:t>тревожности</w:t>
            </w:r>
            <w:r w:rsidR="00685CB7">
              <w:t xml:space="preserve"> </w:t>
            </w:r>
            <w:r w:rsidRPr="0016278F">
              <w:t>Ф</w:t>
            </w:r>
            <w:r w:rsidRPr="0016278F">
              <w:t>и</w:t>
            </w:r>
            <w:r w:rsidRPr="0016278F">
              <w:t>липса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Классные</w:t>
            </w:r>
            <w:r w:rsidR="00685CB7">
              <w:t xml:space="preserve"> </w:t>
            </w:r>
            <w:r w:rsidRPr="0016278F">
              <w:t>часы</w:t>
            </w:r>
            <w:r w:rsidR="00685CB7">
              <w:t xml:space="preserve"> </w:t>
            </w:r>
            <w:r w:rsidRPr="0016278F">
              <w:t>с</w:t>
            </w:r>
            <w:r w:rsidR="00685CB7">
              <w:t xml:space="preserve"> </w:t>
            </w:r>
            <w:r w:rsidRPr="0016278F">
              <w:t>психол</w:t>
            </w:r>
            <w:r w:rsidRPr="0016278F">
              <w:t>о</w:t>
            </w:r>
            <w:r w:rsidRPr="0016278F">
              <w:t>гом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Тренинг</w:t>
            </w:r>
            <w:r w:rsidR="00685CB7">
              <w:t xml:space="preserve"> </w:t>
            </w:r>
            <w:r w:rsidRPr="0016278F">
              <w:t>профессионального</w:t>
            </w:r>
            <w:r w:rsidR="00685CB7">
              <w:t xml:space="preserve"> </w:t>
            </w:r>
            <w:r w:rsidRPr="0016278F">
              <w:t>самоопредел</w:t>
            </w:r>
            <w:r w:rsidRPr="0016278F">
              <w:t>е</w:t>
            </w:r>
            <w:r w:rsidRPr="0016278F">
              <w:t>ния</w:t>
            </w:r>
            <w:r w:rsidR="00685CB7">
              <w:t xml:space="preserve"> </w:t>
            </w:r>
          </w:p>
        </w:tc>
      </w:tr>
      <w:tr w:rsidR="003B58F3" w:rsidRPr="0016278F" w:rsidTr="0097089D">
        <w:tc>
          <w:tcPr>
            <w:tcW w:w="993" w:type="dxa"/>
          </w:tcPr>
          <w:p w:rsidR="003B58F3" w:rsidRPr="0016278F" w:rsidRDefault="003B58F3" w:rsidP="0016278F">
            <w:pPr>
              <w:ind w:left="34" w:right="34" w:firstLine="0"/>
            </w:pPr>
            <w:r w:rsidRPr="0016278F">
              <w:t>11</w:t>
            </w:r>
          </w:p>
        </w:tc>
        <w:tc>
          <w:tcPr>
            <w:tcW w:w="4394" w:type="dxa"/>
          </w:tcPr>
          <w:p w:rsidR="003B58F3" w:rsidRPr="0016278F" w:rsidRDefault="003B58F3" w:rsidP="0016278F">
            <w:pPr>
              <w:ind w:firstLine="0"/>
            </w:pPr>
            <w:r w:rsidRPr="0016278F">
              <w:t>Профессиональное</w:t>
            </w:r>
            <w:r w:rsidR="00685CB7">
              <w:t xml:space="preserve"> </w:t>
            </w:r>
            <w:r w:rsidRPr="0016278F">
              <w:t>и</w:t>
            </w:r>
            <w:r w:rsidR="00685CB7">
              <w:t xml:space="preserve"> </w:t>
            </w:r>
            <w:r w:rsidRPr="0016278F">
              <w:t>личное</w:t>
            </w:r>
            <w:r w:rsidR="00685CB7">
              <w:t xml:space="preserve"> </w:t>
            </w:r>
            <w:r w:rsidRPr="0016278F">
              <w:t>самоопр</w:t>
            </w:r>
            <w:r w:rsidRPr="0016278F">
              <w:t>е</w:t>
            </w:r>
            <w:r w:rsidRPr="0016278F">
              <w:t>деление.</w:t>
            </w:r>
            <w:r w:rsidR="00685CB7">
              <w:t xml:space="preserve"> </w:t>
            </w:r>
            <w:r w:rsidRPr="0016278F">
              <w:t>Раскрытие</w:t>
            </w:r>
            <w:r w:rsidR="00685CB7">
              <w:t xml:space="preserve"> </w:t>
            </w:r>
            <w:r w:rsidRPr="0016278F">
              <w:t>личностных</w:t>
            </w:r>
            <w:r w:rsidR="00685CB7">
              <w:t xml:space="preserve"> </w:t>
            </w:r>
            <w:r w:rsidRPr="0016278F">
              <w:t>к</w:t>
            </w:r>
            <w:r w:rsidRPr="0016278F">
              <w:t>а</w:t>
            </w:r>
            <w:r w:rsidRPr="0016278F">
              <w:t>честв,</w:t>
            </w:r>
            <w:r w:rsidR="00685CB7">
              <w:t xml:space="preserve"> </w:t>
            </w:r>
            <w:r w:rsidRPr="0016278F">
              <w:t>саморазвитие,</w:t>
            </w:r>
            <w:r w:rsidR="00685CB7">
              <w:t xml:space="preserve"> </w:t>
            </w:r>
            <w:r w:rsidRPr="0016278F">
              <w:t>сам</w:t>
            </w:r>
            <w:r w:rsidRPr="0016278F">
              <w:t>о</w:t>
            </w:r>
            <w:r w:rsidRPr="0016278F">
              <w:t>определение,</w:t>
            </w:r>
            <w:r w:rsidR="00685CB7">
              <w:t xml:space="preserve"> </w:t>
            </w:r>
            <w:r w:rsidRPr="0016278F">
              <w:t>критичность,</w:t>
            </w:r>
            <w:r w:rsidR="00685CB7">
              <w:t xml:space="preserve"> </w:t>
            </w:r>
            <w:r w:rsidRPr="0016278F">
              <w:t>мировоззрение,</w:t>
            </w:r>
            <w:r w:rsidR="00685CB7">
              <w:t xml:space="preserve"> </w:t>
            </w:r>
            <w:r w:rsidRPr="0016278F">
              <w:t>саморег</w:t>
            </w:r>
            <w:r w:rsidRPr="0016278F">
              <w:t>у</w:t>
            </w:r>
            <w:r w:rsidRPr="0016278F">
              <w:t>ляция,</w:t>
            </w:r>
            <w:r w:rsidR="00685CB7">
              <w:t xml:space="preserve"> </w:t>
            </w:r>
            <w:r w:rsidRPr="0016278F">
              <w:t>ответстве</w:t>
            </w:r>
            <w:r w:rsidRPr="0016278F">
              <w:t>н</w:t>
            </w:r>
            <w:r w:rsidRPr="0016278F">
              <w:t>ность</w:t>
            </w:r>
            <w:r w:rsidR="00685CB7">
              <w:t xml:space="preserve"> </w:t>
            </w:r>
          </w:p>
        </w:tc>
        <w:tc>
          <w:tcPr>
            <w:tcW w:w="5386" w:type="dxa"/>
          </w:tcPr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Диагностика</w:t>
            </w:r>
            <w:r w:rsidR="00685CB7">
              <w:t xml:space="preserve"> </w:t>
            </w:r>
            <w:r w:rsidRPr="0016278F">
              <w:t>будущего</w:t>
            </w:r>
            <w:r w:rsidR="00685CB7">
              <w:t xml:space="preserve"> </w:t>
            </w:r>
            <w:r w:rsidRPr="0016278F">
              <w:t>выпус</w:t>
            </w:r>
            <w:r w:rsidRPr="0016278F">
              <w:t>к</w:t>
            </w:r>
            <w:r w:rsidRPr="0016278F">
              <w:t>ника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Социометрия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Диагностики</w:t>
            </w:r>
            <w:r w:rsidR="00685CB7">
              <w:t xml:space="preserve"> </w:t>
            </w:r>
            <w:r w:rsidRPr="0016278F">
              <w:t>по</w:t>
            </w:r>
            <w:r w:rsidR="00685CB7">
              <w:t xml:space="preserve"> </w:t>
            </w:r>
            <w:r w:rsidRPr="0016278F">
              <w:t>профессиональному</w:t>
            </w:r>
            <w:r w:rsidR="00685CB7">
              <w:t xml:space="preserve"> </w:t>
            </w:r>
            <w:r w:rsidRPr="0016278F">
              <w:t>сам</w:t>
            </w:r>
            <w:r w:rsidRPr="0016278F">
              <w:t>о</w:t>
            </w:r>
            <w:r w:rsidRPr="0016278F">
              <w:t>определению</w:t>
            </w:r>
          </w:p>
          <w:p w:rsidR="003B58F3" w:rsidRPr="0016278F" w:rsidRDefault="003B58F3" w:rsidP="00D703FC">
            <w:pPr>
              <w:numPr>
                <w:ilvl w:val="0"/>
                <w:numId w:val="225"/>
              </w:numPr>
              <w:tabs>
                <w:tab w:val="clear" w:pos="720"/>
              </w:tabs>
              <w:ind w:left="316" w:hanging="283"/>
            </w:pPr>
            <w:r w:rsidRPr="0016278F">
              <w:t>Экспресс</w:t>
            </w:r>
            <w:r w:rsidR="00685CB7">
              <w:t xml:space="preserve"> </w:t>
            </w:r>
            <w:r w:rsidRPr="0016278F">
              <w:t>диагностика</w:t>
            </w:r>
            <w:r w:rsidR="00685CB7">
              <w:t xml:space="preserve"> </w:t>
            </w:r>
            <w:r w:rsidRPr="0016278F">
              <w:t>познавательной</w:t>
            </w:r>
            <w:r w:rsidR="00685CB7">
              <w:t xml:space="preserve"> </w:t>
            </w:r>
            <w:r w:rsidRPr="0016278F">
              <w:t>ср</w:t>
            </w:r>
            <w:r w:rsidRPr="0016278F">
              <w:t>е</w:t>
            </w:r>
            <w:r w:rsidRPr="0016278F">
              <w:t>ды</w:t>
            </w:r>
          </w:p>
        </w:tc>
      </w:tr>
    </w:tbl>
    <w:p w:rsidR="00BB7825" w:rsidRPr="005336DD" w:rsidRDefault="00BB7825" w:rsidP="0016278F">
      <w:pPr>
        <w:pStyle w:val="a9"/>
        <w:tabs>
          <w:tab w:val="left" w:pos="284"/>
        </w:tabs>
        <w:spacing w:after="0" w:line="240" w:lineRule="auto"/>
        <w:jc w:val="both"/>
        <w:rPr>
          <w:sz w:val="18"/>
          <w:szCs w:val="18"/>
          <w:lang w:val="ru-RU"/>
        </w:rPr>
      </w:pPr>
    </w:p>
    <w:p w:rsidR="003B58F3" w:rsidRPr="0016278F" w:rsidRDefault="003B58F3" w:rsidP="0016278F">
      <w:pPr>
        <w:pStyle w:val="ConsPlusNormal"/>
        <w:ind w:left="1276" w:hanging="736"/>
        <w:outlineLvl w:val="2"/>
        <w:rPr>
          <w:rFonts w:ascii="Times New Roman" w:hAnsi="Times New Roman" w:cs="Times New Roman"/>
          <w:b/>
          <w:sz w:val="24"/>
          <w:szCs w:val="24"/>
        </w:rPr>
      </w:pPr>
      <w:bookmarkStart w:id="209" w:name="_Toc496862450"/>
      <w:bookmarkStart w:id="210" w:name="_Toc3283035"/>
      <w:r w:rsidRPr="0016278F">
        <w:rPr>
          <w:rFonts w:ascii="Times New Roman" w:hAnsi="Times New Roman" w:cs="Times New Roman"/>
          <w:b/>
          <w:sz w:val="24"/>
          <w:szCs w:val="24"/>
        </w:rPr>
        <w:t>2.3.12.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b/>
          <w:sz w:val="24"/>
          <w:szCs w:val="24"/>
        </w:rPr>
        <w:t>Планируемые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b/>
          <w:sz w:val="24"/>
          <w:szCs w:val="24"/>
        </w:rPr>
        <w:t>духовно-нравственного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b/>
          <w:sz w:val="24"/>
          <w:szCs w:val="24"/>
        </w:rPr>
        <w:t>развития,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b/>
          <w:sz w:val="24"/>
          <w:szCs w:val="24"/>
        </w:rPr>
        <w:t>воспитания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b/>
          <w:sz w:val="24"/>
          <w:szCs w:val="24"/>
        </w:rPr>
        <w:t>и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b/>
          <w:sz w:val="24"/>
          <w:szCs w:val="24"/>
        </w:rPr>
        <w:t>социал</w:t>
      </w:r>
      <w:r w:rsidRPr="0016278F">
        <w:rPr>
          <w:rFonts w:ascii="Times New Roman" w:hAnsi="Times New Roman" w:cs="Times New Roman"/>
          <w:b/>
          <w:sz w:val="24"/>
          <w:szCs w:val="24"/>
        </w:rPr>
        <w:t>и</w:t>
      </w:r>
      <w:r w:rsidRPr="0016278F">
        <w:rPr>
          <w:rFonts w:ascii="Times New Roman" w:hAnsi="Times New Roman" w:cs="Times New Roman"/>
          <w:b/>
          <w:sz w:val="24"/>
          <w:szCs w:val="24"/>
        </w:rPr>
        <w:t>зации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b/>
          <w:sz w:val="24"/>
          <w:szCs w:val="24"/>
        </w:rPr>
        <w:t>обучающихся,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b/>
          <w:sz w:val="24"/>
          <w:szCs w:val="24"/>
        </w:rPr>
        <w:t>формирования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b/>
          <w:sz w:val="24"/>
          <w:szCs w:val="24"/>
        </w:rPr>
        <w:t>экологической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b/>
          <w:sz w:val="24"/>
          <w:szCs w:val="24"/>
        </w:rPr>
        <w:t>культуры,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b/>
          <w:sz w:val="24"/>
          <w:szCs w:val="24"/>
        </w:rPr>
        <w:t>культуры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b/>
          <w:sz w:val="24"/>
          <w:szCs w:val="24"/>
        </w:rPr>
        <w:t>здор</w:t>
      </w:r>
      <w:r w:rsidRPr="0016278F">
        <w:rPr>
          <w:rFonts w:ascii="Times New Roman" w:hAnsi="Times New Roman" w:cs="Times New Roman"/>
          <w:b/>
          <w:sz w:val="24"/>
          <w:szCs w:val="24"/>
        </w:rPr>
        <w:t>о</w:t>
      </w:r>
      <w:r w:rsidRPr="0016278F">
        <w:rPr>
          <w:rFonts w:ascii="Times New Roman" w:hAnsi="Times New Roman" w:cs="Times New Roman"/>
          <w:b/>
          <w:sz w:val="24"/>
          <w:szCs w:val="24"/>
        </w:rPr>
        <w:t>вого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b/>
          <w:sz w:val="24"/>
          <w:szCs w:val="24"/>
        </w:rPr>
        <w:t>и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b/>
          <w:sz w:val="24"/>
          <w:szCs w:val="24"/>
        </w:rPr>
        <w:t>безопасного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b/>
          <w:sz w:val="24"/>
          <w:szCs w:val="24"/>
        </w:rPr>
        <w:t>образа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b/>
          <w:sz w:val="24"/>
          <w:szCs w:val="24"/>
        </w:rPr>
        <w:t>жизни</w:t>
      </w:r>
      <w:r w:rsidR="00685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278F">
        <w:rPr>
          <w:rFonts w:ascii="Times New Roman" w:hAnsi="Times New Roman" w:cs="Times New Roman"/>
          <w:b/>
          <w:sz w:val="24"/>
          <w:szCs w:val="24"/>
        </w:rPr>
        <w:t>обучающихся.</w:t>
      </w:r>
      <w:bookmarkEnd w:id="209"/>
      <w:bookmarkEnd w:id="210"/>
    </w:p>
    <w:p w:rsidR="003B58F3" w:rsidRPr="00BE1158" w:rsidRDefault="003B58F3" w:rsidP="0016278F">
      <w:pPr>
        <w:pStyle w:val="a9"/>
        <w:spacing w:after="0" w:line="240" w:lineRule="auto"/>
        <w:jc w:val="both"/>
        <w:rPr>
          <w:sz w:val="18"/>
          <w:szCs w:val="18"/>
          <w:lang w:val="ru-RU"/>
        </w:rPr>
      </w:pPr>
    </w:p>
    <w:p w:rsidR="003B58F3" w:rsidRPr="0016278F" w:rsidRDefault="003B58F3" w:rsidP="00D703FC">
      <w:pPr>
        <w:numPr>
          <w:ilvl w:val="0"/>
          <w:numId w:val="265"/>
        </w:numPr>
        <w:ind w:left="426" w:hanging="426"/>
      </w:pPr>
      <w:r w:rsidRPr="0016278F">
        <w:rPr>
          <w:b/>
          <w:i/>
        </w:rPr>
        <w:t>Интеграц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гуманистических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емократических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традиционных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ценностей,</w:t>
      </w:r>
      <w:r w:rsidR="00685CB7">
        <w:t xml:space="preserve"> </w:t>
      </w:r>
      <w:r w:rsidRPr="0016278F">
        <w:rPr>
          <w:b/>
          <w:i/>
        </w:rPr>
        <w:t>осознанное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уважительно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оброжелательно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тношени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ругому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человеку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е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мнению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мировоззр</w:t>
      </w:r>
      <w:r w:rsidRPr="0016278F">
        <w:rPr>
          <w:b/>
          <w:i/>
        </w:rPr>
        <w:t>е</w:t>
      </w:r>
      <w:r w:rsidRPr="0016278F">
        <w:rPr>
          <w:b/>
          <w:i/>
        </w:rPr>
        <w:t>нию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ультуре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языку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ере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гражданск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озиции.</w:t>
      </w:r>
      <w:r w:rsidR="00685CB7">
        <w:t xml:space="preserve"> </w:t>
      </w:r>
      <w:r w:rsidRPr="0016278F">
        <w:t>Готовнос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особность</w:t>
      </w:r>
      <w:r w:rsidR="00685CB7">
        <w:t xml:space="preserve"> </w:t>
      </w:r>
      <w:r w:rsidRPr="0016278F">
        <w:t>вести</w:t>
      </w:r>
      <w:r w:rsidR="00685CB7">
        <w:t xml:space="preserve"> </w:t>
      </w:r>
      <w:r w:rsidRPr="0016278F">
        <w:t>диалог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другими</w:t>
      </w:r>
      <w:r w:rsidR="00685CB7">
        <w:t xml:space="preserve"> </w:t>
      </w:r>
      <w:r w:rsidRPr="0016278F">
        <w:t>людьм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стига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нем</w:t>
      </w:r>
      <w:r w:rsidR="00685CB7">
        <w:t xml:space="preserve"> </w:t>
      </w:r>
      <w:r w:rsidRPr="0016278F">
        <w:t>взаимопонимания</w:t>
      </w:r>
      <w:r w:rsidR="00685CB7">
        <w:t xml:space="preserve"> </w:t>
      </w:r>
      <w:r w:rsidRPr="0016278F">
        <w:t>(идентификация</w:t>
      </w:r>
      <w:r w:rsidR="00685CB7">
        <w:t xml:space="preserve"> </w:t>
      </w:r>
      <w:r w:rsidRPr="0016278F">
        <w:t>себя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полноправного</w:t>
      </w:r>
      <w:r w:rsidR="00685CB7">
        <w:t xml:space="preserve"> </w:t>
      </w:r>
      <w:r w:rsidRPr="0016278F">
        <w:t>субъекта</w:t>
      </w:r>
      <w:r w:rsidR="00685CB7">
        <w:t xml:space="preserve"> </w:t>
      </w:r>
      <w:r w:rsidRPr="0016278F">
        <w:t>общения,</w:t>
      </w:r>
      <w:r w:rsidR="00685CB7">
        <w:t xml:space="preserve"> </w:t>
      </w:r>
      <w:r w:rsidRPr="0016278F">
        <w:t>готов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конструированию</w:t>
      </w:r>
      <w:r w:rsidR="00685CB7">
        <w:t xml:space="preserve"> </w:t>
      </w:r>
      <w:r w:rsidRPr="0016278F">
        <w:t>образа</w:t>
      </w:r>
      <w:r w:rsidR="00685CB7">
        <w:t xml:space="preserve"> </w:t>
      </w:r>
      <w:r w:rsidRPr="0016278F">
        <w:t>партнера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диалогу,</w:t>
      </w:r>
      <w:r w:rsidR="00685CB7">
        <w:t xml:space="preserve"> </w:t>
      </w:r>
      <w:r w:rsidRPr="0016278F">
        <w:t>готов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ко</w:t>
      </w:r>
      <w:r w:rsidRPr="0016278F">
        <w:t>н</w:t>
      </w:r>
      <w:r w:rsidRPr="0016278F">
        <w:t>струированию</w:t>
      </w:r>
      <w:r w:rsidR="00685CB7">
        <w:t xml:space="preserve"> </w:t>
      </w:r>
      <w:r w:rsidRPr="0016278F">
        <w:t>образа</w:t>
      </w:r>
      <w:r w:rsidR="00685CB7">
        <w:t xml:space="preserve"> </w:t>
      </w:r>
      <w:r w:rsidRPr="0016278F">
        <w:t>допустимых</w:t>
      </w:r>
      <w:r w:rsidR="00685CB7">
        <w:t xml:space="preserve"> </w:t>
      </w:r>
      <w:r w:rsidRPr="0016278F">
        <w:t>способов</w:t>
      </w:r>
      <w:r w:rsidR="00685CB7">
        <w:t xml:space="preserve"> </w:t>
      </w:r>
      <w:r w:rsidRPr="0016278F">
        <w:t>диалога,</w:t>
      </w:r>
      <w:r w:rsidR="00685CB7">
        <w:t xml:space="preserve"> </w:t>
      </w:r>
      <w:r w:rsidRPr="0016278F">
        <w:t>готов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конструированию</w:t>
      </w:r>
      <w:r w:rsidR="00685CB7">
        <w:t xml:space="preserve"> </w:t>
      </w:r>
      <w:r w:rsidRPr="0016278F">
        <w:t>процесса</w:t>
      </w:r>
      <w:r w:rsidR="00685CB7">
        <w:t xml:space="preserve"> </w:t>
      </w:r>
      <w:r w:rsidRPr="0016278F">
        <w:t>диалога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объекта</w:t>
      </w:r>
      <w:r w:rsidR="00685CB7">
        <w:t xml:space="preserve"> </w:t>
      </w:r>
      <w:r w:rsidRPr="0016278F">
        <w:t>интересов,</w:t>
      </w:r>
      <w:r w:rsidR="00685CB7">
        <w:t xml:space="preserve"> </w:t>
      </w:r>
      <w:r w:rsidRPr="0016278F">
        <w:t>процедур,</w:t>
      </w:r>
      <w:r w:rsidR="00685CB7">
        <w:t xml:space="preserve"> </w:t>
      </w:r>
      <w:r w:rsidRPr="0016278F">
        <w:t>готовнос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особ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ведению</w:t>
      </w:r>
      <w:r w:rsidR="00685CB7">
        <w:t xml:space="preserve"> </w:t>
      </w:r>
      <w:r w:rsidRPr="0016278F">
        <w:t>перегов</w:t>
      </w:r>
      <w:r w:rsidRPr="0016278F">
        <w:t>о</w:t>
      </w:r>
      <w:r w:rsidRPr="0016278F">
        <w:t>ров).</w:t>
      </w:r>
      <w:r w:rsidR="00685CB7">
        <w:t xml:space="preserve"> </w:t>
      </w:r>
    </w:p>
    <w:p w:rsidR="003B58F3" w:rsidRPr="0016278F" w:rsidRDefault="003B58F3" w:rsidP="00D703FC">
      <w:pPr>
        <w:numPr>
          <w:ilvl w:val="0"/>
          <w:numId w:val="265"/>
        </w:numPr>
        <w:ind w:left="426" w:hanging="426"/>
      </w:pPr>
      <w:r w:rsidRPr="0016278F">
        <w:rPr>
          <w:b/>
          <w:i/>
        </w:rPr>
        <w:t>Способность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сознанию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оссийск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дентичност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оликультурном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оциуме</w:t>
      </w:r>
      <w:r w:rsidR="00685CB7">
        <w:t xml:space="preserve"> </w:t>
      </w:r>
      <w:r w:rsidRPr="0016278F">
        <w:t>(патри</w:t>
      </w:r>
      <w:r w:rsidRPr="0016278F">
        <w:t>о</w:t>
      </w:r>
      <w:r w:rsidRPr="0016278F">
        <w:t>тизм,</w:t>
      </w:r>
      <w:r w:rsidR="00685CB7">
        <w:t xml:space="preserve"> </w:t>
      </w:r>
      <w:r w:rsidRPr="0016278F">
        <w:t>уваж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течеству,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прошлом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стоящему</w:t>
      </w:r>
      <w:r w:rsidR="00685CB7">
        <w:t xml:space="preserve"> </w:t>
      </w:r>
      <w:r w:rsidRPr="0016278F">
        <w:t>многонационального</w:t>
      </w:r>
      <w:r w:rsidR="00685CB7">
        <w:t xml:space="preserve"> </w:t>
      </w:r>
      <w:r w:rsidRPr="0016278F">
        <w:t>народа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воспитанное</w:t>
      </w:r>
      <w:r w:rsidR="00685CB7">
        <w:t xml:space="preserve"> </w:t>
      </w:r>
      <w:r w:rsidRPr="0016278F">
        <w:t>чувство</w:t>
      </w:r>
      <w:r w:rsidR="00685CB7">
        <w:t xml:space="preserve"> </w:t>
      </w:r>
      <w:r w:rsidRPr="0016278F">
        <w:t>ответственност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лга</w:t>
      </w:r>
      <w:r w:rsidR="00685CB7">
        <w:t xml:space="preserve"> </w:t>
      </w:r>
      <w:r w:rsidRPr="0016278F">
        <w:t>перед</w:t>
      </w:r>
      <w:r w:rsidR="00685CB7">
        <w:t xml:space="preserve"> </w:t>
      </w:r>
      <w:r w:rsidRPr="0016278F">
        <w:t>Родиной,</w:t>
      </w:r>
      <w:r w:rsidR="00685CB7">
        <w:t xml:space="preserve"> </w:t>
      </w:r>
      <w:r w:rsidRPr="0016278F">
        <w:t>идентичность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территорией,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природой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идентификация</w:t>
      </w:r>
      <w:r w:rsidR="00685CB7">
        <w:t xml:space="preserve"> </w:t>
      </w:r>
      <w:r w:rsidRPr="0016278F">
        <w:t>себ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ачестве</w:t>
      </w:r>
      <w:r w:rsidR="00685CB7">
        <w:t xml:space="preserve"> </w:t>
      </w:r>
      <w:r w:rsidRPr="0016278F">
        <w:t>гражданина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субъективная</w:t>
      </w:r>
      <w:r w:rsidR="00685CB7">
        <w:t xml:space="preserve"> </w:t>
      </w:r>
      <w:r w:rsidRPr="0016278F">
        <w:t>значимость</w:t>
      </w:r>
      <w:r w:rsidR="00685CB7">
        <w:t xml:space="preserve"> </w:t>
      </w:r>
      <w:r w:rsidRPr="0016278F">
        <w:t>использования</w:t>
      </w:r>
      <w:r w:rsidR="00685CB7">
        <w:t xml:space="preserve"> </w:t>
      </w:r>
      <w:r w:rsidRPr="0016278F">
        <w:t>русского</w:t>
      </w:r>
      <w:r w:rsidR="00685CB7">
        <w:t xml:space="preserve"> </w:t>
      </w:r>
      <w:r w:rsidRPr="0016278F">
        <w:t>язык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языков</w:t>
      </w:r>
      <w:r w:rsidR="00685CB7">
        <w:t xml:space="preserve"> </w:t>
      </w:r>
      <w:r w:rsidRPr="0016278F">
        <w:t>народов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осознани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щущение</w:t>
      </w:r>
      <w:r w:rsidR="00685CB7">
        <w:t xml:space="preserve"> </w:t>
      </w:r>
      <w:r w:rsidRPr="0016278F">
        <w:t>субъективной</w:t>
      </w:r>
      <w:r w:rsidR="00685CB7">
        <w:t xml:space="preserve"> </w:t>
      </w:r>
      <w:r w:rsidRPr="0016278F">
        <w:t>сопричастности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судьбой</w:t>
      </w:r>
      <w:r w:rsidR="00685CB7">
        <w:t xml:space="preserve"> </w:t>
      </w:r>
      <w:r w:rsidRPr="0016278F">
        <w:t>российского</w:t>
      </w:r>
      <w:r w:rsidR="00685CB7">
        <w:t xml:space="preserve"> </w:t>
      </w:r>
      <w:r w:rsidRPr="0016278F">
        <w:t>народа).</w:t>
      </w:r>
      <w:r w:rsidR="00685CB7">
        <w:t xml:space="preserve"> </w:t>
      </w:r>
      <w:r w:rsidRPr="0016278F">
        <w:t>Осознание</w:t>
      </w:r>
      <w:r w:rsidR="00685CB7">
        <w:t xml:space="preserve"> </w:t>
      </w:r>
      <w:r w:rsidRPr="0016278F">
        <w:t>своей</w:t>
      </w:r>
      <w:r w:rsidR="00685CB7">
        <w:t xml:space="preserve"> </w:t>
      </w:r>
      <w:r w:rsidRPr="0016278F">
        <w:t>этнической</w:t>
      </w:r>
      <w:r w:rsidR="00685CB7">
        <w:t xml:space="preserve"> </w:t>
      </w:r>
      <w:r w:rsidRPr="0016278F">
        <w:t>принадлежности,</w:t>
      </w:r>
      <w:r w:rsidR="00685CB7">
        <w:t xml:space="preserve"> </w:t>
      </w:r>
      <w:r w:rsidRPr="0016278F">
        <w:t>знание</w:t>
      </w:r>
      <w:r w:rsidR="00685CB7">
        <w:t xml:space="preserve"> </w:t>
      </w:r>
      <w:r w:rsidRPr="0016278F">
        <w:t>истории,</w:t>
      </w:r>
      <w:r w:rsidR="00685CB7">
        <w:t xml:space="preserve"> </w:t>
      </w:r>
      <w:r w:rsidRPr="0016278F">
        <w:t>языка,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своего</w:t>
      </w:r>
      <w:r w:rsidR="00685CB7">
        <w:t xml:space="preserve"> </w:t>
      </w:r>
      <w:r w:rsidRPr="0016278F">
        <w:t>народа,</w:t>
      </w:r>
      <w:r w:rsidR="00685CB7">
        <w:t xml:space="preserve"> </w:t>
      </w:r>
      <w:r w:rsidRPr="0016278F">
        <w:t>своей</w:t>
      </w:r>
      <w:r w:rsidR="00685CB7">
        <w:t xml:space="preserve"> </w:t>
      </w:r>
      <w:r w:rsidRPr="0016278F">
        <w:t>республики,</w:t>
      </w:r>
      <w:r w:rsidR="00685CB7">
        <w:t xml:space="preserve"> </w:t>
      </w:r>
      <w:r w:rsidRPr="0016278F">
        <w:t>основ</w:t>
      </w:r>
      <w:r w:rsidR="00685CB7">
        <w:t xml:space="preserve"> </w:t>
      </w:r>
      <w:r w:rsidRPr="0016278F">
        <w:t>культурного</w:t>
      </w:r>
      <w:r w:rsidR="00685CB7">
        <w:t xml:space="preserve"> </w:t>
      </w:r>
      <w:r w:rsidRPr="0016278F">
        <w:t>наследия</w:t>
      </w:r>
      <w:r w:rsidR="00685CB7">
        <w:t xml:space="preserve"> </w:t>
      </w:r>
      <w:r w:rsidRPr="0016278F">
        <w:t>народов</w:t>
      </w:r>
      <w:r w:rsidR="00685CB7">
        <w:t xml:space="preserve"> </w:t>
      </w:r>
      <w:r w:rsidRPr="0016278F">
        <w:t>Росс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человечества</w:t>
      </w:r>
      <w:r w:rsidR="00685CB7">
        <w:t xml:space="preserve"> </w:t>
      </w:r>
      <w:r w:rsidRPr="0016278F">
        <w:t>(идентичность</w:t>
      </w:r>
      <w:r w:rsidR="00685CB7">
        <w:t xml:space="preserve"> </w:t>
      </w:r>
      <w:r w:rsidRPr="0016278F">
        <w:t>человека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российской</w:t>
      </w:r>
      <w:r w:rsidR="00685CB7">
        <w:t xml:space="preserve"> </w:t>
      </w:r>
      <w:r w:rsidRPr="0016278F">
        <w:t>многонациональной</w:t>
      </w:r>
      <w:r w:rsidR="00685CB7">
        <w:t xml:space="preserve"> </w:t>
      </w:r>
      <w:r w:rsidRPr="0016278F">
        <w:t>кул</w:t>
      </w:r>
      <w:r w:rsidRPr="0016278F">
        <w:t>ь</w:t>
      </w:r>
      <w:r w:rsidRPr="0016278F">
        <w:t>турой,</w:t>
      </w:r>
      <w:r w:rsidR="00685CB7">
        <w:t xml:space="preserve"> </w:t>
      </w:r>
      <w:r w:rsidRPr="0016278F">
        <w:t>сопричастность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историей</w:t>
      </w:r>
      <w:r w:rsidR="00685CB7">
        <w:t xml:space="preserve"> </w:t>
      </w:r>
      <w:r w:rsidRPr="0016278F">
        <w:t>народов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осударств,</w:t>
      </w:r>
      <w:r w:rsidR="00685CB7">
        <w:t xml:space="preserve"> </w:t>
      </w:r>
      <w:r w:rsidRPr="0016278F">
        <w:t>находившихс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территории</w:t>
      </w:r>
      <w:r w:rsidR="00685CB7">
        <w:t xml:space="preserve"> </w:t>
      </w:r>
      <w:r w:rsidRPr="0016278F">
        <w:t>совреме</w:t>
      </w:r>
      <w:r w:rsidRPr="0016278F">
        <w:t>н</w:t>
      </w:r>
      <w:r w:rsidRPr="0016278F">
        <w:t>ной</w:t>
      </w:r>
      <w:r w:rsidR="00685CB7">
        <w:t xml:space="preserve"> </w:t>
      </w:r>
      <w:r w:rsidRPr="0016278F">
        <w:t>России).</w:t>
      </w:r>
      <w:r w:rsidR="00685CB7">
        <w:t xml:space="preserve"> </w:t>
      </w:r>
      <w:r w:rsidRPr="0016278F">
        <w:t>Осознанное,</w:t>
      </w:r>
      <w:r w:rsidR="00685CB7">
        <w:t xml:space="preserve"> </w:t>
      </w:r>
      <w:r w:rsidRPr="0016278F">
        <w:t>уважительно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оброжелатель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истории,</w:t>
      </w:r>
      <w:r w:rsidR="00685CB7">
        <w:t xml:space="preserve"> </w:t>
      </w:r>
      <w:r w:rsidRPr="0016278F">
        <w:t>культуре,</w:t>
      </w:r>
      <w:r w:rsidR="00685CB7">
        <w:t xml:space="preserve"> </w:t>
      </w:r>
      <w:r w:rsidRPr="0016278F">
        <w:t>р</w:t>
      </w:r>
      <w:r w:rsidRPr="0016278F">
        <w:t>е</w:t>
      </w:r>
      <w:r w:rsidRPr="0016278F">
        <w:t>лигии,</w:t>
      </w:r>
      <w:r w:rsidR="00685CB7">
        <w:t xml:space="preserve"> </w:t>
      </w:r>
      <w:r w:rsidRPr="0016278F">
        <w:t>традициям,</w:t>
      </w:r>
      <w:r w:rsidR="00685CB7">
        <w:t xml:space="preserve"> </w:t>
      </w:r>
      <w:r w:rsidRPr="0016278F">
        <w:t>языкам,</w:t>
      </w:r>
      <w:r w:rsidR="00685CB7">
        <w:t xml:space="preserve"> </w:t>
      </w:r>
      <w:r w:rsidRPr="0016278F">
        <w:t>ценностям</w:t>
      </w:r>
      <w:r w:rsidR="00685CB7">
        <w:t xml:space="preserve"> </w:t>
      </w:r>
      <w:r w:rsidRPr="0016278F">
        <w:t>народов</w:t>
      </w:r>
      <w:r w:rsidR="00685CB7">
        <w:t xml:space="preserve"> </w:t>
      </w:r>
      <w:r w:rsidRPr="0016278F">
        <w:t>Росс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родов</w:t>
      </w:r>
      <w:r w:rsidR="00685CB7">
        <w:t xml:space="preserve"> </w:t>
      </w:r>
      <w:r w:rsidRPr="0016278F">
        <w:t>мира.</w:t>
      </w:r>
      <w:r w:rsidR="00685CB7">
        <w:t xml:space="preserve"> </w:t>
      </w:r>
    </w:p>
    <w:p w:rsidR="003B58F3" w:rsidRPr="0016278F" w:rsidRDefault="003B58F3" w:rsidP="00D703FC">
      <w:pPr>
        <w:numPr>
          <w:ilvl w:val="0"/>
          <w:numId w:val="265"/>
        </w:numPr>
        <w:ind w:left="426" w:hanging="426"/>
      </w:pPr>
      <w:r w:rsidRPr="0016278F">
        <w:rPr>
          <w:b/>
          <w:i/>
        </w:rPr>
        <w:t>Сформированность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мотиваци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бучению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целенаправленн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ознавательн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деятельн</w:t>
      </w:r>
      <w:r w:rsidRPr="0016278F">
        <w:rPr>
          <w:b/>
          <w:i/>
        </w:rPr>
        <w:t>о</w:t>
      </w:r>
      <w:r w:rsidRPr="0016278F">
        <w:rPr>
          <w:b/>
          <w:i/>
        </w:rPr>
        <w:t>сти</w:t>
      </w:r>
      <w:r w:rsidRPr="0016278F">
        <w:t>,</w:t>
      </w:r>
      <w:r w:rsidR="00685CB7">
        <w:t xml:space="preserve"> </w:t>
      </w:r>
      <w:r w:rsidRPr="0016278F">
        <w:rPr>
          <w:b/>
          <w:i/>
        </w:rPr>
        <w:t>готовность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пособность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бучающихс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аморазвитию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амообразованию;</w:t>
      </w:r>
      <w:r w:rsidR="00685CB7">
        <w:t xml:space="preserve"> </w:t>
      </w:r>
      <w:r w:rsidRPr="0016278F">
        <w:t>гото</w:t>
      </w:r>
      <w:r w:rsidRPr="0016278F">
        <w:t>в</w:t>
      </w:r>
      <w:r w:rsidRPr="0016278F">
        <w:t>ность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пособ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сознанному</w:t>
      </w:r>
      <w:r w:rsidR="00685CB7">
        <w:t xml:space="preserve"> </w:t>
      </w:r>
      <w:r w:rsidRPr="0016278F">
        <w:t>выбору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остроению</w:t>
      </w:r>
      <w:r w:rsidR="00685CB7">
        <w:t xml:space="preserve"> </w:t>
      </w:r>
      <w:r w:rsidRPr="0016278F">
        <w:t>дальнейшей</w:t>
      </w:r>
      <w:r w:rsidR="00685CB7">
        <w:t xml:space="preserve"> </w:t>
      </w:r>
      <w:r w:rsidRPr="0016278F">
        <w:t>индивидуальной</w:t>
      </w:r>
      <w:r w:rsidR="00685CB7">
        <w:t xml:space="preserve"> </w:t>
      </w:r>
      <w:r w:rsidRPr="0016278F">
        <w:t>траект</w:t>
      </w:r>
      <w:r w:rsidRPr="0016278F">
        <w:t>о</w:t>
      </w:r>
      <w:r w:rsidRPr="0016278F">
        <w:t>рии</w:t>
      </w:r>
      <w:r w:rsidR="00685CB7">
        <w:t xml:space="preserve"> </w:t>
      </w:r>
      <w:r w:rsidRPr="0016278F">
        <w:t>образования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базе</w:t>
      </w:r>
      <w:r w:rsidR="00685CB7">
        <w:t xml:space="preserve"> </w:t>
      </w:r>
      <w:r w:rsidRPr="0016278F">
        <w:t>ориентировк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мире</w:t>
      </w:r>
      <w:r w:rsidR="00685CB7">
        <w:t xml:space="preserve"> </w:t>
      </w:r>
      <w:r w:rsidRPr="0016278F">
        <w:t>професси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фессиональных</w:t>
      </w:r>
      <w:r w:rsidR="00685CB7">
        <w:t xml:space="preserve"> </w:t>
      </w:r>
      <w:r w:rsidRPr="0016278F">
        <w:t>предпочтений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ётом</w:t>
      </w:r>
      <w:r w:rsidR="00685CB7">
        <w:t xml:space="preserve"> </w:t>
      </w:r>
      <w:r w:rsidRPr="0016278F">
        <w:t>устойчивых</w:t>
      </w:r>
      <w:r w:rsidR="00685CB7">
        <w:t xml:space="preserve"> </w:t>
      </w:r>
      <w:r w:rsidRPr="0016278F">
        <w:t>познавательных</w:t>
      </w:r>
      <w:r w:rsidR="00685CB7">
        <w:t xml:space="preserve"> </w:t>
      </w:r>
      <w:r w:rsidRPr="0016278F">
        <w:t>интересов.</w:t>
      </w:r>
      <w:r w:rsidR="00685CB7">
        <w:t xml:space="preserve"> </w:t>
      </w:r>
    </w:p>
    <w:p w:rsidR="003B58F3" w:rsidRPr="0016278F" w:rsidRDefault="003B58F3" w:rsidP="00D703FC">
      <w:pPr>
        <w:numPr>
          <w:ilvl w:val="0"/>
          <w:numId w:val="265"/>
        </w:numPr>
        <w:ind w:left="426" w:hanging="426"/>
      </w:pPr>
      <w:r w:rsidRPr="0016278F">
        <w:rPr>
          <w:b/>
          <w:i/>
        </w:rPr>
        <w:t>Развито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морально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ознани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омпетентность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ешени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моральных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роблем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на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снов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личностно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ыбора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формировани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нравственных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чувст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нравственно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оведения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с</w:t>
      </w:r>
      <w:r w:rsidRPr="0016278F">
        <w:rPr>
          <w:b/>
          <w:i/>
        </w:rPr>
        <w:t>о</w:t>
      </w:r>
      <w:r w:rsidRPr="0016278F">
        <w:rPr>
          <w:b/>
          <w:i/>
        </w:rPr>
        <w:t>знанно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тветственно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тношен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обственным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оступкам</w:t>
      </w:r>
      <w:r w:rsidR="00685CB7">
        <w:t xml:space="preserve"> </w:t>
      </w:r>
      <w:r w:rsidRPr="0016278F">
        <w:t>(способ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нра</w:t>
      </w:r>
      <w:r w:rsidRPr="0016278F">
        <w:t>в</w:t>
      </w:r>
      <w:r w:rsidRPr="0016278F">
        <w:t>ственному</w:t>
      </w:r>
      <w:r w:rsidR="00685CB7">
        <w:t xml:space="preserve"> </w:t>
      </w:r>
      <w:r w:rsidRPr="0016278F">
        <w:t>самосовершенствованию;</w:t>
      </w:r>
      <w:r w:rsidR="00685CB7">
        <w:t xml:space="preserve"> </w:t>
      </w:r>
      <w:r w:rsidRPr="0016278F">
        <w:t>веротерпимость,</w:t>
      </w:r>
      <w:r w:rsidR="00685CB7">
        <w:t xml:space="preserve"> </w:t>
      </w:r>
      <w:r w:rsidRPr="0016278F">
        <w:t>уважительное</w:t>
      </w:r>
      <w:r w:rsidR="00685CB7">
        <w:t xml:space="preserve"> </w:t>
      </w:r>
      <w:r w:rsidRPr="0016278F">
        <w:t>отноше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религиозным</w:t>
      </w:r>
      <w:r w:rsidR="00685CB7">
        <w:t xml:space="preserve"> </w:t>
      </w:r>
      <w:r w:rsidRPr="0016278F">
        <w:t>чувствам,</w:t>
      </w:r>
      <w:r w:rsidR="00685CB7">
        <w:t xml:space="preserve"> </w:t>
      </w:r>
      <w:r w:rsidRPr="0016278F">
        <w:t>взглядам</w:t>
      </w:r>
      <w:r w:rsidR="00685CB7">
        <w:t xml:space="preserve"> </w:t>
      </w:r>
      <w:r w:rsidRPr="0016278F">
        <w:t>людей</w:t>
      </w:r>
      <w:r w:rsidR="00685CB7">
        <w:t xml:space="preserve"> </w:t>
      </w:r>
      <w:r w:rsidRPr="0016278F">
        <w:t>или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отсутствию;</w:t>
      </w:r>
      <w:r w:rsidR="00685CB7">
        <w:t xml:space="preserve"> </w:t>
      </w:r>
      <w:r w:rsidRPr="0016278F">
        <w:t>знание</w:t>
      </w:r>
      <w:r w:rsidR="00685CB7">
        <w:t xml:space="preserve"> </w:t>
      </w:r>
      <w:r w:rsidRPr="0016278F">
        <w:t>основных</w:t>
      </w:r>
      <w:r w:rsidR="00685CB7">
        <w:t xml:space="preserve"> </w:t>
      </w:r>
      <w:r w:rsidRPr="0016278F">
        <w:t>норм</w:t>
      </w:r>
      <w:r w:rsidR="00685CB7">
        <w:t xml:space="preserve"> </w:t>
      </w:r>
      <w:r w:rsidRPr="0016278F">
        <w:t>морали,</w:t>
      </w:r>
      <w:r w:rsidR="00685CB7">
        <w:t xml:space="preserve"> </w:t>
      </w:r>
      <w:r w:rsidRPr="0016278F">
        <w:t>нравственных,</w:t>
      </w:r>
      <w:r w:rsidR="00685CB7">
        <w:t xml:space="preserve"> </w:t>
      </w:r>
      <w:r w:rsidRPr="0016278F">
        <w:t>д</w:t>
      </w:r>
      <w:r w:rsidRPr="0016278F">
        <w:t>у</w:t>
      </w:r>
      <w:r w:rsidRPr="0016278F">
        <w:t>ховных</w:t>
      </w:r>
      <w:r w:rsidR="00685CB7">
        <w:t xml:space="preserve"> </w:t>
      </w:r>
      <w:r w:rsidRPr="0016278F">
        <w:t>идеалов,</w:t>
      </w:r>
      <w:r w:rsidR="00685CB7">
        <w:t xml:space="preserve"> </w:t>
      </w:r>
      <w:r w:rsidRPr="0016278F">
        <w:t>хранимых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ультурных</w:t>
      </w:r>
      <w:r w:rsidR="00685CB7">
        <w:t xml:space="preserve"> </w:t>
      </w:r>
      <w:r w:rsidRPr="0016278F">
        <w:t>традициях</w:t>
      </w:r>
      <w:r w:rsidR="00685CB7">
        <w:t xml:space="preserve"> </w:t>
      </w:r>
      <w:r w:rsidRPr="0016278F">
        <w:t>народов</w:t>
      </w:r>
      <w:r w:rsidR="00685CB7">
        <w:t xml:space="preserve"> </w:t>
      </w:r>
      <w:r w:rsidRPr="0016278F">
        <w:t>России,</w:t>
      </w:r>
      <w:r w:rsidR="00685CB7">
        <w:t xml:space="preserve"> </w:t>
      </w:r>
      <w:r w:rsidRPr="0016278F">
        <w:t>готовность</w:t>
      </w:r>
      <w:r w:rsidR="00685CB7">
        <w:t xml:space="preserve"> </w:t>
      </w:r>
      <w:r w:rsidRPr="0016278F">
        <w:t>на</w:t>
      </w:r>
      <w:r w:rsidR="00685CB7">
        <w:t xml:space="preserve"> </w:t>
      </w:r>
      <w:r w:rsidRPr="0016278F">
        <w:t>их</w:t>
      </w:r>
      <w:r w:rsidR="00685CB7">
        <w:t xml:space="preserve"> </w:t>
      </w:r>
      <w:r w:rsidRPr="0016278F">
        <w:t>основ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сознательному</w:t>
      </w:r>
      <w:r w:rsidR="00685CB7">
        <w:t xml:space="preserve"> </w:t>
      </w:r>
      <w:r w:rsidRPr="0016278F">
        <w:t>самоограничению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оступках,</w:t>
      </w:r>
      <w:r w:rsidR="00685CB7">
        <w:t xml:space="preserve"> </w:t>
      </w:r>
      <w:r w:rsidRPr="0016278F">
        <w:t>поведении,</w:t>
      </w:r>
      <w:r w:rsidR="00685CB7">
        <w:t xml:space="preserve"> </w:t>
      </w:r>
      <w:r w:rsidRPr="0016278F">
        <w:t>расточительном</w:t>
      </w:r>
      <w:r w:rsidR="00685CB7">
        <w:t xml:space="preserve"> </w:t>
      </w:r>
      <w:r w:rsidRPr="0016278F">
        <w:t>потребительстве;</w:t>
      </w:r>
      <w:r w:rsidR="00685CB7">
        <w:t xml:space="preserve"> </w:t>
      </w:r>
      <w:r w:rsidRPr="0016278F">
        <w:t>сформир</w:t>
      </w:r>
      <w:r w:rsidRPr="0016278F">
        <w:t>о</w:t>
      </w:r>
      <w:r w:rsidRPr="0016278F">
        <w:t>ванность</w:t>
      </w:r>
      <w:r w:rsidR="00685CB7">
        <w:t xml:space="preserve"> </w:t>
      </w:r>
      <w:r w:rsidRPr="0016278F">
        <w:t>представлений</w:t>
      </w:r>
      <w:r w:rsidR="00685CB7">
        <w:t xml:space="preserve"> </w:t>
      </w:r>
      <w:r w:rsidRPr="0016278F">
        <w:t>об</w:t>
      </w:r>
      <w:r w:rsidR="00685CB7">
        <w:t xml:space="preserve"> </w:t>
      </w:r>
      <w:r w:rsidRPr="0016278F">
        <w:t>основах</w:t>
      </w:r>
      <w:r w:rsidR="00685CB7">
        <w:t xml:space="preserve"> </w:t>
      </w:r>
      <w:r w:rsidRPr="0016278F">
        <w:t>светской</w:t>
      </w:r>
      <w:r w:rsidR="00685CB7">
        <w:t xml:space="preserve"> </w:t>
      </w:r>
      <w:r w:rsidRPr="0016278F">
        <w:t>этики,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традиционных</w:t>
      </w:r>
      <w:r w:rsidR="00685CB7">
        <w:t xml:space="preserve"> </w:t>
      </w:r>
      <w:r w:rsidRPr="0016278F">
        <w:t>религий,</w:t>
      </w:r>
      <w:r w:rsidR="00685CB7">
        <w:t xml:space="preserve"> </w:t>
      </w:r>
      <w:r w:rsidRPr="0016278F">
        <w:lastRenderedPageBreak/>
        <w:t>их</w:t>
      </w:r>
      <w:r w:rsidR="00685CB7">
        <w:t xml:space="preserve"> </w:t>
      </w:r>
      <w:r w:rsidRPr="0016278F">
        <w:t>рол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развитии</w:t>
      </w:r>
      <w:r w:rsidR="00685CB7">
        <w:t xml:space="preserve"> </w:t>
      </w:r>
      <w:r w:rsidRPr="0016278F">
        <w:t>культур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стории</w:t>
      </w:r>
      <w:r w:rsidR="00685CB7">
        <w:t xml:space="preserve"> </w:t>
      </w:r>
      <w:r w:rsidRPr="0016278F">
        <w:t>Росс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человечества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тановлении</w:t>
      </w:r>
      <w:r w:rsidR="00685CB7">
        <w:t xml:space="preserve"> </w:t>
      </w:r>
      <w:r w:rsidRPr="0016278F">
        <w:t>гражданского</w:t>
      </w:r>
      <w:r w:rsidR="00685CB7">
        <w:t xml:space="preserve"> </w:t>
      </w:r>
      <w:r w:rsidRPr="0016278F">
        <w:t>о</w:t>
      </w:r>
      <w:r w:rsidRPr="0016278F">
        <w:t>б</w:t>
      </w:r>
      <w:r w:rsidRPr="0016278F">
        <w:t>ществ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о</w:t>
      </w:r>
      <w:r w:rsidRPr="0016278F">
        <w:t>с</w:t>
      </w:r>
      <w:r w:rsidRPr="0016278F">
        <w:t>сийской</w:t>
      </w:r>
      <w:r w:rsidR="00685CB7">
        <w:t xml:space="preserve"> </w:t>
      </w:r>
      <w:r w:rsidRPr="0016278F">
        <w:t>государственности;</w:t>
      </w:r>
      <w:r w:rsidR="00685CB7">
        <w:t xml:space="preserve"> </w:t>
      </w:r>
      <w:r w:rsidRPr="0016278F">
        <w:t>понимание</w:t>
      </w:r>
      <w:r w:rsidR="00685CB7">
        <w:t xml:space="preserve"> </w:t>
      </w:r>
      <w:r w:rsidRPr="0016278F">
        <w:t>значения</w:t>
      </w:r>
      <w:r w:rsidR="00685CB7">
        <w:t xml:space="preserve"> </w:t>
      </w:r>
      <w:r w:rsidRPr="0016278F">
        <w:t>нравственности,</w:t>
      </w:r>
      <w:r w:rsidR="00685CB7">
        <w:t xml:space="preserve"> </w:t>
      </w:r>
      <w:r w:rsidRPr="0016278F">
        <w:t>вер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религ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челов</w:t>
      </w:r>
      <w:r w:rsidRPr="0016278F">
        <w:t>е</w:t>
      </w:r>
      <w:r w:rsidRPr="0016278F">
        <w:t>ка,</w:t>
      </w:r>
      <w:r w:rsidR="00685CB7">
        <w:t xml:space="preserve"> </w:t>
      </w:r>
      <w:r w:rsidRPr="0016278F">
        <w:t>семь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ства).</w:t>
      </w:r>
    </w:p>
    <w:p w:rsidR="003B58F3" w:rsidRPr="0016278F" w:rsidRDefault="003B58F3" w:rsidP="00D703FC">
      <w:pPr>
        <w:numPr>
          <w:ilvl w:val="0"/>
          <w:numId w:val="265"/>
        </w:numPr>
        <w:ind w:left="426" w:hanging="426"/>
      </w:pPr>
      <w:r w:rsidRPr="0016278F">
        <w:rPr>
          <w:b/>
          <w:i/>
        </w:rPr>
        <w:t>Сформированность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тветственно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тношен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учению;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уважительно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тношен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труду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наличи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пыта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участи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оциальн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значимом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труде.</w:t>
      </w:r>
      <w:r w:rsidR="00685CB7">
        <w:t xml:space="preserve"> </w:t>
      </w:r>
      <w:r w:rsidRPr="0016278F">
        <w:t>Осознание</w:t>
      </w:r>
      <w:r w:rsidR="00685CB7">
        <w:t xml:space="preserve"> </w:t>
      </w:r>
      <w:r w:rsidRPr="0016278F">
        <w:t>значения</w:t>
      </w:r>
      <w:r w:rsidR="00685CB7">
        <w:t xml:space="preserve"> </w:t>
      </w:r>
      <w:r w:rsidRPr="0016278F">
        <w:t>семь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человек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ства,</w:t>
      </w:r>
      <w:r w:rsidR="00685CB7">
        <w:t xml:space="preserve"> </w:t>
      </w:r>
      <w:r w:rsidRPr="0016278F">
        <w:t>принятие</w:t>
      </w:r>
      <w:r w:rsidR="00685CB7">
        <w:t xml:space="preserve"> </w:t>
      </w:r>
      <w:r w:rsidRPr="0016278F">
        <w:t>ценности</w:t>
      </w:r>
      <w:r w:rsidR="00685CB7">
        <w:t xml:space="preserve"> </w:t>
      </w:r>
      <w:r w:rsidRPr="0016278F">
        <w:t>семейной</w:t>
      </w:r>
      <w:r w:rsidR="00685CB7">
        <w:t xml:space="preserve"> </w:t>
      </w:r>
      <w:r w:rsidRPr="0016278F">
        <w:t>жизни,</w:t>
      </w:r>
      <w:r w:rsidR="00685CB7">
        <w:t xml:space="preserve"> </w:t>
      </w:r>
      <w:r w:rsidRPr="0016278F">
        <w:t>уважительно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заботливое</w:t>
      </w:r>
      <w:r w:rsidR="00685CB7">
        <w:t xml:space="preserve"> </w:t>
      </w:r>
      <w:r w:rsidRPr="0016278F">
        <w:t>о</w:t>
      </w:r>
      <w:r w:rsidRPr="0016278F">
        <w:t>т</w:t>
      </w:r>
      <w:r w:rsidRPr="0016278F">
        <w:t>нош</w:t>
      </w:r>
      <w:r w:rsidRPr="0016278F">
        <w:t>е</w:t>
      </w:r>
      <w:r w:rsidRPr="0016278F">
        <w:t>ние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членам</w:t>
      </w:r>
      <w:r w:rsidR="00685CB7">
        <w:t xml:space="preserve"> </w:t>
      </w:r>
      <w:r w:rsidRPr="0016278F">
        <w:t>своей</w:t>
      </w:r>
      <w:r w:rsidR="00685CB7">
        <w:t xml:space="preserve"> </w:t>
      </w:r>
      <w:r w:rsidRPr="0016278F">
        <w:t>семьи.</w:t>
      </w:r>
      <w:r w:rsidR="00685CB7">
        <w:t xml:space="preserve"> </w:t>
      </w:r>
    </w:p>
    <w:p w:rsidR="003B58F3" w:rsidRPr="0016278F" w:rsidRDefault="003B58F3" w:rsidP="00D703FC">
      <w:pPr>
        <w:numPr>
          <w:ilvl w:val="0"/>
          <w:numId w:val="265"/>
        </w:numPr>
        <w:ind w:left="426" w:hanging="426"/>
      </w:pPr>
      <w:r w:rsidRPr="0016278F">
        <w:rPr>
          <w:b/>
          <w:i/>
        </w:rPr>
        <w:t>Сформированность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целостного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мировоззрения,</w:t>
      </w:r>
      <w:r w:rsidR="00685CB7">
        <w:t xml:space="preserve"> </w:t>
      </w:r>
      <w:r w:rsidRPr="0016278F">
        <w:t>соответствующего</w:t>
      </w:r>
      <w:r w:rsidR="00685CB7">
        <w:t xml:space="preserve"> </w:t>
      </w:r>
      <w:r w:rsidRPr="0016278F">
        <w:t>современному</w:t>
      </w:r>
      <w:r w:rsidR="00685CB7">
        <w:t xml:space="preserve"> </w:t>
      </w:r>
      <w:r w:rsidRPr="0016278F">
        <w:t>уровню</w:t>
      </w:r>
      <w:r w:rsidR="00685CB7">
        <w:t xml:space="preserve"> </w:t>
      </w:r>
      <w:r w:rsidRPr="0016278F">
        <w:t>ра</w:t>
      </w:r>
      <w:r w:rsidRPr="0016278F">
        <w:t>з</w:t>
      </w:r>
      <w:r w:rsidRPr="0016278F">
        <w:t>вития</w:t>
      </w:r>
      <w:r w:rsidR="00685CB7">
        <w:t xml:space="preserve"> </w:t>
      </w:r>
      <w:r w:rsidRPr="0016278F">
        <w:t>наук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ственной</w:t>
      </w:r>
      <w:r w:rsidR="00685CB7">
        <w:t xml:space="preserve"> </w:t>
      </w:r>
      <w:r w:rsidRPr="0016278F">
        <w:t>практики,</w:t>
      </w:r>
      <w:r w:rsidR="00685CB7">
        <w:t xml:space="preserve"> </w:t>
      </w:r>
      <w:r w:rsidRPr="0016278F">
        <w:t>учитывающего</w:t>
      </w:r>
      <w:r w:rsidR="00685CB7">
        <w:t xml:space="preserve"> </w:t>
      </w:r>
      <w:r w:rsidRPr="0016278F">
        <w:t>социальное,</w:t>
      </w:r>
      <w:r w:rsidR="00685CB7">
        <w:t xml:space="preserve"> </w:t>
      </w:r>
      <w:r w:rsidRPr="0016278F">
        <w:t>культурное,</w:t>
      </w:r>
      <w:r w:rsidR="00685CB7">
        <w:t xml:space="preserve"> </w:t>
      </w:r>
      <w:r w:rsidRPr="0016278F">
        <w:t>языковое,</w:t>
      </w:r>
      <w:r w:rsidR="00685CB7">
        <w:t xml:space="preserve"> </w:t>
      </w:r>
      <w:r w:rsidRPr="0016278F">
        <w:t>д</w:t>
      </w:r>
      <w:r w:rsidRPr="0016278F">
        <w:t>у</w:t>
      </w:r>
      <w:r w:rsidRPr="0016278F">
        <w:t>ховное</w:t>
      </w:r>
      <w:r w:rsidR="00685CB7">
        <w:t xml:space="preserve"> </w:t>
      </w:r>
      <w:r w:rsidRPr="0016278F">
        <w:t>многообразие</w:t>
      </w:r>
      <w:r w:rsidR="00685CB7">
        <w:t xml:space="preserve"> </w:t>
      </w:r>
      <w:r w:rsidRPr="0016278F">
        <w:t>современного</w:t>
      </w:r>
      <w:r w:rsidR="00685CB7">
        <w:t xml:space="preserve"> </w:t>
      </w:r>
      <w:r w:rsidRPr="0016278F">
        <w:t>мира.</w:t>
      </w:r>
      <w:r w:rsidR="00685CB7">
        <w:t xml:space="preserve"> </w:t>
      </w:r>
      <w:r w:rsidRPr="0016278F">
        <w:t>Готов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личностному</w:t>
      </w:r>
      <w:r w:rsidR="00685CB7">
        <w:t xml:space="preserve"> </w:t>
      </w:r>
      <w:r w:rsidRPr="0016278F">
        <w:t>самоопределению,</w:t>
      </w:r>
      <w:r w:rsidR="00685CB7">
        <w:t xml:space="preserve"> </w:t>
      </w:r>
      <w:r w:rsidRPr="0016278F">
        <w:t>спосо</w:t>
      </w:r>
      <w:r w:rsidRPr="0016278F">
        <w:t>б</w:t>
      </w:r>
      <w:r w:rsidRPr="0016278F">
        <w:t>ность</w:t>
      </w:r>
      <w:r w:rsidR="00685CB7">
        <w:t xml:space="preserve"> </w:t>
      </w:r>
      <w:r w:rsidRPr="0016278F">
        <w:t>ставить</w:t>
      </w:r>
      <w:r w:rsidR="00685CB7">
        <w:t xml:space="preserve"> </w:t>
      </w:r>
      <w:r w:rsidRPr="0016278F">
        <w:t>цел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троить</w:t>
      </w:r>
      <w:r w:rsidR="00685CB7">
        <w:t xml:space="preserve"> </w:t>
      </w:r>
      <w:r w:rsidRPr="0016278F">
        <w:t>жизненные</w:t>
      </w:r>
      <w:r w:rsidR="00685CB7">
        <w:t xml:space="preserve"> </w:t>
      </w:r>
      <w:r w:rsidRPr="0016278F">
        <w:t>планы.</w:t>
      </w:r>
      <w:r w:rsidR="00685CB7">
        <w:t xml:space="preserve"> </w:t>
      </w:r>
      <w:r w:rsidRPr="0016278F">
        <w:t>Сформированность</w:t>
      </w:r>
      <w:r w:rsidR="00685CB7">
        <w:t xml:space="preserve"> </w:t>
      </w:r>
      <w:r w:rsidRPr="0016278F">
        <w:t>ценностно-</w:t>
      </w:r>
      <w:r w:rsidR="00685CB7">
        <w:t xml:space="preserve"> </w:t>
      </w:r>
      <w:r w:rsidRPr="0016278F">
        <w:t>смысловых</w:t>
      </w:r>
      <w:r w:rsidR="00685CB7">
        <w:t xml:space="preserve"> </w:t>
      </w:r>
      <w:r w:rsidRPr="0016278F">
        <w:t>установок,</w:t>
      </w:r>
      <w:r w:rsidR="00685CB7">
        <w:t xml:space="preserve"> </w:t>
      </w:r>
      <w:r w:rsidRPr="0016278F">
        <w:t>отражающих</w:t>
      </w:r>
      <w:r w:rsidR="00685CB7">
        <w:t xml:space="preserve"> </w:t>
      </w:r>
      <w:r w:rsidRPr="0016278F">
        <w:t>личностны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гражданские</w:t>
      </w:r>
      <w:r w:rsidR="00685CB7">
        <w:t xml:space="preserve"> </w:t>
      </w:r>
      <w:r w:rsidRPr="0016278F">
        <w:t>позиц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деятельности,</w:t>
      </w:r>
      <w:r w:rsidR="00685CB7">
        <w:t xml:space="preserve"> </w:t>
      </w:r>
      <w:r w:rsidRPr="0016278F">
        <w:t>правос</w:t>
      </w:r>
      <w:r w:rsidRPr="0016278F">
        <w:t>о</w:t>
      </w:r>
      <w:r w:rsidRPr="0016278F">
        <w:t>знание.</w:t>
      </w:r>
      <w:r w:rsidR="00685CB7">
        <w:t xml:space="preserve"> </w:t>
      </w:r>
    </w:p>
    <w:p w:rsidR="003B58F3" w:rsidRPr="0016278F" w:rsidRDefault="003B58F3" w:rsidP="00D703FC">
      <w:pPr>
        <w:numPr>
          <w:ilvl w:val="0"/>
          <w:numId w:val="265"/>
        </w:numPr>
        <w:ind w:left="426" w:hanging="426"/>
      </w:pPr>
      <w:r w:rsidRPr="0016278F">
        <w:rPr>
          <w:b/>
          <w:i/>
        </w:rPr>
        <w:t>Сформированность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оммуникативн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компетентност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общени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отрудничестве</w:t>
      </w:r>
      <w:r w:rsidR="00685CB7">
        <w:t xml:space="preserve"> </w:t>
      </w:r>
      <w:r w:rsidRPr="0016278F">
        <w:t>со</w:t>
      </w:r>
      <w:r w:rsidR="00685CB7">
        <w:t xml:space="preserve"> </w:t>
      </w:r>
      <w:r w:rsidRPr="0016278F">
        <w:t>сверстниками,</w:t>
      </w:r>
      <w:r w:rsidR="00685CB7">
        <w:t xml:space="preserve"> </w:t>
      </w:r>
      <w:r w:rsidRPr="0016278F">
        <w:t>детьми</w:t>
      </w:r>
      <w:r w:rsidR="00685CB7">
        <w:t xml:space="preserve"> </w:t>
      </w:r>
      <w:r w:rsidRPr="0016278F">
        <w:t>старшего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ладшего</w:t>
      </w:r>
      <w:r w:rsidR="00685CB7">
        <w:t xml:space="preserve"> </w:t>
      </w:r>
      <w:r w:rsidRPr="0016278F">
        <w:t>возраста,</w:t>
      </w:r>
      <w:r w:rsidR="00685CB7">
        <w:t xml:space="preserve"> </w:t>
      </w:r>
      <w:r w:rsidRPr="0016278F">
        <w:t>взрослым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оцессе</w:t>
      </w:r>
      <w:r w:rsidR="00685CB7">
        <w:t xml:space="preserve"> </w:t>
      </w:r>
      <w:r w:rsidRPr="0016278F">
        <w:t>образовательной,</w:t>
      </w:r>
      <w:r w:rsidR="00685CB7">
        <w:t xml:space="preserve"> </w:t>
      </w:r>
      <w:r w:rsidRPr="0016278F">
        <w:t>общественно</w:t>
      </w:r>
      <w:r w:rsidR="00685CB7">
        <w:t xml:space="preserve"> </w:t>
      </w:r>
      <w:r w:rsidRPr="0016278F">
        <w:t>полезной,</w:t>
      </w:r>
      <w:r w:rsidR="00685CB7">
        <w:t xml:space="preserve"> </w:t>
      </w:r>
      <w:r w:rsidRPr="0016278F">
        <w:t>учебно-исследовательской,</w:t>
      </w:r>
      <w:r w:rsidR="00685CB7">
        <w:t xml:space="preserve"> </w:t>
      </w:r>
      <w:r w:rsidRPr="0016278F">
        <w:t>творческ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других</w:t>
      </w:r>
      <w:r w:rsidR="00685CB7">
        <w:t xml:space="preserve"> </w:t>
      </w:r>
      <w:r w:rsidRPr="0016278F">
        <w:t>видов</w:t>
      </w:r>
      <w:r w:rsidR="00685CB7">
        <w:t xml:space="preserve"> </w:t>
      </w:r>
      <w:r w:rsidRPr="0016278F">
        <w:t>де</w:t>
      </w:r>
      <w:r w:rsidRPr="0016278F">
        <w:t>я</w:t>
      </w:r>
      <w:r w:rsidRPr="0016278F">
        <w:t>тельности.</w:t>
      </w:r>
    </w:p>
    <w:p w:rsidR="003B58F3" w:rsidRPr="0016278F" w:rsidRDefault="003B58F3" w:rsidP="00D703FC">
      <w:pPr>
        <w:numPr>
          <w:ilvl w:val="0"/>
          <w:numId w:val="265"/>
        </w:numPr>
        <w:ind w:left="426" w:hanging="426"/>
      </w:pPr>
      <w:r w:rsidRPr="0016278F">
        <w:rPr>
          <w:b/>
          <w:i/>
        </w:rPr>
        <w:t>Освоенность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оциальных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норм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равил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поведения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роле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форм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оциальной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жизни</w:t>
      </w:r>
      <w:r w:rsidR="00685CB7">
        <w:t xml:space="preserve"> </w:t>
      </w:r>
      <w:r w:rsidRPr="0016278F">
        <w:rPr>
          <w:b/>
          <w:i/>
        </w:rPr>
        <w:t>в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группах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и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ообществах,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включая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оциальные</w:t>
      </w:r>
      <w:r w:rsidR="00685CB7">
        <w:rPr>
          <w:b/>
          <w:i/>
        </w:rPr>
        <w:t xml:space="preserve"> </w:t>
      </w:r>
      <w:r w:rsidRPr="0016278F">
        <w:rPr>
          <w:b/>
          <w:i/>
        </w:rPr>
        <w:t>сообщества</w:t>
      </w:r>
      <w:r w:rsidR="00685CB7">
        <w:t xml:space="preserve"> </w:t>
      </w:r>
      <w:r w:rsidRPr="0016278F">
        <w:t>(взросл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верстников).</w:t>
      </w:r>
      <w:r w:rsidR="00685CB7">
        <w:t xml:space="preserve"> </w:t>
      </w:r>
      <w:r w:rsidRPr="0016278F">
        <w:t>Участие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школ</w:t>
      </w:r>
      <w:r w:rsidRPr="0016278F">
        <w:t>ь</w:t>
      </w:r>
      <w:r w:rsidRPr="0016278F">
        <w:t>ном</w:t>
      </w:r>
      <w:r w:rsidR="00685CB7">
        <w:t xml:space="preserve"> </w:t>
      </w:r>
      <w:r w:rsidRPr="0016278F">
        <w:t>самоуправлени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бщественной</w:t>
      </w:r>
      <w:r w:rsidR="00685CB7">
        <w:t xml:space="preserve"> </w:t>
      </w:r>
      <w:r w:rsidRPr="0016278F">
        <w:t>жизн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еделах</w:t>
      </w:r>
      <w:r w:rsidR="00685CB7">
        <w:t xml:space="preserve"> </w:t>
      </w:r>
      <w:r w:rsidRPr="0016278F">
        <w:t>возрастных</w:t>
      </w:r>
      <w:r w:rsidR="00685CB7">
        <w:t xml:space="preserve"> </w:t>
      </w:r>
      <w:r w:rsidRPr="0016278F">
        <w:t>компетенций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учётом</w:t>
      </w:r>
      <w:r w:rsidR="00685CB7">
        <w:t xml:space="preserve"> </w:t>
      </w:r>
      <w:r w:rsidRPr="0016278F">
        <w:t>рег</w:t>
      </w:r>
      <w:r w:rsidRPr="0016278F">
        <w:t>и</w:t>
      </w:r>
      <w:r w:rsidRPr="0016278F">
        <w:t>ональных,</w:t>
      </w:r>
      <w:r w:rsidR="00685CB7">
        <w:t xml:space="preserve"> </w:t>
      </w:r>
      <w:r w:rsidRPr="0016278F">
        <w:t>этнокультурных,</w:t>
      </w:r>
      <w:r w:rsidR="00685CB7">
        <w:t xml:space="preserve"> </w:t>
      </w:r>
      <w:r w:rsidRPr="0016278F">
        <w:t>социальных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экономических</w:t>
      </w:r>
      <w:r w:rsidR="00685CB7">
        <w:t xml:space="preserve"> </w:t>
      </w:r>
      <w:r w:rsidRPr="0016278F">
        <w:t>особенностей</w:t>
      </w:r>
      <w:r w:rsidR="00685CB7">
        <w:t xml:space="preserve"> </w:t>
      </w:r>
      <w:r w:rsidRPr="0016278F">
        <w:t>(формирование</w:t>
      </w:r>
      <w:r w:rsidR="00685CB7">
        <w:t xml:space="preserve"> </w:t>
      </w:r>
      <w:r w:rsidRPr="0016278F">
        <w:t>готовн</w:t>
      </w:r>
      <w:r w:rsidRPr="0016278F">
        <w:t>о</w:t>
      </w:r>
      <w:r w:rsidRPr="0016278F">
        <w:t>сти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участию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оцессе</w:t>
      </w:r>
      <w:r w:rsidR="00685CB7">
        <w:t xml:space="preserve"> </w:t>
      </w:r>
      <w:r w:rsidRPr="0016278F">
        <w:t>упорядочения</w:t>
      </w:r>
      <w:r w:rsidR="00685CB7">
        <w:t xml:space="preserve"> </w:t>
      </w:r>
      <w:r w:rsidRPr="0016278F">
        <w:t>социальных</w:t>
      </w:r>
      <w:r w:rsidR="00685CB7">
        <w:t xml:space="preserve"> </w:t>
      </w:r>
      <w:r w:rsidRPr="0016278F">
        <w:t>связе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тношений,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оторые</w:t>
      </w:r>
      <w:r w:rsidR="00685CB7">
        <w:t xml:space="preserve"> </w:t>
      </w:r>
      <w:r w:rsidRPr="0016278F">
        <w:t>вовлечены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которые</w:t>
      </w:r>
      <w:r w:rsidR="00685CB7">
        <w:t xml:space="preserve"> </w:t>
      </w:r>
      <w:r w:rsidRPr="0016278F">
        <w:t>формируют</w:t>
      </w:r>
      <w:r w:rsidR="00685CB7">
        <w:t xml:space="preserve"> </w:t>
      </w:r>
      <w:r w:rsidRPr="0016278F">
        <w:t>сами</w:t>
      </w:r>
      <w:r w:rsidR="00685CB7">
        <w:t xml:space="preserve"> </w:t>
      </w:r>
      <w:r w:rsidRPr="0016278F">
        <w:t>обучающиеся;</w:t>
      </w:r>
      <w:r w:rsidR="00685CB7">
        <w:t xml:space="preserve"> </w:t>
      </w:r>
      <w:r w:rsidRPr="0016278F">
        <w:t>вовлеченность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непосредственное</w:t>
      </w:r>
      <w:r w:rsidR="00685CB7">
        <w:t xml:space="preserve"> </w:t>
      </w:r>
      <w:r w:rsidRPr="0016278F">
        <w:t>гражданское</w:t>
      </w:r>
      <w:r w:rsidR="00685CB7">
        <w:t xml:space="preserve"> </w:t>
      </w:r>
      <w:r w:rsidRPr="0016278F">
        <w:t>уч</w:t>
      </w:r>
      <w:r w:rsidRPr="0016278F">
        <w:t>а</w:t>
      </w:r>
      <w:r w:rsidRPr="0016278F">
        <w:t>стие,</w:t>
      </w:r>
      <w:r w:rsidR="00685CB7">
        <w:t xml:space="preserve"> </w:t>
      </w:r>
      <w:r w:rsidRPr="0016278F">
        <w:t>готовность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участию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жизнедеятельности</w:t>
      </w:r>
      <w:r w:rsidR="00685CB7">
        <w:t xml:space="preserve"> </w:t>
      </w:r>
      <w:r w:rsidRPr="0016278F">
        <w:t>подросткового</w:t>
      </w:r>
      <w:r w:rsidR="00685CB7">
        <w:t xml:space="preserve"> </w:t>
      </w:r>
      <w:r w:rsidRPr="0016278F">
        <w:t>общественного</w:t>
      </w:r>
      <w:r w:rsidR="00685CB7">
        <w:t xml:space="preserve"> </w:t>
      </w:r>
      <w:r w:rsidRPr="0016278F">
        <w:t>объединения,</w:t>
      </w:r>
      <w:r w:rsidR="00685CB7">
        <w:t xml:space="preserve"> </w:t>
      </w:r>
      <w:r w:rsidRPr="0016278F">
        <w:t>включенн</w:t>
      </w:r>
      <w:r w:rsidRPr="0016278F">
        <w:t>о</w:t>
      </w:r>
      <w:r w:rsidRPr="0016278F">
        <w:t>го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продуктивное</w:t>
      </w:r>
      <w:r w:rsidR="00685CB7">
        <w:t xml:space="preserve"> </w:t>
      </w:r>
      <w:r w:rsidRPr="0016278F">
        <w:t>взаимодействие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социальной</w:t>
      </w:r>
      <w:r w:rsidR="00685CB7">
        <w:t xml:space="preserve"> </w:t>
      </w:r>
      <w:r w:rsidRPr="0016278F">
        <w:t>сред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социальными</w:t>
      </w:r>
      <w:r w:rsidR="00685CB7">
        <w:t xml:space="preserve"> </w:t>
      </w:r>
      <w:r w:rsidRPr="0016278F">
        <w:t>институтами,</w:t>
      </w:r>
      <w:r w:rsidR="00685CB7">
        <w:t xml:space="preserve"> </w:t>
      </w:r>
      <w:r w:rsidRPr="0016278F">
        <w:t>идентиф</w:t>
      </w:r>
      <w:r w:rsidRPr="0016278F">
        <w:t>и</w:t>
      </w:r>
      <w:r w:rsidRPr="0016278F">
        <w:t>кация</w:t>
      </w:r>
      <w:r w:rsidR="00685CB7">
        <w:t xml:space="preserve"> </w:t>
      </w:r>
      <w:r w:rsidRPr="0016278F">
        <w:t>себ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качестве</w:t>
      </w:r>
      <w:r w:rsidR="00685CB7">
        <w:t xml:space="preserve"> </w:t>
      </w:r>
      <w:r w:rsidRPr="0016278F">
        <w:t>субъекта</w:t>
      </w:r>
      <w:r w:rsidR="00685CB7">
        <w:t xml:space="preserve"> </w:t>
      </w:r>
      <w:r w:rsidRPr="0016278F">
        <w:t>социальных</w:t>
      </w:r>
      <w:r w:rsidR="00685CB7">
        <w:t xml:space="preserve"> </w:t>
      </w:r>
      <w:r w:rsidRPr="0016278F">
        <w:t>преобразований,</w:t>
      </w:r>
      <w:r w:rsidR="00685CB7">
        <w:t xml:space="preserve"> </w:t>
      </w:r>
      <w:r w:rsidRPr="0016278F">
        <w:t>освоение</w:t>
      </w:r>
      <w:r w:rsidR="00685CB7">
        <w:t xml:space="preserve"> </w:t>
      </w:r>
      <w:r w:rsidRPr="0016278F">
        <w:t>компетентностей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фере</w:t>
      </w:r>
      <w:r w:rsidR="00685CB7">
        <w:t xml:space="preserve"> </w:t>
      </w:r>
      <w:r w:rsidRPr="0016278F">
        <w:t>организаторской</w:t>
      </w:r>
      <w:r w:rsidR="00685CB7">
        <w:t xml:space="preserve"> </w:t>
      </w:r>
      <w:r w:rsidRPr="0016278F">
        <w:t>деятельности;</w:t>
      </w:r>
      <w:r w:rsidR="00685CB7">
        <w:t xml:space="preserve"> </w:t>
      </w:r>
      <w:r w:rsidRPr="0016278F">
        <w:t>интериоризация</w:t>
      </w:r>
      <w:r w:rsidR="00685CB7">
        <w:t xml:space="preserve"> </w:t>
      </w:r>
      <w:r w:rsidRPr="0016278F">
        <w:t>ценностей</w:t>
      </w:r>
      <w:r w:rsidR="00685CB7">
        <w:t xml:space="preserve"> </w:t>
      </w:r>
      <w:r w:rsidRPr="0016278F">
        <w:t>созидательного</w:t>
      </w:r>
      <w:r w:rsidR="00685CB7">
        <w:t xml:space="preserve"> </w:t>
      </w:r>
      <w:r w:rsidRPr="0016278F">
        <w:t>отношения</w:t>
      </w:r>
      <w:r w:rsidR="00685CB7">
        <w:t xml:space="preserve"> </w:t>
      </w:r>
      <w:r w:rsidRPr="0016278F">
        <w:t>к</w:t>
      </w:r>
      <w:r w:rsidR="00685CB7">
        <w:t xml:space="preserve"> </w:t>
      </w:r>
      <w:r w:rsidRPr="0016278F">
        <w:t>окружающей</w:t>
      </w:r>
      <w:r w:rsidR="00685CB7">
        <w:t xml:space="preserve"> </w:t>
      </w:r>
      <w:r w:rsidRPr="0016278F">
        <w:t>социальной</w:t>
      </w:r>
      <w:r w:rsidR="00685CB7">
        <w:t xml:space="preserve"> </w:t>
      </w:r>
      <w:r w:rsidRPr="0016278F">
        <w:t>действительности,</w:t>
      </w:r>
      <w:r w:rsidR="00685CB7">
        <w:t xml:space="preserve"> </w:t>
      </w:r>
      <w:r w:rsidRPr="0016278F">
        <w:t>ценностей</w:t>
      </w:r>
      <w:r w:rsidR="00685CB7">
        <w:t xml:space="preserve"> </w:t>
      </w:r>
      <w:r w:rsidRPr="0016278F">
        <w:t>социального</w:t>
      </w:r>
      <w:r w:rsidR="00685CB7">
        <w:t xml:space="preserve"> </w:t>
      </w:r>
      <w:r w:rsidRPr="0016278F">
        <w:t>творчества,</w:t>
      </w:r>
      <w:r w:rsidR="00685CB7">
        <w:t xml:space="preserve"> </w:t>
      </w:r>
      <w:r w:rsidRPr="0016278F">
        <w:t>ценности</w:t>
      </w:r>
      <w:r w:rsidR="00685CB7">
        <w:t xml:space="preserve"> </w:t>
      </w:r>
      <w:r w:rsidRPr="0016278F">
        <w:t>пр</w:t>
      </w:r>
      <w:r w:rsidRPr="0016278F">
        <w:t>о</w:t>
      </w:r>
      <w:r w:rsidRPr="0016278F">
        <w:t>дуктивной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совместной</w:t>
      </w:r>
      <w:r w:rsidR="00685CB7">
        <w:t xml:space="preserve"> </w:t>
      </w:r>
      <w:r w:rsidRPr="0016278F">
        <w:t>деятельности,</w:t>
      </w:r>
      <w:r w:rsidR="00685CB7">
        <w:t xml:space="preserve"> </w:t>
      </w:r>
      <w:r w:rsidRPr="0016278F">
        <w:t>самореализации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группе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рганизации,</w:t>
      </w:r>
      <w:r w:rsidR="00685CB7">
        <w:t xml:space="preserve"> </w:t>
      </w:r>
      <w:r w:rsidRPr="0016278F">
        <w:t>це</w:t>
      </w:r>
      <w:r w:rsidRPr="0016278F">
        <w:t>н</w:t>
      </w:r>
      <w:r w:rsidRPr="0016278F">
        <w:t>ности</w:t>
      </w:r>
      <w:r w:rsidR="00685CB7">
        <w:t xml:space="preserve"> </w:t>
      </w:r>
      <w:r w:rsidRPr="0016278F">
        <w:t>«другого»</w:t>
      </w:r>
      <w:r w:rsidR="00685CB7">
        <w:t xml:space="preserve"> </w:t>
      </w:r>
      <w:r w:rsidRPr="0016278F">
        <w:t>как</w:t>
      </w:r>
      <w:r w:rsidR="00685CB7">
        <w:t xml:space="preserve"> </w:t>
      </w:r>
      <w:r w:rsidRPr="0016278F">
        <w:t>равноправного</w:t>
      </w:r>
      <w:r w:rsidR="00685CB7">
        <w:t xml:space="preserve"> </w:t>
      </w:r>
      <w:r w:rsidRPr="0016278F">
        <w:t>партнера,</w:t>
      </w:r>
      <w:r w:rsidR="00685CB7">
        <w:t xml:space="preserve"> </w:t>
      </w:r>
      <w:r w:rsidRPr="0016278F">
        <w:t>формирование</w:t>
      </w:r>
      <w:r w:rsidR="00685CB7">
        <w:t xml:space="preserve"> </w:t>
      </w:r>
      <w:r w:rsidRPr="0016278F">
        <w:t>компетенций</w:t>
      </w:r>
      <w:r w:rsidR="00685CB7">
        <w:t xml:space="preserve"> </w:t>
      </w:r>
      <w:r w:rsidRPr="0016278F">
        <w:t>анализа,</w:t>
      </w:r>
      <w:r w:rsidR="00685CB7">
        <w:t xml:space="preserve"> </w:t>
      </w:r>
      <w:r w:rsidRPr="0016278F">
        <w:t>проектир</w:t>
      </w:r>
      <w:r w:rsidRPr="0016278F">
        <w:t>о</w:t>
      </w:r>
      <w:r w:rsidRPr="0016278F">
        <w:t>вания,</w:t>
      </w:r>
      <w:r w:rsidR="00685CB7">
        <w:t xml:space="preserve"> </w:t>
      </w:r>
      <w:r w:rsidRPr="0016278F">
        <w:t>организации</w:t>
      </w:r>
      <w:r w:rsidR="00685CB7">
        <w:t xml:space="preserve"> </w:t>
      </w:r>
      <w:r w:rsidRPr="0016278F">
        <w:t>деятельности,</w:t>
      </w:r>
      <w:r w:rsidR="00685CB7">
        <w:t xml:space="preserve"> </w:t>
      </w:r>
      <w:r w:rsidRPr="0016278F">
        <w:t>рефлексии</w:t>
      </w:r>
      <w:r w:rsidR="00685CB7">
        <w:t xml:space="preserve"> </w:t>
      </w:r>
      <w:r w:rsidRPr="0016278F">
        <w:t>изменений,</w:t>
      </w:r>
      <w:r w:rsidR="00685CB7">
        <w:t xml:space="preserve"> </w:t>
      </w:r>
      <w:r w:rsidRPr="0016278F">
        <w:t>способов</w:t>
      </w:r>
      <w:r w:rsidR="00685CB7">
        <w:t xml:space="preserve"> </w:t>
      </w:r>
      <w:r w:rsidRPr="0016278F">
        <w:t>взаимовыгодного</w:t>
      </w:r>
      <w:r w:rsidR="00685CB7">
        <w:t xml:space="preserve"> </w:t>
      </w:r>
      <w:r w:rsidRPr="0016278F">
        <w:t>сотруднич</w:t>
      </w:r>
      <w:r w:rsidRPr="0016278F">
        <w:t>е</w:t>
      </w:r>
      <w:r w:rsidRPr="0016278F">
        <w:t>ства,</w:t>
      </w:r>
      <w:r w:rsidR="00685CB7">
        <w:t xml:space="preserve"> </w:t>
      </w:r>
      <w:r w:rsidRPr="0016278F">
        <w:t>способов</w:t>
      </w:r>
      <w:r w:rsidR="00685CB7">
        <w:t xml:space="preserve"> </w:t>
      </w:r>
      <w:r w:rsidRPr="0016278F">
        <w:t>реализации</w:t>
      </w:r>
      <w:r w:rsidR="00685CB7">
        <w:t xml:space="preserve"> </w:t>
      </w:r>
      <w:r w:rsidRPr="0016278F">
        <w:t>собственного</w:t>
      </w:r>
      <w:r w:rsidR="00685CB7">
        <w:t xml:space="preserve"> </w:t>
      </w:r>
      <w:r w:rsidRPr="0016278F">
        <w:t>лидерского</w:t>
      </w:r>
      <w:r w:rsidR="00685CB7">
        <w:t xml:space="preserve"> </w:t>
      </w:r>
      <w:r w:rsidRPr="0016278F">
        <w:t>п</w:t>
      </w:r>
      <w:r w:rsidRPr="0016278F">
        <w:t>о</w:t>
      </w:r>
      <w:r w:rsidRPr="0016278F">
        <w:t>тенциала).</w:t>
      </w:r>
      <w:r w:rsidR="00685CB7">
        <w:t xml:space="preserve"> </w:t>
      </w:r>
    </w:p>
    <w:p w:rsidR="003B58F3" w:rsidRPr="005336DD" w:rsidRDefault="003B58F3" w:rsidP="0016278F">
      <w:r w:rsidRPr="005336DD">
        <w:t>Миссия</w:t>
      </w:r>
      <w:r w:rsidR="00685CB7">
        <w:t xml:space="preserve"> </w:t>
      </w:r>
      <w:r w:rsidRPr="005336DD">
        <w:t>школы</w:t>
      </w:r>
      <w:r w:rsidR="00685CB7">
        <w:t xml:space="preserve"> </w:t>
      </w:r>
      <w:r w:rsidRPr="005336DD">
        <w:t>в</w:t>
      </w:r>
      <w:r w:rsidR="00685CB7">
        <w:t xml:space="preserve"> </w:t>
      </w:r>
      <w:r w:rsidRPr="005336DD">
        <w:t>контексте</w:t>
      </w:r>
      <w:r w:rsidR="00685CB7">
        <w:t xml:space="preserve"> </w:t>
      </w:r>
      <w:r w:rsidRPr="005336DD">
        <w:t>социальной</w:t>
      </w:r>
      <w:r w:rsidR="00685CB7">
        <w:t xml:space="preserve"> </w:t>
      </w:r>
      <w:r w:rsidRPr="005336DD">
        <w:t>деятельности</w:t>
      </w:r>
      <w:r w:rsidR="00685CB7">
        <w:t xml:space="preserve"> </w:t>
      </w:r>
      <w:r w:rsidRPr="005336DD">
        <w:t>на</w:t>
      </w:r>
      <w:r w:rsidR="00685CB7">
        <w:t xml:space="preserve"> </w:t>
      </w:r>
      <w:r w:rsidRPr="005336DD">
        <w:t>ступени</w:t>
      </w:r>
      <w:r w:rsidR="00685CB7">
        <w:t xml:space="preserve"> </w:t>
      </w:r>
      <w:r w:rsidRPr="005336DD">
        <w:t>основного</w:t>
      </w:r>
      <w:r w:rsidR="00685CB7">
        <w:t xml:space="preserve"> </w:t>
      </w:r>
      <w:r w:rsidRPr="005336DD">
        <w:t>общего</w:t>
      </w:r>
      <w:r w:rsidR="00685CB7">
        <w:t xml:space="preserve"> </w:t>
      </w:r>
      <w:r w:rsidRPr="005336DD">
        <w:t>образов</w:t>
      </w:r>
      <w:r w:rsidRPr="005336DD">
        <w:t>а</w:t>
      </w:r>
      <w:r w:rsidRPr="005336DD">
        <w:t>ния</w:t>
      </w:r>
      <w:r w:rsidR="00685CB7">
        <w:t xml:space="preserve"> </w:t>
      </w:r>
      <w:r w:rsidRPr="005336DD">
        <w:t>–</w:t>
      </w:r>
      <w:r w:rsidR="00685CB7">
        <w:t xml:space="preserve"> </w:t>
      </w:r>
      <w:r w:rsidRPr="005336DD">
        <w:t>дать</w:t>
      </w:r>
      <w:r w:rsidR="00685CB7">
        <w:t xml:space="preserve"> </w:t>
      </w:r>
      <w:r w:rsidRPr="005336DD">
        <w:t>обучающемуся</w:t>
      </w:r>
      <w:r w:rsidR="00685CB7">
        <w:t xml:space="preserve"> </w:t>
      </w:r>
      <w:r w:rsidRPr="005336DD">
        <w:t>представление</w:t>
      </w:r>
      <w:r w:rsidR="00685CB7">
        <w:t xml:space="preserve"> </w:t>
      </w:r>
      <w:r w:rsidRPr="005336DD">
        <w:t>об</w:t>
      </w:r>
      <w:r w:rsidR="00685CB7">
        <w:t xml:space="preserve"> </w:t>
      </w:r>
      <w:r w:rsidRPr="005336DD">
        <w:t>общественных</w:t>
      </w:r>
      <w:r w:rsidR="00685CB7">
        <w:t xml:space="preserve"> </w:t>
      </w:r>
      <w:r w:rsidRPr="005336DD">
        <w:t>ценностях</w:t>
      </w:r>
      <w:r w:rsidR="00685CB7">
        <w:t xml:space="preserve"> </w:t>
      </w:r>
      <w:r w:rsidRPr="005336DD">
        <w:t>и</w:t>
      </w:r>
      <w:r w:rsidR="00685CB7">
        <w:t xml:space="preserve"> </w:t>
      </w:r>
      <w:r w:rsidRPr="005336DD">
        <w:t>ориентированных</w:t>
      </w:r>
      <w:r w:rsidR="00685CB7">
        <w:t xml:space="preserve"> </w:t>
      </w:r>
      <w:r w:rsidRPr="005336DD">
        <w:t>на</w:t>
      </w:r>
      <w:r w:rsidR="00685CB7">
        <w:t xml:space="preserve"> </w:t>
      </w:r>
      <w:r w:rsidRPr="005336DD">
        <w:t>эти</w:t>
      </w:r>
      <w:r w:rsidR="00685CB7">
        <w:t xml:space="preserve"> </w:t>
      </w:r>
      <w:r w:rsidRPr="005336DD">
        <w:t>ценности</w:t>
      </w:r>
      <w:r w:rsidR="00685CB7">
        <w:t xml:space="preserve"> </w:t>
      </w:r>
      <w:r w:rsidRPr="005336DD">
        <w:t>образцах</w:t>
      </w:r>
      <w:r w:rsidR="00685CB7">
        <w:t xml:space="preserve"> </w:t>
      </w:r>
      <w:r w:rsidRPr="005336DD">
        <w:t>поведения</w:t>
      </w:r>
      <w:r w:rsidR="00685CB7">
        <w:t xml:space="preserve"> </w:t>
      </w:r>
      <w:r w:rsidRPr="005336DD">
        <w:t>через</w:t>
      </w:r>
      <w:r w:rsidR="00685CB7">
        <w:t xml:space="preserve"> </w:t>
      </w:r>
      <w:r w:rsidRPr="005336DD">
        <w:t>практику</w:t>
      </w:r>
      <w:r w:rsidR="00685CB7">
        <w:t xml:space="preserve"> </w:t>
      </w:r>
      <w:r w:rsidRPr="005336DD">
        <w:t>общественных</w:t>
      </w:r>
      <w:r w:rsidR="00685CB7">
        <w:t xml:space="preserve"> </w:t>
      </w:r>
      <w:r w:rsidRPr="005336DD">
        <w:t>отношений</w:t>
      </w:r>
      <w:r w:rsidR="00685CB7">
        <w:t xml:space="preserve"> </w:t>
      </w:r>
      <w:r w:rsidRPr="005336DD">
        <w:t>с</w:t>
      </w:r>
      <w:r w:rsidR="00685CB7">
        <w:t xml:space="preserve"> </w:t>
      </w:r>
      <w:r w:rsidRPr="005336DD">
        <w:t>различными</w:t>
      </w:r>
      <w:r w:rsidR="00685CB7">
        <w:t xml:space="preserve"> </w:t>
      </w:r>
      <w:r w:rsidRPr="005336DD">
        <w:t>соц</w:t>
      </w:r>
      <w:r w:rsidRPr="005336DD">
        <w:t>и</w:t>
      </w:r>
      <w:r w:rsidRPr="005336DD">
        <w:t>альными</w:t>
      </w:r>
      <w:r w:rsidR="00685CB7">
        <w:t xml:space="preserve"> </w:t>
      </w:r>
      <w:r w:rsidRPr="005336DD">
        <w:t>группами</w:t>
      </w:r>
      <w:r w:rsidR="00685CB7">
        <w:t xml:space="preserve"> </w:t>
      </w:r>
      <w:r w:rsidRPr="005336DD">
        <w:t>и</w:t>
      </w:r>
      <w:r w:rsidR="00685CB7">
        <w:t xml:space="preserve"> </w:t>
      </w:r>
      <w:r w:rsidRPr="005336DD">
        <w:t>людьми</w:t>
      </w:r>
      <w:r w:rsidR="00685CB7">
        <w:t xml:space="preserve"> </w:t>
      </w:r>
      <w:r w:rsidRPr="005336DD">
        <w:t>с</w:t>
      </w:r>
      <w:r w:rsidR="00685CB7">
        <w:t xml:space="preserve"> </w:t>
      </w:r>
      <w:r w:rsidRPr="005336DD">
        <w:t>разными</w:t>
      </w:r>
      <w:r w:rsidR="00685CB7">
        <w:t xml:space="preserve"> </w:t>
      </w:r>
      <w:r w:rsidRPr="005336DD">
        <w:t>социальными</w:t>
      </w:r>
      <w:r w:rsidR="00685CB7">
        <w:t xml:space="preserve"> </w:t>
      </w:r>
      <w:r w:rsidRPr="005336DD">
        <w:t>статусами.</w:t>
      </w:r>
    </w:p>
    <w:p w:rsidR="003B58F3" w:rsidRPr="005336DD" w:rsidRDefault="003B58F3" w:rsidP="0016278F">
      <w:pPr>
        <w:pStyle w:val="a9"/>
        <w:tabs>
          <w:tab w:val="left" w:pos="284"/>
        </w:tabs>
        <w:spacing w:after="0" w:line="240" w:lineRule="auto"/>
        <w:jc w:val="both"/>
        <w:rPr>
          <w:sz w:val="16"/>
          <w:szCs w:val="16"/>
          <w:lang w:val="ru-RU"/>
        </w:rPr>
      </w:pPr>
    </w:p>
    <w:p w:rsidR="007A76D7" w:rsidRPr="00372D2E" w:rsidRDefault="007A76D7" w:rsidP="0016278F">
      <w:pPr>
        <w:pStyle w:val="2"/>
        <w:spacing w:before="0" w:after="0"/>
        <w:jc w:val="left"/>
        <w:rPr>
          <w:rFonts w:ascii="Times New Roman" w:hAnsi="Times New Roman"/>
          <w:i w:val="0"/>
        </w:rPr>
      </w:pPr>
      <w:bookmarkStart w:id="211" w:name="_Toc496862451"/>
      <w:bookmarkStart w:id="212" w:name="_Toc3283036"/>
      <w:r w:rsidRPr="00372D2E">
        <w:rPr>
          <w:rFonts w:ascii="Times New Roman" w:hAnsi="Times New Roman"/>
          <w:i w:val="0"/>
        </w:rPr>
        <w:t>2.4.</w:t>
      </w:r>
      <w:r w:rsidR="00685CB7">
        <w:rPr>
          <w:rFonts w:ascii="Times New Roman" w:hAnsi="Times New Roman"/>
          <w:i w:val="0"/>
        </w:rPr>
        <w:t xml:space="preserve"> </w:t>
      </w:r>
      <w:r w:rsidRPr="00372D2E">
        <w:rPr>
          <w:rFonts w:ascii="Times New Roman" w:hAnsi="Times New Roman"/>
          <w:i w:val="0"/>
        </w:rPr>
        <w:t>Программа</w:t>
      </w:r>
      <w:r w:rsidR="00685CB7">
        <w:rPr>
          <w:rFonts w:ascii="Times New Roman" w:hAnsi="Times New Roman"/>
          <w:i w:val="0"/>
        </w:rPr>
        <w:t xml:space="preserve"> </w:t>
      </w:r>
      <w:r w:rsidRPr="00372D2E">
        <w:rPr>
          <w:rFonts w:ascii="Times New Roman" w:hAnsi="Times New Roman"/>
          <w:i w:val="0"/>
        </w:rPr>
        <w:t>коррекционной</w:t>
      </w:r>
      <w:r w:rsidR="00685CB7">
        <w:rPr>
          <w:rFonts w:ascii="Times New Roman" w:hAnsi="Times New Roman"/>
          <w:i w:val="0"/>
        </w:rPr>
        <w:t xml:space="preserve"> </w:t>
      </w:r>
      <w:r w:rsidRPr="00372D2E">
        <w:rPr>
          <w:rFonts w:ascii="Times New Roman" w:hAnsi="Times New Roman"/>
          <w:i w:val="0"/>
        </w:rPr>
        <w:t>работы</w:t>
      </w:r>
      <w:bookmarkEnd w:id="133"/>
      <w:bookmarkEnd w:id="134"/>
      <w:bookmarkEnd w:id="211"/>
      <w:bookmarkEnd w:id="212"/>
    </w:p>
    <w:p w:rsidR="00AE2D9F" w:rsidRPr="00BE1158" w:rsidRDefault="00AE2D9F" w:rsidP="0016278F">
      <w:pPr>
        <w:pStyle w:val="Default"/>
        <w:rPr>
          <w:bCs/>
          <w:color w:val="auto"/>
          <w:sz w:val="18"/>
          <w:szCs w:val="18"/>
        </w:rPr>
      </w:pPr>
      <w:bookmarkStart w:id="213" w:name="_Toc425785722"/>
    </w:p>
    <w:p w:rsidR="00FC19A1" w:rsidRPr="00C12B35" w:rsidRDefault="00FC19A1" w:rsidP="00FC19A1">
      <w:pPr>
        <w:pStyle w:val="afe"/>
        <w:ind w:firstLine="0"/>
        <w:rPr>
          <w:b/>
        </w:rPr>
      </w:pPr>
      <w:bookmarkStart w:id="214" w:name="_Toc496862457"/>
      <w:r w:rsidRPr="00C12B35">
        <w:rPr>
          <w:b/>
        </w:rPr>
        <w:t>Цель</w:t>
      </w:r>
      <w:r w:rsidR="00685CB7">
        <w:rPr>
          <w:b/>
        </w:rPr>
        <w:t xml:space="preserve"> </w:t>
      </w:r>
      <w:r w:rsidRPr="00C12B35">
        <w:rPr>
          <w:b/>
        </w:rPr>
        <w:t>программы</w:t>
      </w:r>
    </w:p>
    <w:p w:rsidR="00FC19A1" w:rsidRPr="00C12B35" w:rsidRDefault="00FC19A1" w:rsidP="00FC19A1">
      <w:pPr>
        <w:pStyle w:val="afe"/>
        <w:ind w:left="0"/>
      </w:pPr>
      <w:r w:rsidRPr="00C12B35">
        <w:t>Программа</w:t>
      </w:r>
      <w:r w:rsidR="00685CB7">
        <w:t xml:space="preserve"> </w:t>
      </w:r>
      <w:r w:rsidRPr="00C12B35">
        <w:t>коррекционной</w:t>
      </w:r>
      <w:r w:rsidR="00685CB7">
        <w:t xml:space="preserve"> </w:t>
      </w:r>
      <w:r w:rsidRPr="00C12B35">
        <w:t>работы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соответствии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требованиями</w:t>
      </w:r>
      <w:r w:rsidR="00685CB7">
        <w:t xml:space="preserve"> </w:t>
      </w:r>
      <w:r w:rsidRPr="00C12B35">
        <w:t>федерального</w:t>
      </w:r>
      <w:r w:rsidR="00685CB7">
        <w:t xml:space="preserve"> </w:t>
      </w:r>
      <w:r w:rsidRPr="00C12B35">
        <w:t>государственного</w:t>
      </w:r>
      <w:r w:rsidR="00685CB7">
        <w:t xml:space="preserve"> </w:t>
      </w:r>
      <w:r w:rsidRPr="00C12B35">
        <w:t>общеобразовательного</w:t>
      </w:r>
      <w:r w:rsidR="00685CB7">
        <w:t xml:space="preserve"> </w:t>
      </w:r>
      <w:r w:rsidRPr="00C12B35">
        <w:t>стандарта</w:t>
      </w:r>
      <w:r w:rsidR="00685CB7">
        <w:t xml:space="preserve"> </w:t>
      </w:r>
      <w:r w:rsidRPr="00C12B35">
        <w:t>направлена</w:t>
      </w:r>
      <w:r w:rsidR="00685CB7">
        <w:t xml:space="preserve"> </w:t>
      </w:r>
      <w:r w:rsidRPr="00C12B35">
        <w:t>на</w:t>
      </w:r>
    </w:p>
    <w:p w:rsidR="00FC19A1" w:rsidRPr="00C12B35" w:rsidRDefault="00FC19A1" w:rsidP="00D703FC">
      <w:pPr>
        <w:pStyle w:val="afe"/>
        <w:numPr>
          <w:ilvl w:val="0"/>
          <w:numId w:val="353"/>
        </w:numPr>
        <w:ind w:left="426" w:hanging="426"/>
      </w:pPr>
      <w:r w:rsidRPr="00C12B35">
        <w:t>выявление</w:t>
      </w:r>
      <w:r w:rsidR="00685CB7">
        <w:t xml:space="preserve"> </w:t>
      </w:r>
      <w:r w:rsidRPr="00C12B35">
        <w:t>особых</w:t>
      </w:r>
      <w:r w:rsidR="00685CB7">
        <w:t xml:space="preserve"> </w:t>
      </w:r>
      <w:r w:rsidRPr="00C12B35">
        <w:t>образовательных</w:t>
      </w:r>
      <w:r w:rsidR="00685CB7">
        <w:t xml:space="preserve"> </w:t>
      </w:r>
      <w:r w:rsidRPr="00C12B35">
        <w:t>потребностей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граниченными</w:t>
      </w:r>
      <w:r w:rsidR="00685CB7">
        <w:t xml:space="preserve"> </w:t>
      </w:r>
      <w:r w:rsidRPr="00C12B35">
        <w:t>возможностями</w:t>
      </w:r>
      <w:r w:rsidR="00685CB7">
        <w:t xml:space="preserve"> </w:t>
      </w:r>
      <w:r w:rsidRPr="00C12B35">
        <w:t>здоровья,</w:t>
      </w:r>
      <w:r w:rsidR="00685CB7">
        <w:t xml:space="preserve"> </w:t>
      </w:r>
      <w:r w:rsidRPr="00C12B35">
        <w:t>обусловленных</w:t>
      </w:r>
      <w:r w:rsidR="00685CB7">
        <w:t xml:space="preserve"> </w:t>
      </w:r>
      <w:r w:rsidRPr="00C12B35">
        <w:t>недостатками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их</w:t>
      </w:r>
      <w:r w:rsidR="00685CB7">
        <w:t xml:space="preserve"> </w:t>
      </w:r>
      <w:r w:rsidRPr="00C12B35">
        <w:t>физическом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(или)</w:t>
      </w:r>
      <w:r w:rsidR="00685CB7">
        <w:t xml:space="preserve"> </w:t>
      </w:r>
      <w:r w:rsidRPr="00C12B35">
        <w:t>психическом</w:t>
      </w:r>
      <w:r w:rsidR="00685CB7">
        <w:t xml:space="preserve"> </w:t>
      </w:r>
      <w:r w:rsidRPr="00C12B35">
        <w:t>развитии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3"/>
        </w:numPr>
        <w:ind w:left="426" w:hanging="426"/>
      </w:pPr>
      <w:r w:rsidRPr="00C12B35">
        <w:t>осуществление</w:t>
      </w:r>
      <w:r w:rsidR="00685CB7">
        <w:t xml:space="preserve"> </w:t>
      </w:r>
      <w:r w:rsidRPr="00C12B35">
        <w:t>индивидуально</w:t>
      </w:r>
      <w:r w:rsidR="00685CB7">
        <w:t xml:space="preserve"> </w:t>
      </w:r>
      <w:r w:rsidRPr="00C12B35">
        <w:t>ориентированной</w:t>
      </w:r>
      <w:r w:rsidR="00685CB7">
        <w:t xml:space="preserve"> </w:t>
      </w:r>
      <w:r w:rsidRPr="00C12B35">
        <w:t>психолого-медико-педагогической</w:t>
      </w:r>
      <w:r w:rsidR="00685CB7">
        <w:t xml:space="preserve"> </w:t>
      </w:r>
      <w:r w:rsidRPr="00C12B35">
        <w:t>помощи</w:t>
      </w:r>
      <w:r w:rsidR="00685CB7">
        <w:t xml:space="preserve"> </w:t>
      </w:r>
      <w:r w:rsidRPr="00C12B35">
        <w:t>детям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граниченными</w:t>
      </w:r>
      <w:r w:rsidR="00685CB7">
        <w:t xml:space="preserve"> </w:t>
      </w:r>
      <w:r w:rsidRPr="00C12B35">
        <w:t>возможностями</w:t>
      </w:r>
      <w:r w:rsidR="00685CB7">
        <w:t xml:space="preserve"> </w:t>
      </w:r>
      <w:r w:rsidRPr="00C12B35">
        <w:t>здоровья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учетом</w:t>
      </w:r>
      <w:r w:rsidR="00685CB7">
        <w:t xml:space="preserve"> </w:t>
      </w:r>
      <w:r w:rsidRPr="00C12B35">
        <w:t>особенностей</w:t>
      </w:r>
      <w:r w:rsidR="00685CB7">
        <w:t xml:space="preserve"> </w:t>
      </w:r>
      <w:r w:rsidRPr="00C12B35">
        <w:t>психофизического</w:t>
      </w:r>
      <w:r w:rsidR="00685CB7">
        <w:t xml:space="preserve"> </w:t>
      </w:r>
      <w:r w:rsidRPr="00C12B35">
        <w:t>развит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индивидуальных</w:t>
      </w:r>
      <w:r w:rsidR="00685CB7">
        <w:t xml:space="preserve"> </w:t>
      </w:r>
      <w:r w:rsidRPr="00C12B35">
        <w:t>возможностей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(в</w:t>
      </w:r>
      <w:r w:rsidR="00685CB7">
        <w:t xml:space="preserve"> </w:t>
      </w:r>
      <w:r w:rsidRPr="00C12B35">
        <w:t>соответствии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рекомендациями</w:t>
      </w:r>
      <w:r w:rsidR="00685CB7">
        <w:t xml:space="preserve"> </w:t>
      </w:r>
      <w:r w:rsidRPr="00C12B35">
        <w:t>психол</w:t>
      </w:r>
      <w:r w:rsidRPr="00C12B35">
        <w:t>о</w:t>
      </w:r>
      <w:r w:rsidRPr="00C12B35">
        <w:t>го-медико-педагогической</w:t>
      </w:r>
      <w:r w:rsidR="00685CB7">
        <w:t xml:space="preserve"> </w:t>
      </w:r>
      <w:r w:rsidRPr="00C12B35">
        <w:t>комиссии)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3"/>
        </w:numPr>
        <w:ind w:left="426" w:hanging="426"/>
      </w:pPr>
      <w:r w:rsidRPr="00C12B35">
        <w:t>возможность</w:t>
      </w:r>
      <w:r w:rsidR="00685CB7">
        <w:t xml:space="preserve"> </w:t>
      </w:r>
      <w:r w:rsidRPr="00C12B35">
        <w:t>освоения</w:t>
      </w:r>
      <w:r w:rsidR="00685CB7">
        <w:t xml:space="preserve"> </w:t>
      </w:r>
      <w:r w:rsidRPr="00C12B35">
        <w:t>детьми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граниченными</w:t>
      </w:r>
      <w:r w:rsidR="00685CB7">
        <w:t xml:space="preserve"> </w:t>
      </w:r>
      <w:r w:rsidRPr="00C12B35">
        <w:t>возможностями</w:t>
      </w:r>
      <w:r w:rsidR="00685CB7">
        <w:t xml:space="preserve"> </w:t>
      </w:r>
      <w:r w:rsidRPr="00C12B35">
        <w:t>здоровья</w:t>
      </w:r>
      <w:r w:rsidR="00685CB7">
        <w:t xml:space="preserve"> </w:t>
      </w:r>
      <w:r w:rsidRPr="00C12B35">
        <w:t>основной</w:t>
      </w:r>
      <w:r w:rsidR="00685CB7">
        <w:t xml:space="preserve"> </w:t>
      </w:r>
      <w:r w:rsidRPr="00C12B35">
        <w:t>образовательной</w:t>
      </w:r>
      <w:r w:rsidR="00685CB7">
        <w:t xml:space="preserve"> </w:t>
      </w:r>
      <w:r w:rsidRPr="00C12B35">
        <w:t>программы</w:t>
      </w:r>
      <w:r w:rsidR="00685CB7">
        <w:t xml:space="preserve"> </w:t>
      </w:r>
      <w:r w:rsidRPr="00C12B35">
        <w:t>начального</w:t>
      </w:r>
      <w:r w:rsidR="00685CB7">
        <w:t xml:space="preserve"> </w:t>
      </w:r>
      <w:r w:rsidRPr="00C12B35">
        <w:t>общего</w:t>
      </w:r>
      <w:r w:rsidR="00685CB7">
        <w:t xml:space="preserve"> </w:t>
      </w:r>
      <w:r w:rsidRPr="00C12B35">
        <w:t>образован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их</w:t>
      </w:r>
      <w:r w:rsidR="00685CB7">
        <w:t xml:space="preserve"> </w:t>
      </w:r>
      <w:r w:rsidRPr="00C12B35">
        <w:t>интеграции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организации,</w:t>
      </w:r>
      <w:r w:rsidR="00685CB7">
        <w:t xml:space="preserve"> </w:t>
      </w:r>
      <w:r w:rsidRPr="00C12B35">
        <w:t>осуществляющей</w:t>
      </w:r>
      <w:r w:rsidR="00685CB7">
        <w:t xml:space="preserve"> </w:t>
      </w:r>
      <w:r w:rsidRPr="00C12B35">
        <w:t>образовательную</w:t>
      </w:r>
      <w:r w:rsidR="00685CB7">
        <w:t xml:space="preserve"> </w:t>
      </w:r>
      <w:r w:rsidRPr="00C12B35">
        <w:t>деятельность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3"/>
        </w:numPr>
        <w:ind w:left="426" w:hanging="426"/>
      </w:pPr>
      <w:r w:rsidRPr="00C12B35">
        <w:t>создание</w:t>
      </w:r>
      <w:r w:rsidR="00685CB7">
        <w:t xml:space="preserve"> </w:t>
      </w:r>
      <w:r w:rsidRPr="00C12B35">
        <w:t>системы</w:t>
      </w:r>
      <w:r w:rsidR="00685CB7">
        <w:t xml:space="preserve"> </w:t>
      </w:r>
      <w:r w:rsidRPr="00C12B35">
        <w:t>комплексной</w:t>
      </w:r>
      <w:r w:rsidR="00685CB7">
        <w:t xml:space="preserve"> </w:t>
      </w:r>
      <w:r w:rsidRPr="00C12B35">
        <w:t>помощи</w:t>
      </w:r>
      <w:r w:rsidR="00685CB7">
        <w:t xml:space="preserve"> </w:t>
      </w:r>
      <w:r w:rsidRPr="00C12B35">
        <w:t>детям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граниченными</w:t>
      </w:r>
      <w:r w:rsidR="00685CB7">
        <w:t xml:space="preserve"> </w:t>
      </w:r>
      <w:r w:rsidRPr="00C12B35">
        <w:t>возможностями</w:t>
      </w:r>
      <w:r w:rsidR="00685CB7">
        <w:t xml:space="preserve"> </w:t>
      </w:r>
      <w:r w:rsidRPr="00C12B35">
        <w:t>здоровья</w:t>
      </w:r>
      <w:r w:rsidR="00685CB7">
        <w:t xml:space="preserve"> </w:t>
      </w:r>
      <w:r w:rsidRPr="00C12B35">
        <w:t>(ОВЗ</w:t>
      </w:r>
      <w:r w:rsidR="00685CB7">
        <w:t xml:space="preserve"> </w:t>
      </w:r>
      <w:r w:rsidRPr="00C12B35">
        <w:t>–</w:t>
      </w:r>
      <w:r w:rsidR="00685CB7">
        <w:t xml:space="preserve"> </w:t>
      </w:r>
      <w:r w:rsidRPr="00C12B35">
        <w:t>далее</w:t>
      </w:r>
      <w:r w:rsidR="00685CB7">
        <w:t xml:space="preserve"> </w:t>
      </w:r>
      <w:r w:rsidRPr="00C12B35">
        <w:t>по</w:t>
      </w:r>
      <w:r w:rsidR="00685CB7">
        <w:t xml:space="preserve"> </w:t>
      </w:r>
      <w:r w:rsidRPr="00C12B35">
        <w:t>тексту)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освоении</w:t>
      </w:r>
      <w:r w:rsidR="00685CB7">
        <w:t xml:space="preserve"> </w:t>
      </w:r>
      <w:r w:rsidRPr="00C12B35">
        <w:t>основной</w:t>
      </w:r>
      <w:r w:rsidR="00685CB7">
        <w:t xml:space="preserve"> </w:t>
      </w:r>
      <w:r w:rsidRPr="00C12B35">
        <w:t>образовательной</w:t>
      </w:r>
      <w:r w:rsidR="00685CB7">
        <w:t xml:space="preserve"> </w:t>
      </w:r>
      <w:r w:rsidRPr="00C12B35">
        <w:t>программы</w:t>
      </w:r>
      <w:r w:rsidR="00685CB7">
        <w:t xml:space="preserve"> </w:t>
      </w:r>
      <w:r w:rsidRPr="00C12B35">
        <w:t>начального</w:t>
      </w:r>
      <w:r w:rsidR="00685CB7">
        <w:t xml:space="preserve"> </w:t>
      </w:r>
      <w:r w:rsidRPr="00C12B35">
        <w:t>общего</w:t>
      </w:r>
      <w:r w:rsidR="00685CB7">
        <w:t xml:space="preserve"> </w:t>
      </w:r>
      <w:r w:rsidRPr="00C12B35">
        <w:t>образования,</w:t>
      </w:r>
      <w:r w:rsidR="00685CB7">
        <w:t xml:space="preserve"> </w:t>
      </w:r>
      <w:r w:rsidRPr="00C12B35">
        <w:t>коррекцию</w:t>
      </w:r>
      <w:r w:rsidR="00685CB7">
        <w:t xml:space="preserve"> </w:t>
      </w:r>
      <w:r w:rsidRPr="00C12B35">
        <w:t>недостатков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физическом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(или)</w:t>
      </w:r>
      <w:r w:rsidR="00685CB7">
        <w:t xml:space="preserve"> </w:t>
      </w:r>
      <w:r w:rsidRPr="00C12B35">
        <w:t>психическом</w:t>
      </w:r>
      <w:r w:rsidR="00685CB7">
        <w:t xml:space="preserve"> </w:t>
      </w:r>
      <w:r w:rsidRPr="00C12B35">
        <w:t>развитии</w:t>
      </w:r>
      <w:r w:rsidR="00685CB7">
        <w:t xml:space="preserve"> </w:t>
      </w:r>
      <w:r w:rsidRPr="00C12B35">
        <w:t>обуча</w:t>
      </w:r>
      <w:r w:rsidRPr="00C12B35">
        <w:t>ю</w:t>
      </w:r>
      <w:r w:rsidRPr="00C12B35">
        <w:t>щихся,</w:t>
      </w:r>
      <w:r w:rsidR="00685CB7">
        <w:t xml:space="preserve"> </w:t>
      </w:r>
      <w:r w:rsidRPr="00C12B35">
        <w:t>их</w:t>
      </w:r>
      <w:r w:rsidR="00685CB7">
        <w:t xml:space="preserve"> </w:t>
      </w:r>
      <w:r w:rsidRPr="00C12B35">
        <w:t>социальную</w:t>
      </w:r>
      <w:r w:rsidR="00685CB7">
        <w:t xml:space="preserve"> </w:t>
      </w:r>
      <w:r w:rsidRPr="00C12B35">
        <w:t>адаптацию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/>
      </w:pPr>
      <w:r w:rsidRPr="00C12B35">
        <w:t>Дети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</w:t>
      </w:r>
      <w:r w:rsidR="00685CB7">
        <w:t xml:space="preserve"> </w:t>
      </w:r>
      <w:r w:rsidRPr="00C12B35">
        <w:t>—</w:t>
      </w:r>
      <w:r w:rsidR="00685CB7">
        <w:t xml:space="preserve"> </w:t>
      </w:r>
      <w:r w:rsidRPr="00C12B35">
        <w:t>дети,</w:t>
      </w:r>
      <w:r w:rsidR="00685CB7">
        <w:t xml:space="preserve"> </w:t>
      </w:r>
      <w:r w:rsidRPr="00C12B35">
        <w:t>состояние</w:t>
      </w:r>
      <w:r w:rsidR="00685CB7">
        <w:t xml:space="preserve"> </w:t>
      </w:r>
      <w:r w:rsidRPr="00C12B35">
        <w:t>здоровья</w:t>
      </w:r>
      <w:r w:rsidR="00685CB7">
        <w:t xml:space="preserve"> </w:t>
      </w:r>
      <w:r w:rsidRPr="00C12B35">
        <w:t>которых</w:t>
      </w:r>
      <w:r w:rsidR="00685CB7">
        <w:t xml:space="preserve"> </w:t>
      </w:r>
      <w:r w:rsidRPr="00C12B35">
        <w:t>препятствует</w:t>
      </w:r>
      <w:r w:rsidR="00685CB7">
        <w:t xml:space="preserve"> </w:t>
      </w:r>
      <w:r w:rsidRPr="00C12B35">
        <w:t>освоению</w:t>
      </w:r>
      <w:r w:rsidR="00685CB7">
        <w:t xml:space="preserve"> </w:t>
      </w:r>
      <w:r w:rsidRPr="00C12B35">
        <w:t>образовательных</w:t>
      </w:r>
      <w:r w:rsidR="00685CB7">
        <w:t xml:space="preserve"> </w:t>
      </w:r>
      <w:r w:rsidRPr="00C12B35">
        <w:t>программ</w:t>
      </w:r>
      <w:r w:rsidR="00685CB7">
        <w:t xml:space="preserve"> </w:t>
      </w:r>
      <w:r w:rsidRPr="00C12B35">
        <w:t>общего</w:t>
      </w:r>
      <w:r w:rsidR="00685CB7">
        <w:t xml:space="preserve"> </w:t>
      </w:r>
      <w:r w:rsidRPr="00C12B35">
        <w:t>образования</w:t>
      </w:r>
      <w:r w:rsidR="00685CB7">
        <w:t xml:space="preserve"> </w:t>
      </w:r>
      <w:r w:rsidRPr="00C12B35">
        <w:t>вне</w:t>
      </w:r>
      <w:r w:rsidR="00685CB7">
        <w:t xml:space="preserve"> </w:t>
      </w:r>
      <w:r w:rsidRPr="00C12B35">
        <w:t>специальных</w:t>
      </w:r>
      <w:r w:rsidR="00685CB7">
        <w:t xml:space="preserve"> </w:t>
      </w:r>
      <w:r w:rsidRPr="00C12B35">
        <w:t>условий</w:t>
      </w:r>
      <w:r w:rsidR="00685CB7">
        <w:t xml:space="preserve"> </w:t>
      </w:r>
      <w:r w:rsidRPr="00C12B35">
        <w:t>обучен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воспитания,</w:t>
      </w:r>
      <w:r w:rsidR="00685CB7">
        <w:t xml:space="preserve"> </w:t>
      </w:r>
      <w:r w:rsidRPr="00C12B35">
        <w:t>т.</w:t>
      </w:r>
      <w:r w:rsidR="00685CB7">
        <w:t xml:space="preserve"> </w:t>
      </w:r>
      <w:r w:rsidRPr="00C12B35">
        <w:t>е.</w:t>
      </w:r>
      <w:r w:rsidR="00685CB7">
        <w:t xml:space="preserve"> </w:t>
      </w:r>
      <w:r w:rsidRPr="00C12B35">
        <w:t>это</w:t>
      </w:r>
      <w:r w:rsidR="00685CB7">
        <w:t xml:space="preserve"> </w:t>
      </w:r>
      <w:r w:rsidRPr="00C12B35">
        <w:t>дети-инвалиды,</w:t>
      </w:r>
      <w:r w:rsidR="00685CB7">
        <w:t xml:space="preserve"> </w:t>
      </w:r>
      <w:r w:rsidRPr="00C12B35">
        <w:t>либо</w:t>
      </w:r>
      <w:r w:rsidR="00685CB7">
        <w:t xml:space="preserve"> </w:t>
      </w:r>
      <w:r w:rsidRPr="00C12B35">
        <w:t>другие</w:t>
      </w:r>
      <w:r w:rsidR="00685CB7">
        <w:t xml:space="preserve"> </w:t>
      </w:r>
      <w:r w:rsidRPr="00C12B35">
        <w:t>дети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возрасте</w:t>
      </w:r>
      <w:r w:rsidR="00685CB7">
        <w:t xml:space="preserve"> </w:t>
      </w:r>
      <w:r w:rsidRPr="00C12B35">
        <w:t>до</w:t>
      </w:r>
      <w:r w:rsidR="00685CB7">
        <w:t xml:space="preserve"> </w:t>
      </w:r>
      <w:r w:rsidRPr="00C12B35">
        <w:t>18</w:t>
      </w:r>
      <w:r w:rsidR="00685CB7">
        <w:t xml:space="preserve"> </w:t>
      </w:r>
      <w:r w:rsidRPr="00C12B35">
        <w:t>лет,</w:t>
      </w:r>
      <w:r w:rsidR="00685CB7">
        <w:t xml:space="preserve"> </w:t>
      </w:r>
      <w:r w:rsidRPr="00C12B35">
        <w:t>не</w:t>
      </w:r>
      <w:r w:rsidR="00685CB7">
        <w:t xml:space="preserve"> </w:t>
      </w:r>
      <w:r w:rsidRPr="00C12B35">
        <w:t>признанные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установленном</w:t>
      </w:r>
      <w:r w:rsidR="00685CB7">
        <w:t xml:space="preserve"> </w:t>
      </w:r>
      <w:r w:rsidRPr="00C12B35">
        <w:t>порядке</w:t>
      </w:r>
      <w:r w:rsidR="00685CB7">
        <w:t xml:space="preserve"> </w:t>
      </w:r>
      <w:r w:rsidRPr="00C12B35">
        <w:t>детьми-</w:t>
      </w:r>
      <w:r w:rsidRPr="00C12B35">
        <w:lastRenderedPageBreak/>
        <w:t>инвалидами,</w:t>
      </w:r>
      <w:r w:rsidR="00685CB7">
        <w:t xml:space="preserve"> </w:t>
      </w:r>
      <w:r w:rsidRPr="00C12B35">
        <w:t>но</w:t>
      </w:r>
      <w:r w:rsidR="00685CB7">
        <w:t xml:space="preserve"> </w:t>
      </w:r>
      <w:r w:rsidRPr="00C12B35">
        <w:t>имеющие</w:t>
      </w:r>
      <w:r w:rsidR="00685CB7">
        <w:t xml:space="preserve"> </w:t>
      </w:r>
      <w:r w:rsidRPr="00C12B35">
        <w:t>временные</w:t>
      </w:r>
      <w:r w:rsidR="00685CB7">
        <w:t xml:space="preserve"> </w:t>
      </w:r>
      <w:r w:rsidRPr="00C12B35">
        <w:t>или</w:t>
      </w:r>
      <w:r w:rsidR="00685CB7">
        <w:t xml:space="preserve"> </w:t>
      </w:r>
      <w:r w:rsidRPr="00C12B35">
        <w:t>постоянные</w:t>
      </w:r>
      <w:r w:rsidR="00685CB7">
        <w:t xml:space="preserve"> </w:t>
      </w:r>
      <w:r w:rsidRPr="00C12B35">
        <w:t>отклонения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физическом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(или)</w:t>
      </w:r>
      <w:r w:rsidR="00685CB7">
        <w:t xml:space="preserve"> </w:t>
      </w:r>
      <w:r w:rsidRPr="00C12B35">
        <w:t>психич</w:t>
      </w:r>
      <w:r w:rsidRPr="00C12B35">
        <w:t>е</w:t>
      </w:r>
      <w:r w:rsidRPr="00C12B35">
        <w:t>ском</w:t>
      </w:r>
      <w:r w:rsidR="00685CB7">
        <w:t xml:space="preserve"> </w:t>
      </w:r>
      <w:r w:rsidRPr="00C12B35">
        <w:t>развитии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нуждающиеся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создании</w:t>
      </w:r>
      <w:r w:rsidR="00685CB7">
        <w:t xml:space="preserve"> </w:t>
      </w:r>
      <w:r w:rsidRPr="00C12B35">
        <w:t>специальных</w:t>
      </w:r>
      <w:r w:rsidR="00685CB7">
        <w:t xml:space="preserve"> </w:t>
      </w:r>
      <w:r w:rsidRPr="00C12B35">
        <w:t>условий</w:t>
      </w:r>
      <w:r w:rsidR="00685CB7">
        <w:t xml:space="preserve"> </w:t>
      </w:r>
      <w:r w:rsidRPr="00C12B35">
        <w:t>обучен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воспитания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/>
      </w:pPr>
      <w:r w:rsidRPr="00C12B35">
        <w:t>Дети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</w:t>
      </w:r>
      <w:r w:rsidR="00685CB7">
        <w:t xml:space="preserve"> </w:t>
      </w:r>
      <w:r w:rsidRPr="00C12B35">
        <w:t>могут</w:t>
      </w:r>
      <w:r w:rsidR="00685CB7">
        <w:t xml:space="preserve"> </w:t>
      </w:r>
      <w:r w:rsidRPr="00C12B35">
        <w:t>иметь</w:t>
      </w:r>
      <w:r w:rsidR="00685CB7">
        <w:t xml:space="preserve"> </w:t>
      </w:r>
      <w:r w:rsidRPr="00C12B35">
        <w:t>разные</w:t>
      </w:r>
      <w:r w:rsidR="00685CB7">
        <w:t xml:space="preserve"> </w:t>
      </w:r>
      <w:r w:rsidRPr="00C12B35">
        <w:t>по</w:t>
      </w:r>
      <w:r w:rsidR="00685CB7">
        <w:t xml:space="preserve"> </w:t>
      </w:r>
      <w:r w:rsidRPr="00C12B35">
        <w:t>характеру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степени</w:t>
      </w:r>
      <w:r w:rsidR="00685CB7">
        <w:t xml:space="preserve"> </w:t>
      </w:r>
      <w:r w:rsidRPr="00C12B35">
        <w:t>выраженности</w:t>
      </w:r>
      <w:r w:rsidR="00685CB7">
        <w:t xml:space="preserve"> </w:t>
      </w:r>
      <w:r w:rsidRPr="00C12B35">
        <w:t>нарушения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физическом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(или)</w:t>
      </w:r>
      <w:r w:rsidR="00685CB7">
        <w:t xml:space="preserve"> </w:t>
      </w:r>
      <w:r w:rsidRPr="00C12B35">
        <w:t>психическом</w:t>
      </w:r>
      <w:r w:rsidR="00685CB7">
        <w:t xml:space="preserve"> </w:t>
      </w:r>
      <w:r w:rsidRPr="00C12B35">
        <w:t>развитии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диапазоне</w:t>
      </w:r>
      <w:r w:rsidR="00685CB7">
        <w:t xml:space="preserve"> </w:t>
      </w:r>
      <w:r w:rsidRPr="00C12B35">
        <w:t>от</w:t>
      </w:r>
      <w:r w:rsidR="00685CB7">
        <w:t xml:space="preserve"> </w:t>
      </w:r>
      <w:r w:rsidRPr="00C12B35">
        <w:t>временных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легкоустранимых</w:t>
      </w:r>
      <w:r w:rsidR="00685CB7">
        <w:t xml:space="preserve"> </w:t>
      </w:r>
      <w:r w:rsidRPr="00C12B35">
        <w:t>трудностей</w:t>
      </w:r>
      <w:r w:rsidR="00685CB7">
        <w:t xml:space="preserve"> </w:t>
      </w:r>
      <w:r w:rsidRPr="00C12B35">
        <w:t>до</w:t>
      </w:r>
      <w:r w:rsidR="00685CB7">
        <w:t xml:space="preserve"> </w:t>
      </w:r>
      <w:r w:rsidRPr="00C12B35">
        <w:t>постоянных</w:t>
      </w:r>
      <w:r w:rsidR="00685CB7">
        <w:t xml:space="preserve"> </w:t>
      </w:r>
      <w:r w:rsidRPr="00C12B35">
        <w:t>отклонений,</w:t>
      </w:r>
      <w:r w:rsidR="00685CB7">
        <w:t xml:space="preserve"> </w:t>
      </w:r>
      <w:r w:rsidRPr="00C12B35">
        <w:t>требующих</w:t>
      </w:r>
      <w:r w:rsidR="00685CB7">
        <w:t xml:space="preserve"> </w:t>
      </w:r>
      <w:r w:rsidRPr="00C12B35">
        <w:t>адаптированной</w:t>
      </w:r>
      <w:r w:rsidR="00685CB7">
        <w:t xml:space="preserve"> </w:t>
      </w:r>
      <w:r w:rsidRPr="00C12B35">
        <w:t>к</w:t>
      </w:r>
      <w:r w:rsidR="00685CB7">
        <w:t xml:space="preserve"> </w:t>
      </w:r>
      <w:r w:rsidRPr="00C12B35">
        <w:t>их</w:t>
      </w:r>
      <w:r w:rsidR="00685CB7">
        <w:t xml:space="preserve"> </w:t>
      </w:r>
      <w:r w:rsidRPr="00C12B35">
        <w:t>возможностям</w:t>
      </w:r>
      <w:r w:rsidR="00685CB7">
        <w:t xml:space="preserve"> </w:t>
      </w:r>
      <w:r w:rsidRPr="00C12B35">
        <w:t>программы</w:t>
      </w:r>
      <w:r w:rsidR="00685CB7">
        <w:t xml:space="preserve"> </w:t>
      </w:r>
      <w:r w:rsidRPr="00C12B35">
        <w:t>обучения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/>
      </w:pPr>
      <w:r w:rsidRPr="00C12B35">
        <w:t>Программа</w:t>
      </w:r>
      <w:r w:rsidR="00685CB7">
        <w:t xml:space="preserve"> </w:t>
      </w:r>
      <w:r w:rsidRPr="00C12B35">
        <w:t>коррекционной</w:t>
      </w:r>
      <w:r w:rsidR="00685CB7">
        <w:t xml:space="preserve"> </w:t>
      </w:r>
      <w:r w:rsidRPr="00C12B35">
        <w:t>работы</w:t>
      </w:r>
      <w:r w:rsidR="00685CB7">
        <w:t xml:space="preserve"> </w:t>
      </w:r>
      <w:r w:rsidRPr="00C12B35">
        <w:t>предусматривает</w:t>
      </w:r>
      <w:r w:rsidR="00685CB7">
        <w:t xml:space="preserve"> </w:t>
      </w:r>
      <w:r w:rsidRPr="00C12B35">
        <w:t>создание</w:t>
      </w:r>
      <w:r w:rsidR="00685CB7">
        <w:t xml:space="preserve"> </w:t>
      </w:r>
      <w:r w:rsidRPr="00C12B35">
        <w:t>специальных</w:t>
      </w:r>
      <w:r w:rsidR="00685CB7">
        <w:t xml:space="preserve"> </w:t>
      </w:r>
      <w:r w:rsidRPr="00C12B35">
        <w:t>условий</w:t>
      </w:r>
      <w:r w:rsidR="00685CB7">
        <w:t xml:space="preserve"> </w:t>
      </w:r>
      <w:r w:rsidRPr="00C12B35">
        <w:t>обуч</w:t>
      </w:r>
      <w:r w:rsidRPr="00C12B35">
        <w:t>е</w:t>
      </w:r>
      <w:r w:rsidRPr="00C12B35">
        <w:t>н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воспитания,</w:t>
      </w:r>
      <w:r w:rsidR="00685CB7">
        <w:t xml:space="preserve"> </w:t>
      </w:r>
      <w:r w:rsidRPr="00C12B35">
        <w:t>позволяющих</w:t>
      </w:r>
      <w:r w:rsidR="00685CB7">
        <w:t xml:space="preserve"> </w:t>
      </w:r>
      <w:r w:rsidRPr="00C12B35">
        <w:t>учитывать</w:t>
      </w:r>
      <w:r w:rsidR="00685CB7">
        <w:t xml:space="preserve"> </w:t>
      </w:r>
      <w:r w:rsidRPr="00C12B35">
        <w:t>особые</w:t>
      </w:r>
      <w:r w:rsidR="00685CB7">
        <w:t xml:space="preserve"> </w:t>
      </w:r>
      <w:r w:rsidRPr="00C12B35">
        <w:t>образовательные</w:t>
      </w:r>
      <w:r w:rsidR="00685CB7">
        <w:t xml:space="preserve"> </w:t>
      </w:r>
      <w:r w:rsidRPr="00C12B35">
        <w:t>потребности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</w:t>
      </w:r>
      <w:r w:rsidR="00685CB7">
        <w:t xml:space="preserve"> </w:t>
      </w:r>
      <w:r w:rsidRPr="00C12B35">
        <w:t>посредством</w:t>
      </w:r>
      <w:r w:rsidR="00685CB7">
        <w:t xml:space="preserve"> </w:t>
      </w:r>
      <w:r w:rsidRPr="00C12B35">
        <w:t>индивидуализации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дифференциации</w:t>
      </w:r>
      <w:r w:rsidR="00685CB7">
        <w:t xml:space="preserve"> </w:t>
      </w:r>
      <w:r w:rsidRPr="00C12B35">
        <w:t>образовательного</w:t>
      </w:r>
      <w:r w:rsidR="00685CB7">
        <w:t xml:space="preserve"> </w:t>
      </w:r>
      <w:r w:rsidRPr="00C12B35">
        <w:t>процесса.</w:t>
      </w:r>
      <w:r w:rsidR="00685CB7">
        <w:t xml:space="preserve"> </w:t>
      </w:r>
      <w:r w:rsidRPr="00C12B35">
        <w:t>Программа</w:t>
      </w:r>
      <w:r w:rsidR="00685CB7">
        <w:t xml:space="preserve"> </w:t>
      </w:r>
      <w:r w:rsidRPr="00C12B35">
        <w:t>коррекционной</w:t>
      </w:r>
      <w:r w:rsidR="00685CB7">
        <w:t xml:space="preserve"> </w:t>
      </w:r>
      <w:r w:rsidRPr="00C12B35">
        <w:t>работы</w:t>
      </w:r>
      <w:r w:rsidR="00685CB7">
        <w:t xml:space="preserve"> </w:t>
      </w:r>
      <w:r w:rsidRPr="00C12B35">
        <w:t>предусматривает</w:t>
      </w:r>
      <w:r w:rsidR="00685CB7">
        <w:t xml:space="preserve"> </w:t>
      </w:r>
      <w:r w:rsidRPr="00C12B35">
        <w:t>как</w:t>
      </w:r>
      <w:r w:rsidR="00685CB7">
        <w:t xml:space="preserve"> </w:t>
      </w:r>
      <w:r w:rsidRPr="00C12B35">
        <w:t>вариативные</w:t>
      </w:r>
      <w:r w:rsidR="00685CB7">
        <w:t xml:space="preserve"> </w:t>
      </w:r>
      <w:r w:rsidRPr="00C12B35">
        <w:t>формы</w:t>
      </w:r>
      <w:r w:rsidR="00685CB7">
        <w:t xml:space="preserve"> </w:t>
      </w:r>
      <w:r w:rsidRPr="00C12B35">
        <w:t>образования,</w:t>
      </w:r>
      <w:r w:rsidR="00685CB7">
        <w:t xml:space="preserve"> </w:t>
      </w:r>
      <w:r w:rsidRPr="00C12B35">
        <w:t>так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различные</w:t>
      </w:r>
      <w:r w:rsidR="00685CB7">
        <w:t xml:space="preserve"> </w:t>
      </w:r>
      <w:r w:rsidRPr="00C12B35">
        <w:t>варианты</w:t>
      </w:r>
      <w:r w:rsidR="00685CB7">
        <w:t xml:space="preserve"> </w:t>
      </w:r>
      <w:r w:rsidRPr="00C12B35">
        <w:t>специального</w:t>
      </w:r>
      <w:r w:rsidR="00685CB7">
        <w:t xml:space="preserve"> </w:t>
      </w:r>
      <w:r w:rsidRPr="00C12B35">
        <w:t>сопровождения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граниченными</w:t>
      </w:r>
      <w:r w:rsidR="00685CB7">
        <w:t xml:space="preserve"> </w:t>
      </w:r>
      <w:r w:rsidRPr="00C12B35">
        <w:t>возможностями</w:t>
      </w:r>
      <w:r w:rsidR="00685CB7">
        <w:t xml:space="preserve"> </w:t>
      </w:r>
      <w:r w:rsidRPr="00C12B35">
        <w:t>здоровья.</w:t>
      </w:r>
      <w:r w:rsidR="00685CB7">
        <w:t xml:space="preserve"> </w:t>
      </w:r>
      <w:r w:rsidRPr="00C12B35">
        <w:t>Это</w:t>
      </w:r>
      <w:r w:rsidR="00685CB7">
        <w:t xml:space="preserve"> </w:t>
      </w:r>
      <w:r w:rsidRPr="00C12B35">
        <w:t>могут</w:t>
      </w:r>
      <w:r w:rsidR="00685CB7">
        <w:t xml:space="preserve"> </w:t>
      </w:r>
      <w:r w:rsidRPr="00C12B35">
        <w:t>быть</w:t>
      </w:r>
      <w:r w:rsidR="00685CB7">
        <w:t xml:space="preserve"> </w:t>
      </w:r>
      <w:r w:rsidRPr="00C12B35">
        <w:t>формы</w:t>
      </w:r>
      <w:r w:rsidR="00685CB7">
        <w:t xml:space="preserve"> </w:t>
      </w:r>
      <w:r w:rsidRPr="00C12B35">
        <w:t>обучения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общеобразовательном</w:t>
      </w:r>
      <w:r w:rsidR="00685CB7">
        <w:t xml:space="preserve"> </w:t>
      </w:r>
      <w:r w:rsidRPr="00C12B35">
        <w:t>классе</w:t>
      </w:r>
      <w:r w:rsidR="00685CB7">
        <w:t xml:space="preserve"> </w:t>
      </w:r>
      <w:r w:rsidRPr="00C12B35">
        <w:t>или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отдельных</w:t>
      </w:r>
      <w:r w:rsidR="00685CB7">
        <w:t xml:space="preserve"> </w:t>
      </w:r>
      <w:r w:rsidRPr="00C12B35">
        <w:t>классах</w:t>
      </w:r>
      <w:r w:rsidR="00685CB7">
        <w:t xml:space="preserve"> </w:t>
      </w:r>
      <w:r w:rsidRPr="00C12B35">
        <w:t>или</w:t>
      </w:r>
      <w:r w:rsidR="00685CB7">
        <w:t xml:space="preserve"> </w:t>
      </w:r>
      <w:r w:rsidRPr="00C12B35">
        <w:t>отдельных</w:t>
      </w:r>
      <w:r w:rsidR="00685CB7">
        <w:t xml:space="preserve"> </w:t>
      </w:r>
      <w:r w:rsidRPr="00C12B35">
        <w:t>организациях,</w:t>
      </w:r>
      <w:r w:rsidR="00685CB7">
        <w:t xml:space="preserve"> </w:t>
      </w:r>
      <w:r w:rsidRPr="00C12B35">
        <w:t>осуществляющих</w:t>
      </w:r>
      <w:r w:rsidR="00685CB7">
        <w:t xml:space="preserve"> </w:t>
      </w:r>
      <w:r w:rsidRPr="00C12B35">
        <w:t>образовательную</w:t>
      </w:r>
      <w:r w:rsidR="00685CB7">
        <w:t xml:space="preserve"> </w:t>
      </w:r>
      <w:r w:rsidRPr="00C12B35">
        <w:t>деятельность</w:t>
      </w:r>
      <w:r w:rsidR="00685CB7">
        <w:t xml:space="preserve"> </w:t>
      </w:r>
      <w:r w:rsidRPr="00C12B35">
        <w:t>по</w:t>
      </w:r>
      <w:r w:rsidR="00685CB7">
        <w:t xml:space="preserve"> </w:t>
      </w:r>
      <w:r w:rsidRPr="00C12B35">
        <w:t>адаптированным</w:t>
      </w:r>
      <w:r w:rsidR="00685CB7">
        <w:t xml:space="preserve"> </w:t>
      </w:r>
      <w:r w:rsidRPr="00C12B35">
        <w:t>образовательным</w:t>
      </w:r>
      <w:r w:rsidR="00685CB7">
        <w:t xml:space="preserve"> </w:t>
      </w:r>
      <w:r w:rsidRPr="00C12B35">
        <w:t>программам</w:t>
      </w:r>
      <w:r w:rsidR="00685CB7">
        <w:t xml:space="preserve"> </w:t>
      </w:r>
      <w:r w:rsidRPr="00C12B35">
        <w:t>или</w:t>
      </w:r>
      <w:r w:rsidR="00685CB7">
        <w:t xml:space="preserve"> </w:t>
      </w:r>
      <w:r w:rsidRPr="00C12B35">
        <w:t>по</w:t>
      </w:r>
      <w:r w:rsidR="00685CB7">
        <w:t xml:space="preserve"> </w:t>
      </w:r>
      <w:r w:rsidRPr="00C12B35">
        <w:t>индивидуальной</w:t>
      </w:r>
      <w:r w:rsidR="00685CB7">
        <w:t xml:space="preserve"> </w:t>
      </w:r>
      <w:r w:rsidRPr="00C12B35">
        <w:t>программе,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использованием</w:t>
      </w:r>
      <w:r w:rsidR="00685CB7">
        <w:t xml:space="preserve"> </w:t>
      </w:r>
      <w:r w:rsidRPr="00C12B35">
        <w:t>надомной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(или)</w:t>
      </w:r>
      <w:r w:rsidR="00685CB7">
        <w:t xml:space="preserve"> </w:t>
      </w:r>
      <w:r w:rsidRPr="00C12B35">
        <w:t>дистанционной</w:t>
      </w:r>
      <w:r w:rsidR="00685CB7">
        <w:t xml:space="preserve"> </w:t>
      </w:r>
      <w:r w:rsidRPr="00C12B35">
        <w:t>формы</w:t>
      </w:r>
      <w:r w:rsidR="00685CB7">
        <w:t xml:space="preserve"> </w:t>
      </w:r>
      <w:r w:rsidRPr="00C12B35">
        <w:t>обучения.</w:t>
      </w:r>
      <w:r w:rsidR="00685CB7">
        <w:t xml:space="preserve"> </w:t>
      </w:r>
      <w:r w:rsidRPr="00C12B35">
        <w:t>Варьироваться</w:t>
      </w:r>
      <w:r w:rsidR="00685CB7">
        <w:t xml:space="preserve"> </w:t>
      </w:r>
      <w:r w:rsidRPr="00C12B35">
        <w:t>могут</w:t>
      </w:r>
      <w:r w:rsidR="00685CB7">
        <w:t xml:space="preserve"> </w:t>
      </w:r>
      <w:r w:rsidRPr="00C12B35">
        <w:t>степень</w:t>
      </w:r>
      <w:r w:rsidR="00685CB7">
        <w:t xml:space="preserve"> </w:t>
      </w:r>
      <w:r w:rsidRPr="00C12B35">
        <w:t>участия</w:t>
      </w:r>
      <w:r w:rsidR="00685CB7">
        <w:t xml:space="preserve"> </w:t>
      </w:r>
      <w:r w:rsidRPr="00C12B35">
        <w:t>специалистов</w:t>
      </w:r>
      <w:r w:rsidR="00685CB7">
        <w:t xml:space="preserve"> </w:t>
      </w:r>
      <w:r w:rsidRPr="00C12B35">
        <w:t>сопровожден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орг</w:t>
      </w:r>
      <w:r w:rsidRPr="00C12B35">
        <w:t>а</w:t>
      </w:r>
      <w:r w:rsidRPr="00C12B35">
        <w:t>низационные</w:t>
      </w:r>
      <w:r w:rsidR="00685CB7">
        <w:t xml:space="preserve"> </w:t>
      </w:r>
      <w:r w:rsidRPr="00C12B35">
        <w:t>формы</w:t>
      </w:r>
      <w:r w:rsidR="00685CB7">
        <w:t xml:space="preserve"> </w:t>
      </w:r>
      <w:r w:rsidRPr="00C12B35">
        <w:t>работы.</w:t>
      </w:r>
    </w:p>
    <w:p w:rsidR="00FC19A1" w:rsidRPr="00C12B35" w:rsidRDefault="00FC19A1" w:rsidP="00FC19A1">
      <w:pPr>
        <w:pStyle w:val="afe"/>
        <w:ind w:left="0"/>
      </w:pPr>
      <w:r w:rsidRPr="00C12B35">
        <w:rPr>
          <w:b/>
        </w:rPr>
        <w:t>Задачи</w:t>
      </w:r>
      <w:r w:rsidR="00685CB7">
        <w:rPr>
          <w:b/>
        </w:rPr>
        <w:t xml:space="preserve"> </w:t>
      </w:r>
      <w:r w:rsidRPr="00C12B35">
        <w:rPr>
          <w:b/>
        </w:rPr>
        <w:t>программы: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4"/>
        </w:numPr>
        <w:ind w:left="426"/>
      </w:pPr>
      <w:r w:rsidRPr="00C12B35">
        <w:t>своевременное</w:t>
      </w:r>
      <w:r w:rsidR="00685CB7">
        <w:t xml:space="preserve"> </w:t>
      </w:r>
      <w:r w:rsidRPr="00C12B35">
        <w:t>выявление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трудностями</w:t>
      </w:r>
      <w:r w:rsidR="00685CB7">
        <w:t xml:space="preserve"> </w:t>
      </w:r>
      <w:r w:rsidRPr="00C12B35">
        <w:t>адаптации,</w:t>
      </w:r>
      <w:r w:rsidR="00685CB7">
        <w:t xml:space="preserve"> </w:t>
      </w:r>
      <w:r w:rsidRPr="00C12B35">
        <w:t>обусловленными</w:t>
      </w:r>
      <w:r w:rsidR="00685CB7">
        <w:t xml:space="preserve"> </w:t>
      </w:r>
      <w:r w:rsidRPr="00C12B35">
        <w:t>ограниченными</w:t>
      </w:r>
      <w:r w:rsidR="00685CB7">
        <w:t xml:space="preserve"> </w:t>
      </w:r>
      <w:r w:rsidRPr="00C12B35">
        <w:t>возможностями</w:t>
      </w:r>
      <w:r w:rsidR="00685CB7">
        <w:t xml:space="preserve"> </w:t>
      </w:r>
      <w:r w:rsidRPr="00C12B35">
        <w:t>здоровья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4"/>
        </w:numPr>
        <w:ind w:left="426"/>
      </w:pPr>
      <w:r w:rsidRPr="00C12B35">
        <w:t>определение</w:t>
      </w:r>
      <w:r w:rsidR="00685CB7">
        <w:t xml:space="preserve"> </w:t>
      </w:r>
      <w:r w:rsidRPr="00C12B35">
        <w:t>особых</w:t>
      </w:r>
      <w:r w:rsidR="00685CB7">
        <w:t xml:space="preserve"> </w:t>
      </w:r>
      <w:r w:rsidRPr="00C12B35">
        <w:t>образовательных</w:t>
      </w:r>
      <w:r w:rsidR="00685CB7">
        <w:t xml:space="preserve"> </w:t>
      </w:r>
      <w:r w:rsidRPr="00C12B35">
        <w:t>потребностей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,</w:t>
      </w:r>
      <w:r w:rsidR="00685CB7">
        <w:t xml:space="preserve"> </w:t>
      </w:r>
      <w:r w:rsidRPr="00C12B35">
        <w:t>детей-инвалидов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4"/>
        </w:numPr>
        <w:ind w:left="426"/>
      </w:pPr>
      <w:r w:rsidRPr="00C12B35">
        <w:t>определение</w:t>
      </w:r>
      <w:r w:rsidR="00685CB7">
        <w:t xml:space="preserve"> </w:t>
      </w:r>
      <w:r w:rsidRPr="00C12B35">
        <w:t>особенностей</w:t>
      </w:r>
      <w:r w:rsidR="00685CB7">
        <w:t xml:space="preserve"> </w:t>
      </w:r>
      <w:r w:rsidRPr="00C12B35">
        <w:t>организации</w:t>
      </w:r>
      <w:r w:rsidR="00685CB7">
        <w:t xml:space="preserve"> </w:t>
      </w:r>
      <w:r w:rsidRPr="00C12B35">
        <w:t>образовательной</w:t>
      </w:r>
      <w:r w:rsidR="00685CB7">
        <w:t xml:space="preserve"> </w:t>
      </w:r>
      <w:r w:rsidRPr="00C12B35">
        <w:t>деятельности</w:t>
      </w:r>
      <w:r w:rsidR="00685CB7">
        <w:t xml:space="preserve"> </w:t>
      </w:r>
      <w:r w:rsidRPr="00C12B35">
        <w:t>для</w:t>
      </w:r>
      <w:r w:rsidR="00685CB7">
        <w:t xml:space="preserve"> </w:t>
      </w:r>
      <w:r w:rsidRPr="00C12B35">
        <w:t>рассматриваемой</w:t>
      </w:r>
      <w:r w:rsidR="00685CB7">
        <w:t xml:space="preserve"> </w:t>
      </w:r>
      <w:r w:rsidRPr="00C12B35">
        <w:t>категории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соответствии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индивидуальными</w:t>
      </w:r>
      <w:r w:rsidR="00685CB7">
        <w:t xml:space="preserve"> </w:t>
      </w:r>
      <w:r w:rsidRPr="00C12B35">
        <w:t>особенностями</w:t>
      </w:r>
      <w:r w:rsidR="00685CB7">
        <w:t xml:space="preserve"> </w:t>
      </w:r>
      <w:r w:rsidRPr="00C12B35">
        <w:t>каждого</w:t>
      </w:r>
      <w:r w:rsidR="00685CB7">
        <w:t xml:space="preserve"> </w:t>
      </w:r>
      <w:r w:rsidRPr="00C12B35">
        <w:t>ребенка,</w:t>
      </w:r>
      <w:r w:rsidR="00685CB7">
        <w:t xml:space="preserve"> </w:t>
      </w:r>
      <w:r w:rsidRPr="00C12B35">
        <w:t>стру</w:t>
      </w:r>
      <w:r w:rsidRPr="00C12B35">
        <w:t>к</w:t>
      </w:r>
      <w:r w:rsidRPr="00C12B35">
        <w:t>турой</w:t>
      </w:r>
      <w:r w:rsidR="00685CB7">
        <w:t xml:space="preserve"> </w:t>
      </w:r>
      <w:r w:rsidRPr="00C12B35">
        <w:t>нарушения</w:t>
      </w:r>
      <w:r w:rsidR="00685CB7">
        <w:t xml:space="preserve"> </w:t>
      </w:r>
      <w:r w:rsidRPr="00C12B35">
        <w:t>развит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степенью</w:t>
      </w:r>
      <w:r w:rsidR="00685CB7">
        <w:t xml:space="preserve"> </w:t>
      </w:r>
      <w:r w:rsidRPr="00C12B35">
        <w:t>его</w:t>
      </w:r>
      <w:r w:rsidR="00685CB7">
        <w:t xml:space="preserve"> </w:t>
      </w:r>
      <w:r w:rsidRPr="00C12B35">
        <w:t>выраженности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4"/>
        </w:numPr>
        <w:ind w:left="426"/>
      </w:pPr>
      <w:r w:rsidRPr="00C12B35">
        <w:t>создание</w:t>
      </w:r>
      <w:r w:rsidR="00685CB7">
        <w:t xml:space="preserve"> </w:t>
      </w:r>
      <w:r w:rsidRPr="00C12B35">
        <w:t>условий,</w:t>
      </w:r>
      <w:r w:rsidR="00685CB7">
        <w:t xml:space="preserve"> </w:t>
      </w:r>
      <w:r w:rsidRPr="00C12B35">
        <w:t>способствующих</w:t>
      </w:r>
      <w:r w:rsidR="00685CB7">
        <w:t xml:space="preserve"> </w:t>
      </w:r>
      <w:r w:rsidRPr="00C12B35">
        <w:t>освоению</w:t>
      </w:r>
      <w:r w:rsidR="00685CB7">
        <w:t xml:space="preserve"> </w:t>
      </w:r>
      <w:r w:rsidRPr="00C12B35">
        <w:t>детьми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</w:t>
      </w:r>
      <w:r w:rsidR="00685CB7">
        <w:t xml:space="preserve"> </w:t>
      </w:r>
      <w:r w:rsidRPr="00C12B35">
        <w:t>основной</w:t>
      </w:r>
      <w:r w:rsidR="00685CB7">
        <w:t xml:space="preserve"> </w:t>
      </w:r>
      <w:r w:rsidRPr="00C12B35">
        <w:t>образовательной</w:t>
      </w:r>
      <w:r w:rsidR="00685CB7">
        <w:t xml:space="preserve"> </w:t>
      </w:r>
      <w:r w:rsidRPr="00C12B35">
        <w:t>программы</w:t>
      </w:r>
      <w:r w:rsidR="00685CB7">
        <w:t xml:space="preserve"> </w:t>
      </w:r>
      <w:r w:rsidRPr="00C12B35">
        <w:t>начального</w:t>
      </w:r>
      <w:r w:rsidR="00685CB7">
        <w:t xml:space="preserve"> </w:t>
      </w:r>
      <w:r w:rsidRPr="00C12B35">
        <w:t>общего</w:t>
      </w:r>
      <w:r w:rsidR="00685CB7">
        <w:t xml:space="preserve"> </w:t>
      </w:r>
      <w:r w:rsidRPr="00C12B35">
        <w:t>образован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их</w:t>
      </w:r>
      <w:r w:rsidR="00685CB7">
        <w:t xml:space="preserve"> </w:t>
      </w:r>
      <w:r w:rsidRPr="00C12B35">
        <w:t>интеграции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образовательной</w:t>
      </w:r>
      <w:r w:rsidR="00685CB7">
        <w:t xml:space="preserve"> </w:t>
      </w:r>
      <w:r w:rsidRPr="00C12B35">
        <w:t>организации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4"/>
        </w:numPr>
        <w:ind w:left="426"/>
      </w:pPr>
      <w:r w:rsidRPr="00C12B35">
        <w:t>осуществление</w:t>
      </w:r>
      <w:r w:rsidR="00685CB7">
        <w:t xml:space="preserve"> </w:t>
      </w:r>
      <w:r w:rsidRPr="00C12B35">
        <w:t>индивидуально</w:t>
      </w:r>
      <w:r w:rsidR="00685CB7">
        <w:t xml:space="preserve"> </w:t>
      </w:r>
      <w:r w:rsidRPr="00C12B35">
        <w:t>ориентированной</w:t>
      </w:r>
      <w:r w:rsidR="00685CB7">
        <w:t xml:space="preserve"> </w:t>
      </w:r>
      <w:r w:rsidRPr="00C12B35">
        <w:t>психолого-медико-педагогической</w:t>
      </w:r>
      <w:r w:rsidR="00685CB7">
        <w:t xml:space="preserve"> </w:t>
      </w:r>
      <w:r w:rsidRPr="00C12B35">
        <w:t>помощи</w:t>
      </w:r>
      <w:r w:rsidR="00685CB7">
        <w:t xml:space="preserve"> </w:t>
      </w:r>
      <w:r w:rsidRPr="00C12B35">
        <w:t>детям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учетом</w:t>
      </w:r>
      <w:r w:rsidR="00685CB7">
        <w:t xml:space="preserve"> </w:t>
      </w:r>
      <w:r w:rsidRPr="00C12B35">
        <w:t>особенностей</w:t>
      </w:r>
      <w:r w:rsidR="00685CB7">
        <w:t xml:space="preserve"> </w:t>
      </w:r>
      <w:r w:rsidRPr="00C12B35">
        <w:t>психического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(или)</w:t>
      </w:r>
      <w:r w:rsidR="00685CB7">
        <w:t xml:space="preserve"> </w:t>
      </w:r>
      <w:r w:rsidRPr="00C12B35">
        <w:t>физического</w:t>
      </w:r>
      <w:r w:rsidR="00685CB7">
        <w:t xml:space="preserve"> </w:t>
      </w:r>
      <w:r w:rsidRPr="00C12B35">
        <w:t>развития,</w:t>
      </w:r>
      <w:r w:rsidR="00685CB7">
        <w:t xml:space="preserve"> </w:t>
      </w:r>
      <w:r w:rsidRPr="00C12B35">
        <w:t>индивидуальных</w:t>
      </w:r>
      <w:r w:rsidR="00685CB7">
        <w:t xml:space="preserve"> </w:t>
      </w:r>
      <w:r w:rsidRPr="00C12B35">
        <w:t>возможностей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(в</w:t>
      </w:r>
      <w:r w:rsidR="00685CB7">
        <w:t xml:space="preserve"> </w:t>
      </w:r>
      <w:r w:rsidRPr="00C12B35">
        <w:t>соответствии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рекомендациями</w:t>
      </w:r>
      <w:r w:rsidR="00685CB7">
        <w:t xml:space="preserve"> </w:t>
      </w:r>
      <w:r w:rsidRPr="00C12B35">
        <w:t>психолого-медико-педагогической</w:t>
      </w:r>
      <w:r w:rsidR="00685CB7">
        <w:t xml:space="preserve"> </w:t>
      </w:r>
      <w:r w:rsidRPr="00C12B35">
        <w:t>комиссии</w:t>
      </w:r>
      <w:r w:rsidR="00685CB7">
        <w:t xml:space="preserve"> </w:t>
      </w:r>
      <w:r w:rsidRPr="00C12B35">
        <w:t>–</w:t>
      </w:r>
      <w:r w:rsidR="00685CB7">
        <w:t xml:space="preserve"> </w:t>
      </w:r>
      <w:r w:rsidRPr="00C12B35">
        <w:t>ПМПК</w:t>
      </w:r>
      <w:r w:rsidR="00685CB7">
        <w:t xml:space="preserve"> </w:t>
      </w:r>
      <w:r w:rsidRPr="00C12B35">
        <w:t>далее</w:t>
      </w:r>
      <w:r w:rsidR="00685CB7">
        <w:t xml:space="preserve"> </w:t>
      </w:r>
      <w:r w:rsidRPr="00C12B35">
        <w:t>по</w:t>
      </w:r>
      <w:r w:rsidR="00685CB7">
        <w:t xml:space="preserve"> </w:t>
      </w:r>
      <w:r w:rsidRPr="00C12B35">
        <w:t>тексту)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4"/>
        </w:numPr>
        <w:ind w:left="426"/>
      </w:pPr>
      <w:r w:rsidRPr="00C12B35">
        <w:t>разработка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реализация</w:t>
      </w:r>
      <w:r w:rsidR="00685CB7">
        <w:t xml:space="preserve"> </w:t>
      </w:r>
      <w:r w:rsidRPr="00C12B35">
        <w:t>индивидуальных</w:t>
      </w:r>
      <w:r w:rsidR="00685CB7">
        <w:t xml:space="preserve"> </w:t>
      </w:r>
      <w:r w:rsidRPr="00C12B35">
        <w:t>учебных</w:t>
      </w:r>
      <w:r w:rsidR="00685CB7">
        <w:t xml:space="preserve"> </w:t>
      </w:r>
      <w:r w:rsidRPr="00C12B35">
        <w:t>планов,</w:t>
      </w:r>
      <w:r w:rsidR="00685CB7">
        <w:t xml:space="preserve"> </w:t>
      </w:r>
      <w:r w:rsidRPr="00C12B35">
        <w:t>организация</w:t>
      </w:r>
      <w:r w:rsidR="00685CB7">
        <w:t xml:space="preserve"> </w:t>
      </w:r>
      <w:r w:rsidRPr="00C12B35">
        <w:t>индивидуальных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(или)</w:t>
      </w:r>
      <w:r w:rsidR="00685CB7">
        <w:t xml:space="preserve"> </w:t>
      </w:r>
      <w:r w:rsidRPr="00C12B35">
        <w:t>групповых</w:t>
      </w:r>
      <w:r w:rsidR="00685CB7">
        <w:t xml:space="preserve"> </w:t>
      </w:r>
      <w:r w:rsidRPr="00C12B35">
        <w:t>занятий</w:t>
      </w:r>
      <w:r w:rsidR="00685CB7">
        <w:t xml:space="preserve"> </w:t>
      </w:r>
      <w:r w:rsidRPr="00C12B35">
        <w:t>для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выраженным</w:t>
      </w:r>
      <w:r w:rsidR="00685CB7">
        <w:t xml:space="preserve"> </w:t>
      </w:r>
      <w:r w:rsidRPr="00C12B35">
        <w:t>нарушением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физическом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(или)</w:t>
      </w:r>
      <w:r w:rsidR="00685CB7">
        <w:t xml:space="preserve"> </w:t>
      </w:r>
      <w:r w:rsidRPr="00C12B35">
        <w:t>психическом</w:t>
      </w:r>
      <w:r w:rsidR="00685CB7">
        <w:t xml:space="preserve"> </w:t>
      </w:r>
      <w:r w:rsidRPr="00C12B35">
        <w:t>развитии,</w:t>
      </w:r>
      <w:r w:rsidR="00685CB7">
        <w:t xml:space="preserve"> </w:t>
      </w:r>
      <w:r w:rsidRPr="00C12B35">
        <w:t>сопровождаемые</w:t>
      </w:r>
      <w:r w:rsidR="00685CB7">
        <w:t xml:space="preserve"> </w:t>
      </w:r>
      <w:r w:rsidRPr="00C12B35">
        <w:t>поддержкой</w:t>
      </w:r>
      <w:r w:rsidR="00685CB7">
        <w:t xml:space="preserve"> </w:t>
      </w:r>
      <w:r w:rsidRPr="00C12B35">
        <w:t>тьютора</w:t>
      </w:r>
      <w:r w:rsidR="00685CB7">
        <w:t xml:space="preserve"> </w:t>
      </w:r>
      <w:r w:rsidRPr="00C12B35">
        <w:t>образовательной</w:t>
      </w:r>
      <w:r w:rsidR="00685CB7">
        <w:t xml:space="preserve"> </w:t>
      </w:r>
      <w:r w:rsidRPr="00C12B35">
        <w:t>организации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4"/>
        </w:numPr>
        <w:ind w:left="426"/>
      </w:pPr>
      <w:r w:rsidRPr="00C12B35">
        <w:t>обеспечение</w:t>
      </w:r>
      <w:r w:rsidR="00685CB7">
        <w:t xml:space="preserve"> </w:t>
      </w:r>
      <w:r w:rsidRPr="00C12B35">
        <w:t>возможности</w:t>
      </w:r>
      <w:r w:rsidR="00685CB7">
        <w:t xml:space="preserve"> </w:t>
      </w:r>
      <w:r w:rsidRPr="00C12B35">
        <w:t>обучен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воспитания</w:t>
      </w:r>
      <w:r w:rsidR="00685CB7">
        <w:t xml:space="preserve"> </w:t>
      </w:r>
      <w:r w:rsidRPr="00C12B35">
        <w:t>по</w:t>
      </w:r>
      <w:r w:rsidR="00685CB7">
        <w:t xml:space="preserve"> </w:t>
      </w:r>
      <w:r w:rsidRPr="00C12B35">
        <w:t>дополнительным</w:t>
      </w:r>
      <w:r w:rsidR="00685CB7">
        <w:t xml:space="preserve"> </w:t>
      </w:r>
      <w:r w:rsidRPr="00C12B35">
        <w:t>образовательным</w:t>
      </w:r>
      <w:r w:rsidR="00685CB7">
        <w:t xml:space="preserve"> </w:t>
      </w:r>
      <w:r w:rsidRPr="00C12B35">
        <w:t>программам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получения</w:t>
      </w:r>
      <w:r w:rsidR="00685CB7">
        <w:t xml:space="preserve"> </w:t>
      </w:r>
      <w:r w:rsidRPr="00C12B35">
        <w:t>дополнительных</w:t>
      </w:r>
      <w:r w:rsidR="00685CB7">
        <w:t xml:space="preserve"> </w:t>
      </w:r>
      <w:r w:rsidRPr="00C12B35">
        <w:t>образовательных</w:t>
      </w:r>
      <w:r w:rsidR="00685CB7">
        <w:t xml:space="preserve"> </w:t>
      </w:r>
      <w:r w:rsidRPr="00C12B35">
        <w:t>коррекционных</w:t>
      </w:r>
      <w:r w:rsidR="00685CB7">
        <w:t xml:space="preserve"> </w:t>
      </w:r>
      <w:r w:rsidRPr="00C12B35">
        <w:t>услуг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4"/>
        </w:numPr>
        <w:ind w:left="426"/>
      </w:pPr>
      <w:r w:rsidRPr="00C12B35">
        <w:t>реализация</w:t>
      </w:r>
      <w:r w:rsidR="00685CB7">
        <w:t xml:space="preserve"> </w:t>
      </w:r>
      <w:r w:rsidRPr="00C12B35">
        <w:t>системы</w:t>
      </w:r>
      <w:r w:rsidR="00685CB7">
        <w:t xml:space="preserve"> </w:t>
      </w:r>
      <w:r w:rsidRPr="00C12B35">
        <w:t>мероприятий</w:t>
      </w:r>
      <w:r w:rsidR="00685CB7">
        <w:t xml:space="preserve"> </w:t>
      </w:r>
      <w:r w:rsidRPr="00C12B35">
        <w:t>по</w:t>
      </w:r>
      <w:r w:rsidR="00685CB7">
        <w:t xml:space="preserve"> </w:t>
      </w:r>
      <w:r w:rsidRPr="00C12B35">
        <w:t>социальной</w:t>
      </w:r>
      <w:r w:rsidR="00685CB7">
        <w:t xml:space="preserve"> </w:t>
      </w:r>
      <w:r w:rsidRPr="00C12B35">
        <w:t>адаптации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4"/>
        </w:numPr>
        <w:ind w:left="426"/>
      </w:pPr>
      <w:r w:rsidRPr="00C12B35">
        <w:t>оказание</w:t>
      </w:r>
      <w:r w:rsidR="00685CB7">
        <w:t xml:space="preserve"> </w:t>
      </w:r>
      <w:r w:rsidRPr="00C12B35">
        <w:t>родителям</w:t>
      </w:r>
      <w:r w:rsidR="00685CB7">
        <w:t xml:space="preserve"> </w:t>
      </w:r>
      <w:r w:rsidRPr="00C12B35">
        <w:t>(законным</w:t>
      </w:r>
      <w:r w:rsidR="00685CB7">
        <w:t xml:space="preserve"> </w:t>
      </w:r>
      <w:r w:rsidRPr="00C12B35">
        <w:t>представителям)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</w:t>
      </w:r>
      <w:r w:rsidR="00685CB7">
        <w:t xml:space="preserve"> </w:t>
      </w:r>
      <w:r w:rsidRPr="00C12B35">
        <w:t>консультативной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методической</w:t>
      </w:r>
      <w:r w:rsidR="00685CB7">
        <w:t xml:space="preserve"> </w:t>
      </w:r>
      <w:r w:rsidRPr="00C12B35">
        <w:t>помощи</w:t>
      </w:r>
      <w:r w:rsidR="00685CB7">
        <w:t xml:space="preserve"> </w:t>
      </w:r>
      <w:r w:rsidRPr="00C12B35">
        <w:t>по</w:t>
      </w:r>
      <w:r w:rsidR="00685CB7">
        <w:t xml:space="preserve"> </w:t>
      </w:r>
      <w:r w:rsidRPr="00C12B35">
        <w:t>медицинским,</w:t>
      </w:r>
      <w:r w:rsidR="00685CB7">
        <w:t xml:space="preserve"> </w:t>
      </w:r>
      <w:r w:rsidRPr="00C12B35">
        <w:t>социальным,</w:t>
      </w:r>
      <w:r w:rsidR="00685CB7">
        <w:t xml:space="preserve"> </w:t>
      </w:r>
      <w:r w:rsidRPr="00C12B35">
        <w:t>правовым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другим</w:t>
      </w:r>
      <w:r w:rsidR="00685CB7">
        <w:t xml:space="preserve"> </w:t>
      </w:r>
      <w:r w:rsidRPr="00C12B35">
        <w:t>вопросам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/>
      </w:pPr>
      <w:r w:rsidRPr="00C12B35">
        <w:rPr>
          <w:b/>
        </w:rPr>
        <w:t>Принципы</w:t>
      </w:r>
      <w:r w:rsidR="00685CB7">
        <w:rPr>
          <w:b/>
        </w:rPr>
        <w:t xml:space="preserve"> </w:t>
      </w:r>
      <w:r w:rsidRPr="00C12B35">
        <w:rPr>
          <w:b/>
        </w:rPr>
        <w:t>формирования</w:t>
      </w:r>
      <w:r w:rsidR="00685CB7">
        <w:rPr>
          <w:b/>
        </w:rPr>
        <w:t xml:space="preserve"> </w:t>
      </w:r>
      <w:r w:rsidRPr="00C12B35">
        <w:rPr>
          <w:b/>
        </w:rPr>
        <w:t>программы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/>
      </w:pPr>
      <w:r w:rsidRPr="00C12B35">
        <w:t>Соблюдение</w:t>
      </w:r>
      <w:r w:rsidR="00685CB7">
        <w:t xml:space="preserve"> </w:t>
      </w:r>
      <w:r w:rsidRPr="00C12B35">
        <w:t>интересов</w:t>
      </w:r>
      <w:r w:rsidR="00685CB7">
        <w:t xml:space="preserve"> </w:t>
      </w:r>
      <w:r w:rsidRPr="00C12B35">
        <w:t>ребенка.</w:t>
      </w:r>
      <w:r w:rsidR="00685CB7">
        <w:t xml:space="preserve"> </w:t>
      </w:r>
      <w:r w:rsidRPr="00C12B35">
        <w:t>Принцип</w:t>
      </w:r>
      <w:r w:rsidR="00685CB7">
        <w:t xml:space="preserve"> </w:t>
      </w:r>
      <w:r w:rsidRPr="00C12B35">
        <w:t>определяет</w:t>
      </w:r>
      <w:r w:rsidR="00685CB7">
        <w:t xml:space="preserve"> </w:t>
      </w:r>
      <w:r w:rsidRPr="00C12B35">
        <w:t>позицию</w:t>
      </w:r>
      <w:r w:rsidR="00685CB7">
        <w:t xml:space="preserve"> </w:t>
      </w:r>
      <w:r w:rsidRPr="00C12B35">
        <w:t>специалиста,</w:t>
      </w:r>
      <w:r w:rsidR="00685CB7">
        <w:t xml:space="preserve"> </w:t>
      </w:r>
      <w:r w:rsidRPr="00C12B35">
        <w:t>который</w:t>
      </w:r>
      <w:r w:rsidR="00685CB7">
        <w:t xml:space="preserve"> </w:t>
      </w:r>
      <w:r w:rsidRPr="00C12B35">
        <w:t>пр</w:t>
      </w:r>
      <w:r w:rsidRPr="00C12B35">
        <w:t>и</w:t>
      </w:r>
      <w:r w:rsidRPr="00C12B35">
        <w:t>зван</w:t>
      </w:r>
      <w:r w:rsidR="00685CB7">
        <w:t xml:space="preserve"> </w:t>
      </w:r>
      <w:r w:rsidRPr="00C12B35">
        <w:t>решать</w:t>
      </w:r>
      <w:r w:rsidR="00685CB7">
        <w:t xml:space="preserve"> </w:t>
      </w:r>
      <w:r w:rsidRPr="00C12B35">
        <w:t>проблему</w:t>
      </w:r>
      <w:r w:rsidR="00685CB7">
        <w:t xml:space="preserve"> </w:t>
      </w:r>
      <w:r w:rsidRPr="00C12B35">
        <w:t>ребенка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максимальной</w:t>
      </w:r>
      <w:r w:rsidR="00685CB7">
        <w:t xml:space="preserve"> </w:t>
      </w:r>
      <w:r w:rsidRPr="00C12B35">
        <w:t>пользой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интересах</w:t>
      </w:r>
      <w:r w:rsidR="00685CB7">
        <w:t xml:space="preserve"> </w:t>
      </w:r>
      <w:r w:rsidRPr="00C12B35">
        <w:t>ребенка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/>
      </w:pPr>
      <w:r w:rsidRPr="00C12B35">
        <w:rPr>
          <w:b/>
        </w:rPr>
        <w:t>Системность.</w:t>
      </w:r>
      <w:r w:rsidR="00685CB7">
        <w:t xml:space="preserve"> </w:t>
      </w:r>
      <w:r w:rsidRPr="00C12B35">
        <w:t>Принцип</w:t>
      </w:r>
      <w:r w:rsidR="00685CB7">
        <w:t xml:space="preserve"> </w:t>
      </w:r>
      <w:r w:rsidRPr="00C12B35">
        <w:t>обеспечивает</w:t>
      </w:r>
      <w:r w:rsidR="00685CB7">
        <w:t xml:space="preserve"> </w:t>
      </w:r>
      <w:r w:rsidRPr="00C12B35">
        <w:t>единство</w:t>
      </w:r>
      <w:r w:rsidR="00685CB7">
        <w:t xml:space="preserve"> </w:t>
      </w:r>
      <w:r w:rsidRPr="00C12B35">
        <w:t>диагностики,</w:t>
      </w:r>
      <w:r w:rsidR="00685CB7">
        <w:t xml:space="preserve"> </w:t>
      </w:r>
      <w:r w:rsidRPr="00C12B35">
        <w:t>коррекции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развития,</w:t>
      </w:r>
      <w:r w:rsidR="00685CB7">
        <w:t xml:space="preserve"> </w:t>
      </w:r>
      <w:r w:rsidRPr="00C12B35">
        <w:t>т.</w:t>
      </w:r>
      <w:r w:rsidR="00685CB7">
        <w:t xml:space="preserve"> </w:t>
      </w:r>
      <w:r w:rsidRPr="00C12B35">
        <w:t>е.</w:t>
      </w:r>
      <w:r w:rsidR="00685CB7">
        <w:t xml:space="preserve"> </w:t>
      </w:r>
      <w:r w:rsidRPr="00C12B35">
        <w:t>системный</w:t>
      </w:r>
      <w:r w:rsidR="00685CB7">
        <w:t xml:space="preserve"> </w:t>
      </w:r>
      <w:r w:rsidRPr="00C12B35">
        <w:t>подход</w:t>
      </w:r>
      <w:r w:rsidR="00685CB7">
        <w:t xml:space="preserve"> </w:t>
      </w:r>
      <w:r w:rsidRPr="00C12B35">
        <w:t>к</w:t>
      </w:r>
      <w:r w:rsidR="00685CB7">
        <w:t xml:space="preserve"> </w:t>
      </w:r>
      <w:r w:rsidRPr="00C12B35">
        <w:t>анализу</w:t>
      </w:r>
      <w:r w:rsidR="00685CB7">
        <w:t xml:space="preserve"> </w:t>
      </w:r>
      <w:r w:rsidRPr="00C12B35">
        <w:t>особенностей</w:t>
      </w:r>
      <w:r w:rsidR="00685CB7">
        <w:t xml:space="preserve"> </w:t>
      </w:r>
      <w:r w:rsidRPr="00C12B35">
        <w:t>развит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коррекции</w:t>
      </w:r>
      <w:r w:rsidR="00685CB7">
        <w:t xml:space="preserve"> </w:t>
      </w:r>
      <w:r w:rsidRPr="00C12B35">
        <w:t>нарушений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,</w:t>
      </w:r>
      <w:r w:rsidR="00685CB7">
        <w:t xml:space="preserve"> </w:t>
      </w:r>
      <w:r w:rsidRPr="00C12B35">
        <w:t>а</w:t>
      </w:r>
      <w:r w:rsidR="00685CB7">
        <w:t xml:space="preserve"> </w:t>
      </w:r>
      <w:r w:rsidRPr="00C12B35">
        <w:t>также</w:t>
      </w:r>
      <w:r w:rsidR="00685CB7">
        <w:t xml:space="preserve"> </w:t>
      </w:r>
      <w:r w:rsidRPr="00C12B35">
        <w:t>всесторонний</w:t>
      </w:r>
      <w:r w:rsidR="00685CB7">
        <w:t xml:space="preserve"> </w:t>
      </w:r>
      <w:r w:rsidRPr="00C12B35">
        <w:t>многоуровневый</w:t>
      </w:r>
      <w:r w:rsidR="00685CB7">
        <w:t xml:space="preserve"> </w:t>
      </w:r>
      <w:r w:rsidRPr="00C12B35">
        <w:t>подход</w:t>
      </w:r>
      <w:r w:rsidR="00685CB7">
        <w:t xml:space="preserve"> </w:t>
      </w:r>
      <w:r w:rsidRPr="00C12B35">
        <w:t>специалистов</w:t>
      </w:r>
      <w:r w:rsidR="00685CB7">
        <w:t xml:space="preserve"> </w:t>
      </w:r>
      <w:r w:rsidRPr="00C12B35">
        <w:t>различного</w:t>
      </w:r>
      <w:r w:rsidR="00685CB7">
        <w:t xml:space="preserve"> </w:t>
      </w:r>
      <w:r w:rsidRPr="00C12B35">
        <w:t>профиля,</w:t>
      </w:r>
      <w:r w:rsidR="00685CB7">
        <w:t xml:space="preserve"> </w:t>
      </w:r>
      <w:r w:rsidRPr="00C12B35">
        <w:t>взаимодействие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согласованность</w:t>
      </w:r>
      <w:r w:rsidR="00685CB7">
        <w:t xml:space="preserve"> </w:t>
      </w:r>
      <w:r w:rsidRPr="00C12B35">
        <w:t>их</w:t>
      </w:r>
      <w:r w:rsidR="00685CB7">
        <w:t xml:space="preserve"> </w:t>
      </w:r>
      <w:r w:rsidRPr="00C12B35">
        <w:t>действий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решении</w:t>
      </w:r>
      <w:r w:rsidR="00685CB7">
        <w:t xml:space="preserve"> </w:t>
      </w:r>
      <w:r w:rsidRPr="00C12B35">
        <w:t>проблем</w:t>
      </w:r>
      <w:r w:rsidR="00685CB7">
        <w:t xml:space="preserve"> </w:t>
      </w:r>
      <w:r w:rsidRPr="00C12B35">
        <w:t>ребенка,</w:t>
      </w:r>
      <w:r w:rsidR="00685CB7">
        <w:t xml:space="preserve"> </w:t>
      </w:r>
      <w:r w:rsidRPr="00C12B35">
        <w:t>участие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данном</w:t>
      </w:r>
      <w:r w:rsidR="00685CB7">
        <w:t xml:space="preserve"> </w:t>
      </w:r>
      <w:r w:rsidRPr="00C12B35">
        <w:t>процессе</w:t>
      </w:r>
      <w:r w:rsidR="00685CB7">
        <w:t xml:space="preserve"> </w:t>
      </w:r>
      <w:r w:rsidRPr="00C12B35">
        <w:t>всех</w:t>
      </w:r>
      <w:r w:rsidR="00685CB7">
        <w:t xml:space="preserve"> </w:t>
      </w:r>
      <w:r w:rsidRPr="00C12B35">
        <w:t>участников</w:t>
      </w:r>
      <w:r w:rsidR="00685CB7">
        <w:t xml:space="preserve"> </w:t>
      </w:r>
      <w:r w:rsidRPr="00C12B35">
        <w:t>образовательных</w:t>
      </w:r>
      <w:r w:rsidR="00685CB7">
        <w:t xml:space="preserve"> </w:t>
      </w:r>
      <w:r w:rsidRPr="00C12B35">
        <w:t>отношений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/>
      </w:pPr>
      <w:r w:rsidRPr="00C12B35">
        <w:rPr>
          <w:b/>
        </w:rPr>
        <w:t>Непрерывность.</w:t>
      </w:r>
      <w:r w:rsidR="00685CB7">
        <w:t xml:space="preserve"> </w:t>
      </w:r>
      <w:r w:rsidRPr="00C12B35">
        <w:t>Принцип</w:t>
      </w:r>
      <w:r w:rsidR="00685CB7">
        <w:t xml:space="preserve"> </w:t>
      </w:r>
      <w:r w:rsidRPr="00C12B35">
        <w:t>гарантирует</w:t>
      </w:r>
      <w:r w:rsidR="00685CB7">
        <w:t xml:space="preserve"> </w:t>
      </w:r>
      <w:r w:rsidRPr="00C12B35">
        <w:t>ребенку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его</w:t>
      </w:r>
      <w:r w:rsidR="00685CB7">
        <w:t xml:space="preserve"> </w:t>
      </w:r>
      <w:r w:rsidRPr="00C12B35">
        <w:t>родителям</w:t>
      </w:r>
      <w:r w:rsidR="00685CB7">
        <w:t xml:space="preserve"> </w:t>
      </w:r>
      <w:r w:rsidRPr="00C12B35">
        <w:t>(законным</w:t>
      </w:r>
      <w:r w:rsidR="00685CB7">
        <w:t xml:space="preserve"> </w:t>
      </w:r>
      <w:r w:rsidRPr="00C12B35">
        <w:t>представит</w:t>
      </w:r>
      <w:r w:rsidRPr="00C12B35">
        <w:t>е</w:t>
      </w:r>
      <w:r w:rsidRPr="00C12B35">
        <w:t>лям)</w:t>
      </w:r>
      <w:r w:rsidR="00685CB7">
        <w:t xml:space="preserve"> </w:t>
      </w:r>
      <w:r w:rsidRPr="00C12B35">
        <w:t>непрерывность</w:t>
      </w:r>
      <w:r w:rsidR="00685CB7">
        <w:t xml:space="preserve"> </w:t>
      </w:r>
      <w:r w:rsidRPr="00C12B35">
        <w:t>помощи</w:t>
      </w:r>
      <w:r w:rsidR="00685CB7">
        <w:t xml:space="preserve"> </w:t>
      </w:r>
      <w:r w:rsidRPr="00C12B35">
        <w:t>до</w:t>
      </w:r>
      <w:r w:rsidR="00685CB7">
        <w:t xml:space="preserve"> </w:t>
      </w:r>
      <w:r w:rsidRPr="00C12B35">
        <w:t>полного</w:t>
      </w:r>
      <w:r w:rsidR="00685CB7">
        <w:t xml:space="preserve"> </w:t>
      </w:r>
      <w:r w:rsidRPr="00C12B35">
        <w:t>решения</w:t>
      </w:r>
      <w:r w:rsidR="00685CB7">
        <w:t xml:space="preserve"> </w:t>
      </w:r>
      <w:r w:rsidRPr="00C12B35">
        <w:t>проблемы</w:t>
      </w:r>
      <w:r w:rsidR="00685CB7">
        <w:t xml:space="preserve"> </w:t>
      </w:r>
      <w:r w:rsidRPr="00C12B35">
        <w:t>или</w:t>
      </w:r>
      <w:r w:rsidR="00685CB7">
        <w:t xml:space="preserve"> </w:t>
      </w:r>
      <w:r w:rsidRPr="00C12B35">
        <w:t>определения</w:t>
      </w:r>
      <w:r w:rsidR="00685CB7">
        <w:t xml:space="preserve"> </w:t>
      </w:r>
      <w:r w:rsidRPr="00C12B35">
        <w:t>подхода</w:t>
      </w:r>
      <w:r w:rsidR="00685CB7">
        <w:t xml:space="preserve"> </w:t>
      </w:r>
      <w:r w:rsidRPr="00C12B35">
        <w:t>к</w:t>
      </w:r>
      <w:r w:rsidR="00685CB7">
        <w:t xml:space="preserve"> </w:t>
      </w:r>
      <w:r w:rsidRPr="00C12B35">
        <w:t>ее</w:t>
      </w:r>
      <w:r w:rsidR="00685CB7">
        <w:t xml:space="preserve"> </w:t>
      </w:r>
      <w:r w:rsidRPr="00C12B35">
        <w:t>реш</w:t>
      </w:r>
      <w:r w:rsidRPr="00C12B35">
        <w:t>е</w:t>
      </w:r>
      <w:r w:rsidRPr="00C12B35">
        <w:t>нию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/>
      </w:pPr>
      <w:r w:rsidRPr="00C12B35">
        <w:rPr>
          <w:b/>
        </w:rPr>
        <w:t>Вариативность.</w:t>
      </w:r>
      <w:r w:rsidR="00685CB7">
        <w:t xml:space="preserve"> </w:t>
      </w:r>
      <w:r w:rsidRPr="00C12B35">
        <w:t>Принцип</w:t>
      </w:r>
      <w:r w:rsidR="00685CB7">
        <w:t xml:space="preserve"> </w:t>
      </w:r>
      <w:r w:rsidRPr="00C12B35">
        <w:t>предполагает</w:t>
      </w:r>
      <w:r w:rsidR="00685CB7">
        <w:t xml:space="preserve"> </w:t>
      </w:r>
      <w:r w:rsidRPr="00C12B35">
        <w:t>создание</w:t>
      </w:r>
      <w:r w:rsidR="00685CB7">
        <w:t xml:space="preserve"> </w:t>
      </w:r>
      <w:r w:rsidRPr="00C12B35">
        <w:t>вариативных</w:t>
      </w:r>
      <w:r w:rsidR="00685CB7">
        <w:t xml:space="preserve"> </w:t>
      </w:r>
      <w:r w:rsidRPr="00C12B35">
        <w:t>условий</w:t>
      </w:r>
      <w:r w:rsidR="00685CB7">
        <w:t xml:space="preserve"> </w:t>
      </w:r>
      <w:r w:rsidRPr="00C12B35">
        <w:t>для</w:t>
      </w:r>
      <w:r w:rsidR="00685CB7">
        <w:t xml:space="preserve"> </w:t>
      </w:r>
      <w:r w:rsidRPr="00C12B35">
        <w:t>получения</w:t>
      </w:r>
      <w:r w:rsidR="00685CB7">
        <w:t xml:space="preserve"> </w:t>
      </w:r>
      <w:r w:rsidRPr="00C12B35">
        <w:t>образования</w:t>
      </w:r>
      <w:r w:rsidR="00685CB7">
        <w:t xml:space="preserve"> </w:t>
      </w:r>
      <w:r w:rsidRPr="00C12B35">
        <w:t>детьми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/>
      </w:pPr>
      <w:r w:rsidRPr="00C12B35">
        <w:rPr>
          <w:b/>
        </w:rPr>
        <w:t>Рекомендательный</w:t>
      </w:r>
      <w:r w:rsidR="00685CB7">
        <w:rPr>
          <w:b/>
        </w:rPr>
        <w:t xml:space="preserve"> </w:t>
      </w:r>
      <w:r w:rsidRPr="00C12B35">
        <w:rPr>
          <w:b/>
        </w:rPr>
        <w:t>характер</w:t>
      </w:r>
      <w:r w:rsidR="00685CB7">
        <w:rPr>
          <w:b/>
        </w:rPr>
        <w:t xml:space="preserve"> </w:t>
      </w:r>
      <w:r w:rsidRPr="00C12B35">
        <w:rPr>
          <w:b/>
        </w:rPr>
        <w:t>оказания</w:t>
      </w:r>
      <w:r w:rsidR="00685CB7">
        <w:rPr>
          <w:b/>
        </w:rPr>
        <w:t xml:space="preserve"> </w:t>
      </w:r>
      <w:r w:rsidRPr="00C12B35">
        <w:rPr>
          <w:b/>
        </w:rPr>
        <w:t>помощи.</w:t>
      </w:r>
      <w:r w:rsidR="00685CB7">
        <w:t xml:space="preserve"> </w:t>
      </w:r>
      <w:r w:rsidRPr="00C12B35">
        <w:t>Принцип</w:t>
      </w:r>
      <w:r w:rsidR="00685CB7">
        <w:t xml:space="preserve"> </w:t>
      </w:r>
      <w:r w:rsidRPr="00C12B35">
        <w:t>обеспечивает</w:t>
      </w:r>
      <w:r w:rsidR="00685CB7">
        <w:t xml:space="preserve"> </w:t>
      </w:r>
      <w:r w:rsidRPr="00C12B35">
        <w:t>соблюдение</w:t>
      </w:r>
      <w:r w:rsidR="00685CB7">
        <w:t xml:space="preserve"> </w:t>
      </w:r>
      <w:r w:rsidRPr="00C12B35">
        <w:t>гарантированных</w:t>
      </w:r>
      <w:r w:rsidR="00685CB7">
        <w:t xml:space="preserve"> </w:t>
      </w:r>
      <w:r w:rsidRPr="00C12B35">
        <w:t>законодательством</w:t>
      </w:r>
      <w:r w:rsidR="00685CB7">
        <w:t xml:space="preserve"> </w:t>
      </w:r>
      <w:r w:rsidRPr="00C12B35">
        <w:t>прав</w:t>
      </w:r>
      <w:r w:rsidR="00685CB7">
        <w:t xml:space="preserve"> </w:t>
      </w:r>
      <w:r w:rsidRPr="00C12B35">
        <w:t>родителей</w:t>
      </w:r>
      <w:r w:rsidR="00685CB7">
        <w:t xml:space="preserve"> </w:t>
      </w:r>
      <w:r w:rsidRPr="00C12B35">
        <w:t>(законных</w:t>
      </w:r>
      <w:r w:rsidR="00685CB7">
        <w:t xml:space="preserve"> </w:t>
      </w:r>
      <w:r w:rsidRPr="00C12B35">
        <w:t>представителей)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</w:t>
      </w:r>
      <w:r w:rsidR="00685CB7">
        <w:t xml:space="preserve"> </w:t>
      </w:r>
      <w:r w:rsidRPr="00C12B35">
        <w:t>выбирать</w:t>
      </w:r>
      <w:r w:rsidR="00685CB7">
        <w:t xml:space="preserve"> </w:t>
      </w:r>
      <w:r w:rsidRPr="00C12B35">
        <w:t>формы</w:t>
      </w:r>
      <w:r w:rsidR="00685CB7">
        <w:t xml:space="preserve"> </w:t>
      </w:r>
      <w:r w:rsidRPr="00C12B35">
        <w:t>получения</w:t>
      </w:r>
      <w:r w:rsidR="00685CB7">
        <w:t xml:space="preserve"> </w:t>
      </w:r>
      <w:r w:rsidRPr="00C12B35">
        <w:t>детьми</w:t>
      </w:r>
      <w:r w:rsidR="00685CB7">
        <w:t xml:space="preserve"> </w:t>
      </w:r>
      <w:r w:rsidRPr="00C12B35">
        <w:t>образования,</w:t>
      </w:r>
      <w:r w:rsidR="00685CB7">
        <w:t xml:space="preserve"> </w:t>
      </w:r>
      <w:r w:rsidRPr="00C12B35">
        <w:t>организации,</w:t>
      </w:r>
      <w:r w:rsidR="00685CB7">
        <w:t xml:space="preserve"> </w:t>
      </w:r>
      <w:r w:rsidRPr="00C12B35">
        <w:t>осуществляющие</w:t>
      </w:r>
      <w:r w:rsidR="00685CB7">
        <w:t xml:space="preserve"> </w:t>
      </w:r>
      <w:r w:rsidRPr="00C12B35">
        <w:t>образовательную</w:t>
      </w:r>
      <w:r w:rsidR="00685CB7">
        <w:t xml:space="preserve"> </w:t>
      </w:r>
      <w:r w:rsidRPr="00C12B35">
        <w:t>деятельность,</w:t>
      </w:r>
      <w:r w:rsidR="00685CB7">
        <w:t xml:space="preserve"> </w:t>
      </w:r>
      <w:r w:rsidRPr="00C12B35">
        <w:t>защищать</w:t>
      </w:r>
      <w:r w:rsidR="00685CB7">
        <w:t xml:space="preserve"> </w:t>
      </w:r>
      <w:r w:rsidRPr="00C12B35">
        <w:t>законные</w:t>
      </w:r>
      <w:r w:rsidR="00685CB7">
        <w:t xml:space="preserve"> </w:t>
      </w:r>
      <w:r w:rsidRPr="00C12B35">
        <w:t>права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интересы</w:t>
      </w:r>
      <w:r w:rsidR="00685CB7">
        <w:t xml:space="preserve"> </w:t>
      </w:r>
      <w:r w:rsidRPr="00C12B35">
        <w:t>детей,</w:t>
      </w:r>
      <w:r w:rsidR="00685CB7">
        <w:t xml:space="preserve"> </w:t>
      </w:r>
      <w:r w:rsidRPr="00C12B35">
        <w:t>включая</w:t>
      </w:r>
      <w:r w:rsidR="00685CB7">
        <w:t xml:space="preserve"> </w:t>
      </w:r>
      <w:r w:rsidRPr="00C12B35">
        <w:t>обязательное</w:t>
      </w:r>
      <w:r w:rsidR="00685CB7">
        <w:t xml:space="preserve"> </w:t>
      </w:r>
      <w:r w:rsidRPr="00C12B35">
        <w:t>согласование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родителями</w:t>
      </w:r>
      <w:r w:rsidR="00685CB7">
        <w:t xml:space="preserve"> </w:t>
      </w:r>
      <w:r w:rsidRPr="00C12B35">
        <w:t>(законными</w:t>
      </w:r>
      <w:r w:rsidR="00685CB7">
        <w:t xml:space="preserve"> </w:t>
      </w:r>
      <w:r w:rsidRPr="00C12B35">
        <w:t>представителями)</w:t>
      </w:r>
      <w:r w:rsidR="00685CB7">
        <w:t xml:space="preserve"> </w:t>
      </w:r>
      <w:r w:rsidRPr="00C12B35">
        <w:t>вопроса</w:t>
      </w:r>
      <w:r w:rsidR="00685CB7">
        <w:t xml:space="preserve"> </w:t>
      </w:r>
      <w:r w:rsidRPr="00C12B35">
        <w:t>о</w:t>
      </w:r>
      <w:r w:rsidR="00685CB7">
        <w:t xml:space="preserve"> </w:t>
      </w:r>
      <w:r w:rsidRPr="00C12B35">
        <w:t>направлении</w:t>
      </w:r>
      <w:r w:rsidR="00685CB7">
        <w:t xml:space="preserve"> </w:t>
      </w:r>
      <w:r w:rsidRPr="00C12B35">
        <w:t>(переводе)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специальные</w:t>
      </w:r>
      <w:r w:rsidR="00685CB7">
        <w:t xml:space="preserve"> </w:t>
      </w:r>
      <w:r w:rsidRPr="00C12B35">
        <w:t>(коррекционные)</w:t>
      </w:r>
      <w:r w:rsidR="00685CB7">
        <w:t xml:space="preserve"> </w:t>
      </w:r>
      <w:r w:rsidRPr="00C12B35">
        <w:t>организации,</w:t>
      </w:r>
      <w:r w:rsidR="00685CB7">
        <w:t xml:space="preserve"> </w:t>
      </w:r>
      <w:r w:rsidRPr="00C12B35">
        <w:t>осуществляющие</w:t>
      </w:r>
      <w:r w:rsidR="00685CB7">
        <w:t xml:space="preserve"> </w:t>
      </w:r>
      <w:r w:rsidRPr="00C12B35">
        <w:t>образовательную</w:t>
      </w:r>
      <w:r w:rsidR="00685CB7">
        <w:t xml:space="preserve"> </w:t>
      </w:r>
      <w:r w:rsidRPr="00C12B35">
        <w:t>деятельность</w:t>
      </w:r>
      <w:r w:rsidR="00685CB7">
        <w:t xml:space="preserve"> </w:t>
      </w:r>
      <w:r w:rsidRPr="00C12B35">
        <w:t>(классы,</w:t>
      </w:r>
      <w:r w:rsidR="00685CB7">
        <w:t xml:space="preserve"> </w:t>
      </w:r>
      <w:r w:rsidRPr="00C12B35">
        <w:t>группы)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/>
      </w:pPr>
      <w:r w:rsidRPr="00C12B35">
        <w:rPr>
          <w:b/>
        </w:rPr>
        <w:t>Направления</w:t>
      </w:r>
      <w:r w:rsidR="00685CB7">
        <w:rPr>
          <w:b/>
        </w:rPr>
        <w:t xml:space="preserve"> </w:t>
      </w:r>
      <w:r w:rsidRPr="00C12B35">
        <w:rPr>
          <w:b/>
        </w:rPr>
        <w:t>работы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/>
      </w:pPr>
      <w:r w:rsidRPr="00C12B35">
        <w:lastRenderedPageBreak/>
        <w:t>Программа</w:t>
      </w:r>
      <w:r w:rsidR="00685CB7">
        <w:t xml:space="preserve"> </w:t>
      </w:r>
      <w:r w:rsidRPr="00C12B35">
        <w:t>коррекционной</w:t>
      </w:r>
      <w:r w:rsidR="00685CB7">
        <w:t xml:space="preserve"> </w:t>
      </w:r>
      <w:r w:rsidRPr="00C12B35">
        <w:t>работы</w:t>
      </w:r>
      <w:r w:rsidR="00685CB7">
        <w:t xml:space="preserve"> </w:t>
      </w:r>
      <w:r w:rsidRPr="00C12B35">
        <w:t>на</w:t>
      </w:r>
      <w:r w:rsidR="00685CB7">
        <w:t xml:space="preserve"> </w:t>
      </w:r>
      <w:r w:rsidRPr="00C12B35">
        <w:t>уровне</w:t>
      </w:r>
      <w:r w:rsidR="00685CB7">
        <w:t xml:space="preserve"> </w:t>
      </w:r>
      <w:r w:rsidRPr="00C12B35">
        <w:t>начального</w:t>
      </w:r>
      <w:r w:rsidR="00685CB7">
        <w:t xml:space="preserve"> </w:t>
      </w:r>
      <w:r w:rsidRPr="00C12B35">
        <w:t>общего</w:t>
      </w:r>
      <w:r w:rsidR="00685CB7">
        <w:t xml:space="preserve"> </w:t>
      </w:r>
      <w:r w:rsidRPr="00C12B35">
        <w:t>образования</w:t>
      </w:r>
      <w:r w:rsidR="00685CB7">
        <w:t xml:space="preserve"> </w:t>
      </w:r>
      <w:r w:rsidRPr="00C12B35">
        <w:t>включает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себя</w:t>
      </w:r>
      <w:r w:rsidR="00685CB7">
        <w:t xml:space="preserve"> </w:t>
      </w:r>
      <w:r w:rsidRPr="00C12B35">
        <w:t>взаимосвязанные</w:t>
      </w:r>
      <w:r w:rsidR="00685CB7">
        <w:t xml:space="preserve"> </w:t>
      </w:r>
      <w:r w:rsidRPr="00C12B35">
        <w:t>направления,</w:t>
      </w:r>
      <w:r w:rsidR="00685CB7">
        <w:t xml:space="preserve"> </w:t>
      </w:r>
      <w:r w:rsidRPr="00C12B35">
        <w:t>отражающие</w:t>
      </w:r>
      <w:r w:rsidR="00685CB7">
        <w:t xml:space="preserve"> </w:t>
      </w:r>
      <w:r w:rsidRPr="00C12B35">
        <w:t>ее</w:t>
      </w:r>
      <w:r w:rsidR="00685CB7">
        <w:t xml:space="preserve"> </w:t>
      </w:r>
      <w:r w:rsidRPr="00C12B35">
        <w:t>основное</w:t>
      </w:r>
      <w:r w:rsidR="00685CB7">
        <w:t xml:space="preserve"> </w:t>
      </w:r>
      <w:r w:rsidRPr="00C12B35">
        <w:t>содержание: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5"/>
        </w:numPr>
        <w:ind w:left="426"/>
      </w:pPr>
      <w:r w:rsidRPr="00C12B35">
        <w:t>диагностическая</w:t>
      </w:r>
      <w:r w:rsidR="00685CB7">
        <w:t xml:space="preserve"> </w:t>
      </w:r>
      <w:r w:rsidRPr="00C12B35">
        <w:t>работа</w:t>
      </w:r>
      <w:r w:rsidR="00685CB7">
        <w:t xml:space="preserve"> </w:t>
      </w:r>
      <w:r w:rsidRPr="00C12B35">
        <w:t>обеспечивает</w:t>
      </w:r>
      <w:r w:rsidR="00685CB7">
        <w:t xml:space="preserve"> </w:t>
      </w:r>
      <w:r w:rsidRPr="00C12B35">
        <w:t>своевременное</w:t>
      </w:r>
      <w:r w:rsidR="00685CB7">
        <w:t xml:space="preserve"> </w:t>
      </w:r>
      <w:r w:rsidRPr="00C12B35">
        <w:t>выявление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граниченными</w:t>
      </w:r>
      <w:r w:rsidR="00685CB7">
        <w:t xml:space="preserve"> </w:t>
      </w:r>
      <w:r w:rsidRPr="00C12B35">
        <w:t>возможностями</w:t>
      </w:r>
      <w:r w:rsidR="00685CB7">
        <w:t xml:space="preserve"> </w:t>
      </w:r>
      <w:r w:rsidRPr="00C12B35">
        <w:t>здоровья,</w:t>
      </w:r>
      <w:r w:rsidR="00685CB7">
        <w:t xml:space="preserve"> </w:t>
      </w:r>
      <w:r w:rsidRPr="00C12B35">
        <w:t>проведение</w:t>
      </w:r>
      <w:r w:rsidR="00685CB7">
        <w:t xml:space="preserve"> </w:t>
      </w:r>
      <w:r w:rsidRPr="00C12B35">
        <w:t>их</w:t>
      </w:r>
      <w:r w:rsidR="00685CB7">
        <w:t xml:space="preserve"> </w:t>
      </w:r>
      <w:r w:rsidRPr="00C12B35">
        <w:t>комплексного</w:t>
      </w:r>
      <w:r w:rsidR="00685CB7">
        <w:t xml:space="preserve"> </w:t>
      </w:r>
      <w:r w:rsidRPr="00C12B35">
        <w:t>обследован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подготовку</w:t>
      </w:r>
      <w:r w:rsidR="00685CB7">
        <w:t xml:space="preserve"> </w:t>
      </w:r>
      <w:r w:rsidRPr="00C12B35">
        <w:t>рекомендаций</w:t>
      </w:r>
      <w:r w:rsidR="00685CB7">
        <w:t xml:space="preserve"> </w:t>
      </w:r>
      <w:r w:rsidRPr="00C12B35">
        <w:t>по</w:t>
      </w:r>
      <w:r w:rsidR="00685CB7">
        <w:t xml:space="preserve"> </w:t>
      </w:r>
      <w:r w:rsidRPr="00C12B35">
        <w:t>оказанию</w:t>
      </w:r>
      <w:r w:rsidR="00685CB7">
        <w:t xml:space="preserve"> </w:t>
      </w:r>
      <w:r w:rsidRPr="00C12B35">
        <w:t>им</w:t>
      </w:r>
      <w:r w:rsidR="00685CB7">
        <w:t xml:space="preserve"> </w:t>
      </w:r>
      <w:r w:rsidRPr="00C12B35">
        <w:t>психолого-медико-педагогической</w:t>
      </w:r>
      <w:r w:rsidR="00685CB7">
        <w:t xml:space="preserve"> </w:t>
      </w:r>
      <w:r w:rsidRPr="00C12B35">
        <w:t>помощи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условиях</w:t>
      </w:r>
      <w:r w:rsidR="00685CB7">
        <w:t xml:space="preserve"> </w:t>
      </w:r>
      <w:r w:rsidRPr="00C12B35">
        <w:t>образовательной</w:t>
      </w:r>
      <w:r w:rsidR="00685CB7">
        <w:t xml:space="preserve"> </w:t>
      </w:r>
      <w:r w:rsidRPr="00C12B35">
        <w:t>орг</w:t>
      </w:r>
      <w:r w:rsidRPr="00C12B35">
        <w:t>а</w:t>
      </w:r>
      <w:r w:rsidRPr="00C12B35">
        <w:t>низации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5"/>
        </w:numPr>
        <w:ind w:left="426"/>
      </w:pPr>
      <w:r w:rsidRPr="00C12B35">
        <w:t>коррекционно-развивающая</w:t>
      </w:r>
      <w:r w:rsidR="00685CB7">
        <w:t xml:space="preserve"> </w:t>
      </w:r>
      <w:r w:rsidRPr="00C12B35">
        <w:t>работа</w:t>
      </w:r>
      <w:r w:rsidR="00685CB7">
        <w:t xml:space="preserve"> </w:t>
      </w:r>
      <w:r w:rsidRPr="00C12B35">
        <w:t>обеспечивает</w:t>
      </w:r>
      <w:r w:rsidR="00685CB7">
        <w:t xml:space="preserve"> </w:t>
      </w:r>
      <w:r w:rsidRPr="00C12B35">
        <w:t>своевременную</w:t>
      </w:r>
      <w:r w:rsidR="00685CB7">
        <w:t xml:space="preserve"> </w:t>
      </w:r>
      <w:r w:rsidRPr="00C12B35">
        <w:t>специализированную</w:t>
      </w:r>
      <w:r w:rsidR="00685CB7">
        <w:t xml:space="preserve"> </w:t>
      </w:r>
      <w:r w:rsidRPr="00C12B35">
        <w:t>п</w:t>
      </w:r>
      <w:r w:rsidRPr="00C12B35">
        <w:t>о</w:t>
      </w:r>
      <w:r w:rsidRPr="00C12B35">
        <w:t>мощь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освоении</w:t>
      </w:r>
      <w:r w:rsidR="00685CB7">
        <w:t xml:space="preserve"> </w:t>
      </w:r>
      <w:r w:rsidRPr="00C12B35">
        <w:t>содержания</w:t>
      </w:r>
      <w:r w:rsidR="00685CB7">
        <w:t xml:space="preserve"> </w:t>
      </w:r>
      <w:r w:rsidRPr="00C12B35">
        <w:t>образован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коррекцию</w:t>
      </w:r>
      <w:r w:rsidR="00685CB7">
        <w:t xml:space="preserve"> </w:t>
      </w:r>
      <w:r w:rsidRPr="00C12B35">
        <w:t>недостатков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физическом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(или)</w:t>
      </w:r>
      <w:r w:rsidR="00685CB7">
        <w:t xml:space="preserve"> </w:t>
      </w:r>
      <w:r w:rsidRPr="00C12B35">
        <w:t>психическом</w:t>
      </w:r>
      <w:r w:rsidR="00685CB7">
        <w:t xml:space="preserve"> </w:t>
      </w:r>
      <w:r w:rsidRPr="00C12B35">
        <w:t>развитии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условиях</w:t>
      </w:r>
      <w:r w:rsidR="00685CB7">
        <w:t xml:space="preserve"> </w:t>
      </w:r>
      <w:r w:rsidRPr="00C12B35">
        <w:t>образовательной</w:t>
      </w:r>
      <w:r w:rsidR="00685CB7">
        <w:t xml:space="preserve"> </w:t>
      </w:r>
      <w:r w:rsidRPr="00C12B35">
        <w:t>организации;</w:t>
      </w:r>
      <w:r w:rsidR="00685CB7">
        <w:t xml:space="preserve"> </w:t>
      </w:r>
      <w:r w:rsidRPr="00C12B35">
        <w:t>способствует</w:t>
      </w:r>
      <w:r w:rsidR="00685CB7">
        <w:t xml:space="preserve"> </w:t>
      </w:r>
      <w:r w:rsidRPr="00C12B35">
        <w:t>формированию</w:t>
      </w:r>
      <w:r w:rsidR="00685CB7">
        <w:t xml:space="preserve"> </w:t>
      </w:r>
      <w:r w:rsidRPr="00C12B35">
        <w:t>универсальных</w:t>
      </w:r>
      <w:r w:rsidR="00685CB7">
        <w:t xml:space="preserve"> </w:t>
      </w:r>
      <w:r w:rsidRPr="00C12B35">
        <w:t>учебных</w:t>
      </w:r>
      <w:r w:rsidR="00685CB7">
        <w:t xml:space="preserve"> </w:t>
      </w:r>
      <w:r w:rsidRPr="00C12B35">
        <w:t>действий</w:t>
      </w:r>
      <w:r w:rsidR="00685CB7">
        <w:t xml:space="preserve"> </w:t>
      </w:r>
      <w:r w:rsidRPr="00C12B35">
        <w:t>у</w:t>
      </w:r>
      <w:r w:rsidR="00685CB7">
        <w:t xml:space="preserve"> </w:t>
      </w:r>
      <w:r w:rsidRPr="00C12B35">
        <w:t>обучающихся</w:t>
      </w:r>
      <w:r w:rsidR="00685CB7">
        <w:t xml:space="preserve"> </w:t>
      </w:r>
      <w:r w:rsidRPr="00C12B35">
        <w:t>(личностных,</w:t>
      </w:r>
      <w:r w:rsidR="00685CB7">
        <w:t xml:space="preserve"> </w:t>
      </w:r>
      <w:r w:rsidRPr="00C12B35">
        <w:t>регуляти</w:t>
      </w:r>
      <w:r w:rsidRPr="00C12B35">
        <w:t>в</w:t>
      </w:r>
      <w:r w:rsidRPr="00C12B35">
        <w:t>ных,</w:t>
      </w:r>
      <w:r w:rsidR="00685CB7">
        <w:t xml:space="preserve"> </w:t>
      </w:r>
      <w:r w:rsidRPr="00C12B35">
        <w:t>познавательных,</w:t>
      </w:r>
      <w:r w:rsidR="00685CB7">
        <w:t xml:space="preserve"> </w:t>
      </w:r>
      <w:r w:rsidRPr="00C12B35">
        <w:t>коммуникативных)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5"/>
        </w:numPr>
        <w:ind w:left="426"/>
      </w:pPr>
      <w:r w:rsidRPr="00C12B35">
        <w:t>консультативная</w:t>
      </w:r>
      <w:r w:rsidR="00685CB7">
        <w:t xml:space="preserve"> </w:t>
      </w:r>
      <w:r w:rsidRPr="00C12B35">
        <w:t>работа</w:t>
      </w:r>
      <w:r w:rsidR="00685CB7">
        <w:t xml:space="preserve"> </w:t>
      </w:r>
      <w:r w:rsidRPr="00C12B35">
        <w:t>обеспечивает</w:t>
      </w:r>
      <w:r w:rsidR="00685CB7">
        <w:t xml:space="preserve"> </w:t>
      </w:r>
      <w:r w:rsidRPr="00C12B35">
        <w:t>непрерывность</w:t>
      </w:r>
      <w:r w:rsidR="00685CB7">
        <w:t xml:space="preserve"> </w:t>
      </w:r>
      <w:r w:rsidRPr="00C12B35">
        <w:t>специального</w:t>
      </w:r>
      <w:r w:rsidR="00685CB7">
        <w:t xml:space="preserve"> </w:t>
      </w:r>
      <w:r w:rsidRPr="00C12B35">
        <w:t>сопровождения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их</w:t>
      </w:r>
      <w:r w:rsidR="00685CB7">
        <w:t xml:space="preserve"> </w:t>
      </w:r>
      <w:r w:rsidRPr="00C12B35">
        <w:t>семей</w:t>
      </w:r>
      <w:r w:rsidR="00685CB7">
        <w:t xml:space="preserve"> </w:t>
      </w:r>
      <w:r w:rsidRPr="00C12B35">
        <w:t>по</w:t>
      </w:r>
      <w:r w:rsidR="00685CB7">
        <w:t xml:space="preserve"> </w:t>
      </w:r>
      <w:r w:rsidRPr="00C12B35">
        <w:t>вопросам</w:t>
      </w:r>
      <w:r w:rsidR="00685CB7">
        <w:t xml:space="preserve"> </w:t>
      </w:r>
      <w:r w:rsidRPr="00C12B35">
        <w:t>реализации</w:t>
      </w:r>
      <w:r w:rsidR="00685CB7">
        <w:t xml:space="preserve"> </w:t>
      </w:r>
      <w:r w:rsidRPr="00C12B35">
        <w:t>дифференцированных</w:t>
      </w:r>
      <w:r w:rsidR="00685CB7">
        <w:t xml:space="preserve"> </w:t>
      </w:r>
      <w:r w:rsidRPr="00C12B35">
        <w:t>психолого-педагогических</w:t>
      </w:r>
      <w:r w:rsidR="00685CB7">
        <w:t xml:space="preserve"> </w:t>
      </w:r>
      <w:r w:rsidRPr="00C12B35">
        <w:t>условий</w:t>
      </w:r>
      <w:r w:rsidR="00685CB7">
        <w:t xml:space="preserve"> </w:t>
      </w:r>
      <w:r w:rsidRPr="00C12B35">
        <w:t>обучения,</w:t>
      </w:r>
      <w:r w:rsidR="00685CB7">
        <w:t xml:space="preserve"> </w:t>
      </w:r>
      <w:r w:rsidRPr="00C12B35">
        <w:t>воспитания,</w:t>
      </w:r>
      <w:r w:rsidR="00685CB7">
        <w:t xml:space="preserve"> </w:t>
      </w:r>
      <w:r w:rsidRPr="00C12B35">
        <w:t>коррекции,</w:t>
      </w:r>
      <w:r w:rsidR="00685CB7">
        <w:t xml:space="preserve"> </w:t>
      </w:r>
      <w:r w:rsidRPr="00C12B35">
        <w:t>развит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социализации</w:t>
      </w:r>
      <w:r w:rsidR="00685CB7">
        <w:t xml:space="preserve"> </w:t>
      </w:r>
      <w:r w:rsidRPr="00C12B35">
        <w:t>обучающихся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5"/>
        </w:numPr>
        <w:ind w:left="426"/>
      </w:pPr>
      <w:r w:rsidRPr="00C12B35">
        <w:t>информационно-просветительская</w:t>
      </w:r>
      <w:r w:rsidR="00685CB7">
        <w:t xml:space="preserve"> </w:t>
      </w:r>
      <w:r w:rsidRPr="00C12B35">
        <w:t>работа</w:t>
      </w:r>
      <w:r w:rsidR="00685CB7">
        <w:t xml:space="preserve"> </w:t>
      </w:r>
      <w:r w:rsidRPr="00C12B35">
        <w:t>направлена</w:t>
      </w:r>
      <w:r w:rsidR="00685CB7">
        <w:t xml:space="preserve"> </w:t>
      </w:r>
      <w:r w:rsidRPr="00C12B35">
        <w:t>на</w:t>
      </w:r>
      <w:r w:rsidR="00685CB7">
        <w:t xml:space="preserve"> </w:t>
      </w:r>
      <w:r w:rsidRPr="00C12B35">
        <w:t>разъяснительную</w:t>
      </w:r>
      <w:r w:rsidR="00685CB7">
        <w:t xml:space="preserve"> </w:t>
      </w:r>
      <w:r w:rsidRPr="00C12B35">
        <w:t>деятельность</w:t>
      </w:r>
      <w:r w:rsidR="00685CB7">
        <w:t xml:space="preserve"> </w:t>
      </w:r>
      <w:r w:rsidRPr="00C12B35">
        <w:t>по</w:t>
      </w:r>
      <w:r w:rsidR="00685CB7">
        <w:t xml:space="preserve"> </w:t>
      </w:r>
      <w:r w:rsidRPr="00C12B35">
        <w:t>вопросам,</w:t>
      </w:r>
      <w:r w:rsidR="00685CB7">
        <w:t xml:space="preserve"> </w:t>
      </w:r>
      <w:r w:rsidRPr="00C12B35">
        <w:t>связанным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собенностями</w:t>
      </w:r>
      <w:r w:rsidR="00685CB7">
        <w:t xml:space="preserve"> </w:t>
      </w:r>
      <w:r w:rsidRPr="00C12B35">
        <w:t>образовательного</w:t>
      </w:r>
      <w:r w:rsidR="00685CB7">
        <w:t xml:space="preserve"> </w:t>
      </w:r>
      <w:r w:rsidRPr="00C12B35">
        <w:t>процесса</w:t>
      </w:r>
      <w:r w:rsidR="00685CB7">
        <w:t xml:space="preserve"> </w:t>
      </w:r>
      <w:r w:rsidRPr="00C12B35">
        <w:t>для</w:t>
      </w:r>
      <w:r w:rsidR="00685CB7">
        <w:t xml:space="preserve"> </w:t>
      </w:r>
      <w:r w:rsidRPr="00C12B35">
        <w:t>данной</w:t>
      </w:r>
      <w:r w:rsidR="00685CB7">
        <w:t xml:space="preserve"> </w:t>
      </w:r>
      <w:r w:rsidRPr="00C12B35">
        <w:t>категории</w:t>
      </w:r>
      <w:r w:rsidR="00685CB7">
        <w:t xml:space="preserve"> </w:t>
      </w:r>
      <w:r w:rsidRPr="00C12B35">
        <w:t>детей,</w:t>
      </w:r>
      <w:r w:rsidR="00685CB7">
        <w:t xml:space="preserve"> </w:t>
      </w:r>
      <w:r w:rsidRPr="00C12B35">
        <w:t>со</w:t>
      </w:r>
      <w:r w:rsidR="00685CB7">
        <w:t xml:space="preserve"> </w:t>
      </w:r>
      <w:r w:rsidRPr="00C12B35">
        <w:t>всеми</w:t>
      </w:r>
      <w:r w:rsidR="00685CB7">
        <w:t xml:space="preserve"> </w:t>
      </w:r>
      <w:r w:rsidRPr="00C12B35">
        <w:t>участниками</w:t>
      </w:r>
      <w:r w:rsidR="00685CB7">
        <w:t xml:space="preserve"> </w:t>
      </w:r>
      <w:r w:rsidRPr="00C12B35">
        <w:t>образовательных</w:t>
      </w:r>
      <w:r w:rsidR="00685CB7">
        <w:t xml:space="preserve"> </w:t>
      </w:r>
      <w:r w:rsidRPr="00C12B35">
        <w:t>отношений</w:t>
      </w:r>
      <w:r w:rsidR="00685CB7">
        <w:t xml:space="preserve"> </w:t>
      </w:r>
      <w:r w:rsidRPr="00C12B35">
        <w:t>—</w:t>
      </w:r>
      <w:r w:rsidR="00685CB7">
        <w:t xml:space="preserve"> </w:t>
      </w:r>
      <w:r w:rsidRPr="00C12B35">
        <w:t>обучающимися</w:t>
      </w:r>
      <w:r w:rsidR="00685CB7">
        <w:t xml:space="preserve"> </w:t>
      </w:r>
      <w:r w:rsidRPr="00C12B35">
        <w:t>(как</w:t>
      </w:r>
      <w:r w:rsidR="00685CB7">
        <w:t xml:space="preserve"> </w:t>
      </w:r>
      <w:r w:rsidRPr="00C12B35">
        <w:t>имеющими,</w:t>
      </w:r>
      <w:r w:rsidR="00685CB7">
        <w:t xml:space="preserve"> </w:t>
      </w:r>
      <w:r w:rsidRPr="00C12B35">
        <w:t>так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не</w:t>
      </w:r>
      <w:r w:rsidR="00685CB7">
        <w:t xml:space="preserve"> </w:t>
      </w:r>
      <w:r w:rsidRPr="00C12B35">
        <w:t>имеющими</w:t>
      </w:r>
      <w:r w:rsidR="00685CB7">
        <w:t xml:space="preserve"> </w:t>
      </w:r>
      <w:r w:rsidRPr="00C12B35">
        <w:t>недостатки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развитии),</w:t>
      </w:r>
      <w:r w:rsidR="00685CB7">
        <w:t xml:space="preserve"> </w:t>
      </w:r>
      <w:r w:rsidRPr="00C12B35">
        <w:t>их</w:t>
      </w:r>
      <w:r w:rsidR="00685CB7">
        <w:t xml:space="preserve"> </w:t>
      </w:r>
      <w:r w:rsidRPr="00C12B35">
        <w:t>родителями</w:t>
      </w:r>
      <w:r w:rsidR="00685CB7">
        <w:t xml:space="preserve"> </w:t>
      </w:r>
      <w:r w:rsidRPr="00C12B35">
        <w:t>(законными</w:t>
      </w:r>
      <w:r w:rsidR="00685CB7">
        <w:t xml:space="preserve"> </w:t>
      </w:r>
      <w:r w:rsidRPr="00C12B35">
        <w:t>представителями),</w:t>
      </w:r>
      <w:r w:rsidR="00685CB7">
        <w:t xml:space="preserve"> </w:t>
      </w:r>
      <w:r w:rsidRPr="00C12B35">
        <w:t>педагогическими</w:t>
      </w:r>
      <w:r w:rsidR="00685CB7">
        <w:t xml:space="preserve"> </w:t>
      </w:r>
      <w:r w:rsidRPr="00C12B35">
        <w:t>работниками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/>
      </w:pPr>
      <w:r w:rsidRPr="00C12B35">
        <w:rPr>
          <w:b/>
        </w:rPr>
        <w:t>Содержание</w:t>
      </w:r>
      <w:r w:rsidR="00685CB7">
        <w:rPr>
          <w:b/>
        </w:rPr>
        <w:t xml:space="preserve"> </w:t>
      </w:r>
      <w:r w:rsidRPr="00C12B35">
        <w:rPr>
          <w:b/>
        </w:rPr>
        <w:t>направлений</w:t>
      </w:r>
      <w:r w:rsidR="00685CB7">
        <w:rPr>
          <w:b/>
        </w:rPr>
        <w:t xml:space="preserve"> </w:t>
      </w:r>
      <w:r w:rsidRPr="00C12B35">
        <w:rPr>
          <w:b/>
        </w:rPr>
        <w:t>работы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/>
        <w:rPr>
          <w:i/>
        </w:rPr>
      </w:pPr>
      <w:r w:rsidRPr="00C12B35">
        <w:rPr>
          <w:i/>
        </w:rPr>
        <w:t>Диагностическая</w:t>
      </w:r>
      <w:r w:rsidR="00685CB7">
        <w:rPr>
          <w:i/>
        </w:rPr>
        <w:t xml:space="preserve"> </w:t>
      </w:r>
      <w:r w:rsidRPr="00C12B35">
        <w:rPr>
          <w:i/>
        </w:rPr>
        <w:t>работа</w:t>
      </w:r>
      <w:r w:rsidR="00685CB7">
        <w:rPr>
          <w:i/>
        </w:rPr>
        <w:t xml:space="preserve"> </w:t>
      </w:r>
      <w:r w:rsidRPr="00C12B35">
        <w:rPr>
          <w:i/>
        </w:rPr>
        <w:t>включает:</w:t>
      </w:r>
      <w:r w:rsidR="00685CB7">
        <w:rPr>
          <w:i/>
        </w:rPr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6"/>
        </w:numPr>
        <w:ind w:left="426"/>
      </w:pPr>
      <w:r w:rsidRPr="00C12B35">
        <w:t>своевременное</w:t>
      </w:r>
      <w:r w:rsidR="00685CB7">
        <w:t xml:space="preserve"> </w:t>
      </w:r>
      <w:r w:rsidRPr="00C12B35">
        <w:t>выявление</w:t>
      </w:r>
      <w:r w:rsidR="00685CB7">
        <w:t xml:space="preserve"> </w:t>
      </w:r>
      <w:r w:rsidRPr="00C12B35">
        <w:t>детей,</w:t>
      </w:r>
      <w:r w:rsidR="00685CB7">
        <w:t xml:space="preserve"> </w:t>
      </w:r>
      <w:r w:rsidRPr="00C12B35">
        <w:t>нуждающихся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специализированной</w:t>
      </w:r>
      <w:r w:rsidR="00685CB7">
        <w:t xml:space="preserve"> </w:t>
      </w:r>
      <w:r w:rsidRPr="00C12B35">
        <w:t>помощи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6"/>
        </w:numPr>
        <w:ind w:left="426"/>
      </w:pPr>
      <w:r w:rsidRPr="00C12B35">
        <w:t>раннюю</w:t>
      </w:r>
      <w:r w:rsidR="00685CB7">
        <w:t xml:space="preserve"> </w:t>
      </w:r>
      <w:r w:rsidRPr="00C12B35">
        <w:t>(с</w:t>
      </w:r>
      <w:r w:rsidR="00685CB7">
        <w:t xml:space="preserve"> </w:t>
      </w:r>
      <w:r w:rsidRPr="00C12B35">
        <w:t>первых</w:t>
      </w:r>
      <w:r w:rsidR="00685CB7">
        <w:t xml:space="preserve"> </w:t>
      </w:r>
      <w:r w:rsidRPr="00C12B35">
        <w:t>дней</w:t>
      </w:r>
      <w:r w:rsidR="00685CB7">
        <w:t xml:space="preserve"> </w:t>
      </w:r>
      <w:r w:rsidRPr="00C12B35">
        <w:t>пребывания</w:t>
      </w:r>
      <w:r w:rsidR="00685CB7">
        <w:t xml:space="preserve"> </w:t>
      </w:r>
      <w:r w:rsidRPr="00C12B35">
        <w:t>ребенка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образовательной</w:t>
      </w:r>
      <w:r w:rsidR="00685CB7">
        <w:t xml:space="preserve"> </w:t>
      </w:r>
      <w:r w:rsidRPr="00C12B35">
        <w:t>организации)</w:t>
      </w:r>
      <w:r w:rsidR="00685CB7">
        <w:t xml:space="preserve"> </w:t>
      </w:r>
      <w:r w:rsidRPr="00C12B35">
        <w:t>диагностику</w:t>
      </w:r>
      <w:r w:rsidR="00685CB7">
        <w:t xml:space="preserve"> </w:t>
      </w:r>
      <w:r w:rsidRPr="00C12B35">
        <w:t>отклонений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развитии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анализ</w:t>
      </w:r>
      <w:r w:rsidR="00685CB7">
        <w:t xml:space="preserve"> </w:t>
      </w:r>
      <w:r w:rsidRPr="00C12B35">
        <w:t>причин</w:t>
      </w:r>
      <w:r w:rsidR="00685CB7">
        <w:t xml:space="preserve"> </w:t>
      </w:r>
      <w:r w:rsidRPr="00C12B35">
        <w:t>трудностей</w:t>
      </w:r>
      <w:r w:rsidR="00685CB7">
        <w:t xml:space="preserve"> </w:t>
      </w:r>
      <w:r w:rsidRPr="00C12B35">
        <w:t>адаптации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6"/>
        </w:numPr>
        <w:ind w:left="426"/>
      </w:pPr>
      <w:r w:rsidRPr="00C12B35">
        <w:t>комплексный</w:t>
      </w:r>
      <w:r w:rsidR="00685CB7">
        <w:t xml:space="preserve"> </w:t>
      </w:r>
      <w:r w:rsidRPr="00C12B35">
        <w:t>сбор</w:t>
      </w:r>
      <w:r w:rsidR="00685CB7">
        <w:t xml:space="preserve"> </w:t>
      </w:r>
      <w:r w:rsidRPr="00C12B35">
        <w:t>сведений</w:t>
      </w:r>
      <w:r w:rsidR="00685CB7">
        <w:t xml:space="preserve"> </w:t>
      </w:r>
      <w:r w:rsidRPr="00C12B35">
        <w:t>о</w:t>
      </w:r>
      <w:r w:rsidR="00685CB7">
        <w:t xml:space="preserve"> </w:t>
      </w:r>
      <w:r w:rsidRPr="00C12B35">
        <w:t>ребенке</w:t>
      </w:r>
      <w:r w:rsidR="00685CB7">
        <w:t xml:space="preserve"> </w:t>
      </w:r>
      <w:r w:rsidRPr="00C12B35">
        <w:t>на</w:t>
      </w:r>
      <w:r w:rsidR="00685CB7">
        <w:t xml:space="preserve"> </w:t>
      </w:r>
      <w:r w:rsidRPr="00C12B35">
        <w:t>основании</w:t>
      </w:r>
      <w:r w:rsidR="00685CB7">
        <w:t xml:space="preserve"> </w:t>
      </w:r>
      <w:r w:rsidRPr="00C12B35">
        <w:t>диагностической</w:t>
      </w:r>
      <w:r w:rsidR="00685CB7">
        <w:t xml:space="preserve"> </w:t>
      </w:r>
      <w:r w:rsidRPr="00C12B35">
        <w:t>информации</w:t>
      </w:r>
      <w:r w:rsidR="00685CB7">
        <w:t xml:space="preserve"> </w:t>
      </w:r>
      <w:r w:rsidRPr="00C12B35">
        <w:t>от</w:t>
      </w:r>
      <w:r w:rsidR="00685CB7">
        <w:t xml:space="preserve"> </w:t>
      </w:r>
      <w:r w:rsidRPr="00C12B35">
        <w:t>специалистов</w:t>
      </w:r>
      <w:r w:rsidR="00685CB7">
        <w:t xml:space="preserve"> </w:t>
      </w:r>
      <w:r w:rsidRPr="00C12B35">
        <w:t>разного</w:t>
      </w:r>
      <w:r w:rsidR="00685CB7">
        <w:t xml:space="preserve"> </w:t>
      </w:r>
      <w:r w:rsidRPr="00C12B35">
        <w:t>профиля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6"/>
        </w:numPr>
        <w:ind w:left="426"/>
      </w:pPr>
      <w:r w:rsidRPr="00C12B35">
        <w:t>определение</w:t>
      </w:r>
      <w:r w:rsidR="00685CB7">
        <w:t xml:space="preserve"> </w:t>
      </w:r>
      <w:r w:rsidRPr="00C12B35">
        <w:t>уровня</w:t>
      </w:r>
      <w:r w:rsidR="00685CB7">
        <w:t xml:space="preserve"> </w:t>
      </w:r>
      <w:r w:rsidRPr="00C12B35">
        <w:t>актуального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зоны</w:t>
      </w:r>
      <w:r w:rsidR="00685CB7">
        <w:t xml:space="preserve"> </w:t>
      </w:r>
      <w:r w:rsidRPr="00C12B35">
        <w:t>ближайшего</w:t>
      </w:r>
      <w:r w:rsidR="00685CB7">
        <w:t xml:space="preserve"> </w:t>
      </w:r>
      <w:r w:rsidRPr="00C12B35">
        <w:t>развития</w:t>
      </w:r>
      <w:r w:rsidR="00685CB7">
        <w:t xml:space="preserve"> </w:t>
      </w:r>
      <w:r w:rsidRPr="00C12B35">
        <w:t>обучающегося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,</w:t>
      </w:r>
      <w:r w:rsidR="00685CB7">
        <w:t xml:space="preserve"> </w:t>
      </w:r>
      <w:r w:rsidRPr="00C12B35">
        <w:t>выявл</w:t>
      </w:r>
      <w:r w:rsidRPr="00C12B35">
        <w:t>е</w:t>
      </w:r>
      <w:r w:rsidRPr="00C12B35">
        <w:t>ние</w:t>
      </w:r>
      <w:r w:rsidR="00685CB7">
        <w:t xml:space="preserve"> </w:t>
      </w:r>
      <w:r w:rsidRPr="00C12B35">
        <w:t>его</w:t>
      </w:r>
      <w:r w:rsidR="00685CB7">
        <w:t xml:space="preserve"> </w:t>
      </w:r>
      <w:r w:rsidRPr="00C12B35">
        <w:t>резервных</w:t>
      </w:r>
      <w:r w:rsidR="00685CB7">
        <w:t xml:space="preserve"> </w:t>
      </w:r>
      <w:r w:rsidRPr="00C12B35">
        <w:t>возможностей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6"/>
        </w:numPr>
        <w:ind w:left="426"/>
      </w:pPr>
      <w:r w:rsidRPr="00C12B35">
        <w:t>изучение</w:t>
      </w:r>
      <w:r w:rsidR="00685CB7">
        <w:t xml:space="preserve"> </w:t>
      </w:r>
      <w:r w:rsidRPr="00C12B35">
        <w:t>развития</w:t>
      </w:r>
      <w:r w:rsidR="00685CB7">
        <w:t xml:space="preserve"> </w:t>
      </w:r>
      <w:r w:rsidRPr="00C12B35">
        <w:t>эмоционально-волевой</w:t>
      </w:r>
      <w:r w:rsidR="00685CB7">
        <w:t xml:space="preserve"> </w:t>
      </w:r>
      <w:r w:rsidRPr="00C12B35">
        <w:t>сферы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личностных</w:t>
      </w:r>
      <w:r w:rsidR="00685CB7">
        <w:t xml:space="preserve"> </w:t>
      </w:r>
      <w:r w:rsidRPr="00C12B35">
        <w:t>особенностей</w:t>
      </w:r>
      <w:r w:rsidR="00685CB7">
        <w:t xml:space="preserve"> </w:t>
      </w:r>
      <w:r w:rsidRPr="00C12B35">
        <w:t>обучающихся,</w:t>
      </w:r>
      <w:r w:rsidR="00685CB7">
        <w:t xml:space="preserve"> </w:t>
      </w:r>
      <w:r w:rsidRPr="00C12B35">
        <w:t>изучение</w:t>
      </w:r>
      <w:r w:rsidR="00685CB7">
        <w:t xml:space="preserve"> </w:t>
      </w:r>
      <w:r w:rsidRPr="00C12B35">
        <w:t>социальной</w:t>
      </w:r>
      <w:r w:rsidR="00685CB7">
        <w:t xml:space="preserve"> </w:t>
      </w:r>
      <w:r w:rsidRPr="00C12B35">
        <w:t>ситуации</w:t>
      </w:r>
      <w:r w:rsidR="00685CB7">
        <w:t xml:space="preserve"> </w:t>
      </w:r>
      <w:r w:rsidRPr="00C12B35">
        <w:t>развит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условий</w:t>
      </w:r>
      <w:r w:rsidR="00685CB7">
        <w:t xml:space="preserve"> </w:t>
      </w:r>
      <w:r w:rsidRPr="00C12B35">
        <w:t>семейного</w:t>
      </w:r>
      <w:r w:rsidR="00685CB7">
        <w:t xml:space="preserve"> </w:t>
      </w:r>
      <w:r w:rsidRPr="00C12B35">
        <w:t>воспитания</w:t>
      </w:r>
      <w:r w:rsidR="00685CB7">
        <w:t xml:space="preserve"> </w:t>
      </w:r>
      <w:r w:rsidRPr="00C12B35">
        <w:t>ребенка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6"/>
        </w:numPr>
        <w:ind w:left="426"/>
      </w:pPr>
      <w:r w:rsidRPr="00C12B35">
        <w:t>изучение</w:t>
      </w:r>
      <w:r w:rsidR="00685CB7">
        <w:t xml:space="preserve"> </w:t>
      </w:r>
      <w:r w:rsidRPr="00C12B35">
        <w:t>адаптивных</w:t>
      </w:r>
      <w:r w:rsidR="00685CB7">
        <w:t xml:space="preserve"> </w:t>
      </w:r>
      <w:r w:rsidRPr="00C12B35">
        <w:t>возможностей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уровня</w:t>
      </w:r>
      <w:r w:rsidR="00685CB7">
        <w:t xml:space="preserve"> </w:t>
      </w:r>
      <w:r w:rsidRPr="00C12B35">
        <w:t>социализации</w:t>
      </w:r>
      <w:r w:rsidR="00685CB7">
        <w:t xml:space="preserve"> </w:t>
      </w:r>
      <w:r w:rsidRPr="00C12B35">
        <w:t>ребенка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6"/>
        </w:numPr>
        <w:ind w:left="426"/>
      </w:pPr>
      <w:r w:rsidRPr="00C12B35">
        <w:t>системный</w:t>
      </w:r>
      <w:r w:rsidR="00685CB7">
        <w:t xml:space="preserve"> </w:t>
      </w:r>
      <w:r w:rsidRPr="00C12B35">
        <w:t>разносторонний</w:t>
      </w:r>
      <w:r w:rsidR="00685CB7">
        <w:t xml:space="preserve"> </w:t>
      </w:r>
      <w:r w:rsidRPr="00C12B35">
        <w:t>контроль</w:t>
      </w:r>
      <w:r w:rsidR="00685CB7">
        <w:t xml:space="preserve"> </w:t>
      </w:r>
      <w:r w:rsidRPr="00C12B35">
        <w:t>специалистов</w:t>
      </w:r>
      <w:r w:rsidR="00685CB7">
        <w:t xml:space="preserve"> </w:t>
      </w:r>
      <w:r w:rsidRPr="00C12B35">
        <w:t>за</w:t>
      </w:r>
      <w:r w:rsidR="00685CB7">
        <w:t xml:space="preserve"> </w:t>
      </w:r>
      <w:r w:rsidRPr="00C12B35">
        <w:t>уровнем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динамикой</w:t>
      </w:r>
      <w:r w:rsidR="00685CB7">
        <w:t xml:space="preserve"> </w:t>
      </w:r>
      <w:r w:rsidRPr="00C12B35">
        <w:t>развития</w:t>
      </w:r>
      <w:r w:rsidR="00685CB7">
        <w:t xml:space="preserve"> </w:t>
      </w:r>
      <w:r w:rsidRPr="00C12B35">
        <w:t>ребенка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6"/>
        </w:numPr>
        <w:ind w:left="426"/>
        <w:rPr>
          <w:b/>
        </w:rPr>
      </w:pPr>
      <w:r w:rsidRPr="00C12B35">
        <w:t>анализ</w:t>
      </w:r>
      <w:r w:rsidR="00685CB7">
        <w:t xml:space="preserve"> </w:t>
      </w:r>
      <w:r w:rsidRPr="00C12B35">
        <w:t>успешности</w:t>
      </w:r>
      <w:r w:rsidR="00685CB7">
        <w:t xml:space="preserve"> </w:t>
      </w:r>
      <w:r w:rsidRPr="00C12B35">
        <w:t>коррекционно-развивающей</w:t>
      </w:r>
      <w:r w:rsidR="00685CB7">
        <w:t xml:space="preserve"> </w:t>
      </w:r>
      <w:r w:rsidRPr="00C12B35">
        <w:t>работы</w:t>
      </w:r>
    </w:p>
    <w:p w:rsidR="00FC19A1" w:rsidRPr="00C12B35" w:rsidRDefault="00FC19A1" w:rsidP="00FC19A1">
      <w:pPr>
        <w:pStyle w:val="afe"/>
        <w:ind w:firstLine="0"/>
        <w:rPr>
          <w:b/>
        </w:rPr>
      </w:pPr>
      <w:r w:rsidRPr="00C12B35">
        <w:rPr>
          <w:b/>
        </w:rPr>
        <w:t>Примерный</w:t>
      </w:r>
      <w:r w:rsidR="00685CB7">
        <w:rPr>
          <w:b/>
        </w:rPr>
        <w:t xml:space="preserve"> </w:t>
      </w:r>
      <w:r w:rsidRPr="00C12B35">
        <w:rPr>
          <w:b/>
        </w:rPr>
        <w:t>план</w:t>
      </w:r>
      <w:r w:rsidR="00685CB7">
        <w:rPr>
          <w:b/>
        </w:rPr>
        <w:t xml:space="preserve"> </w:t>
      </w:r>
      <w:r w:rsidRPr="00C12B35">
        <w:rPr>
          <w:b/>
        </w:rPr>
        <w:t>организации</w:t>
      </w:r>
      <w:r w:rsidR="00685CB7">
        <w:rPr>
          <w:b/>
        </w:rPr>
        <w:t xml:space="preserve"> </w:t>
      </w:r>
      <w:r w:rsidRPr="00C12B35">
        <w:rPr>
          <w:b/>
        </w:rPr>
        <w:t>диагностической</w:t>
      </w:r>
      <w:r w:rsidR="00685CB7">
        <w:rPr>
          <w:b/>
        </w:rPr>
        <w:t xml:space="preserve"> </w:t>
      </w:r>
      <w:r w:rsidRPr="00C12B35">
        <w:rPr>
          <w:b/>
        </w:rPr>
        <w:t>работы</w:t>
      </w:r>
      <w:r w:rsidR="00685CB7">
        <w:rPr>
          <w:b/>
        </w:rPr>
        <w:t xml:space="preserve"> </w:t>
      </w:r>
      <w:r w:rsidRPr="00C12B35">
        <w:rPr>
          <w:b/>
        </w:rPr>
        <w:t>в</w:t>
      </w:r>
      <w:r w:rsidR="00685CB7">
        <w:rPr>
          <w:b/>
        </w:rPr>
        <w:t xml:space="preserve"> </w:t>
      </w:r>
      <w:r w:rsidRPr="00C12B35">
        <w:rPr>
          <w:b/>
        </w:rPr>
        <w:t>М</w:t>
      </w:r>
      <w:r>
        <w:rPr>
          <w:b/>
        </w:rPr>
        <w:t>А</w:t>
      </w:r>
      <w:r w:rsidRPr="00C12B35">
        <w:rPr>
          <w:b/>
        </w:rPr>
        <w:t>ОУ</w:t>
      </w:r>
      <w:r w:rsidR="00685CB7">
        <w:rPr>
          <w:b/>
        </w:rPr>
        <w:t xml:space="preserve"> </w:t>
      </w:r>
      <w:r w:rsidRPr="00C12B35">
        <w:rPr>
          <w:b/>
        </w:rPr>
        <w:t>СОШ</w:t>
      </w:r>
      <w:r w:rsidR="00685CB7">
        <w:rPr>
          <w:b/>
        </w:rPr>
        <w:t xml:space="preserve"> </w:t>
      </w:r>
      <w:r w:rsidRPr="00C12B35">
        <w:rPr>
          <w:b/>
        </w:rPr>
        <w:t>№</w:t>
      </w:r>
      <w:r w:rsidR="00685CB7">
        <w:rPr>
          <w:b/>
        </w:rPr>
        <w:t xml:space="preserve"> </w:t>
      </w:r>
      <w:r w:rsidRPr="00C12B35">
        <w:rPr>
          <w:b/>
        </w:rPr>
        <w:t>3</w:t>
      </w:r>
      <w:r w:rsidR="00685CB7">
        <w:rPr>
          <w:b/>
        </w:rPr>
        <w:t xml:space="preserve"> </w:t>
      </w:r>
      <w:r w:rsidRPr="00C12B35">
        <w:rPr>
          <w:b/>
        </w:rPr>
        <w:t>г.</w:t>
      </w:r>
      <w:r>
        <w:rPr>
          <w:b/>
        </w:rPr>
        <w:t>Ядрина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58"/>
        <w:gridCol w:w="2604"/>
        <w:gridCol w:w="2396"/>
        <w:gridCol w:w="1258"/>
        <w:gridCol w:w="1965"/>
      </w:tblGrid>
      <w:tr w:rsidR="00FC19A1" w:rsidRPr="00C12B35" w:rsidTr="0097089D">
        <w:tc>
          <w:tcPr>
            <w:tcW w:w="2358" w:type="dxa"/>
          </w:tcPr>
          <w:p w:rsidR="00FC19A1" w:rsidRPr="00C12B35" w:rsidRDefault="00FC19A1" w:rsidP="00F00AF3">
            <w:pPr>
              <w:pStyle w:val="afe"/>
              <w:ind w:left="0" w:firstLine="0"/>
            </w:pPr>
            <w:r w:rsidRPr="00C12B35">
              <w:t>Задачи</w:t>
            </w:r>
            <w:r w:rsidR="00685CB7">
              <w:t xml:space="preserve"> </w:t>
            </w:r>
            <w:r w:rsidRPr="00C12B35">
              <w:t>(направления</w:t>
            </w:r>
            <w:r w:rsidR="00685CB7">
              <w:t xml:space="preserve"> </w:t>
            </w:r>
            <w:r w:rsidRPr="00C12B35">
              <w:t>деятельности)</w:t>
            </w:r>
            <w:r w:rsidR="00685CB7">
              <w:t xml:space="preserve"> </w:t>
            </w:r>
          </w:p>
        </w:tc>
        <w:tc>
          <w:tcPr>
            <w:tcW w:w="2604" w:type="dxa"/>
          </w:tcPr>
          <w:p w:rsidR="00FC19A1" w:rsidRPr="00C12B35" w:rsidRDefault="00FC19A1" w:rsidP="00F00AF3">
            <w:pPr>
              <w:pStyle w:val="afe"/>
              <w:ind w:left="0" w:firstLine="0"/>
            </w:pPr>
            <w:r w:rsidRPr="00C12B35">
              <w:t>Планируемые</w:t>
            </w:r>
            <w:r w:rsidR="00685CB7">
              <w:t xml:space="preserve"> </w:t>
            </w:r>
            <w:r w:rsidRPr="00C12B35">
              <w:t>ре-зультаты</w:t>
            </w:r>
          </w:p>
        </w:tc>
        <w:tc>
          <w:tcPr>
            <w:tcW w:w="2396" w:type="dxa"/>
          </w:tcPr>
          <w:p w:rsidR="00FC19A1" w:rsidRPr="00C12B35" w:rsidRDefault="00FC19A1" w:rsidP="00F00AF3">
            <w:pPr>
              <w:pStyle w:val="afe"/>
              <w:ind w:left="0" w:firstLine="0"/>
            </w:pPr>
            <w:r w:rsidRPr="00C12B35">
              <w:t>Виды</w:t>
            </w:r>
            <w:r w:rsidR="00685CB7">
              <w:t xml:space="preserve"> </w:t>
            </w:r>
            <w:r w:rsidRPr="00C12B35">
              <w:t>и</w:t>
            </w:r>
            <w:r w:rsidR="00685CB7">
              <w:t xml:space="preserve"> </w:t>
            </w:r>
            <w:r w:rsidRPr="00C12B35">
              <w:t>формы</w:t>
            </w:r>
            <w:r w:rsidR="00685CB7">
              <w:t xml:space="preserve"> </w:t>
            </w:r>
            <w:r w:rsidRPr="00C12B35">
              <w:t>деятельности,</w:t>
            </w:r>
            <w:r w:rsidR="00685CB7">
              <w:t xml:space="preserve"> </w:t>
            </w:r>
            <w:r w:rsidRPr="00C12B35">
              <w:t>меропр</w:t>
            </w:r>
            <w:r w:rsidRPr="00C12B35">
              <w:t>и</w:t>
            </w:r>
            <w:r w:rsidRPr="00C12B35">
              <w:t>ятия</w:t>
            </w:r>
          </w:p>
        </w:tc>
        <w:tc>
          <w:tcPr>
            <w:tcW w:w="1258" w:type="dxa"/>
          </w:tcPr>
          <w:p w:rsidR="00FC19A1" w:rsidRPr="00C12B35" w:rsidRDefault="00FC19A1" w:rsidP="00F00AF3">
            <w:pPr>
              <w:pStyle w:val="afe"/>
              <w:ind w:left="0" w:firstLine="0"/>
            </w:pPr>
            <w:r w:rsidRPr="00C12B35">
              <w:t>Сроки</w:t>
            </w:r>
          </w:p>
        </w:tc>
        <w:tc>
          <w:tcPr>
            <w:tcW w:w="1965" w:type="dxa"/>
          </w:tcPr>
          <w:p w:rsidR="00FC19A1" w:rsidRPr="00C12B35" w:rsidRDefault="00FC19A1" w:rsidP="00F00AF3">
            <w:pPr>
              <w:pStyle w:val="afe"/>
              <w:ind w:left="0" w:firstLine="0"/>
            </w:pPr>
            <w:r w:rsidRPr="00C12B35">
              <w:t>Ответственные</w:t>
            </w:r>
          </w:p>
        </w:tc>
      </w:tr>
      <w:tr w:rsidR="00FC19A1" w:rsidRPr="00C12B35" w:rsidTr="0097089D">
        <w:tc>
          <w:tcPr>
            <w:tcW w:w="2358" w:type="dxa"/>
          </w:tcPr>
          <w:p w:rsidR="00FC19A1" w:rsidRPr="00C12B35" w:rsidRDefault="00FC19A1" w:rsidP="00F00AF3">
            <w:pPr>
              <w:pStyle w:val="afe"/>
              <w:ind w:left="0" w:firstLine="0"/>
            </w:pPr>
            <w:r w:rsidRPr="00C12B35">
              <w:t>1.Выявить</w:t>
            </w:r>
            <w:r w:rsidR="00685CB7">
              <w:t xml:space="preserve"> </w:t>
            </w:r>
            <w:r w:rsidRPr="00C12B35">
              <w:t>обучающихся,</w:t>
            </w:r>
            <w:r w:rsidR="00685CB7">
              <w:t xml:space="preserve"> </w:t>
            </w:r>
            <w:r w:rsidRPr="00C12B35">
              <w:t>нуждающихся</w:t>
            </w:r>
            <w:r w:rsidR="00685CB7">
              <w:t xml:space="preserve"> </w:t>
            </w:r>
            <w:r w:rsidRPr="00C12B35">
              <w:t>в</w:t>
            </w:r>
            <w:r w:rsidR="00685CB7">
              <w:t xml:space="preserve"> </w:t>
            </w:r>
            <w:r w:rsidRPr="00C12B35">
              <w:t>специализированной</w:t>
            </w:r>
            <w:r w:rsidR="00685CB7">
              <w:t xml:space="preserve"> </w:t>
            </w:r>
            <w:r w:rsidRPr="00C12B35">
              <w:t>помощи</w:t>
            </w:r>
            <w:r w:rsidR="00685CB7">
              <w:t xml:space="preserve"> </w:t>
            </w:r>
          </w:p>
        </w:tc>
        <w:tc>
          <w:tcPr>
            <w:tcW w:w="2604" w:type="dxa"/>
          </w:tcPr>
          <w:p w:rsidR="00FC19A1" w:rsidRPr="00C12B35" w:rsidRDefault="00FC19A1" w:rsidP="00F00AF3">
            <w:pPr>
              <w:pStyle w:val="afe"/>
              <w:ind w:left="0" w:firstLine="0"/>
            </w:pPr>
            <w:r w:rsidRPr="00C12B35">
              <w:t>Создание</w:t>
            </w:r>
            <w:r w:rsidR="00685CB7">
              <w:t xml:space="preserve"> </w:t>
            </w:r>
            <w:r w:rsidRPr="00C12B35">
              <w:t>банка</w:t>
            </w:r>
            <w:r w:rsidR="00685CB7">
              <w:t xml:space="preserve"> </w:t>
            </w:r>
            <w:r w:rsidRPr="00C12B35">
              <w:t>данных</w:t>
            </w:r>
            <w:r w:rsidR="00685CB7">
              <w:t xml:space="preserve"> </w:t>
            </w:r>
            <w:r w:rsidRPr="00C12B35">
              <w:t>об</w:t>
            </w:r>
            <w:r w:rsidR="00685CB7">
              <w:t xml:space="preserve"> </w:t>
            </w:r>
            <w:r w:rsidRPr="00C12B35">
              <w:t>обучающихся,</w:t>
            </w:r>
            <w:r w:rsidR="00685CB7">
              <w:t xml:space="preserve"> </w:t>
            </w:r>
            <w:r w:rsidRPr="00C12B35">
              <w:t>нуждающихся</w:t>
            </w:r>
            <w:r w:rsidR="00685CB7">
              <w:t xml:space="preserve"> </w:t>
            </w:r>
            <w:r w:rsidRPr="00C12B35">
              <w:t>в</w:t>
            </w:r>
            <w:r w:rsidR="00685CB7">
              <w:t xml:space="preserve"> </w:t>
            </w:r>
            <w:r w:rsidRPr="00C12B35">
              <w:t>специализированной</w:t>
            </w:r>
            <w:r w:rsidR="00685CB7">
              <w:t xml:space="preserve"> </w:t>
            </w:r>
            <w:r w:rsidRPr="00C12B35">
              <w:t>помощи</w:t>
            </w:r>
          </w:p>
        </w:tc>
        <w:tc>
          <w:tcPr>
            <w:tcW w:w="2396" w:type="dxa"/>
          </w:tcPr>
          <w:p w:rsidR="00FC19A1" w:rsidRPr="00C12B35" w:rsidRDefault="00FC19A1" w:rsidP="00F00AF3">
            <w:pPr>
              <w:pStyle w:val="afe"/>
              <w:ind w:left="0" w:firstLine="0"/>
            </w:pPr>
            <w:r w:rsidRPr="00C12B35">
              <w:t>Беседа,</w:t>
            </w:r>
            <w:r w:rsidR="00685CB7">
              <w:t xml:space="preserve"> </w:t>
            </w:r>
            <w:r w:rsidRPr="00C12B35">
              <w:t>наблюдение</w:t>
            </w:r>
            <w:r w:rsidR="00685CB7">
              <w:t xml:space="preserve"> </w:t>
            </w:r>
            <w:r w:rsidRPr="00C12B35">
              <w:t>классного</w:t>
            </w:r>
            <w:r w:rsidR="00685CB7">
              <w:t xml:space="preserve"> </w:t>
            </w:r>
            <w:r w:rsidRPr="00C12B35">
              <w:t>руководителя,</w:t>
            </w:r>
            <w:r w:rsidR="00685CB7">
              <w:t xml:space="preserve"> </w:t>
            </w:r>
            <w:r w:rsidRPr="00C12B35">
              <w:t>анализ</w:t>
            </w:r>
            <w:r w:rsidR="00685CB7">
              <w:t xml:space="preserve"> </w:t>
            </w:r>
            <w:r w:rsidRPr="00C12B35">
              <w:t>работ</w:t>
            </w:r>
            <w:r w:rsidR="00685CB7">
              <w:t xml:space="preserve"> </w:t>
            </w:r>
            <w:r w:rsidRPr="00C12B35">
              <w:t>обучающихся</w:t>
            </w:r>
          </w:p>
        </w:tc>
        <w:tc>
          <w:tcPr>
            <w:tcW w:w="1258" w:type="dxa"/>
          </w:tcPr>
          <w:p w:rsidR="00FC19A1" w:rsidRPr="00C12B35" w:rsidRDefault="00FC19A1" w:rsidP="00F00AF3">
            <w:pPr>
              <w:pStyle w:val="afe"/>
              <w:ind w:left="0" w:firstLine="0"/>
            </w:pPr>
            <w:r w:rsidRPr="00C12B35">
              <w:t>сентябрь</w:t>
            </w:r>
          </w:p>
        </w:tc>
        <w:tc>
          <w:tcPr>
            <w:tcW w:w="1965" w:type="dxa"/>
          </w:tcPr>
          <w:p w:rsidR="00FC19A1" w:rsidRPr="00C12B35" w:rsidRDefault="00FC19A1" w:rsidP="00F00AF3">
            <w:pPr>
              <w:pStyle w:val="afe"/>
              <w:ind w:left="0" w:firstLine="0"/>
            </w:pPr>
            <w:r w:rsidRPr="00C12B35">
              <w:t>Классный</w:t>
            </w:r>
            <w:r w:rsidR="00685CB7">
              <w:t xml:space="preserve"> </w:t>
            </w:r>
            <w:r w:rsidRPr="00C12B35">
              <w:t>руководитель</w:t>
            </w:r>
          </w:p>
        </w:tc>
      </w:tr>
      <w:tr w:rsidR="00FC19A1" w:rsidRPr="00C12B35" w:rsidTr="0097089D">
        <w:tc>
          <w:tcPr>
            <w:tcW w:w="2358" w:type="dxa"/>
          </w:tcPr>
          <w:p w:rsidR="00FC19A1" w:rsidRPr="00C12B35" w:rsidRDefault="00FC19A1" w:rsidP="00F00AF3">
            <w:pPr>
              <w:pStyle w:val="afe"/>
              <w:ind w:left="0" w:firstLine="0"/>
            </w:pPr>
            <w:r w:rsidRPr="00C12B35">
              <w:t>2.Провести</w:t>
            </w:r>
            <w:r w:rsidR="00685CB7">
              <w:t xml:space="preserve"> </w:t>
            </w:r>
            <w:r w:rsidRPr="00C12B35">
              <w:t>диагностику</w:t>
            </w:r>
            <w:r w:rsidR="00685CB7">
              <w:t xml:space="preserve"> </w:t>
            </w:r>
            <w:r w:rsidRPr="00C12B35">
              <w:t>отклонений</w:t>
            </w:r>
            <w:r w:rsidR="00685CB7">
              <w:t xml:space="preserve"> </w:t>
            </w:r>
            <w:r w:rsidRPr="00C12B35">
              <w:t>в</w:t>
            </w:r>
            <w:r w:rsidR="00685CB7">
              <w:t xml:space="preserve"> </w:t>
            </w:r>
            <w:r w:rsidRPr="00C12B35">
              <w:t>развитии</w:t>
            </w:r>
          </w:p>
        </w:tc>
        <w:tc>
          <w:tcPr>
            <w:tcW w:w="2604" w:type="dxa"/>
          </w:tcPr>
          <w:p w:rsidR="00FC19A1" w:rsidRPr="005336DD" w:rsidRDefault="00FC19A1" w:rsidP="00F00AF3">
            <w:pPr>
              <w:pStyle w:val="afe"/>
              <w:ind w:left="0"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Полу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ъектив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веден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учающем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снован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иагностиче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нформ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пециалист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аз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филя</w:t>
            </w:r>
          </w:p>
        </w:tc>
        <w:tc>
          <w:tcPr>
            <w:tcW w:w="2396" w:type="dxa"/>
          </w:tcPr>
          <w:p w:rsidR="00FC19A1" w:rsidRPr="00C12B35" w:rsidRDefault="00FC19A1" w:rsidP="00F00AF3">
            <w:pPr>
              <w:pStyle w:val="afe"/>
              <w:ind w:left="0" w:firstLine="0"/>
            </w:pPr>
            <w:r w:rsidRPr="00C12B35">
              <w:t>Анкетирование,</w:t>
            </w:r>
            <w:r w:rsidR="00685CB7">
              <w:t xml:space="preserve"> </w:t>
            </w:r>
            <w:r w:rsidRPr="00C12B35">
              <w:t>беседа</w:t>
            </w:r>
            <w:r w:rsidR="00685CB7">
              <w:t xml:space="preserve"> </w:t>
            </w:r>
            <w:r w:rsidRPr="00C12B35">
              <w:t>с</w:t>
            </w:r>
            <w:r w:rsidR="00685CB7">
              <w:t xml:space="preserve"> </w:t>
            </w:r>
            <w:r w:rsidRPr="00C12B35">
              <w:t>логопедом,</w:t>
            </w:r>
            <w:r w:rsidR="00685CB7">
              <w:t xml:space="preserve"> </w:t>
            </w:r>
            <w:r w:rsidRPr="00C12B35">
              <w:t>психологом.</w:t>
            </w:r>
          </w:p>
        </w:tc>
        <w:tc>
          <w:tcPr>
            <w:tcW w:w="1258" w:type="dxa"/>
          </w:tcPr>
          <w:p w:rsidR="00FC19A1" w:rsidRPr="00C12B35" w:rsidRDefault="00FC19A1" w:rsidP="00F00AF3">
            <w:pPr>
              <w:pStyle w:val="afe"/>
              <w:ind w:left="0" w:firstLine="0"/>
            </w:pPr>
            <w:r w:rsidRPr="00C12B35">
              <w:t>Сентябрь-</w:t>
            </w:r>
            <w:r w:rsidR="00685CB7">
              <w:t xml:space="preserve"> </w:t>
            </w:r>
            <w:r w:rsidRPr="00C12B35">
              <w:t>октябрь</w:t>
            </w:r>
            <w:r w:rsidR="00685CB7">
              <w:t xml:space="preserve"> </w:t>
            </w:r>
          </w:p>
        </w:tc>
        <w:tc>
          <w:tcPr>
            <w:tcW w:w="1965" w:type="dxa"/>
          </w:tcPr>
          <w:p w:rsidR="00FC19A1" w:rsidRPr="00C12B35" w:rsidRDefault="00FC19A1" w:rsidP="00F00AF3">
            <w:pPr>
              <w:pStyle w:val="afe"/>
              <w:ind w:left="0" w:firstLine="0"/>
            </w:pPr>
            <w:r w:rsidRPr="00C12B35">
              <w:t>Педагог-</w:t>
            </w:r>
            <w:r w:rsidR="00685CB7">
              <w:t xml:space="preserve"> </w:t>
            </w:r>
            <w:r w:rsidRPr="00C12B35">
              <w:t>психолог,</w:t>
            </w:r>
            <w:r w:rsidR="00685CB7">
              <w:t xml:space="preserve"> </w:t>
            </w:r>
            <w:r w:rsidRPr="00C12B35">
              <w:t>учитель-логопед</w:t>
            </w:r>
          </w:p>
        </w:tc>
      </w:tr>
      <w:tr w:rsidR="00FC19A1" w:rsidRPr="00C12B35" w:rsidTr="0097089D">
        <w:tc>
          <w:tcPr>
            <w:tcW w:w="10581" w:type="dxa"/>
            <w:gridSpan w:val="5"/>
          </w:tcPr>
          <w:p w:rsidR="00FC19A1" w:rsidRPr="00C12B35" w:rsidRDefault="00FC19A1" w:rsidP="00F00AF3">
            <w:pPr>
              <w:pStyle w:val="afe"/>
              <w:ind w:left="0" w:firstLine="0"/>
            </w:pPr>
            <w:r w:rsidRPr="00C12B35">
              <w:t>Заполнение</w:t>
            </w:r>
            <w:r w:rsidR="00685CB7">
              <w:t xml:space="preserve"> </w:t>
            </w:r>
            <w:r w:rsidRPr="00C12B35">
              <w:t>специалистами</w:t>
            </w:r>
            <w:r w:rsidR="00685CB7">
              <w:t xml:space="preserve"> </w:t>
            </w:r>
            <w:r w:rsidRPr="00C12B35">
              <w:t>карты</w:t>
            </w:r>
            <w:r w:rsidR="00685CB7">
              <w:t xml:space="preserve"> </w:t>
            </w:r>
            <w:r w:rsidRPr="00C12B35">
              <w:t>индивидуального</w:t>
            </w:r>
            <w:r w:rsidR="00685CB7">
              <w:t xml:space="preserve"> </w:t>
            </w:r>
            <w:r w:rsidRPr="00C12B35">
              <w:t>развития</w:t>
            </w:r>
          </w:p>
        </w:tc>
      </w:tr>
      <w:tr w:rsidR="00FC19A1" w:rsidRPr="00C12B35" w:rsidTr="0097089D">
        <w:tc>
          <w:tcPr>
            <w:tcW w:w="2358" w:type="dxa"/>
          </w:tcPr>
          <w:p w:rsidR="00FC19A1" w:rsidRPr="00C12B35" w:rsidRDefault="00FC19A1" w:rsidP="00F00AF3">
            <w:pPr>
              <w:pStyle w:val="afe"/>
              <w:ind w:left="0" w:firstLine="0"/>
            </w:pPr>
            <w:r w:rsidRPr="00C12B35">
              <w:t>3.Проанализировать</w:t>
            </w:r>
            <w:r w:rsidR="00685CB7">
              <w:t xml:space="preserve"> </w:t>
            </w:r>
            <w:r w:rsidRPr="00C12B35">
              <w:t>причины</w:t>
            </w:r>
            <w:r w:rsidR="00685CB7">
              <w:t xml:space="preserve"> </w:t>
            </w:r>
            <w:r w:rsidRPr="00C12B35">
              <w:t>возникновения</w:t>
            </w:r>
            <w:r w:rsidR="00685CB7">
              <w:t xml:space="preserve"> </w:t>
            </w:r>
            <w:r w:rsidRPr="00C12B35">
              <w:t>трудностей</w:t>
            </w:r>
            <w:r w:rsidR="00685CB7">
              <w:t xml:space="preserve"> </w:t>
            </w:r>
            <w:r w:rsidRPr="00C12B35">
              <w:t>в</w:t>
            </w:r>
            <w:r w:rsidR="00685CB7">
              <w:t xml:space="preserve"> </w:t>
            </w:r>
            <w:r w:rsidRPr="00C12B35">
              <w:lastRenderedPageBreak/>
              <w:t>обучении.</w:t>
            </w:r>
            <w:r w:rsidR="00685CB7">
              <w:t xml:space="preserve"> </w:t>
            </w:r>
            <w:r w:rsidRPr="00C12B35">
              <w:t>Выявить</w:t>
            </w:r>
            <w:r w:rsidR="00685CB7">
              <w:t xml:space="preserve"> </w:t>
            </w:r>
            <w:r w:rsidRPr="00C12B35">
              <w:t>резервные</w:t>
            </w:r>
            <w:r w:rsidR="00685CB7">
              <w:t xml:space="preserve"> </w:t>
            </w:r>
            <w:r w:rsidRPr="00C12B35">
              <w:t>возможности</w:t>
            </w:r>
          </w:p>
        </w:tc>
        <w:tc>
          <w:tcPr>
            <w:tcW w:w="2604" w:type="dxa"/>
          </w:tcPr>
          <w:p w:rsidR="00FC19A1" w:rsidRPr="00C12B35" w:rsidRDefault="00FC19A1" w:rsidP="00F00AF3">
            <w:pPr>
              <w:pStyle w:val="afe"/>
              <w:ind w:left="0" w:firstLine="0"/>
            </w:pPr>
            <w:r w:rsidRPr="00C12B35">
              <w:lastRenderedPageBreak/>
              <w:t>Выбрать</w:t>
            </w:r>
            <w:r w:rsidR="00685CB7">
              <w:t xml:space="preserve"> </w:t>
            </w:r>
            <w:r w:rsidRPr="00C12B35">
              <w:t>(создать)</w:t>
            </w:r>
            <w:r w:rsidR="00685CB7">
              <w:t xml:space="preserve"> </w:t>
            </w:r>
            <w:r w:rsidRPr="00C12B35">
              <w:t>оптимальную</w:t>
            </w:r>
            <w:r w:rsidR="00685CB7">
              <w:t xml:space="preserve"> </w:t>
            </w:r>
            <w:r w:rsidRPr="00C12B35">
              <w:t>для</w:t>
            </w:r>
            <w:r w:rsidR="00685CB7">
              <w:t xml:space="preserve"> </w:t>
            </w:r>
            <w:r w:rsidRPr="00C12B35">
              <w:t>развития</w:t>
            </w:r>
            <w:r w:rsidR="00685CB7">
              <w:t xml:space="preserve"> </w:t>
            </w:r>
            <w:r w:rsidRPr="00C12B35">
              <w:t>обучающегося</w:t>
            </w:r>
            <w:r w:rsidR="00685CB7">
              <w:t xml:space="preserve"> </w:t>
            </w:r>
            <w:r w:rsidRPr="00C12B35">
              <w:lastRenderedPageBreak/>
              <w:t>коррекционную</w:t>
            </w:r>
            <w:r w:rsidR="00685CB7">
              <w:t xml:space="preserve"> </w:t>
            </w:r>
            <w:r w:rsidRPr="00C12B35">
              <w:t>программу</w:t>
            </w:r>
          </w:p>
        </w:tc>
        <w:tc>
          <w:tcPr>
            <w:tcW w:w="2396" w:type="dxa"/>
          </w:tcPr>
          <w:p w:rsidR="00FC19A1" w:rsidRPr="005336DD" w:rsidRDefault="00FC19A1" w:rsidP="00F00AF3">
            <w:pPr>
              <w:pStyle w:val="afe"/>
              <w:ind w:left="0"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lastRenderedPageBreak/>
              <w:t>Организ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вед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пециалист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ндивидуа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(групповых)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lastRenderedPageBreak/>
              <w:t>коррекционно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азвивающ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анятий</w:t>
            </w:r>
          </w:p>
        </w:tc>
        <w:tc>
          <w:tcPr>
            <w:tcW w:w="1258" w:type="dxa"/>
          </w:tcPr>
          <w:p w:rsidR="00FC19A1" w:rsidRPr="00C12B35" w:rsidRDefault="00FC19A1" w:rsidP="00F00AF3">
            <w:pPr>
              <w:pStyle w:val="afe"/>
              <w:ind w:left="0" w:firstLine="0"/>
            </w:pPr>
            <w:r w:rsidRPr="00C12B35">
              <w:lastRenderedPageBreak/>
              <w:t>Сентябрь-</w:t>
            </w:r>
            <w:r w:rsidR="00685CB7">
              <w:t xml:space="preserve"> </w:t>
            </w:r>
            <w:r w:rsidRPr="00C12B35">
              <w:t>октябрь</w:t>
            </w:r>
          </w:p>
        </w:tc>
        <w:tc>
          <w:tcPr>
            <w:tcW w:w="1965" w:type="dxa"/>
          </w:tcPr>
          <w:p w:rsidR="00FC19A1" w:rsidRPr="005336DD" w:rsidRDefault="00FC19A1" w:rsidP="00F00AF3">
            <w:pPr>
              <w:pStyle w:val="afe"/>
              <w:ind w:left="0"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Классн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уководитель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FC19A1" w:rsidRPr="005336DD" w:rsidRDefault="00FC19A1" w:rsidP="00F00AF3">
            <w:pPr>
              <w:pStyle w:val="afe"/>
              <w:ind w:left="0"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Педагог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сихолог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FC19A1" w:rsidRPr="005336DD" w:rsidRDefault="00FC19A1" w:rsidP="00F00AF3">
            <w:pPr>
              <w:pStyle w:val="afe"/>
              <w:ind w:left="0" w:firstLine="0"/>
              <w:rPr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Социальн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едагог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FC19A1" w:rsidRPr="00C12B35" w:rsidRDefault="00FC19A1" w:rsidP="00F00AF3">
            <w:pPr>
              <w:pStyle w:val="afe"/>
              <w:ind w:left="0" w:firstLine="0"/>
            </w:pPr>
            <w:r w:rsidRPr="005336DD">
              <w:rPr>
                <w:sz w:val="22"/>
                <w:szCs w:val="22"/>
              </w:rPr>
              <w:lastRenderedPageBreak/>
              <w:t>Учитель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логопед</w:t>
            </w:r>
          </w:p>
        </w:tc>
      </w:tr>
    </w:tbl>
    <w:p w:rsidR="00FC19A1" w:rsidRPr="00C12B35" w:rsidRDefault="00FC19A1" w:rsidP="00FC19A1">
      <w:pPr>
        <w:pStyle w:val="afe"/>
        <w:ind w:left="0"/>
        <w:rPr>
          <w:i/>
        </w:rPr>
      </w:pPr>
      <w:r w:rsidRPr="00C12B35">
        <w:rPr>
          <w:i/>
        </w:rPr>
        <w:lastRenderedPageBreak/>
        <w:t>Коррекционно-развивающая</w:t>
      </w:r>
      <w:r w:rsidR="00685CB7">
        <w:rPr>
          <w:i/>
        </w:rPr>
        <w:t xml:space="preserve"> </w:t>
      </w:r>
      <w:r w:rsidRPr="00C12B35">
        <w:rPr>
          <w:i/>
        </w:rPr>
        <w:t>работа</w:t>
      </w:r>
      <w:r w:rsidR="00685CB7">
        <w:rPr>
          <w:i/>
        </w:rPr>
        <w:t xml:space="preserve"> </w:t>
      </w:r>
      <w:r w:rsidRPr="00C12B35">
        <w:rPr>
          <w:i/>
        </w:rPr>
        <w:t>включает:</w:t>
      </w:r>
    </w:p>
    <w:p w:rsidR="00FC19A1" w:rsidRPr="00C12B35" w:rsidRDefault="00FC19A1" w:rsidP="00D703FC">
      <w:pPr>
        <w:pStyle w:val="afe"/>
        <w:numPr>
          <w:ilvl w:val="0"/>
          <w:numId w:val="357"/>
        </w:numPr>
        <w:ind w:left="426"/>
      </w:pPr>
      <w:r w:rsidRPr="00C12B35">
        <w:t>выбор</w:t>
      </w:r>
      <w:r w:rsidR="00685CB7">
        <w:t xml:space="preserve"> </w:t>
      </w:r>
      <w:r w:rsidRPr="00C12B35">
        <w:t>оптимальных</w:t>
      </w:r>
      <w:r w:rsidR="00685CB7">
        <w:t xml:space="preserve"> </w:t>
      </w:r>
      <w:r w:rsidRPr="00C12B35">
        <w:t>для</w:t>
      </w:r>
      <w:r w:rsidR="00685CB7">
        <w:t xml:space="preserve"> </w:t>
      </w:r>
      <w:r w:rsidRPr="00C12B35">
        <w:t>развития</w:t>
      </w:r>
      <w:r w:rsidR="00685CB7">
        <w:t xml:space="preserve"> </w:t>
      </w:r>
      <w:r w:rsidRPr="00C12B35">
        <w:t>ребенка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</w:t>
      </w:r>
      <w:r w:rsidR="00685CB7">
        <w:t xml:space="preserve"> </w:t>
      </w:r>
      <w:r w:rsidRPr="00C12B35">
        <w:t>коррекционных</w:t>
      </w:r>
      <w:r w:rsidR="00685CB7">
        <w:t xml:space="preserve"> </w:t>
      </w:r>
      <w:r w:rsidRPr="00C12B35">
        <w:t>программ/методик,</w:t>
      </w:r>
      <w:r w:rsidR="00685CB7">
        <w:t xml:space="preserve"> </w:t>
      </w:r>
      <w:r w:rsidRPr="00C12B35">
        <w:t>методов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приемов</w:t>
      </w:r>
      <w:r w:rsidR="00685CB7">
        <w:t xml:space="preserve"> </w:t>
      </w:r>
      <w:r w:rsidRPr="00C12B35">
        <w:t>обучения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соответствии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его</w:t>
      </w:r>
      <w:r w:rsidR="00685CB7">
        <w:t xml:space="preserve"> </w:t>
      </w:r>
      <w:r w:rsidRPr="00C12B35">
        <w:t>особыми</w:t>
      </w:r>
      <w:r w:rsidR="00685CB7">
        <w:t xml:space="preserve"> </w:t>
      </w:r>
      <w:r w:rsidRPr="00C12B35">
        <w:t>образовательными</w:t>
      </w:r>
      <w:r w:rsidR="00685CB7">
        <w:t xml:space="preserve"> </w:t>
      </w:r>
      <w:r w:rsidRPr="00C12B35">
        <w:t>потребностями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7"/>
        </w:numPr>
        <w:ind w:left="426"/>
      </w:pPr>
      <w:r w:rsidRPr="00C12B35">
        <w:t>организацию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проведение</w:t>
      </w:r>
      <w:r w:rsidR="00685CB7">
        <w:t xml:space="preserve"> </w:t>
      </w:r>
      <w:r w:rsidRPr="00C12B35">
        <w:t>специалистами</w:t>
      </w:r>
      <w:r w:rsidR="00685CB7">
        <w:t xml:space="preserve"> </w:t>
      </w:r>
      <w:r w:rsidRPr="00C12B35">
        <w:t>индивидуальных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групповых</w:t>
      </w:r>
      <w:r w:rsidR="00685CB7">
        <w:t xml:space="preserve"> </w:t>
      </w:r>
      <w:r w:rsidRPr="00C12B35">
        <w:t>коррекционно-развивающих</w:t>
      </w:r>
      <w:r w:rsidR="00685CB7">
        <w:t xml:space="preserve"> </w:t>
      </w:r>
      <w:r w:rsidRPr="00C12B35">
        <w:t>занятий,</w:t>
      </w:r>
      <w:r w:rsidR="00685CB7">
        <w:t xml:space="preserve"> </w:t>
      </w:r>
      <w:r w:rsidRPr="00C12B35">
        <w:t>необходимых</w:t>
      </w:r>
      <w:r w:rsidR="00685CB7">
        <w:t xml:space="preserve"> </w:t>
      </w:r>
      <w:r w:rsidRPr="00C12B35">
        <w:t>для</w:t>
      </w:r>
      <w:r w:rsidR="00685CB7">
        <w:t xml:space="preserve"> </w:t>
      </w:r>
      <w:r w:rsidRPr="00C12B35">
        <w:t>преодоления</w:t>
      </w:r>
      <w:r w:rsidR="00685CB7">
        <w:t xml:space="preserve"> </w:t>
      </w:r>
      <w:r w:rsidRPr="00C12B35">
        <w:t>нарушений</w:t>
      </w:r>
      <w:r w:rsidR="00685CB7">
        <w:t xml:space="preserve"> </w:t>
      </w:r>
      <w:r w:rsidRPr="00C12B35">
        <w:t>развит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трудностей</w:t>
      </w:r>
      <w:r w:rsidR="00685CB7">
        <w:t xml:space="preserve"> </w:t>
      </w:r>
      <w:r w:rsidRPr="00C12B35">
        <w:t>обучения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7"/>
        </w:numPr>
        <w:ind w:left="426"/>
      </w:pPr>
      <w:r w:rsidRPr="00C12B35">
        <w:t>системное</w:t>
      </w:r>
      <w:r w:rsidR="00685CB7">
        <w:t xml:space="preserve"> </w:t>
      </w:r>
      <w:r w:rsidRPr="00C12B35">
        <w:t>воздействие</w:t>
      </w:r>
      <w:r w:rsidR="00685CB7">
        <w:t xml:space="preserve"> </w:t>
      </w:r>
      <w:r w:rsidRPr="00C12B35">
        <w:t>на</w:t>
      </w:r>
      <w:r w:rsidR="00685CB7">
        <w:t xml:space="preserve"> </w:t>
      </w:r>
      <w:r w:rsidRPr="00C12B35">
        <w:t>учебно-познавательную</w:t>
      </w:r>
      <w:r w:rsidR="00685CB7">
        <w:t xml:space="preserve"> </w:t>
      </w:r>
      <w:r w:rsidRPr="00C12B35">
        <w:t>деятельность</w:t>
      </w:r>
      <w:r w:rsidR="00685CB7">
        <w:t xml:space="preserve"> </w:t>
      </w:r>
      <w:r w:rsidRPr="00C12B35">
        <w:t>ребенка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динамике</w:t>
      </w:r>
      <w:r w:rsidR="00685CB7">
        <w:t xml:space="preserve"> </w:t>
      </w:r>
      <w:r w:rsidRPr="00C12B35">
        <w:t>образовательного</w:t>
      </w:r>
      <w:r w:rsidR="00685CB7">
        <w:t xml:space="preserve"> </w:t>
      </w:r>
      <w:r w:rsidRPr="00C12B35">
        <w:t>процесса,</w:t>
      </w:r>
      <w:r w:rsidR="00685CB7">
        <w:t xml:space="preserve"> </w:t>
      </w:r>
      <w:r w:rsidRPr="00C12B35">
        <w:t>направленное</w:t>
      </w:r>
      <w:r w:rsidR="00685CB7">
        <w:t xml:space="preserve"> </w:t>
      </w:r>
      <w:r w:rsidRPr="00C12B35">
        <w:t>на</w:t>
      </w:r>
      <w:r w:rsidR="00685CB7">
        <w:t xml:space="preserve"> </w:t>
      </w:r>
      <w:r w:rsidRPr="00C12B35">
        <w:t>формирование</w:t>
      </w:r>
      <w:r w:rsidR="00685CB7">
        <w:t xml:space="preserve"> </w:t>
      </w:r>
      <w:r w:rsidRPr="00C12B35">
        <w:t>универсальных</w:t>
      </w:r>
      <w:r w:rsidR="00685CB7">
        <w:t xml:space="preserve"> </w:t>
      </w:r>
      <w:r w:rsidRPr="00C12B35">
        <w:t>учебных</w:t>
      </w:r>
      <w:r w:rsidR="00685CB7">
        <w:t xml:space="preserve"> </w:t>
      </w:r>
      <w:r w:rsidRPr="00C12B35">
        <w:t>действий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ко</w:t>
      </w:r>
      <w:r w:rsidRPr="00C12B35">
        <w:t>р</w:t>
      </w:r>
      <w:r w:rsidRPr="00C12B35">
        <w:t>рекцию</w:t>
      </w:r>
      <w:r w:rsidR="00685CB7">
        <w:t xml:space="preserve"> </w:t>
      </w:r>
      <w:r w:rsidRPr="00C12B35">
        <w:t>отклонений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развитии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7"/>
        </w:numPr>
        <w:ind w:left="426"/>
      </w:pPr>
      <w:r w:rsidRPr="00C12B35">
        <w:t>коррекцию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развитие</w:t>
      </w:r>
      <w:r w:rsidR="00685CB7">
        <w:t xml:space="preserve"> </w:t>
      </w:r>
      <w:r w:rsidRPr="00C12B35">
        <w:t>высших</w:t>
      </w:r>
      <w:r w:rsidR="00685CB7">
        <w:t xml:space="preserve"> </w:t>
      </w:r>
      <w:r w:rsidRPr="00C12B35">
        <w:t>психических</w:t>
      </w:r>
      <w:r w:rsidR="00685CB7">
        <w:t xml:space="preserve"> </w:t>
      </w:r>
      <w:r w:rsidRPr="00C12B35">
        <w:t>функций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7"/>
        </w:numPr>
        <w:ind w:left="426"/>
      </w:pPr>
      <w:r w:rsidRPr="00C12B35">
        <w:t>развитие</w:t>
      </w:r>
      <w:r w:rsidR="00685CB7">
        <w:t xml:space="preserve"> </w:t>
      </w:r>
      <w:r w:rsidRPr="00C12B35">
        <w:t>эмоционально-волевой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личностной</w:t>
      </w:r>
      <w:r w:rsidR="00685CB7">
        <w:t xml:space="preserve"> </w:t>
      </w:r>
      <w:r w:rsidRPr="00C12B35">
        <w:t>сферы</w:t>
      </w:r>
      <w:r w:rsidR="00685CB7">
        <w:t xml:space="preserve"> </w:t>
      </w:r>
      <w:r w:rsidRPr="00C12B35">
        <w:t>ребенка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психокоррекцию</w:t>
      </w:r>
      <w:r w:rsidR="00685CB7">
        <w:t xml:space="preserve"> </w:t>
      </w:r>
      <w:r w:rsidRPr="00C12B35">
        <w:t>его</w:t>
      </w:r>
      <w:r w:rsidR="00685CB7">
        <w:t xml:space="preserve"> </w:t>
      </w:r>
      <w:r w:rsidRPr="00C12B35">
        <w:t>повед</w:t>
      </w:r>
      <w:r w:rsidRPr="00C12B35">
        <w:t>е</w:t>
      </w:r>
      <w:r w:rsidRPr="00C12B35">
        <w:t>ния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7"/>
        </w:numPr>
        <w:ind w:left="426"/>
        <w:rPr>
          <w:i/>
        </w:rPr>
      </w:pPr>
      <w:r w:rsidRPr="00C12B35">
        <w:t>социальную</w:t>
      </w:r>
      <w:r w:rsidR="00685CB7">
        <w:t xml:space="preserve"> </w:t>
      </w:r>
      <w:r w:rsidRPr="00C12B35">
        <w:t>защиту</w:t>
      </w:r>
      <w:r w:rsidR="00685CB7">
        <w:t xml:space="preserve"> </w:t>
      </w:r>
      <w:r w:rsidRPr="00C12B35">
        <w:t>ребенка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случае</w:t>
      </w:r>
      <w:r w:rsidR="00685CB7">
        <w:t xml:space="preserve"> </w:t>
      </w:r>
      <w:r w:rsidRPr="00C12B35">
        <w:t>неблагоприятных</w:t>
      </w:r>
      <w:r w:rsidR="00685CB7">
        <w:t xml:space="preserve"> </w:t>
      </w:r>
      <w:r w:rsidRPr="00C12B35">
        <w:t>условий</w:t>
      </w:r>
      <w:r w:rsidR="00685CB7">
        <w:t xml:space="preserve"> </w:t>
      </w:r>
      <w:r w:rsidRPr="00C12B35">
        <w:t>жизни</w:t>
      </w:r>
      <w:r w:rsidR="00685CB7">
        <w:t xml:space="preserve"> </w:t>
      </w:r>
      <w:r w:rsidRPr="00C12B35">
        <w:t>при</w:t>
      </w:r>
      <w:r w:rsidR="00685CB7">
        <w:t xml:space="preserve"> </w:t>
      </w:r>
      <w:r w:rsidRPr="00C12B35">
        <w:t>психотравмиру</w:t>
      </w:r>
      <w:r w:rsidRPr="00C12B35">
        <w:t>ю</w:t>
      </w:r>
      <w:r w:rsidRPr="00C12B35">
        <w:t>щих</w:t>
      </w:r>
      <w:r w:rsidR="00685CB7">
        <w:t xml:space="preserve"> </w:t>
      </w:r>
      <w:r w:rsidRPr="00C12B35">
        <w:t>обстоятельствах.</w:t>
      </w:r>
    </w:p>
    <w:p w:rsidR="00FC19A1" w:rsidRPr="00C12B35" w:rsidRDefault="00FC19A1" w:rsidP="00FC19A1">
      <w:pPr>
        <w:pStyle w:val="afe"/>
        <w:ind w:left="0"/>
        <w:rPr>
          <w:b/>
        </w:rPr>
      </w:pPr>
      <w:r w:rsidRPr="00C12B35">
        <w:rPr>
          <w:b/>
        </w:rPr>
        <w:t>Примерный</w:t>
      </w:r>
      <w:r w:rsidR="00685CB7">
        <w:rPr>
          <w:b/>
        </w:rPr>
        <w:t xml:space="preserve"> </w:t>
      </w:r>
      <w:r w:rsidRPr="00C12B35">
        <w:rPr>
          <w:b/>
        </w:rPr>
        <w:t>план</w:t>
      </w:r>
      <w:r w:rsidR="00685CB7">
        <w:rPr>
          <w:b/>
        </w:rPr>
        <w:t xml:space="preserve"> </w:t>
      </w:r>
      <w:r w:rsidRPr="00C12B35">
        <w:rPr>
          <w:b/>
        </w:rPr>
        <w:t>организации</w:t>
      </w:r>
      <w:r w:rsidR="00685CB7">
        <w:rPr>
          <w:b/>
        </w:rPr>
        <w:t xml:space="preserve"> </w:t>
      </w:r>
      <w:r w:rsidRPr="00C12B35">
        <w:rPr>
          <w:b/>
        </w:rPr>
        <w:t>коррекционно-развивающей</w:t>
      </w:r>
      <w:r w:rsidR="00685CB7">
        <w:rPr>
          <w:b/>
        </w:rPr>
        <w:t xml:space="preserve"> </w:t>
      </w:r>
      <w:r w:rsidRPr="00C12B35">
        <w:rPr>
          <w:b/>
        </w:rPr>
        <w:t>работы</w:t>
      </w:r>
      <w:r w:rsidR="00685CB7">
        <w:rPr>
          <w:b/>
        </w:rPr>
        <w:t xml:space="preserve"> </w:t>
      </w:r>
      <w:r w:rsidRPr="00C12B35">
        <w:rPr>
          <w:b/>
        </w:rPr>
        <w:t>в</w:t>
      </w:r>
      <w:r w:rsidR="00685CB7">
        <w:rPr>
          <w:b/>
        </w:rPr>
        <w:t xml:space="preserve"> </w:t>
      </w:r>
      <w:r w:rsidRPr="00C12B35">
        <w:rPr>
          <w:b/>
        </w:rPr>
        <w:t>М</w:t>
      </w:r>
      <w:r>
        <w:rPr>
          <w:b/>
        </w:rPr>
        <w:t>А</w:t>
      </w:r>
      <w:r w:rsidRPr="00C12B35">
        <w:rPr>
          <w:b/>
        </w:rPr>
        <w:t>ОУ</w:t>
      </w:r>
      <w:r w:rsidR="00685CB7">
        <w:rPr>
          <w:b/>
        </w:rPr>
        <w:t xml:space="preserve"> </w:t>
      </w:r>
      <w:r w:rsidRPr="00C12B35">
        <w:rPr>
          <w:b/>
        </w:rPr>
        <w:t>СОШ</w:t>
      </w:r>
      <w:r w:rsidR="00685CB7">
        <w:rPr>
          <w:b/>
        </w:rPr>
        <w:t xml:space="preserve"> </w:t>
      </w:r>
      <w:r w:rsidRPr="00C12B35">
        <w:rPr>
          <w:b/>
        </w:rPr>
        <w:t>№</w:t>
      </w:r>
      <w:r w:rsidR="00685CB7">
        <w:rPr>
          <w:b/>
        </w:rPr>
        <w:t xml:space="preserve"> </w:t>
      </w:r>
      <w:r w:rsidRPr="00C12B35">
        <w:rPr>
          <w:b/>
        </w:rPr>
        <w:t>3</w:t>
      </w:r>
      <w:r w:rsidR="00685CB7">
        <w:rPr>
          <w:b/>
        </w:rPr>
        <w:t xml:space="preserve"> </w:t>
      </w:r>
      <w:r w:rsidRPr="00C12B35">
        <w:rPr>
          <w:b/>
        </w:rPr>
        <w:t>г.</w:t>
      </w:r>
      <w:r>
        <w:rPr>
          <w:b/>
        </w:rPr>
        <w:t>Ядрина</w:t>
      </w:r>
    </w:p>
    <w:tbl>
      <w:tblPr>
        <w:tblW w:w="1063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42"/>
        <w:gridCol w:w="2687"/>
        <w:gridCol w:w="1947"/>
        <w:gridCol w:w="1195"/>
        <w:gridCol w:w="1961"/>
      </w:tblGrid>
      <w:tr w:rsidR="00FC19A1" w:rsidRPr="00C12B35" w:rsidTr="005336DD">
        <w:tc>
          <w:tcPr>
            <w:tcW w:w="2842" w:type="dxa"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  <w:r w:rsidRPr="00C12B35">
              <w:t>Задачи</w:t>
            </w:r>
            <w:r w:rsidR="00685CB7">
              <w:t xml:space="preserve"> </w:t>
            </w:r>
            <w:r w:rsidRPr="00C12B35">
              <w:t>(направления)</w:t>
            </w:r>
            <w:r w:rsidR="00685CB7">
              <w:t xml:space="preserve"> </w:t>
            </w:r>
            <w:r w:rsidRPr="00C12B35">
              <w:t>деятельности</w:t>
            </w:r>
            <w:r w:rsidR="00685CB7">
              <w:t xml:space="preserve"> </w:t>
            </w:r>
          </w:p>
        </w:tc>
        <w:tc>
          <w:tcPr>
            <w:tcW w:w="2687" w:type="dxa"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  <w:r w:rsidRPr="00C12B35">
              <w:t>Планируемые</w:t>
            </w:r>
            <w:r w:rsidR="00685CB7">
              <w:t xml:space="preserve"> </w:t>
            </w:r>
            <w:r w:rsidRPr="00C12B35">
              <w:t>результаты</w:t>
            </w:r>
          </w:p>
        </w:tc>
        <w:tc>
          <w:tcPr>
            <w:tcW w:w="1947" w:type="dxa"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  <w:r w:rsidRPr="00C12B35">
              <w:t>Виды</w:t>
            </w:r>
            <w:r w:rsidR="00685CB7">
              <w:t xml:space="preserve"> </w:t>
            </w:r>
            <w:r w:rsidRPr="00C12B35">
              <w:t>и</w:t>
            </w:r>
            <w:r w:rsidR="00685CB7">
              <w:t xml:space="preserve"> </w:t>
            </w:r>
            <w:r w:rsidRPr="00C12B35">
              <w:t>формы</w:t>
            </w:r>
            <w:r w:rsidR="00685CB7">
              <w:t xml:space="preserve"> </w:t>
            </w:r>
            <w:r w:rsidRPr="00C12B35">
              <w:t>деятельности,</w:t>
            </w:r>
            <w:r w:rsidR="00685CB7">
              <w:t xml:space="preserve"> </w:t>
            </w:r>
            <w:r w:rsidRPr="00C12B35">
              <w:t>мероприятия</w:t>
            </w:r>
          </w:p>
        </w:tc>
        <w:tc>
          <w:tcPr>
            <w:tcW w:w="1195" w:type="dxa"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  <w:r w:rsidRPr="00C12B35">
              <w:t>Сроки</w:t>
            </w:r>
          </w:p>
        </w:tc>
        <w:tc>
          <w:tcPr>
            <w:tcW w:w="1961" w:type="dxa"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  <w:r w:rsidRPr="00C12B35">
              <w:t>Ответственные</w:t>
            </w:r>
          </w:p>
        </w:tc>
      </w:tr>
      <w:tr w:rsidR="00FC19A1" w:rsidRPr="005336DD" w:rsidTr="005336DD">
        <w:tc>
          <w:tcPr>
            <w:tcW w:w="2842" w:type="dxa"/>
          </w:tcPr>
          <w:p w:rsidR="00FC19A1" w:rsidRPr="005336DD" w:rsidRDefault="00FC19A1" w:rsidP="00F00AF3">
            <w:pPr>
              <w:pStyle w:val="afe"/>
              <w:ind w:left="0" w:firstLine="0"/>
              <w:rPr>
                <w:b/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Обеспеч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сихолого-педагогическ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провожд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е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ВЗ</w:t>
            </w:r>
            <w:r w:rsidR="00685CB7">
              <w:rPr>
                <w:sz w:val="22"/>
                <w:szCs w:val="22"/>
              </w:rPr>
              <w:t xml:space="preserve"> </w:t>
            </w:r>
          </w:p>
        </w:tc>
        <w:tc>
          <w:tcPr>
            <w:tcW w:w="2687" w:type="dxa"/>
          </w:tcPr>
          <w:p w:rsidR="00FC19A1" w:rsidRPr="005336DD" w:rsidRDefault="00FC19A1" w:rsidP="00F00AF3">
            <w:pPr>
              <w:pStyle w:val="afe"/>
              <w:ind w:left="0" w:firstLine="0"/>
              <w:rPr>
                <w:b/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Программ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сихолого-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едагогиче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провождения</w:t>
            </w:r>
          </w:p>
        </w:tc>
        <w:tc>
          <w:tcPr>
            <w:tcW w:w="1947" w:type="dxa"/>
          </w:tcPr>
          <w:p w:rsidR="00FC19A1" w:rsidRPr="005336DD" w:rsidRDefault="00FC19A1" w:rsidP="00F00AF3">
            <w:pPr>
              <w:pStyle w:val="afe"/>
              <w:ind w:left="0" w:firstLine="0"/>
              <w:rPr>
                <w:b/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Анкетирование.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иагностика.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Анализ.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истематизация</w:t>
            </w:r>
          </w:p>
        </w:tc>
        <w:tc>
          <w:tcPr>
            <w:tcW w:w="1195" w:type="dxa"/>
          </w:tcPr>
          <w:p w:rsidR="00FC19A1" w:rsidRPr="005336DD" w:rsidRDefault="00FC19A1" w:rsidP="00F00AF3">
            <w:pPr>
              <w:pStyle w:val="afe"/>
              <w:ind w:left="0" w:firstLine="0"/>
              <w:rPr>
                <w:b/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е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года</w:t>
            </w:r>
          </w:p>
        </w:tc>
        <w:tc>
          <w:tcPr>
            <w:tcW w:w="1961" w:type="dxa"/>
          </w:tcPr>
          <w:p w:rsidR="00FC19A1" w:rsidRPr="005336DD" w:rsidRDefault="00FC19A1" w:rsidP="00F00AF3">
            <w:pPr>
              <w:pStyle w:val="afe"/>
              <w:ind w:left="0" w:firstLine="0"/>
              <w:rPr>
                <w:b/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Заместител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иректор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лассн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уководител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едагог-психолог</w:t>
            </w:r>
          </w:p>
        </w:tc>
      </w:tr>
      <w:tr w:rsidR="00FC19A1" w:rsidRPr="00685CB7" w:rsidTr="005336DD">
        <w:tc>
          <w:tcPr>
            <w:tcW w:w="2842" w:type="dxa"/>
          </w:tcPr>
          <w:p w:rsidR="00FC19A1" w:rsidRPr="00685CB7" w:rsidRDefault="00FC19A1" w:rsidP="00F00AF3">
            <w:pPr>
              <w:pStyle w:val="afe"/>
              <w:ind w:left="0" w:firstLine="0"/>
              <w:rPr>
                <w:b/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Обеспечи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логопедическ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опровожд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де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ОВЗ</w:t>
            </w:r>
            <w:r w:rsidR="00685CB7">
              <w:rPr>
                <w:sz w:val="22"/>
                <w:szCs w:val="22"/>
              </w:rPr>
              <w:t xml:space="preserve"> </w:t>
            </w:r>
          </w:p>
        </w:tc>
        <w:tc>
          <w:tcPr>
            <w:tcW w:w="2687" w:type="dxa"/>
          </w:tcPr>
          <w:p w:rsidR="00FC19A1" w:rsidRPr="00685CB7" w:rsidRDefault="00FC19A1" w:rsidP="00F00AF3">
            <w:pPr>
              <w:pStyle w:val="afe"/>
              <w:ind w:left="0" w:firstLine="0"/>
              <w:rPr>
                <w:b/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Программа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логопедическ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опровожд</w:t>
            </w:r>
            <w:r w:rsidRPr="00685CB7">
              <w:rPr>
                <w:sz w:val="22"/>
                <w:szCs w:val="22"/>
              </w:rPr>
              <w:t>е</w:t>
            </w:r>
            <w:r w:rsidRPr="00685CB7">
              <w:rPr>
                <w:sz w:val="22"/>
                <w:szCs w:val="22"/>
              </w:rPr>
              <w:t>ния</w:t>
            </w:r>
          </w:p>
        </w:tc>
        <w:tc>
          <w:tcPr>
            <w:tcW w:w="1947" w:type="dxa"/>
          </w:tcPr>
          <w:p w:rsidR="00FC19A1" w:rsidRPr="00685CB7" w:rsidRDefault="00FC19A1" w:rsidP="00F00AF3">
            <w:pPr>
              <w:pStyle w:val="afe"/>
              <w:ind w:left="0" w:firstLine="0"/>
              <w:rPr>
                <w:b/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Анкетирование.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Диагностика.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Анализ.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истематизация</w:t>
            </w:r>
          </w:p>
        </w:tc>
        <w:tc>
          <w:tcPr>
            <w:tcW w:w="1195" w:type="dxa"/>
          </w:tcPr>
          <w:p w:rsidR="00FC19A1" w:rsidRPr="00685CB7" w:rsidRDefault="00FC19A1" w:rsidP="00F00AF3">
            <w:pPr>
              <w:pStyle w:val="afe"/>
              <w:ind w:left="0" w:firstLine="0"/>
              <w:rPr>
                <w:b/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теч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года</w:t>
            </w:r>
          </w:p>
        </w:tc>
        <w:tc>
          <w:tcPr>
            <w:tcW w:w="1961" w:type="dxa"/>
          </w:tcPr>
          <w:p w:rsidR="00FC19A1" w:rsidRPr="00685CB7" w:rsidRDefault="00FC19A1" w:rsidP="00F00AF3">
            <w:pPr>
              <w:pStyle w:val="afe"/>
              <w:ind w:left="0" w:firstLine="0"/>
              <w:rPr>
                <w:b/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Заместител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директора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Учитель-логопед</w:t>
            </w:r>
          </w:p>
        </w:tc>
      </w:tr>
      <w:tr w:rsidR="00FC19A1" w:rsidRPr="00C12B35" w:rsidTr="005336DD">
        <w:tc>
          <w:tcPr>
            <w:tcW w:w="2842" w:type="dxa"/>
            <w:vMerge w:val="restart"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  <w:r w:rsidRPr="00C12B35">
              <w:t>Обеспечить</w:t>
            </w:r>
            <w:r w:rsidR="00685CB7">
              <w:t xml:space="preserve"> </w:t>
            </w:r>
            <w:r w:rsidRPr="00C12B35">
              <w:t>контроль</w:t>
            </w:r>
            <w:r w:rsidR="00685CB7">
              <w:t xml:space="preserve"> </w:t>
            </w:r>
            <w:r w:rsidRPr="00C12B35">
              <w:t>за</w:t>
            </w:r>
            <w:r w:rsidR="00685CB7">
              <w:t xml:space="preserve"> </w:t>
            </w:r>
            <w:r w:rsidRPr="00C12B35">
              <w:t>состоянием</w:t>
            </w:r>
            <w:r w:rsidR="00685CB7">
              <w:t xml:space="preserve"> </w:t>
            </w:r>
            <w:r w:rsidRPr="00C12B35">
              <w:t>здоровья</w:t>
            </w:r>
            <w:r w:rsidR="00685CB7">
              <w:t xml:space="preserve"> </w:t>
            </w:r>
            <w:r w:rsidRPr="00C12B35">
              <w:t>обучающихся</w:t>
            </w:r>
            <w:r w:rsidR="00685CB7">
              <w:t xml:space="preserve"> </w:t>
            </w:r>
            <w:r w:rsidRPr="00C12B35">
              <w:t>с</w:t>
            </w:r>
            <w:r w:rsidR="00685CB7">
              <w:t xml:space="preserve"> </w:t>
            </w:r>
            <w:r w:rsidRPr="00C12B35">
              <w:t>ОВЗ</w:t>
            </w:r>
            <w:r w:rsidR="00685CB7">
              <w:t xml:space="preserve"> </w:t>
            </w:r>
            <w:r w:rsidRPr="00C12B35">
              <w:t>и</w:t>
            </w:r>
            <w:r w:rsidR="00685CB7">
              <w:t xml:space="preserve"> </w:t>
            </w:r>
            <w:r w:rsidRPr="00C12B35">
              <w:t>соблюдение</w:t>
            </w:r>
            <w:r w:rsidR="00685CB7">
              <w:t xml:space="preserve"> </w:t>
            </w:r>
            <w:r w:rsidRPr="00C12B35">
              <w:t>СанПиНов</w:t>
            </w:r>
            <w:r w:rsidR="00685CB7">
              <w:t xml:space="preserve"> </w:t>
            </w:r>
          </w:p>
        </w:tc>
        <w:tc>
          <w:tcPr>
            <w:tcW w:w="2687" w:type="dxa"/>
          </w:tcPr>
          <w:p w:rsidR="00FC19A1" w:rsidRPr="005336DD" w:rsidRDefault="00FC19A1" w:rsidP="00F00AF3">
            <w:pPr>
              <w:pStyle w:val="afe"/>
              <w:ind w:left="0" w:firstLine="0"/>
              <w:rPr>
                <w:b/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Созд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нформацион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прав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стоян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доровь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е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екомендация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едагогов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чите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одителей.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токол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асед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МПК</w:t>
            </w:r>
          </w:p>
        </w:tc>
        <w:tc>
          <w:tcPr>
            <w:tcW w:w="1947" w:type="dxa"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  <w:r w:rsidRPr="00C12B35">
              <w:t>Наблюдение.</w:t>
            </w:r>
            <w:r w:rsidR="00685CB7">
              <w:t xml:space="preserve"> </w:t>
            </w:r>
            <w:r w:rsidRPr="00C12B35">
              <w:t>Систематизация.</w:t>
            </w:r>
            <w:r w:rsidR="00685CB7">
              <w:t xml:space="preserve"> </w:t>
            </w:r>
            <w:r w:rsidRPr="00C12B35">
              <w:t>Беседы.</w:t>
            </w:r>
            <w:r w:rsidR="00685CB7">
              <w:t xml:space="preserve"> </w:t>
            </w:r>
            <w:r w:rsidRPr="00C12B35">
              <w:t>Консультации.</w:t>
            </w:r>
            <w:r w:rsidR="00685CB7">
              <w:t xml:space="preserve"> </w:t>
            </w:r>
            <w:r w:rsidRPr="00C12B35">
              <w:t>Р</w:t>
            </w:r>
            <w:r w:rsidRPr="00C12B35">
              <w:t>а</w:t>
            </w:r>
            <w:r w:rsidRPr="00C12B35">
              <w:t>бота</w:t>
            </w:r>
            <w:r w:rsidR="00685CB7">
              <w:t xml:space="preserve"> </w:t>
            </w:r>
            <w:r w:rsidRPr="00C12B35">
              <w:t>ПМПК</w:t>
            </w:r>
          </w:p>
        </w:tc>
        <w:tc>
          <w:tcPr>
            <w:tcW w:w="1195" w:type="dxa"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  <w:r w:rsidRPr="00C12B35">
              <w:t>В</w:t>
            </w:r>
            <w:r w:rsidR="00685CB7">
              <w:t xml:space="preserve"> </w:t>
            </w:r>
            <w:r w:rsidRPr="00C12B35">
              <w:t>течение</w:t>
            </w:r>
            <w:r w:rsidR="00685CB7">
              <w:t xml:space="preserve"> </w:t>
            </w:r>
            <w:r w:rsidRPr="00C12B35">
              <w:t>года</w:t>
            </w:r>
          </w:p>
        </w:tc>
        <w:tc>
          <w:tcPr>
            <w:tcW w:w="1961" w:type="dxa"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  <w:r w:rsidRPr="00C12B35">
              <w:t>Медицинский</w:t>
            </w:r>
            <w:r w:rsidR="00685CB7">
              <w:t xml:space="preserve"> </w:t>
            </w:r>
            <w:r w:rsidRPr="00C12B35">
              <w:t>работник</w:t>
            </w:r>
          </w:p>
        </w:tc>
      </w:tr>
      <w:tr w:rsidR="00FC19A1" w:rsidRPr="00C12B35" w:rsidTr="005336DD">
        <w:tc>
          <w:tcPr>
            <w:tcW w:w="2842" w:type="dxa"/>
            <w:vMerge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</w:p>
        </w:tc>
        <w:tc>
          <w:tcPr>
            <w:tcW w:w="2687" w:type="dxa"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  <w:r w:rsidRPr="00C12B35">
              <w:t>Создание</w:t>
            </w:r>
            <w:r w:rsidR="00685CB7">
              <w:t xml:space="preserve"> </w:t>
            </w:r>
            <w:r w:rsidRPr="00C12B35">
              <w:t>программы</w:t>
            </w:r>
            <w:r w:rsidR="00685CB7">
              <w:t xml:space="preserve"> </w:t>
            </w:r>
            <w:r w:rsidRPr="00C12B35">
              <w:t>лечебной</w:t>
            </w:r>
            <w:r w:rsidR="00685CB7">
              <w:t xml:space="preserve"> </w:t>
            </w:r>
            <w:r w:rsidRPr="00C12B35">
              <w:t>физкультуры</w:t>
            </w:r>
            <w:r w:rsidR="00685CB7">
              <w:t xml:space="preserve"> </w:t>
            </w:r>
          </w:p>
        </w:tc>
        <w:tc>
          <w:tcPr>
            <w:tcW w:w="1947" w:type="dxa"/>
          </w:tcPr>
          <w:p w:rsidR="00FC19A1" w:rsidRPr="005336DD" w:rsidRDefault="00FC19A1" w:rsidP="00F00AF3">
            <w:pPr>
              <w:pStyle w:val="afe"/>
              <w:ind w:left="0" w:firstLine="0"/>
              <w:rPr>
                <w:b/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Анкетировани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есед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одителями.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Анализ.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истематизация</w:t>
            </w:r>
          </w:p>
        </w:tc>
        <w:tc>
          <w:tcPr>
            <w:tcW w:w="1195" w:type="dxa"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  <w:r w:rsidRPr="00C12B35">
              <w:t>Сентябрь</w:t>
            </w:r>
            <w:r w:rsidR="00685CB7">
              <w:t xml:space="preserve"> </w:t>
            </w:r>
            <w:r w:rsidRPr="00C12B35">
              <w:t>-</w:t>
            </w:r>
            <w:r w:rsidR="00685CB7">
              <w:t xml:space="preserve"> </w:t>
            </w:r>
            <w:r w:rsidRPr="00C12B35">
              <w:t>октябрь</w:t>
            </w:r>
          </w:p>
        </w:tc>
        <w:tc>
          <w:tcPr>
            <w:tcW w:w="1961" w:type="dxa"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  <w:r w:rsidRPr="00C12B35">
              <w:t>Медицинский</w:t>
            </w:r>
            <w:r w:rsidR="00685CB7">
              <w:t xml:space="preserve"> </w:t>
            </w:r>
            <w:r w:rsidRPr="00C12B35">
              <w:t>работник</w:t>
            </w:r>
            <w:r w:rsidR="00685CB7">
              <w:t xml:space="preserve"> </w:t>
            </w:r>
          </w:p>
        </w:tc>
      </w:tr>
      <w:tr w:rsidR="00FC19A1" w:rsidRPr="00C12B35" w:rsidTr="005336DD">
        <w:tc>
          <w:tcPr>
            <w:tcW w:w="2842" w:type="dxa"/>
            <w:vMerge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</w:p>
        </w:tc>
        <w:tc>
          <w:tcPr>
            <w:tcW w:w="2687" w:type="dxa"/>
          </w:tcPr>
          <w:p w:rsidR="00FC19A1" w:rsidRPr="005336DD" w:rsidRDefault="00FC19A1" w:rsidP="00F00AF3">
            <w:pPr>
              <w:pStyle w:val="afe"/>
              <w:ind w:left="0" w:firstLine="0"/>
              <w:rPr>
                <w:b/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Организ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ероприятий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правле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сохранени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филактику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доровь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формиро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навык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доров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раз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жизни</w:t>
            </w:r>
          </w:p>
        </w:tc>
        <w:tc>
          <w:tcPr>
            <w:tcW w:w="1947" w:type="dxa"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  <w:r w:rsidRPr="00C12B35">
              <w:t>Дни</w:t>
            </w:r>
            <w:r w:rsidR="00685CB7">
              <w:t xml:space="preserve"> </w:t>
            </w:r>
            <w:r w:rsidRPr="00C12B35">
              <w:t>здоровья</w:t>
            </w:r>
          </w:p>
        </w:tc>
        <w:tc>
          <w:tcPr>
            <w:tcW w:w="1195" w:type="dxa"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  <w:r w:rsidRPr="00C12B35">
              <w:t>В</w:t>
            </w:r>
            <w:r w:rsidR="00685CB7">
              <w:t xml:space="preserve"> </w:t>
            </w:r>
            <w:r w:rsidRPr="00C12B35">
              <w:t>течение</w:t>
            </w:r>
            <w:r w:rsidR="00685CB7">
              <w:t xml:space="preserve"> </w:t>
            </w:r>
            <w:r w:rsidRPr="00C12B35">
              <w:t>года</w:t>
            </w:r>
          </w:p>
        </w:tc>
        <w:tc>
          <w:tcPr>
            <w:tcW w:w="1961" w:type="dxa"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  <w:r w:rsidRPr="00C12B35">
              <w:t>Учитель</w:t>
            </w:r>
            <w:r w:rsidR="00685CB7">
              <w:t xml:space="preserve"> </w:t>
            </w:r>
            <w:r w:rsidRPr="00C12B35">
              <w:t>физкультуры</w:t>
            </w:r>
          </w:p>
        </w:tc>
      </w:tr>
      <w:tr w:rsidR="00FC19A1" w:rsidRPr="00C12B35" w:rsidTr="005336DD">
        <w:tc>
          <w:tcPr>
            <w:tcW w:w="2842" w:type="dxa"/>
          </w:tcPr>
          <w:p w:rsidR="00FC19A1" w:rsidRPr="005336DD" w:rsidRDefault="00FC19A1" w:rsidP="00F00AF3">
            <w:pPr>
              <w:pStyle w:val="afe"/>
              <w:ind w:left="0" w:firstLine="0"/>
              <w:rPr>
                <w:b/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Разработ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ндивидуаль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траектор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азви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ебенка.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Адаптирова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снов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общеобразователь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ограммы.</w:t>
            </w:r>
          </w:p>
        </w:tc>
        <w:tc>
          <w:tcPr>
            <w:tcW w:w="2687" w:type="dxa"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  <w:r w:rsidRPr="00C12B35">
              <w:t>Программа</w:t>
            </w:r>
            <w:r w:rsidR="00685CB7">
              <w:t xml:space="preserve"> </w:t>
            </w:r>
            <w:r w:rsidRPr="00C12B35">
              <w:t>индивидуального</w:t>
            </w:r>
            <w:r w:rsidR="00685CB7">
              <w:t xml:space="preserve"> </w:t>
            </w:r>
            <w:r w:rsidRPr="00C12B35">
              <w:t>развития</w:t>
            </w:r>
            <w:r w:rsidR="00685CB7">
              <w:t xml:space="preserve"> </w:t>
            </w:r>
            <w:r w:rsidRPr="00C12B35">
              <w:t>ребенка</w:t>
            </w:r>
          </w:p>
        </w:tc>
        <w:tc>
          <w:tcPr>
            <w:tcW w:w="1947" w:type="dxa"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  <w:r w:rsidRPr="00C12B35">
              <w:t>Анализ.</w:t>
            </w:r>
            <w:r w:rsidR="00685CB7">
              <w:t xml:space="preserve"> </w:t>
            </w:r>
            <w:r w:rsidRPr="00C12B35">
              <w:t>Систематизация.</w:t>
            </w:r>
            <w:r w:rsidR="00685CB7">
              <w:t xml:space="preserve"> </w:t>
            </w:r>
            <w:r w:rsidRPr="00C12B35">
              <w:t>Консультации.</w:t>
            </w:r>
            <w:r w:rsidR="00685CB7">
              <w:t xml:space="preserve"> </w:t>
            </w:r>
            <w:r w:rsidRPr="00C12B35">
              <w:t>Б</w:t>
            </w:r>
            <w:r w:rsidRPr="00C12B35">
              <w:t>е</w:t>
            </w:r>
            <w:r w:rsidRPr="00C12B35">
              <w:t>седы</w:t>
            </w:r>
          </w:p>
        </w:tc>
        <w:tc>
          <w:tcPr>
            <w:tcW w:w="1195" w:type="dxa"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  <w:r w:rsidRPr="00C12B35">
              <w:t>В</w:t>
            </w:r>
            <w:r w:rsidR="00685CB7">
              <w:t xml:space="preserve"> </w:t>
            </w:r>
            <w:r w:rsidRPr="00C12B35">
              <w:t>течение</w:t>
            </w:r>
            <w:r w:rsidR="00685CB7">
              <w:t xml:space="preserve"> </w:t>
            </w:r>
            <w:r w:rsidRPr="00C12B35">
              <w:t>года</w:t>
            </w:r>
          </w:p>
        </w:tc>
        <w:tc>
          <w:tcPr>
            <w:tcW w:w="1961" w:type="dxa"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  <w:r w:rsidRPr="00C12B35">
              <w:t>Классный</w:t>
            </w:r>
            <w:r w:rsidR="00685CB7">
              <w:t xml:space="preserve"> </w:t>
            </w:r>
            <w:r w:rsidRPr="00C12B35">
              <w:t>руководитель</w:t>
            </w:r>
            <w:r w:rsidR="00685CB7">
              <w:t xml:space="preserve"> </w:t>
            </w:r>
            <w:r w:rsidRPr="00C12B35">
              <w:t>Педагог-психолог</w:t>
            </w:r>
            <w:r w:rsidR="00685CB7">
              <w:t xml:space="preserve"> </w:t>
            </w:r>
            <w:r w:rsidRPr="00685CB7">
              <w:t>Учитель-логопед</w:t>
            </w:r>
          </w:p>
        </w:tc>
      </w:tr>
      <w:tr w:rsidR="00FC19A1" w:rsidRPr="00C12B35" w:rsidTr="005336DD">
        <w:tc>
          <w:tcPr>
            <w:tcW w:w="2842" w:type="dxa"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  <w:r w:rsidRPr="00C12B35">
              <w:t>Осуществление</w:t>
            </w:r>
            <w:r w:rsidR="00685CB7">
              <w:t xml:space="preserve"> </w:t>
            </w:r>
            <w:r w:rsidRPr="00C12B35">
              <w:t>дифференцированного</w:t>
            </w:r>
            <w:r w:rsidR="00685CB7">
              <w:t xml:space="preserve"> </w:t>
            </w:r>
            <w:r w:rsidRPr="00C12B35">
              <w:t>и</w:t>
            </w:r>
            <w:r w:rsidR="00685CB7">
              <w:t xml:space="preserve"> </w:t>
            </w:r>
            <w:r w:rsidRPr="00C12B35">
              <w:t>инд</w:t>
            </w:r>
            <w:r w:rsidRPr="00C12B35">
              <w:t>и</w:t>
            </w:r>
            <w:r w:rsidRPr="00C12B35">
              <w:t>видуализированного</w:t>
            </w:r>
            <w:r w:rsidR="00685CB7">
              <w:t xml:space="preserve"> </w:t>
            </w:r>
            <w:r w:rsidRPr="00C12B35">
              <w:lastRenderedPageBreak/>
              <w:t>обучения</w:t>
            </w:r>
            <w:r w:rsidR="00685CB7">
              <w:t xml:space="preserve"> </w:t>
            </w:r>
            <w:r w:rsidRPr="00C12B35">
              <w:t>с</w:t>
            </w:r>
            <w:r w:rsidR="00685CB7">
              <w:t xml:space="preserve"> </w:t>
            </w:r>
            <w:r w:rsidRPr="00C12B35">
              <w:t>учетом</w:t>
            </w:r>
            <w:r w:rsidR="00685CB7">
              <w:t xml:space="preserve"> </w:t>
            </w:r>
            <w:r w:rsidRPr="00C12B35">
              <w:t>специфики</w:t>
            </w:r>
            <w:r w:rsidR="00685CB7">
              <w:t xml:space="preserve"> </w:t>
            </w:r>
            <w:r w:rsidRPr="00C12B35">
              <w:t>нарушения</w:t>
            </w:r>
            <w:r w:rsidR="00685CB7">
              <w:t xml:space="preserve"> </w:t>
            </w:r>
            <w:r w:rsidRPr="00C12B35">
              <w:t>ра</w:t>
            </w:r>
            <w:r w:rsidRPr="00C12B35">
              <w:t>з</w:t>
            </w:r>
            <w:r w:rsidRPr="00C12B35">
              <w:t>вития</w:t>
            </w:r>
            <w:r w:rsidR="00685CB7">
              <w:t xml:space="preserve"> </w:t>
            </w:r>
            <w:r w:rsidRPr="00C12B35">
              <w:t>ребенка</w:t>
            </w:r>
            <w:r w:rsidR="00685CB7">
              <w:t xml:space="preserve"> </w:t>
            </w:r>
          </w:p>
        </w:tc>
        <w:tc>
          <w:tcPr>
            <w:tcW w:w="2687" w:type="dxa"/>
          </w:tcPr>
          <w:p w:rsidR="00FC19A1" w:rsidRPr="005336DD" w:rsidRDefault="00FC19A1" w:rsidP="005336DD">
            <w:pPr>
              <w:pStyle w:val="afe"/>
              <w:ind w:left="0" w:firstLine="0"/>
              <w:jc w:val="left"/>
              <w:rPr>
                <w:b/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lastRenderedPageBreak/>
              <w:t>Протокол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асед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МПК.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Расширенны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календарно-темати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lastRenderedPageBreak/>
              <w:t>планы.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Банк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ифференцирова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едагогиче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измерите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материал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редметам</w:t>
            </w:r>
          </w:p>
        </w:tc>
        <w:tc>
          <w:tcPr>
            <w:tcW w:w="1947" w:type="dxa"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  <w:r w:rsidRPr="00C12B35">
              <w:lastRenderedPageBreak/>
              <w:t>Индивидуальны</w:t>
            </w:r>
            <w:r w:rsidR="00685CB7">
              <w:t xml:space="preserve"> </w:t>
            </w:r>
            <w:r w:rsidRPr="00C12B35">
              <w:t>е</w:t>
            </w:r>
            <w:r w:rsidR="00685CB7">
              <w:t xml:space="preserve"> </w:t>
            </w:r>
            <w:r w:rsidRPr="00C12B35">
              <w:t>и</w:t>
            </w:r>
            <w:r w:rsidR="00685CB7">
              <w:t xml:space="preserve"> </w:t>
            </w:r>
            <w:r w:rsidRPr="00C12B35">
              <w:t>групповые</w:t>
            </w:r>
            <w:r w:rsidR="00685CB7">
              <w:t xml:space="preserve"> </w:t>
            </w:r>
            <w:r w:rsidRPr="00C12B35">
              <w:t>коррекционные</w:t>
            </w:r>
            <w:r w:rsidR="00685CB7">
              <w:t xml:space="preserve"> </w:t>
            </w:r>
            <w:r w:rsidRPr="00C12B35">
              <w:lastRenderedPageBreak/>
              <w:t>занятия</w:t>
            </w:r>
          </w:p>
        </w:tc>
        <w:tc>
          <w:tcPr>
            <w:tcW w:w="1195" w:type="dxa"/>
          </w:tcPr>
          <w:p w:rsidR="00FC19A1" w:rsidRPr="00C12B35" w:rsidRDefault="00FC19A1" w:rsidP="00F00AF3">
            <w:pPr>
              <w:pStyle w:val="afe"/>
              <w:ind w:left="0" w:firstLine="0"/>
              <w:rPr>
                <w:b/>
              </w:rPr>
            </w:pPr>
            <w:r w:rsidRPr="00C12B35">
              <w:lastRenderedPageBreak/>
              <w:t>В</w:t>
            </w:r>
            <w:r w:rsidR="00685CB7">
              <w:t xml:space="preserve"> </w:t>
            </w:r>
            <w:r w:rsidRPr="00C12B35">
              <w:t>течение</w:t>
            </w:r>
            <w:r w:rsidR="00685CB7">
              <w:t xml:space="preserve"> </w:t>
            </w:r>
            <w:r w:rsidRPr="00C12B35">
              <w:t>года</w:t>
            </w:r>
          </w:p>
        </w:tc>
        <w:tc>
          <w:tcPr>
            <w:tcW w:w="1961" w:type="dxa"/>
          </w:tcPr>
          <w:p w:rsidR="00FC19A1" w:rsidRPr="005336DD" w:rsidRDefault="00FC19A1" w:rsidP="00F00AF3">
            <w:pPr>
              <w:pStyle w:val="afe"/>
              <w:ind w:left="0" w:firstLine="0"/>
              <w:rPr>
                <w:b/>
                <w:sz w:val="22"/>
                <w:szCs w:val="22"/>
              </w:rPr>
            </w:pPr>
            <w:r w:rsidRPr="005336DD">
              <w:rPr>
                <w:sz w:val="22"/>
                <w:szCs w:val="22"/>
              </w:rPr>
              <w:t>Специалис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МПк: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читель-логопед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Педагог-</w:t>
            </w:r>
            <w:r w:rsidRPr="005336DD">
              <w:rPr>
                <w:sz w:val="22"/>
                <w:szCs w:val="22"/>
              </w:rPr>
              <w:lastRenderedPageBreak/>
              <w:t>психолог;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Учитель-предметник;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Заместитель</w:t>
            </w:r>
            <w:r w:rsidR="00685CB7">
              <w:rPr>
                <w:sz w:val="22"/>
                <w:szCs w:val="22"/>
              </w:rPr>
              <w:t xml:space="preserve"> </w:t>
            </w:r>
            <w:r w:rsidRPr="005336DD">
              <w:rPr>
                <w:sz w:val="22"/>
                <w:szCs w:val="22"/>
              </w:rPr>
              <w:t>директора</w:t>
            </w:r>
          </w:p>
        </w:tc>
      </w:tr>
    </w:tbl>
    <w:p w:rsidR="00FC19A1" w:rsidRPr="00C12B35" w:rsidRDefault="00FC19A1" w:rsidP="00FC19A1">
      <w:pPr>
        <w:pStyle w:val="afe"/>
        <w:ind w:left="0" w:firstLine="851"/>
        <w:rPr>
          <w:i/>
        </w:rPr>
      </w:pPr>
      <w:r w:rsidRPr="00C12B35">
        <w:rPr>
          <w:i/>
        </w:rPr>
        <w:lastRenderedPageBreak/>
        <w:t>Консультативная</w:t>
      </w:r>
      <w:r w:rsidR="00685CB7">
        <w:rPr>
          <w:i/>
        </w:rPr>
        <w:t xml:space="preserve"> </w:t>
      </w:r>
      <w:r w:rsidRPr="00C12B35">
        <w:rPr>
          <w:i/>
        </w:rPr>
        <w:t>работа</w:t>
      </w:r>
      <w:r w:rsidR="00685CB7">
        <w:rPr>
          <w:i/>
        </w:rPr>
        <w:t xml:space="preserve"> </w:t>
      </w:r>
      <w:r w:rsidRPr="00C12B35">
        <w:rPr>
          <w:i/>
        </w:rPr>
        <w:t>включает:</w:t>
      </w:r>
      <w:r w:rsidR="00685CB7">
        <w:rPr>
          <w:i/>
        </w:rPr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8"/>
        </w:numPr>
        <w:ind w:left="426"/>
      </w:pPr>
      <w:r w:rsidRPr="00C12B35">
        <w:t>выработку</w:t>
      </w:r>
      <w:r w:rsidR="00685CB7">
        <w:t xml:space="preserve"> </w:t>
      </w:r>
      <w:r w:rsidRPr="00C12B35">
        <w:t>совместных</w:t>
      </w:r>
      <w:r w:rsidR="00685CB7">
        <w:t xml:space="preserve"> </w:t>
      </w:r>
      <w:r w:rsidRPr="00C12B35">
        <w:t>обоснованных</w:t>
      </w:r>
      <w:r w:rsidR="00685CB7">
        <w:t xml:space="preserve"> </w:t>
      </w:r>
      <w:r w:rsidRPr="00C12B35">
        <w:t>рекомендаций</w:t>
      </w:r>
      <w:r w:rsidR="00685CB7">
        <w:t xml:space="preserve"> </w:t>
      </w:r>
      <w:r w:rsidRPr="00C12B35">
        <w:t>по</w:t>
      </w:r>
      <w:r w:rsidR="00685CB7">
        <w:t xml:space="preserve"> </w:t>
      </w:r>
      <w:r w:rsidRPr="00C12B35">
        <w:t>основным</w:t>
      </w:r>
      <w:r w:rsidR="00685CB7">
        <w:t xml:space="preserve"> </w:t>
      </w:r>
      <w:r w:rsidRPr="00C12B35">
        <w:t>направлениям</w:t>
      </w:r>
      <w:r w:rsidR="00685CB7">
        <w:t xml:space="preserve"> </w:t>
      </w:r>
      <w:r w:rsidRPr="00C12B35">
        <w:t>работы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бучающимся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,</w:t>
      </w:r>
      <w:r w:rsidR="00685CB7">
        <w:t xml:space="preserve"> </w:t>
      </w:r>
      <w:r w:rsidRPr="00C12B35">
        <w:t>единых</w:t>
      </w:r>
      <w:r w:rsidR="00685CB7">
        <w:t xml:space="preserve"> </w:t>
      </w:r>
      <w:r w:rsidRPr="00C12B35">
        <w:t>для</w:t>
      </w:r>
      <w:r w:rsidR="00685CB7">
        <w:t xml:space="preserve"> </w:t>
      </w:r>
      <w:r w:rsidRPr="00C12B35">
        <w:t>всех</w:t>
      </w:r>
      <w:r w:rsidR="00685CB7">
        <w:t xml:space="preserve"> </w:t>
      </w:r>
      <w:r w:rsidRPr="00C12B35">
        <w:t>участников</w:t>
      </w:r>
      <w:r w:rsidR="00685CB7">
        <w:t xml:space="preserve"> </w:t>
      </w:r>
      <w:r w:rsidRPr="00C12B35">
        <w:t>образовательных</w:t>
      </w:r>
      <w:r w:rsidR="00685CB7">
        <w:t xml:space="preserve"> </w:t>
      </w:r>
      <w:r w:rsidRPr="00C12B35">
        <w:t>отношений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8"/>
        </w:numPr>
        <w:ind w:left="426"/>
      </w:pPr>
      <w:r w:rsidRPr="00C12B35">
        <w:t>консультирование</w:t>
      </w:r>
      <w:r w:rsidR="00685CB7">
        <w:t xml:space="preserve"> </w:t>
      </w:r>
      <w:r w:rsidRPr="00C12B35">
        <w:t>специалистами</w:t>
      </w:r>
      <w:r w:rsidR="00685CB7">
        <w:t xml:space="preserve"> </w:t>
      </w:r>
      <w:r w:rsidRPr="00C12B35">
        <w:t>педагогов</w:t>
      </w:r>
      <w:r w:rsidR="00685CB7">
        <w:t xml:space="preserve"> </w:t>
      </w:r>
      <w:r w:rsidRPr="00C12B35">
        <w:t>по</w:t>
      </w:r>
      <w:r w:rsidR="00685CB7">
        <w:t xml:space="preserve"> </w:t>
      </w:r>
      <w:r w:rsidRPr="00C12B35">
        <w:t>выбору</w:t>
      </w:r>
      <w:r w:rsidR="00685CB7">
        <w:t xml:space="preserve"> </w:t>
      </w:r>
      <w:r w:rsidRPr="00C12B35">
        <w:t>индивидуально</w:t>
      </w:r>
      <w:r w:rsidR="00685CB7">
        <w:t xml:space="preserve"> </w:t>
      </w:r>
      <w:r w:rsidRPr="00C12B35">
        <w:t>ориентированных</w:t>
      </w:r>
      <w:r w:rsidR="00685CB7">
        <w:t xml:space="preserve"> </w:t>
      </w:r>
      <w:r w:rsidRPr="00C12B35">
        <w:t>методов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приемов</w:t>
      </w:r>
      <w:r w:rsidR="00685CB7">
        <w:t xml:space="preserve"> </w:t>
      </w:r>
      <w:r w:rsidRPr="00C12B35">
        <w:t>работы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бучающимся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;</w:t>
      </w:r>
    </w:p>
    <w:p w:rsidR="00FC19A1" w:rsidRPr="00C12B35" w:rsidRDefault="00FC19A1" w:rsidP="00D703FC">
      <w:pPr>
        <w:pStyle w:val="afe"/>
        <w:numPr>
          <w:ilvl w:val="0"/>
          <w:numId w:val="358"/>
        </w:numPr>
        <w:ind w:left="426"/>
      </w:pPr>
      <w:r w:rsidRPr="00C12B35">
        <w:t>консультативную</w:t>
      </w:r>
      <w:r w:rsidR="00685CB7">
        <w:t xml:space="preserve"> </w:t>
      </w:r>
      <w:r w:rsidRPr="00C12B35">
        <w:t>помощь</w:t>
      </w:r>
      <w:r w:rsidR="00685CB7">
        <w:t xml:space="preserve"> </w:t>
      </w:r>
      <w:r w:rsidRPr="00C12B35">
        <w:t>семье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вопросах</w:t>
      </w:r>
      <w:r w:rsidR="00685CB7">
        <w:t xml:space="preserve"> </w:t>
      </w:r>
      <w:r w:rsidRPr="00C12B35">
        <w:t>выбора</w:t>
      </w:r>
      <w:r w:rsidR="00685CB7">
        <w:t xml:space="preserve"> </w:t>
      </w:r>
      <w:r w:rsidRPr="00C12B35">
        <w:t>стратегии</w:t>
      </w:r>
      <w:r w:rsidR="00685CB7">
        <w:t xml:space="preserve"> </w:t>
      </w:r>
      <w:r w:rsidRPr="00C12B35">
        <w:t>воспитан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приемов</w:t>
      </w:r>
      <w:r w:rsidR="00685CB7">
        <w:t xml:space="preserve"> </w:t>
      </w:r>
      <w:r w:rsidRPr="00C12B35">
        <w:t>коррекционного</w:t>
      </w:r>
      <w:r w:rsidR="00685CB7">
        <w:t xml:space="preserve"> </w:t>
      </w:r>
      <w:r w:rsidRPr="00C12B35">
        <w:t>обучения</w:t>
      </w:r>
      <w:r w:rsidR="00685CB7">
        <w:t xml:space="preserve"> </w:t>
      </w:r>
      <w:r w:rsidRPr="00C12B35">
        <w:t>ребенка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 w:firstLine="851"/>
        <w:rPr>
          <w:b/>
        </w:rPr>
      </w:pPr>
      <w:r w:rsidRPr="00C12B35">
        <w:rPr>
          <w:b/>
        </w:rPr>
        <w:t>Примерный</w:t>
      </w:r>
      <w:r w:rsidR="00685CB7">
        <w:rPr>
          <w:b/>
        </w:rPr>
        <w:t xml:space="preserve"> </w:t>
      </w:r>
      <w:r w:rsidRPr="00C12B35">
        <w:rPr>
          <w:b/>
        </w:rPr>
        <w:t>план</w:t>
      </w:r>
      <w:r w:rsidR="00685CB7">
        <w:rPr>
          <w:b/>
        </w:rPr>
        <w:t xml:space="preserve"> </w:t>
      </w:r>
      <w:r w:rsidRPr="00C12B35">
        <w:rPr>
          <w:b/>
        </w:rPr>
        <w:t>организации</w:t>
      </w:r>
      <w:r w:rsidR="00685CB7">
        <w:rPr>
          <w:b/>
        </w:rPr>
        <w:t xml:space="preserve"> </w:t>
      </w:r>
      <w:r w:rsidRPr="00C12B35">
        <w:rPr>
          <w:b/>
        </w:rPr>
        <w:t>консультативной</w:t>
      </w:r>
      <w:r w:rsidR="00685CB7">
        <w:rPr>
          <w:b/>
        </w:rPr>
        <w:t xml:space="preserve"> </w:t>
      </w:r>
      <w:r w:rsidRPr="00C12B35">
        <w:rPr>
          <w:b/>
        </w:rPr>
        <w:t>работы</w:t>
      </w:r>
      <w:r w:rsidR="00685CB7">
        <w:rPr>
          <w:b/>
        </w:rPr>
        <w:t xml:space="preserve"> </w:t>
      </w:r>
      <w:r w:rsidRPr="00C12B35">
        <w:rPr>
          <w:b/>
        </w:rPr>
        <w:t>в</w:t>
      </w:r>
      <w:r w:rsidR="00685CB7">
        <w:rPr>
          <w:b/>
        </w:rPr>
        <w:t xml:space="preserve"> </w:t>
      </w:r>
      <w:r w:rsidRPr="00C12B35">
        <w:rPr>
          <w:b/>
        </w:rPr>
        <w:t>М</w:t>
      </w:r>
      <w:r>
        <w:rPr>
          <w:b/>
        </w:rPr>
        <w:t>А</w:t>
      </w:r>
      <w:r w:rsidRPr="00C12B35">
        <w:rPr>
          <w:b/>
        </w:rPr>
        <w:t>ОУ</w:t>
      </w:r>
      <w:r w:rsidR="00685CB7">
        <w:rPr>
          <w:b/>
        </w:rPr>
        <w:t xml:space="preserve"> </w:t>
      </w:r>
      <w:r w:rsidRPr="00C12B35">
        <w:rPr>
          <w:b/>
        </w:rPr>
        <w:t>СОШ</w:t>
      </w:r>
      <w:r w:rsidR="00685CB7">
        <w:rPr>
          <w:b/>
        </w:rPr>
        <w:t xml:space="preserve"> </w:t>
      </w:r>
      <w:r w:rsidRPr="00C12B35">
        <w:rPr>
          <w:b/>
        </w:rPr>
        <w:t>№</w:t>
      </w:r>
      <w:r w:rsidR="00685CB7">
        <w:rPr>
          <w:b/>
        </w:rPr>
        <w:t xml:space="preserve"> </w:t>
      </w:r>
      <w:r w:rsidRPr="00C12B35">
        <w:rPr>
          <w:b/>
        </w:rPr>
        <w:t>3</w:t>
      </w:r>
      <w:r w:rsidR="00685CB7">
        <w:rPr>
          <w:b/>
        </w:rPr>
        <w:t xml:space="preserve"> </w:t>
      </w:r>
      <w:r w:rsidRPr="00C12B35">
        <w:rPr>
          <w:b/>
        </w:rPr>
        <w:t>г.</w:t>
      </w:r>
      <w:r w:rsidR="00685CB7">
        <w:rPr>
          <w:b/>
        </w:rPr>
        <w:t xml:space="preserve"> </w:t>
      </w:r>
      <w:r>
        <w:rPr>
          <w:b/>
        </w:rPr>
        <w:t>Я</w:t>
      </w:r>
      <w:r>
        <w:rPr>
          <w:b/>
        </w:rPr>
        <w:t>д</w:t>
      </w:r>
      <w:r>
        <w:rPr>
          <w:b/>
        </w:rPr>
        <w:t>рина</w:t>
      </w:r>
    </w:p>
    <w:tbl>
      <w:tblPr>
        <w:tblW w:w="10633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552"/>
        <w:gridCol w:w="2835"/>
        <w:gridCol w:w="2115"/>
        <w:gridCol w:w="1356"/>
        <w:gridCol w:w="1775"/>
      </w:tblGrid>
      <w:tr w:rsidR="00FC19A1" w:rsidRPr="00685CB7" w:rsidTr="00EC656D">
        <w:tc>
          <w:tcPr>
            <w:tcW w:w="2552" w:type="dxa"/>
          </w:tcPr>
          <w:p w:rsidR="00FC19A1" w:rsidRPr="00685CB7" w:rsidRDefault="00FC19A1" w:rsidP="00F00AF3">
            <w:pPr>
              <w:pStyle w:val="afe"/>
              <w:ind w:left="0" w:firstLine="0"/>
              <w:rPr>
                <w:b/>
              </w:rPr>
            </w:pPr>
            <w:r w:rsidRPr="00685CB7">
              <w:t>Задачи</w:t>
            </w:r>
            <w:r w:rsidR="00685CB7">
              <w:t xml:space="preserve"> </w:t>
            </w:r>
            <w:r w:rsidRPr="00685CB7">
              <w:t>(направления)</w:t>
            </w:r>
            <w:r w:rsidR="00685CB7">
              <w:t xml:space="preserve"> </w:t>
            </w:r>
            <w:r w:rsidRPr="00685CB7">
              <w:t>деятельности</w:t>
            </w:r>
            <w:r w:rsidR="00685CB7">
              <w:t xml:space="preserve"> </w:t>
            </w:r>
          </w:p>
        </w:tc>
        <w:tc>
          <w:tcPr>
            <w:tcW w:w="2835" w:type="dxa"/>
          </w:tcPr>
          <w:p w:rsidR="00FC19A1" w:rsidRPr="00685CB7" w:rsidRDefault="00FC19A1" w:rsidP="00F00AF3">
            <w:pPr>
              <w:pStyle w:val="afe"/>
              <w:ind w:left="0" w:firstLine="0"/>
              <w:rPr>
                <w:b/>
              </w:rPr>
            </w:pPr>
            <w:r w:rsidRPr="00685CB7">
              <w:t>Планируемые</w:t>
            </w:r>
            <w:r w:rsidR="00685CB7">
              <w:t xml:space="preserve"> </w:t>
            </w:r>
            <w:r w:rsidRPr="00685CB7">
              <w:t>результаты</w:t>
            </w:r>
          </w:p>
        </w:tc>
        <w:tc>
          <w:tcPr>
            <w:tcW w:w="2115" w:type="dxa"/>
          </w:tcPr>
          <w:p w:rsidR="00FC19A1" w:rsidRPr="00685CB7" w:rsidRDefault="00FC19A1" w:rsidP="00F00AF3">
            <w:pPr>
              <w:pStyle w:val="afe"/>
              <w:ind w:left="0" w:firstLine="0"/>
              <w:rPr>
                <w:b/>
              </w:rPr>
            </w:pPr>
            <w:r w:rsidRPr="00685CB7">
              <w:t>Виды</w:t>
            </w:r>
            <w:r w:rsidR="00685CB7">
              <w:t xml:space="preserve"> </w:t>
            </w:r>
            <w:r w:rsidRPr="00685CB7">
              <w:t>и</w:t>
            </w:r>
            <w:r w:rsidR="00685CB7">
              <w:t xml:space="preserve"> </w:t>
            </w:r>
            <w:r w:rsidRPr="00685CB7">
              <w:t>формы</w:t>
            </w:r>
            <w:r w:rsidR="00685CB7">
              <w:t xml:space="preserve"> </w:t>
            </w:r>
            <w:r w:rsidRPr="00685CB7">
              <w:t>деятельности,</w:t>
            </w:r>
            <w:r w:rsidR="00685CB7">
              <w:t xml:space="preserve"> </w:t>
            </w:r>
            <w:r w:rsidRPr="00685CB7">
              <w:t>мероприятия</w:t>
            </w:r>
          </w:p>
        </w:tc>
        <w:tc>
          <w:tcPr>
            <w:tcW w:w="1356" w:type="dxa"/>
          </w:tcPr>
          <w:p w:rsidR="00FC19A1" w:rsidRPr="00685CB7" w:rsidRDefault="00FC19A1" w:rsidP="00F00AF3">
            <w:pPr>
              <w:pStyle w:val="afe"/>
              <w:ind w:left="0" w:firstLine="0"/>
              <w:rPr>
                <w:b/>
              </w:rPr>
            </w:pPr>
            <w:r w:rsidRPr="00685CB7">
              <w:t>Сроки</w:t>
            </w:r>
          </w:p>
        </w:tc>
        <w:tc>
          <w:tcPr>
            <w:tcW w:w="1775" w:type="dxa"/>
          </w:tcPr>
          <w:p w:rsidR="00FC19A1" w:rsidRPr="00685CB7" w:rsidRDefault="00FC19A1" w:rsidP="00F00AF3">
            <w:pPr>
              <w:pStyle w:val="afe"/>
              <w:ind w:left="0" w:firstLine="0"/>
              <w:rPr>
                <w:b/>
              </w:rPr>
            </w:pPr>
            <w:r w:rsidRPr="00685CB7">
              <w:t>Ответственные</w:t>
            </w:r>
          </w:p>
        </w:tc>
      </w:tr>
      <w:tr w:rsidR="00FC19A1" w:rsidRPr="00685CB7" w:rsidTr="00EC656D">
        <w:tc>
          <w:tcPr>
            <w:tcW w:w="2552" w:type="dxa"/>
          </w:tcPr>
          <w:p w:rsidR="00FC19A1" w:rsidRPr="00685CB7" w:rsidRDefault="00FC19A1" w:rsidP="00F00AF3">
            <w:pPr>
              <w:pStyle w:val="afe"/>
              <w:ind w:left="0" w:firstLine="0"/>
              <w:rPr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Выработ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обоснова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екомендац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основ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направлениям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або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все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участник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образователь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роцесса</w:t>
            </w:r>
          </w:p>
        </w:tc>
        <w:tc>
          <w:tcPr>
            <w:tcW w:w="2835" w:type="dxa"/>
          </w:tcPr>
          <w:p w:rsidR="00FC19A1" w:rsidRPr="00685CB7" w:rsidRDefault="00FC19A1" w:rsidP="00F00AF3">
            <w:pPr>
              <w:pStyle w:val="afe"/>
              <w:ind w:left="0" w:firstLine="0"/>
              <w:rPr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Продуктивнос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использов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сихолого-педагогиче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медицински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екомендац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(разработат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лан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информационно-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консультатив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або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ебенко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одителям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классо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аботник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школы)</w:t>
            </w:r>
          </w:p>
        </w:tc>
        <w:tc>
          <w:tcPr>
            <w:tcW w:w="2115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По</w:t>
            </w:r>
            <w:r w:rsidR="00685CB7">
              <w:t xml:space="preserve"> </w:t>
            </w:r>
            <w:r w:rsidRPr="00685CB7">
              <w:t>итогам</w:t>
            </w:r>
            <w:r w:rsidR="00685CB7">
              <w:t xml:space="preserve"> </w:t>
            </w:r>
            <w:r w:rsidRPr="00685CB7">
              <w:t>диагностического</w:t>
            </w:r>
            <w:r w:rsidR="00685CB7">
              <w:t xml:space="preserve"> </w:t>
            </w:r>
            <w:r w:rsidRPr="00685CB7">
              <w:t>о</w:t>
            </w:r>
            <w:r w:rsidRPr="00685CB7">
              <w:t>б</w:t>
            </w:r>
            <w:r w:rsidRPr="00685CB7">
              <w:t>следования</w:t>
            </w:r>
            <w:r w:rsidR="00685CB7">
              <w:t xml:space="preserve"> </w:t>
            </w:r>
          </w:p>
        </w:tc>
        <w:tc>
          <w:tcPr>
            <w:tcW w:w="1356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В</w:t>
            </w:r>
            <w:r w:rsidR="00685CB7">
              <w:t xml:space="preserve"> </w:t>
            </w:r>
            <w:r w:rsidRPr="00685CB7">
              <w:t>течение</w:t>
            </w:r>
            <w:r w:rsidR="00685CB7">
              <w:t xml:space="preserve"> </w:t>
            </w:r>
            <w:r w:rsidRPr="00685CB7">
              <w:t>года</w:t>
            </w:r>
          </w:p>
        </w:tc>
        <w:tc>
          <w:tcPr>
            <w:tcW w:w="1775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Специалисты</w:t>
            </w:r>
            <w:r w:rsidR="00685CB7">
              <w:t xml:space="preserve"> </w:t>
            </w:r>
            <w:r w:rsidRPr="00685CB7">
              <w:t>ПМПК:</w:t>
            </w:r>
            <w:r w:rsidR="00685CB7">
              <w:t xml:space="preserve"> </w:t>
            </w:r>
            <w:r w:rsidRPr="00685CB7">
              <w:t>Учитель-логопед</w:t>
            </w:r>
            <w:r w:rsidR="00685CB7">
              <w:t xml:space="preserve"> </w:t>
            </w:r>
            <w:r w:rsidRPr="00685CB7">
              <w:t>Педагог-психолог;</w:t>
            </w:r>
            <w:r w:rsidR="00685CB7">
              <w:t xml:space="preserve"> </w:t>
            </w:r>
            <w:r w:rsidRPr="00685CB7">
              <w:t>Учитель-предметник;</w:t>
            </w:r>
            <w:r w:rsidR="00685CB7">
              <w:t xml:space="preserve"> </w:t>
            </w:r>
            <w:r w:rsidRPr="00685CB7">
              <w:t>Заместитель</w:t>
            </w:r>
            <w:r w:rsidR="00685CB7">
              <w:t xml:space="preserve"> </w:t>
            </w:r>
            <w:r w:rsidRPr="00685CB7">
              <w:t>директора</w:t>
            </w:r>
          </w:p>
        </w:tc>
      </w:tr>
      <w:tr w:rsidR="00FC19A1" w:rsidRPr="00685CB7" w:rsidTr="00EC656D">
        <w:tc>
          <w:tcPr>
            <w:tcW w:w="2552" w:type="dxa"/>
          </w:tcPr>
          <w:p w:rsidR="00FC19A1" w:rsidRPr="00685CB7" w:rsidRDefault="00FC19A1" w:rsidP="00F00AF3">
            <w:pPr>
              <w:pStyle w:val="afe"/>
              <w:ind w:left="0" w:firstLine="0"/>
              <w:rPr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Консультиро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пециалист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едагог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выбору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индивидуально-ориентирова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метод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рием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або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деть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ограниченны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возможностя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здоровья</w:t>
            </w:r>
          </w:p>
        </w:tc>
        <w:tc>
          <w:tcPr>
            <w:tcW w:w="2835" w:type="dxa"/>
          </w:tcPr>
          <w:p w:rsidR="00FC19A1" w:rsidRPr="00685CB7" w:rsidRDefault="00FC19A1" w:rsidP="00F00AF3">
            <w:pPr>
              <w:pStyle w:val="afe"/>
              <w:ind w:left="0" w:firstLine="0"/>
              <w:rPr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Повыш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компетент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едагог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р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оказан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омощ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ебенку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ОВЗ</w:t>
            </w:r>
          </w:p>
        </w:tc>
        <w:tc>
          <w:tcPr>
            <w:tcW w:w="2115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Практикумы.</w:t>
            </w:r>
            <w:r w:rsidR="00685CB7">
              <w:t xml:space="preserve"> </w:t>
            </w:r>
            <w:r w:rsidRPr="00685CB7">
              <w:t>Индивидуальные</w:t>
            </w:r>
            <w:r w:rsidR="00685CB7">
              <w:t xml:space="preserve"> </w:t>
            </w:r>
            <w:r w:rsidRPr="00685CB7">
              <w:t>консультации.</w:t>
            </w:r>
            <w:r w:rsidR="00685CB7">
              <w:t xml:space="preserve"> </w:t>
            </w:r>
            <w:r w:rsidRPr="00685CB7">
              <w:t>Тематические</w:t>
            </w:r>
            <w:r w:rsidR="00685CB7">
              <w:t xml:space="preserve"> </w:t>
            </w:r>
            <w:r w:rsidRPr="00685CB7">
              <w:t>консультации</w:t>
            </w:r>
            <w:r w:rsidR="00685CB7">
              <w:t xml:space="preserve"> </w:t>
            </w:r>
          </w:p>
        </w:tc>
        <w:tc>
          <w:tcPr>
            <w:tcW w:w="1356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В</w:t>
            </w:r>
            <w:r w:rsidR="00685CB7">
              <w:t xml:space="preserve"> </w:t>
            </w:r>
            <w:r w:rsidRPr="00685CB7">
              <w:t>течение</w:t>
            </w:r>
            <w:r w:rsidR="00685CB7">
              <w:t xml:space="preserve"> </w:t>
            </w:r>
            <w:r w:rsidRPr="00685CB7">
              <w:t>года</w:t>
            </w:r>
          </w:p>
        </w:tc>
        <w:tc>
          <w:tcPr>
            <w:tcW w:w="1775" w:type="dxa"/>
          </w:tcPr>
          <w:p w:rsidR="00FC19A1" w:rsidRPr="00685CB7" w:rsidRDefault="00FC19A1" w:rsidP="00F00AF3">
            <w:pPr>
              <w:pStyle w:val="afe"/>
              <w:ind w:left="0" w:firstLine="0"/>
              <w:rPr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Специалис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МПК: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Учитель-логопед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едагог-психолог;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Учитель-предметник;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Заместител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директора</w:t>
            </w:r>
          </w:p>
        </w:tc>
      </w:tr>
      <w:tr w:rsidR="00FC19A1" w:rsidRPr="00685CB7" w:rsidTr="00EC656D">
        <w:tc>
          <w:tcPr>
            <w:tcW w:w="2552" w:type="dxa"/>
          </w:tcPr>
          <w:p w:rsidR="00FC19A1" w:rsidRPr="00685CB7" w:rsidRDefault="00FC19A1" w:rsidP="00F00AF3">
            <w:pPr>
              <w:pStyle w:val="afe"/>
              <w:ind w:left="0" w:firstLine="0"/>
              <w:rPr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Консультативна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омощ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емь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вопроса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выбора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тратег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воспит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рием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коррекцион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обуч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ебен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ОВЗ</w:t>
            </w:r>
          </w:p>
        </w:tc>
        <w:tc>
          <w:tcPr>
            <w:tcW w:w="2835" w:type="dxa"/>
          </w:tcPr>
          <w:p w:rsidR="00FC19A1" w:rsidRPr="00685CB7" w:rsidRDefault="00FC19A1" w:rsidP="00F00AF3">
            <w:pPr>
              <w:pStyle w:val="afe"/>
              <w:ind w:left="0" w:firstLine="0"/>
              <w:rPr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Улучш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обстанов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емье.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табилизиро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амочувств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ебенка.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«Сглаживание»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сихологическ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роблем</w:t>
            </w:r>
          </w:p>
        </w:tc>
        <w:tc>
          <w:tcPr>
            <w:tcW w:w="2115" w:type="dxa"/>
          </w:tcPr>
          <w:p w:rsidR="00FC19A1" w:rsidRPr="00685CB7" w:rsidRDefault="00FC19A1" w:rsidP="00F00AF3">
            <w:pPr>
              <w:pStyle w:val="afe"/>
              <w:ind w:left="0" w:firstLine="0"/>
              <w:rPr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Родитель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обр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(тематиче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одительск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обрания).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Индивидуальны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консульт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запросу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одител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(закон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редставителей)</w:t>
            </w:r>
          </w:p>
        </w:tc>
        <w:tc>
          <w:tcPr>
            <w:tcW w:w="1356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В</w:t>
            </w:r>
            <w:r w:rsidR="00685CB7">
              <w:t xml:space="preserve"> </w:t>
            </w:r>
            <w:r w:rsidRPr="00685CB7">
              <w:t>течение</w:t>
            </w:r>
            <w:r w:rsidR="00685CB7">
              <w:t xml:space="preserve"> </w:t>
            </w:r>
            <w:r w:rsidRPr="00685CB7">
              <w:t>года</w:t>
            </w:r>
            <w:r w:rsidR="00685CB7">
              <w:t xml:space="preserve"> </w:t>
            </w:r>
          </w:p>
        </w:tc>
        <w:tc>
          <w:tcPr>
            <w:tcW w:w="1775" w:type="dxa"/>
          </w:tcPr>
          <w:p w:rsidR="00FC19A1" w:rsidRPr="00685CB7" w:rsidRDefault="00FC19A1" w:rsidP="00F00AF3">
            <w:pPr>
              <w:pStyle w:val="afe"/>
              <w:ind w:left="0" w:firstLine="0"/>
              <w:rPr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Специалисты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МПК: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Учитель-логопед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едагог-психолог;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Учитель-предметник;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Заместитель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директора</w:t>
            </w:r>
          </w:p>
        </w:tc>
      </w:tr>
    </w:tbl>
    <w:p w:rsidR="00FC19A1" w:rsidRPr="00C12B35" w:rsidRDefault="00FC19A1" w:rsidP="00FC19A1">
      <w:pPr>
        <w:pStyle w:val="afe"/>
        <w:ind w:left="0" w:firstLine="851"/>
        <w:rPr>
          <w:i/>
        </w:rPr>
      </w:pPr>
      <w:r w:rsidRPr="00C12B35">
        <w:rPr>
          <w:i/>
        </w:rPr>
        <w:t>Информационно</w:t>
      </w:r>
      <w:r>
        <w:rPr>
          <w:i/>
        </w:rPr>
        <w:t>-</w:t>
      </w:r>
      <w:r w:rsidRPr="00C12B35">
        <w:rPr>
          <w:i/>
        </w:rPr>
        <w:t>просветительская</w:t>
      </w:r>
      <w:r w:rsidR="00685CB7">
        <w:rPr>
          <w:i/>
        </w:rPr>
        <w:t xml:space="preserve"> </w:t>
      </w:r>
      <w:r w:rsidRPr="00C12B35">
        <w:rPr>
          <w:i/>
        </w:rPr>
        <w:t>работа</w:t>
      </w:r>
      <w:r w:rsidR="00685CB7">
        <w:rPr>
          <w:i/>
        </w:rPr>
        <w:t xml:space="preserve"> </w:t>
      </w:r>
      <w:r w:rsidRPr="00C12B35">
        <w:rPr>
          <w:i/>
        </w:rPr>
        <w:t>предусматривает:</w:t>
      </w:r>
    </w:p>
    <w:p w:rsidR="00FC19A1" w:rsidRPr="00C12B35" w:rsidRDefault="00FC19A1" w:rsidP="00D703FC">
      <w:pPr>
        <w:pStyle w:val="afe"/>
        <w:numPr>
          <w:ilvl w:val="0"/>
          <w:numId w:val="359"/>
        </w:numPr>
        <w:ind w:left="426"/>
      </w:pPr>
      <w:r w:rsidRPr="00C12B35">
        <w:t>различные</w:t>
      </w:r>
      <w:r w:rsidR="00685CB7">
        <w:t xml:space="preserve"> </w:t>
      </w:r>
      <w:r w:rsidRPr="00C12B35">
        <w:t>формы</w:t>
      </w:r>
      <w:r w:rsidR="00685CB7">
        <w:t xml:space="preserve"> </w:t>
      </w:r>
      <w:r w:rsidRPr="00C12B35">
        <w:t>просветительской</w:t>
      </w:r>
      <w:r w:rsidR="00685CB7">
        <w:t xml:space="preserve"> </w:t>
      </w:r>
      <w:r w:rsidRPr="00C12B35">
        <w:t>деятельности</w:t>
      </w:r>
      <w:r w:rsidR="00685CB7">
        <w:t xml:space="preserve"> </w:t>
      </w:r>
      <w:r w:rsidRPr="00C12B35">
        <w:t>(лекции,</w:t>
      </w:r>
      <w:r w:rsidR="00685CB7">
        <w:t xml:space="preserve"> </w:t>
      </w:r>
      <w:r w:rsidRPr="00C12B35">
        <w:t>беседы,</w:t>
      </w:r>
      <w:r w:rsidR="00685CB7">
        <w:t xml:space="preserve"> </w:t>
      </w:r>
      <w:r w:rsidRPr="00C12B35">
        <w:t>информационные</w:t>
      </w:r>
      <w:r w:rsidR="00685CB7">
        <w:t xml:space="preserve"> </w:t>
      </w:r>
      <w:r w:rsidRPr="00C12B35">
        <w:t>стенды,</w:t>
      </w:r>
      <w:r w:rsidR="00685CB7">
        <w:t xml:space="preserve"> </w:t>
      </w:r>
      <w:r w:rsidRPr="00C12B35">
        <w:t>печатные</w:t>
      </w:r>
      <w:r w:rsidR="00685CB7">
        <w:t xml:space="preserve"> </w:t>
      </w:r>
      <w:r w:rsidRPr="00C12B35">
        <w:t>материалы),</w:t>
      </w:r>
      <w:r w:rsidR="00685CB7">
        <w:t xml:space="preserve"> </w:t>
      </w:r>
      <w:r w:rsidRPr="00C12B35">
        <w:t>направленные</w:t>
      </w:r>
      <w:r w:rsidR="00685CB7">
        <w:t xml:space="preserve"> </w:t>
      </w:r>
      <w:r w:rsidRPr="00C12B35">
        <w:t>на</w:t>
      </w:r>
      <w:r w:rsidR="00685CB7">
        <w:t xml:space="preserve"> </w:t>
      </w:r>
      <w:r w:rsidRPr="00C12B35">
        <w:t>разъяснение</w:t>
      </w:r>
      <w:r w:rsidR="00685CB7">
        <w:t xml:space="preserve"> </w:t>
      </w:r>
      <w:r w:rsidRPr="00C12B35">
        <w:t>участникам</w:t>
      </w:r>
      <w:r w:rsidR="00685CB7">
        <w:t xml:space="preserve"> </w:t>
      </w:r>
      <w:r w:rsidRPr="00C12B35">
        <w:t>образовательных</w:t>
      </w:r>
      <w:r w:rsidR="00685CB7">
        <w:t xml:space="preserve"> </w:t>
      </w:r>
      <w:r w:rsidRPr="00C12B35">
        <w:t>отношений</w:t>
      </w:r>
      <w:r w:rsidR="00685CB7">
        <w:t xml:space="preserve"> </w:t>
      </w:r>
      <w:r w:rsidRPr="00C12B35">
        <w:t>—</w:t>
      </w:r>
      <w:r w:rsidR="00685CB7">
        <w:t xml:space="preserve"> </w:t>
      </w:r>
      <w:r w:rsidRPr="00C12B35">
        <w:t>обучающимся</w:t>
      </w:r>
      <w:r w:rsidR="00685CB7">
        <w:t xml:space="preserve"> </w:t>
      </w:r>
      <w:r w:rsidRPr="00C12B35">
        <w:t>(как</w:t>
      </w:r>
      <w:r w:rsidR="00685CB7">
        <w:t xml:space="preserve"> </w:t>
      </w:r>
      <w:r w:rsidRPr="00C12B35">
        <w:t>имеющим,</w:t>
      </w:r>
      <w:r w:rsidR="00685CB7">
        <w:t xml:space="preserve"> </w:t>
      </w:r>
      <w:r w:rsidRPr="00C12B35">
        <w:t>так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не</w:t>
      </w:r>
      <w:r w:rsidR="00685CB7">
        <w:t xml:space="preserve"> </w:t>
      </w:r>
      <w:r w:rsidRPr="00C12B35">
        <w:t>имеющим</w:t>
      </w:r>
      <w:r w:rsidR="00685CB7">
        <w:t xml:space="preserve"> </w:t>
      </w:r>
      <w:r w:rsidRPr="00C12B35">
        <w:t>недостатки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развитии),</w:t>
      </w:r>
      <w:r w:rsidR="00685CB7">
        <w:t xml:space="preserve"> </w:t>
      </w:r>
      <w:r w:rsidRPr="00C12B35">
        <w:t>их</w:t>
      </w:r>
      <w:r w:rsidR="00685CB7">
        <w:t xml:space="preserve"> </w:t>
      </w:r>
      <w:r w:rsidRPr="00C12B35">
        <w:t>родителям</w:t>
      </w:r>
      <w:r w:rsidR="00685CB7">
        <w:t xml:space="preserve"> </w:t>
      </w:r>
      <w:r w:rsidRPr="00C12B35">
        <w:t>(законным</w:t>
      </w:r>
      <w:r w:rsidR="00685CB7">
        <w:t xml:space="preserve"> </w:t>
      </w:r>
      <w:r w:rsidRPr="00C12B35">
        <w:t>представителям),</w:t>
      </w:r>
      <w:r w:rsidR="00685CB7">
        <w:t xml:space="preserve"> </w:t>
      </w:r>
      <w:r w:rsidRPr="00C12B35">
        <w:t>педагогическим</w:t>
      </w:r>
      <w:r w:rsidR="00685CB7">
        <w:t xml:space="preserve"> </w:t>
      </w:r>
      <w:r w:rsidRPr="00C12B35">
        <w:t>работникам</w:t>
      </w:r>
      <w:r w:rsidR="00685CB7">
        <w:t xml:space="preserve"> </w:t>
      </w:r>
      <w:r w:rsidRPr="00C12B35">
        <w:t>—</w:t>
      </w:r>
      <w:r w:rsidR="00685CB7">
        <w:t xml:space="preserve"> </w:t>
      </w:r>
      <w:r w:rsidRPr="00C12B35">
        <w:t>вопросов,</w:t>
      </w:r>
      <w:r w:rsidR="00685CB7">
        <w:t xml:space="preserve"> </w:t>
      </w:r>
      <w:r w:rsidRPr="00C12B35">
        <w:t>связанных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собенностями</w:t>
      </w:r>
      <w:r w:rsidR="00685CB7">
        <w:t xml:space="preserve"> </w:t>
      </w:r>
      <w:r w:rsidRPr="00C12B35">
        <w:t>образовательного</w:t>
      </w:r>
      <w:r w:rsidR="00685CB7">
        <w:t xml:space="preserve"> </w:t>
      </w:r>
      <w:r w:rsidRPr="00C12B35">
        <w:t>процесса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сопровождения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59"/>
        </w:numPr>
        <w:ind w:left="426"/>
      </w:pPr>
      <w:r w:rsidRPr="00C12B35">
        <w:t>проведение</w:t>
      </w:r>
      <w:r w:rsidR="00685CB7">
        <w:t xml:space="preserve"> </w:t>
      </w:r>
      <w:r w:rsidRPr="00C12B35">
        <w:t>тематических</w:t>
      </w:r>
      <w:r w:rsidR="00685CB7">
        <w:t xml:space="preserve"> </w:t>
      </w:r>
      <w:r w:rsidRPr="00C12B35">
        <w:t>выступлений</w:t>
      </w:r>
      <w:r w:rsidR="00685CB7">
        <w:t xml:space="preserve"> </w:t>
      </w:r>
      <w:r w:rsidRPr="00C12B35">
        <w:t>для</w:t>
      </w:r>
      <w:r w:rsidR="00685CB7">
        <w:t xml:space="preserve"> </w:t>
      </w:r>
      <w:r w:rsidRPr="00C12B35">
        <w:t>педагогов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родителей</w:t>
      </w:r>
      <w:r w:rsidR="00685CB7">
        <w:t xml:space="preserve"> </w:t>
      </w:r>
      <w:r w:rsidRPr="00C12B35">
        <w:t>по</w:t>
      </w:r>
      <w:r w:rsidR="00685CB7">
        <w:t xml:space="preserve"> </w:t>
      </w:r>
      <w:r w:rsidRPr="00C12B35">
        <w:t>разъяснению</w:t>
      </w:r>
      <w:r w:rsidR="00685CB7">
        <w:t xml:space="preserve"> </w:t>
      </w:r>
      <w:r w:rsidRPr="00C12B35">
        <w:t>индивидуально</w:t>
      </w:r>
      <w:r>
        <w:t>-</w:t>
      </w:r>
      <w:r w:rsidRPr="00C12B35">
        <w:t>типологических</w:t>
      </w:r>
      <w:r w:rsidR="00685CB7">
        <w:t xml:space="preserve"> </w:t>
      </w:r>
      <w:r w:rsidRPr="00C12B35">
        <w:t>особенностей</w:t>
      </w:r>
      <w:r w:rsidR="00685CB7">
        <w:t xml:space="preserve"> </w:t>
      </w:r>
      <w:r w:rsidRPr="00C12B35">
        <w:t>различных</w:t>
      </w:r>
      <w:r w:rsidR="00685CB7">
        <w:t xml:space="preserve"> </w:t>
      </w:r>
      <w:r w:rsidRPr="00C12B35">
        <w:t>категорий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 w:firstLine="851"/>
        <w:rPr>
          <w:b/>
        </w:rPr>
      </w:pPr>
      <w:r w:rsidRPr="00C12B35">
        <w:rPr>
          <w:b/>
        </w:rPr>
        <w:t>Примерный</w:t>
      </w:r>
      <w:r w:rsidR="00685CB7">
        <w:rPr>
          <w:b/>
        </w:rPr>
        <w:t xml:space="preserve"> </w:t>
      </w:r>
      <w:r w:rsidRPr="00C12B35">
        <w:rPr>
          <w:b/>
        </w:rPr>
        <w:t>план</w:t>
      </w:r>
      <w:r w:rsidR="00685CB7">
        <w:rPr>
          <w:b/>
        </w:rPr>
        <w:t xml:space="preserve"> </w:t>
      </w:r>
      <w:r w:rsidRPr="00C12B35">
        <w:rPr>
          <w:b/>
        </w:rPr>
        <w:t>организации</w:t>
      </w:r>
      <w:r w:rsidR="00685CB7">
        <w:rPr>
          <w:b/>
        </w:rPr>
        <w:t xml:space="preserve"> </w:t>
      </w:r>
      <w:r w:rsidRPr="00C12B35">
        <w:rPr>
          <w:b/>
        </w:rPr>
        <w:t>информационно-просветительской</w:t>
      </w:r>
      <w:r w:rsidR="00685CB7">
        <w:rPr>
          <w:b/>
        </w:rPr>
        <w:t xml:space="preserve"> </w:t>
      </w:r>
      <w:r w:rsidRPr="00C12B35">
        <w:rPr>
          <w:b/>
        </w:rPr>
        <w:t>работы</w:t>
      </w:r>
      <w:r w:rsidR="00685CB7">
        <w:rPr>
          <w:b/>
        </w:rPr>
        <w:t xml:space="preserve"> </w:t>
      </w:r>
      <w:r w:rsidRPr="00C12B35">
        <w:rPr>
          <w:b/>
        </w:rPr>
        <w:t>в</w:t>
      </w:r>
      <w:r w:rsidR="00685CB7">
        <w:rPr>
          <w:b/>
        </w:rPr>
        <w:t xml:space="preserve"> </w:t>
      </w:r>
      <w:r w:rsidRPr="00C12B35">
        <w:rPr>
          <w:b/>
        </w:rPr>
        <w:t>М</w:t>
      </w:r>
      <w:r>
        <w:rPr>
          <w:b/>
        </w:rPr>
        <w:t>А</w:t>
      </w:r>
      <w:r w:rsidRPr="00C12B35">
        <w:rPr>
          <w:b/>
        </w:rPr>
        <w:t>ОУ</w:t>
      </w:r>
      <w:r w:rsidR="00685CB7">
        <w:rPr>
          <w:b/>
        </w:rPr>
        <w:t xml:space="preserve"> </w:t>
      </w:r>
      <w:r w:rsidRPr="00C12B35">
        <w:rPr>
          <w:b/>
        </w:rPr>
        <w:t>СОШ</w:t>
      </w:r>
      <w:r w:rsidR="00685CB7">
        <w:rPr>
          <w:b/>
        </w:rPr>
        <w:t xml:space="preserve"> </w:t>
      </w:r>
      <w:r w:rsidRPr="00C12B35">
        <w:rPr>
          <w:b/>
        </w:rPr>
        <w:t>№</w:t>
      </w:r>
      <w:r w:rsidR="00685CB7">
        <w:rPr>
          <w:b/>
        </w:rPr>
        <w:t xml:space="preserve"> </w:t>
      </w:r>
      <w:r w:rsidRPr="00C12B35">
        <w:rPr>
          <w:b/>
        </w:rPr>
        <w:t>3</w:t>
      </w:r>
      <w:r w:rsidR="00685CB7">
        <w:rPr>
          <w:b/>
        </w:rPr>
        <w:t xml:space="preserve"> </w:t>
      </w:r>
      <w:r w:rsidRPr="00C12B35">
        <w:rPr>
          <w:b/>
        </w:rPr>
        <w:t>г.</w:t>
      </w:r>
      <w:r>
        <w:rPr>
          <w:b/>
        </w:rPr>
        <w:t>Ядрина</w:t>
      </w:r>
    </w:p>
    <w:tbl>
      <w:tblPr>
        <w:tblW w:w="10456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2552"/>
        <w:gridCol w:w="2693"/>
        <w:gridCol w:w="1417"/>
        <w:gridCol w:w="1276"/>
      </w:tblGrid>
      <w:tr w:rsidR="00FC19A1" w:rsidRPr="00685CB7" w:rsidTr="00FC19A1">
        <w:tc>
          <w:tcPr>
            <w:tcW w:w="2518" w:type="dxa"/>
          </w:tcPr>
          <w:p w:rsidR="00FC19A1" w:rsidRPr="00685CB7" w:rsidRDefault="00FC19A1" w:rsidP="00FC19A1">
            <w:pPr>
              <w:pStyle w:val="afe"/>
              <w:ind w:left="142" w:hanging="142"/>
              <w:rPr>
                <w:b/>
              </w:rPr>
            </w:pPr>
            <w:r w:rsidRPr="00685CB7">
              <w:t>Задачи</w:t>
            </w:r>
            <w:r w:rsidR="00685CB7">
              <w:t xml:space="preserve"> </w:t>
            </w:r>
            <w:r w:rsidRPr="00685CB7">
              <w:t>(направления)</w:t>
            </w:r>
            <w:r w:rsidR="00685CB7">
              <w:t xml:space="preserve"> </w:t>
            </w:r>
            <w:r w:rsidRPr="00685CB7">
              <w:t>деятельности</w:t>
            </w:r>
            <w:r w:rsidR="00685CB7">
              <w:t xml:space="preserve"> </w:t>
            </w:r>
          </w:p>
        </w:tc>
        <w:tc>
          <w:tcPr>
            <w:tcW w:w="2552" w:type="dxa"/>
          </w:tcPr>
          <w:p w:rsidR="00FC19A1" w:rsidRPr="00685CB7" w:rsidRDefault="00FC19A1" w:rsidP="00F00AF3">
            <w:pPr>
              <w:pStyle w:val="afe"/>
              <w:ind w:left="0" w:firstLine="0"/>
              <w:rPr>
                <w:b/>
              </w:rPr>
            </w:pPr>
            <w:r w:rsidRPr="00685CB7">
              <w:t>Планируемые</w:t>
            </w:r>
            <w:r w:rsidR="00685CB7">
              <w:t xml:space="preserve"> </w:t>
            </w:r>
            <w:r w:rsidRPr="00685CB7">
              <w:t>результаты</w:t>
            </w:r>
          </w:p>
        </w:tc>
        <w:tc>
          <w:tcPr>
            <w:tcW w:w="2693" w:type="dxa"/>
          </w:tcPr>
          <w:p w:rsidR="00FC19A1" w:rsidRPr="00685CB7" w:rsidRDefault="00FC19A1" w:rsidP="00F00AF3">
            <w:pPr>
              <w:pStyle w:val="afe"/>
              <w:ind w:left="0" w:firstLine="0"/>
              <w:rPr>
                <w:b/>
              </w:rPr>
            </w:pPr>
            <w:r w:rsidRPr="00685CB7">
              <w:t>Виды</w:t>
            </w:r>
            <w:r w:rsidR="00685CB7">
              <w:t xml:space="preserve"> </w:t>
            </w:r>
            <w:r w:rsidRPr="00685CB7">
              <w:t>и</w:t>
            </w:r>
            <w:r w:rsidR="00685CB7">
              <w:t xml:space="preserve"> </w:t>
            </w:r>
            <w:r w:rsidRPr="00685CB7">
              <w:t>формы</w:t>
            </w:r>
            <w:r w:rsidR="00685CB7">
              <w:t xml:space="preserve"> </w:t>
            </w:r>
            <w:r w:rsidRPr="00685CB7">
              <w:t>деятельности,</w:t>
            </w:r>
            <w:r w:rsidR="00685CB7">
              <w:t xml:space="preserve"> </w:t>
            </w:r>
            <w:r w:rsidRPr="00685CB7">
              <w:lastRenderedPageBreak/>
              <w:t>мероприятия</w:t>
            </w:r>
          </w:p>
        </w:tc>
        <w:tc>
          <w:tcPr>
            <w:tcW w:w="1417" w:type="dxa"/>
          </w:tcPr>
          <w:p w:rsidR="00FC19A1" w:rsidRPr="00685CB7" w:rsidRDefault="00FC19A1" w:rsidP="00F00AF3">
            <w:pPr>
              <w:pStyle w:val="afe"/>
              <w:ind w:left="0" w:firstLine="0"/>
              <w:rPr>
                <w:b/>
              </w:rPr>
            </w:pPr>
            <w:r w:rsidRPr="00685CB7">
              <w:lastRenderedPageBreak/>
              <w:t>Сроки</w:t>
            </w:r>
          </w:p>
        </w:tc>
        <w:tc>
          <w:tcPr>
            <w:tcW w:w="1276" w:type="dxa"/>
          </w:tcPr>
          <w:p w:rsidR="00FC19A1" w:rsidRPr="00685CB7" w:rsidRDefault="00FC19A1" w:rsidP="00F00AF3">
            <w:pPr>
              <w:pStyle w:val="afe"/>
              <w:ind w:left="0" w:firstLine="0"/>
              <w:rPr>
                <w:b/>
              </w:rPr>
            </w:pPr>
            <w:r w:rsidRPr="00685CB7">
              <w:t>Ответственные</w:t>
            </w:r>
          </w:p>
        </w:tc>
      </w:tr>
      <w:tr w:rsidR="00FC19A1" w:rsidRPr="00685CB7" w:rsidTr="00FC19A1">
        <w:tc>
          <w:tcPr>
            <w:tcW w:w="2518" w:type="dxa"/>
          </w:tcPr>
          <w:p w:rsidR="00FC19A1" w:rsidRPr="00685CB7" w:rsidRDefault="00FC19A1" w:rsidP="00D703FC">
            <w:pPr>
              <w:pStyle w:val="afe"/>
              <w:numPr>
                <w:ilvl w:val="0"/>
                <w:numId w:val="360"/>
              </w:numPr>
              <w:ind w:left="142" w:hanging="218"/>
              <w:jc w:val="left"/>
              <w:rPr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lastRenderedPageBreak/>
              <w:t>Оказ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консультатив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методиче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омощ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одителям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(законн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редставителям)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де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ограниченны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возможностя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здоровь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медицински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оциальным,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равовым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другим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вопросам;</w:t>
            </w:r>
          </w:p>
          <w:p w:rsidR="00FC19A1" w:rsidRPr="00685CB7" w:rsidRDefault="00FC19A1" w:rsidP="00D703FC">
            <w:pPr>
              <w:pStyle w:val="afe"/>
              <w:numPr>
                <w:ilvl w:val="0"/>
                <w:numId w:val="360"/>
              </w:numPr>
              <w:ind w:left="142" w:hanging="218"/>
              <w:jc w:val="left"/>
              <w:rPr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психолого-педагогическ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росвещ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едагогов,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одител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вопрос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азвития,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обуч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воспита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дан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категор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детей;</w:t>
            </w:r>
          </w:p>
          <w:p w:rsidR="00FC19A1" w:rsidRPr="00685CB7" w:rsidRDefault="00FC19A1" w:rsidP="00D703FC">
            <w:pPr>
              <w:pStyle w:val="afe"/>
              <w:numPr>
                <w:ilvl w:val="0"/>
                <w:numId w:val="360"/>
              </w:numPr>
              <w:ind w:left="142" w:hanging="218"/>
              <w:jc w:val="left"/>
              <w:rPr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мотив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едагог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организац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едагогиче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деятель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детьм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испытывающи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труд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обучении.</w:t>
            </w:r>
          </w:p>
        </w:tc>
        <w:tc>
          <w:tcPr>
            <w:tcW w:w="2552" w:type="dxa"/>
          </w:tcPr>
          <w:p w:rsidR="00FC19A1" w:rsidRPr="00685CB7" w:rsidRDefault="00FC19A1" w:rsidP="00D703FC">
            <w:pPr>
              <w:pStyle w:val="afe"/>
              <w:numPr>
                <w:ilvl w:val="0"/>
                <w:numId w:val="360"/>
              </w:numPr>
              <w:ind w:left="176" w:hanging="218"/>
              <w:jc w:val="left"/>
              <w:rPr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Формиро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комплекс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одхода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к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азвит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ебенка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целом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FC19A1" w:rsidRPr="00685CB7" w:rsidRDefault="00FC19A1" w:rsidP="00D703FC">
            <w:pPr>
              <w:pStyle w:val="afe"/>
              <w:numPr>
                <w:ilvl w:val="0"/>
                <w:numId w:val="360"/>
              </w:numPr>
              <w:ind w:left="176" w:hanging="218"/>
              <w:jc w:val="left"/>
              <w:rPr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оказ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одитель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омощ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ебенку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этап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школь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жизни;</w:t>
            </w:r>
          </w:p>
          <w:p w:rsidR="00FC19A1" w:rsidRPr="00685CB7" w:rsidRDefault="00FC19A1" w:rsidP="00D703FC">
            <w:pPr>
              <w:pStyle w:val="afe"/>
              <w:numPr>
                <w:ilvl w:val="0"/>
                <w:numId w:val="360"/>
              </w:numPr>
              <w:ind w:left="176" w:hanging="218"/>
              <w:jc w:val="left"/>
              <w:rPr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комфортно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ребы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обучающихс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классе,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школе</w:t>
            </w:r>
          </w:p>
          <w:p w:rsidR="00FC19A1" w:rsidRPr="00685CB7" w:rsidRDefault="00FC19A1" w:rsidP="00D703FC">
            <w:pPr>
              <w:pStyle w:val="afe"/>
              <w:numPr>
                <w:ilvl w:val="0"/>
                <w:numId w:val="360"/>
              </w:numPr>
              <w:ind w:left="176" w:hanging="218"/>
              <w:jc w:val="left"/>
              <w:rPr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информационн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тенд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«Информ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одителей»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FC19A1" w:rsidRPr="00685CB7" w:rsidRDefault="00FC19A1" w:rsidP="00D703FC">
            <w:pPr>
              <w:pStyle w:val="afe"/>
              <w:numPr>
                <w:ilvl w:val="0"/>
                <w:numId w:val="360"/>
              </w:numPr>
              <w:ind w:left="176" w:hanging="218"/>
              <w:jc w:val="left"/>
              <w:rPr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ак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«Родительск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урок»;</w:t>
            </w:r>
          </w:p>
          <w:p w:rsidR="00FC19A1" w:rsidRPr="00685CB7" w:rsidRDefault="00FC19A1" w:rsidP="00D703FC">
            <w:pPr>
              <w:pStyle w:val="afe"/>
              <w:numPr>
                <w:ilvl w:val="0"/>
                <w:numId w:val="360"/>
              </w:numPr>
              <w:ind w:left="176" w:hanging="218"/>
              <w:jc w:val="left"/>
              <w:rPr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организ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обме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необходим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информац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между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учителями-предметниками</w:t>
            </w:r>
          </w:p>
        </w:tc>
        <w:tc>
          <w:tcPr>
            <w:tcW w:w="2693" w:type="dxa"/>
          </w:tcPr>
          <w:p w:rsidR="00FC19A1" w:rsidRPr="00685CB7" w:rsidRDefault="00FC19A1" w:rsidP="00D703FC">
            <w:pPr>
              <w:pStyle w:val="afe"/>
              <w:numPr>
                <w:ilvl w:val="0"/>
                <w:numId w:val="360"/>
              </w:numPr>
              <w:ind w:left="175" w:hanging="218"/>
              <w:jc w:val="left"/>
              <w:rPr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Собеседова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одителям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едагога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выбору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рограмм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ерспекти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обуч</w:t>
            </w:r>
            <w:r w:rsidRPr="00685CB7">
              <w:rPr>
                <w:sz w:val="22"/>
                <w:szCs w:val="22"/>
              </w:rPr>
              <w:t>е</w:t>
            </w:r>
            <w:r w:rsidRPr="00685CB7">
              <w:rPr>
                <w:sz w:val="22"/>
                <w:szCs w:val="22"/>
              </w:rPr>
              <w:t>ния;</w:t>
            </w:r>
          </w:p>
          <w:p w:rsidR="00FC19A1" w:rsidRPr="00685CB7" w:rsidRDefault="00FC19A1" w:rsidP="00D703FC">
            <w:pPr>
              <w:pStyle w:val="afe"/>
              <w:numPr>
                <w:ilvl w:val="0"/>
                <w:numId w:val="360"/>
              </w:numPr>
              <w:ind w:left="175" w:hanging="218"/>
              <w:jc w:val="left"/>
              <w:rPr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освещен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логопедом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роблемы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общен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де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нарушения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ечи;</w:t>
            </w:r>
          </w:p>
          <w:p w:rsidR="00FC19A1" w:rsidRPr="00685CB7" w:rsidRDefault="00FC19A1" w:rsidP="00D703FC">
            <w:pPr>
              <w:pStyle w:val="afe"/>
              <w:numPr>
                <w:ilvl w:val="0"/>
                <w:numId w:val="360"/>
              </w:numPr>
              <w:ind w:left="175" w:hanging="218"/>
              <w:jc w:val="left"/>
              <w:rPr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взаимодействие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учител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родител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вопросам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возраст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индивидуальных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особенносте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восприят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учебного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мат</w:t>
            </w:r>
            <w:r w:rsidRPr="00685CB7">
              <w:rPr>
                <w:sz w:val="22"/>
                <w:szCs w:val="22"/>
              </w:rPr>
              <w:t>е</w:t>
            </w:r>
            <w:r w:rsidRPr="00685CB7">
              <w:rPr>
                <w:sz w:val="22"/>
                <w:szCs w:val="22"/>
              </w:rPr>
              <w:t>риала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FC19A1" w:rsidRPr="00685CB7" w:rsidRDefault="00FC19A1" w:rsidP="00D703FC">
            <w:pPr>
              <w:pStyle w:val="afe"/>
              <w:numPr>
                <w:ilvl w:val="0"/>
                <w:numId w:val="360"/>
              </w:numPr>
              <w:ind w:left="175" w:hanging="218"/>
              <w:jc w:val="left"/>
              <w:rPr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стендовы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лектори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дл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данн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категори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детей;</w:t>
            </w:r>
            <w:r w:rsidR="00685CB7">
              <w:rPr>
                <w:sz w:val="22"/>
                <w:szCs w:val="22"/>
              </w:rPr>
              <w:t xml:space="preserve"> </w:t>
            </w:r>
          </w:p>
          <w:p w:rsidR="00FC19A1" w:rsidRPr="00685CB7" w:rsidRDefault="00FC19A1" w:rsidP="00D703FC">
            <w:pPr>
              <w:pStyle w:val="afe"/>
              <w:numPr>
                <w:ilvl w:val="0"/>
                <w:numId w:val="360"/>
              </w:numPr>
              <w:ind w:left="175" w:hanging="218"/>
              <w:jc w:val="left"/>
              <w:rPr>
                <w:sz w:val="22"/>
                <w:szCs w:val="22"/>
              </w:rPr>
            </w:pPr>
            <w:r w:rsidRPr="00685CB7">
              <w:rPr>
                <w:sz w:val="22"/>
                <w:szCs w:val="22"/>
              </w:rPr>
              <w:t>мотивация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едагого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на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организацию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педагогической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деятель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с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детьми,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испытывающим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трудности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в</w:t>
            </w:r>
            <w:r w:rsidR="00685CB7">
              <w:rPr>
                <w:sz w:val="22"/>
                <w:szCs w:val="22"/>
              </w:rPr>
              <w:t xml:space="preserve"> </w:t>
            </w:r>
            <w:r w:rsidRPr="00685CB7">
              <w:rPr>
                <w:sz w:val="22"/>
                <w:szCs w:val="22"/>
              </w:rPr>
              <w:t>обучении.</w:t>
            </w:r>
          </w:p>
        </w:tc>
        <w:tc>
          <w:tcPr>
            <w:tcW w:w="1417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В</w:t>
            </w:r>
            <w:r w:rsidR="00685CB7">
              <w:t xml:space="preserve"> </w:t>
            </w:r>
            <w:r w:rsidRPr="00685CB7">
              <w:t>течение</w:t>
            </w:r>
            <w:r w:rsidR="00685CB7">
              <w:t xml:space="preserve"> </w:t>
            </w:r>
            <w:r w:rsidRPr="00685CB7">
              <w:t>года</w:t>
            </w:r>
          </w:p>
        </w:tc>
        <w:tc>
          <w:tcPr>
            <w:tcW w:w="1276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Специалисты</w:t>
            </w:r>
            <w:r w:rsidR="00685CB7">
              <w:t xml:space="preserve"> </w:t>
            </w:r>
            <w:r w:rsidRPr="00685CB7">
              <w:t>ПМПК:</w:t>
            </w:r>
            <w:r w:rsidR="00685CB7">
              <w:t xml:space="preserve"> </w:t>
            </w:r>
            <w:r w:rsidRPr="00685CB7">
              <w:t>Учитель-логопед;</w:t>
            </w:r>
            <w:r w:rsidR="00685CB7">
              <w:t xml:space="preserve"> </w:t>
            </w:r>
            <w:r w:rsidRPr="00685CB7">
              <w:t>Педагог-психолог;</w:t>
            </w:r>
            <w:r w:rsidR="00685CB7">
              <w:t xml:space="preserve"> </w:t>
            </w:r>
            <w:r w:rsidRPr="00685CB7">
              <w:t>Учитель-предметник;</w:t>
            </w:r>
          </w:p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Заместитель</w:t>
            </w:r>
            <w:r w:rsidR="00685CB7">
              <w:t xml:space="preserve"> </w:t>
            </w:r>
            <w:r w:rsidRPr="00685CB7">
              <w:t>директора</w:t>
            </w:r>
          </w:p>
        </w:tc>
      </w:tr>
    </w:tbl>
    <w:p w:rsidR="00FC19A1" w:rsidRPr="003D130F" w:rsidRDefault="00FC19A1" w:rsidP="00FC19A1">
      <w:pPr>
        <w:pStyle w:val="afe"/>
        <w:ind w:firstLine="0"/>
        <w:rPr>
          <w:sz w:val="18"/>
          <w:szCs w:val="18"/>
        </w:rPr>
      </w:pPr>
    </w:p>
    <w:p w:rsidR="00FC19A1" w:rsidRPr="00C12B35" w:rsidRDefault="00FC19A1" w:rsidP="00FC19A1">
      <w:pPr>
        <w:pStyle w:val="afe"/>
        <w:ind w:left="0" w:firstLine="851"/>
        <w:rPr>
          <w:b/>
        </w:rPr>
      </w:pPr>
      <w:r w:rsidRPr="00C12B35">
        <w:rPr>
          <w:b/>
        </w:rPr>
        <w:t>Этапы</w:t>
      </w:r>
      <w:r w:rsidR="00685CB7">
        <w:rPr>
          <w:b/>
        </w:rPr>
        <w:t xml:space="preserve"> </w:t>
      </w:r>
      <w:r w:rsidRPr="00C12B35">
        <w:rPr>
          <w:b/>
        </w:rPr>
        <w:t>реализации</w:t>
      </w:r>
      <w:r w:rsidR="00685CB7">
        <w:rPr>
          <w:b/>
        </w:rPr>
        <w:t xml:space="preserve"> </w:t>
      </w:r>
      <w:r w:rsidRPr="00C12B35">
        <w:rPr>
          <w:b/>
        </w:rPr>
        <w:t>программы</w:t>
      </w:r>
    </w:p>
    <w:p w:rsidR="00FC19A1" w:rsidRPr="00C12B35" w:rsidRDefault="00FC19A1" w:rsidP="00FC19A1">
      <w:pPr>
        <w:pStyle w:val="afe"/>
        <w:ind w:left="0" w:firstLine="851"/>
      </w:pPr>
      <w:r w:rsidRPr="00C12B35">
        <w:t>Коррекционная</w:t>
      </w:r>
      <w:r w:rsidR="00685CB7">
        <w:t xml:space="preserve"> </w:t>
      </w:r>
      <w:r w:rsidRPr="00C12B35">
        <w:t>работа</w:t>
      </w:r>
      <w:r w:rsidR="00685CB7">
        <w:t xml:space="preserve"> </w:t>
      </w:r>
      <w:r w:rsidRPr="00C12B35">
        <w:t>реализуется</w:t>
      </w:r>
      <w:r w:rsidR="00685CB7">
        <w:t xml:space="preserve"> </w:t>
      </w:r>
      <w:r w:rsidRPr="00C12B35">
        <w:t>поэтапно.</w:t>
      </w:r>
      <w:r w:rsidR="00685CB7">
        <w:t xml:space="preserve"> </w:t>
      </w:r>
      <w:r w:rsidRPr="00C12B35">
        <w:t>Последовательность</w:t>
      </w:r>
      <w:r w:rsidR="00685CB7">
        <w:t xml:space="preserve"> </w:t>
      </w:r>
      <w:r w:rsidRPr="00C12B35">
        <w:t>этапов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их</w:t>
      </w:r>
      <w:r w:rsidR="00685CB7">
        <w:t xml:space="preserve"> </w:t>
      </w:r>
      <w:r w:rsidRPr="00C12B35">
        <w:t>адресность</w:t>
      </w:r>
      <w:r w:rsidR="00685CB7">
        <w:t xml:space="preserve"> </w:t>
      </w:r>
      <w:r w:rsidRPr="00C12B35">
        <w:t>создают</w:t>
      </w:r>
      <w:r w:rsidR="00685CB7">
        <w:t xml:space="preserve"> </w:t>
      </w:r>
      <w:r w:rsidRPr="00C12B35">
        <w:t>необходимые</w:t>
      </w:r>
      <w:r w:rsidR="00685CB7">
        <w:t xml:space="preserve"> </w:t>
      </w:r>
      <w:r w:rsidRPr="00C12B35">
        <w:t>предпосылки</w:t>
      </w:r>
      <w:r w:rsidR="00685CB7">
        <w:t xml:space="preserve"> </w:t>
      </w:r>
      <w:r w:rsidRPr="00C12B35">
        <w:t>для</w:t>
      </w:r>
      <w:r w:rsidR="00685CB7">
        <w:t xml:space="preserve"> </w:t>
      </w:r>
      <w:r w:rsidRPr="00C12B35">
        <w:t>устранения</w:t>
      </w:r>
      <w:r w:rsidR="00685CB7">
        <w:t xml:space="preserve"> </w:t>
      </w:r>
      <w:r w:rsidRPr="00C12B35">
        <w:t>дезорганизующих</w:t>
      </w:r>
      <w:r w:rsidR="00685CB7">
        <w:t xml:space="preserve"> </w:t>
      </w:r>
      <w:r w:rsidRPr="00C12B35">
        <w:t>факторов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 w:firstLine="851"/>
      </w:pPr>
      <w:r w:rsidRPr="00C12B35">
        <w:rPr>
          <w:b/>
        </w:rPr>
        <w:t>Этап</w:t>
      </w:r>
      <w:r w:rsidR="00685CB7">
        <w:rPr>
          <w:b/>
        </w:rPr>
        <w:t xml:space="preserve"> </w:t>
      </w:r>
      <w:r w:rsidRPr="00C12B35">
        <w:rPr>
          <w:b/>
        </w:rPr>
        <w:t>сбора</w:t>
      </w:r>
      <w:r w:rsidR="00685CB7">
        <w:rPr>
          <w:b/>
        </w:rPr>
        <w:t xml:space="preserve"> </w:t>
      </w:r>
      <w:r w:rsidRPr="00C12B35">
        <w:rPr>
          <w:b/>
        </w:rPr>
        <w:t>и</w:t>
      </w:r>
      <w:r w:rsidR="00685CB7">
        <w:rPr>
          <w:b/>
        </w:rPr>
        <w:t xml:space="preserve"> </w:t>
      </w:r>
      <w:r w:rsidRPr="00C12B35">
        <w:rPr>
          <w:b/>
        </w:rPr>
        <w:t>анализа</w:t>
      </w:r>
      <w:r w:rsidR="00685CB7">
        <w:rPr>
          <w:b/>
        </w:rPr>
        <w:t xml:space="preserve"> </w:t>
      </w:r>
      <w:r w:rsidRPr="00C12B35">
        <w:rPr>
          <w:b/>
        </w:rPr>
        <w:t>информации</w:t>
      </w:r>
      <w:r w:rsidR="00685CB7">
        <w:t xml:space="preserve"> </w:t>
      </w:r>
      <w:r w:rsidRPr="00C12B35">
        <w:t>(информационно-аналитическая</w:t>
      </w:r>
      <w:r w:rsidR="00685CB7">
        <w:t xml:space="preserve"> </w:t>
      </w:r>
      <w:r w:rsidRPr="00C12B35">
        <w:t>деятельность).</w:t>
      </w:r>
      <w:r w:rsidR="00685CB7">
        <w:t xml:space="preserve"> </w:t>
      </w:r>
      <w:r w:rsidRPr="00C12B35">
        <w:t>Результатом</w:t>
      </w:r>
      <w:r w:rsidR="00685CB7">
        <w:t xml:space="preserve"> </w:t>
      </w:r>
      <w:r w:rsidRPr="00C12B35">
        <w:t>данного</w:t>
      </w:r>
      <w:r w:rsidR="00685CB7">
        <w:t xml:space="preserve"> </w:t>
      </w:r>
      <w:r w:rsidRPr="00C12B35">
        <w:t>этапа</w:t>
      </w:r>
      <w:r w:rsidR="00685CB7">
        <w:t xml:space="preserve"> </w:t>
      </w:r>
      <w:r w:rsidRPr="00C12B35">
        <w:t>является</w:t>
      </w:r>
      <w:r w:rsidR="00685CB7">
        <w:t xml:space="preserve"> </w:t>
      </w:r>
      <w:r w:rsidRPr="00C12B35">
        <w:t>оценка</w:t>
      </w:r>
      <w:r w:rsidR="00685CB7">
        <w:t xml:space="preserve"> </w:t>
      </w:r>
      <w:r w:rsidRPr="00C12B35">
        <w:t>контингента</w:t>
      </w:r>
      <w:r w:rsidR="00685CB7">
        <w:t xml:space="preserve"> </w:t>
      </w:r>
      <w:r w:rsidRPr="00C12B35">
        <w:t>обучающихся</w:t>
      </w:r>
      <w:r w:rsidR="00685CB7">
        <w:t xml:space="preserve"> </w:t>
      </w:r>
      <w:r w:rsidRPr="00C12B35">
        <w:t>для</w:t>
      </w:r>
      <w:r w:rsidR="00685CB7">
        <w:t xml:space="preserve"> </w:t>
      </w:r>
      <w:r w:rsidRPr="00C12B35">
        <w:t>учета</w:t>
      </w:r>
      <w:r w:rsidR="00685CB7">
        <w:t xml:space="preserve"> </w:t>
      </w:r>
      <w:r w:rsidRPr="00C12B35">
        <w:t>особенностей</w:t>
      </w:r>
      <w:r w:rsidR="00685CB7">
        <w:t xml:space="preserve"> </w:t>
      </w:r>
      <w:r w:rsidRPr="00C12B35">
        <w:t>развития</w:t>
      </w:r>
      <w:r w:rsidR="00685CB7">
        <w:t xml:space="preserve"> </w:t>
      </w:r>
      <w:r w:rsidRPr="00C12B35">
        <w:t>детей,</w:t>
      </w:r>
      <w:r w:rsidR="00685CB7">
        <w:t xml:space="preserve"> </w:t>
      </w:r>
      <w:r w:rsidRPr="00C12B35">
        <w:t>определения</w:t>
      </w:r>
      <w:r w:rsidR="00685CB7">
        <w:t xml:space="preserve"> </w:t>
      </w:r>
      <w:r w:rsidRPr="00C12B35">
        <w:t>специфики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их</w:t>
      </w:r>
      <w:r w:rsidR="00685CB7">
        <w:t xml:space="preserve"> </w:t>
      </w:r>
      <w:r w:rsidRPr="00C12B35">
        <w:t>особых</w:t>
      </w:r>
      <w:r w:rsidR="00685CB7">
        <w:t xml:space="preserve"> </w:t>
      </w:r>
      <w:r w:rsidRPr="00C12B35">
        <w:t>образовательных</w:t>
      </w:r>
      <w:r w:rsidR="00685CB7">
        <w:t xml:space="preserve"> </w:t>
      </w:r>
      <w:r w:rsidRPr="00C12B35">
        <w:t>потребностей;</w:t>
      </w:r>
      <w:r w:rsidR="00685CB7">
        <w:t xml:space="preserve"> </w:t>
      </w:r>
      <w:r w:rsidRPr="00C12B35">
        <w:t>оценка</w:t>
      </w:r>
      <w:r w:rsidR="00685CB7">
        <w:t xml:space="preserve"> </w:t>
      </w:r>
      <w:r w:rsidRPr="00C12B35">
        <w:t>образовательной</w:t>
      </w:r>
      <w:r w:rsidR="00685CB7">
        <w:t xml:space="preserve"> </w:t>
      </w:r>
      <w:r w:rsidRPr="00C12B35">
        <w:t>среды</w:t>
      </w:r>
      <w:r w:rsidR="00685CB7">
        <w:t xml:space="preserve"> </w:t>
      </w:r>
      <w:r w:rsidRPr="00C12B35">
        <w:t>на</w:t>
      </w:r>
      <w:r w:rsidR="00685CB7">
        <w:t xml:space="preserve"> </w:t>
      </w:r>
      <w:r w:rsidRPr="00C12B35">
        <w:t>предмет</w:t>
      </w:r>
      <w:r w:rsidR="00685CB7">
        <w:t xml:space="preserve"> </w:t>
      </w:r>
      <w:r w:rsidRPr="00C12B35">
        <w:t>соответствия</w:t>
      </w:r>
      <w:r w:rsidR="00685CB7">
        <w:t xml:space="preserve"> </w:t>
      </w:r>
      <w:r w:rsidRPr="00C12B35">
        <w:t>требованиям</w:t>
      </w:r>
      <w:r w:rsidR="00685CB7">
        <w:t xml:space="preserve"> </w:t>
      </w:r>
      <w:r w:rsidRPr="00C12B35">
        <w:t>программно-методического</w:t>
      </w:r>
      <w:r w:rsidR="00685CB7">
        <w:t xml:space="preserve"> </w:t>
      </w:r>
      <w:r w:rsidRPr="00C12B35">
        <w:t>обеспечения,</w:t>
      </w:r>
      <w:r w:rsidR="00685CB7">
        <w:t xml:space="preserve"> </w:t>
      </w:r>
      <w:r w:rsidRPr="00C12B35">
        <w:t>материально-технической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кадровой</w:t>
      </w:r>
      <w:r w:rsidR="00685CB7">
        <w:t xml:space="preserve"> </w:t>
      </w:r>
      <w:r w:rsidRPr="00C12B35">
        <w:t>базы</w:t>
      </w:r>
      <w:r w:rsidR="00685CB7">
        <w:t xml:space="preserve"> </w:t>
      </w:r>
      <w:r w:rsidRPr="00C12B35">
        <w:t>организации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 w:firstLine="851"/>
      </w:pPr>
      <w:r w:rsidRPr="00C12B35">
        <w:rPr>
          <w:b/>
        </w:rPr>
        <w:t>Этап</w:t>
      </w:r>
      <w:r w:rsidR="00685CB7">
        <w:rPr>
          <w:b/>
        </w:rPr>
        <w:t xml:space="preserve"> </w:t>
      </w:r>
      <w:r w:rsidRPr="00C12B35">
        <w:rPr>
          <w:b/>
        </w:rPr>
        <w:t>планирования,</w:t>
      </w:r>
      <w:r w:rsidR="00685CB7">
        <w:rPr>
          <w:b/>
        </w:rPr>
        <w:t xml:space="preserve"> </w:t>
      </w:r>
      <w:r w:rsidRPr="00C12B35">
        <w:rPr>
          <w:b/>
        </w:rPr>
        <w:t>организации,</w:t>
      </w:r>
      <w:r w:rsidR="00685CB7">
        <w:rPr>
          <w:b/>
        </w:rPr>
        <w:t xml:space="preserve"> </w:t>
      </w:r>
      <w:r w:rsidRPr="00C12B35">
        <w:rPr>
          <w:b/>
        </w:rPr>
        <w:t>координации</w:t>
      </w:r>
      <w:r w:rsidR="00685CB7">
        <w:t xml:space="preserve"> </w:t>
      </w:r>
      <w:r w:rsidRPr="00C12B35">
        <w:t>(организационно-исполнительская</w:t>
      </w:r>
      <w:r w:rsidR="00685CB7">
        <w:t xml:space="preserve"> </w:t>
      </w:r>
      <w:r w:rsidRPr="00C12B35">
        <w:t>деятельность).</w:t>
      </w:r>
      <w:r w:rsidR="00685CB7">
        <w:t xml:space="preserve"> </w:t>
      </w:r>
      <w:r w:rsidRPr="00C12B35">
        <w:t>Результатом</w:t>
      </w:r>
      <w:r w:rsidR="00685CB7">
        <w:t xml:space="preserve"> </w:t>
      </w:r>
      <w:r w:rsidRPr="00C12B35">
        <w:t>работы</w:t>
      </w:r>
      <w:r w:rsidR="00685CB7">
        <w:t xml:space="preserve"> </w:t>
      </w:r>
      <w:r w:rsidRPr="00C12B35">
        <w:t>является</w:t>
      </w:r>
      <w:r w:rsidR="00685CB7">
        <w:t xml:space="preserve"> </w:t>
      </w:r>
      <w:r w:rsidRPr="00C12B35">
        <w:t>особым</w:t>
      </w:r>
      <w:r w:rsidR="00685CB7">
        <w:t xml:space="preserve"> </w:t>
      </w:r>
      <w:r w:rsidRPr="00C12B35">
        <w:t>образом</w:t>
      </w:r>
      <w:r w:rsidR="00685CB7">
        <w:t xml:space="preserve"> </w:t>
      </w:r>
      <w:r w:rsidRPr="00C12B35">
        <w:t>организованный</w:t>
      </w:r>
      <w:r w:rsidR="00685CB7">
        <w:t xml:space="preserve"> </w:t>
      </w:r>
      <w:r w:rsidRPr="00C12B35">
        <w:t>образовательный</w:t>
      </w:r>
      <w:r w:rsidR="00685CB7">
        <w:t xml:space="preserve"> </w:t>
      </w:r>
      <w:r w:rsidRPr="00C12B35">
        <w:t>процесс,</w:t>
      </w:r>
      <w:r w:rsidR="00685CB7">
        <w:t xml:space="preserve"> </w:t>
      </w:r>
      <w:r w:rsidRPr="00C12B35">
        <w:t>имеющий</w:t>
      </w:r>
      <w:r w:rsidR="00685CB7">
        <w:t xml:space="preserve"> </w:t>
      </w:r>
      <w:r w:rsidRPr="00C12B35">
        <w:t>коррекционно-развивающую</w:t>
      </w:r>
      <w:r w:rsidR="00685CB7">
        <w:t xml:space="preserve"> </w:t>
      </w:r>
      <w:r w:rsidRPr="00C12B35">
        <w:t>направленность,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процесс</w:t>
      </w:r>
      <w:r w:rsidR="00685CB7">
        <w:t xml:space="preserve"> </w:t>
      </w:r>
      <w:r w:rsidRPr="00C12B35">
        <w:t>специального</w:t>
      </w:r>
      <w:r w:rsidR="00685CB7">
        <w:t xml:space="preserve"> </w:t>
      </w:r>
      <w:r w:rsidRPr="00C12B35">
        <w:t>сопровождения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</w:t>
      </w:r>
      <w:r w:rsidR="00685CB7">
        <w:t xml:space="preserve"> </w:t>
      </w:r>
      <w:r w:rsidRPr="00C12B35">
        <w:t>при</w:t>
      </w:r>
      <w:r w:rsidR="00685CB7">
        <w:t xml:space="preserve"> </w:t>
      </w:r>
      <w:r w:rsidRPr="00C12B35">
        <w:t>целенаправленно</w:t>
      </w:r>
      <w:r w:rsidR="00685CB7">
        <w:t xml:space="preserve"> </w:t>
      </w:r>
      <w:r w:rsidRPr="00C12B35">
        <w:t>созданных</w:t>
      </w:r>
      <w:r w:rsidR="00685CB7">
        <w:t xml:space="preserve"> </w:t>
      </w:r>
      <w:r w:rsidRPr="00C12B35">
        <w:t>(вариативных)</w:t>
      </w:r>
      <w:r w:rsidR="00685CB7">
        <w:t xml:space="preserve"> </w:t>
      </w:r>
      <w:r w:rsidRPr="00C12B35">
        <w:t>условиях</w:t>
      </w:r>
      <w:r w:rsidR="00685CB7">
        <w:t xml:space="preserve"> </w:t>
      </w:r>
      <w:r w:rsidRPr="00C12B35">
        <w:t>обучения,</w:t>
      </w:r>
      <w:r w:rsidR="00685CB7">
        <w:t xml:space="preserve"> </w:t>
      </w:r>
      <w:r w:rsidRPr="00C12B35">
        <w:t>воспит</w:t>
      </w:r>
      <w:r w:rsidRPr="00C12B35">
        <w:t>а</w:t>
      </w:r>
      <w:r w:rsidRPr="00C12B35">
        <w:t>ния,</w:t>
      </w:r>
      <w:r w:rsidR="00685CB7">
        <w:t xml:space="preserve"> </w:t>
      </w:r>
      <w:r w:rsidRPr="00C12B35">
        <w:t>развития,</w:t>
      </w:r>
      <w:r w:rsidR="00685CB7">
        <w:t xml:space="preserve"> </w:t>
      </w:r>
      <w:r w:rsidRPr="00C12B35">
        <w:t>социализации</w:t>
      </w:r>
      <w:r w:rsidR="00685CB7">
        <w:t xml:space="preserve"> </w:t>
      </w:r>
      <w:r w:rsidRPr="00C12B35">
        <w:t>рассматриваемой</w:t>
      </w:r>
      <w:r w:rsidR="00685CB7">
        <w:t xml:space="preserve"> </w:t>
      </w:r>
      <w:r w:rsidRPr="00C12B35">
        <w:t>категории</w:t>
      </w:r>
      <w:r w:rsidR="00685CB7">
        <w:t xml:space="preserve"> </w:t>
      </w:r>
      <w:r w:rsidRPr="00C12B35">
        <w:t>детей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 w:firstLine="851"/>
      </w:pPr>
      <w:r w:rsidRPr="00C12B35">
        <w:rPr>
          <w:b/>
        </w:rPr>
        <w:t>Этап</w:t>
      </w:r>
      <w:r w:rsidR="00685CB7">
        <w:rPr>
          <w:b/>
        </w:rPr>
        <w:t xml:space="preserve"> </w:t>
      </w:r>
      <w:r w:rsidRPr="00C12B35">
        <w:rPr>
          <w:b/>
        </w:rPr>
        <w:t>диагностики</w:t>
      </w:r>
      <w:r w:rsidR="00685CB7">
        <w:rPr>
          <w:b/>
        </w:rPr>
        <w:t xml:space="preserve"> </w:t>
      </w:r>
      <w:r w:rsidRPr="00C12B35">
        <w:rPr>
          <w:b/>
        </w:rPr>
        <w:t>коррекционно-развивающей</w:t>
      </w:r>
      <w:r w:rsidR="00685CB7">
        <w:rPr>
          <w:b/>
        </w:rPr>
        <w:t xml:space="preserve"> </w:t>
      </w:r>
      <w:r w:rsidRPr="00C12B35">
        <w:rPr>
          <w:b/>
        </w:rPr>
        <w:t>образовательной</w:t>
      </w:r>
      <w:r w:rsidR="00685CB7">
        <w:rPr>
          <w:b/>
        </w:rPr>
        <w:t xml:space="preserve"> </w:t>
      </w:r>
      <w:r w:rsidRPr="00C12B35">
        <w:rPr>
          <w:b/>
        </w:rPr>
        <w:t>среды</w:t>
      </w:r>
      <w:r w:rsidR="00685CB7">
        <w:t xml:space="preserve"> </w:t>
      </w:r>
      <w:r w:rsidRPr="00C12B35">
        <w:t>(контрольнодиагностическая</w:t>
      </w:r>
      <w:r w:rsidR="00685CB7">
        <w:t xml:space="preserve"> </w:t>
      </w:r>
      <w:r w:rsidRPr="00C12B35">
        <w:t>деятельность).</w:t>
      </w:r>
      <w:r w:rsidR="00685CB7">
        <w:t xml:space="preserve"> </w:t>
      </w:r>
      <w:r w:rsidRPr="00C12B35">
        <w:t>Результатом</w:t>
      </w:r>
      <w:r w:rsidR="00685CB7">
        <w:t xml:space="preserve"> </w:t>
      </w:r>
      <w:r w:rsidRPr="00C12B35">
        <w:t>является</w:t>
      </w:r>
      <w:r w:rsidR="00685CB7">
        <w:t xml:space="preserve"> </w:t>
      </w:r>
      <w:r w:rsidRPr="00C12B35">
        <w:t>констатация</w:t>
      </w:r>
      <w:r w:rsidR="00685CB7">
        <w:t xml:space="preserve"> </w:t>
      </w:r>
      <w:r w:rsidRPr="00C12B35">
        <w:t>соответствия</w:t>
      </w:r>
      <w:r w:rsidR="00685CB7">
        <w:t xml:space="preserve"> </w:t>
      </w:r>
      <w:r w:rsidRPr="00C12B35">
        <w:t>созданных</w:t>
      </w:r>
      <w:r w:rsidR="00685CB7">
        <w:t xml:space="preserve"> </w:t>
      </w:r>
      <w:r w:rsidRPr="00C12B35">
        <w:t>усл</w:t>
      </w:r>
      <w:r w:rsidRPr="00C12B35">
        <w:t>о</w:t>
      </w:r>
      <w:r w:rsidRPr="00C12B35">
        <w:t>вий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выбранных</w:t>
      </w:r>
      <w:r w:rsidR="00685CB7">
        <w:t xml:space="preserve"> </w:t>
      </w:r>
      <w:r w:rsidRPr="00C12B35">
        <w:t>коррекционно-развивающих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образовательных</w:t>
      </w:r>
      <w:r w:rsidR="00685CB7">
        <w:t xml:space="preserve"> </w:t>
      </w:r>
      <w:r w:rsidRPr="00C12B35">
        <w:t>программ</w:t>
      </w:r>
      <w:r w:rsidR="00685CB7">
        <w:t xml:space="preserve"> </w:t>
      </w:r>
      <w:r w:rsidRPr="00C12B35">
        <w:t>особым</w:t>
      </w:r>
      <w:r w:rsidR="00685CB7">
        <w:t xml:space="preserve"> </w:t>
      </w:r>
      <w:r w:rsidRPr="00C12B35">
        <w:t>образовател</w:t>
      </w:r>
      <w:r w:rsidRPr="00C12B35">
        <w:t>ь</w:t>
      </w:r>
      <w:r w:rsidRPr="00C12B35">
        <w:t>ным</w:t>
      </w:r>
      <w:r w:rsidR="00685CB7">
        <w:t xml:space="preserve"> </w:t>
      </w:r>
      <w:r w:rsidRPr="00C12B35">
        <w:t>потребностям</w:t>
      </w:r>
      <w:r w:rsidR="00685CB7">
        <w:t xml:space="preserve"> </w:t>
      </w:r>
      <w:r w:rsidRPr="00C12B35">
        <w:t>ребенка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 w:firstLine="851"/>
      </w:pPr>
      <w:r w:rsidRPr="00C12B35">
        <w:rPr>
          <w:b/>
        </w:rPr>
        <w:t>Этап</w:t>
      </w:r>
      <w:r w:rsidR="00685CB7">
        <w:rPr>
          <w:b/>
        </w:rPr>
        <w:t xml:space="preserve"> </w:t>
      </w:r>
      <w:r w:rsidRPr="00C12B35">
        <w:rPr>
          <w:b/>
        </w:rPr>
        <w:t>регуляции</w:t>
      </w:r>
      <w:r w:rsidR="00685CB7">
        <w:rPr>
          <w:b/>
        </w:rPr>
        <w:t xml:space="preserve"> </w:t>
      </w:r>
      <w:r w:rsidRPr="00C12B35">
        <w:rPr>
          <w:b/>
        </w:rPr>
        <w:t>и</w:t>
      </w:r>
      <w:r w:rsidR="00685CB7">
        <w:rPr>
          <w:b/>
        </w:rPr>
        <w:t xml:space="preserve"> </w:t>
      </w:r>
      <w:r w:rsidRPr="00C12B35">
        <w:rPr>
          <w:b/>
        </w:rPr>
        <w:t>корректировки</w:t>
      </w:r>
      <w:r w:rsidR="00685CB7">
        <w:t xml:space="preserve"> </w:t>
      </w:r>
      <w:r w:rsidRPr="00C12B35">
        <w:t>(регулятивно-корректировочная</w:t>
      </w:r>
      <w:r w:rsidR="00685CB7">
        <w:t xml:space="preserve"> </w:t>
      </w:r>
      <w:r w:rsidRPr="00C12B35">
        <w:t>деятельность).</w:t>
      </w:r>
      <w:r w:rsidR="00685CB7">
        <w:t xml:space="preserve"> </w:t>
      </w:r>
      <w:r w:rsidRPr="00C12B35">
        <w:t>Результатом</w:t>
      </w:r>
      <w:r w:rsidR="00685CB7">
        <w:t xml:space="preserve"> </w:t>
      </w:r>
      <w:r w:rsidRPr="00C12B35">
        <w:t>является</w:t>
      </w:r>
      <w:r w:rsidR="00685CB7">
        <w:t xml:space="preserve"> </w:t>
      </w:r>
      <w:r w:rsidRPr="00C12B35">
        <w:t>внесение</w:t>
      </w:r>
      <w:r w:rsidR="00685CB7">
        <w:t xml:space="preserve"> </w:t>
      </w:r>
      <w:r w:rsidRPr="00C12B35">
        <w:t>необходимых</w:t>
      </w:r>
      <w:r w:rsidR="00685CB7">
        <w:t xml:space="preserve"> </w:t>
      </w:r>
      <w:r w:rsidRPr="00C12B35">
        <w:t>изменений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образовательный</w:t>
      </w:r>
      <w:r w:rsidR="00685CB7">
        <w:t xml:space="preserve"> </w:t>
      </w:r>
      <w:r w:rsidRPr="00C12B35">
        <w:t>процесс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процесс</w:t>
      </w:r>
      <w:r w:rsidR="00685CB7">
        <w:t xml:space="preserve"> </w:t>
      </w:r>
      <w:r w:rsidRPr="00C12B35">
        <w:t>сопровождения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,</w:t>
      </w:r>
      <w:r w:rsidR="00685CB7">
        <w:t xml:space="preserve"> </w:t>
      </w:r>
      <w:r w:rsidRPr="00C12B35">
        <w:t>корректировка</w:t>
      </w:r>
      <w:r w:rsidR="00685CB7">
        <w:t xml:space="preserve"> </w:t>
      </w:r>
      <w:r w:rsidRPr="00C12B35">
        <w:t>условий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форм</w:t>
      </w:r>
      <w:r w:rsidR="00685CB7">
        <w:t xml:space="preserve"> </w:t>
      </w:r>
      <w:r w:rsidRPr="00C12B35">
        <w:t>обучения,</w:t>
      </w:r>
      <w:r w:rsidR="00685CB7">
        <w:t xml:space="preserve"> </w:t>
      </w:r>
      <w:r w:rsidRPr="00C12B35">
        <w:t>методов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приемов</w:t>
      </w:r>
      <w:r w:rsidR="00685CB7">
        <w:t xml:space="preserve"> </w:t>
      </w:r>
      <w:r w:rsidRPr="00C12B35">
        <w:t>работы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 w:firstLine="851"/>
        <w:rPr>
          <w:b/>
        </w:rPr>
      </w:pPr>
      <w:r w:rsidRPr="00C12B35">
        <w:rPr>
          <w:b/>
        </w:rPr>
        <w:t>Механизмы</w:t>
      </w:r>
      <w:r w:rsidR="00685CB7">
        <w:rPr>
          <w:b/>
        </w:rPr>
        <w:t xml:space="preserve"> </w:t>
      </w:r>
      <w:r w:rsidRPr="00C12B35">
        <w:rPr>
          <w:b/>
        </w:rPr>
        <w:t>реализации</w:t>
      </w:r>
      <w:r w:rsidR="00685CB7">
        <w:rPr>
          <w:b/>
        </w:rPr>
        <w:t xml:space="preserve"> </w:t>
      </w:r>
      <w:r w:rsidRPr="00C12B35">
        <w:rPr>
          <w:b/>
        </w:rPr>
        <w:t>программы</w:t>
      </w:r>
    </w:p>
    <w:p w:rsidR="00FC19A1" w:rsidRPr="00C12B35" w:rsidRDefault="00FC19A1" w:rsidP="00FC19A1">
      <w:pPr>
        <w:pStyle w:val="afe"/>
        <w:ind w:left="0" w:firstLine="851"/>
      </w:pPr>
      <w:r w:rsidRPr="00C12B35">
        <w:t>Основными</w:t>
      </w:r>
      <w:r w:rsidR="00685CB7">
        <w:t xml:space="preserve"> </w:t>
      </w:r>
      <w:r w:rsidRPr="00C12B35">
        <w:t>механизмами</w:t>
      </w:r>
      <w:r w:rsidR="00685CB7">
        <w:t xml:space="preserve"> </w:t>
      </w:r>
      <w:r w:rsidRPr="00C12B35">
        <w:t>реализации</w:t>
      </w:r>
      <w:r w:rsidR="00685CB7">
        <w:t xml:space="preserve"> </w:t>
      </w:r>
      <w:r w:rsidRPr="00C12B35">
        <w:t>коррекционной</w:t>
      </w:r>
      <w:r w:rsidR="00685CB7">
        <w:t xml:space="preserve"> </w:t>
      </w:r>
      <w:r w:rsidRPr="00C12B35">
        <w:t>работы</w:t>
      </w:r>
      <w:r w:rsidR="00685CB7">
        <w:t xml:space="preserve"> </w:t>
      </w:r>
      <w:r w:rsidRPr="00C12B35">
        <w:t>являются</w:t>
      </w:r>
      <w:r w:rsidR="00685CB7">
        <w:t xml:space="preserve"> </w:t>
      </w:r>
      <w:r w:rsidRPr="00C12B35">
        <w:t>оптимально</w:t>
      </w:r>
      <w:r w:rsidR="00685CB7">
        <w:t xml:space="preserve"> </w:t>
      </w:r>
      <w:r w:rsidRPr="00C12B35">
        <w:t>выстроенное</w:t>
      </w:r>
      <w:r w:rsidR="00685CB7">
        <w:t xml:space="preserve"> </w:t>
      </w:r>
      <w:r w:rsidRPr="00C12B35">
        <w:t>взаимодействие</w:t>
      </w:r>
      <w:r w:rsidR="00685CB7">
        <w:t xml:space="preserve"> </w:t>
      </w:r>
      <w:r w:rsidRPr="00C12B35">
        <w:t>специалистов</w:t>
      </w:r>
      <w:r w:rsidR="00685CB7">
        <w:t xml:space="preserve"> </w:t>
      </w:r>
      <w:r w:rsidRPr="00C12B35">
        <w:t>образовательной</w:t>
      </w:r>
      <w:r w:rsidR="00685CB7">
        <w:t xml:space="preserve"> </w:t>
      </w:r>
      <w:r w:rsidRPr="00C12B35">
        <w:t>организации</w:t>
      </w:r>
      <w:r w:rsidR="00685CB7">
        <w:t xml:space="preserve"> </w:t>
      </w:r>
      <w:r w:rsidRPr="00C12B35">
        <w:t>обеспечивающее</w:t>
      </w:r>
      <w:r w:rsidR="00685CB7">
        <w:t xml:space="preserve"> </w:t>
      </w:r>
      <w:r w:rsidRPr="00C12B35">
        <w:t>системное</w:t>
      </w:r>
      <w:r w:rsidR="00685CB7">
        <w:t xml:space="preserve"> </w:t>
      </w:r>
      <w:r w:rsidRPr="00C12B35">
        <w:t>сопровождение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граниченными</w:t>
      </w:r>
      <w:r w:rsidR="00685CB7">
        <w:t xml:space="preserve"> </w:t>
      </w:r>
      <w:r w:rsidRPr="00C12B35">
        <w:t>возможностями</w:t>
      </w:r>
      <w:r w:rsidR="00685CB7">
        <w:t xml:space="preserve"> </w:t>
      </w:r>
      <w:r w:rsidRPr="00C12B35">
        <w:t>здоровья</w:t>
      </w:r>
      <w:r w:rsidR="00685CB7">
        <w:t xml:space="preserve"> </w:t>
      </w:r>
      <w:r w:rsidRPr="00C12B35">
        <w:t>специалистами</w:t>
      </w:r>
      <w:r w:rsidR="00685CB7">
        <w:t xml:space="preserve"> </w:t>
      </w:r>
      <w:r w:rsidRPr="00C12B35">
        <w:t>различного</w:t>
      </w:r>
      <w:r w:rsidR="00685CB7">
        <w:t xml:space="preserve"> </w:t>
      </w:r>
      <w:r w:rsidRPr="00C12B35">
        <w:t>профиля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образовательном</w:t>
      </w:r>
      <w:r w:rsidR="00685CB7">
        <w:t xml:space="preserve"> </w:t>
      </w:r>
      <w:r w:rsidRPr="00C12B35">
        <w:t>процессе,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социальное</w:t>
      </w:r>
      <w:r w:rsidR="00685CB7">
        <w:t xml:space="preserve"> </w:t>
      </w:r>
      <w:r w:rsidRPr="00C12B35">
        <w:t>партнерство,</w:t>
      </w:r>
      <w:r w:rsidR="00685CB7">
        <w:t xml:space="preserve"> </w:t>
      </w:r>
      <w:r w:rsidRPr="00C12B35">
        <w:t>предполагающее</w:t>
      </w:r>
      <w:r w:rsidR="00685CB7">
        <w:t xml:space="preserve"> </w:t>
      </w:r>
      <w:r w:rsidRPr="00C12B35">
        <w:t>профессиональное</w:t>
      </w:r>
      <w:r w:rsidR="00685CB7">
        <w:t xml:space="preserve"> </w:t>
      </w:r>
      <w:r w:rsidRPr="00C12B35">
        <w:t>взаимодействие</w:t>
      </w:r>
      <w:r w:rsidR="00685CB7">
        <w:t xml:space="preserve"> </w:t>
      </w:r>
      <w:r w:rsidRPr="00C12B35">
        <w:t>образовательной</w:t>
      </w:r>
      <w:r w:rsidR="00685CB7">
        <w:t xml:space="preserve"> </w:t>
      </w:r>
      <w:r w:rsidRPr="00C12B35">
        <w:t>организации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внешними</w:t>
      </w:r>
      <w:r w:rsidR="00685CB7">
        <w:t xml:space="preserve"> </w:t>
      </w:r>
      <w:r w:rsidRPr="00C12B35">
        <w:t>ресурсами</w:t>
      </w:r>
      <w:r w:rsidR="00685CB7">
        <w:t xml:space="preserve"> </w:t>
      </w:r>
      <w:r w:rsidRPr="00C12B35">
        <w:t>(организациями</w:t>
      </w:r>
      <w:r w:rsidR="00685CB7">
        <w:t xml:space="preserve"> </w:t>
      </w:r>
      <w:r w:rsidRPr="00C12B35">
        <w:t>различных</w:t>
      </w:r>
      <w:r w:rsidR="00685CB7">
        <w:t xml:space="preserve"> </w:t>
      </w:r>
      <w:r w:rsidRPr="00C12B35">
        <w:t>ведомств,</w:t>
      </w:r>
      <w:r w:rsidR="00685CB7">
        <w:t xml:space="preserve"> </w:t>
      </w:r>
      <w:r w:rsidRPr="00C12B35">
        <w:t>общественными</w:t>
      </w:r>
      <w:r w:rsidR="00685CB7">
        <w:t xml:space="preserve"> </w:t>
      </w:r>
      <w:r w:rsidRPr="00C12B35">
        <w:t>организациями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другими</w:t>
      </w:r>
      <w:r w:rsidR="00685CB7">
        <w:t xml:space="preserve"> </w:t>
      </w:r>
      <w:r w:rsidRPr="00C12B35">
        <w:t>институтами</w:t>
      </w:r>
      <w:r w:rsidR="00685CB7">
        <w:t xml:space="preserve"> </w:t>
      </w:r>
      <w:r w:rsidRPr="00C12B35">
        <w:t>общества)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 w:firstLine="851"/>
      </w:pPr>
      <w:r w:rsidRPr="00C12B35">
        <w:t>Взаимодействие</w:t>
      </w:r>
      <w:r w:rsidR="00685CB7">
        <w:t xml:space="preserve"> </w:t>
      </w:r>
      <w:r w:rsidRPr="00C12B35">
        <w:t>специалистов</w:t>
      </w:r>
      <w:r w:rsidR="00685CB7">
        <w:t xml:space="preserve"> </w:t>
      </w:r>
      <w:r w:rsidRPr="00C12B35">
        <w:t>образовательной</w:t>
      </w:r>
      <w:r w:rsidR="00685CB7">
        <w:t xml:space="preserve"> </w:t>
      </w:r>
      <w:r w:rsidRPr="00C12B35">
        <w:t>организации</w:t>
      </w:r>
      <w:r w:rsidR="00685CB7">
        <w:t xml:space="preserve"> </w:t>
      </w:r>
      <w:r w:rsidRPr="00C12B35">
        <w:t>предусматривает: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61"/>
        </w:numPr>
        <w:ind w:left="426"/>
      </w:pPr>
      <w:r w:rsidRPr="00C12B35">
        <w:lastRenderedPageBreak/>
        <w:t>комплексность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определении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решении</w:t>
      </w:r>
      <w:r w:rsidR="00685CB7">
        <w:t xml:space="preserve"> </w:t>
      </w:r>
      <w:r w:rsidRPr="00C12B35">
        <w:t>проблем</w:t>
      </w:r>
      <w:r w:rsidR="00685CB7">
        <w:t xml:space="preserve"> </w:t>
      </w:r>
      <w:r w:rsidRPr="00C12B35">
        <w:t>ребенка,</w:t>
      </w:r>
      <w:r w:rsidR="00685CB7">
        <w:t xml:space="preserve"> </w:t>
      </w:r>
      <w:r w:rsidRPr="00C12B35">
        <w:t>предоставлении</w:t>
      </w:r>
      <w:r w:rsidR="00685CB7">
        <w:t xml:space="preserve"> </w:t>
      </w:r>
      <w:r w:rsidRPr="00C12B35">
        <w:t>ему</w:t>
      </w:r>
      <w:r w:rsidR="00685CB7">
        <w:t xml:space="preserve"> </w:t>
      </w:r>
      <w:r w:rsidRPr="00C12B35">
        <w:t>квалифицированной</w:t>
      </w:r>
      <w:r w:rsidR="00685CB7">
        <w:t xml:space="preserve"> </w:t>
      </w:r>
      <w:r w:rsidRPr="00C12B35">
        <w:t>помощи</w:t>
      </w:r>
      <w:r w:rsidR="00685CB7">
        <w:t xml:space="preserve"> </w:t>
      </w:r>
      <w:r w:rsidRPr="00C12B35">
        <w:t>специалистов</w:t>
      </w:r>
      <w:r w:rsidR="00685CB7">
        <w:t xml:space="preserve"> </w:t>
      </w:r>
      <w:r w:rsidRPr="00C12B35">
        <w:t>разного</w:t>
      </w:r>
      <w:r w:rsidR="00685CB7">
        <w:t xml:space="preserve"> </w:t>
      </w:r>
      <w:r w:rsidRPr="00C12B35">
        <w:t>профиля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61"/>
        </w:numPr>
        <w:ind w:left="426"/>
      </w:pPr>
      <w:r w:rsidRPr="00C12B35">
        <w:t>многоаспектный</w:t>
      </w:r>
      <w:r w:rsidR="00685CB7">
        <w:t xml:space="preserve"> </w:t>
      </w:r>
      <w:r w:rsidRPr="00C12B35">
        <w:t>анализ</w:t>
      </w:r>
      <w:r w:rsidR="00685CB7">
        <w:t xml:space="preserve"> </w:t>
      </w:r>
      <w:r w:rsidRPr="00C12B35">
        <w:t>личностного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познавательного</w:t>
      </w:r>
      <w:r w:rsidR="00685CB7">
        <w:t xml:space="preserve"> </w:t>
      </w:r>
      <w:r w:rsidRPr="00C12B35">
        <w:t>развития</w:t>
      </w:r>
      <w:r w:rsidR="00685CB7">
        <w:t xml:space="preserve"> </w:t>
      </w:r>
      <w:r w:rsidRPr="00C12B35">
        <w:t>ребенка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61"/>
        </w:numPr>
        <w:ind w:left="426"/>
      </w:pPr>
      <w:r w:rsidRPr="00C12B35">
        <w:t>составление</w:t>
      </w:r>
      <w:r w:rsidR="00685CB7">
        <w:t xml:space="preserve"> </w:t>
      </w:r>
      <w:r w:rsidRPr="00C12B35">
        <w:t>комплексных</w:t>
      </w:r>
      <w:r w:rsidR="00685CB7">
        <w:t xml:space="preserve"> </w:t>
      </w:r>
      <w:r w:rsidRPr="00C12B35">
        <w:t>индивидуальных</w:t>
      </w:r>
      <w:r w:rsidR="00685CB7">
        <w:t xml:space="preserve"> </w:t>
      </w:r>
      <w:r w:rsidRPr="00C12B35">
        <w:t>программ</w:t>
      </w:r>
      <w:r w:rsidR="00685CB7">
        <w:t xml:space="preserve"> </w:t>
      </w:r>
      <w:r w:rsidRPr="00C12B35">
        <w:t>общего</w:t>
      </w:r>
      <w:r w:rsidR="00685CB7">
        <w:t xml:space="preserve"> </w:t>
      </w:r>
      <w:r w:rsidRPr="00C12B35">
        <w:t>развит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коррекции</w:t>
      </w:r>
      <w:r w:rsidR="00685CB7">
        <w:t xml:space="preserve"> </w:t>
      </w:r>
      <w:r w:rsidRPr="00C12B35">
        <w:t>отдел</w:t>
      </w:r>
      <w:r w:rsidRPr="00C12B35">
        <w:t>ь</w:t>
      </w:r>
      <w:r w:rsidRPr="00C12B35">
        <w:t>ных</w:t>
      </w:r>
      <w:r w:rsidR="00685CB7">
        <w:t xml:space="preserve"> </w:t>
      </w:r>
      <w:r w:rsidRPr="00C12B35">
        <w:t>сторон</w:t>
      </w:r>
      <w:r w:rsidR="00685CB7">
        <w:t xml:space="preserve"> </w:t>
      </w:r>
      <w:r w:rsidRPr="00C12B35">
        <w:t>учебно-познавательной,</w:t>
      </w:r>
      <w:r w:rsidR="00685CB7">
        <w:t xml:space="preserve"> </w:t>
      </w:r>
      <w:r w:rsidRPr="00C12B35">
        <w:t>речевой,</w:t>
      </w:r>
      <w:r w:rsidR="00685CB7">
        <w:t xml:space="preserve"> </w:t>
      </w:r>
      <w:r w:rsidRPr="00C12B35">
        <w:t>эмоциональной,</w:t>
      </w:r>
      <w:r w:rsidR="00685CB7">
        <w:t xml:space="preserve"> </w:t>
      </w:r>
      <w:r w:rsidRPr="00C12B35">
        <w:t>волевой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личностной</w:t>
      </w:r>
      <w:r w:rsidR="00685CB7">
        <w:t xml:space="preserve"> </w:t>
      </w:r>
      <w:r w:rsidRPr="00C12B35">
        <w:t>сфер</w:t>
      </w:r>
      <w:r w:rsidR="00685CB7">
        <w:t xml:space="preserve"> </w:t>
      </w:r>
      <w:r w:rsidRPr="00C12B35">
        <w:t>р</w:t>
      </w:r>
      <w:r w:rsidRPr="00C12B35">
        <w:t>е</w:t>
      </w:r>
      <w:r w:rsidRPr="00C12B35">
        <w:t>бенка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 w:firstLine="851"/>
      </w:pPr>
      <w:r w:rsidRPr="00C12B35">
        <w:t>Консолидация</w:t>
      </w:r>
      <w:r w:rsidR="00685CB7">
        <w:t xml:space="preserve"> </w:t>
      </w:r>
      <w:r w:rsidRPr="00C12B35">
        <w:t>усилий</w:t>
      </w:r>
      <w:r w:rsidR="00685CB7">
        <w:t xml:space="preserve"> </w:t>
      </w:r>
      <w:r w:rsidRPr="00C12B35">
        <w:t>разных</w:t>
      </w:r>
      <w:r w:rsidR="00685CB7">
        <w:t xml:space="preserve"> </w:t>
      </w:r>
      <w:r w:rsidRPr="00C12B35">
        <w:t>специалистов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области</w:t>
      </w:r>
      <w:r w:rsidR="00685CB7">
        <w:t xml:space="preserve"> </w:t>
      </w:r>
      <w:r w:rsidRPr="00C12B35">
        <w:t>психологии,</w:t>
      </w:r>
      <w:r w:rsidR="00685CB7">
        <w:t xml:space="preserve"> </w:t>
      </w:r>
      <w:r w:rsidRPr="00C12B35">
        <w:t>педагогики,</w:t>
      </w:r>
      <w:r w:rsidR="00685CB7">
        <w:t xml:space="preserve"> </w:t>
      </w:r>
      <w:r w:rsidRPr="00C12B35">
        <w:t>медицины,</w:t>
      </w:r>
      <w:r w:rsidR="00685CB7">
        <w:t xml:space="preserve"> </w:t>
      </w:r>
      <w:r w:rsidRPr="00C12B35">
        <w:t>социальной</w:t>
      </w:r>
      <w:r w:rsidR="00685CB7">
        <w:t xml:space="preserve"> </w:t>
      </w:r>
      <w:r w:rsidRPr="00C12B35">
        <w:t>работы</w:t>
      </w:r>
      <w:r w:rsidR="00685CB7">
        <w:t xml:space="preserve"> </w:t>
      </w:r>
      <w:r w:rsidRPr="00C12B35">
        <w:t>позволит</w:t>
      </w:r>
      <w:r w:rsidR="00685CB7">
        <w:t xml:space="preserve"> </w:t>
      </w:r>
      <w:r w:rsidRPr="00C12B35">
        <w:t>обеспечить</w:t>
      </w:r>
      <w:r w:rsidR="00685CB7">
        <w:t xml:space="preserve"> </w:t>
      </w:r>
      <w:r w:rsidRPr="00C12B35">
        <w:t>систему</w:t>
      </w:r>
      <w:r w:rsidR="00685CB7">
        <w:t xml:space="preserve"> </w:t>
      </w:r>
      <w:r w:rsidRPr="00C12B35">
        <w:t>комплексного</w:t>
      </w:r>
      <w:r w:rsidR="00685CB7">
        <w:t xml:space="preserve"> </w:t>
      </w:r>
      <w:r w:rsidRPr="00C12B35">
        <w:t>психолого-медико-педагогического</w:t>
      </w:r>
      <w:r w:rsidR="00685CB7">
        <w:t xml:space="preserve"> </w:t>
      </w:r>
      <w:r w:rsidRPr="00C12B35">
        <w:t>сопровожден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эффективно</w:t>
      </w:r>
      <w:r w:rsidR="00685CB7">
        <w:t xml:space="preserve"> </w:t>
      </w:r>
      <w:r w:rsidRPr="00C12B35">
        <w:t>решать</w:t>
      </w:r>
      <w:r w:rsidR="00685CB7">
        <w:t xml:space="preserve"> </w:t>
      </w:r>
      <w:r w:rsidRPr="00C12B35">
        <w:t>проблемы</w:t>
      </w:r>
      <w:r w:rsidR="00685CB7">
        <w:t xml:space="preserve"> </w:t>
      </w:r>
      <w:r w:rsidRPr="00C12B35">
        <w:t>ребенка.</w:t>
      </w:r>
      <w:r w:rsidR="00685CB7">
        <w:t xml:space="preserve"> </w:t>
      </w:r>
      <w:r w:rsidRPr="00C12B35">
        <w:t>Наиболее</w:t>
      </w:r>
      <w:r w:rsidR="00685CB7">
        <w:t xml:space="preserve"> </w:t>
      </w:r>
      <w:r w:rsidRPr="00C12B35">
        <w:t>распростр</w:t>
      </w:r>
      <w:r w:rsidRPr="00C12B35">
        <w:t>а</w:t>
      </w:r>
      <w:r w:rsidRPr="00C12B35">
        <w:t>ненные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действенные</w:t>
      </w:r>
      <w:r w:rsidR="00685CB7">
        <w:t xml:space="preserve"> </w:t>
      </w:r>
      <w:r w:rsidRPr="00C12B35">
        <w:t>формы</w:t>
      </w:r>
      <w:r w:rsidR="00685CB7">
        <w:t xml:space="preserve"> </w:t>
      </w:r>
      <w:r w:rsidRPr="00C12B35">
        <w:t>организованного</w:t>
      </w:r>
      <w:r w:rsidR="00685CB7">
        <w:t xml:space="preserve"> </w:t>
      </w:r>
      <w:r w:rsidRPr="00C12B35">
        <w:t>взаимодействия</w:t>
      </w:r>
      <w:r w:rsidR="00685CB7">
        <w:t xml:space="preserve"> </w:t>
      </w:r>
      <w:r w:rsidRPr="00C12B35">
        <w:t>специалистов</w:t>
      </w:r>
      <w:r w:rsidR="00685CB7">
        <w:t xml:space="preserve"> </w:t>
      </w:r>
      <w:r w:rsidRPr="00C12B35">
        <w:t>на</w:t>
      </w:r>
      <w:r w:rsidR="00685CB7">
        <w:t xml:space="preserve"> </w:t>
      </w:r>
      <w:r w:rsidRPr="00685CB7">
        <w:t>современном</w:t>
      </w:r>
      <w:r w:rsidR="00685CB7">
        <w:t xml:space="preserve"> </w:t>
      </w:r>
      <w:r w:rsidRPr="00685CB7">
        <w:t>этапе</w:t>
      </w:r>
      <w:r w:rsidR="00685CB7">
        <w:t xml:space="preserve"> </w:t>
      </w:r>
      <w:r w:rsidRPr="00685CB7">
        <w:t>-</w:t>
      </w:r>
      <w:r w:rsidR="00685CB7">
        <w:t xml:space="preserve"> </w:t>
      </w:r>
      <w:r w:rsidRPr="00685CB7">
        <w:t>это</w:t>
      </w:r>
      <w:r w:rsidR="00685CB7">
        <w:t xml:space="preserve"> </w:t>
      </w:r>
      <w:r w:rsidRPr="00685CB7">
        <w:t>консилиумы</w:t>
      </w:r>
      <w:r w:rsidR="00685CB7">
        <w:t xml:space="preserve"> </w:t>
      </w:r>
      <w:r w:rsidRPr="00685CB7">
        <w:t>и</w:t>
      </w:r>
      <w:r w:rsidR="00685CB7">
        <w:t xml:space="preserve"> </w:t>
      </w:r>
      <w:r w:rsidRPr="00685CB7">
        <w:t>службы</w:t>
      </w:r>
      <w:r w:rsidR="00685CB7">
        <w:t xml:space="preserve"> </w:t>
      </w:r>
      <w:r w:rsidRPr="00685CB7">
        <w:t>сопровождения</w:t>
      </w:r>
      <w:r w:rsidR="00685CB7">
        <w:t xml:space="preserve"> </w:t>
      </w:r>
      <w:r w:rsidRPr="00685CB7">
        <w:t>образовательной</w:t>
      </w:r>
      <w:r w:rsidR="00685CB7">
        <w:t xml:space="preserve"> </w:t>
      </w:r>
      <w:r w:rsidRPr="00685CB7">
        <w:t>организации,</w:t>
      </w:r>
      <w:r w:rsidR="00685CB7">
        <w:t xml:space="preserve"> </w:t>
      </w:r>
      <w:r w:rsidRPr="00685CB7">
        <w:t>которые</w:t>
      </w:r>
      <w:r w:rsidR="00685CB7">
        <w:t xml:space="preserve"> </w:t>
      </w:r>
      <w:r w:rsidRPr="00685CB7">
        <w:t>пред</w:t>
      </w:r>
      <w:r w:rsidRPr="00685CB7">
        <w:t>о</w:t>
      </w:r>
      <w:r w:rsidRPr="00685CB7">
        <w:t>ставляют</w:t>
      </w:r>
      <w:r w:rsidR="00685CB7">
        <w:t xml:space="preserve"> </w:t>
      </w:r>
      <w:r w:rsidRPr="00685CB7">
        <w:t>многопрофильную</w:t>
      </w:r>
      <w:r w:rsidR="00685CB7">
        <w:t xml:space="preserve"> </w:t>
      </w:r>
      <w:r w:rsidRPr="00685CB7">
        <w:t>помощь</w:t>
      </w:r>
      <w:r w:rsidR="00685CB7">
        <w:t xml:space="preserve"> </w:t>
      </w:r>
      <w:r w:rsidRPr="00685CB7">
        <w:t>ребенку</w:t>
      </w:r>
      <w:r w:rsidR="00685CB7">
        <w:t xml:space="preserve"> </w:t>
      </w:r>
      <w:r w:rsidRPr="00685CB7">
        <w:t>и</w:t>
      </w:r>
      <w:r w:rsidR="00685CB7">
        <w:t xml:space="preserve"> </w:t>
      </w:r>
      <w:r w:rsidRPr="00685CB7">
        <w:t>его</w:t>
      </w:r>
      <w:r w:rsidR="00685CB7">
        <w:t xml:space="preserve"> </w:t>
      </w:r>
      <w:r w:rsidRPr="00685CB7">
        <w:t>родителям</w:t>
      </w:r>
      <w:r w:rsidR="00685CB7">
        <w:t xml:space="preserve"> </w:t>
      </w:r>
      <w:r w:rsidRPr="00685CB7">
        <w:t>(законным</w:t>
      </w:r>
      <w:r w:rsidR="00685CB7">
        <w:t xml:space="preserve"> </w:t>
      </w:r>
      <w:r w:rsidRPr="00685CB7">
        <w:t>представителям),</w:t>
      </w:r>
      <w:r w:rsidR="00685CB7">
        <w:t xml:space="preserve"> </w:t>
      </w:r>
      <w:r w:rsidRPr="00685CB7">
        <w:t>а</w:t>
      </w:r>
      <w:r w:rsidR="00685CB7">
        <w:t xml:space="preserve"> </w:t>
      </w:r>
      <w:r w:rsidRPr="00685CB7">
        <w:t>та</w:t>
      </w:r>
      <w:r w:rsidRPr="00685CB7">
        <w:t>к</w:t>
      </w:r>
      <w:r w:rsidRPr="00685CB7">
        <w:t>же</w:t>
      </w:r>
      <w:r w:rsidR="00685CB7">
        <w:t xml:space="preserve"> </w:t>
      </w:r>
      <w:r w:rsidRPr="00685CB7">
        <w:t>образовательной</w:t>
      </w:r>
      <w:r w:rsidR="00685CB7">
        <w:t xml:space="preserve"> </w:t>
      </w:r>
      <w:r w:rsidRPr="00685CB7">
        <w:t>организации</w:t>
      </w:r>
      <w:r w:rsidR="00685CB7">
        <w:t xml:space="preserve"> </w:t>
      </w:r>
      <w:r w:rsidRPr="00685CB7">
        <w:t>в</w:t>
      </w:r>
      <w:r w:rsidR="00685CB7">
        <w:t xml:space="preserve"> </w:t>
      </w:r>
      <w:r w:rsidRPr="00685CB7">
        <w:t>решении</w:t>
      </w:r>
      <w:r w:rsidR="00685CB7">
        <w:t xml:space="preserve"> </w:t>
      </w:r>
      <w:r w:rsidRPr="00685CB7">
        <w:t>вопросов,</w:t>
      </w:r>
      <w:r w:rsidR="00685CB7">
        <w:t xml:space="preserve"> </w:t>
      </w:r>
      <w:r w:rsidRPr="00685CB7">
        <w:t>связанных</w:t>
      </w:r>
      <w:r w:rsidR="00685CB7">
        <w:t xml:space="preserve"> </w:t>
      </w:r>
      <w:r w:rsidRPr="00685CB7">
        <w:t>с</w:t>
      </w:r>
      <w:r w:rsidR="00685CB7">
        <w:t xml:space="preserve"> </w:t>
      </w:r>
      <w:r w:rsidRPr="00685CB7">
        <w:t>адаптацией,</w:t>
      </w:r>
      <w:r w:rsidR="00685CB7">
        <w:t xml:space="preserve"> </w:t>
      </w:r>
      <w:r w:rsidRPr="00685CB7">
        <w:t>обучением,</w:t>
      </w:r>
      <w:r w:rsidR="00685CB7">
        <w:t xml:space="preserve"> </w:t>
      </w:r>
      <w:r w:rsidRPr="00685CB7">
        <w:t>восп</w:t>
      </w:r>
      <w:r w:rsidRPr="00685CB7">
        <w:t>и</w:t>
      </w:r>
      <w:r w:rsidRPr="00685CB7">
        <w:t>танием,</w:t>
      </w:r>
      <w:r w:rsidR="00685CB7">
        <w:t xml:space="preserve"> </w:t>
      </w:r>
      <w:r w:rsidRPr="00685CB7">
        <w:t>развитием,</w:t>
      </w:r>
      <w:r w:rsidR="00685CB7">
        <w:t xml:space="preserve"> </w:t>
      </w:r>
      <w:r w:rsidRPr="00685CB7">
        <w:t>социализацией</w:t>
      </w:r>
      <w:r w:rsidR="00685CB7">
        <w:t xml:space="preserve"> </w:t>
      </w:r>
      <w:r w:rsidRPr="00685CB7">
        <w:t>детей</w:t>
      </w:r>
      <w:r w:rsidR="00685CB7">
        <w:t xml:space="preserve"> </w:t>
      </w:r>
      <w:r w:rsidRPr="00685CB7">
        <w:t>с</w:t>
      </w:r>
      <w:r w:rsidR="00685CB7">
        <w:t xml:space="preserve"> </w:t>
      </w:r>
      <w:r w:rsidRPr="00685CB7">
        <w:t>ограниченными</w:t>
      </w:r>
      <w:r w:rsidR="00685CB7">
        <w:t xml:space="preserve"> </w:t>
      </w:r>
      <w:r w:rsidRPr="00685CB7">
        <w:t>возможностями</w:t>
      </w:r>
      <w:r w:rsidR="00685CB7">
        <w:t xml:space="preserve"> </w:t>
      </w:r>
      <w:r w:rsidRPr="00685CB7">
        <w:t>здоровья.</w:t>
      </w:r>
      <w:r w:rsidR="00685CB7">
        <w:t xml:space="preserve"> </w:t>
      </w:r>
      <w:r w:rsidRPr="00685CB7">
        <w:t>В</w:t>
      </w:r>
      <w:r w:rsidR="00685CB7">
        <w:t xml:space="preserve"> </w:t>
      </w:r>
      <w:r w:rsidRPr="00685CB7">
        <w:t>школе</w:t>
      </w:r>
      <w:r w:rsidR="00685CB7">
        <w:t xml:space="preserve"> </w:t>
      </w:r>
      <w:r w:rsidRPr="00685CB7">
        <w:t>де</w:t>
      </w:r>
      <w:r w:rsidRPr="00685CB7">
        <w:t>й</w:t>
      </w:r>
      <w:r w:rsidRPr="00685CB7">
        <w:t>ствует</w:t>
      </w:r>
      <w:r w:rsidR="00685CB7">
        <w:t xml:space="preserve"> </w:t>
      </w:r>
      <w:r w:rsidRPr="00685CB7">
        <w:t>психолого-медико-педагогический</w:t>
      </w:r>
      <w:r w:rsidR="00685CB7">
        <w:t xml:space="preserve"> </w:t>
      </w:r>
      <w:r w:rsidRPr="00685CB7">
        <w:t>консилиум</w:t>
      </w:r>
      <w:r w:rsidR="00685CB7">
        <w:t xml:space="preserve"> </w:t>
      </w:r>
      <w:r w:rsidRPr="00685CB7">
        <w:t>в</w:t>
      </w:r>
      <w:r w:rsidR="00685CB7">
        <w:t xml:space="preserve"> </w:t>
      </w:r>
      <w:r w:rsidRPr="00685CB7">
        <w:t>тесном</w:t>
      </w:r>
      <w:r w:rsidR="00685CB7">
        <w:t xml:space="preserve"> </w:t>
      </w:r>
      <w:r w:rsidRPr="00685CB7">
        <w:t>взаимодействии</w:t>
      </w:r>
      <w:r w:rsidR="00685CB7">
        <w:t xml:space="preserve"> </w:t>
      </w:r>
      <w:r w:rsidRPr="00685CB7">
        <w:t>с</w:t>
      </w:r>
      <w:r w:rsidR="00685CB7">
        <w:t xml:space="preserve"> </w:t>
      </w:r>
      <w:r w:rsidRPr="00685CB7">
        <w:t>психолого</w:t>
      </w:r>
      <w:r w:rsidRPr="00C12B35">
        <w:t>-медико-педагогической</w:t>
      </w:r>
      <w:r w:rsidR="00685CB7">
        <w:t xml:space="preserve"> </w:t>
      </w:r>
      <w:r w:rsidRPr="00C12B35">
        <w:t>комиссии</w:t>
      </w:r>
      <w:r w:rsidR="00685CB7">
        <w:t xml:space="preserve"> </w:t>
      </w:r>
      <w:r w:rsidRPr="00C12B35">
        <w:t>(ПМПК</w:t>
      </w:r>
      <w:r w:rsidR="00685CB7">
        <w:t xml:space="preserve"> </w:t>
      </w:r>
      <w:r w:rsidRPr="00C12B35">
        <w:t>–</w:t>
      </w:r>
      <w:r w:rsidR="00685CB7">
        <w:t xml:space="preserve"> </w:t>
      </w:r>
      <w:r w:rsidRPr="00C12B35">
        <w:t>далее</w:t>
      </w:r>
      <w:r w:rsidR="00685CB7">
        <w:t xml:space="preserve"> </w:t>
      </w:r>
      <w:r w:rsidRPr="00C12B35">
        <w:t>по</w:t>
      </w:r>
      <w:r w:rsidR="00685CB7">
        <w:t xml:space="preserve"> </w:t>
      </w:r>
      <w:r w:rsidRPr="00C12B35">
        <w:t>тексту)</w:t>
      </w:r>
      <w:r w:rsidR="00685CB7">
        <w:t xml:space="preserve"> </w:t>
      </w:r>
      <w:r w:rsidRPr="00C12B35">
        <w:t>г.Чебоксары.</w:t>
      </w:r>
    </w:p>
    <w:p w:rsidR="00FC19A1" w:rsidRPr="00C12B35" w:rsidRDefault="00685CB7" w:rsidP="00FC19A1">
      <w:pPr>
        <w:pStyle w:val="afe"/>
        <w:ind w:left="0" w:firstLine="851"/>
        <w:rPr>
          <w:b/>
        </w:rPr>
      </w:pPr>
      <w:r>
        <w:t xml:space="preserve"> </w:t>
      </w:r>
      <w:r w:rsidR="00FC19A1" w:rsidRPr="00C12B35">
        <w:rPr>
          <w:b/>
        </w:rPr>
        <w:t>Социальное</w:t>
      </w:r>
      <w:r>
        <w:rPr>
          <w:b/>
        </w:rPr>
        <w:t xml:space="preserve"> </w:t>
      </w:r>
      <w:r w:rsidR="00FC19A1" w:rsidRPr="00C12B35">
        <w:rPr>
          <w:b/>
        </w:rPr>
        <w:t>партнерство</w:t>
      </w:r>
      <w:r>
        <w:rPr>
          <w:b/>
        </w:rPr>
        <w:t xml:space="preserve"> </w:t>
      </w:r>
      <w:r w:rsidR="00FC19A1" w:rsidRPr="00C12B35">
        <w:rPr>
          <w:b/>
        </w:rPr>
        <w:t>предусматривает:</w:t>
      </w:r>
    </w:p>
    <w:p w:rsidR="00FC19A1" w:rsidRPr="003D130F" w:rsidRDefault="00FC19A1" w:rsidP="00D703FC">
      <w:pPr>
        <w:pStyle w:val="afe"/>
        <w:numPr>
          <w:ilvl w:val="0"/>
          <w:numId w:val="362"/>
        </w:numPr>
        <w:ind w:left="426"/>
      </w:pPr>
      <w:r w:rsidRPr="003D130F">
        <w:t>сотрудничество</w:t>
      </w:r>
      <w:r w:rsidR="00685CB7">
        <w:t xml:space="preserve"> </w:t>
      </w:r>
      <w:r w:rsidRPr="003D130F">
        <w:t>с</w:t>
      </w:r>
      <w:r w:rsidR="00685CB7">
        <w:t xml:space="preserve"> </w:t>
      </w:r>
      <w:r w:rsidRPr="003D130F">
        <w:t>образовательными</w:t>
      </w:r>
      <w:r w:rsidR="00685CB7">
        <w:t xml:space="preserve"> </w:t>
      </w:r>
      <w:r w:rsidRPr="003D130F">
        <w:t>организациями</w:t>
      </w:r>
      <w:r w:rsidR="00685CB7">
        <w:t xml:space="preserve"> </w:t>
      </w:r>
      <w:r w:rsidRPr="003D130F">
        <w:t>и</w:t>
      </w:r>
      <w:r w:rsidR="00685CB7">
        <w:t xml:space="preserve"> </w:t>
      </w:r>
      <w:r w:rsidRPr="003D130F">
        <w:t>другими</w:t>
      </w:r>
      <w:r w:rsidR="00685CB7">
        <w:t xml:space="preserve"> </w:t>
      </w:r>
      <w:r w:rsidRPr="003D130F">
        <w:t>ведомствами</w:t>
      </w:r>
      <w:r w:rsidR="00685CB7">
        <w:t xml:space="preserve"> </w:t>
      </w:r>
      <w:r w:rsidRPr="003D130F">
        <w:t>по</w:t>
      </w:r>
      <w:r w:rsidR="00685CB7">
        <w:t xml:space="preserve"> </w:t>
      </w:r>
      <w:r w:rsidRPr="003D130F">
        <w:t>вопросам</w:t>
      </w:r>
      <w:r w:rsidR="00685CB7">
        <w:t xml:space="preserve"> </w:t>
      </w:r>
      <w:r w:rsidRPr="003D130F">
        <w:t>преемственности</w:t>
      </w:r>
      <w:r w:rsidR="00685CB7">
        <w:t xml:space="preserve"> </w:t>
      </w:r>
      <w:r w:rsidRPr="003D130F">
        <w:t>обучения,</w:t>
      </w:r>
      <w:r w:rsidR="00685CB7">
        <w:t xml:space="preserve"> </w:t>
      </w:r>
      <w:r w:rsidRPr="003D130F">
        <w:t>развития</w:t>
      </w:r>
      <w:r w:rsidR="00685CB7">
        <w:t xml:space="preserve"> </w:t>
      </w:r>
      <w:r w:rsidRPr="003D130F">
        <w:t>и</w:t>
      </w:r>
      <w:r w:rsidR="00685CB7">
        <w:t xml:space="preserve"> </w:t>
      </w:r>
      <w:r w:rsidRPr="003D130F">
        <w:t>адаптации,</w:t>
      </w:r>
      <w:r w:rsidR="00685CB7">
        <w:t xml:space="preserve"> </w:t>
      </w:r>
      <w:r w:rsidRPr="003D130F">
        <w:t>социализации,</w:t>
      </w:r>
      <w:r w:rsidR="00685CB7">
        <w:t xml:space="preserve"> </w:t>
      </w:r>
      <w:r w:rsidRPr="003D130F">
        <w:t>здоровьесбережения</w:t>
      </w:r>
      <w:r w:rsidR="00685CB7">
        <w:t xml:space="preserve"> </w:t>
      </w:r>
      <w:r w:rsidRPr="003D130F">
        <w:t>детей</w:t>
      </w:r>
      <w:r w:rsidR="00685CB7">
        <w:t xml:space="preserve"> </w:t>
      </w:r>
      <w:r w:rsidRPr="003D130F">
        <w:t>с</w:t>
      </w:r>
      <w:r w:rsidR="00685CB7">
        <w:t xml:space="preserve"> </w:t>
      </w:r>
      <w:r w:rsidRPr="003D130F">
        <w:t>ограниченными</w:t>
      </w:r>
      <w:r w:rsidR="00685CB7">
        <w:t xml:space="preserve"> </w:t>
      </w:r>
      <w:r w:rsidRPr="003D130F">
        <w:t>возможностями</w:t>
      </w:r>
      <w:r w:rsidR="00685CB7">
        <w:t xml:space="preserve"> </w:t>
      </w:r>
      <w:r w:rsidRPr="003D130F">
        <w:t>здоровья;</w:t>
      </w:r>
      <w:r w:rsidR="00685CB7">
        <w:t xml:space="preserve"> </w:t>
      </w:r>
    </w:p>
    <w:p w:rsidR="00FC19A1" w:rsidRPr="003D130F" w:rsidRDefault="00FC19A1" w:rsidP="00D703FC">
      <w:pPr>
        <w:pStyle w:val="afe"/>
        <w:numPr>
          <w:ilvl w:val="0"/>
          <w:numId w:val="362"/>
        </w:numPr>
        <w:ind w:left="426"/>
      </w:pPr>
      <w:r w:rsidRPr="003D130F">
        <w:t>сотрудничество</w:t>
      </w:r>
      <w:r w:rsidR="00685CB7">
        <w:t xml:space="preserve"> </w:t>
      </w:r>
      <w:r w:rsidRPr="003D130F">
        <w:t>со</w:t>
      </w:r>
      <w:r w:rsidR="00685CB7">
        <w:t xml:space="preserve"> </w:t>
      </w:r>
      <w:r w:rsidRPr="003D130F">
        <w:t>средствами</w:t>
      </w:r>
      <w:r w:rsidR="00685CB7">
        <w:t xml:space="preserve"> </w:t>
      </w:r>
      <w:r w:rsidRPr="003D130F">
        <w:t>массовой</w:t>
      </w:r>
      <w:r w:rsidR="00685CB7">
        <w:t xml:space="preserve"> </w:t>
      </w:r>
      <w:r w:rsidRPr="003D130F">
        <w:t>информации,</w:t>
      </w:r>
      <w:r w:rsidR="00685CB7">
        <w:t xml:space="preserve"> </w:t>
      </w:r>
      <w:r w:rsidRPr="003D130F">
        <w:t>а</w:t>
      </w:r>
      <w:r w:rsidR="00685CB7">
        <w:t xml:space="preserve"> </w:t>
      </w:r>
      <w:r w:rsidRPr="003D130F">
        <w:t>также</w:t>
      </w:r>
      <w:r w:rsidR="00685CB7">
        <w:t xml:space="preserve"> </w:t>
      </w:r>
      <w:r w:rsidRPr="003D130F">
        <w:t>с</w:t>
      </w:r>
      <w:r w:rsidR="00685CB7">
        <w:t xml:space="preserve"> </w:t>
      </w:r>
      <w:r w:rsidRPr="003D130F">
        <w:t>негосударственными</w:t>
      </w:r>
      <w:r w:rsidR="00685CB7">
        <w:t xml:space="preserve"> </w:t>
      </w:r>
      <w:r w:rsidRPr="003D130F">
        <w:t>структурами,</w:t>
      </w:r>
      <w:r w:rsidR="00685CB7">
        <w:t xml:space="preserve"> </w:t>
      </w:r>
      <w:r w:rsidRPr="003D130F">
        <w:t>прежде</w:t>
      </w:r>
      <w:r w:rsidR="00685CB7">
        <w:t xml:space="preserve"> </w:t>
      </w:r>
      <w:r w:rsidRPr="003D130F">
        <w:t>всего</w:t>
      </w:r>
      <w:r w:rsidR="00685CB7">
        <w:t xml:space="preserve"> </w:t>
      </w:r>
      <w:r w:rsidRPr="003D130F">
        <w:t>с</w:t>
      </w:r>
      <w:r w:rsidR="00685CB7">
        <w:t xml:space="preserve"> </w:t>
      </w:r>
      <w:r w:rsidRPr="003D130F">
        <w:t>общественными</w:t>
      </w:r>
      <w:r w:rsidR="00685CB7">
        <w:t xml:space="preserve"> </w:t>
      </w:r>
      <w:r w:rsidRPr="003D130F">
        <w:t>объединениями</w:t>
      </w:r>
      <w:r w:rsidR="00685CB7">
        <w:t xml:space="preserve"> </w:t>
      </w:r>
      <w:r w:rsidRPr="003D130F">
        <w:t>инвалидов,</w:t>
      </w:r>
      <w:r w:rsidR="00685CB7">
        <w:t xml:space="preserve"> </w:t>
      </w:r>
      <w:r w:rsidRPr="003D130F">
        <w:t>организациями</w:t>
      </w:r>
      <w:r w:rsidR="00685CB7">
        <w:t xml:space="preserve"> </w:t>
      </w:r>
      <w:r w:rsidRPr="003D130F">
        <w:t>родителей</w:t>
      </w:r>
      <w:r w:rsidR="00685CB7">
        <w:t xml:space="preserve"> </w:t>
      </w:r>
      <w:r w:rsidRPr="003D130F">
        <w:t>детей</w:t>
      </w:r>
      <w:r w:rsidR="00685CB7">
        <w:t xml:space="preserve"> </w:t>
      </w:r>
      <w:r w:rsidRPr="003D130F">
        <w:t>с</w:t>
      </w:r>
      <w:r w:rsidR="00685CB7">
        <w:t xml:space="preserve"> </w:t>
      </w:r>
      <w:r w:rsidRPr="003D130F">
        <w:t>ОВЗ;</w:t>
      </w:r>
    </w:p>
    <w:p w:rsidR="00FC19A1" w:rsidRPr="003D130F" w:rsidRDefault="00FC19A1" w:rsidP="00D703FC">
      <w:pPr>
        <w:pStyle w:val="afe"/>
        <w:numPr>
          <w:ilvl w:val="0"/>
          <w:numId w:val="362"/>
        </w:numPr>
        <w:ind w:left="426"/>
      </w:pPr>
      <w:r w:rsidRPr="003D130F">
        <w:t>сотрудничество</w:t>
      </w:r>
      <w:r w:rsidR="00685CB7">
        <w:t xml:space="preserve"> </w:t>
      </w:r>
      <w:r w:rsidRPr="003D130F">
        <w:t>с</w:t>
      </w:r>
      <w:r w:rsidR="00685CB7">
        <w:t xml:space="preserve"> </w:t>
      </w:r>
      <w:r w:rsidRPr="003D130F">
        <w:t>родительской</w:t>
      </w:r>
      <w:r w:rsidR="00685CB7">
        <w:t xml:space="preserve"> </w:t>
      </w:r>
      <w:r w:rsidRPr="003D130F">
        <w:t>общественностью.</w:t>
      </w:r>
      <w:r w:rsidR="00685CB7">
        <w:t xml:space="preserve"> </w:t>
      </w:r>
    </w:p>
    <w:p w:rsidR="00FC19A1" w:rsidRPr="00562BCC" w:rsidRDefault="00FC19A1" w:rsidP="00FC19A1">
      <w:pPr>
        <w:pStyle w:val="afe"/>
        <w:ind w:left="0"/>
        <w:rPr>
          <w:b/>
        </w:rPr>
      </w:pPr>
      <w:r w:rsidRPr="00562BCC">
        <w:rPr>
          <w:b/>
        </w:rPr>
        <w:t>Социальное</w:t>
      </w:r>
      <w:r w:rsidR="00685CB7">
        <w:rPr>
          <w:b/>
        </w:rPr>
        <w:t xml:space="preserve"> </w:t>
      </w:r>
      <w:r w:rsidRPr="00562BCC">
        <w:rPr>
          <w:b/>
        </w:rPr>
        <w:t>партнерство</w:t>
      </w:r>
      <w:r w:rsidR="00685CB7">
        <w:rPr>
          <w:b/>
        </w:rPr>
        <w:t xml:space="preserve"> </w:t>
      </w:r>
      <w:r w:rsidRPr="00562BCC">
        <w:rPr>
          <w:b/>
        </w:rPr>
        <w:t>осуществляется</w:t>
      </w:r>
      <w:r w:rsidR="00685CB7">
        <w:rPr>
          <w:b/>
        </w:rPr>
        <w:t xml:space="preserve"> </w:t>
      </w:r>
      <w:r w:rsidRPr="00562BCC">
        <w:rPr>
          <w:b/>
        </w:rPr>
        <w:t>со</w:t>
      </w:r>
      <w:r w:rsidR="00685CB7">
        <w:rPr>
          <w:b/>
        </w:rPr>
        <w:t xml:space="preserve"> </w:t>
      </w:r>
      <w:r w:rsidRPr="00562BCC">
        <w:rPr>
          <w:b/>
        </w:rPr>
        <w:t>следующими</w:t>
      </w:r>
      <w:r w:rsidR="00685CB7">
        <w:rPr>
          <w:b/>
        </w:rPr>
        <w:t xml:space="preserve"> </w:t>
      </w:r>
      <w:r w:rsidRPr="00562BCC">
        <w:rPr>
          <w:b/>
        </w:rPr>
        <w:t>организациями</w:t>
      </w:r>
      <w:r w:rsidR="00685CB7">
        <w:rPr>
          <w:b/>
        </w:rPr>
        <w:t xml:space="preserve"> </w:t>
      </w:r>
      <w:r w:rsidRPr="00562BCC">
        <w:rPr>
          <w:b/>
        </w:rPr>
        <w:t>и</w:t>
      </w:r>
      <w:r w:rsidR="00685CB7">
        <w:rPr>
          <w:b/>
        </w:rPr>
        <w:t xml:space="preserve"> </w:t>
      </w:r>
      <w:r w:rsidRPr="00562BCC">
        <w:rPr>
          <w:b/>
        </w:rPr>
        <w:t>учреждениями:</w:t>
      </w:r>
    </w:p>
    <w:p w:rsidR="00FC19A1" w:rsidRPr="00562BCC" w:rsidRDefault="00FC19A1" w:rsidP="00D703FC">
      <w:pPr>
        <w:pStyle w:val="afe"/>
        <w:numPr>
          <w:ilvl w:val="0"/>
          <w:numId w:val="352"/>
        </w:numPr>
        <w:ind w:left="426"/>
      </w:pPr>
      <w:r w:rsidRPr="00562BCC">
        <w:t>БУ</w:t>
      </w:r>
      <w:r w:rsidR="00685CB7">
        <w:t xml:space="preserve"> </w:t>
      </w:r>
      <w:r>
        <w:t>«Ц</w:t>
      </w:r>
      <w:r w:rsidRPr="00562BCC">
        <w:t>ентральная</w:t>
      </w:r>
      <w:r w:rsidR="00685CB7">
        <w:t xml:space="preserve"> </w:t>
      </w:r>
      <w:r w:rsidRPr="00562BCC">
        <w:t>районная</w:t>
      </w:r>
      <w:r w:rsidR="00685CB7">
        <w:t xml:space="preserve"> </w:t>
      </w:r>
      <w:r w:rsidRPr="00562BCC">
        <w:t>больница»</w:t>
      </w:r>
      <w:r w:rsidR="00685CB7">
        <w:t xml:space="preserve"> </w:t>
      </w:r>
      <w:r w:rsidRPr="00562BCC">
        <w:t>г.Ядрин</w:t>
      </w:r>
      <w:r w:rsidR="00685CB7">
        <w:t xml:space="preserve"> </w:t>
      </w:r>
      <w:r w:rsidRPr="00562BCC">
        <w:t>Чувашской</w:t>
      </w:r>
      <w:r w:rsidR="00685CB7">
        <w:t xml:space="preserve"> </w:t>
      </w:r>
      <w:r w:rsidRPr="00562BCC">
        <w:t>Республики,</w:t>
      </w:r>
      <w:r w:rsidR="00685CB7">
        <w:t xml:space="preserve"> </w:t>
      </w:r>
    </w:p>
    <w:p w:rsidR="00FC19A1" w:rsidRPr="00562BCC" w:rsidRDefault="00FC19A1" w:rsidP="00D703FC">
      <w:pPr>
        <w:pStyle w:val="afe"/>
        <w:numPr>
          <w:ilvl w:val="0"/>
          <w:numId w:val="352"/>
        </w:numPr>
        <w:ind w:left="426"/>
      </w:pPr>
      <w:r w:rsidRPr="00562BCC">
        <w:t>Республиканская</w:t>
      </w:r>
      <w:r w:rsidR="00685CB7">
        <w:t xml:space="preserve"> </w:t>
      </w:r>
      <w:r w:rsidRPr="00562BCC">
        <w:t>медико-психолого-педагогическая</w:t>
      </w:r>
      <w:r w:rsidR="00685CB7">
        <w:t xml:space="preserve"> </w:t>
      </w:r>
      <w:r w:rsidRPr="00562BCC">
        <w:t>комиссия</w:t>
      </w:r>
      <w:r w:rsidR="00685CB7">
        <w:t xml:space="preserve"> </w:t>
      </w:r>
      <w:r w:rsidRPr="00562BCC">
        <w:t>–</w:t>
      </w:r>
      <w:r w:rsidR="00685CB7">
        <w:t xml:space="preserve"> </w:t>
      </w:r>
      <w:r w:rsidRPr="00562BCC">
        <w:t>определение</w:t>
      </w:r>
      <w:r w:rsidR="00685CB7">
        <w:t xml:space="preserve"> </w:t>
      </w:r>
      <w:r w:rsidRPr="00562BCC">
        <w:t>программы</w:t>
      </w:r>
      <w:r w:rsidR="00685CB7">
        <w:t xml:space="preserve"> </w:t>
      </w:r>
      <w:r w:rsidRPr="00562BCC">
        <w:t>обучения</w:t>
      </w:r>
      <w:r w:rsidR="00685CB7">
        <w:t xml:space="preserve"> </w:t>
      </w:r>
      <w:r w:rsidRPr="00562BCC">
        <w:t>для</w:t>
      </w:r>
      <w:r w:rsidR="00685CB7">
        <w:t xml:space="preserve"> </w:t>
      </w:r>
      <w:r w:rsidRPr="00562BCC">
        <w:t>детей</w:t>
      </w:r>
      <w:r w:rsidR="00685CB7">
        <w:t xml:space="preserve"> </w:t>
      </w:r>
      <w:r w:rsidRPr="00562BCC">
        <w:t>с</w:t>
      </w:r>
      <w:r w:rsidR="00685CB7">
        <w:t xml:space="preserve"> </w:t>
      </w:r>
      <w:r w:rsidRPr="00562BCC">
        <w:t>ОВЗ,</w:t>
      </w:r>
      <w:r w:rsidR="00685CB7">
        <w:t xml:space="preserve"> </w:t>
      </w:r>
      <w:r w:rsidRPr="00562BCC">
        <w:t>консультации</w:t>
      </w:r>
      <w:r w:rsidR="00685CB7">
        <w:t xml:space="preserve"> </w:t>
      </w:r>
      <w:r w:rsidRPr="00562BCC">
        <w:t>для</w:t>
      </w:r>
      <w:r w:rsidR="00685CB7">
        <w:t xml:space="preserve"> </w:t>
      </w:r>
      <w:r w:rsidRPr="00562BCC">
        <w:t>родителей.</w:t>
      </w:r>
    </w:p>
    <w:p w:rsidR="00FC19A1" w:rsidRPr="00562BCC" w:rsidRDefault="00FC19A1" w:rsidP="00D703FC">
      <w:pPr>
        <w:pStyle w:val="afe"/>
        <w:numPr>
          <w:ilvl w:val="0"/>
          <w:numId w:val="352"/>
        </w:numPr>
        <w:ind w:left="426"/>
      </w:pPr>
      <w:r w:rsidRPr="00562BCC">
        <w:t>БОУ</w:t>
      </w:r>
      <w:r w:rsidR="00685CB7">
        <w:t xml:space="preserve"> </w:t>
      </w:r>
      <w:r w:rsidRPr="00562BCC">
        <w:t>«Центр</w:t>
      </w:r>
      <w:r w:rsidR="00685CB7">
        <w:t xml:space="preserve"> </w:t>
      </w:r>
      <w:r w:rsidRPr="00562BCC">
        <w:t>психолого–педагогической</w:t>
      </w:r>
      <w:r w:rsidR="00685CB7">
        <w:t xml:space="preserve"> </w:t>
      </w:r>
      <w:r w:rsidRPr="00562BCC">
        <w:t>коррекции»</w:t>
      </w:r>
      <w:r w:rsidR="00685CB7">
        <w:t xml:space="preserve"> </w:t>
      </w:r>
      <w:r w:rsidRPr="00562BCC">
        <w:t>Мин</w:t>
      </w:r>
      <w:r>
        <w:t>и</w:t>
      </w:r>
      <w:r w:rsidRPr="00562BCC">
        <w:t>стерства</w:t>
      </w:r>
      <w:r w:rsidR="00685CB7">
        <w:t xml:space="preserve"> </w:t>
      </w:r>
      <w:r w:rsidRPr="00562BCC">
        <w:t>образования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молоде</w:t>
      </w:r>
      <w:r w:rsidRPr="00562BCC">
        <w:t>ж</w:t>
      </w:r>
      <w:r w:rsidRPr="00562BCC">
        <w:t>ной</w:t>
      </w:r>
      <w:r w:rsidR="00685CB7">
        <w:t xml:space="preserve"> </w:t>
      </w:r>
      <w:r w:rsidRPr="00562BCC">
        <w:t>политики</w:t>
      </w:r>
      <w:r w:rsidR="00685CB7">
        <w:t xml:space="preserve"> </w:t>
      </w:r>
      <w:r w:rsidRPr="00562BCC">
        <w:t>Чувашской</w:t>
      </w:r>
      <w:r w:rsidR="00685CB7">
        <w:t xml:space="preserve"> </w:t>
      </w:r>
      <w:r w:rsidRPr="00562BCC">
        <w:t>Республики;</w:t>
      </w:r>
    </w:p>
    <w:p w:rsidR="00FC19A1" w:rsidRPr="00562BCC" w:rsidRDefault="00FC19A1" w:rsidP="00D703FC">
      <w:pPr>
        <w:pStyle w:val="afe"/>
        <w:numPr>
          <w:ilvl w:val="0"/>
          <w:numId w:val="352"/>
        </w:numPr>
        <w:ind w:left="426"/>
      </w:pPr>
      <w:r w:rsidRPr="00562BCC">
        <w:t>Центр</w:t>
      </w:r>
      <w:r w:rsidR="00685CB7">
        <w:t xml:space="preserve"> </w:t>
      </w:r>
      <w:r w:rsidRPr="00562BCC">
        <w:t>психолого-педагогической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медико-социальной</w:t>
      </w:r>
      <w:r w:rsidR="00685CB7">
        <w:t xml:space="preserve"> </w:t>
      </w:r>
      <w:r w:rsidRPr="00562BCC">
        <w:t>помощи</w:t>
      </w:r>
    </w:p>
    <w:p w:rsidR="00FC19A1" w:rsidRDefault="00FC19A1" w:rsidP="00D703FC">
      <w:pPr>
        <w:pStyle w:val="afe"/>
        <w:numPr>
          <w:ilvl w:val="0"/>
          <w:numId w:val="352"/>
        </w:numPr>
        <w:ind w:left="426"/>
      </w:pPr>
      <w:r w:rsidRPr="00562BCC">
        <w:t>КЦ</w:t>
      </w:r>
      <w:r w:rsidR="00685CB7">
        <w:t xml:space="preserve"> </w:t>
      </w:r>
      <w:r w:rsidRPr="00562BCC">
        <w:t>«Социального</w:t>
      </w:r>
      <w:r w:rsidR="00685CB7">
        <w:t xml:space="preserve"> </w:t>
      </w:r>
      <w:r w:rsidRPr="00562BCC">
        <w:t>обслуживания</w:t>
      </w:r>
      <w:r w:rsidR="00685CB7">
        <w:t xml:space="preserve"> </w:t>
      </w:r>
      <w:r w:rsidRPr="00562BCC">
        <w:t>населения»</w:t>
      </w:r>
      <w:r w:rsidR="00685CB7">
        <w:t xml:space="preserve"> </w:t>
      </w:r>
      <w:r w:rsidRPr="00562BCC">
        <w:t>г.</w:t>
      </w:r>
      <w:r w:rsidR="00685CB7">
        <w:t xml:space="preserve"> </w:t>
      </w:r>
      <w:r w:rsidRPr="00562BCC">
        <w:t>Ядрин</w:t>
      </w:r>
      <w:r w:rsidR="00685CB7">
        <w:t xml:space="preserve"> </w:t>
      </w:r>
      <w:r w:rsidRPr="00562BCC">
        <w:t>–</w:t>
      </w:r>
      <w:r w:rsidR="00685CB7">
        <w:t xml:space="preserve"> </w:t>
      </w:r>
      <w:r w:rsidRPr="00562BCC">
        <w:t>консультации</w:t>
      </w:r>
      <w:r w:rsidR="00685CB7">
        <w:t xml:space="preserve"> </w:t>
      </w:r>
      <w:r w:rsidRPr="00562BCC">
        <w:t>для</w:t>
      </w:r>
      <w:r w:rsidR="00685CB7">
        <w:t xml:space="preserve"> </w:t>
      </w:r>
      <w:r w:rsidRPr="00562BCC">
        <w:t>родителей,</w:t>
      </w:r>
      <w:r w:rsidR="00685CB7">
        <w:t xml:space="preserve"> </w:t>
      </w:r>
      <w:r w:rsidRPr="00562BCC">
        <w:t>коррекционно-развивающие</w:t>
      </w:r>
      <w:r w:rsidR="00685CB7">
        <w:t xml:space="preserve"> </w:t>
      </w:r>
      <w:r w:rsidRPr="00562BCC">
        <w:t>занятия.</w:t>
      </w:r>
    </w:p>
    <w:p w:rsidR="00FC19A1" w:rsidRPr="00562BCC" w:rsidRDefault="00FC19A1" w:rsidP="00D703FC">
      <w:pPr>
        <w:pStyle w:val="afe"/>
        <w:numPr>
          <w:ilvl w:val="0"/>
          <w:numId w:val="352"/>
        </w:numPr>
        <w:ind w:left="426"/>
      </w:pPr>
      <w:r w:rsidRPr="00C12B35">
        <w:t>Средства</w:t>
      </w:r>
      <w:r w:rsidR="00685CB7">
        <w:t xml:space="preserve"> </w:t>
      </w:r>
      <w:r w:rsidRPr="00C12B35">
        <w:t>массовой</w:t>
      </w:r>
      <w:r w:rsidR="00685CB7">
        <w:t xml:space="preserve"> </w:t>
      </w:r>
      <w:r w:rsidRPr="00C12B35">
        <w:t>информации;</w:t>
      </w:r>
    </w:p>
    <w:p w:rsidR="00FC19A1" w:rsidRPr="00562BCC" w:rsidRDefault="00FC19A1" w:rsidP="00D703FC">
      <w:pPr>
        <w:pStyle w:val="afe"/>
        <w:numPr>
          <w:ilvl w:val="0"/>
          <w:numId w:val="352"/>
        </w:numPr>
        <w:ind w:left="426"/>
      </w:pPr>
      <w:r w:rsidRPr="00562BCC">
        <w:t>Родительская</w:t>
      </w:r>
      <w:r w:rsidR="00685CB7">
        <w:t xml:space="preserve"> </w:t>
      </w:r>
      <w:r w:rsidRPr="00562BCC">
        <w:t>общественность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 w:firstLine="851"/>
      </w:pPr>
      <w:r w:rsidRPr="00C12B35">
        <w:rPr>
          <w:b/>
        </w:rPr>
        <w:t>Условия</w:t>
      </w:r>
      <w:r w:rsidR="00685CB7">
        <w:rPr>
          <w:b/>
        </w:rPr>
        <w:t xml:space="preserve"> </w:t>
      </w:r>
      <w:r w:rsidRPr="00C12B35">
        <w:rPr>
          <w:b/>
        </w:rPr>
        <w:t>реализации</w:t>
      </w:r>
      <w:r w:rsidR="00685CB7">
        <w:rPr>
          <w:b/>
        </w:rPr>
        <w:t xml:space="preserve"> </w:t>
      </w:r>
      <w:r w:rsidRPr="00C12B35">
        <w:rPr>
          <w:b/>
        </w:rPr>
        <w:t>программы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 w:firstLine="851"/>
      </w:pPr>
      <w:r w:rsidRPr="00C12B35">
        <w:t>Программа</w:t>
      </w:r>
      <w:r w:rsidR="00685CB7">
        <w:t xml:space="preserve"> </w:t>
      </w:r>
      <w:r w:rsidRPr="00C12B35">
        <w:t>коррекционной</w:t>
      </w:r>
      <w:r w:rsidR="00685CB7">
        <w:t xml:space="preserve"> </w:t>
      </w:r>
      <w:r w:rsidRPr="00C12B35">
        <w:t>работы</w:t>
      </w:r>
      <w:r w:rsidR="00685CB7">
        <w:t xml:space="preserve"> </w:t>
      </w:r>
      <w:r w:rsidRPr="00C12B35">
        <w:t>предусматривает</w:t>
      </w:r>
      <w:r w:rsidR="00685CB7">
        <w:t xml:space="preserve"> </w:t>
      </w:r>
      <w:r w:rsidRPr="00C12B35">
        <w:t>создание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образовательной</w:t>
      </w:r>
      <w:r w:rsidR="00685CB7">
        <w:t xml:space="preserve"> </w:t>
      </w:r>
      <w:r w:rsidRPr="00C12B35">
        <w:t>организации</w:t>
      </w:r>
      <w:r w:rsidR="00685CB7">
        <w:t xml:space="preserve"> </w:t>
      </w:r>
      <w:r w:rsidRPr="00C12B35">
        <w:t>специальных</w:t>
      </w:r>
      <w:r w:rsidR="00685CB7">
        <w:t xml:space="preserve"> </w:t>
      </w:r>
      <w:r w:rsidRPr="00C12B35">
        <w:t>условий</w:t>
      </w:r>
      <w:r w:rsidR="00685CB7">
        <w:t xml:space="preserve"> </w:t>
      </w:r>
      <w:r w:rsidRPr="00C12B35">
        <w:t>обучен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воспитания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,</w:t>
      </w:r>
      <w:r w:rsidR="00685CB7">
        <w:t xml:space="preserve"> </w:t>
      </w:r>
      <w:r w:rsidRPr="00C12B35">
        <w:t>включающих: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 w:firstLine="851"/>
        <w:rPr>
          <w:b/>
        </w:rPr>
      </w:pPr>
      <w:r w:rsidRPr="00C12B35">
        <w:rPr>
          <w:b/>
        </w:rPr>
        <w:t>Психолого-педагогическое</w:t>
      </w:r>
      <w:r w:rsidR="00685CB7">
        <w:rPr>
          <w:b/>
        </w:rPr>
        <w:t xml:space="preserve"> </w:t>
      </w:r>
      <w:r w:rsidRPr="00C12B35">
        <w:rPr>
          <w:b/>
        </w:rPr>
        <w:t>обеспечение,</w:t>
      </w:r>
      <w:r w:rsidR="00685CB7">
        <w:rPr>
          <w:b/>
        </w:rPr>
        <w:t xml:space="preserve"> </w:t>
      </w:r>
      <w:r w:rsidRPr="00C12B35">
        <w:rPr>
          <w:b/>
        </w:rPr>
        <w:t>в</w:t>
      </w:r>
      <w:r w:rsidR="00685CB7">
        <w:rPr>
          <w:b/>
        </w:rPr>
        <w:t xml:space="preserve"> </w:t>
      </w:r>
      <w:r w:rsidRPr="00C12B35">
        <w:rPr>
          <w:b/>
        </w:rPr>
        <w:t>том</w:t>
      </w:r>
      <w:r w:rsidR="00685CB7">
        <w:rPr>
          <w:b/>
        </w:rPr>
        <w:t xml:space="preserve"> </w:t>
      </w:r>
      <w:r w:rsidRPr="00C12B35">
        <w:rPr>
          <w:b/>
        </w:rPr>
        <w:t>числе:</w:t>
      </w:r>
      <w:r w:rsidR="00685CB7">
        <w:rPr>
          <w:b/>
        </w:rPr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63"/>
        </w:numPr>
        <w:ind w:left="426"/>
        <w:rPr>
          <w:b/>
        </w:rPr>
      </w:pPr>
      <w:r w:rsidRPr="00C12B35">
        <w:t>обеспечение</w:t>
      </w:r>
      <w:r w:rsidR="00685CB7">
        <w:t xml:space="preserve"> </w:t>
      </w:r>
      <w:r w:rsidRPr="00C12B35">
        <w:t>дифференцированных</w:t>
      </w:r>
      <w:r w:rsidR="00685CB7">
        <w:t xml:space="preserve"> </w:t>
      </w:r>
      <w:r w:rsidRPr="00C12B35">
        <w:t>условий</w:t>
      </w:r>
      <w:r w:rsidR="00685CB7">
        <w:t xml:space="preserve"> </w:t>
      </w:r>
      <w:r w:rsidRPr="00C12B35">
        <w:t>(оптимальный</w:t>
      </w:r>
      <w:r w:rsidR="00685CB7">
        <w:t xml:space="preserve"> </w:t>
      </w:r>
      <w:r w:rsidRPr="00C12B35">
        <w:t>режим</w:t>
      </w:r>
      <w:r w:rsidR="00685CB7">
        <w:t xml:space="preserve"> </w:t>
      </w:r>
      <w:r w:rsidRPr="00C12B35">
        <w:t>учебных</w:t>
      </w:r>
      <w:r w:rsidR="00685CB7">
        <w:t xml:space="preserve"> </w:t>
      </w:r>
      <w:r w:rsidRPr="00C12B35">
        <w:t>нагрузок,</w:t>
      </w:r>
      <w:r w:rsidR="00685CB7">
        <w:t xml:space="preserve"> </w:t>
      </w:r>
      <w:r w:rsidRPr="00C12B35">
        <w:t>вариативные</w:t>
      </w:r>
      <w:r w:rsidR="00685CB7">
        <w:t xml:space="preserve"> </w:t>
      </w:r>
      <w:r w:rsidRPr="00C12B35">
        <w:t>формы</w:t>
      </w:r>
      <w:r w:rsidR="00685CB7">
        <w:t xml:space="preserve"> </w:t>
      </w:r>
      <w:r w:rsidRPr="00C12B35">
        <w:t>получения</w:t>
      </w:r>
      <w:r w:rsidR="00685CB7">
        <w:t xml:space="preserve"> </w:t>
      </w:r>
      <w:r w:rsidRPr="00C12B35">
        <w:t>образован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специализированной</w:t>
      </w:r>
      <w:r w:rsidR="00685CB7">
        <w:t xml:space="preserve"> </w:t>
      </w:r>
      <w:r w:rsidRPr="00C12B35">
        <w:t>помощи)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соответствии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рекомендациями</w:t>
      </w:r>
      <w:r w:rsidR="00685CB7">
        <w:t xml:space="preserve"> </w:t>
      </w:r>
      <w:r w:rsidRPr="00C12B35">
        <w:t>психолого-медико-педагогической</w:t>
      </w:r>
      <w:r w:rsidR="00685CB7">
        <w:t xml:space="preserve"> </w:t>
      </w:r>
      <w:r w:rsidRPr="00C12B35">
        <w:t>комиссии;</w:t>
      </w:r>
    </w:p>
    <w:p w:rsidR="00FC19A1" w:rsidRPr="00C12B35" w:rsidRDefault="00FC19A1" w:rsidP="00D703FC">
      <w:pPr>
        <w:pStyle w:val="afe"/>
        <w:numPr>
          <w:ilvl w:val="0"/>
          <w:numId w:val="363"/>
        </w:numPr>
        <w:ind w:left="426"/>
      </w:pPr>
      <w:r w:rsidRPr="00C12B35">
        <w:t>обеспечение</w:t>
      </w:r>
      <w:r w:rsidR="00685CB7">
        <w:t xml:space="preserve"> </w:t>
      </w:r>
      <w:r w:rsidRPr="00C12B35">
        <w:t>психолого-педагогических</w:t>
      </w:r>
      <w:r w:rsidR="00685CB7">
        <w:t xml:space="preserve"> </w:t>
      </w:r>
      <w:r w:rsidRPr="00C12B35">
        <w:t>условий</w:t>
      </w:r>
      <w:r w:rsidR="00685CB7">
        <w:t xml:space="preserve"> </w:t>
      </w:r>
      <w:r w:rsidRPr="00C12B35">
        <w:t>(коррекционная</w:t>
      </w:r>
      <w:r w:rsidR="00685CB7">
        <w:t xml:space="preserve"> </w:t>
      </w:r>
      <w:r w:rsidRPr="00C12B35">
        <w:t>направленность</w:t>
      </w:r>
      <w:r w:rsidR="00685CB7">
        <w:t xml:space="preserve"> </w:t>
      </w:r>
      <w:r w:rsidRPr="00C12B35">
        <w:t>учебно-воспитательной</w:t>
      </w:r>
      <w:r w:rsidR="00685CB7">
        <w:t xml:space="preserve"> </w:t>
      </w:r>
      <w:r w:rsidRPr="00C12B35">
        <w:t>деятельности;</w:t>
      </w:r>
      <w:r w:rsidR="00685CB7">
        <w:t xml:space="preserve"> </w:t>
      </w:r>
      <w:r w:rsidRPr="00C12B35">
        <w:t>учет</w:t>
      </w:r>
      <w:r w:rsidR="00685CB7">
        <w:t xml:space="preserve"> </w:t>
      </w:r>
      <w:r w:rsidRPr="00C12B35">
        <w:t>индивидуальных</w:t>
      </w:r>
      <w:r w:rsidR="00685CB7">
        <w:t xml:space="preserve"> </w:t>
      </w:r>
      <w:r w:rsidRPr="00C12B35">
        <w:t>особенностей</w:t>
      </w:r>
      <w:r w:rsidR="00685CB7">
        <w:t xml:space="preserve"> </w:t>
      </w:r>
      <w:r w:rsidRPr="00C12B35">
        <w:t>ребенка;</w:t>
      </w:r>
      <w:r w:rsidR="00685CB7">
        <w:t xml:space="preserve"> </w:t>
      </w:r>
      <w:r w:rsidRPr="00C12B35">
        <w:t>соблюдение</w:t>
      </w:r>
      <w:r w:rsidR="00685CB7">
        <w:t xml:space="preserve"> </w:t>
      </w:r>
      <w:r w:rsidRPr="00C12B35">
        <w:t>комфортного</w:t>
      </w:r>
      <w:r w:rsidR="00685CB7">
        <w:t xml:space="preserve"> </w:t>
      </w:r>
      <w:r w:rsidRPr="00C12B35">
        <w:t>психоэмоционального</w:t>
      </w:r>
      <w:r w:rsidR="00685CB7">
        <w:t xml:space="preserve"> </w:t>
      </w:r>
      <w:r w:rsidRPr="00C12B35">
        <w:t>режима;</w:t>
      </w:r>
      <w:r w:rsidR="00685CB7">
        <w:t xml:space="preserve"> </w:t>
      </w:r>
      <w:r w:rsidRPr="00C12B35">
        <w:t>использование</w:t>
      </w:r>
      <w:r w:rsidR="00685CB7">
        <w:t xml:space="preserve"> </w:t>
      </w:r>
      <w:r w:rsidRPr="00C12B35">
        <w:t>современных</w:t>
      </w:r>
      <w:r w:rsidR="00685CB7">
        <w:t xml:space="preserve"> </w:t>
      </w:r>
      <w:r w:rsidRPr="00C12B35">
        <w:t>педагогических</w:t>
      </w:r>
      <w:r w:rsidR="00685CB7">
        <w:t xml:space="preserve"> </w:t>
      </w:r>
      <w:r w:rsidRPr="00C12B35">
        <w:t>технологий,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том</w:t>
      </w:r>
      <w:r w:rsidR="00685CB7">
        <w:t xml:space="preserve"> </w:t>
      </w:r>
      <w:r w:rsidRPr="00C12B35">
        <w:t>числе</w:t>
      </w:r>
      <w:r w:rsidR="00685CB7">
        <w:t xml:space="preserve"> </w:t>
      </w:r>
      <w:r w:rsidRPr="00C12B35">
        <w:t>информационных,</w:t>
      </w:r>
      <w:r w:rsidR="00685CB7">
        <w:t xml:space="preserve"> </w:t>
      </w:r>
      <w:r w:rsidRPr="00C12B35">
        <w:t>компьютерных,</w:t>
      </w:r>
      <w:r w:rsidR="00685CB7">
        <w:t xml:space="preserve"> </w:t>
      </w:r>
      <w:r w:rsidRPr="00C12B35">
        <w:t>для</w:t>
      </w:r>
      <w:r w:rsidR="00685CB7">
        <w:t xml:space="preserve"> </w:t>
      </w:r>
      <w:r w:rsidRPr="00C12B35">
        <w:t>оптимизации</w:t>
      </w:r>
      <w:r w:rsidR="00685CB7">
        <w:t xml:space="preserve"> </w:t>
      </w:r>
      <w:r w:rsidRPr="00C12B35">
        <w:t>образовательной</w:t>
      </w:r>
      <w:r w:rsidR="00685CB7">
        <w:t xml:space="preserve"> </w:t>
      </w:r>
      <w:r w:rsidRPr="00C12B35">
        <w:t>деятельности,</w:t>
      </w:r>
      <w:r w:rsidR="00685CB7">
        <w:t xml:space="preserve"> </w:t>
      </w:r>
      <w:r w:rsidRPr="00C12B35">
        <w:t>повышения</w:t>
      </w:r>
      <w:r w:rsidR="00685CB7">
        <w:t xml:space="preserve"> </w:t>
      </w:r>
      <w:r w:rsidRPr="00C12B35">
        <w:t>ее</w:t>
      </w:r>
      <w:r w:rsidR="00685CB7">
        <w:t xml:space="preserve"> </w:t>
      </w:r>
      <w:r w:rsidRPr="00C12B35">
        <w:t>эффективности,</w:t>
      </w:r>
      <w:r w:rsidR="00685CB7">
        <w:t xml:space="preserve"> </w:t>
      </w:r>
      <w:r w:rsidRPr="00C12B35">
        <w:t>доступности)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63"/>
        </w:numPr>
        <w:ind w:left="426"/>
      </w:pPr>
      <w:r w:rsidRPr="00C12B35">
        <w:t>обеспечение</w:t>
      </w:r>
      <w:r w:rsidR="00685CB7">
        <w:t xml:space="preserve"> </w:t>
      </w:r>
      <w:r w:rsidRPr="00C12B35">
        <w:t>специализированных</w:t>
      </w:r>
      <w:r w:rsidR="00685CB7">
        <w:t xml:space="preserve"> </w:t>
      </w:r>
      <w:r w:rsidRPr="00C12B35">
        <w:t>условий</w:t>
      </w:r>
      <w:r w:rsidR="00685CB7">
        <w:t xml:space="preserve"> </w:t>
      </w:r>
      <w:r w:rsidRPr="00C12B35">
        <w:t>(выдвижение</w:t>
      </w:r>
      <w:r w:rsidR="00685CB7">
        <w:t xml:space="preserve"> </w:t>
      </w:r>
      <w:r w:rsidRPr="00C12B35">
        <w:t>комплекса</w:t>
      </w:r>
      <w:r w:rsidR="00685CB7">
        <w:t xml:space="preserve"> </w:t>
      </w:r>
      <w:r w:rsidRPr="00C12B35">
        <w:t>специальных</w:t>
      </w:r>
      <w:r w:rsidR="00685CB7">
        <w:t xml:space="preserve"> </w:t>
      </w:r>
      <w:r w:rsidRPr="00C12B35">
        <w:t>задач</w:t>
      </w:r>
      <w:r w:rsidR="00685CB7">
        <w:t xml:space="preserve"> </w:t>
      </w:r>
      <w:r w:rsidRPr="00C12B35">
        <w:t>обуч</w:t>
      </w:r>
      <w:r w:rsidRPr="00C12B35">
        <w:t>е</w:t>
      </w:r>
      <w:r w:rsidRPr="00C12B35">
        <w:t>ния,</w:t>
      </w:r>
      <w:r w:rsidR="00685CB7">
        <w:t xml:space="preserve"> </w:t>
      </w:r>
      <w:r w:rsidRPr="00C12B35">
        <w:t>ориентированных</w:t>
      </w:r>
      <w:r w:rsidR="00685CB7">
        <w:t xml:space="preserve"> </w:t>
      </w:r>
      <w:r w:rsidRPr="00C12B35">
        <w:t>на</w:t>
      </w:r>
      <w:r w:rsidR="00685CB7">
        <w:t xml:space="preserve"> </w:t>
      </w:r>
      <w:r w:rsidRPr="00C12B35">
        <w:t>особые</w:t>
      </w:r>
      <w:r w:rsidR="00685CB7">
        <w:t xml:space="preserve"> </w:t>
      </w:r>
      <w:r w:rsidRPr="00C12B35">
        <w:t>образовательные</w:t>
      </w:r>
      <w:r w:rsidR="00685CB7">
        <w:t xml:space="preserve"> </w:t>
      </w:r>
      <w:r w:rsidRPr="00C12B35">
        <w:t>потребности</w:t>
      </w:r>
      <w:r w:rsidR="00685CB7">
        <w:t xml:space="preserve"> </w:t>
      </w:r>
      <w:r w:rsidRPr="00C12B35">
        <w:t>обучающихся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;</w:t>
      </w:r>
      <w:r w:rsidR="00685CB7">
        <w:t xml:space="preserve"> </w:t>
      </w:r>
      <w:r w:rsidRPr="00C12B35">
        <w:t>введение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содержание</w:t>
      </w:r>
      <w:r w:rsidR="00685CB7">
        <w:t xml:space="preserve"> </w:t>
      </w:r>
      <w:r w:rsidRPr="00C12B35">
        <w:t>обучения</w:t>
      </w:r>
      <w:r w:rsidR="00685CB7">
        <w:t xml:space="preserve"> </w:t>
      </w:r>
      <w:r w:rsidRPr="00C12B35">
        <w:t>специальных</w:t>
      </w:r>
      <w:r w:rsidR="00685CB7">
        <w:t xml:space="preserve"> </w:t>
      </w:r>
      <w:r w:rsidRPr="00C12B35">
        <w:t>разделов,</w:t>
      </w:r>
      <w:r w:rsidR="00685CB7">
        <w:t xml:space="preserve"> </w:t>
      </w:r>
      <w:r w:rsidRPr="00C12B35">
        <w:t>направленных</w:t>
      </w:r>
      <w:r w:rsidR="00685CB7">
        <w:t xml:space="preserve"> </w:t>
      </w:r>
      <w:r w:rsidRPr="00C12B35">
        <w:t>на</w:t>
      </w:r>
      <w:r w:rsidR="00685CB7">
        <w:t xml:space="preserve"> </w:t>
      </w:r>
      <w:r w:rsidRPr="00C12B35">
        <w:t>решение</w:t>
      </w:r>
      <w:r w:rsidR="00685CB7">
        <w:t xml:space="preserve"> </w:t>
      </w:r>
      <w:r w:rsidRPr="00C12B35">
        <w:t>задач</w:t>
      </w:r>
      <w:r w:rsidR="00685CB7">
        <w:t xml:space="preserve"> </w:t>
      </w:r>
      <w:r w:rsidRPr="00C12B35">
        <w:t>развития</w:t>
      </w:r>
      <w:r w:rsidR="00685CB7">
        <w:t xml:space="preserve"> </w:t>
      </w:r>
      <w:r w:rsidRPr="00C12B35">
        <w:t>р</w:t>
      </w:r>
      <w:r w:rsidRPr="00C12B35">
        <w:t>е</w:t>
      </w:r>
      <w:r w:rsidRPr="00C12B35">
        <w:t>бенка,</w:t>
      </w:r>
      <w:r w:rsidR="00685CB7">
        <w:t xml:space="preserve"> </w:t>
      </w:r>
      <w:r w:rsidRPr="00C12B35">
        <w:t>отсутствующих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содержании</w:t>
      </w:r>
      <w:r w:rsidR="00685CB7">
        <w:t xml:space="preserve"> </w:t>
      </w:r>
      <w:r w:rsidRPr="00C12B35">
        <w:t>образования</w:t>
      </w:r>
      <w:r w:rsidR="00685CB7">
        <w:t xml:space="preserve"> </w:t>
      </w:r>
      <w:r w:rsidRPr="00C12B35">
        <w:t>нормально</w:t>
      </w:r>
      <w:r w:rsidR="00685CB7">
        <w:t xml:space="preserve"> </w:t>
      </w:r>
      <w:r w:rsidRPr="00C12B35">
        <w:t>развивающегося</w:t>
      </w:r>
      <w:r w:rsidR="00685CB7">
        <w:t xml:space="preserve"> </w:t>
      </w:r>
      <w:r w:rsidRPr="00C12B35">
        <w:t>сверстника;</w:t>
      </w:r>
      <w:r w:rsidR="00685CB7">
        <w:t xml:space="preserve"> </w:t>
      </w:r>
      <w:r w:rsidRPr="00C12B35">
        <w:t>использование</w:t>
      </w:r>
      <w:r w:rsidR="00685CB7">
        <w:t xml:space="preserve"> </w:t>
      </w:r>
      <w:r w:rsidRPr="00C12B35">
        <w:t>специальных</w:t>
      </w:r>
      <w:r w:rsidR="00685CB7">
        <w:t xml:space="preserve"> </w:t>
      </w:r>
      <w:r w:rsidRPr="00C12B35">
        <w:t>методов,</w:t>
      </w:r>
      <w:r w:rsidR="00685CB7">
        <w:t xml:space="preserve"> </w:t>
      </w:r>
      <w:r w:rsidRPr="00C12B35">
        <w:t>приемов,</w:t>
      </w:r>
      <w:r w:rsidR="00685CB7">
        <w:t xml:space="preserve"> </w:t>
      </w:r>
      <w:r w:rsidRPr="00C12B35">
        <w:t>средств</w:t>
      </w:r>
      <w:r w:rsidR="00685CB7">
        <w:t xml:space="preserve"> </w:t>
      </w:r>
      <w:r w:rsidRPr="00C12B35">
        <w:t>обучения,</w:t>
      </w:r>
      <w:r w:rsidR="00685CB7">
        <w:t xml:space="preserve"> </w:t>
      </w:r>
      <w:r w:rsidRPr="00C12B35">
        <w:t>специализированных</w:t>
      </w:r>
      <w:r w:rsidR="00685CB7">
        <w:t xml:space="preserve"> </w:t>
      </w:r>
      <w:r w:rsidRPr="00C12B35">
        <w:t>образовательных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коррекционных</w:t>
      </w:r>
      <w:r w:rsidR="00685CB7">
        <w:t xml:space="preserve"> </w:t>
      </w:r>
      <w:r w:rsidRPr="00C12B35">
        <w:t>программ,</w:t>
      </w:r>
      <w:r w:rsidR="00685CB7">
        <w:t xml:space="preserve"> </w:t>
      </w:r>
      <w:r w:rsidRPr="00C12B35">
        <w:t>ориентированных</w:t>
      </w:r>
      <w:r w:rsidR="00685CB7">
        <w:t xml:space="preserve"> </w:t>
      </w:r>
      <w:r w:rsidRPr="00C12B35">
        <w:t>на</w:t>
      </w:r>
      <w:r w:rsidR="00685CB7">
        <w:t xml:space="preserve"> </w:t>
      </w:r>
      <w:r w:rsidRPr="00C12B35">
        <w:t>особые</w:t>
      </w:r>
      <w:r w:rsidR="00685CB7">
        <w:t xml:space="preserve"> </w:t>
      </w:r>
      <w:r w:rsidRPr="00C12B35">
        <w:t>образовательные</w:t>
      </w:r>
      <w:r w:rsidR="00685CB7">
        <w:t xml:space="preserve"> </w:t>
      </w:r>
      <w:r w:rsidRPr="00C12B35">
        <w:t>потребности</w:t>
      </w:r>
      <w:r w:rsidR="00685CB7">
        <w:t xml:space="preserve"> </w:t>
      </w:r>
      <w:r w:rsidRPr="00C12B35">
        <w:t>детей;</w:t>
      </w:r>
      <w:r w:rsidR="00685CB7">
        <w:t xml:space="preserve"> </w:t>
      </w:r>
      <w:r w:rsidRPr="00C12B35">
        <w:t>дифференцированное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индивидуализированное</w:t>
      </w:r>
      <w:r w:rsidR="00685CB7">
        <w:t xml:space="preserve"> </w:t>
      </w:r>
      <w:r w:rsidRPr="00C12B35">
        <w:t>обучение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учетом</w:t>
      </w:r>
      <w:r w:rsidR="00685CB7">
        <w:t xml:space="preserve"> </w:t>
      </w:r>
      <w:r w:rsidRPr="00C12B35">
        <w:t>специфики</w:t>
      </w:r>
      <w:r w:rsidR="00685CB7">
        <w:t xml:space="preserve"> </w:t>
      </w:r>
      <w:r w:rsidRPr="00C12B35">
        <w:t>нарушения</w:t>
      </w:r>
      <w:r w:rsidR="00685CB7">
        <w:t xml:space="preserve"> </w:t>
      </w:r>
      <w:r w:rsidRPr="00C12B35">
        <w:t>развития</w:t>
      </w:r>
      <w:r w:rsidR="00685CB7">
        <w:t xml:space="preserve"> </w:t>
      </w:r>
      <w:r w:rsidRPr="00C12B35">
        <w:t>ребенка;</w:t>
      </w:r>
      <w:r w:rsidR="00685CB7">
        <w:t xml:space="preserve"> </w:t>
      </w:r>
      <w:r w:rsidRPr="00C12B35">
        <w:t>комплексное</w:t>
      </w:r>
      <w:r w:rsidR="00685CB7">
        <w:t xml:space="preserve"> </w:t>
      </w:r>
      <w:r w:rsidRPr="00C12B35">
        <w:t>воздействие</w:t>
      </w:r>
      <w:r w:rsidR="00685CB7">
        <w:t xml:space="preserve"> </w:t>
      </w:r>
      <w:r w:rsidRPr="00C12B35">
        <w:t>на</w:t>
      </w:r>
      <w:r w:rsidR="00685CB7">
        <w:t xml:space="preserve"> </w:t>
      </w:r>
      <w:r w:rsidRPr="00C12B35">
        <w:t>обучающегося,</w:t>
      </w:r>
      <w:r w:rsidR="00685CB7">
        <w:t xml:space="preserve"> </w:t>
      </w:r>
      <w:r w:rsidRPr="00C12B35">
        <w:t>осуществляемое</w:t>
      </w:r>
      <w:r w:rsidR="00685CB7">
        <w:t xml:space="preserve"> </w:t>
      </w:r>
      <w:r w:rsidRPr="00C12B35">
        <w:t>на</w:t>
      </w:r>
      <w:r w:rsidR="00685CB7">
        <w:t xml:space="preserve"> </w:t>
      </w:r>
      <w:r w:rsidRPr="00C12B35">
        <w:t>индивидуальных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групповых</w:t>
      </w:r>
      <w:r w:rsidR="00685CB7">
        <w:t xml:space="preserve"> </w:t>
      </w:r>
      <w:r w:rsidRPr="00C12B35">
        <w:t>коррекционных</w:t>
      </w:r>
      <w:r w:rsidR="00685CB7">
        <w:t xml:space="preserve"> </w:t>
      </w:r>
      <w:r w:rsidRPr="00C12B35">
        <w:t>занятиях)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63"/>
        </w:numPr>
        <w:ind w:left="426"/>
      </w:pPr>
      <w:r w:rsidRPr="00C12B35">
        <w:lastRenderedPageBreak/>
        <w:t>обеспечение</w:t>
      </w:r>
      <w:r w:rsidR="00685CB7">
        <w:t xml:space="preserve"> </w:t>
      </w:r>
      <w:r w:rsidRPr="00C12B35">
        <w:t>здоровьесберегающих</w:t>
      </w:r>
      <w:r w:rsidR="00685CB7">
        <w:t xml:space="preserve"> </w:t>
      </w:r>
      <w:r w:rsidRPr="00C12B35">
        <w:t>условий</w:t>
      </w:r>
      <w:r w:rsidR="00685CB7">
        <w:t xml:space="preserve"> </w:t>
      </w:r>
      <w:r w:rsidRPr="00C12B35">
        <w:t>(оздоровительный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охранительный</w:t>
      </w:r>
      <w:r w:rsidR="00685CB7">
        <w:t xml:space="preserve"> </w:t>
      </w:r>
      <w:r w:rsidRPr="00C12B35">
        <w:t>режим,</w:t>
      </w:r>
      <w:r w:rsidR="00685CB7">
        <w:t xml:space="preserve"> </w:t>
      </w:r>
      <w:r w:rsidRPr="00C12B35">
        <w:t>укрепление</w:t>
      </w:r>
      <w:r w:rsidR="00685CB7">
        <w:t xml:space="preserve"> </w:t>
      </w:r>
      <w:r w:rsidRPr="00C12B35">
        <w:t>физического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психического</w:t>
      </w:r>
      <w:r w:rsidR="00685CB7">
        <w:t xml:space="preserve"> </w:t>
      </w:r>
      <w:r w:rsidRPr="00C12B35">
        <w:t>здоровья,</w:t>
      </w:r>
      <w:r w:rsidR="00685CB7">
        <w:t xml:space="preserve"> </w:t>
      </w:r>
      <w:r w:rsidRPr="00C12B35">
        <w:t>профилактика</w:t>
      </w:r>
      <w:r w:rsidR="00685CB7">
        <w:t xml:space="preserve"> </w:t>
      </w:r>
      <w:r w:rsidRPr="00C12B35">
        <w:t>физических,</w:t>
      </w:r>
      <w:r w:rsidR="00685CB7">
        <w:t xml:space="preserve"> </w:t>
      </w:r>
      <w:r w:rsidRPr="00C12B35">
        <w:t>умственных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психологических</w:t>
      </w:r>
      <w:r w:rsidR="00685CB7">
        <w:t xml:space="preserve"> </w:t>
      </w:r>
      <w:r w:rsidRPr="00C12B35">
        <w:t>перегрузок</w:t>
      </w:r>
      <w:r w:rsidR="00685CB7">
        <w:t xml:space="preserve"> </w:t>
      </w:r>
      <w:r w:rsidRPr="00C12B35">
        <w:t>обучающихся,</w:t>
      </w:r>
      <w:r w:rsidR="00685CB7">
        <w:t xml:space="preserve"> </w:t>
      </w:r>
      <w:r w:rsidRPr="00C12B35">
        <w:t>соблюдение</w:t>
      </w:r>
      <w:r w:rsidR="00685CB7">
        <w:t xml:space="preserve"> </w:t>
      </w:r>
      <w:r w:rsidRPr="00C12B35">
        <w:t>санитарно-гигиенических</w:t>
      </w:r>
      <w:r w:rsidR="00685CB7">
        <w:t xml:space="preserve"> </w:t>
      </w:r>
      <w:r w:rsidRPr="00C12B35">
        <w:t>правил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норм);</w:t>
      </w:r>
    </w:p>
    <w:p w:rsidR="00FC19A1" w:rsidRPr="00C12B35" w:rsidRDefault="00FC19A1" w:rsidP="00D703FC">
      <w:pPr>
        <w:pStyle w:val="afe"/>
        <w:numPr>
          <w:ilvl w:val="0"/>
          <w:numId w:val="363"/>
        </w:numPr>
        <w:ind w:left="426"/>
      </w:pPr>
      <w:r w:rsidRPr="00C12B35">
        <w:t>обеспечение</w:t>
      </w:r>
      <w:r w:rsidR="00685CB7">
        <w:t xml:space="preserve"> </w:t>
      </w:r>
      <w:r w:rsidRPr="00C12B35">
        <w:t>участия</w:t>
      </w:r>
      <w:r w:rsidR="00685CB7">
        <w:t xml:space="preserve"> </w:t>
      </w:r>
      <w:r w:rsidRPr="00C12B35">
        <w:t>всех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,</w:t>
      </w:r>
      <w:r w:rsidR="00685CB7">
        <w:t xml:space="preserve"> </w:t>
      </w:r>
      <w:r w:rsidRPr="00C12B35">
        <w:t>независимо</w:t>
      </w:r>
      <w:r w:rsidR="00685CB7">
        <w:t xml:space="preserve"> </w:t>
      </w:r>
      <w:r w:rsidRPr="00C12B35">
        <w:t>от</w:t>
      </w:r>
      <w:r w:rsidR="00685CB7">
        <w:t xml:space="preserve"> </w:t>
      </w:r>
      <w:r w:rsidRPr="00C12B35">
        <w:t>степени</w:t>
      </w:r>
      <w:r w:rsidR="00685CB7">
        <w:t xml:space="preserve"> </w:t>
      </w:r>
      <w:r w:rsidRPr="00C12B35">
        <w:t>выраженности</w:t>
      </w:r>
      <w:r w:rsidR="00685CB7">
        <w:t xml:space="preserve"> </w:t>
      </w:r>
      <w:r w:rsidRPr="00C12B35">
        <w:t>нарушений</w:t>
      </w:r>
      <w:r w:rsidR="00685CB7">
        <w:t xml:space="preserve"> </w:t>
      </w:r>
      <w:r w:rsidRPr="00C12B35">
        <w:t>их</w:t>
      </w:r>
      <w:r w:rsidR="00685CB7">
        <w:t xml:space="preserve"> </w:t>
      </w:r>
      <w:r w:rsidRPr="00C12B35">
        <w:t>развития,</w:t>
      </w:r>
      <w:r w:rsidR="00685CB7">
        <w:t xml:space="preserve"> </w:t>
      </w:r>
      <w:r w:rsidRPr="00C12B35">
        <w:t>вместе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нормально</w:t>
      </w:r>
      <w:r w:rsidR="00685CB7">
        <w:t xml:space="preserve"> </w:t>
      </w:r>
      <w:r w:rsidRPr="00C12B35">
        <w:t>развивающимися</w:t>
      </w:r>
      <w:r w:rsidR="00685CB7">
        <w:t xml:space="preserve"> </w:t>
      </w:r>
      <w:r w:rsidRPr="00C12B35">
        <w:t>детьми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проведении</w:t>
      </w:r>
      <w:r w:rsidR="00685CB7">
        <w:t xml:space="preserve"> </w:t>
      </w:r>
      <w:r w:rsidRPr="00C12B35">
        <w:t>воспитательных,</w:t>
      </w:r>
      <w:r w:rsidR="00685CB7">
        <w:t xml:space="preserve"> </w:t>
      </w:r>
      <w:r w:rsidRPr="00C12B35">
        <w:t>культурно-развлекательных,</w:t>
      </w:r>
      <w:r w:rsidR="00685CB7">
        <w:t xml:space="preserve"> </w:t>
      </w:r>
      <w:r w:rsidRPr="00C12B35">
        <w:t>спортивно-оздоровительных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иных</w:t>
      </w:r>
      <w:r w:rsidR="00685CB7">
        <w:t xml:space="preserve"> </w:t>
      </w:r>
      <w:r w:rsidRPr="00C12B35">
        <w:t>досуговых</w:t>
      </w:r>
      <w:r w:rsidR="00685CB7">
        <w:t xml:space="preserve"> </w:t>
      </w:r>
      <w:r w:rsidRPr="00C12B35">
        <w:t>мероприятий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63"/>
        </w:numPr>
        <w:ind w:left="426"/>
      </w:pPr>
      <w:r w:rsidRPr="00C12B35">
        <w:t>развитие</w:t>
      </w:r>
      <w:r w:rsidR="00685CB7">
        <w:t xml:space="preserve"> </w:t>
      </w:r>
      <w:r w:rsidRPr="00C12B35">
        <w:t>системы</w:t>
      </w:r>
      <w:r w:rsidR="00685CB7">
        <w:t xml:space="preserve"> </w:t>
      </w:r>
      <w:r w:rsidRPr="00C12B35">
        <w:t>обучен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воспитания</w:t>
      </w:r>
      <w:r w:rsidR="00685CB7">
        <w:t xml:space="preserve"> </w:t>
      </w:r>
      <w:r w:rsidRPr="00C12B35">
        <w:t>детей,</w:t>
      </w:r>
      <w:r w:rsidR="00685CB7">
        <w:t xml:space="preserve"> </w:t>
      </w:r>
      <w:r w:rsidRPr="00C12B35">
        <w:t>имеющих</w:t>
      </w:r>
      <w:r w:rsidR="00685CB7">
        <w:t xml:space="preserve"> </w:t>
      </w:r>
      <w:r w:rsidRPr="00C12B35">
        <w:t>сложные</w:t>
      </w:r>
      <w:r w:rsidR="00685CB7">
        <w:t xml:space="preserve"> </w:t>
      </w:r>
      <w:r w:rsidRPr="00C12B35">
        <w:t>нарушения</w:t>
      </w:r>
      <w:r w:rsidR="00685CB7">
        <w:t xml:space="preserve"> </w:t>
      </w:r>
      <w:r w:rsidRPr="00C12B35">
        <w:t>психического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(или)</w:t>
      </w:r>
      <w:r w:rsidR="00685CB7">
        <w:t xml:space="preserve"> </w:t>
      </w:r>
      <w:r w:rsidRPr="00C12B35">
        <w:t>физического</w:t>
      </w:r>
      <w:r w:rsidR="00685CB7">
        <w:t xml:space="preserve"> </w:t>
      </w:r>
      <w:r w:rsidRPr="00C12B35">
        <w:t>развития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 w:firstLine="851"/>
        <w:rPr>
          <w:b/>
        </w:rPr>
      </w:pPr>
      <w:r w:rsidRPr="00C12B35">
        <w:t>В</w:t>
      </w:r>
      <w:r w:rsidR="00685CB7">
        <w:t xml:space="preserve"> </w:t>
      </w:r>
      <w:r w:rsidRPr="00C12B35">
        <w:t>случаях</w:t>
      </w:r>
      <w:r w:rsidR="00685CB7">
        <w:t xml:space="preserve"> </w:t>
      </w:r>
      <w:r w:rsidRPr="00C12B35">
        <w:t>обучения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выраженными</w:t>
      </w:r>
      <w:r w:rsidR="00685CB7">
        <w:t xml:space="preserve"> </w:t>
      </w:r>
      <w:r w:rsidRPr="00C12B35">
        <w:t>нарушениями</w:t>
      </w:r>
      <w:r w:rsidR="00685CB7">
        <w:t xml:space="preserve"> </w:t>
      </w:r>
      <w:r w:rsidRPr="00C12B35">
        <w:t>психического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(или)</w:t>
      </w:r>
      <w:r w:rsidR="00685CB7">
        <w:t xml:space="preserve"> </w:t>
      </w:r>
      <w:r w:rsidRPr="00C12B35">
        <w:t>физического</w:t>
      </w:r>
      <w:r w:rsidR="00685CB7">
        <w:t xml:space="preserve"> </w:t>
      </w:r>
      <w:r w:rsidRPr="00C12B35">
        <w:t>развития,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</w:t>
      </w:r>
      <w:r w:rsidR="00685CB7">
        <w:t xml:space="preserve"> </w:t>
      </w:r>
      <w:r w:rsidRPr="00C12B35">
        <w:t>организуются</w:t>
      </w:r>
      <w:r w:rsidR="00685CB7">
        <w:t xml:space="preserve"> </w:t>
      </w:r>
      <w:r w:rsidRPr="00C12B35">
        <w:t>специальные</w:t>
      </w:r>
      <w:r w:rsidR="00685CB7">
        <w:t xml:space="preserve"> </w:t>
      </w:r>
      <w:r w:rsidRPr="00C12B35">
        <w:t>психолого-педагогические</w:t>
      </w:r>
      <w:r w:rsidR="00685CB7">
        <w:t xml:space="preserve"> </w:t>
      </w:r>
      <w:r w:rsidRPr="00C12B35">
        <w:t>образовательные</w:t>
      </w:r>
      <w:r w:rsidR="00685CB7">
        <w:t xml:space="preserve"> </w:t>
      </w:r>
      <w:r w:rsidRPr="00C12B35">
        <w:t>условия,</w:t>
      </w:r>
      <w:r w:rsidR="00685CB7">
        <w:t xml:space="preserve"> </w:t>
      </w:r>
      <w:r w:rsidRPr="00C12B35">
        <w:t>обучение</w:t>
      </w:r>
      <w:r w:rsidR="00685CB7">
        <w:t xml:space="preserve"> </w:t>
      </w:r>
      <w:r w:rsidRPr="00C12B35">
        <w:t>по</w:t>
      </w:r>
      <w:r w:rsidR="00685CB7">
        <w:t xml:space="preserve"> </w:t>
      </w:r>
      <w:r w:rsidRPr="00C12B35">
        <w:t>индивидуальному</w:t>
      </w:r>
      <w:r w:rsidR="00685CB7">
        <w:t xml:space="preserve"> </w:t>
      </w:r>
      <w:r w:rsidRPr="00C12B35">
        <w:t>учебному</w:t>
      </w:r>
      <w:r w:rsidR="00685CB7">
        <w:t xml:space="preserve"> </w:t>
      </w:r>
      <w:r w:rsidRPr="00C12B35">
        <w:t>плану,</w:t>
      </w:r>
      <w:r w:rsidR="00685CB7">
        <w:t xml:space="preserve"> </w:t>
      </w:r>
      <w:r w:rsidRPr="00C12B35">
        <w:t>обучение</w:t>
      </w:r>
      <w:r w:rsidR="00685CB7">
        <w:t xml:space="preserve"> </w:t>
      </w:r>
      <w:r w:rsidRPr="00C12B35">
        <w:t>по</w:t>
      </w:r>
      <w:r w:rsidR="00685CB7">
        <w:t xml:space="preserve"> </w:t>
      </w:r>
      <w:r w:rsidRPr="00C12B35">
        <w:t>адаптированной</w:t>
      </w:r>
      <w:r w:rsidR="00685CB7">
        <w:t xml:space="preserve"> </w:t>
      </w:r>
      <w:r w:rsidRPr="00C12B35">
        <w:t>общеобразовательной</w:t>
      </w:r>
      <w:r w:rsidR="00685CB7">
        <w:t xml:space="preserve"> </w:t>
      </w:r>
      <w:r w:rsidRPr="00C12B35">
        <w:t>программе</w:t>
      </w:r>
      <w:r w:rsidR="00685CB7">
        <w:t xml:space="preserve"> </w:t>
      </w:r>
      <w:r w:rsidRPr="00C12B35">
        <w:t>(только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согласия</w:t>
      </w:r>
      <w:r w:rsidR="00685CB7">
        <w:t xml:space="preserve"> </w:t>
      </w:r>
      <w:r w:rsidRPr="00C12B35">
        <w:t>родителей).</w:t>
      </w:r>
    </w:p>
    <w:p w:rsidR="00FC19A1" w:rsidRPr="00C12B35" w:rsidRDefault="00FC19A1" w:rsidP="00FC19A1">
      <w:pPr>
        <w:pStyle w:val="afe"/>
        <w:ind w:left="0" w:firstLine="851"/>
        <w:rPr>
          <w:b/>
        </w:rPr>
      </w:pPr>
      <w:r w:rsidRPr="00C12B35">
        <w:rPr>
          <w:b/>
        </w:rPr>
        <w:t>Кадровое</w:t>
      </w:r>
      <w:r w:rsidR="00685CB7">
        <w:rPr>
          <w:b/>
        </w:rPr>
        <w:t xml:space="preserve"> </w:t>
      </w:r>
      <w:r w:rsidRPr="00C12B35">
        <w:rPr>
          <w:b/>
        </w:rPr>
        <w:t>обеспечение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52"/>
        <w:gridCol w:w="6749"/>
        <w:gridCol w:w="1614"/>
      </w:tblGrid>
      <w:tr w:rsidR="00FC19A1" w:rsidRPr="00685CB7" w:rsidTr="00F00AF3">
        <w:tc>
          <w:tcPr>
            <w:tcW w:w="2006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Специалисты</w:t>
            </w:r>
            <w:r w:rsidR="00685CB7">
              <w:t xml:space="preserve"> </w:t>
            </w:r>
          </w:p>
        </w:tc>
        <w:tc>
          <w:tcPr>
            <w:tcW w:w="6749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Функции</w:t>
            </w:r>
          </w:p>
        </w:tc>
        <w:tc>
          <w:tcPr>
            <w:tcW w:w="1614" w:type="dxa"/>
          </w:tcPr>
          <w:p w:rsidR="00FC19A1" w:rsidRPr="00685CB7" w:rsidRDefault="00FC19A1" w:rsidP="00EC656D">
            <w:pPr>
              <w:pStyle w:val="afe"/>
              <w:ind w:left="0" w:firstLine="0"/>
              <w:rPr>
                <w:lang w:val="ru-RU"/>
              </w:rPr>
            </w:pPr>
            <w:r w:rsidRPr="00685CB7">
              <w:t>Количество</w:t>
            </w:r>
            <w:r w:rsidR="00685CB7">
              <w:t xml:space="preserve"> </w:t>
            </w:r>
            <w:r w:rsidRPr="00685CB7">
              <w:t>специалистов</w:t>
            </w:r>
            <w:r w:rsidR="00685CB7">
              <w:t xml:space="preserve"> </w:t>
            </w:r>
            <w:r w:rsidRPr="00685CB7">
              <w:t>в</w:t>
            </w:r>
            <w:r w:rsidR="00685CB7">
              <w:t xml:space="preserve"> </w:t>
            </w:r>
            <w:r w:rsidR="00EC656D" w:rsidRPr="00685CB7">
              <w:rPr>
                <w:lang w:val="ru-RU"/>
              </w:rPr>
              <w:t>средней</w:t>
            </w:r>
            <w:r w:rsidR="00685CB7">
              <w:rPr>
                <w:lang w:val="ru-RU"/>
              </w:rPr>
              <w:t xml:space="preserve"> </w:t>
            </w:r>
            <w:r w:rsidR="00EC656D" w:rsidRPr="00685CB7">
              <w:rPr>
                <w:lang w:val="ru-RU"/>
              </w:rPr>
              <w:t>школе</w:t>
            </w:r>
          </w:p>
        </w:tc>
      </w:tr>
      <w:tr w:rsidR="00FC19A1" w:rsidRPr="00685CB7" w:rsidTr="00F00AF3">
        <w:tc>
          <w:tcPr>
            <w:tcW w:w="2006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Педагог-психолог</w:t>
            </w:r>
            <w:r w:rsidR="00685CB7">
              <w:t xml:space="preserve"> </w:t>
            </w:r>
          </w:p>
        </w:tc>
        <w:tc>
          <w:tcPr>
            <w:tcW w:w="6749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Помощь</w:t>
            </w:r>
            <w:r w:rsidR="00685CB7">
              <w:t xml:space="preserve"> </w:t>
            </w:r>
            <w:r w:rsidRPr="00685CB7">
              <w:t>педагогу</w:t>
            </w:r>
            <w:r w:rsidR="00685CB7">
              <w:t xml:space="preserve"> </w:t>
            </w:r>
            <w:r w:rsidRPr="00685CB7">
              <w:t>в</w:t>
            </w:r>
            <w:r w:rsidR="00685CB7">
              <w:t xml:space="preserve"> </w:t>
            </w:r>
            <w:r w:rsidRPr="00685CB7">
              <w:t>выявлении</w:t>
            </w:r>
            <w:r w:rsidR="00685CB7">
              <w:t xml:space="preserve"> </w:t>
            </w:r>
            <w:r w:rsidRPr="00685CB7">
              <w:t>условий,</w:t>
            </w:r>
            <w:r w:rsidR="00685CB7">
              <w:t xml:space="preserve"> </w:t>
            </w:r>
            <w:r w:rsidRPr="00685CB7">
              <w:t>необходимых</w:t>
            </w:r>
            <w:r w:rsidR="00685CB7">
              <w:t xml:space="preserve"> </w:t>
            </w:r>
            <w:r w:rsidRPr="00685CB7">
              <w:t>для</w:t>
            </w:r>
            <w:r w:rsidR="00685CB7">
              <w:t xml:space="preserve"> </w:t>
            </w:r>
            <w:r w:rsidRPr="00685CB7">
              <w:t>развития</w:t>
            </w:r>
            <w:r w:rsidR="00685CB7">
              <w:t xml:space="preserve"> </w:t>
            </w:r>
            <w:r w:rsidRPr="00685CB7">
              <w:t>ребенка</w:t>
            </w:r>
            <w:r w:rsidR="00685CB7">
              <w:t xml:space="preserve"> </w:t>
            </w:r>
            <w:r w:rsidRPr="00685CB7">
              <w:t>в</w:t>
            </w:r>
            <w:r w:rsidR="00685CB7">
              <w:t xml:space="preserve"> </w:t>
            </w:r>
            <w:r w:rsidRPr="00685CB7">
              <w:t>соответствии</w:t>
            </w:r>
            <w:r w:rsidR="00685CB7">
              <w:t xml:space="preserve"> </w:t>
            </w:r>
            <w:r w:rsidRPr="00685CB7">
              <w:t>с</w:t>
            </w:r>
            <w:r w:rsidR="00685CB7">
              <w:t xml:space="preserve"> </w:t>
            </w:r>
            <w:r w:rsidRPr="00685CB7">
              <w:t>его</w:t>
            </w:r>
            <w:r w:rsidR="00685CB7">
              <w:t xml:space="preserve"> </w:t>
            </w:r>
            <w:r w:rsidRPr="00685CB7">
              <w:t>возрастными</w:t>
            </w:r>
            <w:r w:rsidR="00685CB7">
              <w:t xml:space="preserve"> </w:t>
            </w:r>
            <w:r w:rsidRPr="00685CB7">
              <w:t>и</w:t>
            </w:r>
            <w:r w:rsidR="00685CB7">
              <w:t xml:space="preserve"> </w:t>
            </w:r>
            <w:r w:rsidRPr="00685CB7">
              <w:t>индивидуальными</w:t>
            </w:r>
            <w:r w:rsidR="00685CB7">
              <w:t xml:space="preserve"> </w:t>
            </w:r>
            <w:r w:rsidRPr="00685CB7">
              <w:t>особенностями</w:t>
            </w:r>
          </w:p>
        </w:tc>
        <w:tc>
          <w:tcPr>
            <w:tcW w:w="1614" w:type="dxa"/>
          </w:tcPr>
          <w:p w:rsidR="00FC19A1" w:rsidRPr="00685CB7" w:rsidRDefault="00EC656D" w:rsidP="00F00AF3">
            <w:pPr>
              <w:pStyle w:val="afe"/>
              <w:ind w:left="0" w:firstLine="0"/>
              <w:rPr>
                <w:lang w:val="ru-RU"/>
              </w:rPr>
            </w:pPr>
            <w:r w:rsidRPr="00685CB7">
              <w:rPr>
                <w:lang w:val="ru-RU"/>
              </w:rPr>
              <w:t>1</w:t>
            </w:r>
          </w:p>
        </w:tc>
      </w:tr>
      <w:tr w:rsidR="00FC19A1" w:rsidRPr="00685CB7" w:rsidTr="00F00AF3">
        <w:tc>
          <w:tcPr>
            <w:tcW w:w="2006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Социальный</w:t>
            </w:r>
            <w:r w:rsidR="00685CB7">
              <w:t xml:space="preserve"> </w:t>
            </w:r>
            <w:r w:rsidRPr="00685CB7">
              <w:t>педагог</w:t>
            </w:r>
            <w:r w:rsidR="00685CB7">
              <w:t xml:space="preserve"> </w:t>
            </w:r>
          </w:p>
        </w:tc>
        <w:tc>
          <w:tcPr>
            <w:tcW w:w="6749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Обследование</w:t>
            </w:r>
            <w:r w:rsidR="00685CB7">
              <w:t xml:space="preserve"> </w:t>
            </w:r>
            <w:r w:rsidRPr="00685CB7">
              <w:t>детей</w:t>
            </w:r>
            <w:r w:rsidR="00685CB7">
              <w:t xml:space="preserve"> </w:t>
            </w:r>
            <w:r w:rsidRPr="00685CB7">
              <w:t>и</w:t>
            </w:r>
            <w:r w:rsidR="00685CB7">
              <w:t xml:space="preserve"> </w:t>
            </w:r>
            <w:r w:rsidRPr="00685CB7">
              <w:t>выявление</w:t>
            </w:r>
            <w:r w:rsidR="00685CB7">
              <w:t xml:space="preserve"> </w:t>
            </w:r>
            <w:r w:rsidRPr="00685CB7">
              <w:t>среди</w:t>
            </w:r>
            <w:r w:rsidR="00685CB7">
              <w:t xml:space="preserve"> </w:t>
            </w:r>
            <w:r w:rsidRPr="00685CB7">
              <w:t>них,</w:t>
            </w:r>
            <w:r w:rsidR="00685CB7">
              <w:t xml:space="preserve"> </w:t>
            </w:r>
            <w:r w:rsidRPr="00685CB7">
              <w:t>нуждающихся</w:t>
            </w:r>
            <w:r w:rsidR="00685CB7">
              <w:t xml:space="preserve"> </w:t>
            </w:r>
            <w:r w:rsidRPr="00685CB7">
              <w:t>в</w:t>
            </w:r>
            <w:r w:rsidR="00685CB7">
              <w:t xml:space="preserve"> </w:t>
            </w:r>
            <w:r w:rsidRPr="00685CB7">
              <w:t>профилактической</w:t>
            </w:r>
            <w:r w:rsidR="00685CB7">
              <w:t xml:space="preserve"> </w:t>
            </w:r>
            <w:r w:rsidRPr="00685CB7">
              <w:t>и</w:t>
            </w:r>
            <w:r w:rsidR="00685CB7">
              <w:t xml:space="preserve"> </w:t>
            </w:r>
            <w:r w:rsidRPr="00685CB7">
              <w:t>коррекционно-речевой</w:t>
            </w:r>
            <w:r w:rsidR="00685CB7">
              <w:t xml:space="preserve"> </w:t>
            </w:r>
            <w:r w:rsidRPr="00685CB7">
              <w:t>помощи.</w:t>
            </w:r>
          </w:p>
        </w:tc>
        <w:tc>
          <w:tcPr>
            <w:tcW w:w="1614" w:type="dxa"/>
          </w:tcPr>
          <w:p w:rsidR="00FC19A1" w:rsidRPr="00685CB7" w:rsidRDefault="00EC656D" w:rsidP="00F00AF3">
            <w:pPr>
              <w:pStyle w:val="afe"/>
              <w:ind w:left="0" w:firstLine="0"/>
              <w:rPr>
                <w:lang w:val="ru-RU"/>
              </w:rPr>
            </w:pPr>
            <w:r w:rsidRPr="00685CB7">
              <w:rPr>
                <w:lang w:val="ru-RU"/>
              </w:rPr>
              <w:t>2</w:t>
            </w:r>
          </w:p>
        </w:tc>
      </w:tr>
      <w:tr w:rsidR="00FC19A1" w:rsidRPr="00685CB7" w:rsidTr="00F00AF3">
        <w:tc>
          <w:tcPr>
            <w:tcW w:w="2006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Учитель-логопед</w:t>
            </w:r>
            <w:r w:rsidR="00685CB7">
              <w:t xml:space="preserve"> </w:t>
            </w:r>
          </w:p>
        </w:tc>
        <w:tc>
          <w:tcPr>
            <w:tcW w:w="6749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Обследование</w:t>
            </w:r>
            <w:r w:rsidR="00685CB7">
              <w:t xml:space="preserve"> </w:t>
            </w:r>
            <w:r w:rsidRPr="00685CB7">
              <w:t>детей</w:t>
            </w:r>
            <w:r w:rsidR="00685CB7">
              <w:t xml:space="preserve"> </w:t>
            </w:r>
            <w:r w:rsidRPr="00685CB7">
              <w:t>и</w:t>
            </w:r>
            <w:r w:rsidR="00685CB7">
              <w:t xml:space="preserve"> </w:t>
            </w:r>
            <w:r w:rsidRPr="00685CB7">
              <w:t>выявление</w:t>
            </w:r>
            <w:r w:rsidR="00685CB7">
              <w:t xml:space="preserve"> </w:t>
            </w:r>
            <w:r w:rsidRPr="00685CB7">
              <w:t>среди</w:t>
            </w:r>
            <w:r w:rsidR="00685CB7">
              <w:t xml:space="preserve"> </w:t>
            </w:r>
            <w:r w:rsidRPr="00685CB7">
              <w:t>них,</w:t>
            </w:r>
            <w:r w:rsidR="00685CB7">
              <w:t xml:space="preserve"> </w:t>
            </w:r>
            <w:r w:rsidRPr="00685CB7">
              <w:t>нуждающихся</w:t>
            </w:r>
            <w:r w:rsidR="00685CB7">
              <w:t xml:space="preserve"> </w:t>
            </w:r>
            <w:r w:rsidRPr="00685CB7">
              <w:t>в</w:t>
            </w:r>
            <w:r w:rsidR="00685CB7">
              <w:t xml:space="preserve"> </w:t>
            </w:r>
            <w:r w:rsidRPr="00685CB7">
              <w:t>профилактической</w:t>
            </w:r>
            <w:r w:rsidR="00685CB7">
              <w:t xml:space="preserve"> </w:t>
            </w:r>
            <w:r w:rsidRPr="00685CB7">
              <w:t>и</w:t>
            </w:r>
            <w:r w:rsidR="00685CB7">
              <w:t xml:space="preserve"> </w:t>
            </w:r>
            <w:r w:rsidRPr="00685CB7">
              <w:t>коррекционно-</w:t>
            </w:r>
            <w:r w:rsidR="00685CB7">
              <w:t xml:space="preserve"> </w:t>
            </w:r>
            <w:r w:rsidRPr="00685CB7">
              <w:t>речевой</w:t>
            </w:r>
            <w:r w:rsidR="00685CB7">
              <w:t xml:space="preserve"> </w:t>
            </w:r>
            <w:r w:rsidRPr="00685CB7">
              <w:t>помощи</w:t>
            </w:r>
          </w:p>
        </w:tc>
        <w:tc>
          <w:tcPr>
            <w:tcW w:w="1614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0,5</w:t>
            </w:r>
          </w:p>
        </w:tc>
      </w:tr>
      <w:tr w:rsidR="00FC19A1" w:rsidRPr="00685CB7" w:rsidTr="00F00AF3">
        <w:tc>
          <w:tcPr>
            <w:tcW w:w="2006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Административный</w:t>
            </w:r>
            <w:r w:rsidR="00685CB7">
              <w:t xml:space="preserve"> </w:t>
            </w:r>
            <w:r w:rsidRPr="00685CB7">
              <w:t>персонал</w:t>
            </w:r>
            <w:r w:rsidR="00685CB7">
              <w:t xml:space="preserve"> </w:t>
            </w:r>
          </w:p>
        </w:tc>
        <w:tc>
          <w:tcPr>
            <w:tcW w:w="6749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Обеспечивает</w:t>
            </w:r>
            <w:r w:rsidR="00685CB7">
              <w:t xml:space="preserve"> </w:t>
            </w:r>
            <w:r w:rsidRPr="00685CB7">
              <w:t>для</w:t>
            </w:r>
            <w:r w:rsidR="00685CB7">
              <w:t xml:space="preserve"> </w:t>
            </w:r>
            <w:r w:rsidRPr="00685CB7">
              <w:t>специалистов</w:t>
            </w:r>
            <w:r w:rsidR="00685CB7">
              <w:t xml:space="preserve"> </w:t>
            </w:r>
            <w:r w:rsidRPr="00685CB7">
              <w:t>ОУ</w:t>
            </w:r>
            <w:r w:rsidR="00685CB7">
              <w:t xml:space="preserve"> </w:t>
            </w:r>
            <w:r w:rsidRPr="00685CB7">
              <w:t>условия</w:t>
            </w:r>
            <w:r w:rsidR="00685CB7">
              <w:t xml:space="preserve"> </w:t>
            </w:r>
            <w:r w:rsidRPr="00685CB7">
              <w:t>для</w:t>
            </w:r>
            <w:r w:rsidR="00685CB7">
              <w:t xml:space="preserve"> </w:t>
            </w:r>
            <w:r w:rsidRPr="00685CB7">
              <w:t>эффекти</w:t>
            </w:r>
            <w:r w:rsidRPr="00685CB7">
              <w:t>в</w:t>
            </w:r>
            <w:r w:rsidRPr="00685CB7">
              <w:t>ной</w:t>
            </w:r>
            <w:r w:rsidR="00685CB7">
              <w:t xml:space="preserve"> </w:t>
            </w:r>
            <w:r w:rsidRPr="00685CB7">
              <w:t>работы,</w:t>
            </w:r>
            <w:r w:rsidR="00685CB7">
              <w:t xml:space="preserve"> </w:t>
            </w:r>
            <w:r w:rsidRPr="00685CB7">
              <w:t>осуществляет</w:t>
            </w:r>
            <w:r w:rsidR="00685CB7">
              <w:t xml:space="preserve"> </w:t>
            </w:r>
            <w:r w:rsidRPr="00685CB7">
              <w:t>контроль</w:t>
            </w:r>
            <w:r w:rsidR="00685CB7">
              <w:t xml:space="preserve"> </w:t>
            </w:r>
            <w:r w:rsidRPr="00685CB7">
              <w:t>и</w:t>
            </w:r>
            <w:r w:rsidR="00685CB7">
              <w:t xml:space="preserve"> </w:t>
            </w:r>
            <w:r w:rsidRPr="00685CB7">
              <w:t>текущую</w:t>
            </w:r>
            <w:r w:rsidR="00685CB7">
              <w:t xml:space="preserve"> </w:t>
            </w:r>
            <w:r w:rsidRPr="00685CB7">
              <w:t>организац</w:t>
            </w:r>
            <w:r w:rsidRPr="00685CB7">
              <w:t>и</w:t>
            </w:r>
            <w:r w:rsidRPr="00685CB7">
              <w:t>онную</w:t>
            </w:r>
            <w:r w:rsidR="00685CB7">
              <w:t xml:space="preserve"> </w:t>
            </w:r>
            <w:r w:rsidRPr="00685CB7">
              <w:t>работу</w:t>
            </w:r>
          </w:p>
        </w:tc>
        <w:tc>
          <w:tcPr>
            <w:tcW w:w="1614" w:type="dxa"/>
          </w:tcPr>
          <w:p w:rsidR="00FC19A1" w:rsidRPr="00685CB7" w:rsidRDefault="00EC656D" w:rsidP="00F00AF3">
            <w:pPr>
              <w:pStyle w:val="afe"/>
              <w:ind w:left="0" w:firstLine="0"/>
              <w:rPr>
                <w:lang w:val="ru-RU"/>
              </w:rPr>
            </w:pPr>
            <w:r w:rsidRPr="00685CB7">
              <w:rPr>
                <w:lang w:val="ru-RU"/>
              </w:rPr>
              <w:t>4</w:t>
            </w:r>
          </w:p>
        </w:tc>
      </w:tr>
      <w:tr w:rsidR="00FC19A1" w:rsidRPr="00685CB7" w:rsidTr="00F00AF3">
        <w:tc>
          <w:tcPr>
            <w:tcW w:w="2006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Медицинский</w:t>
            </w:r>
            <w:r w:rsidR="00685CB7">
              <w:t xml:space="preserve"> </w:t>
            </w:r>
            <w:r w:rsidRPr="00685CB7">
              <w:t>персонал</w:t>
            </w:r>
            <w:r w:rsidR="00685CB7">
              <w:t xml:space="preserve"> </w:t>
            </w:r>
          </w:p>
        </w:tc>
        <w:tc>
          <w:tcPr>
            <w:tcW w:w="6749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Обеспечивает</w:t>
            </w:r>
            <w:r w:rsidR="00685CB7">
              <w:t xml:space="preserve"> </w:t>
            </w:r>
            <w:r w:rsidRPr="00685CB7">
              <w:t>первую</w:t>
            </w:r>
            <w:r w:rsidR="00685CB7">
              <w:t xml:space="preserve"> </w:t>
            </w:r>
            <w:r w:rsidRPr="00685CB7">
              <w:t>медицинскую</w:t>
            </w:r>
            <w:r w:rsidR="00685CB7">
              <w:t xml:space="preserve"> </w:t>
            </w:r>
            <w:r w:rsidRPr="00685CB7">
              <w:t>помощь</w:t>
            </w:r>
            <w:r w:rsidR="00685CB7">
              <w:t xml:space="preserve"> </w:t>
            </w:r>
            <w:r w:rsidRPr="00685CB7">
              <w:t>и</w:t>
            </w:r>
            <w:r w:rsidR="00685CB7">
              <w:t xml:space="preserve"> </w:t>
            </w:r>
            <w:r w:rsidRPr="00685CB7">
              <w:t>диагностику,</w:t>
            </w:r>
            <w:r w:rsidR="00685CB7">
              <w:t xml:space="preserve"> </w:t>
            </w:r>
            <w:r w:rsidRPr="00685CB7">
              <w:t>функционирование</w:t>
            </w:r>
            <w:r w:rsidR="00685CB7">
              <w:t xml:space="preserve"> </w:t>
            </w:r>
            <w:r w:rsidRPr="00685CB7">
              <w:t>автоматизированной</w:t>
            </w:r>
            <w:r w:rsidR="00685CB7">
              <w:t xml:space="preserve"> </w:t>
            </w:r>
            <w:r w:rsidRPr="00685CB7">
              <w:t>информационной</w:t>
            </w:r>
            <w:r w:rsidR="00685CB7">
              <w:t xml:space="preserve"> </w:t>
            </w:r>
            <w:r w:rsidRPr="00685CB7">
              <w:t>системы</w:t>
            </w:r>
            <w:r w:rsidR="00685CB7">
              <w:t xml:space="preserve"> </w:t>
            </w:r>
            <w:r w:rsidRPr="00685CB7">
              <w:t>мониторинга</w:t>
            </w:r>
            <w:r w:rsidR="00685CB7">
              <w:t xml:space="preserve"> </w:t>
            </w:r>
            <w:r w:rsidRPr="00685CB7">
              <w:t>здоровья</w:t>
            </w:r>
            <w:r w:rsidR="00685CB7">
              <w:t xml:space="preserve"> </w:t>
            </w:r>
            <w:r w:rsidRPr="00685CB7">
              <w:t>учащихся</w:t>
            </w:r>
            <w:r w:rsidR="00685CB7">
              <w:t xml:space="preserve"> </w:t>
            </w:r>
            <w:r w:rsidRPr="00685CB7">
              <w:t>и</w:t>
            </w:r>
            <w:r w:rsidR="00685CB7">
              <w:t xml:space="preserve"> </w:t>
            </w:r>
            <w:r w:rsidRPr="00685CB7">
              <w:t>выработку</w:t>
            </w:r>
            <w:r w:rsidR="00685CB7">
              <w:t xml:space="preserve"> </w:t>
            </w:r>
            <w:r w:rsidRPr="00685CB7">
              <w:t>рекомендаций</w:t>
            </w:r>
            <w:r w:rsidR="00685CB7">
              <w:t xml:space="preserve"> </w:t>
            </w:r>
            <w:r w:rsidRPr="00685CB7">
              <w:t>по</w:t>
            </w:r>
            <w:r w:rsidR="00685CB7">
              <w:t xml:space="preserve"> </w:t>
            </w:r>
            <w:r w:rsidRPr="00685CB7">
              <w:t>сохранению</w:t>
            </w:r>
            <w:r w:rsidR="00685CB7">
              <w:t xml:space="preserve"> </w:t>
            </w:r>
            <w:r w:rsidRPr="00685CB7">
              <w:t>и</w:t>
            </w:r>
            <w:r w:rsidR="00685CB7">
              <w:t xml:space="preserve"> </w:t>
            </w:r>
            <w:r w:rsidRPr="00685CB7">
              <w:t>укреплению</w:t>
            </w:r>
            <w:r w:rsidR="00685CB7">
              <w:t xml:space="preserve"> </w:t>
            </w:r>
            <w:r w:rsidRPr="00685CB7">
              <w:t>здоровья,</w:t>
            </w:r>
            <w:r w:rsidR="00685CB7">
              <w:t xml:space="preserve"> </w:t>
            </w:r>
            <w:r w:rsidRPr="00685CB7">
              <w:t>организует</w:t>
            </w:r>
            <w:r w:rsidR="00685CB7">
              <w:t xml:space="preserve"> </w:t>
            </w:r>
            <w:r w:rsidRPr="00685CB7">
              <w:t>диспансеризацию</w:t>
            </w:r>
            <w:r w:rsidR="00685CB7">
              <w:t xml:space="preserve"> </w:t>
            </w:r>
            <w:r w:rsidRPr="00685CB7">
              <w:t>и</w:t>
            </w:r>
            <w:r w:rsidR="00685CB7">
              <w:t xml:space="preserve"> </w:t>
            </w:r>
            <w:r w:rsidRPr="00685CB7">
              <w:t>вакцинацию</w:t>
            </w:r>
            <w:r w:rsidR="00685CB7">
              <w:t xml:space="preserve"> </w:t>
            </w:r>
            <w:r w:rsidRPr="00685CB7">
              <w:t>школьников</w:t>
            </w:r>
          </w:p>
        </w:tc>
        <w:tc>
          <w:tcPr>
            <w:tcW w:w="1614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1</w:t>
            </w:r>
          </w:p>
        </w:tc>
      </w:tr>
      <w:tr w:rsidR="00FC19A1" w:rsidRPr="00685CB7" w:rsidTr="00F00AF3">
        <w:tc>
          <w:tcPr>
            <w:tcW w:w="2006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Информационно-технологический</w:t>
            </w:r>
            <w:r w:rsidR="00685CB7">
              <w:t xml:space="preserve"> </w:t>
            </w:r>
            <w:r w:rsidRPr="00685CB7">
              <w:t>персонал</w:t>
            </w:r>
            <w:r w:rsidR="00685CB7">
              <w:t xml:space="preserve"> </w:t>
            </w:r>
          </w:p>
        </w:tc>
        <w:tc>
          <w:tcPr>
            <w:tcW w:w="6749" w:type="dxa"/>
          </w:tcPr>
          <w:p w:rsidR="00FC19A1" w:rsidRPr="00685CB7" w:rsidRDefault="00FC19A1" w:rsidP="00EC656D">
            <w:pPr>
              <w:pStyle w:val="afe"/>
              <w:ind w:left="0" w:firstLine="0"/>
            </w:pPr>
            <w:r w:rsidRPr="00685CB7">
              <w:t>Обеспечивает</w:t>
            </w:r>
            <w:r w:rsidR="00685CB7">
              <w:t xml:space="preserve"> </w:t>
            </w:r>
            <w:r w:rsidRPr="00685CB7">
              <w:t>функционирование</w:t>
            </w:r>
            <w:r w:rsidR="00685CB7">
              <w:t xml:space="preserve"> </w:t>
            </w:r>
            <w:r w:rsidRPr="00685CB7">
              <w:t>информационной</w:t>
            </w:r>
            <w:r w:rsidR="00685CB7">
              <w:t xml:space="preserve"> </w:t>
            </w:r>
            <w:r w:rsidRPr="00685CB7">
              <w:t>структ</w:t>
            </w:r>
            <w:r w:rsidRPr="00685CB7">
              <w:t>у</w:t>
            </w:r>
            <w:r w:rsidRPr="00685CB7">
              <w:t>ры</w:t>
            </w:r>
            <w:r w:rsidR="00685CB7">
              <w:t xml:space="preserve"> </w:t>
            </w:r>
            <w:r w:rsidRPr="00685CB7">
              <w:t>(включая</w:t>
            </w:r>
            <w:r w:rsidR="00685CB7">
              <w:t xml:space="preserve"> </w:t>
            </w:r>
            <w:r w:rsidRPr="00685CB7">
              <w:t>ремонт</w:t>
            </w:r>
            <w:r w:rsidR="00685CB7">
              <w:t xml:space="preserve"> </w:t>
            </w:r>
            <w:r w:rsidRPr="00685CB7">
              <w:t>техники,</w:t>
            </w:r>
            <w:r w:rsidR="00685CB7">
              <w:t xml:space="preserve"> </w:t>
            </w:r>
            <w:r w:rsidRPr="00685CB7">
              <w:t>выдачу</w:t>
            </w:r>
            <w:r w:rsidR="00685CB7">
              <w:t xml:space="preserve"> </w:t>
            </w:r>
            <w:r w:rsidRPr="00685CB7">
              <w:t>книг</w:t>
            </w:r>
            <w:r w:rsidR="00685CB7">
              <w:t xml:space="preserve"> </w:t>
            </w:r>
            <w:r w:rsidRPr="00685CB7">
              <w:t>в</w:t>
            </w:r>
            <w:r w:rsidR="00685CB7">
              <w:t xml:space="preserve"> </w:t>
            </w:r>
            <w:r w:rsidRPr="00685CB7">
              <w:t>библиотеке,</w:t>
            </w:r>
            <w:r w:rsidR="00685CB7">
              <w:t xml:space="preserve"> </w:t>
            </w:r>
            <w:r w:rsidRPr="00685CB7">
              <w:t>системное</w:t>
            </w:r>
            <w:r w:rsidR="00685CB7">
              <w:t xml:space="preserve"> </w:t>
            </w:r>
            <w:r w:rsidRPr="00685CB7">
              <w:t>администрирование,</w:t>
            </w:r>
            <w:r w:rsidR="00685CB7">
              <w:t xml:space="preserve"> </w:t>
            </w:r>
            <w:r w:rsidRPr="00685CB7">
              <w:t>поддержание</w:t>
            </w:r>
            <w:r w:rsidR="00685CB7">
              <w:t xml:space="preserve"> </w:t>
            </w:r>
            <w:r w:rsidRPr="00685CB7">
              <w:t>сайта</w:t>
            </w:r>
            <w:r w:rsidR="00685CB7">
              <w:t xml:space="preserve"> </w:t>
            </w:r>
            <w:r w:rsidRPr="00685CB7">
              <w:t>школы</w:t>
            </w:r>
            <w:r w:rsidR="00685CB7">
              <w:t xml:space="preserve"> </w:t>
            </w:r>
            <w:r w:rsidRPr="00685CB7">
              <w:t>и</w:t>
            </w:r>
            <w:r w:rsidR="00685CB7">
              <w:t xml:space="preserve"> </w:t>
            </w:r>
            <w:r w:rsidRPr="00685CB7">
              <w:t>пр.</w:t>
            </w:r>
          </w:p>
        </w:tc>
        <w:tc>
          <w:tcPr>
            <w:tcW w:w="1614" w:type="dxa"/>
          </w:tcPr>
          <w:p w:rsidR="00FC19A1" w:rsidRPr="00685CB7" w:rsidRDefault="00FC19A1" w:rsidP="00F00AF3">
            <w:pPr>
              <w:pStyle w:val="afe"/>
              <w:ind w:left="0" w:firstLine="0"/>
            </w:pPr>
            <w:r w:rsidRPr="00685CB7">
              <w:t>2</w:t>
            </w:r>
          </w:p>
        </w:tc>
      </w:tr>
    </w:tbl>
    <w:p w:rsidR="00FC19A1" w:rsidRPr="00C12B35" w:rsidRDefault="00FC19A1" w:rsidP="00FC19A1">
      <w:pPr>
        <w:pStyle w:val="afe"/>
        <w:ind w:left="0" w:firstLine="720"/>
      </w:pPr>
      <w:r w:rsidRPr="00C12B35">
        <w:t>Коррекционная</w:t>
      </w:r>
      <w:r w:rsidR="00685CB7">
        <w:t xml:space="preserve"> </w:t>
      </w:r>
      <w:r w:rsidRPr="00C12B35">
        <w:t>работа</w:t>
      </w:r>
      <w:r w:rsidR="00685CB7">
        <w:t xml:space="preserve"> </w:t>
      </w:r>
      <w:r w:rsidRPr="00C12B35">
        <w:t>осуществляется</w:t>
      </w:r>
      <w:r w:rsidR="00685CB7">
        <w:t xml:space="preserve"> </w:t>
      </w:r>
      <w:r w:rsidRPr="00C12B35">
        <w:t>специалистами</w:t>
      </w:r>
      <w:r w:rsidR="00685CB7">
        <w:t xml:space="preserve"> </w:t>
      </w:r>
      <w:r w:rsidRPr="00C12B35">
        <w:t>соответствующей</w:t>
      </w:r>
      <w:r w:rsidR="00685CB7">
        <w:t xml:space="preserve"> </w:t>
      </w:r>
      <w:r w:rsidRPr="00C12B35">
        <w:t>квалификации,</w:t>
      </w:r>
      <w:r w:rsidR="00685CB7">
        <w:t xml:space="preserve"> </w:t>
      </w:r>
      <w:r w:rsidRPr="00C12B35">
        <w:t>имеющими</w:t>
      </w:r>
      <w:r w:rsidR="00685CB7">
        <w:t xml:space="preserve"> </w:t>
      </w:r>
      <w:r w:rsidRPr="00C12B35">
        <w:t>специализированное</w:t>
      </w:r>
      <w:r w:rsidR="00685CB7">
        <w:t xml:space="preserve"> </w:t>
      </w:r>
      <w:r w:rsidRPr="00C12B35">
        <w:t>образование,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педагогами,</w:t>
      </w:r>
      <w:r w:rsidR="00685CB7">
        <w:t xml:space="preserve"> </w:t>
      </w:r>
      <w:r w:rsidRPr="00C12B35">
        <w:t>прошедшими</w:t>
      </w:r>
      <w:r w:rsidR="00685CB7">
        <w:t xml:space="preserve"> </w:t>
      </w:r>
      <w:r w:rsidRPr="00C12B35">
        <w:t>обязательную</w:t>
      </w:r>
      <w:r w:rsidR="00685CB7">
        <w:t xml:space="preserve"> </w:t>
      </w:r>
      <w:r w:rsidRPr="00C12B35">
        <w:t>курсовую</w:t>
      </w:r>
      <w:r w:rsidR="00685CB7">
        <w:t xml:space="preserve"> </w:t>
      </w:r>
      <w:r w:rsidRPr="00C12B35">
        <w:t>подготовку</w:t>
      </w:r>
      <w:r w:rsidR="00685CB7">
        <w:t xml:space="preserve"> </w:t>
      </w:r>
      <w:r w:rsidRPr="00C12B35">
        <w:t>или</w:t>
      </w:r>
      <w:r w:rsidR="00685CB7">
        <w:t xml:space="preserve"> </w:t>
      </w:r>
      <w:r w:rsidRPr="00C12B35">
        <w:t>другие</w:t>
      </w:r>
      <w:r w:rsidR="00685CB7">
        <w:t xml:space="preserve"> </w:t>
      </w:r>
      <w:r w:rsidRPr="00C12B35">
        <w:t>виды</w:t>
      </w:r>
      <w:r w:rsidR="00685CB7">
        <w:t xml:space="preserve"> </w:t>
      </w:r>
      <w:r w:rsidRPr="00C12B35">
        <w:t>профессиональной</w:t>
      </w:r>
      <w:r w:rsidR="00685CB7">
        <w:t xml:space="preserve"> </w:t>
      </w:r>
      <w:r w:rsidRPr="00C12B35">
        <w:t>подготовки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рамках</w:t>
      </w:r>
      <w:r w:rsidR="00685CB7">
        <w:t xml:space="preserve"> </w:t>
      </w:r>
      <w:r w:rsidRPr="00C12B35">
        <w:t>обозначенной</w:t>
      </w:r>
      <w:r w:rsidR="00685CB7">
        <w:t xml:space="preserve"> </w:t>
      </w:r>
      <w:r w:rsidRPr="00C12B35">
        <w:t>темы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 w:firstLine="720"/>
      </w:pPr>
      <w:r w:rsidRPr="00C12B35">
        <w:t>Специфика</w:t>
      </w:r>
      <w:r w:rsidR="00685CB7">
        <w:t xml:space="preserve"> </w:t>
      </w:r>
      <w:r w:rsidRPr="00C12B35">
        <w:t>организации</w:t>
      </w:r>
      <w:r w:rsidR="00685CB7">
        <w:t xml:space="preserve"> </w:t>
      </w:r>
      <w:r w:rsidRPr="00C12B35">
        <w:t>образовательной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коррекционной</w:t>
      </w:r>
      <w:r w:rsidR="00685CB7">
        <w:t xml:space="preserve"> </w:t>
      </w:r>
      <w:r w:rsidRPr="00C12B35">
        <w:t>работы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детьми,</w:t>
      </w:r>
      <w:r w:rsidR="00685CB7">
        <w:t xml:space="preserve"> </w:t>
      </w:r>
      <w:r w:rsidRPr="00C12B35">
        <w:t>имеющими</w:t>
      </w:r>
      <w:r w:rsidR="00685CB7">
        <w:t xml:space="preserve"> </w:t>
      </w:r>
      <w:r w:rsidRPr="00C12B35">
        <w:t>нарушения</w:t>
      </w:r>
      <w:r w:rsidR="00685CB7">
        <w:t xml:space="preserve"> </w:t>
      </w:r>
      <w:r w:rsidRPr="00C12B35">
        <w:t>развития,</w:t>
      </w:r>
      <w:r w:rsidR="00685CB7">
        <w:t xml:space="preserve"> </w:t>
      </w:r>
      <w:r w:rsidRPr="00C12B35">
        <w:t>обусловливает</w:t>
      </w:r>
      <w:r w:rsidR="00685CB7">
        <w:t xml:space="preserve"> </w:t>
      </w:r>
      <w:r w:rsidRPr="00C12B35">
        <w:t>необходимость</w:t>
      </w:r>
      <w:r w:rsidR="00685CB7">
        <w:t xml:space="preserve"> </w:t>
      </w:r>
      <w:r w:rsidRPr="00C12B35">
        <w:t>специальной</w:t>
      </w:r>
      <w:r w:rsidR="00685CB7">
        <w:t xml:space="preserve"> </w:t>
      </w:r>
      <w:r w:rsidRPr="00C12B35">
        <w:t>подготовки</w:t>
      </w:r>
      <w:r w:rsidR="00685CB7">
        <w:t xml:space="preserve"> </w:t>
      </w:r>
      <w:r w:rsidRPr="00C12B35">
        <w:t>педагогического</w:t>
      </w:r>
      <w:r w:rsidR="00685CB7">
        <w:t xml:space="preserve"> </w:t>
      </w:r>
      <w:r w:rsidRPr="00C12B35">
        <w:t>коллектива</w:t>
      </w:r>
      <w:r w:rsidR="00685CB7">
        <w:t xml:space="preserve"> </w:t>
      </w:r>
      <w:r w:rsidRPr="00C12B35">
        <w:t>образовательной</w:t>
      </w:r>
      <w:r w:rsidR="00685CB7">
        <w:t xml:space="preserve"> </w:t>
      </w:r>
      <w:r w:rsidRPr="00C12B35">
        <w:t>организации.</w:t>
      </w:r>
      <w:r w:rsidR="00685CB7">
        <w:t xml:space="preserve"> </w:t>
      </w:r>
      <w:r w:rsidRPr="00C12B35">
        <w:t>Для</w:t>
      </w:r>
      <w:r w:rsidR="00685CB7">
        <w:t xml:space="preserve"> </w:t>
      </w:r>
      <w:r w:rsidRPr="00C12B35">
        <w:t>этого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школе</w:t>
      </w:r>
      <w:r w:rsidR="00685CB7">
        <w:t xml:space="preserve"> </w:t>
      </w:r>
      <w:r w:rsidRPr="00C12B35">
        <w:t>обеспечивается</w:t>
      </w:r>
      <w:r w:rsidR="00685CB7">
        <w:t xml:space="preserve"> </w:t>
      </w:r>
      <w:r w:rsidRPr="00C12B35">
        <w:t>на</w:t>
      </w:r>
      <w:r w:rsidR="00685CB7">
        <w:t xml:space="preserve"> </w:t>
      </w:r>
      <w:r w:rsidRPr="00C12B35">
        <w:t>постоянной</w:t>
      </w:r>
      <w:r w:rsidR="00685CB7">
        <w:t xml:space="preserve"> </w:t>
      </w:r>
      <w:r w:rsidRPr="00C12B35">
        <w:t>осн</w:t>
      </w:r>
      <w:r w:rsidRPr="00C12B35">
        <w:t>о</w:t>
      </w:r>
      <w:r w:rsidRPr="00C12B35">
        <w:t>ве</w:t>
      </w:r>
      <w:r w:rsidR="00685CB7">
        <w:t xml:space="preserve"> </w:t>
      </w:r>
      <w:r w:rsidRPr="00C12B35">
        <w:t>подготовка,</w:t>
      </w:r>
      <w:r w:rsidR="00685CB7">
        <w:t xml:space="preserve"> </w:t>
      </w:r>
      <w:r w:rsidRPr="00C12B35">
        <w:t>переподготовка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повышение</w:t>
      </w:r>
      <w:r w:rsidR="00685CB7">
        <w:t xml:space="preserve"> </w:t>
      </w:r>
      <w:r w:rsidRPr="00C12B35">
        <w:t>квалификации</w:t>
      </w:r>
      <w:r w:rsidR="00685CB7">
        <w:t xml:space="preserve"> </w:t>
      </w:r>
      <w:r w:rsidRPr="00C12B35">
        <w:t>работников</w:t>
      </w:r>
      <w:r w:rsidR="00685CB7">
        <w:t xml:space="preserve"> </w:t>
      </w:r>
      <w:r w:rsidRPr="00C12B35">
        <w:t>образовательных</w:t>
      </w:r>
      <w:r w:rsidR="00685CB7">
        <w:t xml:space="preserve"> </w:t>
      </w:r>
      <w:r w:rsidRPr="00C12B35">
        <w:t>орган</w:t>
      </w:r>
      <w:r w:rsidRPr="00C12B35">
        <w:t>и</w:t>
      </w:r>
      <w:r w:rsidRPr="00C12B35">
        <w:t>заций,</w:t>
      </w:r>
      <w:r w:rsidR="00685CB7">
        <w:t xml:space="preserve"> </w:t>
      </w:r>
      <w:r w:rsidRPr="00C12B35">
        <w:t>занимающихся</w:t>
      </w:r>
      <w:r w:rsidR="00685CB7">
        <w:t xml:space="preserve"> </w:t>
      </w:r>
      <w:r w:rsidRPr="00C12B35">
        <w:t>решением</w:t>
      </w:r>
      <w:r w:rsidR="00685CB7">
        <w:t xml:space="preserve"> </w:t>
      </w:r>
      <w:r w:rsidRPr="00C12B35">
        <w:t>вопросов</w:t>
      </w:r>
      <w:r w:rsidR="00685CB7">
        <w:t xml:space="preserve"> </w:t>
      </w:r>
      <w:r w:rsidRPr="00C12B35">
        <w:t>образования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.</w:t>
      </w:r>
      <w:r w:rsidR="00685CB7">
        <w:t xml:space="preserve"> </w:t>
      </w:r>
      <w:r w:rsidRPr="00C12B35">
        <w:t>Педагогические</w:t>
      </w:r>
      <w:r w:rsidR="00685CB7">
        <w:t xml:space="preserve"> </w:t>
      </w:r>
      <w:r w:rsidRPr="00C12B35">
        <w:t>работники</w:t>
      </w:r>
      <w:r w:rsidR="00685CB7">
        <w:t xml:space="preserve"> </w:t>
      </w:r>
      <w:r w:rsidRPr="00C12B35">
        <w:t>образовательной</w:t>
      </w:r>
      <w:r w:rsidR="00685CB7">
        <w:t xml:space="preserve"> </w:t>
      </w:r>
      <w:r w:rsidRPr="00C12B35">
        <w:t>организации</w:t>
      </w:r>
      <w:r w:rsidR="00685CB7">
        <w:t xml:space="preserve"> </w:t>
      </w:r>
      <w:r w:rsidRPr="00C12B35">
        <w:t>имеют</w:t>
      </w:r>
      <w:r w:rsidR="00685CB7">
        <w:t xml:space="preserve"> </w:t>
      </w:r>
      <w:r w:rsidRPr="00C12B35">
        <w:t>четкое</w:t>
      </w:r>
      <w:r w:rsidR="00685CB7">
        <w:t xml:space="preserve"> </w:t>
      </w:r>
      <w:r w:rsidRPr="00C12B35">
        <w:t>представление</w:t>
      </w:r>
      <w:r w:rsidR="00685CB7">
        <w:t xml:space="preserve"> </w:t>
      </w:r>
      <w:r w:rsidRPr="00C12B35">
        <w:t>об</w:t>
      </w:r>
      <w:r w:rsidR="00685CB7">
        <w:t xml:space="preserve"> </w:t>
      </w:r>
      <w:r w:rsidRPr="00C12B35">
        <w:t>особенностях</w:t>
      </w:r>
      <w:r w:rsidR="00685CB7">
        <w:t xml:space="preserve"> </w:t>
      </w:r>
      <w:r w:rsidRPr="00C12B35">
        <w:t>психического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(или)</w:t>
      </w:r>
      <w:r w:rsidR="00685CB7">
        <w:t xml:space="preserve"> </w:t>
      </w:r>
      <w:r w:rsidRPr="00C12B35">
        <w:t>физического</w:t>
      </w:r>
      <w:r w:rsidR="00685CB7">
        <w:t xml:space="preserve"> </w:t>
      </w:r>
      <w:r w:rsidRPr="00C12B35">
        <w:t>развития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,</w:t>
      </w:r>
      <w:r w:rsidR="00685CB7">
        <w:t xml:space="preserve"> </w:t>
      </w:r>
      <w:r w:rsidRPr="00C12B35">
        <w:t>о</w:t>
      </w:r>
      <w:r w:rsidR="00685CB7">
        <w:t xml:space="preserve"> </w:t>
      </w:r>
      <w:r w:rsidRPr="00C12B35">
        <w:t>методиках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технологиях</w:t>
      </w:r>
      <w:r w:rsidR="00685CB7">
        <w:t xml:space="preserve"> </w:t>
      </w:r>
      <w:r w:rsidRPr="00C12B35">
        <w:t>организации</w:t>
      </w:r>
      <w:r w:rsidR="00685CB7">
        <w:t xml:space="preserve"> </w:t>
      </w:r>
      <w:r w:rsidRPr="00C12B35">
        <w:t>образовательного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реабилитационного</w:t>
      </w:r>
      <w:r w:rsidR="00685CB7">
        <w:t xml:space="preserve"> </w:t>
      </w:r>
      <w:r w:rsidRPr="00C12B35">
        <w:t>процесса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 w:firstLine="720"/>
      </w:pPr>
      <w:r w:rsidRPr="00C12B35">
        <w:rPr>
          <w:b/>
        </w:rPr>
        <w:t>Материально-техническое</w:t>
      </w:r>
      <w:r w:rsidR="00685CB7">
        <w:rPr>
          <w:b/>
        </w:rPr>
        <w:t xml:space="preserve"> </w:t>
      </w:r>
      <w:r w:rsidRPr="00C12B35">
        <w:rPr>
          <w:b/>
        </w:rPr>
        <w:t>обеспечение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 w:firstLine="720"/>
      </w:pPr>
      <w:r w:rsidRPr="00C12B35">
        <w:t>Материально-техническое</w:t>
      </w:r>
      <w:r w:rsidR="00685CB7">
        <w:t xml:space="preserve"> </w:t>
      </w:r>
      <w:r w:rsidRPr="00C12B35">
        <w:t>обеспечение</w:t>
      </w:r>
      <w:r w:rsidR="00685CB7">
        <w:t xml:space="preserve"> </w:t>
      </w:r>
      <w:r w:rsidRPr="00C12B35">
        <w:t>заключается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создании</w:t>
      </w:r>
      <w:r w:rsidR="00685CB7">
        <w:t xml:space="preserve"> </w:t>
      </w:r>
      <w:r w:rsidRPr="00C12B35">
        <w:t>надлежащей</w:t>
      </w:r>
      <w:r w:rsidR="00685CB7">
        <w:t xml:space="preserve"> </w:t>
      </w:r>
      <w:r w:rsidRPr="00C12B35">
        <w:t>материально-технической</w:t>
      </w:r>
      <w:r w:rsidR="00685CB7">
        <w:t xml:space="preserve"> </w:t>
      </w:r>
      <w:r w:rsidRPr="00C12B35">
        <w:t>базы,</w:t>
      </w:r>
      <w:r w:rsidR="00685CB7">
        <w:t xml:space="preserve"> </w:t>
      </w:r>
      <w:r w:rsidRPr="00C12B35">
        <w:t>позволяющей</w:t>
      </w:r>
      <w:r w:rsidR="00685CB7">
        <w:t xml:space="preserve"> </w:t>
      </w:r>
      <w:r w:rsidRPr="00C12B35">
        <w:t>обеспечить</w:t>
      </w:r>
      <w:r w:rsidR="00685CB7">
        <w:t xml:space="preserve"> </w:t>
      </w:r>
      <w:r w:rsidRPr="00C12B35">
        <w:t>адаптивную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коррекционно-развивающую</w:t>
      </w:r>
      <w:r w:rsidR="00685CB7">
        <w:t xml:space="preserve"> </w:t>
      </w:r>
      <w:r w:rsidRPr="00C12B35">
        <w:t>среды</w:t>
      </w:r>
      <w:r w:rsidR="00685CB7">
        <w:t xml:space="preserve"> </w:t>
      </w:r>
      <w:r w:rsidRPr="00C12B35">
        <w:t>М</w:t>
      </w:r>
      <w:r>
        <w:t>А</w:t>
      </w:r>
      <w:r w:rsidRPr="00C12B35">
        <w:t>ОУ</w:t>
      </w:r>
      <w:r w:rsidR="00685CB7">
        <w:t xml:space="preserve"> </w:t>
      </w:r>
      <w:r w:rsidRPr="00C12B35">
        <w:t>СОШ</w:t>
      </w:r>
      <w:r w:rsidR="00685CB7">
        <w:t xml:space="preserve"> </w:t>
      </w:r>
      <w:r w:rsidRPr="00C12B35">
        <w:t>№</w:t>
      </w:r>
      <w:r w:rsidR="00685CB7">
        <w:t xml:space="preserve"> </w:t>
      </w:r>
      <w:r w:rsidRPr="00C12B35">
        <w:t>3</w:t>
      </w:r>
      <w:r w:rsidR="00685CB7">
        <w:t xml:space="preserve"> </w:t>
      </w:r>
      <w:r w:rsidRPr="00C12B35">
        <w:t>г.</w:t>
      </w:r>
      <w:r w:rsidR="00685CB7">
        <w:t xml:space="preserve"> </w:t>
      </w:r>
      <w:r>
        <w:t>Ядрина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том</w:t>
      </w:r>
      <w:r w:rsidR="00685CB7">
        <w:t xml:space="preserve"> </w:t>
      </w:r>
      <w:r w:rsidRPr="00C12B35">
        <w:t>числе</w:t>
      </w:r>
      <w:r w:rsidR="00685CB7">
        <w:t xml:space="preserve"> </w:t>
      </w:r>
      <w:r w:rsidRPr="00C12B35">
        <w:t>надлежащие</w:t>
      </w:r>
      <w:r w:rsidR="00685CB7">
        <w:t xml:space="preserve"> </w:t>
      </w:r>
      <w:r w:rsidRPr="00C12B35">
        <w:t>материально-технические</w:t>
      </w:r>
      <w:r w:rsidR="00685CB7">
        <w:t xml:space="preserve"> </w:t>
      </w:r>
      <w:r w:rsidRPr="00C12B35">
        <w:t>условия,</w:t>
      </w:r>
      <w:r w:rsidR="00685CB7">
        <w:t xml:space="preserve"> </w:t>
      </w:r>
      <w:r w:rsidRPr="00C12B35">
        <w:t>обеспечивающие</w:t>
      </w:r>
      <w:r w:rsidR="00685CB7">
        <w:t xml:space="preserve"> </w:t>
      </w:r>
      <w:r w:rsidRPr="00C12B35">
        <w:t>возможность</w:t>
      </w:r>
      <w:r w:rsidR="00685CB7">
        <w:t xml:space="preserve"> </w:t>
      </w:r>
      <w:r w:rsidRPr="00C12B35">
        <w:t>для</w:t>
      </w:r>
      <w:r w:rsidR="00685CB7">
        <w:t xml:space="preserve"> </w:t>
      </w:r>
      <w:r w:rsidRPr="00C12B35">
        <w:t>беспрепятственного</w:t>
      </w:r>
      <w:r w:rsidR="00685CB7">
        <w:t xml:space="preserve"> </w:t>
      </w:r>
      <w:r w:rsidRPr="00C12B35">
        <w:t>доступа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недостатками</w:t>
      </w:r>
      <w:r w:rsidR="00685CB7">
        <w:t xml:space="preserve"> </w:t>
      </w:r>
      <w:r w:rsidRPr="00C12B35">
        <w:t>физического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(или)</w:t>
      </w:r>
      <w:r w:rsidR="00685CB7">
        <w:t xml:space="preserve"> </w:t>
      </w:r>
      <w:r w:rsidRPr="00C12B35">
        <w:t>психического</w:t>
      </w:r>
      <w:r w:rsidR="00685CB7">
        <w:t xml:space="preserve"> </w:t>
      </w:r>
      <w:r w:rsidRPr="00C12B35">
        <w:t>развития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здан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помещения</w:t>
      </w:r>
      <w:r w:rsidR="00685CB7">
        <w:t xml:space="preserve"> </w:t>
      </w:r>
      <w:r w:rsidRPr="00C12B35">
        <w:t>образовательного</w:t>
      </w:r>
      <w:r w:rsidR="00685CB7">
        <w:t xml:space="preserve"> </w:t>
      </w:r>
      <w:r w:rsidRPr="00C12B35">
        <w:t>учрежден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организацию</w:t>
      </w:r>
      <w:r w:rsidR="00685CB7">
        <w:t xml:space="preserve"> </w:t>
      </w:r>
      <w:r w:rsidRPr="00C12B35">
        <w:t>их</w:t>
      </w:r>
      <w:r w:rsidR="00685CB7">
        <w:t xml:space="preserve"> </w:t>
      </w:r>
      <w:r w:rsidRPr="00C12B35">
        <w:t>пребыван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обучения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учреждении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 w:firstLine="720"/>
      </w:pPr>
      <w:r w:rsidRPr="00C12B35">
        <w:lastRenderedPageBreak/>
        <w:t>Укомплектованы</w:t>
      </w:r>
      <w:r w:rsidR="00685CB7">
        <w:t xml:space="preserve"> </w:t>
      </w:r>
      <w:r w:rsidRPr="00C12B35">
        <w:t>инвентарем</w:t>
      </w:r>
      <w:r w:rsidR="00685CB7">
        <w:t xml:space="preserve"> </w:t>
      </w:r>
      <w:r w:rsidRPr="00C12B35">
        <w:t>спортивный</w:t>
      </w:r>
      <w:r w:rsidR="00685CB7">
        <w:t xml:space="preserve"> </w:t>
      </w:r>
      <w:r w:rsidRPr="00C12B35">
        <w:t>зал,</w:t>
      </w:r>
      <w:r w:rsidR="00685CB7">
        <w:t xml:space="preserve"> </w:t>
      </w:r>
      <w:r w:rsidRPr="00C12B35">
        <w:t>спортивные</w:t>
      </w:r>
      <w:r w:rsidR="00685CB7">
        <w:t xml:space="preserve"> </w:t>
      </w:r>
      <w:r w:rsidRPr="00C12B35">
        <w:t>площадки</w:t>
      </w:r>
      <w:r w:rsidR="00685CB7">
        <w:t xml:space="preserve"> </w:t>
      </w:r>
      <w:r w:rsidRPr="00C12B35">
        <w:t>на</w:t>
      </w:r>
      <w:r w:rsidR="00685CB7">
        <w:t xml:space="preserve"> </w:t>
      </w:r>
      <w:r w:rsidRPr="00C12B35">
        <w:t>улице,</w:t>
      </w:r>
      <w:r w:rsidR="00685CB7">
        <w:t xml:space="preserve"> </w:t>
      </w:r>
      <w:r w:rsidRPr="00C12B35">
        <w:t>детская</w:t>
      </w:r>
      <w:r w:rsidR="00685CB7">
        <w:t xml:space="preserve"> </w:t>
      </w:r>
      <w:r w:rsidRPr="00C12B35">
        <w:t>игровая</w:t>
      </w:r>
      <w:r w:rsidR="00685CB7">
        <w:t xml:space="preserve"> </w:t>
      </w:r>
      <w:r w:rsidRPr="00C12B35">
        <w:t>площадка.</w:t>
      </w:r>
      <w:r w:rsidR="00685CB7">
        <w:t xml:space="preserve"> </w:t>
      </w:r>
      <w:r w:rsidRPr="00C12B35">
        <w:t>Школьный</w:t>
      </w:r>
      <w:r w:rsidR="00685CB7">
        <w:t xml:space="preserve"> </w:t>
      </w:r>
      <w:r w:rsidRPr="00C12B35">
        <w:t>стадион</w:t>
      </w:r>
      <w:r w:rsidR="00685CB7">
        <w:t xml:space="preserve"> </w:t>
      </w:r>
      <w:r w:rsidRPr="00C12B35">
        <w:t>оборудованный</w:t>
      </w:r>
      <w:r w:rsidR="00685CB7">
        <w:t xml:space="preserve"> </w:t>
      </w:r>
      <w:r w:rsidRPr="00C12B35">
        <w:t>футбольной,</w:t>
      </w:r>
      <w:r w:rsidR="00685CB7">
        <w:t xml:space="preserve"> </w:t>
      </w:r>
      <w:r w:rsidRPr="00C12B35">
        <w:t>баскетбольной</w:t>
      </w:r>
      <w:r w:rsidR="00685CB7">
        <w:t xml:space="preserve"> </w:t>
      </w:r>
      <w:r w:rsidRPr="00C12B35">
        <w:t>площадками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гимнастическими</w:t>
      </w:r>
      <w:r w:rsidR="00685CB7">
        <w:t xml:space="preserve"> </w:t>
      </w:r>
      <w:r w:rsidRPr="00C12B35">
        <w:t>снарядами.</w:t>
      </w:r>
    </w:p>
    <w:p w:rsidR="00FC19A1" w:rsidRPr="00C12B35" w:rsidRDefault="00FC19A1" w:rsidP="00FC19A1">
      <w:pPr>
        <w:pStyle w:val="afe"/>
        <w:ind w:left="0" w:firstLine="720"/>
        <w:rPr>
          <w:b/>
        </w:rPr>
      </w:pPr>
      <w:r w:rsidRPr="00C12B35">
        <w:rPr>
          <w:b/>
        </w:rPr>
        <w:t>Информационное</w:t>
      </w:r>
      <w:r w:rsidR="00685CB7">
        <w:rPr>
          <w:b/>
        </w:rPr>
        <w:t xml:space="preserve"> </w:t>
      </w:r>
      <w:r w:rsidRPr="00C12B35">
        <w:rPr>
          <w:b/>
        </w:rPr>
        <w:t>обеспечение</w:t>
      </w:r>
      <w:r w:rsidR="00685CB7">
        <w:rPr>
          <w:b/>
        </w:rPr>
        <w:t xml:space="preserve"> </w:t>
      </w:r>
    </w:p>
    <w:p w:rsidR="00FC19A1" w:rsidRPr="00C12B35" w:rsidRDefault="00FC19A1" w:rsidP="00FC19A1">
      <w:pPr>
        <w:pStyle w:val="afe"/>
        <w:ind w:left="0" w:firstLine="720"/>
      </w:pPr>
      <w:r w:rsidRPr="00C12B35">
        <w:t>Необходимым</w:t>
      </w:r>
      <w:r w:rsidR="00685CB7">
        <w:t xml:space="preserve"> </w:t>
      </w:r>
      <w:r w:rsidRPr="00C12B35">
        <w:t>условием</w:t>
      </w:r>
      <w:r w:rsidR="00685CB7">
        <w:t xml:space="preserve"> </w:t>
      </w:r>
      <w:r w:rsidRPr="00C12B35">
        <w:t>реализации</w:t>
      </w:r>
      <w:r w:rsidR="00685CB7">
        <w:t xml:space="preserve"> </w:t>
      </w:r>
      <w:r w:rsidRPr="00C12B35">
        <w:t>программы</w:t>
      </w:r>
      <w:r w:rsidR="00685CB7">
        <w:t xml:space="preserve"> </w:t>
      </w:r>
      <w:r w:rsidRPr="00C12B35">
        <w:t>является</w:t>
      </w:r>
      <w:r w:rsidR="00685CB7">
        <w:t xml:space="preserve"> </w:t>
      </w:r>
      <w:r w:rsidRPr="00C12B35">
        <w:t>создание</w:t>
      </w:r>
      <w:r w:rsidR="00685CB7">
        <w:t xml:space="preserve"> </w:t>
      </w:r>
      <w:r w:rsidRPr="00C12B35">
        <w:t>информационной</w:t>
      </w:r>
      <w:r w:rsidR="00685CB7">
        <w:t xml:space="preserve"> </w:t>
      </w:r>
      <w:r w:rsidRPr="00C12B35">
        <w:t>образовательной</w:t>
      </w:r>
      <w:r w:rsidR="00685CB7">
        <w:t xml:space="preserve"> </w:t>
      </w:r>
      <w:r w:rsidRPr="00C12B35">
        <w:t>среды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на</w:t>
      </w:r>
      <w:r w:rsidR="00685CB7">
        <w:t xml:space="preserve"> </w:t>
      </w:r>
      <w:r w:rsidRPr="00C12B35">
        <w:t>этой</w:t>
      </w:r>
      <w:r w:rsidR="00685CB7">
        <w:t xml:space="preserve"> </w:t>
      </w:r>
      <w:r w:rsidRPr="00C12B35">
        <w:t>основе</w:t>
      </w:r>
      <w:r w:rsidR="00685CB7">
        <w:t xml:space="preserve"> </w:t>
      </w:r>
      <w:r w:rsidRPr="00C12B35">
        <w:t>развитие</w:t>
      </w:r>
      <w:r w:rsidR="00685CB7">
        <w:t xml:space="preserve"> </w:t>
      </w:r>
      <w:r w:rsidRPr="00C12B35">
        <w:t>дистанционной</w:t>
      </w:r>
      <w:r w:rsidR="00685CB7">
        <w:t xml:space="preserve"> </w:t>
      </w:r>
      <w:r w:rsidRPr="00C12B35">
        <w:t>формы</w:t>
      </w:r>
      <w:r w:rsidR="00685CB7">
        <w:t xml:space="preserve"> </w:t>
      </w:r>
      <w:r w:rsidRPr="00C12B35">
        <w:t>обучения</w:t>
      </w:r>
      <w:r w:rsidR="00685CB7">
        <w:t xml:space="preserve"> </w:t>
      </w:r>
      <w:r w:rsidRPr="00C12B35">
        <w:t>детей,</w:t>
      </w:r>
      <w:r w:rsidR="00685CB7">
        <w:t xml:space="preserve"> </w:t>
      </w:r>
      <w:r w:rsidRPr="00C12B35">
        <w:t>имеющих</w:t>
      </w:r>
      <w:r w:rsidR="00685CB7">
        <w:t xml:space="preserve"> </w:t>
      </w:r>
      <w:r w:rsidRPr="00C12B35">
        <w:t>трудности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передвижении,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использованием</w:t>
      </w:r>
      <w:r w:rsidR="00685CB7">
        <w:t xml:space="preserve"> </w:t>
      </w:r>
      <w:r w:rsidRPr="00C12B35">
        <w:t>современных</w:t>
      </w:r>
      <w:r w:rsidR="00685CB7">
        <w:t xml:space="preserve"> </w:t>
      </w:r>
      <w:r w:rsidRPr="00C12B35">
        <w:t>информационно</w:t>
      </w:r>
      <w:r>
        <w:t>-</w:t>
      </w:r>
      <w:r w:rsidRPr="00C12B35">
        <w:t>коммуникационных</w:t>
      </w:r>
      <w:r w:rsidR="00685CB7">
        <w:t xml:space="preserve"> </w:t>
      </w:r>
      <w:r w:rsidRPr="00C12B35">
        <w:t>технологий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 w:firstLine="720"/>
      </w:pPr>
      <w:r w:rsidRPr="00C12B35">
        <w:t>В</w:t>
      </w:r>
      <w:r w:rsidR="00685CB7">
        <w:t xml:space="preserve"> </w:t>
      </w:r>
      <w:r w:rsidRPr="00C12B35">
        <w:t>образовательном</w:t>
      </w:r>
      <w:r w:rsidR="00685CB7">
        <w:t xml:space="preserve"> </w:t>
      </w:r>
      <w:r w:rsidRPr="00C12B35">
        <w:t>учреждении</w:t>
      </w:r>
      <w:r w:rsidR="00685CB7">
        <w:t xml:space="preserve"> </w:t>
      </w:r>
      <w:r w:rsidRPr="00C12B35">
        <w:t>имеется</w:t>
      </w:r>
      <w:r w:rsidR="00685CB7">
        <w:t xml:space="preserve"> </w:t>
      </w:r>
      <w:r w:rsidRPr="00C12B35">
        <w:t>система</w:t>
      </w:r>
      <w:r w:rsidR="00685CB7">
        <w:t xml:space="preserve"> </w:t>
      </w:r>
      <w:r w:rsidRPr="00C12B35">
        <w:t>широкого</w:t>
      </w:r>
      <w:r w:rsidR="00685CB7">
        <w:t xml:space="preserve"> </w:t>
      </w:r>
      <w:r w:rsidRPr="00C12B35">
        <w:t>доступа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,</w:t>
      </w:r>
      <w:r w:rsidR="00685CB7">
        <w:t xml:space="preserve"> </w:t>
      </w:r>
      <w:r w:rsidRPr="00C12B35">
        <w:t>родителей</w:t>
      </w:r>
      <w:r w:rsidR="00685CB7">
        <w:t xml:space="preserve"> </w:t>
      </w:r>
      <w:r w:rsidRPr="00C12B35">
        <w:t>(законных</w:t>
      </w:r>
      <w:r w:rsidR="00685CB7">
        <w:t xml:space="preserve"> </w:t>
      </w:r>
      <w:r w:rsidRPr="00C12B35">
        <w:t>представителей),</w:t>
      </w:r>
      <w:r w:rsidR="00685CB7">
        <w:t xml:space="preserve"> </w:t>
      </w:r>
      <w:r w:rsidRPr="00C12B35">
        <w:t>педагогов</w:t>
      </w:r>
      <w:r w:rsidR="00685CB7">
        <w:t xml:space="preserve"> </w:t>
      </w:r>
      <w:r w:rsidRPr="00C12B35">
        <w:t>к</w:t>
      </w:r>
      <w:r w:rsidR="00685CB7">
        <w:t xml:space="preserve"> </w:t>
      </w:r>
      <w:r w:rsidRPr="00C12B35">
        <w:t>сетевым</w:t>
      </w:r>
      <w:r w:rsidR="00685CB7">
        <w:t xml:space="preserve"> </w:t>
      </w:r>
      <w:r w:rsidRPr="00C12B35">
        <w:t>источникам</w:t>
      </w:r>
      <w:r w:rsidR="00685CB7">
        <w:t xml:space="preserve"> </w:t>
      </w:r>
      <w:r w:rsidRPr="00C12B35">
        <w:t>информации,</w:t>
      </w:r>
      <w:r w:rsidR="00685CB7">
        <w:t xml:space="preserve"> </w:t>
      </w:r>
      <w:r w:rsidRPr="00C12B35">
        <w:t>к</w:t>
      </w:r>
      <w:r w:rsidR="00685CB7">
        <w:t xml:space="preserve"> </w:t>
      </w:r>
      <w:r w:rsidRPr="00C12B35">
        <w:t>информационно-методическим</w:t>
      </w:r>
      <w:r w:rsidR="00685CB7">
        <w:t xml:space="preserve"> </w:t>
      </w:r>
      <w:r w:rsidRPr="00C12B35">
        <w:t>фондам,</w:t>
      </w:r>
      <w:r w:rsidR="00685CB7">
        <w:t xml:space="preserve"> </w:t>
      </w:r>
      <w:r w:rsidRPr="00C12B35">
        <w:t>методическим</w:t>
      </w:r>
      <w:r w:rsidR="00685CB7">
        <w:t xml:space="preserve"> </w:t>
      </w:r>
      <w:r w:rsidRPr="00C12B35">
        <w:t>пособиям</w:t>
      </w:r>
      <w:r w:rsidR="00685CB7">
        <w:t xml:space="preserve"> </w:t>
      </w:r>
      <w:r w:rsidRPr="00C12B35">
        <w:t>по</w:t>
      </w:r>
      <w:r w:rsidR="00685CB7">
        <w:t xml:space="preserve"> </w:t>
      </w:r>
      <w:r w:rsidRPr="00C12B35">
        <w:t>всем</w:t>
      </w:r>
      <w:r w:rsidR="00685CB7">
        <w:t xml:space="preserve"> </w:t>
      </w:r>
      <w:r w:rsidRPr="00C12B35">
        <w:t>направлениям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видам</w:t>
      </w:r>
      <w:r w:rsidR="00685CB7">
        <w:t xml:space="preserve"> </w:t>
      </w:r>
      <w:r w:rsidRPr="00C12B35">
        <w:t>деятельности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 w:firstLine="720"/>
      </w:pPr>
      <w:r w:rsidRPr="00C12B35">
        <w:t>В</w:t>
      </w:r>
      <w:r w:rsidR="00685CB7">
        <w:t xml:space="preserve"> </w:t>
      </w:r>
      <w:r w:rsidRPr="00C12B35">
        <w:t>школе</w:t>
      </w:r>
      <w:r w:rsidR="00685CB7">
        <w:t xml:space="preserve"> </w:t>
      </w:r>
      <w:r w:rsidRPr="00C12B35">
        <w:t>оборудовано</w:t>
      </w:r>
      <w:r w:rsidR="00685CB7">
        <w:t xml:space="preserve"> </w:t>
      </w:r>
      <w:r w:rsidRPr="00C12B35">
        <w:t>компьютерной</w:t>
      </w:r>
      <w:r w:rsidR="00685CB7">
        <w:t xml:space="preserve"> </w:t>
      </w:r>
      <w:r w:rsidRPr="00C12B35">
        <w:t>техникой</w:t>
      </w:r>
      <w:r w:rsidR="00685CB7">
        <w:t xml:space="preserve"> </w:t>
      </w:r>
      <w:r w:rsidRPr="00C12B35">
        <w:t>рабочее</w:t>
      </w:r>
      <w:r w:rsidR="00685CB7">
        <w:t xml:space="preserve"> </w:t>
      </w:r>
      <w:r w:rsidRPr="00C12B35">
        <w:t>место</w:t>
      </w:r>
      <w:r w:rsidR="00685CB7">
        <w:t xml:space="preserve"> </w:t>
      </w:r>
      <w:r w:rsidRPr="00C12B35">
        <w:t>педагогов,</w:t>
      </w:r>
      <w:r w:rsidR="00685CB7">
        <w:t xml:space="preserve"> </w:t>
      </w:r>
      <w:r w:rsidRPr="00C12B35">
        <w:t>кабинеты</w:t>
      </w:r>
      <w:r w:rsidR="00685CB7">
        <w:t xml:space="preserve"> </w:t>
      </w:r>
      <w:r w:rsidRPr="00C12B35">
        <w:t>псих</w:t>
      </w:r>
      <w:r w:rsidRPr="00C12B35">
        <w:t>о</w:t>
      </w:r>
      <w:r w:rsidRPr="00C12B35">
        <w:t>лога,</w:t>
      </w:r>
      <w:r w:rsidR="00685CB7">
        <w:t xml:space="preserve"> </w:t>
      </w:r>
      <w:r w:rsidRPr="00C12B35">
        <w:t>логопеда,</w:t>
      </w:r>
      <w:r w:rsidR="00685CB7">
        <w:t xml:space="preserve"> </w:t>
      </w:r>
      <w:r w:rsidRPr="00C12B35">
        <w:t>социального</w:t>
      </w:r>
      <w:r w:rsidR="00685CB7">
        <w:t xml:space="preserve"> </w:t>
      </w:r>
      <w:r w:rsidRPr="00C12B35">
        <w:t>педагога,</w:t>
      </w:r>
      <w:r w:rsidR="00685CB7">
        <w:t xml:space="preserve"> </w:t>
      </w:r>
      <w:r w:rsidRPr="00C12B35">
        <w:t>зам.</w:t>
      </w:r>
      <w:r w:rsidR="00685CB7">
        <w:t xml:space="preserve"> </w:t>
      </w:r>
      <w:r w:rsidRPr="00C12B35">
        <w:t>директора,</w:t>
      </w:r>
      <w:r w:rsidR="00685CB7">
        <w:t xml:space="preserve"> </w:t>
      </w:r>
      <w:r w:rsidRPr="00C12B35">
        <w:t>библиотекаря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 w:firstLine="720"/>
      </w:pPr>
      <w:r w:rsidRPr="00C12B35">
        <w:t>Эффективно</w:t>
      </w:r>
      <w:r w:rsidR="00685CB7">
        <w:t xml:space="preserve"> </w:t>
      </w:r>
      <w:r w:rsidRPr="00C12B35">
        <w:t>работает</w:t>
      </w:r>
      <w:r w:rsidR="00685CB7">
        <w:t xml:space="preserve"> </w:t>
      </w:r>
      <w:r w:rsidRPr="00C12B35">
        <w:t>кабинет</w:t>
      </w:r>
      <w:r w:rsidR="00685CB7">
        <w:t xml:space="preserve"> </w:t>
      </w:r>
      <w:r w:rsidRPr="00C12B35">
        <w:t>информатики.</w:t>
      </w:r>
      <w:r w:rsidR="00685CB7">
        <w:t xml:space="preserve"> </w:t>
      </w:r>
      <w:r w:rsidRPr="00C12B35">
        <w:t>Имеется</w:t>
      </w:r>
      <w:r w:rsidR="00685CB7">
        <w:t xml:space="preserve"> </w:t>
      </w:r>
      <w:r w:rsidRPr="00C12B35">
        <w:t>аппаратура,</w:t>
      </w:r>
      <w:r w:rsidR="00685CB7">
        <w:t xml:space="preserve"> </w:t>
      </w:r>
      <w:r w:rsidRPr="00C12B35">
        <w:t>позволяющая</w:t>
      </w:r>
      <w:r w:rsidR="00685CB7">
        <w:t xml:space="preserve"> </w:t>
      </w:r>
      <w:r w:rsidRPr="00C12B35">
        <w:t>использ</w:t>
      </w:r>
      <w:r w:rsidRPr="00C12B35">
        <w:t>о</w:t>
      </w:r>
      <w:r w:rsidRPr="00C12B35">
        <w:t>вать</w:t>
      </w:r>
      <w:r w:rsidR="00685CB7">
        <w:t xml:space="preserve"> </w:t>
      </w:r>
      <w:r w:rsidRPr="00C12B35">
        <w:t>электронные</w:t>
      </w:r>
      <w:r w:rsidR="00685CB7">
        <w:t xml:space="preserve"> </w:t>
      </w:r>
      <w:r w:rsidRPr="00C12B35">
        <w:t>образовательные</w:t>
      </w:r>
      <w:r w:rsidR="00685CB7">
        <w:t xml:space="preserve"> </w:t>
      </w:r>
      <w:r w:rsidRPr="00C12B35">
        <w:t>ресурсы.</w:t>
      </w:r>
      <w:r w:rsidR="00685CB7">
        <w:t xml:space="preserve"> </w:t>
      </w:r>
      <w:r w:rsidRPr="00C12B35">
        <w:t>Библиотека</w:t>
      </w:r>
      <w:r w:rsidR="00685CB7">
        <w:t xml:space="preserve"> </w:t>
      </w:r>
      <w:r w:rsidRPr="00C12B35">
        <w:t>снабжена</w:t>
      </w:r>
      <w:r w:rsidR="00685CB7">
        <w:t xml:space="preserve"> </w:t>
      </w:r>
      <w:r w:rsidRPr="00C12B35">
        <w:t>компьютером.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 w:firstLine="720"/>
        <w:rPr>
          <w:b/>
        </w:rPr>
      </w:pPr>
      <w:r w:rsidRPr="00C12B35">
        <w:rPr>
          <w:b/>
        </w:rPr>
        <w:t>Ожидаемые</w:t>
      </w:r>
      <w:r w:rsidR="00685CB7">
        <w:rPr>
          <w:b/>
        </w:rPr>
        <w:t xml:space="preserve"> </w:t>
      </w:r>
      <w:r w:rsidRPr="00C12B35">
        <w:rPr>
          <w:b/>
        </w:rPr>
        <w:t>результаты</w:t>
      </w:r>
      <w:r w:rsidR="00685CB7">
        <w:rPr>
          <w:b/>
        </w:rPr>
        <w:t xml:space="preserve"> </w:t>
      </w:r>
      <w:r w:rsidRPr="00C12B35">
        <w:rPr>
          <w:b/>
        </w:rPr>
        <w:t>программы:</w:t>
      </w:r>
      <w:r w:rsidR="00685CB7">
        <w:rPr>
          <w:b/>
        </w:rPr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63"/>
        </w:numPr>
        <w:ind w:left="426"/>
      </w:pPr>
      <w:r w:rsidRPr="00C12B35">
        <w:t>своевременное</w:t>
      </w:r>
      <w:r w:rsidR="00685CB7">
        <w:t xml:space="preserve"> </w:t>
      </w:r>
      <w:r w:rsidRPr="00C12B35">
        <w:t>выявление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граниченными</w:t>
      </w:r>
      <w:r w:rsidR="00685CB7">
        <w:t xml:space="preserve"> </w:t>
      </w:r>
      <w:r w:rsidRPr="00C12B35">
        <w:t>возможностями</w:t>
      </w:r>
      <w:r w:rsidR="00685CB7">
        <w:t xml:space="preserve"> </w:t>
      </w:r>
      <w:r w:rsidRPr="00C12B35">
        <w:t>здоровья,</w:t>
      </w:r>
      <w:r w:rsidR="00685CB7">
        <w:t xml:space="preserve"> </w:t>
      </w:r>
      <w:r w:rsidRPr="00C12B35">
        <w:t>проведение</w:t>
      </w:r>
      <w:r w:rsidR="00685CB7">
        <w:t xml:space="preserve"> </w:t>
      </w:r>
      <w:r w:rsidRPr="00C12B35">
        <w:t>их</w:t>
      </w:r>
      <w:r w:rsidR="00685CB7">
        <w:t xml:space="preserve"> </w:t>
      </w:r>
      <w:r w:rsidRPr="00C12B35">
        <w:t>комплексного</w:t>
      </w:r>
      <w:r w:rsidR="00685CB7">
        <w:t xml:space="preserve"> </w:t>
      </w:r>
      <w:r w:rsidRPr="00C12B35">
        <w:t>обследован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подготовку</w:t>
      </w:r>
      <w:r w:rsidR="00685CB7">
        <w:t xml:space="preserve"> </w:t>
      </w:r>
      <w:r w:rsidRPr="00C12B35">
        <w:t>рекомендаций</w:t>
      </w:r>
      <w:r w:rsidR="00685CB7">
        <w:t xml:space="preserve"> </w:t>
      </w:r>
      <w:r w:rsidRPr="00C12B35">
        <w:t>по</w:t>
      </w:r>
      <w:r w:rsidR="00685CB7">
        <w:t xml:space="preserve"> </w:t>
      </w:r>
      <w:r w:rsidRPr="00C12B35">
        <w:t>оказанию</w:t>
      </w:r>
      <w:r w:rsidR="00685CB7">
        <w:t xml:space="preserve"> </w:t>
      </w:r>
      <w:r w:rsidRPr="00C12B35">
        <w:t>им</w:t>
      </w:r>
      <w:r w:rsidR="00685CB7">
        <w:t xml:space="preserve"> </w:t>
      </w:r>
      <w:r w:rsidRPr="00C12B35">
        <w:t>психолого</w:t>
      </w:r>
      <w:r>
        <w:t>-</w:t>
      </w:r>
      <w:r w:rsidRPr="00C12B35">
        <w:t>медико-педагогической</w:t>
      </w:r>
      <w:r w:rsidR="00685CB7">
        <w:t xml:space="preserve"> </w:t>
      </w:r>
      <w:r w:rsidRPr="00C12B35">
        <w:t>помощи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условиях</w:t>
      </w:r>
      <w:r w:rsidR="00685CB7">
        <w:t xml:space="preserve"> </w:t>
      </w:r>
      <w:r w:rsidRPr="00C12B35">
        <w:t>образовательной</w:t>
      </w:r>
      <w:r w:rsidR="00685CB7">
        <w:t xml:space="preserve"> </w:t>
      </w:r>
      <w:r w:rsidRPr="00C12B35">
        <w:t>организации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63"/>
        </w:numPr>
        <w:ind w:left="426"/>
      </w:pPr>
      <w:r w:rsidRPr="00C12B35">
        <w:t>формирование</w:t>
      </w:r>
      <w:r w:rsidR="00685CB7">
        <w:t xml:space="preserve"> </w:t>
      </w:r>
      <w:r w:rsidRPr="00C12B35">
        <w:t>универсальных</w:t>
      </w:r>
      <w:r w:rsidR="00685CB7">
        <w:t xml:space="preserve"> </w:t>
      </w:r>
      <w:r w:rsidRPr="00C12B35">
        <w:t>учебных</w:t>
      </w:r>
      <w:r w:rsidR="00685CB7">
        <w:t xml:space="preserve"> </w:t>
      </w:r>
      <w:r w:rsidRPr="00C12B35">
        <w:t>действий</w:t>
      </w:r>
      <w:r w:rsidR="00685CB7">
        <w:t xml:space="preserve"> </w:t>
      </w:r>
      <w:r w:rsidRPr="00C12B35">
        <w:t>у</w:t>
      </w:r>
      <w:r w:rsidR="00685CB7">
        <w:t xml:space="preserve"> </w:t>
      </w:r>
      <w:r w:rsidRPr="00C12B35">
        <w:t>обучающихся</w:t>
      </w:r>
      <w:r w:rsidR="00685CB7">
        <w:t xml:space="preserve"> </w:t>
      </w:r>
      <w:r w:rsidRPr="00C12B35">
        <w:t>(личностных,</w:t>
      </w:r>
      <w:r w:rsidR="00685CB7">
        <w:t xml:space="preserve"> </w:t>
      </w:r>
      <w:r w:rsidRPr="00C12B35">
        <w:t>регулятивных,</w:t>
      </w:r>
      <w:r w:rsidR="00685CB7">
        <w:t xml:space="preserve"> </w:t>
      </w:r>
      <w:r w:rsidRPr="00C12B35">
        <w:t>познавательных,</w:t>
      </w:r>
      <w:r w:rsidR="00685CB7">
        <w:t xml:space="preserve"> </w:t>
      </w:r>
      <w:r w:rsidRPr="00C12B35">
        <w:t>коммуникативных)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63"/>
        </w:numPr>
        <w:ind w:left="426"/>
      </w:pPr>
      <w:r w:rsidRPr="00C12B35">
        <w:t>положительная</w:t>
      </w:r>
      <w:r w:rsidR="00685CB7">
        <w:t xml:space="preserve"> </w:t>
      </w:r>
      <w:r w:rsidRPr="00C12B35">
        <w:t>динамика</w:t>
      </w:r>
      <w:r w:rsidR="00685CB7">
        <w:t xml:space="preserve"> </w:t>
      </w:r>
      <w:r w:rsidRPr="00C12B35">
        <w:t>результатов</w:t>
      </w:r>
      <w:r w:rsidR="00685CB7">
        <w:t xml:space="preserve"> </w:t>
      </w:r>
      <w:r w:rsidRPr="00C12B35">
        <w:t>коррекционно-развивающей</w:t>
      </w:r>
      <w:r w:rsidR="00685CB7">
        <w:t xml:space="preserve"> </w:t>
      </w:r>
      <w:r w:rsidRPr="00C12B35">
        <w:t>работы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ними</w:t>
      </w:r>
      <w:r w:rsidR="00685CB7">
        <w:t xml:space="preserve"> </w:t>
      </w:r>
      <w:r w:rsidRPr="00C12B35">
        <w:t>(повышение</w:t>
      </w:r>
      <w:r w:rsidR="00685CB7">
        <w:t xml:space="preserve"> </w:t>
      </w:r>
      <w:r w:rsidRPr="00C12B35">
        <w:t>учебной</w:t>
      </w:r>
      <w:r w:rsidR="00685CB7">
        <w:t xml:space="preserve"> </w:t>
      </w:r>
      <w:r w:rsidRPr="00C12B35">
        <w:t>мотивации,</w:t>
      </w:r>
      <w:r w:rsidR="00685CB7">
        <w:t xml:space="preserve"> </w:t>
      </w:r>
      <w:r w:rsidRPr="00C12B35">
        <w:t>снижение</w:t>
      </w:r>
      <w:r w:rsidR="00685CB7">
        <w:t xml:space="preserve"> </w:t>
      </w:r>
      <w:r w:rsidRPr="00C12B35">
        <w:t>уровня</w:t>
      </w:r>
      <w:r w:rsidR="00685CB7">
        <w:t xml:space="preserve"> </w:t>
      </w:r>
      <w:r w:rsidRPr="00C12B35">
        <w:t>агрессивности,</w:t>
      </w:r>
      <w:r w:rsidR="00685CB7">
        <w:t xml:space="preserve"> </w:t>
      </w:r>
      <w:r w:rsidRPr="00C12B35">
        <w:t>принятие</w:t>
      </w:r>
      <w:r w:rsidR="00685CB7">
        <w:t xml:space="preserve"> </w:t>
      </w:r>
      <w:r w:rsidRPr="00C12B35">
        <w:t>социальных</w:t>
      </w:r>
      <w:r w:rsidR="00685CB7">
        <w:t xml:space="preserve"> </w:t>
      </w:r>
      <w:r w:rsidRPr="00C12B35">
        <w:t>норм</w:t>
      </w:r>
      <w:r w:rsidR="00685CB7">
        <w:t xml:space="preserve"> </w:t>
      </w:r>
      <w:r w:rsidRPr="00C12B35">
        <w:t>поведения</w:t>
      </w:r>
      <w:r w:rsidR="00685CB7">
        <w:t xml:space="preserve"> </w:t>
      </w:r>
      <w:r w:rsidRPr="00C12B35">
        <w:t>гиперактивными</w:t>
      </w:r>
      <w:r w:rsidR="00685CB7">
        <w:t xml:space="preserve"> </w:t>
      </w:r>
      <w:r w:rsidRPr="00C12B35">
        <w:t>детьми)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63"/>
        </w:numPr>
        <w:ind w:left="426"/>
      </w:pPr>
      <w:r w:rsidRPr="00C12B35">
        <w:t>обеспечение</w:t>
      </w:r>
      <w:r w:rsidR="00685CB7">
        <w:t xml:space="preserve"> </w:t>
      </w:r>
      <w:r w:rsidRPr="00C12B35">
        <w:t>непрерывного</w:t>
      </w:r>
      <w:r w:rsidR="00685CB7">
        <w:t xml:space="preserve"> </w:t>
      </w:r>
      <w:r w:rsidRPr="00C12B35">
        <w:t>специального</w:t>
      </w:r>
      <w:r w:rsidR="00685CB7">
        <w:t xml:space="preserve"> </w:t>
      </w:r>
      <w:r w:rsidRPr="00C12B35">
        <w:t>сопровождения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ВЗ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их</w:t>
      </w:r>
      <w:r w:rsidR="00685CB7">
        <w:t xml:space="preserve"> </w:t>
      </w:r>
      <w:r w:rsidRPr="00C12B35">
        <w:t>семей</w:t>
      </w:r>
      <w:r w:rsidR="00685CB7">
        <w:t xml:space="preserve"> </w:t>
      </w:r>
      <w:r w:rsidRPr="00C12B35">
        <w:t>по</w:t>
      </w:r>
      <w:r w:rsidR="00685CB7">
        <w:t xml:space="preserve"> </w:t>
      </w:r>
      <w:r w:rsidRPr="00C12B35">
        <w:t>вопросам</w:t>
      </w:r>
      <w:r w:rsidR="00685CB7">
        <w:t xml:space="preserve"> </w:t>
      </w:r>
      <w:r w:rsidRPr="00C12B35">
        <w:t>реализации</w:t>
      </w:r>
      <w:r w:rsidR="00685CB7">
        <w:t xml:space="preserve"> </w:t>
      </w:r>
      <w:r w:rsidRPr="00C12B35">
        <w:t>дифференцированных</w:t>
      </w:r>
      <w:r w:rsidR="00685CB7">
        <w:t xml:space="preserve"> </w:t>
      </w:r>
      <w:r w:rsidRPr="00C12B35">
        <w:t>психолого-педагогических</w:t>
      </w:r>
      <w:r w:rsidR="00685CB7">
        <w:t xml:space="preserve"> </w:t>
      </w:r>
      <w:r w:rsidRPr="00C12B35">
        <w:t>условий</w:t>
      </w:r>
      <w:r w:rsidR="00685CB7">
        <w:t xml:space="preserve"> </w:t>
      </w:r>
      <w:r w:rsidRPr="00C12B35">
        <w:t>обучения,</w:t>
      </w:r>
      <w:r w:rsidR="00685CB7">
        <w:t xml:space="preserve"> </w:t>
      </w:r>
      <w:r w:rsidRPr="00C12B35">
        <w:t>воспитания,</w:t>
      </w:r>
      <w:r w:rsidR="00685CB7">
        <w:t xml:space="preserve"> </w:t>
      </w:r>
      <w:r w:rsidRPr="00C12B35">
        <w:t>коррекции,</w:t>
      </w:r>
      <w:r w:rsidR="00685CB7">
        <w:t xml:space="preserve"> </w:t>
      </w:r>
      <w:r w:rsidRPr="00C12B35">
        <w:t>развития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социализации</w:t>
      </w:r>
      <w:r w:rsidR="00685CB7">
        <w:t xml:space="preserve"> </w:t>
      </w:r>
      <w:r w:rsidRPr="00C12B35">
        <w:t>обучающихся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63"/>
        </w:numPr>
        <w:ind w:left="426"/>
      </w:pPr>
      <w:r w:rsidRPr="00C12B35">
        <w:t>расширение</w:t>
      </w:r>
      <w:r w:rsidR="00685CB7">
        <w:t xml:space="preserve"> </w:t>
      </w:r>
      <w:r w:rsidRPr="00C12B35">
        <w:t>информационно-просветительской</w:t>
      </w:r>
      <w:r w:rsidR="00685CB7">
        <w:t xml:space="preserve"> </w:t>
      </w:r>
      <w:r w:rsidRPr="00C12B35">
        <w:t>работы</w:t>
      </w:r>
      <w:r w:rsidR="00685CB7">
        <w:t xml:space="preserve"> </w:t>
      </w:r>
      <w:r w:rsidRPr="00C12B35">
        <w:t>по</w:t>
      </w:r>
      <w:r w:rsidR="00685CB7">
        <w:t xml:space="preserve"> </w:t>
      </w:r>
      <w:r w:rsidRPr="00C12B35">
        <w:t>вопросам,</w:t>
      </w:r>
      <w:r w:rsidR="00685CB7">
        <w:t xml:space="preserve"> </w:t>
      </w:r>
      <w:r w:rsidRPr="00C12B35">
        <w:t>связанным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собенн</w:t>
      </w:r>
      <w:r w:rsidRPr="00C12B35">
        <w:t>о</w:t>
      </w:r>
      <w:r w:rsidRPr="00C12B35">
        <w:t>стями</w:t>
      </w:r>
      <w:r w:rsidR="00685CB7">
        <w:t xml:space="preserve"> </w:t>
      </w:r>
      <w:r w:rsidRPr="00C12B35">
        <w:t>образовательного</w:t>
      </w:r>
      <w:r w:rsidR="00685CB7">
        <w:t xml:space="preserve"> </w:t>
      </w:r>
      <w:r w:rsidRPr="00C12B35">
        <w:t>процесса</w:t>
      </w:r>
      <w:r w:rsidR="00685CB7">
        <w:t xml:space="preserve"> </w:t>
      </w:r>
      <w:r w:rsidRPr="00C12B35">
        <w:t>для</w:t>
      </w:r>
      <w:r w:rsidR="00685CB7">
        <w:t xml:space="preserve"> </w:t>
      </w:r>
      <w:r w:rsidRPr="00C12B35">
        <w:t>данной</w:t>
      </w:r>
      <w:r w:rsidR="00685CB7">
        <w:t xml:space="preserve"> </w:t>
      </w:r>
      <w:r w:rsidRPr="00C12B35">
        <w:t>категории</w:t>
      </w:r>
      <w:r w:rsidR="00685CB7">
        <w:t xml:space="preserve"> </w:t>
      </w:r>
      <w:r w:rsidRPr="00C12B35">
        <w:t>детей,</w:t>
      </w:r>
      <w:r w:rsidR="00685CB7">
        <w:t xml:space="preserve"> </w:t>
      </w:r>
      <w:r w:rsidRPr="00C12B35">
        <w:t>со</w:t>
      </w:r>
      <w:r w:rsidR="00685CB7">
        <w:t xml:space="preserve"> </w:t>
      </w:r>
      <w:r w:rsidRPr="00C12B35">
        <w:t>всеми</w:t>
      </w:r>
      <w:r w:rsidR="00685CB7">
        <w:t xml:space="preserve"> </w:t>
      </w:r>
      <w:r w:rsidRPr="00C12B35">
        <w:t>участниками</w:t>
      </w:r>
      <w:r w:rsidR="00685CB7">
        <w:t xml:space="preserve"> </w:t>
      </w:r>
      <w:r w:rsidRPr="00C12B35">
        <w:t>образ</w:t>
      </w:r>
      <w:r w:rsidRPr="00C12B35">
        <w:t>о</w:t>
      </w:r>
      <w:r w:rsidRPr="00C12B35">
        <w:t>вательных</w:t>
      </w:r>
      <w:r w:rsidR="00685CB7">
        <w:t xml:space="preserve"> </w:t>
      </w:r>
      <w:r w:rsidRPr="00C12B35">
        <w:t>отношений</w:t>
      </w:r>
      <w:r w:rsidR="00685CB7">
        <w:t xml:space="preserve"> </w:t>
      </w:r>
      <w:r>
        <w:t>-</w:t>
      </w:r>
      <w:r w:rsidR="00685CB7">
        <w:t xml:space="preserve"> </w:t>
      </w:r>
      <w:r w:rsidRPr="00C12B35">
        <w:t>обучающимися</w:t>
      </w:r>
      <w:r w:rsidR="00685CB7">
        <w:t xml:space="preserve"> </w:t>
      </w:r>
      <w:r w:rsidRPr="00C12B35">
        <w:t>(как</w:t>
      </w:r>
      <w:r w:rsidR="00685CB7">
        <w:t xml:space="preserve"> </w:t>
      </w:r>
      <w:r w:rsidRPr="00C12B35">
        <w:t>имеющими,</w:t>
      </w:r>
      <w:r w:rsidR="00685CB7">
        <w:t xml:space="preserve"> </w:t>
      </w:r>
      <w:r w:rsidRPr="00C12B35">
        <w:t>так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не</w:t>
      </w:r>
      <w:r w:rsidR="00685CB7">
        <w:t xml:space="preserve"> </w:t>
      </w:r>
      <w:r w:rsidRPr="00C12B35">
        <w:t>имеющими</w:t>
      </w:r>
      <w:r w:rsidR="00685CB7">
        <w:t xml:space="preserve"> </w:t>
      </w:r>
      <w:r w:rsidRPr="00C12B35">
        <w:t>недостатки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развитии),</w:t>
      </w:r>
      <w:r w:rsidR="00685CB7">
        <w:t xml:space="preserve"> </w:t>
      </w:r>
      <w:r w:rsidRPr="00C12B35">
        <w:t>их</w:t>
      </w:r>
      <w:r w:rsidR="00685CB7">
        <w:t xml:space="preserve"> </w:t>
      </w:r>
      <w:r w:rsidRPr="00C12B35">
        <w:t>родителями</w:t>
      </w:r>
      <w:r w:rsidR="00685CB7">
        <w:t xml:space="preserve"> </w:t>
      </w:r>
      <w:r w:rsidRPr="00C12B35">
        <w:t>(законными</w:t>
      </w:r>
      <w:r w:rsidR="00685CB7">
        <w:t xml:space="preserve"> </w:t>
      </w:r>
      <w:r w:rsidRPr="00C12B35">
        <w:t>представителями),</w:t>
      </w:r>
      <w:r w:rsidR="00685CB7">
        <w:t xml:space="preserve"> </w:t>
      </w:r>
      <w:r w:rsidRPr="00C12B35">
        <w:t>педагогическими</w:t>
      </w:r>
      <w:r w:rsidR="00685CB7">
        <w:t xml:space="preserve"> </w:t>
      </w:r>
      <w:r w:rsidRPr="00C12B35">
        <w:t>работниками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63"/>
        </w:numPr>
        <w:ind w:left="426"/>
      </w:pPr>
      <w:r w:rsidRPr="00C12B35">
        <w:t>снижение</w:t>
      </w:r>
      <w:r w:rsidR="00685CB7">
        <w:t xml:space="preserve"> </w:t>
      </w:r>
      <w:r w:rsidRPr="00C12B35">
        <w:t>количества</w:t>
      </w:r>
      <w:r w:rsidR="00685CB7">
        <w:t xml:space="preserve"> </w:t>
      </w:r>
      <w:r w:rsidRPr="00C12B35">
        <w:t>обучающихся</w:t>
      </w:r>
      <w:r w:rsidR="00685CB7">
        <w:t xml:space="preserve"> </w:t>
      </w:r>
      <w:r w:rsidRPr="00C12B35">
        <w:t>«группы</w:t>
      </w:r>
      <w:r w:rsidR="00685CB7">
        <w:t xml:space="preserve"> </w:t>
      </w:r>
      <w:r w:rsidRPr="00C12B35">
        <w:t>риска»;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63"/>
        </w:numPr>
        <w:ind w:left="426"/>
      </w:pPr>
      <w:r w:rsidRPr="00C12B35">
        <w:t>достижение</w:t>
      </w:r>
      <w:r w:rsidR="00685CB7">
        <w:t xml:space="preserve"> </w:t>
      </w:r>
      <w:r w:rsidRPr="00C12B35">
        <w:t>предметных,</w:t>
      </w:r>
      <w:r w:rsidR="00685CB7">
        <w:t xml:space="preserve"> </w:t>
      </w:r>
      <w:r w:rsidRPr="00C12B35">
        <w:t>метапредметных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личностных</w:t>
      </w:r>
      <w:r w:rsidR="00685CB7">
        <w:t xml:space="preserve"> </w:t>
      </w:r>
      <w:r w:rsidRPr="00C12B35">
        <w:t>результатов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соответствии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осно</w:t>
      </w:r>
      <w:r w:rsidRPr="00C12B35">
        <w:t>в</w:t>
      </w:r>
      <w:r w:rsidRPr="00C12B35">
        <w:t>ной</w:t>
      </w:r>
      <w:r w:rsidR="00685CB7">
        <w:t xml:space="preserve"> </w:t>
      </w:r>
      <w:r w:rsidRPr="00C12B35">
        <w:t>образовательной</w:t>
      </w:r>
      <w:r w:rsidR="00685CB7">
        <w:t xml:space="preserve"> </w:t>
      </w:r>
      <w:r w:rsidRPr="00C12B35">
        <w:t>программой</w:t>
      </w:r>
      <w:r w:rsidR="00685CB7">
        <w:t xml:space="preserve"> </w:t>
      </w:r>
      <w:r w:rsidRPr="00C12B35">
        <w:t>начального</w:t>
      </w:r>
      <w:r w:rsidR="00685CB7">
        <w:t xml:space="preserve"> </w:t>
      </w:r>
      <w:r w:rsidRPr="00C12B35">
        <w:t>общего</w:t>
      </w:r>
      <w:r w:rsidR="00685CB7">
        <w:t xml:space="preserve"> </w:t>
      </w:r>
      <w:r w:rsidRPr="00C12B35">
        <w:t>образования</w:t>
      </w:r>
      <w:r w:rsidR="00685CB7">
        <w:t xml:space="preserve"> </w:t>
      </w:r>
      <w:r w:rsidRPr="00C12B35">
        <w:t>(ООП</w:t>
      </w:r>
      <w:r w:rsidR="00685CB7">
        <w:t xml:space="preserve"> </w:t>
      </w:r>
      <w:r w:rsidRPr="00C12B35">
        <w:t>НОО)</w:t>
      </w:r>
      <w:r w:rsidR="00685CB7">
        <w:t xml:space="preserve"> </w:t>
      </w:r>
    </w:p>
    <w:p w:rsidR="00FC19A1" w:rsidRPr="00C12B35" w:rsidRDefault="00FC19A1" w:rsidP="00FC19A1">
      <w:pPr>
        <w:pStyle w:val="afe"/>
        <w:ind w:left="0" w:firstLine="720"/>
        <w:rPr>
          <w:b/>
        </w:rPr>
      </w:pPr>
      <w:r w:rsidRPr="00C12B35">
        <w:rPr>
          <w:b/>
        </w:rPr>
        <w:t>Возможные</w:t>
      </w:r>
      <w:r w:rsidR="00685CB7">
        <w:rPr>
          <w:b/>
        </w:rPr>
        <w:t xml:space="preserve"> </w:t>
      </w:r>
      <w:r w:rsidRPr="00C12B35">
        <w:rPr>
          <w:b/>
        </w:rPr>
        <w:t>риски</w:t>
      </w:r>
      <w:r w:rsidR="00685CB7">
        <w:rPr>
          <w:b/>
        </w:rPr>
        <w:t xml:space="preserve"> </w:t>
      </w:r>
      <w:r w:rsidRPr="00C12B35">
        <w:rPr>
          <w:b/>
        </w:rPr>
        <w:t>в</w:t>
      </w:r>
      <w:r w:rsidR="00685CB7">
        <w:rPr>
          <w:b/>
        </w:rPr>
        <w:t xml:space="preserve"> </w:t>
      </w:r>
      <w:r w:rsidRPr="00C12B35">
        <w:rPr>
          <w:b/>
        </w:rPr>
        <w:t>ходе</w:t>
      </w:r>
      <w:r w:rsidR="00685CB7">
        <w:rPr>
          <w:b/>
        </w:rPr>
        <w:t xml:space="preserve"> </w:t>
      </w:r>
      <w:r w:rsidRPr="00C12B35">
        <w:rPr>
          <w:b/>
        </w:rPr>
        <w:t>реализации</w:t>
      </w:r>
      <w:r w:rsidR="00685CB7">
        <w:rPr>
          <w:b/>
        </w:rPr>
        <w:t xml:space="preserve"> </w:t>
      </w:r>
      <w:r w:rsidRPr="00C12B35">
        <w:rPr>
          <w:b/>
        </w:rPr>
        <w:t>программы:</w:t>
      </w:r>
    </w:p>
    <w:p w:rsidR="00FC19A1" w:rsidRPr="00C12B35" w:rsidRDefault="00FC19A1" w:rsidP="00D703FC">
      <w:pPr>
        <w:pStyle w:val="afe"/>
        <w:numPr>
          <w:ilvl w:val="0"/>
          <w:numId w:val="363"/>
        </w:numPr>
        <w:ind w:left="426"/>
      </w:pPr>
      <w:r w:rsidRPr="00C12B35">
        <w:t>Отсутствие</w:t>
      </w:r>
      <w:r w:rsidR="00685CB7">
        <w:t xml:space="preserve"> </w:t>
      </w:r>
      <w:r w:rsidRPr="00C12B35">
        <w:t>кадров</w:t>
      </w:r>
      <w:r w:rsidR="00685CB7">
        <w:t xml:space="preserve"> </w:t>
      </w:r>
      <w:r w:rsidRPr="00C12B35">
        <w:t>(педагога-психолога,</w:t>
      </w:r>
      <w:r w:rsidR="00685CB7">
        <w:t xml:space="preserve"> </w:t>
      </w:r>
      <w:r w:rsidRPr="00C12B35">
        <w:t>учителя-дефектолога,</w:t>
      </w:r>
      <w:r w:rsidR="00685CB7">
        <w:t xml:space="preserve"> </w:t>
      </w:r>
      <w:r w:rsidRPr="00C12B35">
        <w:t>сурдопедагога,</w:t>
      </w:r>
      <w:r w:rsidR="00685CB7">
        <w:t xml:space="preserve"> </w:t>
      </w:r>
      <w:r w:rsidRPr="00C12B35">
        <w:t>логопеда,</w:t>
      </w:r>
      <w:r w:rsidR="00685CB7">
        <w:t xml:space="preserve"> </w:t>
      </w:r>
      <w:r w:rsidRPr="00C12B35">
        <w:t>тьют</w:t>
      </w:r>
      <w:r>
        <w:t>о</w:t>
      </w:r>
      <w:r w:rsidRPr="00C12B35">
        <w:t>ров).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63"/>
        </w:numPr>
        <w:ind w:left="426"/>
      </w:pPr>
      <w:r w:rsidRPr="00C12B35">
        <w:t>Неготовность</w:t>
      </w:r>
      <w:r w:rsidR="00685CB7">
        <w:t xml:space="preserve"> </w:t>
      </w:r>
      <w:r w:rsidRPr="00C12B35">
        <w:t>ряда</w:t>
      </w:r>
      <w:r w:rsidR="00685CB7">
        <w:t xml:space="preserve"> </w:t>
      </w:r>
      <w:r w:rsidRPr="00C12B35">
        <w:t>учителей</w:t>
      </w:r>
      <w:r w:rsidR="00685CB7">
        <w:t xml:space="preserve"> </w:t>
      </w:r>
      <w:r w:rsidRPr="00C12B35">
        <w:t>к</w:t>
      </w:r>
      <w:r w:rsidR="00685CB7">
        <w:t xml:space="preserve"> </w:t>
      </w:r>
      <w:r w:rsidRPr="00C12B35">
        <w:t>работе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рамках</w:t>
      </w:r>
      <w:r w:rsidR="00685CB7">
        <w:t xml:space="preserve"> </w:t>
      </w:r>
      <w:r w:rsidRPr="00C12B35">
        <w:t>программы</w:t>
      </w:r>
      <w:r w:rsidR="00685CB7">
        <w:t xml:space="preserve"> </w:t>
      </w:r>
      <w:r w:rsidRPr="00C12B35">
        <w:t>коррекционной</w:t>
      </w:r>
      <w:r w:rsidR="00685CB7">
        <w:t xml:space="preserve"> </w:t>
      </w:r>
      <w:r w:rsidRPr="00C12B35">
        <w:t>работы.</w:t>
      </w:r>
      <w:r w:rsidR="00685CB7">
        <w:t xml:space="preserve"> </w:t>
      </w:r>
    </w:p>
    <w:p w:rsidR="00FC19A1" w:rsidRPr="00C12B35" w:rsidRDefault="00FC19A1" w:rsidP="00D703FC">
      <w:pPr>
        <w:pStyle w:val="afe"/>
        <w:numPr>
          <w:ilvl w:val="0"/>
          <w:numId w:val="363"/>
        </w:numPr>
        <w:ind w:left="426"/>
      </w:pPr>
      <w:r w:rsidRPr="00C12B35">
        <w:t>Разрыв</w:t>
      </w:r>
      <w:r w:rsidR="00685CB7">
        <w:t xml:space="preserve"> </w:t>
      </w:r>
      <w:r w:rsidRPr="00C12B35">
        <w:t>между</w:t>
      </w:r>
      <w:r w:rsidR="00685CB7">
        <w:t xml:space="preserve"> </w:t>
      </w:r>
      <w:r w:rsidRPr="00C12B35">
        <w:t>представлениями</w:t>
      </w:r>
      <w:r w:rsidR="00685CB7">
        <w:t xml:space="preserve"> </w:t>
      </w:r>
      <w:r w:rsidRPr="00C12B35">
        <w:t>родителей</w:t>
      </w:r>
      <w:r w:rsidR="00685CB7">
        <w:t xml:space="preserve"> </w:t>
      </w:r>
      <w:r w:rsidRPr="00C12B35">
        <w:t>(законных</w:t>
      </w:r>
      <w:r w:rsidR="00685CB7">
        <w:t xml:space="preserve"> </w:t>
      </w:r>
      <w:r w:rsidRPr="00C12B35">
        <w:t>представителей)</w:t>
      </w:r>
      <w:r w:rsidR="00685CB7">
        <w:t xml:space="preserve"> </w:t>
      </w:r>
      <w:r w:rsidRPr="00C12B35">
        <w:t>о</w:t>
      </w:r>
      <w:r w:rsidR="00685CB7">
        <w:t xml:space="preserve"> </w:t>
      </w:r>
      <w:r w:rsidRPr="00C12B35">
        <w:t>целях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задачах</w:t>
      </w:r>
      <w:r w:rsidR="00685CB7">
        <w:t xml:space="preserve"> </w:t>
      </w:r>
      <w:r w:rsidRPr="00C12B35">
        <w:t>образования</w:t>
      </w:r>
      <w:r w:rsidR="00685CB7">
        <w:t xml:space="preserve"> </w:t>
      </w:r>
      <w:r w:rsidRPr="00C12B35">
        <w:t>в</w:t>
      </w:r>
      <w:r w:rsidR="00685CB7">
        <w:t xml:space="preserve"> </w:t>
      </w:r>
      <w:r w:rsidRPr="00C12B35">
        <w:t>отношении</w:t>
      </w:r>
      <w:r w:rsidR="00685CB7">
        <w:t xml:space="preserve"> </w:t>
      </w:r>
      <w:r w:rsidRPr="00C12B35">
        <w:t>их</w:t>
      </w:r>
      <w:r w:rsidR="00685CB7">
        <w:t xml:space="preserve"> </w:t>
      </w:r>
      <w:r w:rsidRPr="00C12B35">
        <w:t>детей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целями</w:t>
      </w:r>
      <w:r w:rsidR="00685CB7">
        <w:t xml:space="preserve"> </w:t>
      </w:r>
      <w:r w:rsidRPr="00C12B35">
        <w:t>и</w:t>
      </w:r>
      <w:r w:rsidR="00685CB7">
        <w:t xml:space="preserve"> </w:t>
      </w:r>
      <w:r w:rsidRPr="00C12B35">
        <w:t>задачами</w:t>
      </w:r>
      <w:r w:rsidR="00685CB7">
        <w:t xml:space="preserve"> </w:t>
      </w:r>
      <w:r w:rsidRPr="00C12B35">
        <w:t>развития</w:t>
      </w:r>
      <w:r w:rsidR="00685CB7">
        <w:t xml:space="preserve"> </w:t>
      </w:r>
      <w:r w:rsidRPr="00C12B35">
        <w:t>школы.</w:t>
      </w:r>
      <w:r w:rsidR="00685CB7">
        <w:t xml:space="preserve"> </w:t>
      </w:r>
    </w:p>
    <w:p w:rsidR="00FC19A1" w:rsidRPr="00FC19A1" w:rsidRDefault="00FC19A1" w:rsidP="00D703FC">
      <w:pPr>
        <w:pStyle w:val="afe"/>
        <w:numPr>
          <w:ilvl w:val="0"/>
          <w:numId w:val="363"/>
        </w:numPr>
        <w:ind w:left="426"/>
      </w:pPr>
      <w:r w:rsidRPr="00C12B35">
        <w:t>Отсутствие</w:t>
      </w:r>
      <w:r w:rsidR="00685CB7">
        <w:t xml:space="preserve"> </w:t>
      </w:r>
      <w:r w:rsidRPr="00C12B35">
        <w:t>контакта</w:t>
      </w:r>
      <w:r w:rsidR="00685CB7">
        <w:t xml:space="preserve"> </w:t>
      </w:r>
      <w:r w:rsidRPr="00C12B35">
        <w:t>с</w:t>
      </w:r>
      <w:r w:rsidR="00685CB7">
        <w:t xml:space="preserve"> </w:t>
      </w:r>
      <w:r w:rsidRPr="00C12B35">
        <w:t>родителями</w:t>
      </w:r>
      <w:r w:rsidR="00685CB7">
        <w:t xml:space="preserve"> </w:t>
      </w:r>
      <w:r w:rsidRPr="00C12B35">
        <w:t>(законными</w:t>
      </w:r>
      <w:r w:rsidR="00685CB7">
        <w:t xml:space="preserve"> </w:t>
      </w:r>
      <w:r w:rsidRPr="00C12B35">
        <w:t>представителями)</w:t>
      </w:r>
      <w:r w:rsidR="00685CB7">
        <w:t xml:space="preserve"> </w:t>
      </w:r>
      <w:r w:rsidRPr="00C12B35">
        <w:t>(неготовность</w:t>
      </w:r>
      <w:r w:rsidR="00685CB7">
        <w:t xml:space="preserve"> </w:t>
      </w:r>
      <w:r w:rsidRPr="00C12B35">
        <w:t>родителей</w:t>
      </w:r>
      <w:r w:rsidR="00685CB7">
        <w:t xml:space="preserve"> </w:t>
      </w:r>
      <w:r w:rsidRPr="00C12B35">
        <w:t>выполнять</w:t>
      </w:r>
      <w:r w:rsidR="00685CB7">
        <w:t xml:space="preserve"> </w:t>
      </w:r>
      <w:r w:rsidRPr="00C12B35">
        <w:t>рекомендации</w:t>
      </w:r>
      <w:r w:rsidR="00685CB7">
        <w:t xml:space="preserve"> </w:t>
      </w:r>
      <w:r w:rsidRPr="00C12B35">
        <w:t>специалистов).</w:t>
      </w:r>
    </w:p>
    <w:p w:rsidR="00FC19A1" w:rsidRPr="00EC656D" w:rsidRDefault="00FC19A1" w:rsidP="00FC19A1">
      <w:pPr>
        <w:pStyle w:val="afe"/>
        <w:ind w:left="426" w:firstLine="0"/>
        <w:rPr>
          <w:sz w:val="16"/>
          <w:szCs w:val="16"/>
        </w:rPr>
      </w:pPr>
    </w:p>
    <w:p w:rsidR="00FD4BB9" w:rsidRPr="00FC19A1" w:rsidRDefault="00FD4BB9" w:rsidP="0016278F">
      <w:pPr>
        <w:pStyle w:val="1"/>
        <w:spacing w:before="0" w:after="0"/>
        <w:jc w:val="left"/>
        <w:rPr>
          <w:rFonts w:ascii="Times New Roman" w:hAnsi="Times New Roman"/>
        </w:rPr>
      </w:pPr>
      <w:bookmarkStart w:id="215" w:name="_Toc3283037"/>
      <w:r w:rsidRPr="00FC19A1">
        <w:rPr>
          <w:rFonts w:ascii="Times New Roman" w:hAnsi="Times New Roman"/>
        </w:rPr>
        <w:t>3.</w:t>
      </w:r>
      <w:r w:rsidR="00685CB7">
        <w:rPr>
          <w:rFonts w:ascii="Times New Roman" w:hAnsi="Times New Roman"/>
        </w:rPr>
        <w:t xml:space="preserve"> </w:t>
      </w:r>
      <w:r w:rsidRPr="00FC19A1">
        <w:rPr>
          <w:rFonts w:ascii="Times New Roman" w:hAnsi="Times New Roman"/>
        </w:rPr>
        <w:t>Организационный</w:t>
      </w:r>
      <w:r w:rsidR="00685CB7">
        <w:rPr>
          <w:rFonts w:ascii="Times New Roman" w:hAnsi="Times New Roman"/>
        </w:rPr>
        <w:t xml:space="preserve"> </w:t>
      </w:r>
      <w:r w:rsidRPr="00FC19A1">
        <w:rPr>
          <w:rFonts w:ascii="Times New Roman" w:hAnsi="Times New Roman"/>
        </w:rPr>
        <w:t>раздел</w:t>
      </w:r>
      <w:bookmarkEnd w:id="213"/>
      <w:bookmarkEnd w:id="214"/>
      <w:bookmarkEnd w:id="215"/>
    </w:p>
    <w:p w:rsidR="00D27F20" w:rsidRPr="00EC656D" w:rsidRDefault="00D27F20" w:rsidP="0016278F">
      <w:pPr>
        <w:rPr>
          <w:sz w:val="16"/>
          <w:szCs w:val="16"/>
        </w:rPr>
      </w:pPr>
    </w:p>
    <w:p w:rsidR="00FD4BB9" w:rsidRPr="00FC19A1" w:rsidRDefault="00FD4BB9" w:rsidP="0016278F">
      <w:pPr>
        <w:pStyle w:val="2"/>
        <w:spacing w:before="0" w:after="0"/>
        <w:rPr>
          <w:rFonts w:ascii="Times New Roman" w:hAnsi="Times New Roman"/>
          <w:i w:val="0"/>
        </w:rPr>
      </w:pPr>
      <w:bookmarkStart w:id="216" w:name="_Toc425785723"/>
      <w:bookmarkStart w:id="217" w:name="_Toc496862458"/>
      <w:bookmarkStart w:id="218" w:name="_Toc3283038"/>
      <w:r w:rsidRPr="00FC19A1">
        <w:rPr>
          <w:rStyle w:val="12pt2"/>
          <w:rFonts w:ascii="Times New Roman" w:hAnsi="Times New Roman" w:cs="Times New Roman"/>
          <w:i w:val="0"/>
          <w:spacing w:val="0"/>
          <w:sz w:val="28"/>
          <w:szCs w:val="28"/>
        </w:rPr>
        <w:t>3.1.</w:t>
      </w:r>
      <w:r w:rsidR="00685CB7">
        <w:rPr>
          <w:rStyle w:val="183"/>
          <w:rFonts w:ascii="Times New Roman" w:hAnsi="Times New Roman" w:cs="Times New Roman"/>
          <w:i w:val="0"/>
          <w:sz w:val="28"/>
          <w:szCs w:val="28"/>
        </w:rPr>
        <w:t xml:space="preserve"> </w:t>
      </w:r>
      <w:r w:rsidR="004E042F" w:rsidRPr="00FC19A1">
        <w:rPr>
          <w:rStyle w:val="183"/>
          <w:rFonts w:ascii="Times New Roman" w:hAnsi="Times New Roman" w:cs="Times New Roman"/>
          <w:i w:val="0"/>
          <w:sz w:val="28"/>
          <w:szCs w:val="28"/>
        </w:rPr>
        <w:t>У</w:t>
      </w:r>
      <w:r w:rsidRPr="00FC19A1">
        <w:rPr>
          <w:rStyle w:val="183"/>
          <w:rFonts w:ascii="Times New Roman" w:hAnsi="Times New Roman" w:cs="Times New Roman"/>
          <w:i w:val="0"/>
          <w:sz w:val="28"/>
          <w:szCs w:val="28"/>
        </w:rPr>
        <w:t>чебный</w:t>
      </w:r>
      <w:r w:rsidR="00685CB7">
        <w:rPr>
          <w:rStyle w:val="183"/>
          <w:rFonts w:ascii="Times New Roman" w:hAnsi="Times New Roman" w:cs="Times New Roman"/>
          <w:i w:val="0"/>
          <w:sz w:val="28"/>
          <w:szCs w:val="28"/>
        </w:rPr>
        <w:t xml:space="preserve"> </w:t>
      </w:r>
      <w:r w:rsidRPr="00FC19A1">
        <w:rPr>
          <w:rStyle w:val="183"/>
          <w:rFonts w:ascii="Times New Roman" w:hAnsi="Times New Roman" w:cs="Times New Roman"/>
          <w:i w:val="0"/>
          <w:sz w:val="28"/>
          <w:szCs w:val="28"/>
        </w:rPr>
        <w:t>план</w:t>
      </w:r>
      <w:r w:rsidR="00685CB7">
        <w:rPr>
          <w:rStyle w:val="17a"/>
          <w:rFonts w:ascii="Times New Roman" w:hAnsi="Times New Roman" w:cs="Times New Roman"/>
          <w:i w:val="0"/>
          <w:sz w:val="28"/>
          <w:szCs w:val="28"/>
        </w:rPr>
        <w:t xml:space="preserve"> </w:t>
      </w:r>
      <w:r w:rsidRPr="00FC19A1">
        <w:rPr>
          <w:rStyle w:val="183"/>
          <w:rFonts w:ascii="Times New Roman" w:hAnsi="Times New Roman" w:cs="Times New Roman"/>
          <w:i w:val="0"/>
          <w:sz w:val="28"/>
          <w:szCs w:val="28"/>
        </w:rPr>
        <w:t>основного</w:t>
      </w:r>
      <w:r w:rsidR="00685CB7">
        <w:rPr>
          <w:rStyle w:val="183"/>
          <w:rFonts w:ascii="Times New Roman" w:hAnsi="Times New Roman" w:cs="Times New Roman"/>
          <w:i w:val="0"/>
          <w:sz w:val="28"/>
          <w:szCs w:val="28"/>
        </w:rPr>
        <w:t xml:space="preserve"> </w:t>
      </w:r>
      <w:r w:rsidRPr="00FC19A1">
        <w:rPr>
          <w:rStyle w:val="183"/>
          <w:rFonts w:ascii="Times New Roman" w:hAnsi="Times New Roman" w:cs="Times New Roman"/>
          <w:i w:val="0"/>
          <w:sz w:val="28"/>
          <w:szCs w:val="28"/>
        </w:rPr>
        <w:t>общего</w:t>
      </w:r>
      <w:r w:rsidR="00685CB7">
        <w:rPr>
          <w:rStyle w:val="183"/>
          <w:rFonts w:ascii="Times New Roman" w:hAnsi="Times New Roman" w:cs="Times New Roman"/>
          <w:i w:val="0"/>
          <w:sz w:val="28"/>
          <w:szCs w:val="28"/>
        </w:rPr>
        <w:t xml:space="preserve"> </w:t>
      </w:r>
      <w:r w:rsidRPr="00FC19A1">
        <w:rPr>
          <w:rStyle w:val="183"/>
          <w:rFonts w:ascii="Times New Roman" w:hAnsi="Times New Roman" w:cs="Times New Roman"/>
          <w:i w:val="0"/>
          <w:sz w:val="28"/>
          <w:szCs w:val="28"/>
        </w:rPr>
        <w:t>образования</w:t>
      </w:r>
      <w:bookmarkEnd w:id="216"/>
      <w:bookmarkEnd w:id="217"/>
      <w:bookmarkEnd w:id="218"/>
    </w:p>
    <w:p w:rsidR="001500CE" w:rsidRPr="00FC19A1" w:rsidRDefault="001500CE" w:rsidP="0016278F">
      <w:pPr>
        <w:ind w:firstLine="560"/>
        <w:rPr>
          <w:sz w:val="18"/>
          <w:szCs w:val="18"/>
        </w:rPr>
      </w:pPr>
    </w:p>
    <w:p w:rsidR="00372D2E" w:rsidRPr="00562BCC" w:rsidRDefault="00372D2E" w:rsidP="00372D2E">
      <w:pPr>
        <w:rPr>
          <w:bCs/>
        </w:rPr>
      </w:pPr>
      <w:r w:rsidRPr="00562BCC">
        <w:rPr>
          <w:bCs/>
        </w:rPr>
        <w:t>Учебный</w:t>
      </w:r>
      <w:r w:rsidR="00685CB7">
        <w:rPr>
          <w:bCs/>
        </w:rPr>
        <w:t xml:space="preserve"> </w:t>
      </w:r>
      <w:r w:rsidRPr="00562BCC">
        <w:rPr>
          <w:bCs/>
        </w:rPr>
        <w:t>план</w:t>
      </w:r>
      <w:r w:rsidR="00685CB7">
        <w:rPr>
          <w:bCs/>
        </w:rPr>
        <w:t xml:space="preserve"> </w:t>
      </w:r>
      <w:r w:rsidRPr="00562BCC">
        <w:rPr>
          <w:bCs/>
        </w:rPr>
        <w:t>является</w:t>
      </w:r>
      <w:r w:rsidR="00685CB7">
        <w:rPr>
          <w:bCs/>
        </w:rPr>
        <w:t xml:space="preserve"> </w:t>
      </w:r>
      <w:r w:rsidRPr="00562BCC">
        <w:rPr>
          <w:bCs/>
        </w:rPr>
        <w:t>частью</w:t>
      </w:r>
      <w:r w:rsidR="00685CB7">
        <w:rPr>
          <w:bCs/>
        </w:rPr>
        <w:t xml:space="preserve"> </w:t>
      </w:r>
      <w:r w:rsidRPr="00562BCC">
        <w:rPr>
          <w:bCs/>
        </w:rPr>
        <w:t>образовательной</w:t>
      </w:r>
      <w:r w:rsidR="00685CB7">
        <w:rPr>
          <w:bCs/>
        </w:rPr>
        <w:t xml:space="preserve"> </w:t>
      </w:r>
      <w:r w:rsidRPr="00562BCC">
        <w:rPr>
          <w:bCs/>
        </w:rPr>
        <w:t>программы</w:t>
      </w:r>
      <w:r w:rsidR="00685CB7">
        <w:rPr>
          <w:bCs/>
        </w:rPr>
        <w:t xml:space="preserve"> </w:t>
      </w:r>
      <w:r w:rsidRPr="00562BCC">
        <w:rPr>
          <w:bCs/>
        </w:rPr>
        <w:t>школы</w:t>
      </w:r>
      <w:r w:rsidR="00685CB7">
        <w:rPr>
          <w:bCs/>
        </w:rPr>
        <w:t xml:space="preserve"> </w:t>
      </w:r>
      <w:r w:rsidRPr="00562BCC">
        <w:rPr>
          <w:bCs/>
        </w:rPr>
        <w:t>и</w:t>
      </w:r>
      <w:r w:rsidR="00685CB7">
        <w:rPr>
          <w:bCs/>
        </w:rPr>
        <w:t xml:space="preserve"> </w:t>
      </w:r>
      <w:r w:rsidRPr="00562BCC">
        <w:rPr>
          <w:bCs/>
        </w:rPr>
        <w:t>направлен</w:t>
      </w:r>
      <w:r w:rsidR="00685CB7">
        <w:rPr>
          <w:bCs/>
        </w:rPr>
        <w:t xml:space="preserve"> </w:t>
      </w:r>
      <w:r w:rsidRPr="00562BCC">
        <w:rPr>
          <w:bCs/>
        </w:rPr>
        <w:t>на</w:t>
      </w:r>
      <w:r w:rsidR="00685CB7">
        <w:rPr>
          <w:bCs/>
        </w:rPr>
        <w:t xml:space="preserve"> </w:t>
      </w:r>
      <w:r w:rsidRPr="00562BCC">
        <w:rPr>
          <w:bCs/>
        </w:rPr>
        <w:t>достиж</w:t>
      </w:r>
      <w:r w:rsidRPr="00562BCC">
        <w:rPr>
          <w:bCs/>
        </w:rPr>
        <w:t>е</w:t>
      </w:r>
      <w:r w:rsidRPr="00562BCC">
        <w:rPr>
          <w:bCs/>
        </w:rPr>
        <w:t>ние</w:t>
      </w:r>
      <w:r w:rsidR="00685CB7">
        <w:rPr>
          <w:bCs/>
        </w:rPr>
        <w:t xml:space="preserve"> </w:t>
      </w:r>
      <w:r w:rsidRPr="00562BCC">
        <w:rPr>
          <w:bCs/>
        </w:rPr>
        <w:t>планируемых</w:t>
      </w:r>
      <w:r w:rsidR="00685CB7">
        <w:rPr>
          <w:bCs/>
        </w:rPr>
        <w:t xml:space="preserve"> </w:t>
      </w:r>
      <w:r w:rsidRPr="00562BCC">
        <w:rPr>
          <w:bCs/>
        </w:rPr>
        <w:t>результатов</w:t>
      </w:r>
      <w:r w:rsidR="00685CB7">
        <w:rPr>
          <w:bCs/>
        </w:rPr>
        <w:t xml:space="preserve"> </w:t>
      </w:r>
      <w:r w:rsidRPr="00562BCC">
        <w:rPr>
          <w:bCs/>
        </w:rPr>
        <w:t>и</w:t>
      </w:r>
      <w:r w:rsidR="00685CB7">
        <w:rPr>
          <w:bCs/>
        </w:rPr>
        <w:t xml:space="preserve"> </w:t>
      </w:r>
      <w:r w:rsidRPr="00562BCC">
        <w:rPr>
          <w:bCs/>
        </w:rPr>
        <w:t>образовательных</w:t>
      </w:r>
      <w:r w:rsidR="00685CB7">
        <w:rPr>
          <w:bCs/>
        </w:rPr>
        <w:t xml:space="preserve"> </w:t>
      </w:r>
      <w:r w:rsidRPr="00562BCC">
        <w:rPr>
          <w:bCs/>
        </w:rPr>
        <w:t>задач</w:t>
      </w:r>
      <w:r w:rsidR="00685CB7">
        <w:rPr>
          <w:bCs/>
        </w:rPr>
        <w:t xml:space="preserve"> </w:t>
      </w:r>
      <w:r w:rsidRPr="00562BCC">
        <w:rPr>
          <w:bCs/>
        </w:rPr>
        <w:t>в</w:t>
      </w:r>
      <w:r w:rsidR="00685CB7">
        <w:rPr>
          <w:bCs/>
        </w:rPr>
        <w:t xml:space="preserve"> </w:t>
      </w:r>
      <w:r w:rsidRPr="00562BCC">
        <w:rPr>
          <w:bCs/>
        </w:rPr>
        <w:t>соответствии</w:t>
      </w:r>
      <w:r w:rsidR="00685CB7">
        <w:rPr>
          <w:bCs/>
        </w:rPr>
        <w:t xml:space="preserve"> </w:t>
      </w:r>
      <w:r w:rsidRPr="00562BCC">
        <w:rPr>
          <w:bCs/>
        </w:rPr>
        <w:t>с</w:t>
      </w:r>
      <w:r w:rsidR="00685CB7">
        <w:rPr>
          <w:bCs/>
        </w:rPr>
        <w:t xml:space="preserve"> </w:t>
      </w:r>
      <w:r w:rsidRPr="00562BCC">
        <w:rPr>
          <w:bCs/>
        </w:rPr>
        <w:t>основными</w:t>
      </w:r>
      <w:r w:rsidR="00685CB7">
        <w:rPr>
          <w:bCs/>
        </w:rPr>
        <w:t xml:space="preserve"> </w:t>
      </w:r>
      <w:r w:rsidRPr="00562BCC">
        <w:rPr>
          <w:bCs/>
        </w:rPr>
        <w:t>направл</w:t>
      </w:r>
      <w:r w:rsidRPr="00562BCC">
        <w:rPr>
          <w:bCs/>
        </w:rPr>
        <w:t>е</w:t>
      </w:r>
      <w:r w:rsidRPr="00562BCC">
        <w:rPr>
          <w:bCs/>
        </w:rPr>
        <w:t>ниями</w:t>
      </w:r>
      <w:r w:rsidR="00685CB7">
        <w:rPr>
          <w:bCs/>
        </w:rPr>
        <w:t xml:space="preserve"> </w:t>
      </w:r>
      <w:r w:rsidRPr="00562BCC">
        <w:rPr>
          <w:bCs/>
        </w:rPr>
        <w:t>образовательной</w:t>
      </w:r>
      <w:r w:rsidR="00685CB7">
        <w:rPr>
          <w:bCs/>
        </w:rPr>
        <w:t xml:space="preserve"> </w:t>
      </w:r>
      <w:r w:rsidRPr="00562BCC">
        <w:rPr>
          <w:bCs/>
        </w:rPr>
        <w:t>программы.</w:t>
      </w:r>
      <w:r w:rsidR="00685CB7">
        <w:rPr>
          <w:bCs/>
        </w:rPr>
        <w:t xml:space="preserve"> </w:t>
      </w:r>
    </w:p>
    <w:p w:rsidR="00372D2E" w:rsidRPr="00562BCC" w:rsidRDefault="00372D2E" w:rsidP="00372D2E">
      <w:pPr>
        <w:pStyle w:val="a9"/>
        <w:spacing w:after="0" w:line="240" w:lineRule="auto"/>
        <w:jc w:val="both"/>
        <w:rPr>
          <w:sz w:val="24"/>
          <w:szCs w:val="24"/>
        </w:rPr>
      </w:pPr>
      <w:r w:rsidRPr="00562BCC">
        <w:rPr>
          <w:sz w:val="24"/>
          <w:szCs w:val="24"/>
        </w:rPr>
        <w:t>При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формировании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учебного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плана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школы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НОО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соблюдена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преемственность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обязательной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части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части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плана,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формируемой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участниками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образовательного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процесса;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в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полном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объёме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сохранено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содержание,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являющееся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обязательным,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структура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и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содержание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учебного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плана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ориентированы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на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реализацию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задач,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поставленных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перед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педагогическим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коллективом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начальной</w:t>
      </w:r>
      <w:r w:rsidR="00685CB7">
        <w:rPr>
          <w:sz w:val="24"/>
          <w:szCs w:val="24"/>
        </w:rPr>
        <w:t xml:space="preserve"> </w:t>
      </w:r>
      <w:r w:rsidRPr="00562BCC">
        <w:rPr>
          <w:sz w:val="24"/>
          <w:szCs w:val="24"/>
        </w:rPr>
        <w:t>шк</w:t>
      </w:r>
      <w:r w:rsidRPr="00562BCC">
        <w:rPr>
          <w:sz w:val="24"/>
          <w:szCs w:val="24"/>
        </w:rPr>
        <w:t>о</w:t>
      </w:r>
      <w:r w:rsidRPr="00562BCC">
        <w:rPr>
          <w:sz w:val="24"/>
          <w:szCs w:val="24"/>
        </w:rPr>
        <w:t>лы.</w:t>
      </w:r>
      <w:r w:rsidR="00685CB7">
        <w:rPr>
          <w:sz w:val="24"/>
          <w:szCs w:val="24"/>
        </w:rPr>
        <w:t xml:space="preserve"> </w:t>
      </w:r>
    </w:p>
    <w:p w:rsidR="00372D2E" w:rsidRDefault="00372D2E" w:rsidP="00372D2E">
      <w:pPr>
        <w:autoSpaceDE w:val="0"/>
        <w:autoSpaceDN w:val="0"/>
        <w:adjustRightInd w:val="0"/>
      </w:pPr>
      <w:r w:rsidRPr="00562BCC">
        <w:lastRenderedPageBreak/>
        <w:t>Для</w:t>
      </w:r>
      <w:r w:rsidR="00685CB7">
        <w:t xml:space="preserve"> </w:t>
      </w:r>
      <w:r w:rsidRPr="00562BCC">
        <w:t>детей-инвалидов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детей</w:t>
      </w:r>
      <w:r w:rsidR="00685CB7">
        <w:t xml:space="preserve"> </w:t>
      </w:r>
      <w:r w:rsidRPr="00562BCC">
        <w:t>с</w:t>
      </w:r>
      <w:r w:rsidR="00685CB7">
        <w:t xml:space="preserve"> </w:t>
      </w:r>
      <w:r w:rsidRPr="00562BCC">
        <w:t>ОВЗ,</w:t>
      </w:r>
      <w:r w:rsidR="00685CB7">
        <w:t xml:space="preserve"> </w:t>
      </w:r>
      <w:r w:rsidRPr="00562BCC">
        <w:t>разрабатываются</w:t>
      </w:r>
      <w:r w:rsidR="00685CB7">
        <w:t xml:space="preserve"> </w:t>
      </w:r>
      <w:r w:rsidRPr="00562BCC">
        <w:t>индивидуальные</w:t>
      </w:r>
      <w:r w:rsidR="00685CB7">
        <w:t xml:space="preserve"> </w:t>
      </w:r>
      <w:r w:rsidRPr="00562BCC">
        <w:t>учебные</w:t>
      </w:r>
      <w:r w:rsidR="00685CB7">
        <w:t xml:space="preserve"> </w:t>
      </w:r>
      <w:r w:rsidRPr="00562BCC">
        <w:t>планы</w:t>
      </w:r>
      <w:r w:rsidR="00685CB7">
        <w:t xml:space="preserve"> </w:t>
      </w:r>
      <w:r w:rsidRPr="00562BCC">
        <w:t>с</w:t>
      </w:r>
      <w:r w:rsidR="00685CB7">
        <w:t xml:space="preserve"> </w:t>
      </w:r>
      <w:r w:rsidRPr="00562BCC">
        <w:t>уч</w:t>
      </w:r>
      <w:r w:rsidRPr="00562BCC">
        <w:t>а</w:t>
      </w:r>
      <w:r w:rsidRPr="00562BCC">
        <w:t>стием</w:t>
      </w:r>
      <w:r w:rsidR="00685CB7">
        <w:t xml:space="preserve"> </w:t>
      </w:r>
      <w:r w:rsidRPr="00562BCC">
        <w:t>самих</w:t>
      </w:r>
      <w:r w:rsidR="00685CB7">
        <w:t xml:space="preserve"> </w:t>
      </w:r>
      <w:r w:rsidRPr="00562BCC">
        <w:t>обучающихся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их</w:t>
      </w:r>
      <w:r w:rsidR="00685CB7">
        <w:t xml:space="preserve"> </w:t>
      </w:r>
      <w:r w:rsidRPr="00562BCC">
        <w:t>родителей</w:t>
      </w:r>
      <w:r w:rsidR="00685CB7">
        <w:t xml:space="preserve"> </w:t>
      </w:r>
      <w:r w:rsidRPr="00562BCC">
        <w:t>(законных</w:t>
      </w:r>
      <w:r w:rsidR="00685CB7">
        <w:t xml:space="preserve"> </w:t>
      </w:r>
      <w:r w:rsidRPr="00562BCC">
        <w:t>представителей)</w:t>
      </w:r>
      <w:r w:rsidR="00685CB7">
        <w:t xml:space="preserve"> </w:t>
      </w:r>
    </w:p>
    <w:p w:rsidR="005C7365" w:rsidRPr="00EC656D" w:rsidRDefault="005C7365" w:rsidP="0016278F">
      <w:pPr>
        <w:pStyle w:val="a9"/>
        <w:shd w:val="clear" w:color="auto" w:fill="auto"/>
        <w:spacing w:after="0" w:line="240" w:lineRule="auto"/>
        <w:jc w:val="both"/>
        <w:rPr>
          <w:sz w:val="16"/>
          <w:szCs w:val="16"/>
          <w:lang w:val="ru-RU"/>
        </w:rPr>
      </w:pPr>
    </w:p>
    <w:p w:rsidR="00372D2E" w:rsidRPr="00562BCC" w:rsidRDefault="00372D2E" w:rsidP="00372D2E">
      <w:pPr>
        <w:tabs>
          <w:tab w:val="left" w:pos="2280"/>
          <w:tab w:val="center" w:pos="4677"/>
        </w:tabs>
        <w:jc w:val="center"/>
        <w:rPr>
          <w:b/>
        </w:rPr>
      </w:pPr>
      <w:r w:rsidRPr="00562BCC">
        <w:rPr>
          <w:b/>
        </w:rPr>
        <w:t>ПЕРСПЕКТИВНЫЙ</w:t>
      </w:r>
      <w:r w:rsidR="00685CB7">
        <w:rPr>
          <w:b/>
        </w:rPr>
        <w:t xml:space="preserve"> </w:t>
      </w:r>
      <w:r w:rsidRPr="00562BCC">
        <w:rPr>
          <w:b/>
        </w:rPr>
        <w:t>УЧЕБНЫЙ</w:t>
      </w:r>
      <w:r w:rsidR="00685CB7">
        <w:rPr>
          <w:b/>
        </w:rPr>
        <w:t xml:space="preserve"> </w:t>
      </w:r>
      <w:r w:rsidRPr="00562BCC">
        <w:rPr>
          <w:b/>
        </w:rPr>
        <w:t>ПЛАН</w:t>
      </w:r>
    </w:p>
    <w:p w:rsidR="00372D2E" w:rsidRPr="00562BCC" w:rsidRDefault="00372D2E" w:rsidP="00372D2E">
      <w:pPr>
        <w:jc w:val="center"/>
      </w:pPr>
      <w:r>
        <w:t>ОСНОВНОЕ</w:t>
      </w:r>
      <w:r w:rsidR="00685CB7">
        <w:t xml:space="preserve"> </w:t>
      </w:r>
      <w:r w:rsidRPr="00562BCC">
        <w:t>ОБЩЕЕ</w:t>
      </w:r>
      <w:r w:rsidR="00685CB7">
        <w:t xml:space="preserve"> </w:t>
      </w:r>
      <w:r w:rsidRPr="00562BCC">
        <w:t>ОБРАЗОВАНИЕ</w:t>
      </w:r>
    </w:p>
    <w:p w:rsidR="00372D2E" w:rsidRDefault="00685CB7" w:rsidP="00372D2E">
      <w:pPr>
        <w:jc w:val="center"/>
        <w:rPr>
          <w:b/>
        </w:rPr>
      </w:pPr>
      <w:r>
        <w:rPr>
          <w:b/>
        </w:rPr>
        <w:t xml:space="preserve"> </w:t>
      </w:r>
      <w:r w:rsidR="00372D2E" w:rsidRPr="00562BCC">
        <w:rPr>
          <w:b/>
        </w:rPr>
        <w:t>(при</w:t>
      </w:r>
      <w:r>
        <w:rPr>
          <w:b/>
        </w:rPr>
        <w:t xml:space="preserve"> </w:t>
      </w:r>
      <w:r w:rsidR="00372D2E" w:rsidRPr="00562BCC">
        <w:rPr>
          <w:b/>
        </w:rPr>
        <w:t>5-дневной</w:t>
      </w:r>
      <w:r>
        <w:rPr>
          <w:b/>
        </w:rPr>
        <w:t xml:space="preserve"> </w:t>
      </w:r>
      <w:r w:rsidR="00372D2E" w:rsidRPr="00562BCC">
        <w:rPr>
          <w:b/>
        </w:rPr>
        <w:t>учебной</w:t>
      </w:r>
      <w:r>
        <w:rPr>
          <w:b/>
        </w:rPr>
        <w:t xml:space="preserve"> </w:t>
      </w:r>
      <w:r w:rsidR="00372D2E" w:rsidRPr="00562BCC">
        <w:rPr>
          <w:b/>
        </w:rPr>
        <w:t>неделе</w:t>
      </w:r>
      <w:r>
        <w:rPr>
          <w:b/>
        </w:rPr>
        <w:t xml:space="preserve"> </w:t>
      </w:r>
      <w:r w:rsidR="00372D2E" w:rsidRPr="00562BCC">
        <w:rPr>
          <w:b/>
        </w:rPr>
        <w:t>для</w:t>
      </w:r>
      <w:r>
        <w:rPr>
          <w:b/>
        </w:rPr>
        <w:t xml:space="preserve"> </w:t>
      </w:r>
      <w:r w:rsidR="00372D2E">
        <w:rPr>
          <w:b/>
        </w:rPr>
        <w:t>5</w:t>
      </w:r>
      <w:r>
        <w:rPr>
          <w:b/>
        </w:rPr>
        <w:t xml:space="preserve"> </w:t>
      </w:r>
      <w:r w:rsidR="00372D2E">
        <w:rPr>
          <w:b/>
        </w:rPr>
        <w:t>-</w:t>
      </w:r>
      <w:r>
        <w:rPr>
          <w:b/>
        </w:rPr>
        <w:t xml:space="preserve"> </w:t>
      </w:r>
      <w:r w:rsidR="00372D2E">
        <w:rPr>
          <w:b/>
        </w:rPr>
        <w:t>9</w:t>
      </w:r>
      <w:r>
        <w:rPr>
          <w:b/>
        </w:rPr>
        <w:t xml:space="preserve"> </w:t>
      </w:r>
      <w:r w:rsidR="00372D2E">
        <w:rPr>
          <w:b/>
        </w:rPr>
        <w:t>классов)</w:t>
      </w:r>
    </w:p>
    <w:p w:rsidR="007B18FF" w:rsidRPr="0016278F" w:rsidRDefault="00372D2E" w:rsidP="00372D2E">
      <w:pPr>
        <w:jc w:val="center"/>
        <w:rPr>
          <w:b/>
          <w:bCs/>
        </w:rPr>
      </w:pPr>
      <w:r>
        <w:rPr>
          <w:b/>
        </w:rPr>
        <w:t>годовой</w:t>
      </w:r>
    </w:p>
    <w:tbl>
      <w:tblPr>
        <w:tblW w:w="109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61"/>
        <w:gridCol w:w="2300"/>
        <w:gridCol w:w="696"/>
        <w:gridCol w:w="679"/>
        <w:gridCol w:w="17"/>
        <w:gridCol w:w="696"/>
        <w:gridCol w:w="696"/>
        <w:gridCol w:w="696"/>
        <w:gridCol w:w="819"/>
        <w:gridCol w:w="1942"/>
      </w:tblGrid>
      <w:tr w:rsidR="005947C8" w:rsidRPr="005947C8" w:rsidTr="00AD72B4">
        <w:trPr>
          <w:trHeight w:val="339"/>
          <w:jc w:val="center"/>
        </w:trPr>
        <w:tc>
          <w:tcPr>
            <w:tcW w:w="2361" w:type="dxa"/>
            <w:vMerge w:val="restart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jc w:val="center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/>
                <w:bCs/>
                <w:iCs/>
                <w:sz w:val="24"/>
                <w:szCs w:val="24"/>
              </w:rPr>
              <w:t>Предметные</w:t>
            </w:r>
            <w:r w:rsidR="00685CB7">
              <w:rPr>
                <w:b/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/>
                <w:bCs/>
                <w:iCs/>
                <w:sz w:val="24"/>
                <w:szCs w:val="24"/>
              </w:rPr>
              <w:t>области</w:t>
            </w:r>
          </w:p>
        </w:tc>
        <w:tc>
          <w:tcPr>
            <w:tcW w:w="2300" w:type="dxa"/>
            <w:vMerge w:val="restart"/>
            <w:tcBorders>
              <w:tr2bl w:val="single" w:sz="4" w:space="0" w:color="auto"/>
            </w:tcBorders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jc w:val="left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/>
                <w:bCs/>
                <w:iCs/>
                <w:sz w:val="24"/>
                <w:szCs w:val="24"/>
              </w:rPr>
              <w:t>Учебные</w:t>
            </w:r>
          </w:p>
          <w:p w:rsidR="005947C8" w:rsidRDefault="005947C8" w:rsidP="005947C8">
            <w:pPr>
              <w:pStyle w:val="a9"/>
              <w:spacing w:after="0" w:line="240" w:lineRule="auto"/>
              <w:ind w:firstLine="0"/>
              <w:jc w:val="left"/>
              <w:rPr>
                <w:b/>
                <w:bCs/>
                <w:iCs/>
                <w:sz w:val="24"/>
                <w:szCs w:val="24"/>
                <w:lang w:val="ru-RU"/>
              </w:rPr>
            </w:pPr>
            <w:r w:rsidRPr="005947C8">
              <w:rPr>
                <w:b/>
                <w:bCs/>
                <w:iCs/>
                <w:sz w:val="24"/>
                <w:szCs w:val="24"/>
              </w:rPr>
              <w:t>Предметы</w:t>
            </w:r>
          </w:p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/>
                <w:bCs/>
                <w:iCs/>
                <w:sz w:val="24"/>
                <w:szCs w:val="24"/>
              </w:rPr>
              <w:t>Классы</w:t>
            </w:r>
          </w:p>
        </w:tc>
        <w:tc>
          <w:tcPr>
            <w:tcW w:w="4299" w:type="dxa"/>
            <w:gridSpan w:val="7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jc w:val="center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/>
                <w:bCs/>
                <w:iCs/>
                <w:sz w:val="24"/>
                <w:szCs w:val="24"/>
              </w:rPr>
              <w:t>Количество</w:t>
            </w:r>
            <w:r w:rsidR="00685CB7">
              <w:rPr>
                <w:b/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/>
                <w:bCs/>
                <w:iCs/>
                <w:sz w:val="24"/>
                <w:szCs w:val="24"/>
              </w:rPr>
              <w:t>часов</w:t>
            </w:r>
            <w:r w:rsidR="00685CB7">
              <w:rPr>
                <w:b/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/>
                <w:bCs/>
                <w:iCs/>
                <w:sz w:val="24"/>
                <w:szCs w:val="24"/>
              </w:rPr>
              <w:t>в</w:t>
            </w:r>
            <w:r w:rsidR="00685CB7">
              <w:rPr>
                <w:b/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/>
                <w:bCs/>
                <w:iCs/>
                <w:sz w:val="24"/>
                <w:szCs w:val="24"/>
              </w:rPr>
              <w:t>неделю</w:t>
            </w:r>
          </w:p>
        </w:tc>
        <w:tc>
          <w:tcPr>
            <w:tcW w:w="1942" w:type="dxa"/>
            <w:vMerge w:val="restart"/>
          </w:tcPr>
          <w:p w:rsidR="005947C8" w:rsidRPr="005947C8" w:rsidRDefault="005947C8" w:rsidP="005947C8">
            <w:pPr>
              <w:ind w:firstLine="25"/>
              <w:rPr>
                <w:b/>
                <w:bCs/>
                <w:iCs/>
              </w:rPr>
            </w:pPr>
            <w:r w:rsidRPr="005947C8">
              <w:rPr>
                <w:b/>
                <w:bCs/>
                <w:iCs/>
                <w:lang w:val="x-none" w:eastAsia="x-none"/>
              </w:rPr>
              <w:t>Форма</w:t>
            </w:r>
            <w:r w:rsidR="00685CB7">
              <w:rPr>
                <w:b/>
                <w:bCs/>
                <w:iCs/>
                <w:lang w:val="x-none" w:eastAsia="x-none"/>
              </w:rPr>
              <w:t xml:space="preserve"> </w:t>
            </w:r>
            <w:r w:rsidRPr="005947C8">
              <w:rPr>
                <w:b/>
                <w:bCs/>
                <w:iCs/>
                <w:lang w:val="x-none" w:eastAsia="x-none"/>
              </w:rPr>
              <w:t>промежуточной</w:t>
            </w:r>
            <w:r w:rsidR="00685CB7">
              <w:rPr>
                <w:b/>
                <w:bCs/>
                <w:iCs/>
                <w:lang w:val="x-none" w:eastAsia="x-none"/>
              </w:rPr>
              <w:t xml:space="preserve"> </w:t>
            </w:r>
            <w:r w:rsidRPr="005947C8">
              <w:rPr>
                <w:b/>
                <w:bCs/>
                <w:iCs/>
                <w:lang w:val="x-none" w:eastAsia="x-none"/>
              </w:rPr>
              <w:t>аттестации</w:t>
            </w:r>
          </w:p>
        </w:tc>
      </w:tr>
      <w:tr w:rsidR="005947C8" w:rsidRPr="005947C8" w:rsidTr="00AD72B4">
        <w:trPr>
          <w:trHeight w:val="429"/>
          <w:jc w:val="center"/>
        </w:trPr>
        <w:tc>
          <w:tcPr>
            <w:tcW w:w="2361" w:type="dxa"/>
            <w:vMerge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2300" w:type="dxa"/>
            <w:vMerge/>
            <w:tcBorders>
              <w:tr2bl w:val="single" w:sz="4" w:space="0" w:color="auto"/>
            </w:tcBorders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696" w:type="dxa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/>
                <w:bCs/>
                <w:iCs/>
                <w:sz w:val="24"/>
                <w:szCs w:val="24"/>
              </w:rPr>
              <w:t>V</w:t>
            </w:r>
          </w:p>
        </w:tc>
        <w:tc>
          <w:tcPr>
            <w:tcW w:w="679" w:type="dxa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/>
                <w:bCs/>
                <w:iCs/>
                <w:sz w:val="24"/>
                <w:szCs w:val="24"/>
              </w:rPr>
              <w:t>VI</w:t>
            </w:r>
          </w:p>
        </w:tc>
        <w:tc>
          <w:tcPr>
            <w:tcW w:w="713" w:type="dxa"/>
            <w:gridSpan w:val="2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/>
                <w:bCs/>
                <w:iCs/>
                <w:sz w:val="24"/>
                <w:szCs w:val="24"/>
              </w:rPr>
              <w:t>VII</w:t>
            </w:r>
          </w:p>
        </w:tc>
        <w:tc>
          <w:tcPr>
            <w:tcW w:w="696" w:type="dxa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/>
                <w:bCs/>
                <w:iCs/>
                <w:sz w:val="24"/>
                <w:szCs w:val="24"/>
              </w:rPr>
              <w:t>VIII</w:t>
            </w:r>
          </w:p>
        </w:tc>
        <w:tc>
          <w:tcPr>
            <w:tcW w:w="696" w:type="dxa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/>
                <w:bCs/>
                <w:iCs/>
                <w:sz w:val="24"/>
                <w:szCs w:val="24"/>
              </w:rPr>
              <w:t>IX</w:t>
            </w:r>
          </w:p>
        </w:tc>
        <w:tc>
          <w:tcPr>
            <w:tcW w:w="819" w:type="dxa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/>
                <w:bCs/>
                <w:iCs/>
                <w:sz w:val="24"/>
                <w:szCs w:val="24"/>
              </w:rPr>
              <w:t>Всего</w:t>
            </w:r>
          </w:p>
        </w:tc>
        <w:tc>
          <w:tcPr>
            <w:tcW w:w="1942" w:type="dxa"/>
            <w:vMerge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/>
                <w:bCs/>
                <w:iCs/>
                <w:sz w:val="24"/>
                <w:szCs w:val="24"/>
              </w:rPr>
            </w:pPr>
          </w:p>
        </w:tc>
      </w:tr>
      <w:tr w:rsidR="005947C8" w:rsidRPr="005947C8" w:rsidTr="00A453F3">
        <w:trPr>
          <w:trHeight w:val="315"/>
          <w:jc w:val="center"/>
        </w:trPr>
        <w:tc>
          <w:tcPr>
            <w:tcW w:w="10902" w:type="dxa"/>
            <w:gridSpan w:val="10"/>
            <w:vAlign w:val="center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jc w:val="center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Cs/>
                <w:i/>
                <w:iCs/>
                <w:sz w:val="24"/>
                <w:szCs w:val="24"/>
              </w:rPr>
              <w:t>Обязательная</w:t>
            </w:r>
            <w:r w:rsidR="00685CB7">
              <w:rPr>
                <w:bCs/>
                <w:i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/>
                <w:iCs/>
                <w:sz w:val="24"/>
                <w:szCs w:val="24"/>
              </w:rPr>
              <w:t>часть</w:t>
            </w:r>
          </w:p>
        </w:tc>
      </w:tr>
      <w:tr w:rsidR="00A453F3" w:rsidRPr="005947C8" w:rsidTr="00AD72B4">
        <w:trPr>
          <w:trHeight w:val="77"/>
          <w:jc w:val="center"/>
        </w:trPr>
        <w:tc>
          <w:tcPr>
            <w:tcW w:w="2361" w:type="dxa"/>
            <w:vMerge w:val="restart"/>
            <w:vAlign w:val="bottom"/>
          </w:tcPr>
          <w:p w:rsidR="00A453F3" w:rsidRPr="005947C8" w:rsidRDefault="00A453F3" w:rsidP="005947C8">
            <w:pPr>
              <w:ind w:firstLine="0"/>
              <w:jc w:val="center"/>
            </w:pPr>
            <w:r w:rsidRPr="005947C8">
              <w:t>Русский</w:t>
            </w:r>
            <w:r w:rsidR="00685CB7">
              <w:t xml:space="preserve"> </w:t>
            </w:r>
            <w:r w:rsidRPr="005947C8">
              <w:t>язык</w:t>
            </w:r>
            <w:r w:rsidR="00685CB7">
              <w:t xml:space="preserve"> </w:t>
            </w:r>
            <w:r w:rsidRPr="005947C8">
              <w:t>и</w:t>
            </w:r>
            <w:r w:rsidR="00685CB7">
              <w:t xml:space="preserve"> </w:t>
            </w:r>
            <w:r w:rsidRPr="005947C8">
              <w:t>л</w:t>
            </w:r>
            <w:r w:rsidRPr="005947C8">
              <w:t>и</w:t>
            </w:r>
            <w:r w:rsidRPr="005947C8">
              <w:t>тература</w:t>
            </w:r>
          </w:p>
        </w:tc>
        <w:tc>
          <w:tcPr>
            <w:tcW w:w="2300" w:type="dxa"/>
          </w:tcPr>
          <w:p w:rsidR="00A453F3" w:rsidRPr="005947C8" w:rsidRDefault="00A453F3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Русский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язык</w:t>
            </w:r>
          </w:p>
        </w:tc>
        <w:tc>
          <w:tcPr>
            <w:tcW w:w="696" w:type="dxa"/>
            <w:vAlign w:val="bottom"/>
          </w:tcPr>
          <w:p w:rsidR="00A453F3" w:rsidRPr="00A453F3" w:rsidRDefault="00A453F3" w:rsidP="00A453F3">
            <w:pPr>
              <w:ind w:firstLine="0"/>
              <w:jc w:val="center"/>
            </w:pPr>
            <w:r>
              <w:t>175</w:t>
            </w:r>
          </w:p>
        </w:tc>
        <w:tc>
          <w:tcPr>
            <w:tcW w:w="696" w:type="dxa"/>
            <w:gridSpan w:val="2"/>
            <w:vAlign w:val="bottom"/>
          </w:tcPr>
          <w:p w:rsidR="00A453F3" w:rsidRPr="00A453F3" w:rsidRDefault="00A453F3" w:rsidP="00A453F3">
            <w:pPr>
              <w:ind w:firstLine="0"/>
              <w:jc w:val="center"/>
            </w:pPr>
            <w:r>
              <w:t>210</w:t>
            </w:r>
          </w:p>
        </w:tc>
        <w:tc>
          <w:tcPr>
            <w:tcW w:w="696" w:type="dxa"/>
            <w:vAlign w:val="bottom"/>
          </w:tcPr>
          <w:p w:rsidR="00A453F3" w:rsidRPr="00A453F3" w:rsidRDefault="00A453F3" w:rsidP="00A453F3">
            <w:pPr>
              <w:ind w:firstLine="0"/>
              <w:jc w:val="center"/>
            </w:pPr>
            <w:r>
              <w:t>140</w:t>
            </w:r>
          </w:p>
        </w:tc>
        <w:tc>
          <w:tcPr>
            <w:tcW w:w="696" w:type="dxa"/>
            <w:vAlign w:val="bottom"/>
          </w:tcPr>
          <w:p w:rsidR="00A453F3" w:rsidRPr="00A453F3" w:rsidRDefault="00A453F3" w:rsidP="00A453F3">
            <w:pPr>
              <w:ind w:firstLine="0"/>
              <w:jc w:val="center"/>
            </w:pPr>
            <w:r>
              <w:t>105</w:t>
            </w:r>
          </w:p>
        </w:tc>
        <w:tc>
          <w:tcPr>
            <w:tcW w:w="696" w:type="dxa"/>
            <w:vAlign w:val="bottom"/>
          </w:tcPr>
          <w:p w:rsidR="00A453F3" w:rsidRPr="008F777A" w:rsidRDefault="008F777A" w:rsidP="005947C8">
            <w:pPr>
              <w:pStyle w:val="a9"/>
              <w:spacing w:after="0" w:line="240" w:lineRule="auto"/>
              <w:ind w:firstLine="0"/>
              <w:jc w:val="both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02</w:t>
            </w:r>
          </w:p>
        </w:tc>
        <w:tc>
          <w:tcPr>
            <w:tcW w:w="819" w:type="dxa"/>
            <w:vAlign w:val="center"/>
          </w:tcPr>
          <w:p w:rsidR="00A453F3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732</w:t>
            </w:r>
          </w:p>
        </w:tc>
        <w:tc>
          <w:tcPr>
            <w:tcW w:w="1942" w:type="dxa"/>
            <w:vAlign w:val="bottom"/>
          </w:tcPr>
          <w:p w:rsidR="00A453F3" w:rsidRPr="005947C8" w:rsidRDefault="00A453F3" w:rsidP="005947C8">
            <w:pPr>
              <w:ind w:firstLine="0"/>
            </w:pPr>
            <w:r w:rsidRPr="005947C8">
              <w:t>ГОУ</w:t>
            </w:r>
            <w:r w:rsidR="00AD72B4">
              <w:t>****</w:t>
            </w:r>
          </w:p>
        </w:tc>
      </w:tr>
      <w:tr w:rsidR="00A453F3" w:rsidRPr="005947C8" w:rsidTr="00AD72B4">
        <w:trPr>
          <w:trHeight w:val="77"/>
          <w:jc w:val="center"/>
        </w:trPr>
        <w:tc>
          <w:tcPr>
            <w:tcW w:w="2361" w:type="dxa"/>
            <w:vMerge/>
            <w:vAlign w:val="center"/>
          </w:tcPr>
          <w:p w:rsidR="00A453F3" w:rsidRPr="005947C8" w:rsidRDefault="00A453F3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300" w:type="dxa"/>
          </w:tcPr>
          <w:p w:rsidR="00A453F3" w:rsidRPr="005947C8" w:rsidRDefault="00A453F3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Литература</w:t>
            </w:r>
          </w:p>
        </w:tc>
        <w:tc>
          <w:tcPr>
            <w:tcW w:w="696" w:type="dxa"/>
            <w:vAlign w:val="bottom"/>
          </w:tcPr>
          <w:p w:rsidR="00A453F3" w:rsidRPr="00A453F3" w:rsidRDefault="00A453F3" w:rsidP="00A453F3">
            <w:pPr>
              <w:ind w:firstLine="0"/>
              <w:jc w:val="center"/>
            </w:pPr>
            <w:r>
              <w:t>105</w:t>
            </w:r>
          </w:p>
        </w:tc>
        <w:tc>
          <w:tcPr>
            <w:tcW w:w="696" w:type="dxa"/>
            <w:gridSpan w:val="2"/>
            <w:vAlign w:val="bottom"/>
          </w:tcPr>
          <w:p w:rsidR="00A453F3" w:rsidRPr="00A453F3" w:rsidRDefault="00A453F3" w:rsidP="00A453F3">
            <w:pPr>
              <w:ind w:firstLine="0"/>
              <w:jc w:val="center"/>
            </w:pPr>
            <w:r>
              <w:t>105</w:t>
            </w:r>
          </w:p>
        </w:tc>
        <w:tc>
          <w:tcPr>
            <w:tcW w:w="696" w:type="dxa"/>
            <w:vAlign w:val="bottom"/>
          </w:tcPr>
          <w:p w:rsidR="00A453F3" w:rsidRPr="00A453F3" w:rsidRDefault="00A453F3" w:rsidP="00A453F3">
            <w:pPr>
              <w:ind w:firstLine="0"/>
              <w:jc w:val="center"/>
            </w:pPr>
            <w:r>
              <w:t>70</w:t>
            </w:r>
          </w:p>
        </w:tc>
        <w:tc>
          <w:tcPr>
            <w:tcW w:w="696" w:type="dxa"/>
            <w:vAlign w:val="bottom"/>
          </w:tcPr>
          <w:p w:rsidR="00A453F3" w:rsidRPr="00A453F3" w:rsidRDefault="00A453F3" w:rsidP="00A453F3">
            <w:pPr>
              <w:ind w:firstLine="0"/>
              <w:jc w:val="center"/>
            </w:pPr>
            <w:r>
              <w:t>70</w:t>
            </w:r>
          </w:p>
        </w:tc>
        <w:tc>
          <w:tcPr>
            <w:tcW w:w="696" w:type="dxa"/>
            <w:vAlign w:val="bottom"/>
          </w:tcPr>
          <w:p w:rsidR="00A453F3" w:rsidRPr="008F777A" w:rsidRDefault="008F777A" w:rsidP="005947C8">
            <w:pPr>
              <w:pStyle w:val="a9"/>
              <w:spacing w:after="0" w:line="240" w:lineRule="auto"/>
              <w:ind w:firstLine="0"/>
              <w:jc w:val="both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02</w:t>
            </w:r>
          </w:p>
        </w:tc>
        <w:tc>
          <w:tcPr>
            <w:tcW w:w="819" w:type="dxa"/>
            <w:vAlign w:val="center"/>
          </w:tcPr>
          <w:p w:rsidR="00A453F3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452</w:t>
            </w:r>
          </w:p>
        </w:tc>
        <w:tc>
          <w:tcPr>
            <w:tcW w:w="1942" w:type="dxa"/>
            <w:vAlign w:val="bottom"/>
          </w:tcPr>
          <w:p w:rsidR="00A453F3" w:rsidRPr="005947C8" w:rsidRDefault="00A453F3" w:rsidP="005947C8">
            <w:pPr>
              <w:ind w:firstLine="0"/>
            </w:pPr>
            <w:r w:rsidRPr="005947C8">
              <w:t>ГОУ</w:t>
            </w:r>
          </w:p>
        </w:tc>
      </w:tr>
      <w:tr w:rsidR="00A453F3" w:rsidRPr="005947C8" w:rsidTr="00AD72B4">
        <w:trPr>
          <w:trHeight w:val="166"/>
          <w:jc w:val="center"/>
        </w:trPr>
        <w:tc>
          <w:tcPr>
            <w:tcW w:w="2361" w:type="dxa"/>
            <w:vMerge w:val="restart"/>
            <w:vAlign w:val="center"/>
          </w:tcPr>
          <w:p w:rsidR="00A453F3" w:rsidRPr="005947C8" w:rsidRDefault="00A453F3" w:rsidP="005947C8">
            <w:pPr>
              <w:ind w:firstLine="0"/>
              <w:jc w:val="center"/>
            </w:pPr>
            <w:r w:rsidRPr="005947C8">
              <w:t>Родной</w:t>
            </w:r>
            <w:r w:rsidR="00685CB7">
              <w:t xml:space="preserve"> </w:t>
            </w:r>
            <w:r w:rsidRPr="005947C8">
              <w:t>язык</w:t>
            </w:r>
            <w:r w:rsidR="00685CB7">
              <w:t xml:space="preserve"> </w:t>
            </w:r>
            <w:r w:rsidRPr="005947C8">
              <w:t>и</w:t>
            </w:r>
            <w:r w:rsidR="00685CB7">
              <w:t xml:space="preserve"> </w:t>
            </w:r>
            <w:r w:rsidRPr="005947C8">
              <w:t>ро</w:t>
            </w:r>
            <w:r w:rsidRPr="005947C8">
              <w:t>д</w:t>
            </w:r>
            <w:r w:rsidRPr="005947C8">
              <w:t>ная</w:t>
            </w:r>
            <w:r w:rsidR="00685CB7">
              <w:t xml:space="preserve"> </w:t>
            </w:r>
            <w:r w:rsidRPr="005947C8">
              <w:t>л</w:t>
            </w:r>
            <w:r w:rsidRPr="005947C8">
              <w:t>и</w:t>
            </w:r>
            <w:r w:rsidRPr="005947C8">
              <w:t>тература</w:t>
            </w:r>
          </w:p>
        </w:tc>
        <w:tc>
          <w:tcPr>
            <w:tcW w:w="2300" w:type="dxa"/>
            <w:vAlign w:val="center"/>
          </w:tcPr>
          <w:p w:rsidR="00A453F3" w:rsidRPr="005947C8" w:rsidRDefault="00A453F3" w:rsidP="005947C8">
            <w:pPr>
              <w:ind w:firstLine="0"/>
              <w:jc w:val="right"/>
            </w:pPr>
            <w:r w:rsidRPr="005947C8">
              <w:t>Родной</w:t>
            </w:r>
            <w:r w:rsidR="00685CB7">
              <w:t xml:space="preserve"> </w:t>
            </w:r>
            <w:r w:rsidRPr="005947C8">
              <w:t>(чува</w:t>
            </w:r>
            <w:r w:rsidRPr="005947C8">
              <w:t>ш</w:t>
            </w:r>
            <w:r w:rsidRPr="005947C8">
              <w:t>ский)</w:t>
            </w:r>
            <w:r w:rsidR="00685CB7">
              <w:t xml:space="preserve"> </w:t>
            </w:r>
            <w:r w:rsidRPr="005947C8">
              <w:t>язык</w:t>
            </w:r>
            <w:r w:rsidR="00685CB7">
              <w:t xml:space="preserve"> </w:t>
            </w:r>
            <w:r w:rsidRPr="005947C8">
              <w:t>и</w:t>
            </w:r>
            <w:r w:rsidR="00685CB7">
              <w:t xml:space="preserve"> </w:t>
            </w:r>
            <w:r w:rsidRPr="005947C8">
              <w:t>лит</w:t>
            </w:r>
            <w:r w:rsidRPr="005947C8">
              <w:t>е</w:t>
            </w:r>
            <w:r w:rsidRPr="005947C8">
              <w:t>ратура</w:t>
            </w:r>
            <w:r w:rsidR="00685CB7">
              <w:t xml:space="preserve"> </w:t>
            </w:r>
            <w:r w:rsidRPr="005947C8">
              <w:t>на</w:t>
            </w:r>
            <w:r w:rsidR="00685CB7">
              <w:t xml:space="preserve"> </w:t>
            </w:r>
            <w:r w:rsidRPr="005947C8">
              <w:t>родном</w:t>
            </w:r>
            <w:r w:rsidR="00685CB7">
              <w:t xml:space="preserve"> </w:t>
            </w:r>
            <w:r w:rsidRPr="005947C8">
              <w:t>(чувашском)</w:t>
            </w:r>
            <w:r w:rsidR="00685CB7">
              <w:t xml:space="preserve"> </w:t>
            </w:r>
            <w:r w:rsidRPr="005947C8">
              <w:t>яз</w:t>
            </w:r>
            <w:r w:rsidRPr="005947C8">
              <w:t>ы</w:t>
            </w:r>
            <w:r w:rsidRPr="005947C8">
              <w:t>ке</w:t>
            </w:r>
            <w:r w:rsidRPr="005947C8">
              <w:rPr>
                <w:vertAlign w:val="superscript"/>
              </w:rPr>
              <w:t>*</w:t>
            </w:r>
          </w:p>
        </w:tc>
        <w:tc>
          <w:tcPr>
            <w:tcW w:w="696" w:type="dxa"/>
            <w:vMerge w:val="restart"/>
            <w:vAlign w:val="center"/>
          </w:tcPr>
          <w:p w:rsidR="00A453F3" w:rsidRPr="00A453F3" w:rsidRDefault="00A453F3" w:rsidP="00A453F3">
            <w:pPr>
              <w:ind w:firstLine="0"/>
              <w:jc w:val="center"/>
            </w:pPr>
            <w:r w:rsidRPr="00A453F3">
              <w:t>35</w:t>
            </w:r>
          </w:p>
        </w:tc>
        <w:tc>
          <w:tcPr>
            <w:tcW w:w="696" w:type="dxa"/>
            <w:gridSpan w:val="2"/>
            <w:vMerge w:val="restart"/>
            <w:vAlign w:val="center"/>
          </w:tcPr>
          <w:p w:rsidR="00A453F3" w:rsidRPr="00A453F3" w:rsidRDefault="00A453F3" w:rsidP="00A453F3">
            <w:pPr>
              <w:ind w:firstLine="0"/>
              <w:jc w:val="center"/>
            </w:pPr>
            <w:r w:rsidRPr="00A453F3">
              <w:t>35</w:t>
            </w:r>
          </w:p>
        </w:tc>
        <w:tc>
          <w:tcPr>
            <w:tcW w:w="696" w:type="dxa"/>
            <w:vMerge w:val="restart"/>
            <w:vAlign w:val="center"/>
          </w:tcPr>
          <w:p w:rsidR="00A453F3" w:rsidRPr="00A453F3" w:rsidRDefault="00A453F3" w:rsidP="00A453F3">
            <w:pPr>
              <w:ind w:firstLine="0"/>
              <w:jc w:val="center"/>
            </w:pPr>
            <w:r w:rsidRPr="00A453F3">
              <w:t>35</w:t>
            </w:r>
          </w:p>
        </w:tc>
        <w:tc>
          <w:tcPr>
            <w:tcW w:w="696" w:type="dxa"/>
            <w:vMerge w:val="restart"/>
            <w:vAlign w:val="center"/>
          </w:tcPr>
          <w:p w:rsidR="00A453F3" w:rsidRPr="00A453F3" w:rsidRDefault="00A453F3" w:rsidP="00A453F3">
            <w:pPr>
              <w:ind w:firstLine="0"/>
              <w:jc w:val="center"/>
            </w:pPr>
            <w:r w:rsidRPr="00A453F3">
              <w:t>35</w:t>
            </w:r>
          </w:p>
        </w:tc>
        <w:tc>
          <w:tcPr>
            <w:tcW w:w="696" w:type="dxa"/>
            <w:vMerge w:val="restart"/>
            <w:vAlign w:val="center"/>
          </w:tcPr>
          <w:p w:rsidR="00A453F3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34</w:t>
            </w:r>
          </w:p>
        </w:tc>
        <w:tc>
          <w:tcPr>
            <w:tcW w:w="819" w:type="dxa"/>
            <w:vMerge w:val="restart"/>
            <w:vAlign w:val="center"/>
          </w:tcPr>
          <w:p w:rsidR="00A453F3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74</w:t>
            </w:r>
          </w:p>
        </w:tc>
        <w:tc>
          <w:tcPr>
            <w:tcW w:w="1942" w:type="dxa"/>
            <w:vMerge w:val="restart"/>
            <w:vAlign w:val="center"/>
          </w:tcPr>
          <w:p w:rsidR="00A453F3" w:rsidRPr="005947C8" w:rsidRDefault="00A453F3" w:rsidP="005947C8">
            <w:pPr>
              <w:ind w:firstLine="0"/>
            </w:pPr>
            <w:r w:rsidRPr="005947C8">
              <w:t>ГОУ</w:t>
            </w:r>
          </w:p>
        </w:tc>
      </w:tr>
      <w:tr w:rsidR="00A453F3" w:rsidRPr="005947C8" w:rsidTr="00AD72B4">
        <w:trPr>
          <w:trHeight w:val="166"/>
          <w:jc w:val="center"/>
        </w:trPr>
        <w:tc>
          <w:tcPr>
            <w:tcW w:w="2361" w:type="dxa"/>
            <w:vMerge/>
          </w:tcPr>
          <w:p w:rsidR="00A453F3" w:rsidRPr="005947C8" w:rsidRDefault="00A453F3" w:rsidP="005947C8">
            <w:pPr>
              <w:pStyle w:val="a9"/>
              <w:spacing w:after="0" w:line="240" w:lineRule="auto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300" w:type="dxa"/>
            <w:vAlign w:val="center"/>
          </w:tcPr>
          <w:p w:rsidR="00A453F3" w:rsidRPr="005947C8" w:rsidRDefault="00A453F3" w:rsidP="005947C8">
            <w:pPr>
              <w:ind w:firstLine="0"/>
              <w:jc w:val="right"/>
            </w:pPr>
            <w:r w:rsidRPr="005947C8">
              <w:t>Родной</w:t>
            </w:r>
            <w:r w:rsidR="00685CB7">
              <w:t xml:space="preserve"> </w:t>
            </w:r>
            <w:r w:rsidRPr="005947C8">
              <w:t>(русский)</w:t>
            </w:r>
            <w:r w:rsidR="00685CB7">
              <w:t xml:space="preserve"> </w:t>
            </w:r>
            <w:r w:rsidRPr="005947C8">
              <w:t>язык</w:t>
            </w:r>
            <w:r w:rsidR="00685CB7">
              <w:t xml:space="preserve"> </w:t>
            </w:r>
            <w:r w:rsidRPr="005947C8">
              <w:t>и</w:t>
            </w:r>
            <w:r w:rsidR="00685CB7">
              <w:t xml:space="preserve"> </w:t>
            </w:r>
            <w:r w:rsidRPr="005947C8">
              <w:t>литер</w:t>
            </w:r>
            <w:r w:rsidRPr="005947C8">
              <w:t>а</w:t>
            </w:r>
            <w:r w:rsidRPr="005947C8">
              <w:t>тура</w:t>
            </w:r>
            <w:r w:rsidR="00685CB7">
              <w:t xml:space="preserve"> </w:t>
            </w:r>
            <w:r w:rsidRPr="005947C8">
              <w:t>на</w:t>
            </w:r>
            <w:r w:rsidR="00685CB7">
              <w:t xml:space="preserve"> </w:t>
            </w:r>
            <w:r w:rsidRPr="005947C8">
              <w:t>родном</w:t>
            </w:r>
            <w:r w:rsidR="00685CB7">
              <w:t xml:space="preserve"> </w:t>
            </w:r>
            <w:r w:rsidRPr="005947C8">
              <w:t>(ру</w:t>
            </w:r>
            <w:r w:rsidRPr="005947C8">
              <w:t>с</w:t>
            </w:r>
            <w:r w:rsidRPr="005947C8">
              <w:t>ском)</w:t>
            </w:r>
            <w:r w:rsidR="00685CB7">
              <w:t xml:space="preserve"> </w:t>
            </w:r>
            <w:r w:rsidRPr="005947C8">
              <w:t>языке</w:t>
            </w:r>
            <w:r w:rsidRPr="005947C8">
              <w:rPr>
                <w:vertAlign w:val="superscript"/>
              </w:rPr>
              <w:t>**</w:t>
            </w:r>
          </w:p>
        </w:tc>
        <w:tc>
          <w:tcPr>
            <w:tcW w:w="696" w:type="dxa"/>
            <w:vMerge/>
            <w:vAlign w:val="center"/>
          </w:tcPr>
          <w:p w:rsidR="00A453F3" w:rsidRPr="00A453F3" w:rsidRDefault="00A453F3" w:rsidP="00A453F3">
            <w:pPr>
              <w:pStyle w:val="a9"/>
              <w:spacing w:after="0" w:line="240" w:lineRule="auto"/>
              <w:ind w:firstLine="0"/>
              <w:jc w:val="both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696" w:type="dxa"/>
            <w:gridSpan w:val="2"/>
            <w:vMerge/>
            <w:vAlign w:val="center"/>
          </w:tcPr>
          <w:p w:rsidR="00A453F3" w:rsidRPr="00A453F3" w:rsidRDefault="00A453F3" w:rsidP="00A453F3">
            <w:pPr>
              <w:pStyle w:val="a9"/>
              <w:spacing w:after="0" w:line="240" w:lineRule="auto"/>
              <w:ind w:firstLine="0"/>
              <w:jc w:val="both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696" w:type="dxa"/>
            <w:vMerge/>
            <w:vAlign w:val="center"/>
          </w:tcPr>
          <w:p w:rsidR="00A453F3" w:rsidRPr="00A453F3" w:rsidRDefault="00A453F3" w:rsidP="00A453F3">
            <w:pPr>
              <w:pStyle w:val="a9"/>
              <w:spacing w:after="0" w:line="240" w:lineRule="auto"/>
              <w:ind w:firstLine="0"/>
              <w:jc w:val="both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696" w:type="dxa"/>
            <w:vMerge/>
            <w:vAlign w:val="center"/>
          </w:tcPr>
          <w:p w:rsidR="00A453F3" w:rsidRPr="00A453F3" w:rsidRDefault="00A453F3" w:rsidP="00A453F3">
            <w:pPr>
              <w:pStyle w:val="a9"/>
              <w:spacing w:after="0" w:line="240" w:lineRule="auto"/>
              <w:ind w:firstLine="0"/>
              <w:jc w:val="both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696" w:type="dxa"/>
            <w:vMerge/>
            <w:vAlign w:val="bottom"/>
          </w:tcPr>
          <w:p w:rsidR="00A453F3" w:rsidRPr="005947C8" w:rsidRDefault="00A453F3" w:rsidP="005947C8">
            <w:pPr>
              <w:pStyle w:val="a9"/>
              <w:spacing w:after="0" w:line="240" w:lineRule="auto"/>
              <w:ind w:firstLine="0"/>
              <w:jc w:val="both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819" w:type="dxa"/>
            <w:vMerge/>
            <w:vAlign w:val="bottom"/>
          </w:tcPr>
          <w:p w:rsidR="00A453F3" w:rsidRPr="005947C8" w:rsidRDefault="00A453F3" w:rsidP="005947C8">
            <w:pPr>
              <w:pStyle w:val="a9"/>
              <w:spacing w:after="0" w:line="240" w:lineRule="auto"/>
              <w:ind w:firstLine="0"/>
              <w:jc w:val="both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1942" w:type="dxa"/>
            <w:vMerge/>
            <w:vAlign w:val="center"/>
          </w:tcPr>
          <w:p w:rsidR="00A453F3" w:rsidRPr="005947C8" w:rsidRDefault="00A453F3" w:rsidP="005947C8">
            <w:pPr>
              <w:pStyle w:val="a9"/>
              <w:spacing w:after="0" w:line="240" w:lineRule="auto"/>
              <w:ind w:firstLine="0"/>
              <w:jc w:val="both"/>
              <w:rPr>
                <w:bCs/>
                <w:iCs/>
                <w:sz w:val="24"/>
                <w:szCs w:val="24"/>
              </w:rPr>
            </w:pPr>
          </w:p>
        </w:tc>
      </w:tr>
      <w:tr w:rsidR="00A453F3" w:rsidRPr="005947C8" w:rsidTr="00AD72B4">
        <w:trPr>
          <w:trHeight w:val="166"/>
          <w:jc w:val="center"/>
        </w:trPr>
        <w:tc>
          <w:tcPr>
            <w:tcW w:w="2361" w:type="dxa"/>
          </w:tcPr>
          <w:p w:rsidR="00A453F3" w:rsidRPr="005947C8" w:rsidRDefault="00A453F3" w:rsidP="00A453F3">
            <w:pPr>
              <w:pStyle w:val="a9"/>
              <w:spacing w:after="0" w:line="240" w:lineRule="auto"/>
              <w:ind w:hanging="43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Иностранные</w:t>
            </w:r>
            <w:r w:rsidR="00685CB7">
              <w:rPr>
                <w:bCs/>
                <w:iCs/>
                <w:sz w:val="24"/>
                <w:szCs w:val="24"/>
                <w:lang w:val="ru-RU"/>
              </w:rPr>
              <w:t xml:space="preserve"> </w:t>
            </w:r>
            <w:r>
              <w:rPr>
                <w:bCs/>
                <w:iCs/>
                <w:sz w:val="24"/>
                <w:szCs w:val="24"/>
                <w:lang w:val="ru-RU"/>
              </w:rPr>
              <w:t>языки</w:t>
            </w:r>
          </w:p>
        </w:tc>
        <w:tc>
          <w:tcPr>
            <w:tcW w:w="2300" w:type="dxa"/>
          </w:tcPr>
          <w:p w:rsidR="00A453F3" w:rsidRPr="005947C8" w:rsidRDefault="00A453F3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  <w:lang w:val="ru-RU"/>
              </w:rPr>
            </w:pPr>
            <w:r w:rsidRPr="005947C8">
              <w:rPr>
                <w:bCs/>
                <w:iCs/>
                <w:sz w:val="24"/>
                <w:szCs w:val="24"/>
              </w:rPr>
              <w:t>Иностранный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язык</w:t>
            </w:r>
            <w:r w:rsidR="00685CB7">
              <w:rPr>
                <w:bCs/>
                <w:iCs/>
                <w:sz w:val="24"/>
                <w:szCs w:val="24"/>
                <w:lang w:val="ru-RU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  <w:lang w:val="ru-RU"/>
              </w:rPr>
              <w:t>(английский)</w:t>
            </w:r>
          </w:p>
        </w:tc>
        <w:tc>
          <w:tcPr>
            <w:tcW w:w="696" w:type="dxa"/>
            <w:vAlign w:val="center"/>
          </w:tcPr>
          <w:p w:rsidR="00A453F3" w:rsidRPr="00A453F3" w:rsidRDefault="00A453F3" w:rsidP="00131C18">
            <w:pPr>
              <w:ind w:firstLine="0"/>
              <w:jc w:val="center"/>
            </w:pPr>
            <w:r w:rsidRPr="00A453F3">
              <w:t>105</w:t>
            </w:r>
          </w:p>
        </w:tc>
        <w:tc>
          <w:tcPr>
            <w:tcW w:w="696" w:type="dxa"/>
            <w:gridSpan w:val="2"/>
            <w:vAlign w:val="center"/>
          </w:tcPr>
          <w:p w:rsidR="00A453F3" w:rsidRPr="00A453F3" w:rsidRDefault="00A453F3" w:rsidP="00131C18">
            <w:pPr>
              <w:ind w:firstLine="0"/>
              <w:jc w:val="center"/>
            </w:pPr>
            <w:r w:rsidRPr="00A453F3">
              <w:t>105</w:t>
            </w:r>
          </w:p>
        </w:tc>
        <w:tc>
          <w:tcPr>
            <w:tcW w:w="696" w:type="dxa"/>
            <w:vAlign w:val="center"/>
          </w:tcPr>
          <w:p w:rsidR="00A453F3" w:rsidRPr="00A453F3" w:rsidRDefault="00A453F3" w:rsidP="00131C18">
            <w:pPr>
              <w:ind w:firstLine="0"/>
              <w:jc w:val="center"/>
            </w:pPr>
            <w:r w:rsidRPr="00A453F3">
              <w:t>105</w:t>
            </w:r>
          </w:p>
        </w:tc>
        <w:tc>
          <w:tcPr>
            <w:tcW w:w="696" w:type="dxa"/>
            <w:vAlign w:val="center"/>
          </w:tcPr>
          <w:p w:rsidR="00A453F3" w:rsidRPr="00A453F3" w:rsidRDefault="00A453F3" w:rsidP="00131C18">
            <w:pPr>
              <w:ind w:firstLine="0"/>
              <w:jc w:val="center"/>
            </w:pPr>
            <w:r w:rsidRPr="00A453F3">
              <w:t>105</w:t>
            </w:r>
          </w:p>
        </w:tc>
        <w:tc>
          <w:tcPr>
            <w:tcW w:w="696" w:type="dxa"/>
            <w:vAlign w:val="center"/>
          </w:tcPr>
          <w:p w:rsidR="00A453F3" w:rsidRPr="008F777A" w:rsidRDefault="008F777A" w:rsidP="00131C1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02</w:t>
            </w:r>
          </w:p>
        </w:tc>
        <w:tc>
          <w:tcPr>
            <w:tcW w:w="819" w:type="dxa"/>
            <w:vAlign w:val="center"/>
          </w:tcPr>
          <w:p w:rsidR="00A453F3" w:rsidRPr="008F777A" w:rsidRDefault="008F777A" w:rsidP="00131C1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522</w:t>
            </w:r>
          </w:p>
        </w:tc>
        <w:tc>
          <w:tcPr>
            <w:tcW w:w="1942" w:type="dxa"/>
            <w:vAlign w:val="center"/>
          </w:tcPr>
          <w:p w:rsidR="00A453F3" w:rsidRPr="005947C8" w:rsidRDefault="00A453F3" w:rsidP="00131C18">
            <w:pPr>
              <w:ind w:firstLine="0"/>
              <w:jc w:val="left"/>
            </w:pPr>
            <w:r w:rsidRPr="005947C8">
              <w:t>ГОУ</w:t>
            </w:r>
          </w:p>
        </w:tc>
      </w:tr>
      <w:tr w:rsidR="00A453F3" w:rsidRPr="005947C8" w:rsidTr="00AD72B4">
        <w:trPr>
          <w:trHeight w:val="77"/>
          <w:jc w:val="center"/>
        </w:trPr>
        <w:tc>
          <w:tcPr>
            <w:tcW w:w="2361" w:type="dxa"/>
            <w:vMerge w:val="restart"/>
          </w:tcPr>
          <w:p w:rsidR="00A453F3" w:rsidRPr="005947C8" w:rsidRDefault="00A453F3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Математика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и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информатика</w:t>
            </w:r>
          </w:p>
        </w:tc>
        <w:tc>
          <w:tcPr>
            <w:tcW w:w="2300" w:type="dxa"/>
          </w:tcPr>
          <w:p w:rsidR="00A453F3" w:rsidRPr="005947C8" w:rsidRDefault="00A453F3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Математика</w:t>
            </w:r>
          </w:p>
        </w:tc>
        <w:tc>
          <w:tcPr>
            <w:tcW w:w="696" w:type="dxa"/>
            <w:vAlign w:val="bottom"/>
          </w:tcPr>
          <w:p w:rsidR="00A453F3" w:rsidRPr="00A453F3" w:rsidRDefault="00A453F3" w:rsidP="00A453F3">
            <w:pPr>
              <w:ind w:firstLine="0"/>
              <w:jc w:val="center"/>
            </w:pPr>
            <w:r w:rsidRPr="00A453F3">
              <w:t>175</w:t>
            </w:r>
          </w:p>
        </w:tc>
        <w:tc>
          <w:tcPr>
            <w:tcW w:w="696" w:type="dxa"/>
            <w:gridSpan w:val="2"/>
            <w:vAlign w:val="bottom"/>
          </w:tcPr>
          <w:p w:rsidR="00A453F3" w:rsidRPr="00A453F3" w:rsidRDefault="00A453F3" w:rsidP="00A453F3">
            <w:pPr>
              <w:ind w:firstLine="0"/>
              <w:jc w:val="center"/>
            </w:pPr>
            <w:r w:rsidRPr="00A453F3">
              <w:t>175</w:t>
            </w:r>
          </w:p>
        </w:tc>
        <w:tc>
          <w:tcPr>
            <w:tcW w:w="696" w:type="dxa"/>
            <w:vAlign w:val="bottom"/>
          </w:tcPr>
          <w:p w:rsidR="00A453F3" w:rsidRPr="00A453F3" w:rsidRDefault="00685CB7" w:rsidP="00A453F3">
            <w:pPr>
              <w:ind w:firstLine="0"/>
              <w:jc w:val="center"/>
            </w:pPr>
            <w:r>
              <w:t xml:space="preserve"> </w:t>
            </w:r>
          </w:p>
        </w:tc>
        <w:tc>
          <w:tcPr>
            <w:tcW w:w="696" w:type="dxa"/>
            <w:vAlign w:val="bottom"/>
          </w:tcPr>
          <w:p w:rsidR="00A453F3" w:rsidRPr="00A453F3" w:rsidRDefault="00685CB7" w:rsidP="00A453F3">
            <w:pPr>
              <w:ind w:firstLine="0"/>
              <w:jc w:val="center"/>
            </w:pPr>
            <w:r>
              <w:t xml:space="preserve"> </w:t>
            </w:r>
          </w:p>
        </w:tc>
        <w:tc>
          <w:tcPr>
            <w:tcW w:w="696" w:type="dxa"/>
            <w:vAlign w:val="bottom"/>
          </w:tcPr>
          <w:p w:rsidR="00A453F3" w:rsidRPr="005947C8" w:rsidRDefault="00A453F3" w:rsidP="005947C8">
            <w:pPr>
              <w:pStyle w:val="a9"/>
              <w:spacing w:after="0" w:line="240" w:lineRule="auto"/>
              <w:ind w:firstLine="0"/>
              <w:jc w:val="both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819" w:type="dxa"/>
            <w:vAlign w:val="center"/>
          </w:tcPr>
          <w:p w:rsidR="00A453F3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350</w:t>
            </w:r>
          </w:p>
        </w:tc>
        <w:tc>
          <w:tcPr>
            <w:tcW w:w="1942" w:type="dxa"/>
            <w:vAlign w:val="bottom"/>
          </w:tcPr>
          <w:p w:rsidR="00A453F3" w:rsidRPr="005947C8" w:rsidRDefault="00B90C7B" w:rsidP="005947C8">
            <w:pPr>
              <w:ind w:firstLine="0"/>
            </w:pPr>
            <w:r>
              <w:t>ГОУ</w:t>
            </w:r>
          </w:p>
        </w:tc>
      </w:tr>
      <w:tr w:rsidR="00A453F3" w:rsidRPr="005947C8" w:rsidTr="00AD72B4">
        <w:trPr>
          <w:trHeight w:val="77"/>
          <w:jc w:val="center"/>
        </w:trPr>
        <w:tc>
          <w:tcPr>
            <w:tcW w:w="2361" w:type="dxa"/>
            <w:vMerge/>
          </w:tcPr>
          <w:p w:rsidR="00A453F3" w:rsidRPr="005947C8" w:rsidRDefault="00A453F3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300" w:type="dxa"/>
          </w:tcPr>
          <w:p w:rsidR="00A453F3" w:rsidRPr="005947C8" w:rsidRDefault="00A453F3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Алгебра</w:t>
            </w:r>
          </w:p>
        </w:tc>
        <w:tc>
          <w:tcPr>
            <w:tcW w:w="696" w:type="dxa"/>
            <w:vAlign w:val="bottom"/>
          </w:tcPr>
          <w:p w:rsidR="00A453F3" w:rsidRPr="00A453F3" w:rsidRDefault="00685CB7" w:rsidP="00A453F3">
            <w:pPr>
              <w:ind w:firstLine="0"/>
              <w:jc w:val="center"/>
            </w:pPr>
            <w:r>
              <w:t xml:space="preserve"> </w:t>
            </w:r>
          </w:p>
        </w:tc>
        <w:tc>
          <w:tcPr>
            <w:tcW w:w="696" w:type="dxa"/>
            <w:gridSpan w:val="2"/>
            <w:vAlign w:val="bottom"/>
          </w:tcPr>
          <w:p w:rsidR="00A453F3" w:rsidRPr="00A453F3" w:rsidRDefault="00685CB7" w:rsidP="00A453F3">
            <w:pPr>
              <w:ind w:firstLine="0"/>
              <w:jc w:val="center"/>
            </w:pPr>
            <w:r>
              <w:t xml:space="preserve"> </w:t>
            </w:r>
          </w:p>
        </w:tc>
        <w:tc>
          <w:tcPr>
            <w:tcW w:w="696" w:type="dxa"/>
            <w:vAlign w:val="bottom"/>
          </w:tcPr>
          <w:p w:rsidR="00A453F3" w:rsidRPr="00A453F3" w:rsidRDefault="00A453F3" w:rsidP="00A453F3">
            <w:pPr>
              <w:ind w:firstLine="0"/>
              <w:jc w:val="center"/>
            </w:pPr>
            <w:r w:rsidRPr="00A453F3">
              <w:t>105</w:t>
            </w:r>
          </w:p>
        </w:tc>
        <w:tc>
          <w:tcPr>
            <w:tcW w:w="696" w:type="dxa"/>
            <w:vAlign w:val="bottom"/>
          </w:tcPr>
          <w:p w:rsidR="00A453F3" w:rsidRPr="00A453F3" w:rsidRDefault="00A453F3" w:rsidP="00A453F3">
            <w:pPr>
              <w:ind w:firstLine="0"/>
              <w:jc w:val="center"/>
            </w:pPr>
            <w:r w:rsidRPr="00A453F3">
              <w:t>105</w:t>
            </w:r>
          </w:p>
        </w:tc>
        <w:tc>
          <w:tcPr>
            <w:tcW w:w="696" w:type="dxa"/>
            <w:vAlign w:val="center"/>
          </w:tcPr>
          <w:p w:rsidR="00A453F3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02</w:t>
            </w:r>
          </w:p>
        </w:tc>
        <w:tc>
          <w:tcPr>
            <w:tcW w:w="819" w:type="dxa"/>
            <w:vAlign w:val="center"/>
          </w:tcPr>
          <w:p w:rsidR="00A453F3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312</w:t>
            </w:r>
          </w:p>
        </w:tc>
        <w:tc>
          <w:tcPr>
            <w:tcW w:w="1942" w:type="dxa"/>
            <w:vAlign w:val="bottom"/>
          </w:tcPr>
          <w:p w:rsidR="00A453F3" w:rsidRPr="005947C8" w:rsidRDefault="00A453F3" w:rsidP="005947C8">
            <w:pPr>
              <w:ind w:firstLine="0"/>
            </w:pPr>
            <w:r w:rsidRPr="005947C8">
              <w:t>ГОУ</w:t>
            </w:r>
          </w:p>
        </w:tc>
      </w:tr>
      <w:tr w:rsidR="00A453F3" w:rsidRPr="005947C8" w:rsidTr="00AD72B4">
        <w:trPr>
          <w:trHeight w:val="201"/>
          <w:jc w:val="center"/>
        </w:trPr>
        <w:tc>
          <w:tcPr>
            <w:tcW w:w="2361" w:type="dxa"/>
            <w:vMerge/>
          </w:tcPr>
          <w:p w:rsidR="00A453F3" w:rsidRPr="005947C8" w:rsidRDefault="00A453F3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300" w:type="dxa"/>
          </w:tcPr>
          <w:p w:rsidR="00A453F3" w:rsidRPr="005947C8" w:rsidRDefault="00A453F3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Геометрия</w:t>
            </w:r>
          </w:p>
        </w:tc>
        <w:tc>
          <w:tcPr>
            <w:tcW w:w="696" w:type="dxa"/>
            <w:vAlign w:val="bottom"/>
          </w:tcPr>
          <w:p w:rsidR="00A453F3" w:rsidRPr="00A453F3" w:rsidRDefault="00685CB7" w:rsidP="00A453F3">
            <w:pPr>
              <w:ind w:firstLine="0"/>
              <w:jc w:val="center"/>
            </w:pPr>
            <w:r>
              <w:t xml:space="preserve"> </w:t>
            </w:r>
          </w:p>
        </w:tc>
        <w:tc>
          <w:tcPr>
            <w:tcW w:w="696" w:type="dxa"/>
            <w:gridSpan w:val="2"/>
            <w:vAlign w:val="bottom"/>
          </w:tcPr>
          <w:p w:rsidR="00A453F3" w:rsidRPr="00A453F3" w:rsidRDefault="00685CB7" w:rsidP="00A453F3">
            <w:pPr>
              <w:ind w:firstLine="0"/>
              <w:jc w:val="center"/>
            </w:pPr>
            <w:r>
              <w:t xml:space="preserve"> </w:t>
            </w:r>
          </w:p>
        </w:tc>
        <w:tc>
          <w:tcPr>
            <w:tcW w:w="696" w:type="dxa"/>
            <w:vAlign w:val="bottom"/>
          </w:tcPr>
          <w:p w:rsidR="00A453F3" w:rsidRPr="00A453F3" w:rsidRDefault="00A453F3" w:rsidP="00A453F3">
            <w:pPr>
              <w:ind w:firstLine="0"/>
              <w:jc w:val="center"/>
            </w:pPr>
            <w:r w:rsidRPr="00A453F3">
              <w:t>70</w:t>
            </w:r>
          </w:p>
        </w:tc>
        <w:tc>
          <w:tcPr>
            <w:tcW w:w="696" w:type="dxa"/>
            <w:vAlign w:val="bottom"/>
          </w:tcPr>
          <w:p w:rsidR="00A453F3" w:rsidRPr="00A453F3" w:rsidRDefault="00A453F3" w:rsidP="00A453F3">
            <w:pPr>
              <w:ind w:firstLine="0"/>
              <w:jc w:val="center"/>
            </w:pPr>
            <w:r w:rsidRPr="00A453F3">
              <w:t>70</w:t>
            </w:r>
          </w:p>
        </w:tc>
        <w:tc>
          <w:tcPr>
            <w:tcW w:w="696" w:type="dxa"/>
            <w:vAlign w:val="center"/>
          </w:tcPr>
          <w:p w:rsidR="00A453F3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68</w:t>
            </w:r>
          </w:p>
        </w:tc>
        <w:tc>
          <w:tcPr>
            <w:tcW w:w="819" w:type="dxa"/>
            <w:vAlign w:val="center"/>
          </w:tcPr>
          <w:p w:rsidR="00A453F3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208</w:t>
            </w:r>
          </w:p>
        </w:tc>
        <w:tc>
          <w:tcPr>
            <w:tcW w:w="1942" w:type="dxa"/>
            <w:vAlign w:val="bottom"/>
          </w:tcPr>
          <w:p w:rsidR="00A453F3" w:rsidRPr="005947C8" w:rsidRDefault="00A453F3" w:rsidP="005947C8">
            <w:pPr>
              <w:ind w:firstLine="0"/>
            </w:pPr>
            <w:r w:rsidRPr="005947C8">
              <w:t>ГОУ</w:t>
            </w:r>
          </w:p>
        </w:tc>
      </w:tr>
      <w:tr w:rsidR="00A453F3" w:rsidRPr="005947C8" w:rsidTr="00AD72B4">
        <w:trPr>
          <w:trHeight w:val="77"/>
          <w:jc w:val="center"/>
        </w:trPr>
        <w:tc>
          <w:tcPr>
            <w:tcW w:w="2361" w:type="dxa"/>
            <w:vMerge/>
          </w:tcPr>
          <w:p w:rsidR="00A453F3" w:rsidRPr="005947C8" w:rsidRDefault="00A453F3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300" w:type="dxa"/>
          </w:tcPr>
          <w:p w:rsidR="00A453F3" w:rsidRPr="005947C8" w:rsidRDefault="00A453F3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Информатика</w:t>
            </w:r>
          </w:p>
        </w:tc>
        <w:tc>
          <w:tcPr>
            <w:tcW w:w="696" w:type="dxa"/>
            <w:vAlign w:val="bottom"/>
          </w:tcPr>
          <w:p w:rsidR="00A453F3" w:rsidRPr="00A453F3" w:rsidRDefault="00685CB7" w:rsidP="00A453F3">
            <w:pPr>
              <w:ind w:firstLine="0"/>
              <w:jc w:val="center"/>
            </w:pPr>
            <w:r>
              <w:t xml:space="preserve"> </w:t>
            </w:r>
          </w:p>
        </w:tc>
        <w:tc>
          <w:tcPr>
            <w:tcW w:w="696" w:type="dxa"/>
            <w:gridSpan w:val="2"/>
            <w:vAlign w:val="bottom"/>
          </w:tcPr>
          <w:p w:rsidR="00A453F3" w:rsidRPr="00A453F3" w:rsidRDefault="00685CB7" w:rsidP="00A453F3">
            <w:pPr>
              <w:ind w:firstLine="0"/>
              <w:jc w:val="center"/>
            </w:pPr>
            <w:r>
              <w:t xml:space="preserve"> </w:t>
            </w:r>
          </w:p>
        </w:tc>
        <w:tc>
          <w:tcPr>
            <w:tcW w:w="696" w:type="dxa"/>
            <w:vAlign w:val="bottom"/>
          </w:tcPr>
          <w:p w:rsidR="00A453F3" w:rsidRPr="00A453F3" w:rsidRDefault="00A453F3" w:rsidP="00A453F3">
            <w:pPr>
              <w:ind w:firstLine="0"/>
              <w:jc w:val="center"/>
            </w:pPr>
            <w:r w:rsidRPr="00A453F3">
              <w:t>35</w:t>
            </w:r>
          </w:p>
        </w:tc>
        <w:tc>
          <w:tcPr>
            <w:tcW w:w="696" w:type="dxa"/>
            <w:vAlign w:val="bottom"/>
          </w:tcPr>
          <w:p w:rsidR="00A453F3" w:rsidRPr="00A453F3" w:rsidRDefault="00A453F3" w:rsidP="00A453F3">
            <w:pPr>
              <w:ind w:firstLine="0"/>
              <w:jc w:val="center"/>
            </w:pPr>
            <w:r w:rsidRPr="00A453F3">
              <w:t>35</w:t>
            </w:r>
          </w:p>
        </w:tc>
        <w:tc>
          <w:tcPr>
            <w:tcW w:w="696" w:type="dxa"/>
            <w:vAlign w:val="center"/>
          </w:tcPr>
          <w:p w:rsidR="00A453F3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34</w:t>
            </w:r>
          </w:p>
        </w:tc>
        <w:tc>
          <w:tcPr>
            <w:tcW w:w="819" w:type="dxa"/>
            <w:vAlign w:val="center"/>
          </w:tcPr>
          <w:p w:rsidR="00A453F3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04</w:t>
            </w:r>
          </w:p>
        </w:tc>
        <w:tc>
          <w:tcPr>
            <w:tcW w:w="1942" w:type="dxa"/>
            <w:vAlign w:val="bottom"/>
          </w:tcPr>
          <w:p w:rsidR="00A453F3" w:rsidRPr="005947C8" w:rsidRDefault="00A453F3" w:rsidP="005947C8">
            <w:pPr>
              <w:ind w:firstLine="0"/>
            </w:pPr>
            <w:r w:rsidRPr="005947C8">
              <w:t>ГОУ</w:t>
            </w:r>
          </w:p>
        </w:tc>
      </w:tr>
      <w:tr w:rsidR="008F777A" w:rsidRPr="005947C8" w:rsidTr="00AD72B4">
        <w:trPr>
          <w:trHeight w:val="402"/>
          <w:jc w:val="center"/>
        </w:trPr>
        <w:tc>
          <w:tcPr>
            <w:tcW w:w="2361" w:type="dxa"/>
            <w:vMerge w:val="restart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Общественно-научные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предметы</w:t>
            </w:r>
          </w:p>
        </w:tc>
        <w:tc>
          <w:tcPr>
            <w:tcW w:w="2300" w:type="dxa"/>
          </w:tcPr>
          <w:p w:rsidR="008F777A" w:rsidRDefault="008F777A" w:rsidP="006974E6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  <w:lang w:val="ru-RU"/>
              </w:rPr>
            </w:pPr>
            <w:r w:rsidRPr="005947C8">
              <w:rPr>
                <w:bCs/>
                <w:iCs/>
                <w:sz w:val="24"/>
                <w:szCs w:val="24"/>
              </w:rPr>
              <w:t>История</w:t>
            </w:r>
          </w:p>
          <w:p w:rsidR="008F777A" w:rsidRPr="002764AF" w:rsidRDefault="00685CB7" w:rsidP="006974E6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</w:rPr>
              <w:t xml:space="preserve"> </w:t>
            </w:r>
            <w:r w:rsidR="008F777A">
              <w:rPr>
                <w:bCs/>
                <w:iCs/>
                <w:sz w:val="24"/>
                <w:szCs w:val="24"/>
                <w:lang w:val="ru-RU"/>
              </w:rPr>
              <w:t>(</w:t>
            </w:r>
            <w:r w:rsidR="008F777A" w:rsidRPr="005947C8">
              <w:rPr>
                <w:bCs/>
                <w:iCs/>
                <w:sz w:val="24"/>
                <w:szCs w:val="24"/>
              </w:rPr>
              <w:t>Всеобщая</w:t>
            </w:r>
            <w:r>
              <w:rPr>
                <w:bCs/>
                <w:iCs/>
                <w:sz w:val="24"/>
                <w:szCs w:val="24"/>
              </w:rPr>
              <w:t xml:space="preserve"> </w:t>
            </w:r>
            <w:r w:rsidR="008F777A" w:rsidRPr="005947C8">
              <w:rPr>
                <w:bCs/>
                <w:iCs/>
                <w:sz w:val="24"/>
                <w:szCs w:val="24"/>
              </w:rPr>
              <w:t>ист</w:t>
            </w:r>
            <w:r w:rsidR="008F777A" w:rsidRPr="005947C8">
              <w:rPr>
                <w:bCs/>
                <w:iCs/>
                <w:sz w:val="24"/>
                <w:szCs w:val="24"/>
              </w:rPr>
              <w:t>о</w:t>
            </w:r>
            <w:r w:rsidR="008F777A" w:rsidRPr="005947C8">
              <w:rPr>
                <w:bCs/>
                <w:iCs/>
                <w:sz w:val="24"/>
                <w:szCs w:val="24"/>
              </w:rPr>
              <w:t>рия</w:t>
            </w:r>
            <w:r w:rsidR="008F777A">
              <w:rPr>
                <w:bCs/>
                <w:iCs/>
                <w:sz w:val="24"/>
                <w:szCs w:val="24"/>
                <w:lang w:val="ru-RU"/>
              </w:rPr>
              <w:t>)</w:t>
            </w:r>
          </w:p>
        </w:tc>
        <w:tc>
          <w:tcPr>
            <w:tcW w:w="696" w:type="dxa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  <w:r w:rsidRPr="00A453F3">
              <w:t>70</w:t>
            </w:r>
          </w:p>
        </w:tc>
        <w:tc>
          <w:tcPr>
            <w:tcW w:w="696" w:type="dxa"/>
            <w:gridSpan w:val="2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</w:p>
        </w:tc>
        <w:tc>
          <w:tcPr>
            <w:tcW w:w="696" w:type="dxa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</w:p>
        </w:tc>
        <w:tc>
          <w:tcPr>
            <w:tcW w:w="696" w:type="dxa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</w:p>
        </w:tc>
        <w:tc>
          <w:tcPr>
            <w:tcW w:w="696" w:type="dxa"/>
            <w:vAlign w:val="center"/>
          </w:tcPr>
          <w:p w:rsidR="008F777A" w:rsidRPr="005947C8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819" w:type="dxa"/>
            <w:vAlign w:val="center"/>
          </w:tcPr>
          <w:p w:rsidR="008F777A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70</w:t>
            </w:r>
          </w:p>
        </w:tc>
        <w:tc>
          <w:tcPr>
            <w:tcW w:w="1942" w:type="dxa"/>
            <w:vAlign w:val="center"/>
          </w:tcPr>
          <w:p w:rsidR="008F777A" w:rsidRPr="005947C8" w:rsidRDefault="008F777A" w:rsidP="00131C18">
            <w:pPr>
              <w:ind w:firstLine="0"/>
              <w:jc w:val="left"/>
            </w:pPr>
            <w:r w:rsidRPr="005947C8">
              <w:t>ГОУ</w:t>
            </w:r>
          </w:p>
        </w:tc>
      </w:tr>
      <w:tr w:rsidR="008F777A" w:rsidRPr="005947C8" w:rsidTr="00AD72B4">
        <w:trPr>
          <w:trHeight w:val="402"/>
          <w:jc w:val="center"/>
        </w:trPr>
        <w:tc>
          <w:tcPr>
            <w:tcW w:w="2361" w:type="dxa"/>
            <w:vMerge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300" w:type="dxa"/>
          </w:tcPr>
          <w:p w:rsidR="008F777A" w:rsidRDefault="008F777A" w:rsidP="006974E6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  <w:lang w:val="ru-RU"/>
              </w:rPr>
            </w:pPr>
            <w:r w:rsidRPr="005947C8">
              <w:rPr>
                <w:bCs/>
                <w:iCs/>
                <w:sz w:val="24"/>
                <w:szCs w:val="24"/>
              </w:rPr>
              <w:t>История</w:t>
            </w:r>
          </w:p>
          <w:p w:rsidR="008F777A" w:rsidRPr="002764AF" w:rsidRDefault="00685CB7" w:rsidP="006974E6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 xml:space="preserve"> </w:t>
            </w:r>
            <w:r w:rsidR="008F777A">
              <w:rPr>
                <w:bCs/>
                <w:iCs/>
                <w:sz w:val="24"/>
                <w:szCs w:val="24"/>
                <w:lang w:val="ru-RU"/>
              </w:rPr>
              <w:t>(История</w:t>
            </w:r>
            <w:r>
              <w:rPr>
                <w:bCs/>
                <w:iCs/>
                <w:sz w:val="24"/>
                <w:szCs w:val="24"/>
              </w:rPr>
              <w:t xml:space="preserve"> </w:t>
            </w:r>
            <w:r w:rsidR="008F777A" w:rsidRPr="005947C8">
              <w:rPr>
                <w:bCs/>
                <w:iCs/>
                <w:sz w:val="24"/>
                <w:szCs w:val="24"/>
              </w:rPr>
              <w:t>России</w:t>
            </w:r>
            <w:r w:rsidR="008F777A">
              <w:rPr>
                <w:bCs/>
                <w:iCs/>
                <w:sz w:val="24"/>
                <w:szCs w:val="24"/>
                <w:lang w:val="ru-RU"/>
              </w:rPr>
              <w:t>.</w:t>
            </w:r>
          </w:p>
          <w:p w:rsidR="008F777A" w:rsidRPr="005947C8" w:rsidRDefault="00685CB7" w:rsidP="006974E6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 xml:space="preserve"> </w:t>
            </w:r>
            <w:r w:rsidR="008F777A" w:rsidRPr="005947C8">
              <w:rPr>
                <w:bCs/>
                <w:iCs/>
                <w:sz w:val="24"/>
                <w:szCs w:val="24"/>
              </w:rPr>
              <w:t>Всеобщая</w:t>
            </w:r>
            <w:r>
              <w:rPr>
                <w:bCs/>
                <w:iCs/>
                <w:sz w:val="24"/>
                <w:szCs w:val="24"/>
              </w:rPr>
              <w:t xml:space="preserve"> </w:t>
            </w:r>
            <w:r w:rsidR="008F777A" w:rsidRPr="005947C8">
              <w:rPr>
                <w:bCs/>
                <w:iCs/>
                <w:sz w:val="24"/>
                <w:szCs w:val="24"/>
              </w:rPr>
              <w:t>ист</w:t>
            </w:r>
            <w:r w:rsidR="008F777A" w:rsidRPr="005947C8">
              <w:rPr>
                <w:bCs/>
                <w:iCs/>
                <w:sz w:val="24"/>
                <w:szCs w:val="24"/>
              </w:rPr>
              <w:t>о</w:t>
            </w:r>
            <w:r w:rsidR="008F777A" w:rsidRPr="005947C8">
              <w:rPr>
                <w:bCs/>
                <w:iCs/>
                <w:sz w:val="24"/>
                <w:szCs w:val="24"/>
              </w:rPr>
              <w:t>рия</w:t>
            </w:r>
            <w:r w:rsidR="008F777A">
              <w:rPr>
                <w:bCs/>
                <w:iCs/>
                <w:sz w:val="24"/>
                <w:szCs w:val="24"/>
                <w:lang w:val="ru-RU"/>
              </w:rPr>
              <w:t>)</w:t>
            </w:r>
          </w:p>
        </w:tc>
        <w:tc>
          <w:tcPr>
            <w:tcW w:w="696" w:type="dxa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</w:p>
        </w:tc>
        <w:tc>
          <w:tcPr>
            <w:tcW w:w="696" w:type="dxa"/>
            <w:gridSpan w:val="2"/>
            <w:vAlign w:val="center"/>
          </w:tcPr>
          <w:p w:rsidR="008F777A" w:rsidRPr="00A453F3" w:rsidRDefault="008F777A" w:rsidP="006974E6">
            <w:pPr>
              <w:ind w:firstLine="0"/>
              <w:jc w:val="center"/>
            </w:pPr>
            <w:r w:rsidRPr="00A453F3">
              <w:t>70</w:t>
            </w:r>
          </w:p>
        </w:tc>
        <w:tc>
          <w:tcPr>
            <w:tcW w:w="696" w:type="dxa"/>
            <w:vAlign w:val="center"/>
          </w:tcPr>
          <w:p w:rsidR="008F777A" w:rsidRPr="00A453F3" w:rsidRDefault="008F777A" w:rsidP="006974E6">
            <w:pPr>
              <w:ind w:firstLine="0"/>
              <w:jc w:val="center"/>
            </w:pPr>
            <w:r w:rsidRPr="00A453F3">
              <w:t>70</w:t>
            </w:r>
          </w:p>
        </w:tc>
        <w:tc>
          <w:tcPr>
            <w:tcW w:w="696" w:type="dxa"/>
            <w:vAlign w:val="center"/>
          </w:tcPr>
          <w:p w:rsidR="008F777A" w:rsidRPr="00A453F3" w:rsidRDefault="008F777A" w:rsidP="006974E6">
            <w:pPr>
              <w:ind w:firstLine="0"/>
              <w:jc w:val="center"/>
            </w:pPr>
            <w:r w:rsidRPr="00A453F3">
              <w:t>70</w:t>
            </w:r>
          </w:p>
        </w:tc>
        <w:tc>
          <w:tcPr>
            <w:tcW w:w="696" w:type="dxa"/>
            <w:vAlign w:val="center"/>
          </w:tcPr>
          <w:p w:rsidR="008F777A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68</w:t>
            </w:r>
          </w:p>
        </w:tc>
        <w:tc>
          <w:tcPr>
            <w:tcW w:w="819" w:type="dxa"/>
            <w:vAlign w:val="center"/>
          </w:tcPr>
          <w:p w:rsidR="008F777A" w:rsidRPr="008F777A" w:rsidRDefault="00131C18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27</w:t>
            </w:r>
            <w:r w:rsidR="008F777A">
              <w:rPr>
                <w:bCs/>
                <w:iCs/>
                <w:sz w:val="24"/>
                <w:szCs w:val="24"/>
                <w:lang w:val="ru-RU"/>
              </w:rPr>
              <w:t>8</w:t>
            </w:r>
          </w:p>
        </w:tc>
        <w:tc>
          <w:tcPr>
            <w:tcW w:w="1942" w:type="dxa"/>
            <w:vAlign w:val="center"/>
          </w:tcPr>
          <w:p w:rsidR="008F777A" w:rsidRPr="005947C8" w:rsidRDefault="008F777A" w:rsidP="00131C18">
            <w:pPr>
              <w:ind w:firstLine="0"/>
              <w:jc w:val="left"/>
            </w:pPr>
            <w:r>
              <w:t>ГОУ</w:t>
            </w:r>
          </w:p>
        </w:tc>
      </w:tr>
      <w:tr w:rsidR="008F777A" w:rsidRPr="005947C8" w:rsidTr="00AD72B4">
        <w:trPr>
          <w:trHeight w:val="234"/>
          <w:jc w:val="center"/>
        </w:trPr>
        <w:tc>
          <w:tcPr>
            <w:tcW w:w="2361" w:type="dxa"/>
            <w:vMerge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300" w:type="dxa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Обществознание</w:t>
            </w:r>
          </w:p>
        </w:tc>
        <w:tc>
          <w:tcPr>
            <w:tcW w:w="696" w:type="dxa"/>
            <w:vAlign w:val="bottom"/>
          </w:tcPr>
          <w:p w:rsidR="008F777A" w:rsidRPr="00A453F3" w:rsidRDefault="00685CB7" w:rsidP="00A453F3">
            <w:pPr>
              <w:ind w:firstLine="0"/>
              <w:jc w:val="center"/>
            </w:pPr>
            <w:r>
              <w:t xml:space="preserve"> </w:t>
            </w:r>
          </w:p>
        </w:tc>
        <w:tc>
          <w:tcPr>
            <w:tcW w:w="696" w:type="dxa"/>
            <w:gridSpan w:val="2"/>
            <w:vAlign w:val="bottom"/>
          </w:tcPr>
          <w:p w:rsidR="008F777A" w:rsidRPr="00A453F3" w:rsidRDefault="008F777A" w:rsidP="00A453F3">
            <w:pPr>
              <w:ind w:firstLine="0"/>
              <w:jc w:val="center"/>
            </w:pPr>
            <w:r w:rsidRPr="00A453F3">
              <w:t>35</w:t>
            </w:r>
          </w:p>
        </w:tc>
        <w:tc>
          <w:tcPr>
            <w:tcW w:w="696" w:type="dxa"/>
            <w:vAlign w:val="bottom"/>
          </w:tcPr>
          <w:p w:rsidR="008F777A" w:rsidRPr="00A453F3" w:rsidRDefault="008F777A" w:rsidP="00A453F3">
            <w:pPr>
              <w:ind w:firstLine="0"/>
              <w:jc w:val="center"/>
            </w:pPr>
            <w:r w:rsidRPr="00A453F3">
              <w:t>35</w:t>
            </w:r>
          </w:p>
        </w:tc>
        <w:tc>
          <w:tcPr>
            <w:tcW w:w="696" w:type="dxa"/>
            <w:vAlign w:val="bottom"/>
          </w:tcPr>
          <w:p w:rsidR="008F777A" w:rsidRPr="00A453F3" w:rsidRDefault="008F777A" w:rsidP="00A453F3">
            <w:pPr>
              <w:ind w:firstLine="0"/>
              <w:jc w:val="center"/>
            </w:pPr>
            <w:r w:rsidRPr="00A453F3">
              <w:t>35</w:t>
            </w:r>
          </w:p>
        </w:tc>
        <w:tc>
          <w:tcPr>
            <w:tcW w:w="696" w:type="dxa"/>
            <w:vAlign w:val="center"/>
          </w:tcPr>
          <w:p w:rsidR="008F777A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34</w:t>
            </w:r>
          </w:p>
        </w:tc>
        <w:tc>
          <w:tcPr>
            <w:tcW w:w="819" w:type="dxa"/>
            <w:vAlign w:val="center"/>
          </w:tcPr>
          <w:p w:rsidR="008F777A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39</w:t>
            </w:r>
          </w:p>
        </w:tc>
        <w:tc>
          <w:tcPr>
            <w:tcW w:w="1942" w:type="dxa"/>
            <w:vAlign w:val="bottom"/>
          </w:tcPr>
          <w:p w:rsidR="008F777A" w:rsidRPr="005947C8" w:rsidRDefault="008F777A" w:rsidP="005947C8">
            <w:pPr>
              <w:ind w:firstLine="0"/>
            </w:pPr>
            <w:r w:rsidRPr="005947C8">
              <w:t>ГОУ</w:t>
            </w:r>
          </w:p>
        </w:tc>
      </w:tr>
      <w:tr w:rsidR="008F777A" w:rsidRPr="005947C8" w:rsidTr="00AD72B4">
        <w:trPr>
          <w:trHeight w:val="77"/>
          <w:jc w:val="center"/>
        </w:trPr>
        <w:tc>
          <w:tcPr>
            <w:tcW w:w="2361" w:type="dxa"/>
            <w:vMerge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300" w:type="dxa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География</w:t>
            </w:r>
          </w:p>
        </w:tc>
        <w:tc>
          <w:tcPr>
            <w:tcW w:w="696" w:type="dxa"/>
            <w:vAlign w:val="bottom"/>
          </w:tcPr>
          <w:p w:rsidR="008F777A" w:rsidRPr="00A453F3" w:rsidRDefault="008F777A" w:rsidP="00A453F3">
            <w:pPr>
              <w:ind w:firstLine="0"/>
              <w:jc w:val="center"/>
            </w:pPr>
            <w:r w:rsidRPr="00A453F3">
              <w:t>35</w:t>
            </w:r>
          </w:p>
        </w:tc>
        <w:tc>
          <w:tcPr>
            <w:tcW w:w="696" w:type="dxa"/>
            <w:gridSpan w:val="2"/>
            <w:vAlign w:val="bottom"/>
          </w:tcPr>
          <w:p w:rsidR="008F777A" w:rsidRPr="00A453F3" w:rsidRDefault="008F777A" w:rsidP="00A453F3">
            <w:pPr>
              <w:ind w:firstLine="0"/>
              <w:jc w:val="center"/>
            </w:pPr>
            <w:r w:rsidRPr="00A453F3">
              <w:t>35</w:t>
            </w:r>
          </w:p>
        </w:tc>
        <w:tc>
          <w:tcPr>
            <w:tcW w:w="696" w:type="dxa"/>
            <w:vAlign w:val="bottom"/>
          </w:tcPr>
          <w:p w:rsidR="008F777A" w:rsidRPr="00A453F3" w:rsidRDefault="008F777A" w:rsidP="00A453F3">
            <w:pPr>
              <w:ind w:firstLine="0"/>
              <w:jc w:val="center"/>
            </w:pPr>
            <w:r w:rsidRPr="00A453F3">
              <w:t>70</w:t>
            </w:r>
          </w:p>
        </w:tc>
        <w:tc>
          <w:tcPr>
            <w:tcW w:w="696" w:type="dxa"/>
            <w:vAlign w:val="bottom"/>
          </w:tcPr>
          <w:p w:rsidR="008F777A" w:rsidRPr="00A453F3" w:rsidRDefault="008F777A" w:rsidP="00A453F3">
            <w:pPr>
              <w:ind w:firstLine="0"/>
              <w:jc w:val="center"/>
            </w:pPr>
            <w:r w:rsidRPr="00A453F3">
              <w:t>70</w:t>
            </w:r>
          </w:p>
        </w:tc>
        <w:tc>
          <w:tcPr>
            <w:tcW w:w="696" w:type="dxa"/>
            <w:vAlign w:val="center"/>
          </w:tcPr>
          <w:p w:rsidR="008F777A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68</w:t>
            </w:r>
          </w:p>
        </w:tc>
        <w:tc>
          <w:tcPr>
            <w:tcW w:w="819" w:type="dxa"/>
            <w:vAlign w:val="center"/>
          </w:tcPr>
          <w:p w:rsidR="008F777A" w:rsidRPr="008F777A" w:rsidRDefault="00131C18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27</w:t>
            </w:r>
            <w:r w:rsidR="008F777A">
              <w:rPr>
                <w:bCs/>
                <w:iCs/>
                <w:sz w:val="24"/>
                <w:szCs w:val="24"/>
                <w:lang w:val="ru-RU"/>
              </w:rPr>
              <w:t>8</w:t>
            </w:r>
          </w:p>
        </w:tc>
        <w:tc>
          <w:tcPr>
            <w:tcW w:w="1942" w:type="dxa"/>
            <w:vAlign w:val="bottom"/>
          </w:tcPr>
          <w:p w:rsidR="008F777A" w:rsidRPr="005947C8" w:rsidRDefault="008F777A" w:rsidP="005947C8">
            <w:pPr>
              <w:ind w:firstLine="0"/>
            </w:pPr>
            <w:r w:rsidRPr="005947C8">
              <w:t>ГОУ</w:t>
            </w:r>
          </w:p>
        </w:tc>
      </w:tr>
      <w:tr w:rsidR="008F777A" w:rsidRPr="005947C8" w:rsidTr="00AD72B4">
        <w:trPr>
          <w:trHeight w:val="181"/>
          <w:jc w:val="center"/>
        </w:trPr>
        <w:tc>
          <w:tcPr>
            <w:tcW w:w="2361" w:type="dxa"/>
            <w:vMerge w:val="restart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Естественнонаучные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предметы</w:t>
            </w:r>
          </w:p>
        </w:tc>
        <w:tc>
          <w:tcPr>
            <w:tcW w:w="2300" w:type="dxa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Физика</w:t>
            </w:r>
          </w:p>
        </w:tc>
        <w:tc>
          <w:tcPr>
            <w:tcW w:w="696" w:type="dxa"/>
            <w:vAlign w:val="bottom"/>
          </w:tcPr>
          <w:p w:rsidR="008F777A" w:rsidRPr="00A453F3" w:rsidRDefault="008F777A" w:rsidP="00A453F3">
            <w:pPr>
              <w:ind w:firstLine="0"/>
              <w:jc w:val="center"/>
            </w:pPr>
          </w:p>
        </w:tc>
        <w:tc>
          <w:tcPr>
            <w:tcW w:w="696" w:type="dxa"/>
            <w:gridSpan w:val="2"/>
            <w:vAlign w:val="bottom"/>
          </w:tcPr>
          <w:p w:rsidR="008F777A" w:rsidRPr="00A453F3" w:rsidRDefault="008F777A" w:rsidP="00A453F3">
            <w:pPr>
              <w:ind w:firstLine="0"/>
              <w:jc w:val="center"/>
            </w:pPr>
          </w:p>
        </w:tc>
        <w:tc>
          <w:tcPr>
            <w:tcW w:w="696" w:type="dxa"/>
            <w:vAlign w:val="bottom"/>
          </w:tcPr>
          <w:p w:rsidR="008F777A" w:rsidRPr="00A453F3" w:rsidRDefault="008F777A" w:rsidP="00A453F3">
            <w:pPr>
              <w:ind w:firstLine="0"/>
              <w:jc w:val="center"/>
            </w:pPr>
            <w:r>
              <w:t>70</w:t>
            </w:r>
          </w:p>
        </w:tc>
        <w:tc>
          <w:tcPr>
            <w:tcW w:w="696" w:type="dxa"/>
            <w:vAlign w:val="bottom"/>
          </w:tcPr>
          <w:p w:rsidR="008F777A" w:rsidRPr="00A453F3" w:rsidRDefault="008F777A" w:rsidP="00A453F3">
            <w:pPr>
              <w:ind w:firstLine="0"/>
              <w:jc w:val="center"/>
            </w:pPr>
            <w:r w:rsidRPr="00A453F3">
              <w:t>70</w:t>
            </w:r>
          </w:p>
        </w:tc>
        <w:tc>
          <w:tcPr>
            <w:tcW w:w="696" w:type="dxa"/>
            <w:vAlign w:val="center"/>
          </w:tcPr>
          <w:p w:rsidR="008F777A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02</w:t>
            </w:r>
          </w:p>
        </w:tc>
        <w:tc>
          <w:tcPr>
            <w:tcW w:w="819" w:type="dxa"/>
            <w:vAlign w:val="center"/>
          </w:tcPr>
          <w:p w:rsidR="008F777A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242</w:t>
            </w:r>
          </w:p>
        </w:tc>
        <w:tc>
          <w:tcPr>
            <w:tcW w:w="1942" w:type="dxa"/>
            <w:vAlign w:val="bottom"/>
          </w:tcPr>
          <w:p w:rsidR="008F777A" w:rsidRPr="005947C8" w:rsidRDefault="008F777A" w:rsidP="005947C8">
            <w:pPr>
              <w:ind w:firstLine="0"/>
            </w:pPr>
            <w:r w:rsidRPr="005947C8">
              <w:t>ГОУ</w:t>
            </w:r>
          </w:p>
        </w:tc>
      </w:tr>
      <w:tr w:rsidR="008F777A" w:rsidRPr="005947C8" w:rsidTr="00AD72B4">
        <w:trPr>
          <w:trHeight w:val="215"/>
          <w:jc w:val="center"/>
        </w:trPr>
        <w:tc>
          <w:tcPr>
            <w:tcW w:w="2361" w:type="dxa"/>
            <w:vMerge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300" w:type="dxa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Химия</w:t>
            </w:r>
          </w:p>
        </w:tc>
        <w:tc>
          <w:tcPr>
            <w:tcW w:w="696" w:type="dxa"/>
            <w:vAlign w:val="bottom"/>
          </w:tcPr>
          <w:p w:rsidR="008F777A" w:rsidRPr="00A453F3" w:rsidRDefault="00685CB7" w:rsidP="00A453F3">
            <w:pPr>
              <w:ind w:firstLine="0"/>
              <w:jc w:val="center"/>
            </w:pPr>
            <w:r>
              <w:t xml:space="preserve"> </w:t>
            </w:r>
          </w:p>
        </w:tc>
        <w:tc>
          <w:tcPr>
            <w:tcW w:w="696" w:type="dxa"/>
            <w:gridSpan w:val="2"/>
            <w:vAlign w:val="bottom"/>
          </w:tcPr>
          <w:p w:rsidR="008F777A" w:rsidRPr="00A453F3" w:rsidRDefault="00685CB7" w:rsidP="00A453F3">
            <w:pPr>
              <w:ind w:firstLine="0"/>
              <w:jc w:val="center"/>
            </w:pPr>
            <w:r>
              <w:t xml:space="preserve"> </w:t>
            </w:r>
          </w:p>
        </w:tc>
        <w:tc>
          <w:tcPr>
            <w:tcW w:w="696" w:type="dxa"/>
            <w:vAlign w:val="bottom"/>
          </w:tcPr>
          <w:p w:rsidR="008F777A" w:rsidRPr="00A453F3" w:rsidRDefault="00685CB7" w:rsidP="00A453F3">
            <w:pPr>
              <w:ind w:firstLine="0"/>
              <w:jc w:val="center"/>
            </w:pPr>
            <w:r>
              <w:t xml:space="preserve"> </w:t>
            </w:r>
          </w:p>
        </w:tc>
        <w:tc>
          <w:tcPr>
            <w:tcW w:w="696" w:type="dxa"/>
            <w:vAlign w:val="bottom"/>
          </w:tcPr>
          <w:p w:rsidR="008F777A" w:rsidRPr="00A453F3" w:rsidRDefault="008F777A" w:rsidP="00A453F3">
            <w:pPr>
              <w:ind w:firstLine="0"/>
              <w:jc w:val="center"/>
            </w:pPr>
            <w:r w:rsidRPr="00A453F3">
              <w:t>70</w:t>
            </w:r>
          </w:p>
        </w:tc>
        <w:tc>
          <w:tcPr>
            <w:tcW w:w="696" w:type="dxa"/>
            <w:vAlign w:val="center"/>
          </w:tcPr>
          <w:p w:rsidR="008F777A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68</w:t>
            </w:r>
          </w:p>
        </w:tc>
        <w:tc>
          <w:tcPr>
            <w:tcW w:w="819" w:type="dxa"/>
            <w:vAlign w:val="center"/>
          </w:tcPr>
          <w:p w:rsidR="008F777A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38</w:t>
            </w:r>
          </w:p>
        </w:tc>
        <w:tc>
          <w:tcPr>
            <w:tcW w:w="1942" w:type="dxa"/>
            <w:vAlign w:val="bottom"/>
          </w:tcPr>
          <w:p w:rsidR="008F777A" w:rsidRPr="005947C8" w:rsidRDefault="008F777A" w:rsidP="005947C8">
            <w:pPr>
              <w:ind w:firstLine="0"/>
            </w:pPr>
            <w:r w:rsidRPr="005947C8">
              <w:t>ГОУ</w:t>
            </w:r>
          </w:p>
        </w:tc>
      </w:tr>
      <w:tr w:rsidR="008F777A" w:rsidRPr="005947C8" w:rsidTr="00AD72B4">
        <w:trPr>
          <w:trHeight w:val="251"/>
          <w:jc w:val="center"/>
        </w:trPr>
        <w:tc>
          <w:tcPr>
            <w:tcW w:w="2361" w:type="dxa"/>
            <w:vMerge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300" w:type="dxa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Биология</w:t>
            </w:r>
          </w:p>
        </w:tc>
        <w:tc>
          <w:tcPr>
            <w:tcW w:w="696" w:type="dxa"/>
            <w:vAlign w:val="bottom"/>
          </w:tcPr>
          <w:p w:rsidR="008F777A" w:rsidRPr="00A453F3" w:rsidRDefault="00685CB7" w:rsidP="00A453F3">
            <w:pPr>
              <w:ind w:firstLine="0"/>
              <w:jc w:val="center"/>
            </w:pPr>
            <w:r>
              <w:t xml:space="preserve"> </w:t>
            </w:r>
            <w:r w:rsidR="008F777A">
              <w:t>35</w:t>
            </w:r>
          </w:p>
        </w:tc>
        <w:tc>
          <w:tcPr>
            <w:tcW w:w="696" w:type="dxa"/>
            <w:gridSpan w:val="2"/>
            <w:vAlign w:val="bottom"/>
          </w:tcPr>
          <w:p w:rsidR="008F777A" w:rsidRPr="00A453F3" w:rsidRDefault="008F777A" w:rsidP="00A453F3">
            <w:pPr>
              <w:ind w:firstLine="0"/>
              <w:jc w:val="center"/>
            </w:pPr>
            <w:r>
              <w:t>35</w:t>
            </w:r>
            <w:r w:rsidR="00685CB7">
              <w:t xml:space="preserve"> </w:t>
            </w:r>
          </w:p>
        </w:tc>
        <w:tc>
          <w:tcPr>
            <w:tcW w:w="696" w:type="dxa"/>
            <w:vAlign w:val="bottom"/>
          </w:tcPr>
          <w:p w:rsidR="008F777A" w:rsidRPr="00A453F3" w:rsidRDefault="008F777A" w:rsidP="00A453F3">
            <w:pPr>
              <w:ind w:firstLine="0"/>
              <w:jc w:val="center"/>
            </w:pPr>
            <w:r>
              <w:t>35</w:t>
            </w:r>
          </w:p>
        </w:tc>
        <w:tc>
          <w:tcPr>
            <w:tcW w:w="696" w:type="dxa"/>
            <w:vAlign w:val="bottom"/>
          </w:tcPr>
          <w:p w:rsidR="008F777A" w:rsidRPr="00A453F3" w:rsidRDefault="008F777A" w:rsidP="00A453F3">
            <w:pPr>
              <w:ind w:firstLine="0"/>
              <w:jc w:val="center"/>
            </w:pPr>
            <w:r w:rsidRPr="00A453F3">
              <w:t>70</w:t>
            </w:r>
          </w:p>
        </w:tc>
        <w:tc>
          <w:tcPr>
            <w:tcW w:w="696" w:type="dxa"/>
            <w:vAlign w:val="center"/>
          </w:tcPr>
          <w:p w:rsidR="008F777A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68</w:t>
            </w:r>
          </w:p>
        </w:tc>
        <w:tc>
          <w:tcPr>
            <w:tcW w:w="819" w:type="dxa"/>
            <w:vAlign w:val="center"/>
          </w:tcPr>
          <w:p w:rsidR="008F777A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243</w:t>
            </w:r>
          </w:p>
        </w:tc>
        <w:tc>
          <w:tcPr>
            <w:tcW w:w="1942" w:type="dxa"/>
            <w:vAlign w:val="bottom"/>
          </w:tcPr>
          <w:p w:rsidR="008F777A" w:rsidRPr="005947C8" w:rsidRDefault="008F777A" w:rsidP="005947C8">
            <w:pPr>
              <w:ind w:firstLine="0"/>
            </w:pPr>
            <w:r w:rsidRPr="005947C8">
              <w:t>ГОУ</w:t>
            </w:r>
          </w:p>
        </w:tc>
      </w:tr>
      <w:tr w:rsidR="008F777A" w:rsidRPr="005947C8" w:rsidTr="00AD72B4">
        <w:trPr>
          <w:trHeight w:val="251"/>
          <w:jc w:val="center"/>
        </w:trPr>
        <w:tc>
          <w:tcPr>
            <w:tcW w:w="2361" w:type="dxa"/>
            <w:vMerge w:val="restart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Искусство</w:t>
            </w:r>
          </w:p>
        </w:tc>
        <w:tc>
          <w:tcPr>
            <w:tcW w:w="2300" w:type="dxa"/>
            <w:vAlign w:val="center"/>
          </w:tcPr>
          <w:p w:rsidR="008F777A" w:rsidRPr="005947C8" w:rsidRDefault="008F777A" w:rsidP="00A453F3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Музыка</w:t>
            </w:r>
          </w:p>
        </w:tc>
        <w:tc>
          <w:tcPr>
            <w:tcW w:w="696" w:type="dxa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  <w:r w:rsidRPr="00A453F3">
              <w:t>35</w:t>
            </w:r>
          </w:p>
        </w:tc>
        <w:tc>
          <w:tcPr>
            <w:tcW w:w="696" w:type="dxa"/>
            <w:gridSpan w:val="2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  <w:r w:rsidRPr="00A453F3">
              <w:t>35</w:t>
            </w:r>
          </w:p>
        </w:tc>
        <w:tc>
          <w:tcPr>
            <w:tcW w:w="696" w:type="dxa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  <w:r w:rsidRPr="00A453F3">
              <w:t>35</w:t>
            </w:r>
          </w:p>
        </w:tc>
        <w:tc>
          <w:tcPr>
            <w:tcW w:w="696" w:type="dxa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  <w:r>
              <w:t>35</w:t>
            </w:r>
          </w:p>
        </w:tc>
        <w:tc>
          <w:tcPr>
            <w:tcW w:w="696" w:type="dxa"/>
            <w:vAlign w:val="center"/>
          </w:tcPr>
          <w:p w:rsidR="008F777A" w:rsidRPr="005947C8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819" w:type="dxa"/>
            <w:vAlign w:val="center"/>
          </w:tcPr>
          <w:p w:rsidR="008F777A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40</w:t>
            </w:r>
          </w:p>
        </w:tc>
        <w:tc>
          <w:tcPr>
            <w:tcW w:w="1942" w:type="dxa"/>
            <w:vAlign w:val="bottom"/>
          </w:tcPr>
          <w:p w:rsidR="008F777A" w:rsidRPr="005947C8" w:rsidRDefault="008F777A" w:rsidP="005947C8">
            <w:pPr>
              <w:ind w:firstLine="0"/>
            </w:pPr>
            <w:r w:rsidRPr="005947C8">
              <w:t>творческий</w:t>
            </w:r>
            <w:r w:rsidR="00685CB7">
              <w:t xml:space="preserve"> </w:t>
            </w:r>
            <w:r w:rsidRPr="005947C8">
              <w:t>пр</w:t>
            </w:r>
            <w:r w:rsidRPr="005947C8">
              <w:t>о</w:t>
            </w:r>
            <w:r w:rsidRPr="005947C8">
              <w:t>ект</w:t>
            </w:r>
          </w:p>
        </w:tc>
      </w:tr>
      <w:tr w:rsidR="008F777A" w:rsidRPr="005947C8" w:rsidTr="00AD72B4">
        <w:trPr>
          <w:trHeight w:val="290"/>
          <w:jc w:val="center"/>
        </w:trPr>
        <w:tc>
          <w:tcPr>
            <w:tcW w:w="2361" w:type="dxa"/>
            <w:vMerge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300" w:type="dxa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Изобразительное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искусство</w:t>
            </w:r>
          </w:p>
        </w:tc>
        <w:tc>
          <w:tcPr>
            <w:tcW w:w="696" w:type="dxa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  <w:r w:rsidRPr="00A453F3">
              <w:t>35</w:t>
            </w:r>
          </w:p>
        </w:tc>
        <w:tc>
          <w:tcPr>
            <w:tcW w:w="696" w:type="dxa"/>
            <w:gridSpan w:val="2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  <w:r w:rsidRPr="00A453F3">
              <w:t>35</w:t>
            </w:r>
          </w:p>
        </w:tc>
        <w:tc>
          <w:tcPr>
            <w:tcW w:w="696" w:type="dxa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  <w:r w:rsidRPr="00A453F3">
              <w:t>35</w:t>
            </w:r>
          </w:p>
        </w:tc>
        <w:tc>
          <w:tcPr>
            <w:tcW w:w="696" w:type="dxa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</w:p>
        </w:tc>
        <w:tc>
          <w:tcPr>
            <w:tcW w:w="696" w:type="dxa"/>
            <w:vAlign w:val="center"/>
          </w:tcPr>
          <w:p w:rsidR="008F777A" w:rsidRPr="005947C8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819" w:type="dxa"/>
            <w:vAlign w:val="center"/>
          </w:tcPr>
          <w:p w:rsidR="008F777A" w:rsidRPr="008F777A" w:rsidRDefault="008F777A" w:rsidP="00131C1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</w:t>
            </w:r>
            <w:r w:rsidR="00131C18">
              <w:rPr>
                <w:bCs/>
                <w:iCs/>
                <w:sz w:val="24"/>
                <w:szCs w:val="24"/>
                <w:lang w:val="ru-RU"/>
              </w:rPr>
              <w:t>05</w:t>
            </w:r>
          </w:p>
        </w:tc>
        <w:tc>
          <w:tcPr>
            <w:tcW w:w="1942" w:type="dxa"/>
            <w:vAlign w:val="bottom"/>
          </w:tcPr>
          <w:p w:rsidR="008F777A" w:rsidRPr="005947C8" w:rsidRDefault="008F777A" w:rsidP="005947C8">
            <w:pPr>
              <w:ind w:firstLine="0"/>
            </w:pPr>
            <w:r w:rsidRPr="005947C8">
              <w:t>творческий</w:t>
            </w:r>
            <w:r w:rsidR="00685CB7">
              <w:t xml:space="preserve"> </w:t>
            </w:r>
            <w:r w:rsidRPr="005947C8">
              <w:t>пр</w:t>
            </w:r>
            <w:r w:rsidRPr="005947C8">
              <w:t>о</w:t>
            </w:r>
            <w:r w:rsidRPr="005947C8">
              <w:t>ект</w:t>
            </w:r>
          </w:p>
        </w:tc>
      </w:tr>
      <w:tr w:rsidR="008F777A" w:rsidRPr="005947C8" w:rsidTr="00AD72B4">
        <w:trPr>
          <w:trHeight w:val="301"/>
          <w:jc w:val="center"/>
        </w:trPr>
        <w:tc>
          <w:tcPr>
            <w:tcW w:w="2361" w:type="dxa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Технология</w:t>
            </w:r>
          </w:p>
        </w:tc>
        <w:tc>
          <w:tcPr>
            <w:tcW w:w="2300" w:type="dxa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Технология</w:t>
            </w:r>
          </w:p>
        </w:tc>
        <w:tc>
          <w:tcPr>
            <w:tcW w:w="696" w:type="dxa"/>
            <w:vAlign w:val="bottom"/>
          </w:tcPr>
          <w:p w:rsidR="008F777A" w:rsidRPr="00A453F3" w:rsidRDefault="008F777A" w:rsidP="00A453F3">
            <w:pPr>
              <w:ind w:firstLine="0"/>
              <w:jc w:val="center"/>
            </w:pPr>
            <w:r>
              <w:t>70</w:t>
            </w:r>
            <w:r w:rsidR="00685CB7">
              <w:t xml:space="preserve"> </w:t>
            </w:r>
          </w:p>
        </w:tc>
        <w:tc>
          <w:tcPr>
            <w:tcW w:w="696" w:type="dxa"/>
            <w:gridSpan w:val="2"/>
            <w:vAlign w:val="bottom"/>
          </w:tcPr>
          <w:p w:rsidR="008F777A" w:rsidRPr="00A453F3" w:rsidRDefault="008F777A" w:rsidP="00A453F3">
            <w:pPr>
              <w:ind w:firstLine="0"/>
              <w:jc w:val="center"/>
            </w:pPr>
            <w:r>
              <w:t>70</w:t>
            </w:r>
            <w:r w:rsidR="00685CB7">
              <w:t xml:space="preserve"> </w:t>
            </w:r>
          </w:p>
        </w:tc>
        <w:tc>
          <w:tcPr>
            <w:tcW w:w="696" w:type="dxa"/>
            <w:vAlign w:val="bottom"/>
          </w:tcPr>
          <w:p w:rsidR="008F777A" w:rsidRPr="00A453F3" w:rsidRDefault="00685CB7" w:rsidP="00A453F3">
            <w:pPr>
              <w:ind w:firstLine="0"/>
              <w:jc w:val="center"/>
            </w:pPr>
            <w:r>
              <w:t xml:space="preserve"> </w:t>
            </w:r>
            <w:r w:rsidR="008F777A">
              <w:t>70</w:t>
            </w:r>
          </w:p>
        </w:tc>
        <w:tc>
          <w:tcPr>
            <w:tcW w:w="696" w:type="dxa"/>
            <w:vAlign w:val="bottom"/>
          </w:tcPr>
          <w:p w:rsidR="008F777A" w:rsidRPr="00A453F3" w:rsidRDefault="008F777A" w:rsidP="00A453F3">
            <w:pPr>
              <w:ind w:firstLine="0"/>
              <w:jc w:val="center"/>
            </w:pPr>
            <w:r w:rsidRPr="00A453F3">
              <w:t>35</w:t>
            </w:r>
          </w:p>
        </w:tc>
        <w:tc>
          <w:tcPr>
            <w:tcW w:w="696" w:type="dxa"/>
            <w:vAlign w:val="center"/>
          </w:tcPr>
          <w:p w:rsidR="008F777A" w:rsidRPr="005947C8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819" w:type="dxa"/>
            <w:vAlign w:val="center"/>
          </w:tcPr>
          <w:p w:rsidR="008F777A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245</w:t>
            </w:r>
          </w:p>
        </w:tc>
        <w:tc>
          <w:tcPr>
            <w:tcW w:w="1942" w:type="dxa"/>
            <w:vAlign w:val="bottom"/>
          </w:tcPr>
          <w:p w:rsidR="008F777A" w:rsidRPr="005947C8" w:rsidRDefault="008F777A" w:rsidP="005947C8">
            <w:pPr>
              <w:ind w:firstLine="0"/>
            </w:pPr>
            <w:r w:rsidRPr="005947C8">
              <w:t>ГОУ</w:t>
            </w:r>
          </w:p>
        </w:tc>
      </w:tr>
      <w:tr w:rsidR="008F777A" w:rsidRPr="005947C8" w:rsidTr="00AD72B4">
        <w:trPr>
          <w:trHeight w:val="413"/>
          <w:jc w:val="center"/>
        </w:trPr>
        <w:tc>
          <w:tcPr>
            <w:tcW w:w="2361" w:type="dxa"/>
            <w:vMerge w:val="restart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Физическая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культура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и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Основы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безопасности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жизнедеятельности</w:t>
            </w:r>
          </w:p>
        </w:tc>
        <w:tc>
          <w:tcPr>
            <w:tcW w:w="2300" w:type="dxa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Основы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безопасности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жизнедеятельности</w:t>
            </w:r>
          </w:p>
        </w:tc>
        <w:tc>
          <w:tcPr>
            <w:tcW w:w="696" w:type="dxa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</w:p>
        </w:tc>
        <w:tc>
          <w:tcPr>
            <w:tcW w:w="696" w:type="dxa"/>
            <w:gridSpan w:val="2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</w:p>
        </w:tc>
        <w:tc>
          <w:tcPr>
            <w:tcW w:w="696" w:type="dxa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</w:p>
        </w:tc>
        <w:tc>
          <w:tcPr>
            <w:tcW w:w="696" w:type="dxa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  <w:r>
              <w:t>35</w:t>
            </w:r>
          </w:p>
        </w:tc>
        <w:tc>
          <w:tcPr>
            <w:tcW w:w="696" w:type="dxa"/>
            <w:vAlign w:val="center"/>
          </w:tcPr>
          <w:p w:rsidR="008F777A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34</w:t>
            </w:r>
          </w:p>
        </w:tc>
        <w:tc>
          <w:tcPr>
            <w:tcW w:w="819" w:type="dxa"/>
            <w:vAlign w:val="center"/>
          </w:tcPr>
          <w:p w:rsidR="008F777A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69</w:t>
            </w:r>
          </w:p>
        </w:tc>
        <w:tc>
          <w:tcPr>
            <w:tcW w:w="1942" w:type="dxa"/>
            <w:vAlign w:val="center"/>
          </w:tcPr>
          <w:p w:rsidR="008F777A" w:rsidRPr="005947C8" w:rsidRDefault="00B90C7B" w:rsidP="005947C8">
            <w:pPr>
              <w:ind w:firstLine="0"/>
            </w:pPr>
            <w:r>
              <w:t>ГОУ</w:t>
            </w:r>
          </w:p>
        </w:tc>
      </w:tr>
      <w:tr w:rsidR="008F777A" w:rsidRPr="005947C8" w:rsidTr="00AD72B4">
        <w:trPr>
          <w:trHeight w:val="385"/>
          <w:jc w:val="center"/>
        </w:trPr>
        <w:tc>
          <w:tcPr>
            <w:tcW w:w="2361" w:type="dxa"/>
            <w:vMerge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300" w:type="dxa"/>
            <w:vAlign w:val="center"/>
          </w:tcPr>
          <w:p w:rsidR="008F777A" w:rsidRPr="005947C8" w:rsidRDefault="008F777A" w:rsidP="00A453F3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Физическая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культура</w:t>
            </w:r>
          </w:p>
        </w:tc>
        <w:tc>
          <w:tcPr>
            <w:tcW w:w="696" w:type="dxa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  <w:r>
              <w:t>105</w:t>
            </w:r>
          </w:p>
        </w:tc>
        <w:tc>
          <w:tcPr>
            <w:tcW w:w="696" w:type="dxa"/>
            <w:gridSpan w:val="2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  <w:r>
              <w:t>70</w:t>
            </w:r>
          </w:p>
        </w:tc>
        <w:tc>
          <w:tcPr>
            <w:tcW w:w="696" w:type="dxa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  <w:r>
              <w:t>105</w:t>
            </w:r>
          </w:p>
        </w:tc>
        <w:tc>
          <w:tcPr>
            <w:tcW w:w="696" w:type="dxa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  <w:r>
              <w:t>105</w:t>
            </w:r>
          </w:p>
        </w:tc>
        <w:tc>
          <w:tcPr>
            <w:tcW w:w="696" w:type="dxa"/>
            <w:vAlign w:val="center"/>
          </w:tcPr>
          <w:p w:rsidR="008F777A" w:rsidRPr="00A453F3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02</w:t>
            </w:r>
          </w:p>
        </w:tc>
        <w:tc>
          <w:tcPr>
            <w:tcW w:w="819" w:type="dxa"/>
            <w:vAlign w:val="center"/>
          </w:tcPr>
          <w:p w:rsidR="008F777A" w:rsidRPr="008F777A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487</w:t>
            </w:r>
          </w:p>
        </w:tc>
        <w:tc>
          <w:tcPr>
            <w:tcW w:w="1942" w:type="dxa"/>
            <w:vAlign w:val="bottom"/>
          </w:tcPr>
          <w:p w:rsidR="008F777A" w:rsidRPr="005947C8" w:rsidRDefault="00B90C7B" w:rsidP="005947C8">
            <w:pPr>
              <w:ind w:firstLine="0"/>
            </w:pPr>
            <w:r>
              <w:t>сдача</w:t>
            </w:r>
            <w:r w:rsidR="00685CB7">
              <w:t xml:space="preserve"> </w:t>
            </w:r>
            <w:r>
              <w:t>нормат</w:t>
            </w:r>
            <w:r>
              <w:t>и</w:t>
            </w:r>
            <w:r>
              <w:t>вов</w:t>
            </w:r>
          </w:p>
        </w:tc>
      </w:tr>
      <w:tr w:rsidR="008F777A" w:rsidRPr="005947C8" w:rsidTr="00AD72B4">
        <w:trPr>
          <w:trHeight w:val="385"/>
          <w:jc w:val="center"/>
        </w:trPr>
        <w:tc>
          <w:tcPr>
            <w:tcW w:w="2361" w:type="dxa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Основы</w:t>
            </w:r>
            <w:r w:rsidR="00685CB7">
              <w:rPr>
                <w:bCs/>
                <w:iCs/>
                <w:sz w:val="24"/>
                <w:szCs w:val="24"/>
                <w:lang w:val="ru-RU"/>
              </w:rPr>
              <w:t xml:space="preserve"> </w:t>
            </w:r>
            <w:r>
              <w:rPr>
                <w:bCs/>
                <w:iCs/>
                <w:sz w:val="24"/>
                <w:szCs w:val="24"/>
                <w:lang w:val="ru-RU"/>
              </w:rPr>
              <w:t>духовно-нравственной</w:t>
            </w:r>
            <w:r w:rsidR="00685CB7">
              <w:rPr>
                <w:bCs/>
                <w:iCs/>
                <w:sz w:val="24"/>
                <w:szCs w:val="24"/>
                <w:lang w:val="ru-RU"/>
              </w:rPr>
              <w:t xml:space="preserve"> </w:t>
            </w:r>
            <w:r>
              <w:rPr>
                <w:bCs/>
                <w:iCs/>
                <w:sz w:val="24"/>
                <w:szCs w:val="24"/>
                <w:lang w:val="ru-RU"/>
              </w:rPr>
              <w:t>кул</w:t>
            </w:r>
            <w:r>
              <w:rPr>
                <w:bCs/>
                <w:iCs/>
                <w:sz w:val="24"/>
                <w:szCs w:val="24"/>
                <w:lang w:val="ru-RU"/>
              </w:rPr>
              <w:t>ь</w:t>
            </w:r>
            <w:r>
              <w:rPr>
                <w:bCs/>
                <w:iCs/>
                <w:sz w:val="24"/>
                <w:szCs w:val="24"/>
                <w:lang w:val="ru-RU"/>
              </w:rPr>
              <w:t>туры</w:t>
            </w:r>
            <w:r w:rsidR="00685CB7">
              <w:rPr>
                <w:bCs/>
                <w:iCs/>
                <w:sz w:val="24"/>
                <w:szCs w:val="24"/>
                <w:lang w:val="ru-RU"/>
              </w:rPr>
              <w:t xml:space="preserve"> </w:t>
            </w:r>
            <w:r>
              <w:rPr>
                <w:bCs/>
                <w:iCs/>
                <w:sz w:val="24"/>
                <w:szCs w:val="24"/>
                <w:lang w:val="ru-RU"/>
              </w:rPr>
              <w:t>народов</w:t>
            </w:r>
            <w:r w:rsidR="00685CB7">
              <w:rPr>
                <w:bCs/>
                <w:iCs/>
                <w:sz w:val="24"/>
                <w:szCs w:val="24"/>
                <w:lang w:val="ru-RU"/>
              </w:rPr>
              <w:t xml:space="preserve"> </w:t>
            </w:r>
            <w:r>
              <w:rPr>
                <w:bCs/>
                <w:iCs/>
                <w:sz w:val="24"/>
                <w:szCs w:val="24"/>
                <w:lang w:val="ru-RU"/>
              </w:rPr>
              <w:t>Ро</w:t>
            </w:r>
            <w:r>
              <w:rPr>
                <w:bCs/>
                <w:iCs/>
                <w:sz w:val="24"/>
                <w:szCs w:val="24"/>
                <w:lang w:val="ru-RU"/>
              </w:rPr>
              <w:t>с</w:t>
            </w:r>
            <w:r>
              <w:rPr>
                <w:bCs/>
                <w:iCs/>
                <w:sz w:val="24"/>
                <w:szCs w:val="24"/>
                <w:lang w:val="ru-RU"/>
              </w:rPr>
              <w:t>сии*****</w:t>
            </w:r>
          </w:p>
        </w:tc>
        <w:tc>
          <w:tcPr>
            <w:tcW w:w="2300" w:type="dxa"/>
            <w:vAlign w:val="center"/>
          </w:tcPr>
          <w:p w:rsidR="008F777A" w:rsidRPr="005947C8" w:rsidRDefault="008F777A" w:rsidP="00B90C7B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696" w:type="dxa"/>
            <w:vAlign w:val="center"/>
          </w:tcPr>
          <w:p w:rsidR="008F777A" w:rsidRDefault="008F777A" w:rsidP="00B90C7B">
            <w:pPr>
              <w:ind w:firstLine="0"/>
              <w:jc w:val="center"/>
            </w:pPr>
          </w:p>
        </w:tc>
        <w:tc>
          <w:tcPr>
            <w:tcW w:w="696" w:type="dxa"/>
            <w:gridSpan w:val="2"/>
            <w:vAlign w:val="center"/>
          </w:tcPr>
          <w:p w:rsidR="008F777A" w:rsidRDefault="008F777A" w:rsidP="00B90C7B">
            <w:pPr>
              <w:ind w:firstLine="0"/>
              <w:jc w:val="center"/>
            </w:pPr>
          </w:p>
        </w:tc>
        <w:tc>
          <w:tcPr>
            <w:tcW w:w="696" w:type="dxa"/>
            <w:vAlign w:val="center"/>
          </w:tcPr>
          <w:p w:rsidR="008F777A" w:rsidRDefault="008F777A" w:rsidP="00B90C7B">
            <w:pPr>
              <w:ind w:firstLine="0"/>
              <w:jc w:val="center"/>
            </w:pPr>
          </w:p>
        </w:tc>
        <w:tc>
          <w:tcPr>
            <w:tcW w:w="696" w:type="dxa"/>
            <w:vAlign w:val="center"/>
          </w:tcPr>
          <w:p w:rsidR="008F777A" w:rsidRDefault="008F777A" w:rsidP="00B90C7B">
            <w:pPr>
              <w:ind w:firstLine="0"/>
              <w:jc w:val="center"/>
            </w:pPr>
          </w:p>
        </w:tc>
        <w:tc>
          <w:tcPr>
            <w:tcW w:w="696" w:type="dxa"/>
            <w:vAlign w:val="center"/>
          </w:tcPr>
          <w:p w:rsidR="008F777A" w:rsidRDefault="008F777A" w:rsidP="00B90C7B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</w:p>
        </w:tc>
        <w:tc>
          <w:tcPr>
            <w:tcW w:w="819" w:type="dxa"/>
            <w:vAlign w:val="center"/>
          </w:tcPr>
          <w:p w:rsidR="008F777A" w:rsidRPr="005947C8" w:rsidRDefault="008F777A" w:rsidP="00B90C7B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1942" w:type="dxa"/>
            <w:vAlign w:val="center"/>
          </w:tcPr>
          <w:p w:rsidR="008F777A" w:rsidRPr="005947C8" w:rsidRDefault="008F777A" w:rsidP="00B90C7B">
            <w:pPr>
              <w:ind w:firstLine="0"/>
              <w:jc w:val="center"/>
            </w:pPr>
          </w:p>
        </w:tc>
      </w:tr>
      <w:tr w:rsidR="008F777A" w:rsidRPr="005947C8" w:rsidTr="00A453F3">
        <w:trPr>
          <w:trHeight w:val="301"/>
          <w:jc w:val="center"/>
        </w:trPr>
        <w:tc>
          <w:tcPr>
            <w:tcW w:w="10902" w:type="dxa"/>
            <w:gridSpan w:val="10"/>
            <w:vAlign w:val="center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/>
                <w:bCs/>
                <w:i/>
                <w:iCs/>
                <w:sz w:val="24"/>
                <w:szCs w:val="24"/>
              </w:rPr>
              <w:t>Часть,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5947C8">
              <w:rPr>
                <w:b/>
                <w:bCs/>
                <w:i/>
                <w:iCs/>
                <w:sz w:val="24"/>
                <w:szCs w:val="24"/>
              </w:rPr>
              <w:t>формируемая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5947C8">
              <w:rPr>
                <w:b/>
                <w:bCs/>
                <w:i/>
                <w:iCs/>
                <w:sz w:val="24"/>
                <w:szCs w:val="24"/>
              </w:rPr>
              <w:t>участниками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5947C8">
              <w:rPr>
                <w:b/>
                <w:bCs/>
                <w:i/>
                <w:iCs/>
                <w:sz w:val="24"/>
                <w:szCs w:val="24"/>
              </w:rPr>
              <w:t>образовательных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5947C8">
              <w:rPr>
                <w:b/>
                <w:bCs/>
                <w:i/>
                <w:iCs/>
                <w:sz w:val="24"/>
                <w:szCs w:val="24"/>
              </w:rPr>
              <w:t>отношений</w:t>
            </w:r>
          </w:p>
        </w:tc>
      </w:tr>
      <w:tr w:rsidR="008F777A" w:rsidRPr="005947C8" w:rsidTr="00AD72B4">
        <w:trPr>
          <w:trHeight w:val="301"/>
          <w:jc w:val="center"/>
        </w:trPr>
        <w:tc>
          <w:tcPr>
            <w:tcW w:w="4661" w:type="dxa"/>
            <w:gridSpan w:val="2"/>
          </w:tcPr>
          <w:p w:rsidR="008F777A" w:rsidRPr="005947C8" w:rsidRDefault="008F777A" w:rsidP="00AD72B4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Государственный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язык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Чувашской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Республики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(чувашский)/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культура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родного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края/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родной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(русский)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язык/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lastRenderedPageBreak/>
              <w:t>второй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иностранный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язык</w:t>
            </w:r>
            <w:r w:rsidR="00685CB7">
              <w:rPr>
                <w:bCs/>
                <w:iCs/>
                <w:sz w:val="24"/>
                <w:szCs w:val="24"/>
                <w:lang w:val="ru-RU"/>
              </w:rPr>
              <w:t xml:space="preserve"> </w:t>
            </w:r>
            <w:r>
              <w:rPr>
                <w:bCs/>
                <w:iCs/>
                <w:sz w:val="24"/>
                <w:szCs w:val="24"/>
                <w:lang w:val="ru-RU"/>
              </w:rPr>
              <w:t>(немецкий)</w:t>
            </w:r>
            <w:r w:rsidRPr="005947C8">
              <w:rPr>
                <w:bCs/>
                <w:iCs/>
                <w:sz w:val="24"/>
                <w:szCs w:val="24"/>
              </w:rPr>
              <w:t>***</w:t>
            </w:r>
          </w:p>
        </w:tc>
        <w:tc>
          <w:tcPr>
            <w:tcW w:w="696" w:type="dxa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  <w:r w:rsidRPr="00A453F3">
              <w:lastRenderedPageBreak/>
              <w:t>35</w:t>
            </w:r>
          </w:p>
        </w:tc>
        <w:tc>
          <w:tcPr>
            <w:tcW w:w="696" w:type="dxa"/>
            <w:gridSpan w:val="2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  <w:r w:rsidRPr="00A453F3">
              <w:t>35</w:t>
            </w:r>
          </w:p>
        </w:tc>
        <w:tc>
          <w:tcPr>
            <w:tcW w:w="696" w:type="dxa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  <w:r w:rsidRPr="00A453F3">
              <w:t>35</w:t>
            </w:r>
          </w:p>
        </w:tc>
        <w:tc>
          <w:tcPr>
            <w:tcW w:w="696" w:type="dxa"/>
            <w:vAlign w:val="center"/>
          </w:tcPr>
          <w:p w:rsidR="008F777A" w:rsidRPr="00A453F3" w:rsidRDefault="008F777A" w:rsidP="00A453F3">
            <w:pPr>
              <w:ind w:firstLine="0"/>
              <w:jc w:val="center"/>
            </w:pPr>
            <w:r w:rsidRPr="00A453F3">
              <w:t>35</w:t>
            </w:r>
          </w:p>
        </w:tc>
        <w:tc>
          <w:tcPr>
            <w:tcW w:w="696" w:type="dxa"/>
            <w:vAlign w:val="center"/>
          </w:tcPr>
          <w:p w:rsidR="008F777A" w:rsidRPr="00A453F3" w:rsidRDefault="008F777A" w:rsidP="008F777A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34</w:t>
            </w:r>
          </w:p>
        </w:tc>
        <w:tc>
          <w:tcPr>
            <w:tcW w:w="819" w:type="dxa"/>
            <w:vAlign w:val="center"/>
          </w:tcPr>
          <w:p w:rsidR="008F777A" w:rsidRPr="008F777A" w:rsidRDefault="008F777A" w:rsidP="00131C1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</w:t>
            </w:r>
            <w:r w:rsidR="00131C18">
              <w:rPr>
                <w:bCs/>
                <w:iCs/>
                <w:sz w:val="24"/>
                <w:szCs w:val="24"/>
                <w:lang w:val="ru-RU"/>
              </w:rPr>
              <w:t>7</w:t>
            </w:r>
            <w:r>
              <w:rPr>
                <w:bCs/>
                <w:iCs/>
                <w:sz w:val="24"/>
                <w:szCs w:val="24"/>
                <w:lang w:val="ru-RU"/>
              </w:rPr>
              <w:t>4</w:t>
            </w:r>
          </w:p>
        </w:tc>
        <w:tc>
          <w:tcPr>
            <w:tcW w:w="1942" w:type="dxa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both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ГОУ</w:t>
            </w:r>
          </w:p>
        </w:tc>
      </w:tr>
      <w:tr w:rsidR="008F777A" w:rsidRPr="005947C8" w:rsidTr="00AD72B4">
        <w:trPr>
          <w:trHeight w:val="232"/>
          <w:jc w:val="center"/>
        </w:trPr>
        <w:tc>
          <w:tcPr>
            <w:tcW w:w="4661" w:type="dxa"/>
            <w:gridSpan w:val="2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lastRenderedPageBreak/>
              <w:t>ИТОГО</w:t>
            </w:r>
          </w:p>
        </w:tc>
        <w:tc>
          <w:tcPr>
            <w:tcW w:w="696" w:type="dxa"/>
            <w:vAlign w:val="bottom"/>
          </w:tcPr>
          <w:p w:rsidR="008F777A" w:rsidRPr="00A453F3" w:rsidRDefault="00C55D84" w:rsidP="00A453F3">
            <w:pPr>
              <w:ind w:firstLine="0"/>
              <w:jc w:val="center"/>
            </w:pPr>
            <w:r>
              <w:t>1015</w:t>
            </w:r>
          </w:p>
        </w:tc>
        <w:tc>
          <w:tcPr>
            <w:tcW w:w="696" w:type="dxa"/>
            <w:gridSpan w:val="2"/>
            <w:vAlign w:val="bottom"/>
          </w:tcPr>
          <w:p w:rsidR="008F777A" w:rsidRPr="00A453F3" w:rsidRDefault="00C55D84" w:rsidP="00A453F3">
            <w:pPr>
              <w:ind w:firstLine="0"/>
              <w:jc w:val="center"/>
            </w:pPr>
            <w:r>
              <w:t>1050</w:t>
            </w:r>
          </w:p>
        </w:tc>
        <w:tc>
          <w:tcPr>
            <w:tcW w:w="696" w:type="dxa"/>
            <w:vAlign w:val="bottom"/>
          </w:tcPr>
          <w:p w:rsidR="008F777A" w:rsidRPr="00A453F3" w:rsidRDefault="00C55D84" w:rsidP="00C55D84">
            <w:pPr>
              <w:ind w:firstLine="0"/>
              <w:jc w:val="center"/>
            </w:pPr>
            <w:r>
              <w:t>1120</w:t>
            </w:r>
          </w:p>
        </w:tc>
        <w:tc>
          <w:tcPr>
            <w:tcW w:w="696" w:type="dxa"/>
            <w:vAlign w:val="bottom"/>
          </w:tcPr>
          <w:p w:rsidR="008F777A" w:rsidRPr="00A453F3" w:rsidRDefault="00C55D84" w:rsidP="00A453F3">
            <w:pPr>
              <w:ind w:firstLine="0"/>
              <w:jc w:val="center"/>
            </w:pPr>
            <w:r>
              <w:t>1155</w:t>
            </w:r>
          </w:p>
        </w:tc>
        <w:tc>
          <w:tcPr>
            <w:tcW w:w="696" w:type="dxa"/>
            <w:vAlign w:val="bottom"/>
          </w:tcPr>
          <w:p w:rsidR="008F777A" w:rsidRPr="008F777A" w:rsidRDefault="00C55D84" w:rsidP="005947C8">
            <w:pPr>
              <w:pStyle w:val="a9"/>
              <w:spacing w:after="0" w:line="240" w:lineRule="auto"/>
              <w:ind w:firstLine="0"/>
              <w:jc w:val="both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122</w:t>
            </w:r>
          </w:p>
        </w:tc>
        <w:tc>
          <w:tcPr>
            <w:tcW w:w="819" w:type="dxa"/>
            <w:vAlign w:val="bottom"/>
          </w:tcPr>
          <w:p w:rsidR="008F777A" w:rsidRPr="008F777A" w:rsidRDefault="008F777A" w:rsidP="005947C8">
            <w:pPr>
              <w:pStyle w:val="a9"/>
              <w:spacing w:after="0" w:line="240" w:lineRule="auto"/>
              <w:ind w:firstLine="0"/>
              <w:jc w:val="both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5462</w:t>
            </w:r>
          </w:p>
        </w:tc>
        <w:tc>
          <w:tcPr>
            <w:tcW w:w="1942" w:type="dxa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both"/>
              <w:rPr>
                <w:bCs/>
                <w:iCs/>
                <w:sz w:val="24"/>
                <w:szCs w:val="24"/>
              </w:rPr>
            </w:pPr>
          </w:p>
        </w:tc>
      </w:tr>
    </w:tbl>
    <w:p w:rsidR="00AD72B4" w:rsidRPr="009E6D4D" w:rsidRDefault="00AD72B4" w:rsidP="00AD72B4">
      <w:pPr>
        <w:ind w:firstLine="0"/>
      </w:pPr>
      <w:r w:rsidRPr="009E6D4D">
        <w:t>*</w:t>
      </w:r>
      <w:r w:rsidR="00685CB7">
        <w:t xml:space="preserve"> </w:t>
      </w:r>
      <w:r w:rsidRPr="009E6D4D">
        <w:t>Изучается</w:t>
      </w:r>
      <w:r w:rsidR="00685CB7">
        <w:t xml:space="preserve"> </w:t>
      </w:r>
      <w:r w:rsidRPr="009E6D4D">
        <w:t>интегрировано</w:t>
      </w:r>
    </w:p>
    <w:p w:rsidR="00AD72B4" w:rsidRPr="009E6D4D" w:rsidRDefault="00AD72B4" w:rsidP="00AD72B4">
      <w:pPr>
        <w:ind w:firstLine="0"/>
      </w:pPr>
      <w:r w:rsidRPr="00AD72B4">
        <w:t>**</w:t>
      </w:r>
      <w:r w:rsidR="00685CB7">
        <w:t xml:space="preserve"> </w:t>
      </w:r>
      <w:r w:rsidRPr="009E6D4D">
        <w:t>Изучается</w:t>
      </w:r>
      <w:r w:rsidR="00685CB7">
        <w:t xml:space="preserve"> </w:t>
      </w:r>
      <w:r w:rsidRPr="009E6D4D">
        <w:t>интегрировано</w:t>
      </w:r>
    </w:p>
    <w:p w:rsidR="00AD72B4" w:rsidRDefault="00AD72B4" w:rsidP="00AD72B4">
      <w:pPr>
        <w:ind w:firstLine="0"/>
      </w:pPr>
      <w:r w:rsidRPr="009E6D4D">
        <w:t>***</w:t>
      </w:r>
      <w:r w:rsidR="00685CB7">
        <w:t xml:space="preserve"> </w:t>
      </w:r>
      <w:r w:rsidRPr="009E6D4D">
        <w:t>Изучается</w:t>
      </w:r>
      <w:r w:rsidR="00685CB7">
        <w:t xml:space="preserve"> </w:t>
      </w:r>
      <w:r w:rsidRPr="009E6D4D">
        <w:t>с</w:t>
      </w:r>
      <w:r w:rsidR="00685CB7">
        <w:t xml:space="preserve"> </w:t>
      </w:r>
      <w:r w:rsidRPr="009E6D4D">
        <w:t>учетом</w:t>
      </w:r>
      <w:r w:rsidR="00685CB7">
        <w:t xml:space="preserve"> </w:t>
      </w:r>
      <w:r w:rsidRPr="009E6D4D">
        <w:t>мнения</w:t>
      </w:r>
      <w:r w:rsidR="00685CB7">
        <w:t xml:space="preserve"> </w:t>
      </w:r>
      <w:r w:rsidRPr="009E6D4D">
        <w:t>родителей</w:t>
      </w:r>
      <w:r w:rsidR="00685CB7">
        <w:t xml:space="preserve"> </w:t>
      </w:r>
      <w:r w:rsidRPr="009E6D4D">
        <w:t>(законных</w:t>
      </w:r>
      <w:r w:rsidR="00685CB7">
        <w:t xml:space="preserve"> </w:t>
      </w:r>
      <w:r w:rsidRPr="009E6D4D">
        <w:t>представителей)</w:t>
      </w:r>
      <w:r w:rsidR="00685CB7">
        <w:t xml:space="preserve"> </w:t>
      </w:r>
      <w:r w:rsidRPr="009E6D4D">
        <w:t>несовершеннолетних</w:t>
      </w:r>
      <w:r w:rsidR="00685CB7">
        <w:t xml:space="preserve"> </w:t>
      </w:r>
      <w:r w:rsidRPr="009E6D4D">
        <w:t>обуча</w:t>
      </w:r>
      <w:r w:rsidRPr="009E6D4D">
        <w:t>ю</w:t>
      </w:r>
      <w:r w:rsidRPr="009E6D4D">
        <w:t>щихся,</w:t>
      </w:r>
      <w:r w:rsidR="00685CB7">
        <w:t xml:space="preserve"> </w:t>
      </w:r>
      <w:r w:rsidRPr="009E6D4D">
        <w:t>с</w:t>
      </w:r>
      <w:r w:rsidR="00685CB7">
        <w:t xml:space="preserve"> </w:t>
      </w:r>
      <w:r w:rsidRPr="009E6D4D">
        <w:t>учетом</w:t>
      </w:r>
      <w:r w:rsidR="00685CB7">
        <w:t xml:space="preserve"> </w:t>
      </w:r>
      <w:r w:rsidRPr="009E6D4D">
        <w:t>возможностей</w:t>
      </w:r>
      <w:r w:rsidR="00685CB7">
        <w:t xml:space="preserve"> </w:t>
      </w:r>
      <w:r w:rsidRPr="009E6D4D">
        <w:t>школы</w:t>
      </w:r>
    </w:p>
    <w:p w:rsidR="00AD72B4" w:rsidRDefault="00AD72B4" w:rsidP="00AD72B4">
      <w:pPr>
        <w:pStyle w:val="a9"/>
        <w:spacing w:after="0" w:line="240" w:lineRule="auto"/>
        <w:ind w:firstLine="0"/>
        <w:jc w:val="both"/>
        <w:rPr>
          <w:sz w:val="24"/>
          <w:szCs w:val="24"/>
          <w:lang w:val="ru-RU"/>
        </w:rPr>
      </w:pPr>
      <w:r>
        <w:rPr>
          <w:sz w:val="24"/>
          <w:szCs w:val="24"/>
        </w:rPr>
        <w:t>****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ГОУ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–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годовая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отметка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успеваемости</w:t>
      </w:r>
    </w:p>
    <w:p w:rsidR="002764AF" w:rsidRPr="002764AF" w:rsidRDefault="00AD72B4" w:rsidP="00AD72B4">
      <w:pPr>
        <w:pStyle w:val="a9"/>
        <w:spacing w:after="0" w:line="240" w:lineRule="auto"/>
        <w:ind w:firstLine="0"/>
        <w:jc w:val="both"/>
        <w:rPr>
          <w:i/>
          <w:iCs/>
          <w:sz w:val="24"/>
          <w:szCs w:val="24"/>
          <w:u w:val="single"/>
          <w:lang w:val="ru-RU"/>
        </w:rPr>
      </w:pPr>
      <w:r>
        <w:rPr>
          <w:sz w:val="24"/>
          <w:szCs w:val="24"/>
          <w:lang w:val="ru-RU"/>
        </w:rPr>
        <w:t>*****</w:t>
      </w:r>
      <w:r w:rsidR="00685CB7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Реализуется</w:t>
      </w:r>
      <w:r w:rsidR="00685CB7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через</w:t>
      </w:r>
      <w:r w:rsidR="00685CB7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внеурочную</w:t>
      </w:r>
      <w:r w:rsidR="00685CB7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деятельность</w:t>
      </w:r>
    </w:p>
    <w:p w:rsidR="00372D2E" w:rsidRPr="00372D2E" w:rsidRDefault="00372D2E" w:rsidP="0016278F">
      <w:pPr>
        <w:pStyle w:val="a9"/>
        <w:spacing w:after="0" w:line="240" w:lineRule="auto"/>
        <w:ind w:firstLine="0"/>
        <w:jc w:val="both"/>
        <w:rPr>
          <w:iCs/>
          <w:sz w:val="18"/>
          <w:szCs w:val="18"/>
          <w:lang w:val="ru-RU"/>
        </w:rPr>
      </w:pPr>
    </w:p>
    <w:p w:rsidR="00372D2E" w:rsidRPr="00562BCC" w:rsidRDefault="00372D2E" w:rsidP="00372D2E">
      <w:pPr>
        <w:tabs>
          <w:tab w:val="left" w:pos="2280"/>
          <w:tab w:val="center" w:pos="4677"/>
        </w:tabs>
        <w:jc w:val="center"/>
        <w:rPr>
          <w:b/>
        </w:rPr>
      </w:pPr>
      <w:r w:rsidRPr="00562BCC">
        <w:rPr>
          <w:b/>
        </w:rPr>
        <w:t>ПЕРСПЕКТИВНЫЙ</w:t>
      </w:r>
      <w:r w:rsidR="00685CB7">
        <w:rPr>
          <w:b/>
        </w:rPr>
        <w:t xml:space="preserve"> </w:t>
      </w:r>
      <w:r w:rsidRPr="00562BCC">
        <w:rPr>
          <w:b/>
        </w:rPr>
        <w:t>УЧЕБНЫЙ</w:t>
      </w:r>
      <w:r w:rsidR="00685CB7">
        <w:rPr>
          <w:b/>
        </w:rPr>
        <w:t xml:space="preserve"> </w:t>
      </w:r>
      <w:r w:rsidRPr="00562BCC">
        <w:rPr>
          <w:b/>
        </w:rPr>
        <w:t>ПЛАН</w:t>
      </w:r>
    </w:p>
    <w:p w:rsidR="00372D2E" w:rsidRPr="00562BCC" w:rsidRDefault="00372D2E" w:rsidP="00372D2E">
      <w:pPr>
        <w:jc w:val="center"/>
      </w:pPr>
      <w:r>
        <w:t>ОСНОВНОЕ</w:t>
      </w:r>
      <w:r w:rsidR="00685CB7">
        <w:t xml:space="preserve"> </w:t>
      </w:r>
      <w:r w:rsidRPr="00562BCC">
        <w:t>ОБЩЕЕ</w:t>
      </w:r>
      <w:r w:rsidR="00685CB7">
        <w:t xml:space="preserve"> </w:t>
      </w:r>
      <w:r w:rsidRPr="00562BCC">
        <w:t>ОБРАЗОВАНИЕ</w:t>
      </w:r>
    </w:p>
    <w:p w:rsidR="00372D2E" w:rsidRDefault="00685CB7" w:rsidP="00372D2E">
      <w:pPr>
        <w:jc w:val="center"/>
        <w:rPr>
          <w:b/>
        </w:rPr>
      </w:pPr>
      <w:r>
        <w:rPr>
          <w:b/>
        </w:rPr>
        <w:t xml:space="preserve"> </w:t>
      </w:r>
      <w:r w:rsidR="00372D2E" w:rsidRPr="00562BCC">
        <w:rPr>
          <w:b/>
        </w:rPr>
        <w:t>(при</w:t>
      </w:r>
      <w:r>
        <w:rPr>
          <w:b/>
        </w:rPr>
        <w:t xml:space="preserve"> </w:t>
      </w:r>
      <w:r w:rsidR="00372D2E" w:rsidRPr="00562BCC">
        <w:rPr>
          <w:b/>
        </w:rPr>
        <w:t>5-дневной</w:t>
      </w:r>
      <w:r>
        <w:rPr>
          <w:b/>
        </w:rPr>
        <w:t xml:space="preserve"> </w:t>
      </w:r>
      <w:r w:rsidR="00372D2E" w:rsidRPr="00562BCC">
        <w:rPr>
          <w:b/>
        </w:rPr>
        <w:t>учебной</w:t>
      </w:r>
      <w:r>
        <w:rPr>
          <w:b/>
        </w:rPr>
        <w:t xml:space="preserve"> </w:t>
      </w:r>
      <w:r w:rsidR="00372D2E" w:rsidRPr="00562BCC">
        <w:rPr>
          <w:b/>
        </w:rPr>
        <w:t>неделе</w:t>
      </w:r>
      <w:r>
        <w:rPr>
          <w:b/>
        </w:rPr>
        <w:t xml:space="preserve"> </w:t>
      </w:r>
      <w:r w:rsidR="00372D2E" w:rsidRPr="00562BCC">
        <w:rPr>
          <w:b/>
        </w:rPr>
        <w:t>для</w:t>
      </w:r>
      <w:r>
        <w:rPr>
          <w:b/>
        </w:rPr>
        <w:t xml:space="preserve"> </w:t>
      </w:r>
      <w:r w:rsidR="00372D2E">
        <w:rPr>
          <w:b/>
        </w:rPr>
        <w:t>5</w:t>
      </w:r>
      <w:r>
        <w:rPr>
          <w:b/>
        </w:rPr>
        <w:t xml:space="preserve"> </w:t>
      </w:r>
      <w:r w:rsidR="00372D2E">
        <w:rPr>
          <w:b/>
        </w:rPr>
        <w:t>-</w:t>
      </w:r>
      <w:r>
        <w:rPr>
          <w:b/>
        </w:rPr>
        <w:t xml:space="preserve"> </w:t>
      </w:r>
      <w:r w:rsidR="00372D2E">
        <w:rPr>
          <w:b/>
        </w:rPr>
        <w:t>9</w:t>
      </w:r>
      <w:r>
        <w:rPr>
          <w:b/>
        </w:rPr>
        <w:t xml:space="preserve"> </w:t>
      </w:r>
      <w:r w:rsidR="00372D2E">
        <w:rPr>
          <w:b/>
        </w:rPr>
        <w:t>классов)</w:t>
      </w:r>
    </w:p>
    <w:p w:rsidR="00372D2E" w:rsidRPr="0016278F" w:rsidRDefault="00372D2E" w:rsidP="00372D2E">
      <w:pPr>
        <w:jc w:val="center"/>
        <w:rPr>
          <w:b/>
          <w:bCs/>
        </w:rPr>
      </w:pPr>
      <w:r>
        <w:rPr>
          <w:b/>
        </w:rPr>
        <w:t>недельный</w:t>
      </w:r>
    </w:p>
    <w:tbl>
      <w:tblPr>
        <w:tblW w:w="1066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426"/>
        <w:gridCol w:w="2410"/>
        <w:gridCol w:w="567"/>
        <w:gridCol w:w="544"/>
        <w:gridCol w:w="577"/>
        <w:gridCol w:w="748"/>
        <w:gridCol w:w="554"/>
        <w:gridCol w:w="834"/>
        <w:gridCol w:w="2002"/>
      </w:tblGrid>
      <w:tr w:rsidR="005947C8" w:rsidRPr="005947C8" w:rsidTr="002764AF">
        <w:trPr>
          <w:trHeight w:val="339"/>
          <w:jc w:val="center"/>
        </w:trPr>
        <w:tc>
          <w:tcPr>
            <w:tcW w:w="2426" w:type="dxa"/>
            <w:vMerge w:val="restart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jc w:val="center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/>
                <w:bCs/>
                <w:iCs/>
                <w:sz w:val="24"/>
                <w:szCs w:val="24"/>
              </w:rPr>
              <w:t>Предметные</w:t>
            </w:r>
            <w:r w:rsidR="00685CB7">
              <w:rPr>
                <w:b/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/>
                <w:bCs/>
                <w:iCs/>
                <w:sz w:val="24"/>
                <w:szCs w:val="24"/>
              </w:rPr>
              <w:t>области</w:t>
            </w:r>
          </w:p>
        </w:tc>
        <w:tc>
          <w:tcPr>
            <w:tcW w:w="2410" w:type="dxa"/>
            <w:vMerge w:val="restart"/>
            <w:tcBorders>
              <w:tr2bl w:val="single" w:sz="4" w:space="0" w:color="auto"/>
            </w:tcBorders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jc w:val="left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/>
                <w:bCs/>
                <w:iCs/>
                <w:sz w:val="24"/>
                <w:szCs w:val="24"/>
              </w:rPr>
              <w:t>Учебные</w:t>
            </w:r>
          </w:p>
          <w:p w:rsidR="005947C8" w:rsidRDefault="005947C8" w:rsidP="005947C8">
            <w:pPr>
              <w:pStyle w:val="a9"/>
              <w:spacing w:after="0" w:line="240" w:lineRule="auto"/>
              <w:ind w:firstLine="0"/>
              <w:jc w:val="left"/>
              <w:rPr>
                <w:b/>
                <w:bCs/>
                <w:iCs/>
                <w:sz w:val="24"/>
                <w:szCs w:val="24"/>
                <w:lang w:val="ru-RU"/>
              </w:rPr>
            </w:pPr>
            <w:r w:rsidRPr="005947C8">
              <w:rPr>
                <w:b/>
                <w:bCs/>
                <w:iCs/>
                <w:sz w:val="24"/>
                <w:szCs w:val="24"/>
              </w:rPr>
              <w:t>Предметы</w:t>
            </w:r>
          </w:p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/>
                <w:bCs/>
                <w:iCs/>
                <w:sz w:val="24"/>
                <w:szCs w:val="24"/>
              </w:rPr>
              <w:t>Классы</w:t>
            </w:r>
          </w:p>
        </w:tc>
        <w:tc>
          <w:tcPr>
            <w:tcW w:w="3824" w:type="dxa"/>
            <w:gridSpan w:val="6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jc w:val="center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/>
                <w:bCs/>
                <w:iCs/>
                <w:sz w:val="24"/>
                <w:szCs w:val="24"/>
              </w:rPr>
              <w:t>Количество</w:t>
            </w:r>
            <w:r w:rsidR="00685CB7">
              <w:rPr>
                <w:b/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/>
                <w:bCs/>
                <w:iCs/>
                <w:sz w:val="24"/>
                <w:szCs w:val="24"/>
              </w:rPr>
              <w:t>часов</w:t>
            </w:r>
            <w:r w:rsidR="00685CB7">
              <w:rPr>
                <w:b/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/>
                <w:bCs/>
                <w:iCs/>
                <w:sz w:val="24"/>
                <w:szCs w:val="24"/>
              </w:rPr>
              <w:t>в</w:t>
            </w:r>
            <w:r w:rsidR="00685CB7">
              <w:rPr>
                <w:b/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/>
                <w:bCs/>
                <w:iCs/>
                <w:sz w:val="24"/>
                <w:szCs w:val="24"/>
              </w:rPr>
              <w:t>неделю</w:t>
            </w:r>
          </w:p>
        </w:tc>
        <w:tc>
          <w:tcPr>
            <w:tcW w:w="2002" w:type="dxa"/>
            <w:vMerge w:val="restart"/>
          </w:tcPr>
          <w:p w:rsidR="005947C8" w:rsidRPr="005947C8" w:rsidRDefault="005947C8" w:rsidP="005947C8">
            <w:pPr>
              <w:ind w:firstLine="25"/>
              <w:rPr>
                <w:b/>
                <w:bCs/>
                <w:iCs/>
              </w:rPr>
            </w:pPr>
            <w:r w:rsidRPr="005947C8">
              <w:rPr>
                <w:b/>
                <w:bCs/>
                <w:iCs/>
                <w:lang w:val="x-none" w:eastAsia="x-none"/>
              </w:rPr>
              <w:t>Форма</w:t>
            </w:r>
            <w:r w:rsidR="00685CB7">
              <w:rPr>
                <w:b/>
                <w:bCs/>
                <w:iCs/>
                <w:lang w:val="x-none" w:eastAsia="x-none"/>
              </w:rPr>
              <w:t xml:space="preserve"> </w:t>
            </w:r>
            <w:r w:rsidRPr="005947C8">
              <w:rPr>
                <w:b/>
                <w:bCs/>
                <w:iCs/>
                <w:lang w:val="x-none" w:eastAsia="x-none"/>
              </w:rPr>
              <w:t>промежуточной</w:t>
            </w:r>
            <w:r w:rsidR="00685CB7">
              <w:rPr>
                <w:b/>
                <w:bCs/>
                <w:iCs/>
                <w:lang w:val="x-none" w:eastAsia="x-none"/>
              </w:rPr>
              <w:t xml:space="preserve"> </w:t>
            </w:r>
            <w:r w:rsidRPr="005947C8">
              <w:rPr>
                <w:b/>
                <w:bCs/>
                <w:iCs/>
                <w:lang w:val="x-none" w:eastAsia="x-none"/>
              </w:rPr>
              <w:t>аттестации</w:t>
            </w:r>
          </w:p>
        </w:tc>
      </w:tr>
      <w:tr w:rsidR="002764AF" w:rsidRPr="005947C8" w:rsidTr="002764AF">
        <w:trPr>
          <w:trHeight w:val="429"/>
          <w:jc w:val="center"/>
        </w:trPr>
        <w:tc>
          <w:tcPr>
            <w:tcW w:w="2426" w:type="dxa"/>
            <w:vMerge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2410" w:type="dxa"/>
            <w:vMerge/>
            <w:tcBorders>
              <w:tr2bl w:val="single" w:sz="4" w:space="0" w:color="auto"/>
            </w:tcBorders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567" w:type="dxa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/>
                <w:bCs/>
                <w:iCs/>
                <w:sz w:val="24"/>
                <w:szCs w:val="24"/>
              </w:rPr>
              <w:t>V</w:t>
            </w:r>
          </w:p>
        </w:tc>
        <w:tc>
          <w:tcPr>
            <w:tcW w:w="544" w:type="dxa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/>
                <w:bCs/>
                <w:iCs/>
                <w:sz w:val="24"/>
                <w:szCs w:val="24"/>
              </w:rPr>
              <w:t>VI</w:t>
            </w:r>
          </w:p>
        </w:tc>
        <w:tc>
          <w:tcPr>
            <w:tcW w:w="577" w:type="dxa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/>
                <w:bCs/>
                <w:iCs/>
                <w:sz w:val="24"/>
                <w:szCs w:val="24"/>
              </w:rPr>
              <w:t>VII</w:t>
            </w:r>
          </w:p>
        </w:tc>
        <w:tc>
          <w:tcPr>
            <w:tcW w:w="748" w:type="dxa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/>
                <w:bCs/>
                <w:iCs/>
                <w:sz w:val="24"/>
                <w:szCs w:val="24"/>
              </w:rPr>
              <w:t>VIII</w:t>
            </w:r>
          </w:p>
        </w:tc>
        <w:tc>
          <w:tcPr>
            <w:tcW w:w="554" w:type="dxa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/>
                <w:bCs/>
                <w:iCs/>
                <w:sz w:val="24"/>
                <w:szCs w:val="24"/>
              </w:rPr>
              <w:t>IX</w:t>
            </w:r>
          </w:p>
        </w:tc>
        <w:tc>
          <w:tcPr>
            <w:tcW w:w="834" w:type="dxa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/>
                <w:bCs/>
                <w:iCs/>
                <w:sz w:val="24"/>
                <w:szCs w:val="24"/>
              </w:rPr>
              <w:t>Всего</w:t>
            </w:r>
          </w:p>
        </w:tc>
        <w:tc>
          <w:tcPr>
            <w:tcW w:w="2002" w:type="dxa"/>
            <w:vMerge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/>
                <w:bCs/>
                <w:iCs/>
                <w:sz w:val="24"/>
                <w:szCs w:val="24"/>
              </w:rPr>
            </w:pPr>
          </w:p>
        </w:tc>
      </w:tr>
      <w:tr w:rsidR="005947C8" w:rsidRPr="005947C8" w:rsidTr="002764AF">
        <w:trPr>
          <w:trHeight w:val="315"/>
          <w:jc w:val="center"/>
        </w:trPr>
        <w:tc>
          <w:tcPr>
            <w:tcW w:w="10662" w:type="dxa"/>
            <w:gridSpan w:val="9"/>
            <w:vAlign w:val="center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jc w:val="center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Cs/>
                <w:i/>
                <w:iCs/>
                <w:sz w:val="24"/>
                <w:szCs w:val="24"/>
              </w:rPr>
              <w:t>Обязательная</w:t>
            </w:r>
            <w:r w:rsidR="00685CB7">
              <w:rPr>
                <w:bCs/>
                <w:i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/>
                <w:iCs/>
                <w:sz w:val="24"/>
                <w:szCs w:val="24"/>
              </w:rPr>
              <w:t>часть</w:t>
            </w:r>
          </w:p>
        </w:tc>
      </w:tr>
      <w:tr w:rsidR="002764AF" w:rsidRPr="005947C8" w:rsidTr="002764AF">
        <w:trPr>
          <w:trHeight w:val="77"/>
          <w:jc w:val="center"/>
        </w:trPr>
        <w:tc>
          <w:tcPr>
            <w:tcW w:w="2426" w:type="dxa"/>
            <w:vMerge w:val="restart"/>
            <w:vAlign w:val="bottom"/>
          </w:tcPr>
          <w:p w:rsidR="005947C8" w:rsidRPr="005947C8" w:rsidRDefault="005947C8" w:rsidP="005947C8">
            <w:pPr>
              <w:ind w:firstLine="0"/>
              <w:jc w:val="center"/>
            </w:pPr>
            <w:r w:rsidRPr="005947C8">
              <w:t>Русский</w:t>
            </w:r>
            <w:r w:rsidR="00685CB7">
              <w:t xml:space="preserve"> </w:t>
            </w:r>
            <w:r w:rsidRPr="005947C8">
              <w:t>язык</w:t>
            </w:r>
            <w:r w:rsidR="00685CB7">
              <w:t xml:space="preserve"> </w:t>
            </w:r>
            <w:r w:rsidRPr="005947C8">
              <w:t>и</w:t>
            </w:r>
            <w:r w:rsidR="00685CB7">
              <w:t xml:space="preserve"> </w:t>
            </w:r>
            <w:r w:rsidRPr="005947C8">
              <w:t>л</w:t>
            </w:r>
            <w:r w:rsidRPr="005947C8">
              <w:t>и</w:t>
            </w:r>
            <w:r w:rsidRPr="005947C8">
              <w:t>тература</w:t>
            </w:r>
          </w:p>
        </w:tc>
        <w:tc>
          <w:tcPr>
            <w:tcW w:w="2410" w:type="dxa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Русский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язык</w:t>
            </w:r>
          </w:p>
        </w:tc>
        <w:tc>
          <w:tcPr>
            <w:tcW w:w="567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5</w:t>
            </w:r>
          </w:p>
        </w:tc>
        <w:tc>
          <w:tcPr>
            <w:tcW w:w="544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6</w:t>
            </w:r>
          </w:p>
        </w:tc>
        <w:tc>
          <w:tcPr>
            <w:tcW w:w="577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4</w:t>
            </w:r>
          </w:p>
        </w:tc>
        <w:tc>
          <w:tcPr>
            <w:tcW w:w="748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554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834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1</w:t>
            </w:r>
          </w:p>
        </w:tc>
        <w:tc>
          <w:tcPr>
            <w:tcW w:w="2002" w:type="dxa"/>
            <w:vAlign w:val="bottom"/>
          </w:tcPr>
          <w:p w:rsidR="005947C8" w:rsidRPr="005947C8" w:rsidRDefault="005947C8" w:rsidP="005947C8">
            <w:pPr>
              <w:ind w:firstLine="0"/>
            </w:pPr>
            <w:r w:rsidRPr="005947C8">
              <w:t>ГОУ</w:t>
            </w:r>
            <w:r w:rsidR="00AD72B4">
              <w:t>****</w:t>
            </w:r>
          </w:p>
        </w:tc>
      </w:tr>
      <w:tr w:rsidR="002764AF" w:rsidRPr="005947C8" w:rsidTr="002764AF">
        <w:trPr>
          <w:trHeight w:val="77"/>
          <w:jc w:val="center"/>
        </w:trPr>
        <w:tc>
          <w:tcPr>
            <w:tcW w:w="2426" w:type="dxa"/>
            <w:vMerge/>
            <w:vAlign w:val="center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410" w:type="dxa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Литература</w:t>
            </w:r>
          </w:p>
        </w:tc>
        <w:tc>
          <w:tcPr>
            <w:tcW w:w="567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544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577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748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554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834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3</w:t>
            </w:r>
          </w:p>
        </w:tc>
        <w:tc>
          <w:tcPr>
            <w:tcW w:w="2002" w:type="dxa"/>
            <w:vAlign w:val="bottom"/>
          </w:tcPr>
          <w:p w:rsidR="005947C8" w:rsidRPr="005947C8" w:rsidRDefault="005947C8" w:rsidP="005947C8">
            <w:pPr>
              <w:ind w:firstLine="0"/>
            </w:pPr>
            <w:r w:rsidRPr="005947C8">
              <w:t>ГОУ</w:t>
            </w:r>
          </w:p>
        </w:tc>
      </w:tr>
      <w:tr w:rsidR="002764AF" w:rsidRPr="005947C8" w:rsidTr="002764AF">
        <w:trPr>
          <w:trHeight w:val="166"/>
          <w:jc w:val="center"/>
        </w:trPr>
        <w:tc>
          <w:tcPr>
            <w:tcW w:w="2426" w:type="dxa"/>
            <w:vMerge w:val="restart"/>
            <w:vAlign w:val="center"/>
          </w:tcPr>
          <w:p w:rsidR="005947C8" w:rsidRPr="005947C8" w:rsidRDefault="005947C8" w:rsidP="005947C8">
            <w:pPr>
              <w:ind w:firstLine="0"/>
              <w:jc w:val="center"/>
            </w:pPr>
            <w:r w:rsidRPr="005947C8">
              <w:t>Родной</w:t>
            </w:r>
            <w:r w:rsidR="00685CB7">
              <w:t xml:space="preserve"> </w:t>
            </w:r>
            <w:r w:rsidRPr="005947C8">
              <w:t>язык</w:t>
            </w:r>
            <w:r w:rsidR="00685CB7">
              <w:t xml:space="preserve"> </w:t>
            </w:r>
            <w:r w:rsidRPr="005947C8">
              <w:t>и</w:t>
            </w:r>
            <w:r w:rsidR="00685CB7">
              <w:t xml:space="preserve"> </w:t>
            </w:r>
            <w:r w:rsidRPr="005947C8">
              <w:t>ро</w:t>
            </w:r>
            <w:r w:rsidRPr="005947C8">
              <w:t>д</w:t>
            </w:r>
            <w:r w:rsidRPr="005947C8">
              <w:t>ная</w:t>
            </w:r>
            <w:r w:rsidR="00685CB7">
              <w:t xml:space="preserve"> </w:t>
            </w:r>
            <w:r w:rsidRPr="005947C8">
              <w:t>л</w:t>
            </w:r>
            <w:r w:rsidRPr="005947C8">
              <w:t>и</w:t>
            </w:r>
            <w:r w:rsidRPr="005947C8">
              <w:t>тература</w:t>
            </w:r>
          </w:p>
        </w:tc>
        <w:tc>
          <w:tcPr>
            <w:tcW w:w="2410" w:type="dxa"/>
            <w:vAlign w:val="center"/>
          </w:tcPr>
          <w:p w:rsidR="005947C8" w:rsidRPr="005947C8" w:rsidRDefault="005947C8" w:rsidP="005947C8">
            <w:pPr>
              <w:ind w:firstLine="0"/>
              <w:jc w:val="right"/>
            </w:pPr>
            <w:r w:rsidRPr="005947C8">
              <w:t>Родной</w:t>
            </w:r>
            <w:r w:rsidR="00685CB7">
              <w:t xml:space="preserve"> </w:t>
            </w:r>
            <w:r w:rsidRPr="005947C8">
              <w:t>(чува</w:t>
            </w:r>
            <w:r w:rsidRPr="005947C8">
              <w:t>ш</w:t>
            </w:r>
            <w:r w:rsidRPr="005947C8">
              <w:t>ский)</w:t>
            </w:r>
            <w:r w:rsidR="00685CB7">
              <w:t xml:space="preserve"> </w:t>
            </w:r>
            <w:r w:rsidRPr="005947C8">
              <w:t>язык</w:t>
            </w:r>
            <w:r w:rsidR="00685CB7">
              <w:t xml:space="preserve"> </w:t>
            </w:r>
            <w:r w:rsidRPr="005947C8">
              <w:t>и</w:t>
            </w:r>
            <w:r w:rsidR="00685CB7">
              <w:t xml:space="preserve"> </w:t>
            </w:r>
            <w:r w:rsidRPr="005947C8">
              <w:t>лит</w:t>
            </w:r>
            <w:r w:rsidRPr="005947C8">
              <w:t>е</w:t>
            </w:r>
            <w:r w:rsidRPr="005947C8">
              <w:t>ратура</w:t>
            </w:r>
            <w:r w:rsidR="00685CB7">
              <w:t xml:space="preserve"> </w:t>
            </w:r>
            <w:r w:rsidRPr="005947C8">
              <w:t>на</w:t>
            </w:r>
            <w:r w:rsidR="00685CB7">
              <w:t xml:space="preserve"> </w:t>
            </w:r>
            <w:r w:rsidRPr="005947C8">
              <w:t>родном</w:t>
            </w:r>
            <w:r w:rsidR="00685CB7">
              <w:t xml:space="preserve"> </w:t>
            </w:r>
            <w:r w:rsidRPr="005947C8">
              <w:t>(чува</w:t>
            </w:r>
            <w:r w:rsidRPr="005947C8">
              <w:t>ш</w:t>
            </w:r>
            <w:r w:rsidRPr="005947C8">
              <w:t>ском)</w:t>
            </w:r>
            <w:r w:rsidR="00685CB7">
              <w:t xml:space="preserve"> </w:t>
            </w:r>
            <w:r w:rsidRPr="005947C8">
              <w:t>языке</w:t>
            </w:r>
            <w:r w:rsidRPr="005947C8">
              <w:rPr>
                <w:vertAlign w:val="superscript"/>
              </w:rPr>
              <w:t>*</w:t>
            </w:r>
          </w:p>
        </w:tc>
        <w:tc>
          <w:tcPr>
            <w:tcW w:w="567" w:type="dxa"/>
            <w:vMerge w:val="restart"/>
            <w:vAlign w:val="center"/>
          </w:tcPr>
          <w:p w:rsidR="005947C8" w:rsidRPr="002764AF" w:rsidRDefault="002764AF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</w:t>
            </w:r>
          </w:p>
        </w:tc>
        <w:tc>
          <w:tcPr>
            <w:tcW w:w="544" w:type="dxa"/>
            <w:vMerge w:val="restart"/>
            <w:vAlign w:val="center"/>
          </w:tcPr>
          <w:p w:rsidR="005947C8" w:rsidRPr="002764AF" w:rsidRDefault="002764AF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</w:t>
            </w:r>
          </w:p>
        </w:tc>
        <w:tc>
          <w:tcPr>
            <w:tcW w:w="577" w:type="dxa"/>
            <w:vMerge w:val="restart"/>
            <w:vAlign w:val="center"/>
          </w:tcPr>
          <w:p w:rsidR="005947C8" w:rsidRPr="002764AF" w:rsidRDefault="002764AF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</w:t>
            </w:r>
          </w:p>
        </w:tc>
        <w:tc>
          <w:tcPr>
            <w:tcW w:w="748" w:type="dxa"/>
            <w:vMerge w:val="restart"/>
            <w:vAlign w:val="center"/>
          </w:tcPr>
          <w:p w:rsidR="005947C8" w:rsidRPr="002764AF" w:rsidRDefault="002764AF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</w:t>
            </w:r>
          </w:p>
        </w:tc>
        <w:tc>
          <w:tcPr>
            <w:tcW w:w="554" w:type="dxa"/>
            <w:vMerge w:val="restart"/>
            <w:vAlign w:val="center"/>
          </w:tcPr>
          <w:p w:rsidR="005947C8" w:rsidRPr="002764AF" w:rsidRDefault="002764AF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</w:t>
            </w:r>
          </w:p>
        </w:tc>
        <w:tc>
          <w:tcPr>
            <w:tcW w:w="834" w:type="dxa"/>
            <w:vMerge w:val="restart"/>
            <w:vAlign w:val="center"/>
          </w:tcPr>
          <w:p w:rsidR="005947C8" w:rsidRPr="002764AF" w:rsidRDefault="002764AF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5</w:t>
            </w:r>
          </w:p>
        </w:tc>
        <w:tc>
          <w:tcPr>
            <w:tcW w:w="2002" w:type="dxa"/>
            <w:vMerge w:val="restart"/>
            <w:vAlign w:val="center"/>
          </w:tcPr>
          <w:p w:rsidR="005947C8" w:rsidRPr="005947C8" w:rsidRDefault="005947C8" w:rsidP="005947C8">
            <w:pPr>
              <w:ind w:firstLine="0"/>
            </w:pPr>
            <w:r w:rsidRPr="005947C8">
              <w:t>ГОУ</w:t>
            </w:r>
          </w:p>
        </w:tc>
      </w:tr>
      <w:tr w:rsidR="002764AF" w:rsidRPr="005947C8" w:rsidTr="002764AF">
        <w:trPr>
          <w:trHeight w:val="166"/>
          <w:jc w:val="center"/>
        </w:trPr>
        <w:tc>
          <w:tcPr>
            <w:tcW w:w="2426" w:type="dxa"/>
            <w:vMerge/>
          </w:tcPr>
          <w:p w:rsidR="005947C8" w:rsidRPr="005947C8" w:rsidRDefault="005947C8" w:rsidP="005947C8">
            <w:pPr>
              <w:pStyle w:val="a9"/>
              <w:spacing w:after="0" w:line="240" w:lineRule="auto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410" w:type="dxa"/>
            <w:vAlign w:val="center"/>
          </w:tcPr>
          <w:p w:rsidR="005947C8" w:rsidRPr="005947C8" w:rsidRDefault="005947C8" w:rsidP="005947C8">
            <w:pPr>
              <w:ind w:firstLine="0"/>
              <w:jc w:val="right"/>
            </w:pPr>
            <w:r w:rsidRPr="005947C8">
              <w:t>Родной</w:t>
            </w:r>
            <w:r w:rsidR="00685CB7">
              <w:t xml:space="preserve"> </w:t>
            </w:r>
            <w:r w:rsidRPr="005947C8">
              <w:t>(русский)</w:t>
            </w:r>
            <w:r w:rsidR="00685CB7">
              <w:t xml:space="preserve"> </w:t>
            </w:r>
            <w:r w:rsidRPr="005947C8">
              <w:t>язык</w:t>
            </w:r>
            <w:r w:rsidR="00685CB7">
              <w:t xml:space="preserve"> </w:t>
            </w:r>
            <w:r w:rsidRPr="005947C8">
              <w:t>и</w:t>
            </w:r>
            <w:r w:rsidR="00685CB7">
              <w:t xml:space="preserve"> </w:t>
            </w:r>
            <w:r w:rsidRPr="005947C8">
              <w:t>литер</w:t>
            </w:r>
            <w:r w:rsidRPr="005947C8">
              <w:t>а</w:t>
            </w:r>
            <w:r w:rsidRPr="005947C8">
              <w:t>тура</w:t>
            </w:r>
            <w:r w:rsidR="00685CB7">
              <w:t xml:space="preserve"> </w:t>
            </w:r>
            <w:r w:rsidRPr="005947C8">
              <w:t>на</w:t>
            </w:r>
            <w:r w:rsidR="00685CB7">
              <w:t xml:space="preserve"> </w:t>
            </w:r>
            <w:r w:rsidRPr="005947C8">
              <w:t>родном</w:t>
            </w:r>
            <w:r w:rsidR="00685CB7">
              <w:t xml:space="preserve"> </w:t>
            </w:r>
            <w:r w:rsidRPr="005947C8">
              <w:t>(ру</w:t>
            </w:r>
            <w:r w:rsidRPr="005947C8">
              <w:t>с</w:t>
            </w:r>
            <w:r w:rsidRPr="005947C8">
              <w:t>ском)</w:t>
            </w:r>
            <w:r w:rsidR="00685CB7">
              <w:t xml:space="preserve"> </w:t>
            </w:r>
            <w:r w:rsidRPr="005947C8">
              <w:t>языке</w:t>
            </w:r>
            <w:r w:rsidRPr="005947C8">
              <w:rPr>
                <w:vertAlign w:val="superscript"/>
              </w:rPr>
              <w:t>**</w:t>
            </w:r>
          </w:p>
        </w:tc>
        <w:tc>
          <w:tcPr>
            <w:tcW w:w="567" w:type="dxa"/>
            <w:vMerge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544" w:type="dxa"/>
            <w:vMerge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577" w:type="dxa"/>
            <w:vMerge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748" w:type="dxa"/>
            <w:vMerge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554" w:type="dxa"/>
            <w:vMerge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834" w:type="dxa"/>
            <w:vMerge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002" w:type="dxa"/>
            <w:vMerge/>
            <w:vAlign w:val="center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jc w:val="both"/>
              <w:rPr>
                <w:bCs/>
                <w:iCs/>
                <w:sz w:val="24"/>
                <w:szCs w:val="24"/>
              </w:rPr>
            </w:pPr>
          </w:p>
        </w:tc>
      </w:tr>
      <w:tr w:rsidR="002764AF" w:rsidRPr="005947C8" w:rsidTr="002764AF">
        <w:trPr>
          <w:trHeight w:val="166"/>
          <w:jc w:val="center"/>
        </w:trPr>
        <w:tc>
          <w:tcPr>
            <w:tcW w:w="2426" w:type="dxa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5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Иностранные</w:t>
            </w:r>
            <w:r w:rsidR="00685CB7">
              <w:rPr>
                <w:bCs/>
                <w:iCs/>
                <w:sz w:val="24"/>
                <w:szCs w:val="24"/>
                <w:lang w:val="ru-RU"/>
              </w:rPr>
              <w:t xml:space="preserve"> </w:t>
            </w:r>
            <w:r>
              <w:rPr>
                <w:bCs/>
                <w:iCs/>
                <w:sz w:val="24"/>
                <w:szCs w:val="24"/>
                <w:lang w:val="ru-RU"/>
              </w:rPr>
              <w:t>языки</w:t>
            </w:r>
          </w:p>
        </w:tc>
        <w:tc>
          <w:tcPr>
            <w:tcW w:w="2410" w:type="dxa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  <w:lang w:val="ru-RU"/>
              </w:rPr>
            </w:pPr>
            <w:r w:rsidRPr="005947C8">
              <w:rPr>
                <w:bCs/>
                <w:iCs/>
                <w:sz w:val="24"/>
                <w:szCs w:val="24"/>
              </w:rPr>
              <w:t>Иностранный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язык</w:t>
            </w:r>
            <w:r w:rsidR="00685CB7">
              <w:rPr>
                <w:bCs/>
                <w:iCs/>
                <w:sz w:val="24"/>
                <w:szCs w:val="24"/>
                <w:lang w:val="ru-RU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  <w:lang w:val="ru-RU"/>
              </w:rPr>
              <w:t>(английский)</w:t>
            </w:r>
          </w:p>
        </w:tc>
        <w:tc>
          <w:tcPr>
            <w:tcW w:w="567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544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577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748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554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834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5</w:t>
            </w:r>
          </w:p>
        </w:tc>
        <w:tc>
          <w:tcPr>
            <w:tcW w:w="2002" w:type="dxa"/>
            <w:vAlign w:val="bottom"/>
          </w:tcPr>
          <w:p w:rsidR="005947C8" w:rsidRPr="005947C8" w:rsidRDefault="005947C8" w:rsidP="005947C8">
            <w:pPr>
              <w:ind w:firstLine="0"/>
            </w:pPr>
            <w:r w:rsidRPr="005947C8">
              <w:t>ГОУ</w:t>
            </w:r>
          </w:p>
        </w:tc>
      </w:tr>
      <w:tr w:rsidR="002764AF" w:rsidRPr="005947C8" w:rsidTr="002764AF">
        <w:trPr>
          <w:trHeight w:val="77"/>
          <w:jc w:val="center"/>
        </w:trPr>
        <w:tc>
          <w:tcPr>
            <w:tcW w:w="2426" w:type="dxa"/>
            <w:vMerge w:val="restart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Математика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и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информатика</w:t>
            </w:r>
          </w:p>
        </w:tc>
        <w:tc>
          <w:tcPr>
            <w:tcW w:w="2410" w:type="dxa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Математика</w:t>
            </w:r>
          </w:p>
        </w:tc>
        <w:tc>
          <w:tcPr>
            <w:tcW w:w="567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5</w:t>
            </w:r>
          </w:p>
        </w:tc>
        <w:tc>
          <w:tcPr>
            <w:tcW w:w="544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5</w:t>
            </w:r>
          </w:p>
        </w:tc>
        <w:tc>
          <w:tcPr>
            <w:tcW w:w="577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748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554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834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0</w:t>
            </w:r>
          </w:p>
        </w:tc>
        <w:tc>
          <w:tcPr>
            <w:tcW w:w="2002" w:type="dxa"/>
            <w:vAlign w:val="bottom"/>
          </w:tcPr>
          <w:p w:rsidR="005947C8" w:rsidRPr="005947C8" w:rsidRDefault="00B90C7B" w:rsidP="005947C8">
            <w:pPr>
              <w:ind w:firstLine="0"/>
            </w:pPr>
            <w:r>
              <w:t>ГОУ</w:t>
            </w:r>
          </w:p>
        </w:tc>
      </w:tr>
      <w:tr w:rsidR="002764AF" w:rsidRPr="005947C8" w:rsidTr="002764AF">
        <w:trPr>
          <w:trHeight w:val="77"/>
          <w:jc w:val="center"/>
        </w:trPr>
        <w:tc>
          <w:tcPr>
            <w:tcW w:w="2426" w:type="dxa"/>
            <w:vMerge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410" w:type="dxa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Алгебра</w:t>
            </w:r>
          </w:p>
        </w:tc>
        <w:tc>
          <w:tcPr>
            <w:tcW w:w="567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544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577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748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554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834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9</w:t>
            </w:r>
          </w:p>
        </w:tc>
        <w:tc>
          <w:tcPr>
            <w:tcW w:w="2002" w:type="dxa"/>
            <w:vAlign w:val="bottom"/>
          </w:tcPr>
          <w:p w:rsidR="005947C8" w:rsidRPr="005947C8" w:rsidRDefault="005947C8" w:rsidP="005947C8">
            <w:pPr>
              <w:ind w:firstLine="0"/>
            </w:pPr>
            <w:r w:rsidRPr="005947C8">
              <w:t>ГОУ</w:t>
            </w:r>
          </w:p>
        </w:tc>
      </w:tr>
      <w:tr w:rsidR="002764AF" w:rsidRPr="005947C8" w:rsidTr="002764AF">
        <w:trPr>
          <w:trHeight w:val="201"/>
          <w:jc w:val="center"/>
        </w:trPr>
        <w:tc>
          <w:tcPr>
            <w:tcW w:w="2426" w:type="dxa"/>
            <w:vMerge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410" w:type="dxa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Геометрия</w:t>
            </w:r>
          </w:p>
        </w:tc>
        <w:tc>
          <w:tcPr>
            <w:tcW w:w="567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544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577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748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554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834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6</w:t>
            </w:r>
          </w:p>
        </w:tc>
        <w:tc>
          <w:tcPr>
            <w:tcW w:w="2002" w:type="dxa"/>
            <w:vAlign w:val="bottom"/>
          </w:tcPr>
          <w:p w:rsidR="005947C8" w:rsidRPr="005947C8" w:rsidRDefault="005947C8" w:rsidP="005947C8">
            <w:pPr>
              <w:ind w:firstLine="0"/>
            </w:pPr>
            <w:r w:rsidRPr="005947C8">
              <w:t>ГОУ</w:t>
            </w:r>
          </w:p>
        </w:tc>
      </w:tr>
      <w:tr w:rsidR="002764AF" w:rsidRPr="005947C8" w:rsidTr="002764AF">
        <w:trPr>
          <w:trHeight w:val="77"/>
          <w:jc w:val="center"/>
        </w:trPr>
        <w:tc>
          <w:tcPr>
            <w:tcW w:w="2426" w:type="dxa"/>
            <w:vMerge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410" w:type="dxa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Информатика</w:t>
            </w:r>
          </w:p>
        </w:tc>
        <w:tc>
          <w:tcPr>
            <w:tcW w:w="567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544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577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748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554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834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2002" w:type="dxa"/>
            <w:vAlign w:val="bottom"/>
          </w:tcPr>
          <w:p w:rsidR="005947C8" w:rsidRPr="005947C8" w:rsidRDefault="005947C8" w:rsidP="005947C8">
            <w:pPr>
              <w:ind w:firstLine="0"/>
            </w:pPr>
            <w:r w:rsidRPr="005947C8">
              <w:t>ГОУ</w:t>
            </w:r>
          </w:p>
        </w:tc>
      </w:tr>
      <w:tr w:rsidR="002764AF" w:rsidRPr="005947C8" w:rsidTr="00AD72B4">
        <w:trPr>
          <w:trHeight w:val="402"/>
          <w:jc w:val="center"/>
        </w:trPr>
        <w:tc>
          <w:tcPr>
            <w:tcW w:w="2426" w:type="dxa"/>
            <w:vMerge w:val="restart"/>
          </w:tcPr>
          <w:p w:rsidR="005947C8" w:rsidRPr="005947C8" w:rsidRDefault="005947C8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Общественно-научные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предметы</w:t>
            </w:r>
          </w:p>
        </w:tc>
        <w:tc>
          <w:tcPr>
            <w:tcW w:w="2410" w:type="dxa"/>
          </w:tcPr>
          <w:p w:rsidR="002764AF" w:rsidRDefault="005947C8" w:rsidP="002764AF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  <w:lang w:val="ru-RU"/>
              </w:rPr>
            </w:pPr>
            <w:r w:rsidRPr="005947C8">
              <w:rPr>
                <w:bCs/>
                <w:iCs/>
                <w:sz w:val="24"/>
                <w:szCs w:val="24"/>
              </w:rPr>
              <w:t>История</w:t>
            </w:r>
          </w:p>
          <w:p w:rsidR="005947C8" w:rsidRPr="002764AF" w:rsidRDefault="00685CB7" w:rsidP="002764AF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</w:rPr>
              <w:t xml:space="preserve"> </w:t>
            </w:r>
            <w:r w:rsidR="002764AF">
              <w:rPr>
                <w:bCs/>
                <w:iCs/>
                <w:sz w:val="24"/>
                <w:szCs w:val="24"/>
                <w:lang w:val="ru-RU"/>
              </w:rPr>
              <w:t>(</w:t>
            </w:r>
            <w:r w:rsidR="005947C8" w:rsidRPr="005947C8">
              <w:rPr>
                <w:bCs/>
                <w:iCs/>
                <w:sz w:val="24"/>
                <w:szCs w:val="24"/>
              </w:rPr>
              <w:t>Всеобщая</w:t>
            </w:r>
            <w:r>
              <w:rPr>
                <w:bCs/>
                <w:iCs/>
                <w:sz w:val="24"/>
                <w:szCs w:val="24"/>
              </w:rPr>
              <w:t xml:space="preserve"> </w:t>
            </w:r>
            <w:r w:rsidR="005947C8" w:rsidRPr="005947C8">
              <w:rPr>
                <w:bCs/>
                <w:iCs/>
                <w:sz w:val="24"/>
                <w:szCs w:val="24"/>
              </w:rPr>
              <w:t>ист</w:t>
            </w:r>
            <w:r w:rsidR="005947C8" w:rsidRPr="005947C8">
              <w:rPr>
                <w:bCs/>
                <w:iCs/>
                <w:sz w:val="24"/>
                <w:szCs w:val="24"/>
              </w:rPr>
              <w:t>о</w:t>
            </w:r>
            <w:r w:rsidR="005947C8" w:rsidRPr="005947C8">
              <w:rPr>
                <w:bCs/>
                <w:iCs/>
                <w:sz w:val="24"/>
                <w:szCs w:val="24"/>
              </w:rPr>
              <w:t>рия</w:t>
            </w:r>
            <w:r w:rsidR="002764AF">
              <w:rPr>
                <w:bCs/>
                <w:iCs/>
                <w:sz w:val="24"/>
                <w:szCs w:val="24"/>
                <w:lang w:val="ru-RU"/>
              </w:rPr>
              <w:t>)</w:t>
            </w:r>
          </w:p>
        </w:tc>
        <w:tc>
          <w:tcPr>
            <w:tcW w:w="567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544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577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748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554" w:type="dxa"/>
            <w:vAlign w:val="center"/>
          </w:tcPr>
          <w:p w:rsidR="005947C8" w:rsidRPr="005947C8" w:rsidRDefault="005947C8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834" w:type="dxa"/>
            <w:vAlign w:val="center"/>
          </w:tcPr>
          <w:p w:rsidR="005947C8" w:rsidRPr="008F777A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2</w:t>
            </w:r>
          </w:p>
        </w:tc>
        <w:tc>
          <w:tcPr>
            <w:tcW w:w="2002" w:type="dxa"/>
            <w:vAlign w:val="center"/>
          </w:tcPr>
          <w:p w:rsidR="005947C8" w:rsidRPr="005947C8" w:rsidRDefault="005947C8" w:rsidP="00AD72B4">
            <w:pPr>
              <w:ind w:firstLine="0"/>
              <w:jc w:val="left"/>
            </w:pPr>
            <w:r w:rsidRPr="005947C8">
              <w:t>ГОУ</w:t>
            </w:r>
          </w:p>
        </w:tc>
      </w:tr>
      <w:tr w:rsidR="008F777A" w:rsidRPr="005947C8" w:rsidTr="00AD72B4">
        <w:trPr>
          <w:trHeight w:val="402"/>
          <w:jc w:val="center"/>
        </w:trPr>
        <w:tc>
          <w:tcPr>
            <w:tcW w:w="2426" w:type="dxa"/>
            <w:vMerge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410" w:type="dxa"/>
          </w:tcPr>
          <w:p w:rsidR="008F777A" w:rsidRDefault="008F777A" w:rsidP="002764AF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  <w:lang w:val="ru-RU"/>
              </w:rPr>
            </w:pPr>
            <w:r w:rsidRPr="005947C8">
              <w:rPr>
                <w:bCs/>
                <w:iCs/>
                <w:sz w:val="24"/>
                <w:szCs w:val="24"/>
              </w:rPr>
              <w:t>История</w:t>
            </w:r>
          </w:p>
          <w:p w:rsidR="008F777A" w:rsidRPr="002764AF" w:rsidRDefault="00685CB7" w:rsidP="002764AF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 xml:space="preserve"> </w:t>
            </w:r>
            <w:r w:rsidR="008F777A">
              <w:rPr>
                <w:bCs/>
                <w:iCs/>
                <w:sz w:val="24"/>
                <w:szCs w:val="24"/>
                <w:lang w:val="ru-RU"/>
              </w:rPr>
              <w:t>(История</w:t>
            </w:r>
            <w:r>
              <w:rPr>
                <w:bCs/>
                <w:iCs/>
                <w:sz w:val="24"/>
                <w:szCs w:val="24"/>
              </w:rPr>
              <w:t xml:space="preserve"> </w:t>
            </w:r>
            <w:r w:rsidR="008F777A" w:rsidRPr="005947C8">
              <w:rPr>
                <w:bCs/>
                <w:iCs/>
                <w:sz w:val="24"/>
                <w:szCs w:val="24"/>
              </w:rPr>
              <w:t>России</w:t>
            </w:r>
            <w:r w:rsidR="008F777A">
              <w:rPr>
                <w:bCs/>
                <w:iCs/>
                <w:sz w:val="24"/>
                <w:szCs w:val="24"/>
                <w:lang w:val="ru-RU"/>
              </w:rPr>
              <w:t>.</w:t>
            </w:r>
          </w:p>
          <w:p w:rsidR="008F777A" w:rsidRPr="005947C8" w:rsidRDefault="00685CB7" w:rsidP="008F777A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 xml:space="preserve"> </w:t>
            </w:r>
            <w:r w:rsidR="008F777A" w:rsidRPr="005947C8">
              <w:rPr>
                <w:bCs/>
                <w:iCs/>
                <w:sz w:val="24"/>
                <w:szCs w:val="24"/>
              </w:rPr>
              <w:t>Всеобщая</w:t>
            </w:r>
            <w:r>
              <w:rPr>
                <w:bCs/>
                <w:iCs/>
                <w:sz w:val="24"/>
                <w:szCs w:val="24"/>
              </w:rPr>
              <w:t xml:space="preserve"> </w:t>
            </w:r>
            <w:r w:rsidR="008F777A" w:rsidRPr="005947C8">
              <w:rPr>
                <w:bCs/>
                <w:iCs/>
                <w:sz w:val="24"/>
                <w:szCs w:val="24"/>
              </w:rPr>
              <w:t>ист</w:t>
            </w:r>
            <w:r w:rsidR="008F777A" w:rsidRPr="005947C8">
              <w:rPr>
                <w:bCs/>
                <w:iCs/>
                <w:sz w:val="24"/>
                <w:szCs w:val="24"/>
              </w:rPr>
              <w:t>о</w:t>
            </w:r>
            <w:r w:rsidR="008F777A" w:rsidRPr="005947C8">
              <w:rPr>
                <w:bCs/>
                <w:iCs/>
                <w:sz w:val="24"/>
                <w:szCs w:val="24"/>
              </w:rPr>
              <w:t>рия</w:t>
            </w:r>
            <w:r w:rsidR="008F777A">
              <w:rPr>
                <w:bCs/>
                <w:iCs/>
                <w:sz w:val="24"/>
                <w:szCs w:val="24"/>
                <w:lang w:val="ru-RU"/>
              </w:rPr>
              <w:t>)</w:t>
            </w:r>
          </w:p>
        </w:tc>
        <w:tc>
          <w:tcPr>
            <w:tcW w:w="567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544" w:type="dxa"/>
            <w:vAlign w:val="center"/>
          </w:tcPr>
          <w:p w:rsidR="008F777A" w:rsidRPr="005947C8" w:rsidRDefault="008F777A" w:rsidP="006974E6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577" w:type="dxa"/>
            <w:vAlign w:val="center"/>
          </w:tcPr>
          <w:p w:rsidR="008F777A" w:rsidRPr="005947C8" w:rsidRDefault="008F777A" w:rsidP="006974E6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748" w:type="dxa"/>
            <w:vAlign w:val="center"/>
          </w:tcPr>
          <w:p w:rsidR="008F777A" w:rsidRPr="005947C8" w:rsidRDefault="008F777A" w:rsidP="006974E6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554" w:type="dxa"/>
            <w:vAlign w:val="center"/>
          </w:tcPr>
          <w:p w:rsidR="008F777A" w:rsidRPr="005947C8" w:rsidRDefault="008F777A" w:rsidP="006974E6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834" w:type="dxa"/>
            <w:vAlign w:val="center"/>
          </w:tcPr>
          <w:p w:rsidR="008F777A" w:rsidRPr="008F777A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8</w:t>
            </w:r>
          </w:p>
        </w:tc>
        <w:tc>
          <w:tcPr>
            <w:tcW w:w="2002" w:type="dxa"/>
            <w:vAlign w:val="center"/>
          </w:tcPr>
          <w:p w:rsidR="008F777A" w:rsidRPr="005947C8" w:rsidRDefault="008F777A" w:rsidP="00AD72B4">
            <w:pPr>
              <w:ind w:firstLine="0"/>
              <w:jc w:val="left"/>
            </w:pPr>
            <w:r>
              <w:t>ГОУ</w:t>
            </w:r>
          </w:p>
        </w:tc>
      </w:tr>
      <w:tr w:rsidR="008F777A" w:rsidRPr="005947C8" w:rsidTr="002764AF">
        <w:trPr>
          <w:trHeight w:val="234"/>
          <w:jc w:val="center"/>
        </w:trPr>
        <w:tc>
          <w:tcPr>
            <w:tcW w:w="2426" w:type="dxa"/>
            <w:vMerge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410" w:type="dxa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Обществознание</w:t>
            </w:r>
          </w:p>
        </w:tc>
        <w:tc>
          <w:tcPr>
            <w:tcW w:w="567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54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577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748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55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83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4</w:t>
            </w:r>
          </w:p>
        </w:tc>
        <w:tc>
          <w:tcPr>
            <w:tcW w:w="2002" w:type="dxa"/>
            <w:vAlign w:val="bottom"/>
          </w:tcPr>
          <w:p w:rsidR="008F777A" w:rsidRPr="005947C8" w:rsidRDefault="008F777A" w:rsidP="005947C8">
            <w:pPr>
              <w:ind w:firstLine="0"/>
            </w:pPr>
            <w:r w:rsidRPr="005947C8">
              <w:t>ГОУ</w:t>
            </w:r>
          </w:p>
        </w:tc>
      </w:tr>
      <w:tr w:rsidR="008F777A" w:rsidRPr="005947C8" w:rsidTr="002764AF">
        <w:trPr>
          <w:trHeight w:val="77"/>
          <w:jc w:val="center"/>
        </w:trPr>
        <w:tc>
          <w:tcPr>
            <w:tcW w:w="2426" w:type="dxa"/>
            <w:vMerge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410" w:type="dxa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География</w:t>
            </w:r>
          </w:p>
        </w:tc>
        <w:tc>
          <w:tcPr>
            <w:tcW w:w="567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54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577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748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55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83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8</w:t>
            </w:r>
          </w:p>
        </w:tc>
        <w:tc>
          <w:tcPr>
            <w:tcW w:w="2002" w:type="dxa"/>
            <w:vAlign w:val="bottom"/>
          </w:tcPr>
          <w:p w:rsidR="008F777A" w:rsidRPr="005947C8" w:rsidRDefault="008F777A" w:rsidP="005947C8">
            <w:pPr>
              <w:ind w:firstLine="0"/>
            </w:pPr>
            <w:r w:rsidRPr="005947C8">
              <w:t>ГОУ</w:t>
            </w:r>
          </w:p>
        </w:tc>
      </w:tr>
      <w:tr w:rsidR="008F777A" w:rsidRPr="005947C8" w:rsidTr="002764AF">
        <w:trPr>
          <w:trHeight w:val="181"/>
          <w:jc w:val="center"/>
        </w:trPr>
        <w:tc>
          <w:tcPr>
            <w:tcW w:w="2426" w:type="dxa"/>
            <w:vMerge w:val="restart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Естественнонаучные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предметы</w:t>
            </w:r>
          </w:p>
        </w:tc>
        <w:tc>
          <w:tcPr>
            <w:tcW w:w="2410" w:type="dxa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Физика</w:t>
            </w:r>
          </w:p>
        </w:tc>
        <w:tc>
          <w:tcPr>
            <w:tcW w:w="567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54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577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748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55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83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7</w:t>
            </w:r>
          </w:p>
        </w:tc>
        <w:tc>
          <w:tcPr>
            <w:tcW w:w="2002" w:type="dxa"/>
            <w:vAlign w:val="bottom"/>
          </w:tcPr>
          <w:p w:rsidR="008F777A" w:rsidRPr="005947C8" w:rsidRDefault="008F777A" w:rsidP="005947C8">
            <w:pPr>
              <w:ind w:firstLine="0"/>
            </w:pPr>
            <w:r w:rsidRPr="005947C8">
              <w:t>ГОУ</w:t>
            </w:r>
          </w:p>
        </w:tc>
      </w:tr>
      <w:tr w:rsidR="008F777A" w:rsidRPr="005947C8" w:rsidTr="002764AF">
        <w:trPr>
          <w:trHeight w:val="215"/>
          <w:jc w:val="center"/>
        </w:trPr>
        <w:tc>
          <w:tcPr>
            <w:tcW w:w="2426" w:type="dxa"/>
            <w:vMerge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410" w:type="dxa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Химия</w:t>
            </w:r>
          </w:p>
        </w:tc>
        <w:tc>
          <w:tcPr>
            <w:tcW w:w="567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54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577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748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55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83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4</w:t>
            </w:r>
          </w:p>
        </w:tc>
        <w:tc>
          <w:tcPr>
            <w:tcW w:w="2002" w:type="dxa"/>
            <w:vAlign w:val="bottom"/>
          </w:tcPr>
          <w:p w:rsidR="008F777A" w:rsidRPr="005947C8" w:rsidRDefault="008F777A" w:rsidP="005947C8">
            <w:pPr>
              <w:ind w:firstLine="0"/>
            </w:pPr>
            <w:r w:rsidRPr="005947C8">
              <w:t>ГОУ</w:t>
            </w:r>
          </w:p>
        </w:tc>
      </w:tr>
      <w:tr w:rsidR="008F777A" w:rsidRPr="005947C8" w:rsidTr="002764AF">
        <w:trPr>
          <w:trHeight w:val="251"/>
          <w:jc w:val="center"/>
        </w:trPr>
        <w:tc>
          <w:tcPr>
            <w:tcW w:w="2426" w:type="dxa"/>
            <w:vMerge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410" w:type="dxa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Биология</w:t>
            </w:r>
          </w:p>
        </w:tc>
        <w:tc>
          <w:tcPr>
            <w:tcW w:w="567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54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577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748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55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83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7</w:t>
            </w:r>
          </w:p>
        </w:tc>
        <w:tc>
          <w:tcPr>
            <w:tcW w:w="2002" w:type="dxa"/>
            <w:vAlign w:val="bottom"/>
          </w:tcPr>
          <w:p w:rsidR="008F777A" w:rsidRPr="005947C8" w:rsidRDefault="008F777A" w:rsidP="005947C8">
            <w:pPr>
              <w:ind w:firstLine="0"/>
            </w:pPr>
            <w:r w:rsidRPr="005947C8">
              <w:t>ГОУ</w:t>
            </w:r>
          </w:p>
        </w:tc>
      </w:tr>
      <w:tr w:rsidR="008F777A" w:rsidRPr="005947C8" w:rsidTr="002764AF">
        <w:trPr>
          <w:trHeight w:val="251"/>
          <w:jc w:val="center"/>
        </w:trPr>
        <w:tc>
          <w:tcPr>
            <w:tcW w:w="2426" w:type="dxa"/>
            <w:vMerge w:val="restart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Искусство</w:t>
            </w:r>
          </w:p>
        </w:tc>
        <w:tc>
          <w:tcPr>
            <w:tcW w:w="2410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Музыка</w:t>
            </w:r>
          </w:p>
        </w:tc>
        <w:tc>
          <w:tcPr>
            <w:tcW w:w="567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54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577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748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55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83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4</w:t>
            </w:r>
          </w:p>
        </w:tc>
        <w:tc>
          <w:tcPr>
            <w:tcW w:w="2002" w:type="dxa"/>
            <w:vAlign w:val="bottom"/>
          </w:tcPr>
          <w:p w:rsidR="008F777A" w:rsidRPr="005947C8" w:rsidRDefault="008F777A" w:rsidP="005947C8">
            <w:pPr>
              <w:ind w:firstLine="0"/>
            </w:pPr>
            <w:r w:rsidRPr="005947C8">
              <w:t>творческий</w:t>
            </w:r>
            <w:r w:rsidR="00685CB7">
              <w:t xml:space="preserve"> </w:t>
            </w:r>
            <w:r w:rsidRPr="005947C8">
              <w:t>пр</w:t>
            </w:r>
            <w:r w:rsidRPr="005947C8">
              <w:t>о</w:t>
            </w:r>
            <w:r w:rsidRPr="005947C8">
              <w:t>ект</w:t>
            </w:r>
          </w:p>
        </w:tc>
      </w:tr>
      <w:tr w:rsidR="008F777A" w:rsidRPr="005947C8" w:rsidTr="002764AF">
        <w:trPr>
          <w:trHeight w:val="290"/>
          <w:jc w:val="center"/>
        </w:trPr>
        <w:tc>
          <w:tcPr>
            <w:tcW w:w="2426" w:type="dxa"/>
            <w:vMerge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410" w:type="dxa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Изобразительное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искусство</w:t>
            </w:r>
          </w:p>
        </w:tc>
        <w:tc>
          <w:tcPr>
            <w:tcW w:w="567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54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577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748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55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83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2002" w:type="dxa"/>
            <w:vAlign w:val="bottom"/>
          </w:tcPr>
          <w:p w:rsidR="008F777A" w:rsidRPr="005947C8" w:rsidRDefault="008F777A" w:rsidP="005947C8">
            <w:pPr>
              <w:ind w:firstLine="0"/>
            </w:pPr>
            <w:r w:rsidRPr="005947C8">
              <w:t>творческий</w:t>
            </w:r>
            <w:r w:rsidR="00685CB7">
              <w:t xml:space="preserve"> </w:t>
            </w:r>
            <w:r w:rsidRPr="005947C8">
              <w:t>пр</w:t>
            </w:r>
            <w:r w:rsidRPr="005947C8">
              <w:t>о</w:t>
            </w:r>
            <w:r w:rsidRPr="005947C8">
              <w:t>ект</w:t>
            </w:r>
          </w:p>
        </w:tc>
      </w:tr>
      <w:tr w:rsidR="008F777A" w:rsidRPr="005947C8" w:rsidTr="002764AF">
        <w:trPr>
          <w:trHeight w:val="301"/>
          <w:jc w:val="center"/>
        </w:trPr>
        <w:tc>
          <w:tcPr>
            <w:tcW w:w="2426" w:type="dxa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Технология</w:t>
            </w:r>
          </w:p>
        </w:tc>
        <w:tc>
          <w:tcPr>
            <w:tcW w:w="2410" w:type="dxa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Технология</w:t>
            </w:r>
          </w:p>
        </w:tc>
        <w:tc>
          <w:tcPr>
            <w:tcW w:w="567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54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577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748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55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83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7</w:t>
            </w:r>
          </w:p>
        </w:tc>
        <w:tc>
          <w:tcPr>
            <w:tcW w:w="2002" w:type="dxa"/>
            <w:vAlign w:val="bottom"/>
          </w:tcPr>
          <w:p w:rsidR="008F777A" w:rsidRPr="005947C8" w:rsidRDefault="008F777A" w:rsidP="005947C8">
            <w:pPr>
              <w:ind w:firstLine="0"/>
            </w:pPr>
            <w:r w:rsidRPr="005947C8">
              <w:t>ГОУ</w:t>
            </w:r>
          </w:p>
        </w:tc>
      </w:tr>
      <w:tr w:rsidR="008F777A" w:rsidRPr="005947C8" w:rsidTr="002764AF">
        <w:trPr>
          <w:trHeight w:val="413"/>
          <w:jc w:val="center"/>
        </w:trPr>
        <w:tc>
          <w:tcPr>
            <w:tcW w:w="2426" w:type="dxa"/>
            <w:vMerge w:val="restart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Физическая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культура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и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Основы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безопасности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жизнедеятельности</w:t>
            </w:r>
          </w:p>
        </w:tc>
        <w:tc>
          <w:tcPr>
            <w:tcW w:w="2410" w:type="dxa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Основы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безопасности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жизнедеятельности</w:t>
            </w:r>
          </w:p>
        </w:tc>
        <w:tc>
          <w:tcPr>
            <w:tcW w:w="567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54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577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748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55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83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2002" w:type="dxa"/>
            <w:vAlign w:val="center"/>
          </w:tcPr>
          <w:p w:rsidR="008F777A" w:rsidRPr="005947C8" w:rsidRDefault="00B90C7B" w:rsidP="005947C8">
            <w:pPr>
              <w:ind w:firstLine="0"/>
            </w:pPr>
            <w:r>
              <w:t>ГОУ</w:t>
            </w:r>
          </w:p>
        </w:tc>
      </w:tr>
      <w:tr w:rsidR="008F777A" w:rsidRPr="005947C8" w:rsidTr="002764AF">
        <w:trPr>
          <w:trHeight w:val="385"/>
          <w:jc w:val="center"/>
        </w:trPr>
        <w:tc>
          <w:tcPr>
            <w:tcW w:w="2426" w:type="dxa"/>
            <w:vMerge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410" w:type="dxa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Физическая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культура</w:t>
            </w:r>
          </w:p>
        </w:tc>
        <w:tc>
          <w:tcPr>
            <w:tcW w:w="567" w:type="dxa"/>
            <w:vAlign w:val="center"/>
          </w:tcPr>
          <w:p w:rsidR="008F777A" w:rsidRPr="002764AF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3</w:t>
            </w:r>
          </w:p>
        </w:tc>
        <w:tc>
          <w:tcPr>
            <w:tcW w:w="544" w:type="dxa"/>
            <w:vAlign w:val="center"/>
          </w:tcPr>
          <w:p w:rsidR="008F777A" w:rsidRPr="005947C8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577" w:type="dxa"/>
            <w:vAlign w:val="center"/>
          </w:tcPr>
          <w:p w:rsidR="008F777A" w:rsidRPr="002764AF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3</w:t>
            </w:r>
          </w:p>
        </w:tc>
        <w:tc>
          <w:tcPr>
            <w:tcW w:w="748" w:type="dxa"/>
            <w:vAlign w:val="center"/>
          </w:tcPr>
          <w:p w:rsidR="008F777A" w:rsidRPr="002764AF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3</w:t>
            </w:r>
          </w:p>
        </w:tc>
        <w:tc>
          <w:tcPr>
            <w:tcW w:w="554" w:type="dxa"/>
            <w:vAlign w:val="center"/>
          </w:tcPr>
          <w:p w:rsidR="008F777A" w:rsidRPr="002764AF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3</w:t>
            </w:r>
          </w:p>
        </w:tc>
        <w:tc>
          <w:tcPr>
            <w:tcW w:w="834" w:type="dxa"/>
            <w:vAlign w:val="center"/>
          </w:tcPr>
          <w:p w:rsidR="008F777A" w:rsidRPr="002764AF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 w:rsidRPr="005947C8">
              <w:rPr>
                <w:bCs/>
                <w:iCs/>
                <w:sz w:val="24"/>
                <w:szCs w:val="24"/>
              </w:rPr>
              <w:t>1</w:t>
            </w:r>
            <w:r>
              <w:rPr>
                <w:bCs/>
                <w:iCs/>
                <w:sz w:val="24"/>
                <w:szCs w:val="24"/>
                <w:lang w:val="ru-RU"/>
              </w:rPr>
              <w:t>4</w:t>
            </w:r>
          </w:p>
        </w:tc>
        <w:tc>
          <w:tcPr>
            <w:tcW w:w="2002" w:type="dxa"/>
            <w:vAlign w:val="bottom"/>
          </w:tcPr>
          <w:p w:rsidR="008F777A" w:rsidRPr="005947C8" w:rsidRDefault="00B90C7B" w:rsidP="00B90C7B">
            <w:pPr>
              <w:ind w:firstLine="0"/>
            </w:pPr>
            <w:r>
              <w:t>сдача</w:t>
            </w:r>
            <w:r w:rsidR="00685CB7">
              <w:t xml:space="preserve"> </w:t>
            </w:r>
            <w:r>
              <w:t>нормат</w:t>
            </w:r>
            <w:r>
              <w:t>и</w:t>
            </w:r>
            <w:r>
              <w:t>вов</w:t>
            </w:r>
          </w:p>
        </w:tc>
      </w:tr>
      <w:tr w:rsidR="008F777A" w:rsidRPr="002764AF" w:rsidTr="002764AF">
        <w:trPr>
          <w:trHeight w:val="301"/>
          <w:jc w:val="center"/>
        </w:trPr>
        <w:tc>
          <w:tcPr>
            <w:tcW w:w="2426" w:type="dxa"/>
            <w:vAlign w:val="center"/>
          </w:tcPr>
          <w:p w:rsidR="008F777A" w:rsidRPr="002764AF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Основы</w:t>
            </w:r>
            <w:r w:rsidR="00685CB7">
              <w:rPr>
                <w:bCs/>
                <w:iCs/>
                <w:sz w:val="24"/>
                <w:szCs w:val="24"/>
                <w:lang w:val="ru-RU"/>
              </w:rPr>
              <w:t xml:space="preserve"> </w:t>
            </w:r>
            <w:r>
              <w:rPr>
                <w:bCs/>
                <w:iCs/>
                <w:sz w:val="24"/>
                <w:szCs w:val="24"/>
                <w:lang w:val="ru-RU"/>
              </w:rPr>
              <w:t>духовно-нравственной</w:t>
            </w:r>
            <w:r w:rsidR="00685CB7">
              <w:rPr>
                <w:bCs/>
                <w:iCs/>
                <w:sz w:val="24"/>
                <w:szCs w:val="24"/>
                <w:lang w:val="ru-RU"/>
              </w:rPr>
              <w:t xml:space="preserve"> </w:t>
            </w:r>
            <w:r>
              <w:rPr>
                <w:bCs/>
                <w:iCs/>
                <w:sz w:val="24"/>
                <w:szCs w:val="24"/>
                <w:lang w:val="ru-RU"/>
              </w:rPr>
              <w:t>кул</w:t>
            </w:r>
            <w:r>
              <w:rPr>
                <w:bCs/>
                <w:iCs/>
                <w:sz w:val="24"/>
                <w:szCs w:val="24"/>
                <w:lang w:val="ru-RU"/>
              </w:rPr>
              <w:t>ь</w:t>
            </w:r>
            <w:r>
              <w:rPr>
                <w:bCs/>
                <w:iCs/>
                <w:sz w:val="24"/>
                <w:szCs w:val="24"/>
                <w:lang w:val="ru-RU"/>
              </w:rPr>
              <w:t>туры</w:t>
            </w:r>
            <w:r w:rsidR="00685CB7">
              <w:rPr>
                <w:bCs/>
                <w:iCs/>
                <w:sz w:val="24"/>
                <w:szCs w:val="24"/>
                <w:lang w:val="ru-RU"/>
              </w:rPr>
              <w:t xml:space="preserve"> </w:t>
            </w:r>
            <w:r>
              <w:rPr>
                <w:bCs/>
                <w:iCs/>
                <w:sz w:val="24"/>
                <w:szCs w:val="24"/>
                <w:lang w:val="ru-RU"/>
              </w:rPr>
              <w:t>народов</w:t>
            </w:r>
            <w:r w:rsidR="00685CB7">
              <w:rPr>
                <w:bCs/>
                <w:iCs/>
                <w:sz w:val="24"/>
                <w:szCs w:val="24"/>
                <w:lang w:val="ru-RU"/>
              </w:rPr>
              <w:t xml:space="preserve"> </w:t>
            </w:r>
            <w:r>
              <w:rPr>
                <w:bCs/>
                <w:iCs/>
                <w:sz w:val="24"/>
                <w:szCs w:val="24"/>
                <w:lang w:val="ru-RU"/>
              </w:rPr>
              <w:t>Ро</w:t>
            </w:r>
            <w:r>
              <w:rPr>
                <w:bCs/>
                <w:iCs/>
                <w:sz w:val="24"/>
                <w:szCs w:val="24"/>
                <w:lang w:val="ru-RU"/>
              </w:rPr>
              <w:t>с</w:t>
            </w:r>
            <w:r>
              <w:rPr>
                <w:bCs/>
                <w:iCs/>
                <w:sz w:val="24"/>
                <w:szCs w:val="24"/>
                <w:lang w:val="ru-RU"/>
              </w:rPr>
              <w:lastRenderedPageBreak/>
              <w:t>сии*****</w:t>
            </w:r>
          </w:p>
        </w:tc>
        <w:tc>
          <w:tcPr>
            <w:tcW w:w="2410" w:type="dxa"/>
            <w:vAlign w:val="center"/>
          </w:tcPr>
          <w:p w:rsidR="008F777A" w:rsidRPr="002764AF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8F777A" w:rsidRPr="002764AF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44" w:type="dxa"/>
            <w:vAlign w:val="center"/>
          </w:tcPr>
          <w:p w:rsidR="008F777A" w:rsidRPr="002764AF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77" w:type="dxa"/>
            <w:vAlign w:val="center"/>
          </w:tcPr>
          <w:p w:rsidR="008F777A" w:rsidRPr="002764AF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748" w:type="dxa"/>
            <w:vAlign w:val="center"/>
          </w:tcPr>
          <w:p w:rsidR="008F777A" w:rsidRPr="002764AF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54" w:type="dxa"/>
            <w:vAlign w:val="center"/>
          </w:tcPr>
          <w:p w:rsidR="008F777A" w:rsidRPr="002764AF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834" w:type="dxa"/>
            <w:vAlign w:val="center"/>
          </w:tcPr>
          <w:p w:rsidR="008F777A" w:rsidRPr="002764AF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002" w:type="dxa"/>
            <w:vAlign w:val="center"/>
          </w:tcPr>
          <w:p w:rsidR="008F777A" w:rsidRPr="002764AF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Cs/>
                <w:i/>
                <w:iCs/>
                <w:sz w:val="24"/>
                <w:szCs w:val="24"/>
              </w:rPr>
            </w:pPr>
          </w:p>
        </w:tc>
      </w:tr>
      <w:tr w:rsidR="008F777A" w:rsidRPr="005947C8" w:rsidTr="002764AF">
        <w:trPr>
          <w:trHeight w:val="301"/>
          <w:jc w:val="center"/>
        </w:trPr>
        <w:tc>
          <w:tcPr>
            <w:tcW w:w="10662" w:type="dxa"/>
            <w:gridSpan w:val="9"/>
            <w:vAlign w:val="center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center"/>
              <w:rPr>
                <w:b/>
                <w:bCs/>
                <w:iCs/>
                <w:sz w:val="24"/>
                <w:szCs w:val="24"/>
              </w:rPr>
            </w:pPr>
            <w:r w:rsidRPr="005947C8">
              <w:rPr>
                <w:b/>
                <w:bCs/>
                <w:i/>
                <w:iCs/>
                <w:sz w:val="24"/>
                <w:szCs w:val="24"/>
              </w:rPr>
              <w:lastRenderedPageBreak/>
              <w:t>Часть,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5947C8">
              <w:rPr>
                <w:b/>
                <w:bCs/>
                <w:i/>
                <w:iCs/>
                <w:sz w:val="24"/>
                <w:szCs w:val="24"/>
              </w:rPr>
              <w:t>формируемая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5947C8">
              <w:rPr>
                <w:b/>
                <w:bCs/>
                <w:i/>
                <w:iCs/>
                <w:sz w:val="24"/>
                <w:szCs w:val="24"/>
              </w:rPr>
              <w:t>участниками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5947C8">
              <w:rPr>
                <w:b/>
                <w:bCs/>
                <w:i/>
                <w:iCs/>
                <w:sz w:val="24"/>
                <w:szCs w:val="24"/>
              </w:rPr>
              <w:t>образовательных</w:t>
            </w:r>
            <w:r w:rsidR="00685CB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5947C8">
              <w:rPr>
                <w:b/>
                <w:bCs/>
                <w:i/>
                <w:iCs/>
                <w:sz w:val="24"/>
                <w:szCs w:val="24"/>
              </w:rPr>
              <w:t>отношений</w:t>
            </w:r>
          </w:p>
        </w:tc>
      </w:tr>
      <w:tr w:rsidR="008F777A" w:rsidRPr="005947C8" w:rsidTr="00AD72B4">
        <w:trPr>
          <w:trHeight w:val="301"/>
          <w:jc w:val="center"/>
        </w:trPr>
        <w:tc>
          <w:tcPr>
            <w:tcW w:w="4836" w:type="dxa"/>
            <w:gridSpan w:val="2"/>
          </w:tcPr>
          <w:p w:rsidR="008F777A" w:rsidRPr="005947C8" w:rsidRDefault="008F777A" w:rsidP="00AD72B4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</w:rPr>
            </w:pPr>
            <w:r w:rsidRPr="005947C8">
              <w:rPr>
                <w:bCs/>
                <w:iCs/>
                <w:sz w:val="24"/>
                <w:szCs w:val="24"/>
              </w:rPr>
              <w:t>Государственный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язык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Чувашской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Республики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(чувашский)/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культура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родного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края/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родной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(русский)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язык/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второй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иностранный</w:t>
            </w:r>
            <w:r w:rsidR="00685CB7">
              <w:rPr>
                <w:bCs/>
                <w:iCs/>
                <w:sz w:val="24"/>
                <w:szCs w:val="24"/>
              </w:rPr>
              <w:t xml:space="preserve"> </w:t>
            </w:r>
            <w:r w:rsidRPr="005947C8">
              <w:rPr>
                <w:bCs/>
                <w:iCs/>
                <w:sz w:val="24"/>
                <w:szCs w:val="24"/>
              </w:rPr>
              <w:t>язык</w:t>
            </w:r>
            <w:r w:rsidR="00685CB7">
              <w:rPr>
                <w:bCs/>
                <w:iCs/>
                <w:sz w:val="24"/>
                <w:szCs w:val="24"/>
                <w:lang w:val="ru-RU"/>
              </w:rPr>
              <w:t xml:space="preserve"> </w:t>
            </w:r>
            <w:r>
              <w:rPr>
                <w:bCs/>
                <w:iCs/>
                <w:sz w:val="24"/>
                <w:szCs w:val="24"/>
                <w:lang w:val="ru-RU"/>
              </w:rPr>
              <w:t>(немецкий)</w:t>
            </w:r>
            <w:r w:rsidRPr="005947C8">
              <w:rPr>
                <w:bCs/>
                <w:iCs/>
                <w:sz w:val="24"/>
                <w:szCs w:val="24"/>
              </w:rPr>
              <w:t>***</w:t>
            </w:r>
          </w:p>
        </w:tc>
        <w:tc>
          <w:tcPr>
            <w:tcW w:w="567" w:type="dxa"/>
            <w:vAlign w:val="center"/>
          </w:tcPr>
          <w:p w:rsidR="008F777A" w:rsidRPr="002764AF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</w:t>
            </w:r>
          </w:p>
        </w:tc>
        <w:tc>
          <w:tcPr>
            <w:tcW w:w="544" w:type="dxa"/>
            <w:vAlign w:val="center"/>
          </w:tcPr>
          <w:p w:rsidR="008F777A" w:rsidRPr="002764AF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</w:t>
            </w:r>
          </w:p>
        </w:tc>
        <w:tc>
          <w:tcPr>
            <w:tcW w:w="577" w:type="dxa"/>
            <w:vAlign w:val="center"/>
          </w:tcPr>
          <w:p w:rsidR="008F777A" w:rsidRPr="002764AF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</w:t>
            </w:r>
          </w:p>
        </w:tc>
        <w:tc>
          <w:tcPr>
            <w:tcW w:w="748" w:type="dxa"/>
            <w:vAlign w:val="center"/>
          </w:tcPr>
          <w:p w:rsidR="008F777A" w:rsidRPr="002764AF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</w:t>
            </w:r>
          </w:p>
        </w:tc>
        <w:tc>
          <w:tcPr>
            <w:tcW w:w="554" w:type="dxa"/>
            <w:vAlign w:val="center"/>
          </w:tcPr>
          <w:p w:rsidR="008F777A" w:rsidRPr="002764AF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1</w:t>
            </w:r>
          </w:p>
        </w:tc>
        <w:tc>
          <w:tcPr>
            <w:tcW w:w="834" w:type="dxa"/>
            <w:vAlign w:val="center"/>
          </w:tcPr>
          <w:p w:rsidR="008F777A" w:rsidRPr="002764AF" w:rsidRDefault="008F777A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5</w:t>
            </w:r>
          </w:p>
        </w:tc>
        <w:tc>
          <w:tcPr>
            <w:tcW w:w="2002" w:type="dxa"/>
            <w:vAlign w:val="center"/>
          </w:tcPr>
          <w:p w:rsidR="008F777A" w:rsidRPr="005947C8" w:rsidRDefault="008F777A" w:rsidP="00AD72B4">
            <w:pPr>
              <w:pStyle w:val="a9"/>
              <w:spacing w:after="0" w:line="240" w:lineRule="auto"/>
              <w:ind w:firstLine="0"/>
              <w:jc w:val="left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ГОУ</w:t>
            </w:r>
          </w:p>
        </w:tc>
      </w:tr>
      <w:tr w:rsidR="008F777A" w:rsidRPr="005947C8" w:rsidTr="002764AF">
        <w:trPr>
          <w:trHeight w:val="232"/>
          <w:jc w:val="center"/>
        </w:trPr>
        <w:tc>
          <w:tcPr>
            <w:tcW w:w="4836" w:type="dxa"/>
            <w:gridSpan w:val="2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ИТОГО</w:t>
            </w:r>
          </w:p>
        </w:tc>
        <w:tc>
          <w:tcPr>
            <w:tcW w:w="567" w:type="dxa"/>
            <w:vAlign w:val="center"/>
          </w:tcPr>
          <w:p w:rsidR="008F777A" w:rsidRPr="00C55D84" w:rsidRDefault="00C55D84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29</w:t>
            </w:r>
          </w:p>
        </w:tc>
        <w:tc>
          <w:tcPr>
            <w:tcW w:w="544" w:type="dxa"/>
            <w:vAlign w:val="center"/>
          </w:tcPr>
          <w:p w:rsidR="008F777A" w:rsidRPr="00C55D84" w:rsidRDefault="00C55D84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30</w:t>
            </w:r>
          </w:p>
        </w:tc>
        <w:tc>
          <w:tcPr>
            <w:tcW w:w="577" w:type="dxa"/>
            <w:vAlign w:val="center"/>
          </w:tcPr>
          <w:p w:rsidR="008F777A" w:rsidRPr="00C55D84" w:rsidRDefault="00C55D84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32</w:t>
            </w:r>
          </w:p>
        </w:tc>
        <w:tc>
          <w:tcPr>
            <w:tcW w:w="748" w:type="dxa"/>
            <w:vAlign w:val="center"/>
          </w:tcPr>
          <w:p w:rsidR="008F777A" w:rsidRPr="00C55D84" w:rsidRDefault="00C55D84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33</w:t>
            </w:r>
          </w:p>
        </w:tc>
        <w:tc>
          <w:tcPr>
            <w:tcW w:w="554" w:type="dxa"/>
            <w:vAlign w:val="center"/>
          </w:tcPr>
          <w:p w:rsidR="008F777A" w:rsidRPr="00C55D84" w:rsidRDefault="00C55D84" w:rsidP="002764AF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33</w:t>
            </w:r>
          </w:p>
        </w:tc>
        <w:tc>
          <w:tcPr>
            <w:tcW w:w="834" w:type="dxa"/>
            <w:vAlign w:val="center"/>
          </w:tcPr>
          <w:p w:rsidR="008F777A" w:rsidRPr="00C55D84" w:rsidRDefault="008F777A" w:rsidP="00C55D84">
            <w:pPr>
              <w:pStyle w:val="a9"/>
              <w:spacing w:after="0" w:line="240" w:lineRule="auto"/>
              <w:ind w:firstLine="0"/>
              <w:jc w:val="center"/>
              <w:rPr>
                <w:bCs/>
                <w:iCs/>
                <w:sz w:val="24"/>
                <w:szCs w:val="24"/>
                <w:lang w:val="ru-RU"/>
              </w:rPr>
            </w:pPr>
            <w:r w:rsidRPr="005947C8">
              <w:rPr>
                <w:bCs/>
                <w:iCs/>
                <w:sz w:val="24"/>
                <w:szCs w:val="24"/>
              </w:rPr>
              <w:t>15</w:t>
            </w:r>
            <w:r w:rsidR="00C55D84">
              <w:rPr>
                <w:bCs/>
                <w:iCs/>
                <w:sz w:val="24"/>
                <w:szCs w:val="24"/>
                <w:lang w:val="ru-RU"/>
              </w:rPr>
              <w:t>7</w:t>
            </w:r>
          </w:p>
        </w:tc>
        <w:tc>
          <w:tcPr>
            <w:tcW w:w="2002" w:type="dxa"/>
          </w:tcPr>
          <w:p w:rsidR="008F777A" w:rsidRPr="005947C8" w:rsidRDefault="008F777A" w:rsidP="005947C8">
            <w:pPr>
              <w:pStyle w:val="a9"/>
              <w:spacing w:after="0" w:line="240" w:lineRule="auto"/>
              <w:ind w:firstLine="0"/>
              <w:jc w:val="both"/>
              <w:rPr>
                <w:bCs/>
                <w:iCs/>
                <w:sz w:val="24"/>
                <w:szCs w:val="24"/>
              </w:rPr>
            </w:pPr>
          </w:p>
        </w:tc>
      </w:tr>
    </w:tbl>
    <w:p w:rsidR="00372D2E" w:rsidRPr="009E6D4D" w:rsidRDefault="00372D2E" w:rsidP="00372D2E">
      <w:pPr>
        <w:ind w:firstLine="0"/>
      </w:pPr>
      <w:r w:rsidRPr="009E6D4D">
        <w:t>*</w:t>
      </w:r>
      <w:r w:rsidR="00685CB7">
        <w:t xml:space="preserve"> </w:t>
      </w:r>
      <w:r w:rsidRPr="009E6D4D">
        <w:t>Изучается</w:t>
      </w:r>
      <w:r w:rsidR="00685CB7">
        <w:t xml:space="preserve"> </w:t>
      </w:r>
      <w:r w:rsidRPr="009E6D4D">
        <w:t>интегрировано</w:t>
      </w:r>
    </w:p>
    <w:p w:rsidR="00372D2E" w:rsidRPr="009E6D4D" w:rsidRDefault="00372D2E" w:rsidP="00372D2E">
      <w:pPr>
        <w:ind w:firstLine="0"/>
      </w:pPr>
      <w:r w:rsidRPr="00AD72B4">
        <w:t>**</w:t>
      </w:r>
      <w:r w:rsidR="00685CB7">
        <w:t xml:space="preserve"> </w:t>
      </w:r>
      <w:r w:rsidRPr="009E6D4D">
        <w:t>Изучается</w:t>
      </w:r>
      <w:r w:rsidR="00685CB7">
        <w:t xml:space="preserve"> </w:t>
      </w:r>
      <w:r w:rsidRPr="009E6D4D">
        <w:t>интегрировано</w:t>
      </w:r>
    </w:p>
    <w:p w:rsidR="00372D2E" w:rsidRDefault="00372D2E" w:rsidP="00372D2E">
      <w:pPr>
        <w:ind w:firstLine="0"/>
      </w:pPr>
      <w:r w:rsidRPr="009E6D4D">
        <w:t>***</w:t>
      </w:r>
      <w:r w:rsidR="00685CB7">
        <w:t xml:space="preserve"> </w:t>
      </w:r>
      <w:r w:rsidRPr="009E6D4D">
        <w:t>Изучается</w:t>
      </w:r>
      <w:r w:rsidR="00685CB7">
        <w:t xml:space="preserve"> </w:t>
      </w:r>
      <w:r w:rsidRPr="009E6D4D">
        <w:t>с</w:t>
      </w:r>
      <w:r w:rsidR="00685CB7">
        <w:t xml:space="preserve"> </w:t>
      </w:r>
      <w:r w:rsidRPr="009E6D4D">
        <w:t>учетом</w:t>
      </w:r>
      <w:r w:rsidR="00685CB7">
        <w:t xml:space="preserve"> </w:t>
      </w:r>
      <w:r w:rsidRPr="009E6D4D">
        <w:t>мнения</w:t>
      </w:r>
      <w:r w:rsidR="00685CB7">
        <w:t xml:space="preserve"> </w:t>
      </w:r>
      <w:r w:rsidRPr="009E6D4D">
        <w:t>родителей</w:t>
      </w:r>
      <w:r w:rsidR="00685CB7">
        <w:t xml:space="preserve"> </w:t>
      </w:r>
      <w:r w:rsidRPr="009E6D4D">
        <w:t>(законных</w:t>
      </w:r>
      <w:r w:rsidR="00685CB7">
        <w:t xml:space="preserve"> </w:t>
      </w:r>
      <w:r w:rsidRPr="009E6D4D">
        <w:t>представителей)</w:t>
      </w:r>
      <w:r w:rsidR="00685CB7">
        <w:t xml:space="preserve"> </w:t>
      </w:r>
      <w:r w:rsidRPr="009E6D4D">
        <w:t>несовершеннолетних</w:t>
      </w:r>
      <w:r w:rsidR="00685CB7">
        <w:t xml:space="preserve"> </w:t>
      </w:r>
      <w:r w:rsidRPr="009E6D4D">
        <w:t>обуча</w:t>
      </w:r>
      <w:r w:rsidRPr="009E6D4D">
        <w:t>ю</w:t>
      </w:r>
      <w:r w:rsidRPr="009E6D4D">
        <w:t>щихся,</w:t>
      </w:r>
      <w:r w:rsidR="00685CB7">
        <w:t xml:space="preserve"> </w:t>
      </w:r>
      <w:r w:rsidRPr="009E6D4D">
        <w:t>с</w:t>
      </w:r>
      <w:r w:rsidR="00685CB7">
        <w:t xml:space="preserve"> </w:t>
      </w:r>
      <w:r w:rsidRPr="009E6D4D">
        <w:t>учетом</w:t>
      </w:r>
      <w:r w:rsidR="00685CB7">
        <w:t xml:space="preserve"> </w:t>
      </w:r>
      <w:r w:rsidRPr="009E6D4D">
        <w:t>возможностей</w:t>
      </w:r>
      <w:r w:rsidR="00685CB7">
        <w:t xml:space="preserve"> </w:t>
      </w:r>
      <w:r w:rsidRPr="009E6D4D">
        <w:t>школы</w:t>
      </w:r>
    </w:p>
    <w:p w:rsidR="00372D2E" w:rsidRDefault="00372D2E" w:rsidP="00372D2E">
      <w:pPr>
        <w:pStyle w:val="a9"/>
        <w:spacing w:after="0" w:line="240" w:lineRule="auto"/>
        <w:ind w:firstLine="0"/>
        <w:jc w:val="both"/>
        <w:rPr>
          <w:sz w:val="24"/>
          <w:szCs w:val="24"/>
          <w:lang w:val="ru-RU"/>
        </w:rPr>
      </w:pPr>
      <w:r>
        <w:rPr>
          <w:sz w:val="24"/>
          <w:szCs w:val="24"/>
        </w:rPr>
        <w:t>****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ГОУ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–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годовая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отметка</w:t>
      </w:r>
      <w:r w:rsidR="00685CB7">
        <w:rPr>
          <w:sz w:val="24"/>
          <w:szCs w:val="24"/>
        </w:rPr>
        <w:t xml:space="preserve"> </w:t>
      </w:r>
      <w:r>
        <w:rPr>
          <w:sz w:val="24"/>
          <w:szCs w:val="24"/>
        </w:rPr>
        <w:t>успеваемости</w:t>
      </w:r>
    </w:p>
    <w:p w:rsidR="002764AF" w:rsidRPr="002764AF" w:rsidRDefault="002764AF" w:rsidP="00372D2E">
      <w:pPr>
        <w:pStyle w:val="a9"/>
        <w:spacing w:after="0" w:line="240" w:lineRule="auto"/>
        <w:ind w:firstLine="0"/>
        <w:jc w:val="both"/>
        <w:rPr>
          <w:i/>
          <w:iCs/>
          <w:sz w:val="24"/>
          <w:szCs w:val="24"/>
          <w:u w:val="single"/>
          <w:lang w:val="ru-RU"/>
        </w:rPr>
      </w:pPr>
      <w:r>
        <w:rPr>
          <w:sz w:val="24"/>
          <w:szCs w:val="24"/>
          <w:lang w:val="ru-RU"/>
        </w:rPr>
        <w:t>*****</w:t>
      </w:r>
      <w:r w:rsidR="00685CB7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Реализуется</w:t>
      </w:r>
      <w:r w:rsidR="00685CB7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через</w:t>
      </w:r>
      <w:r w:rsidR="00685CB7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внеурочную</w:t>
      </w:r>
      <w:r w:rsidR="00685CB7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деятельность</w:t>
      </w:r>
    </w:p>
    <w:p w:rsidR="00372D2E" w:rsidRPr="00372D2E" w:rsidRDefault="00372D2E" w:rsidP="0016278F">
      <w:pPr>
        <w:pStyle w:val="a9"/>
        <w:spacing w:after="0" w:line="240" w:lineRule="auto"/>
        <w:ind w:firstLine="0"/>
        <w:jc w:val="both"/>
        <w:rPr>
          <w:iCs/>
          <w:sz w:val="18"/>
          <w:szCs w:val="18"/>
          <w:lang w:val="ru-RU"/>
        </w:rPr>
      </w:pPr>
    </w:p>
    <w:p w:rsidR="005C7365" w:rsidRPr="0016278F" w:rsidRDefault="005C7365" w:rsidP="0016278F">
      <w:pPr>
        <w:pStyle w:val="a9"/>
        <w:spacing w:after="0" w:line="240" w:lineRule="auto"/>
        <w:ind w:firstLine="0"/>
        <w:jc w:val="both"/>
        <w:rPr>
          <w:sz w:val="24"/>
          <w:szCs w:val="24"/>
          <w:u w:val="single"/>
          <w:lang w:val="ru-RU"/>
        </w:rPr>
      </w:pPr>
      <w:r w:rsidRPr="0016278F">
        <w:rPr>
          <w:i/>
          <w:iCs/>
          <w:sz w:val="24"/>
          <w:szCs w:val="24"/>
          <w:u w:val="single"/>
          <w:lang w:val="ru-RU"/>
        </w:rPr>
        <w:t>Примечание.</w:t>
      </w:r>
    </w:p>
    <w:p w:rsidR="005C7365" w:rsidRPr="00AD72B4" w:rsidRDefault="005C7365" w:rsidP="0016278F">
      <w:pPr>
        <w:pStyle w:val="a9"/>
        <w:spacing w:after="0" w:line="240" w:lineRule="auto"/>
        <w:ind w:firstLine="0"/>
        <w:jc w:val="both"/>
        <w:rPr>
          <w:sz w:val="24"/>
          <w:szCs w:val="24"/>
          <w:lang w:val="ru-RU"/>
        </w:rPr>
      </w:pPr>
      <w:r w:rsidRPr="00AD72B4">
        <w:rPr>
          <w:sz w:val="24"/>
          <w:szCs w:val="24"/>
          <w:lang w:val="ru-RU"/>
        </w:rPr>
        <w:t>Итого</w:t>
      </w:r>
      <w:r w:rsidR="00685CB7">
        <w:rPr>
          <w:sz w:val="24"/>
          <w:szCs w:val="24"/>
          <w:lang w:val="ru-RU"/>
        </w:rPr>
        <w:t xml:space="preserve"> </w:t>
      </w:r>
      <w:r w:rsidRPr="00AD72B4">
        <w:rPr>
          <w:sz w:val="24"/>
          <w:szCs w:val="24"/>
          <w:lang w:val="ru-RU"/>
        </w:rPr>
        <w:t>в</w:t>
      </w:r>
      <w:r w:rsidR="00685CB7">
        <w:rPr>
          <w:sz w:val="24"/>
          <w:szCs w:val="24"/>
          <w:lang w:val="ru-RU"/>
        </w:rPr>
        <w:t xml:space="preserve"> </w:t>
      </w:r>
      <w:r w:rsidRPr="00AD72B4">
        <w:rPr>
          <w:sz w:val="24"/>
          <w:szCs w:val="24"/>
          <w:lang w:val="ru-RU"/>
        </w:rPr>
        <w:t>неделю:</w:t>
      </w:r>
      <w:r w:rsidR="00685CB7">
        <w:rPr>
          <w:sz w:val="24"/>
          <w:szCs w:val="24"/>
          <w:lang w:val="ru-RU"/>
        </w:rPr>
        <w:t xml:space="preserve"> </w:t>
      </w:r>
      <w:r w:rsidR="007B54F5" w:rsidRPr="00AD72B4">
        <w:rPr>
          <w:sz w:val="24"/>
          <w:szCs w:val="24"/>
          <w:lang w:val="ru-RU"/>
        </w:rPr>
        <w:t>1</w:t>
      </w:r>
      <w:r w:rsidR="00466707" w:rsidRPr="00AD72B4">
        <w:rPr>
          <w:sz w:val="24"/>
          <w:szCs w:val="24"/>
          <w:lang w:val="ru-RU"/>
        </w:rPr>
        <w:t>24</w:t>
      </w:r>
      <w:r w:rsidRPr="00AD72B4">
        <w:rPr>
          <w:sz w:val="24"/>
          <w:szCs w:val="24"/>
          <w:lang w:val="ru-RU"/>
        </w:rPr>
        <w:t>час.</w:t>
      </w:r>
      <w:r w:rsidR="00685CB7">
        <w:rPr>
          <w:sz w:val="24"/>
          <w:szCs w:val="24"/>
          <w:lang w:val="ru-RU"/>
        </w:rPr>
        <w:t xml:space="preserve"> </w:t>
      </w:r>
      <w:r w:rsidRPr="00AD72B4">
        <w:rPr>
          <w:sz w:val="24"/>
          <w:szCs w:val="24"/>
          <w:lang w:val="ru-RU"/>
        </w:rPr>
        <w:t>х</w:t>
      </w:r>
      <w:r w:rsidR="00685CB7">
        <w:rPr>
          <w:sz w:val="24"/>
          <w:szCs w:val="24"/>
          <w:lang w:val="ru-RU"/>
        </w:rPr>
        <w:t xml:space="preserve"> </w:t>
      </w:r>
      <w:r w:rsidR="00472A30" w:rsidRPr="00AD72B4">
        <w:rPr>
          <w:sz w:val="24"/>
          <w:szCs w:val="24"/>
          <w:lang w:val="ru-RU"/>
        </w:rPr>
        <w:t>35</w:t>
      </w:r>
      <w:r w:rsidRPr="00AD72B4">
        <w:rPr>
          <w:sz w:val="24"/>
          <w:szCs w:val="24"/>
          <w:lang w:val="ru-RU"/>
        </w:rPr>
        <w:t>нед.</w:t>
      </w:r>
      <w:r w:rsidR="00685CB7">
        <w:rPr>
          <w:sz w:val="24"/>
          <w:szCs w:val="24"/>
          <w:lang w:val="ru-RU"/>
        </w:rPr>
        <w:t xml:space="preserve"> </w:t>
      </w:r>
      <w:r w:rsidR="00466707" w:rsidRPr="00AD72B4">
        <w:rPr>
          <w:sz w:val="24"/>
          <w:szCs w:val="24"/>
          <w:lang w:val="ru-RU"/>
        </w:rPr>
        <w:t>+</w:t>
      </w:r>
      <w:r w:rsidR="00685CB7">
        <w:rPr>
          <w:sz w:val="24"/>
          <w:szCs w:val="24"/>
          <w:lang w:val="ru-RU"/>
        </w:rPr>
        <w:t xml:space="preserve"> </w:t>
      </w:r>
      <w:r w:rsidR="00466707" w:rsidRPr="00AD72B4">
        <w:rPr>
          <w:sz w:val="24"/>
          <w:szCs w:val="24"/>
          <w:lang w:val="ru-RU"/>
        </w:rPr>
        <w:t>33час.</w:t>
      </w:r>
      <w:r w:rsidR="00685CB7">
        <w:rPr>
          <w:sz w:val="24"/>
          <w:szCs w:val="24"/>
          <w:lang w:val="ru-RU"/>
        </w:rPr>
        <w:t xml:space="preserve"> </w:t>
      </w:r>
      <w:r w:rsidR="00466707" w:rsidRPr="00AD72B4">
        <w:rPr>
          <w:sz w:val="24"/>
          <w:szCs w:val="24"/>
          <w:lang w:val="ru-RU"/>
        </w:rPr>
        <w:t>х</w:t>
      </w:r>
      <w:r w:rsidR="00685CB7">
        <w:rPr>
          <w:sz w:val="24"/>
          <w:szCs w:val="24"/>
          <w:lang w:val="ru-RU"/>
        </w:rPr>
        <w:t xml:space="preserve"> </w:t>
      </w:r>
      <w:r w:rsidR="00466707" w:rsidRPr="00AD72B4">
        <w:rPr>
          <w:sz w:val="24"/>
          <w:szCs w:val="24"/>
          <w:lang w:val="ru-RU"/>
        </w:rPr>
        <w:t>34нед.</w:t>
      </w:r>
      <w:r w:rsidR="00685CB7">
        <w:rPr>
          <w:sz w:val="24"/>
          <w:szCs w:val="24"/>
          <w:lang w:val="ru-RU"/>
        </w:rPr>
        <w:t xml:space="preserve"> </w:t>
      </w:r>
      <w:r w:rsidRPr="00AD72B4">
        <w:rPr>
          <w:sz w:val="24"/>
          <w:szCs w:val="24"/>
          <w:lang w:val="ru-RU"/>
        </w:rPr>
        <w:t>=</w:t>
      </w:r>
      <w:r w:rsidR="00685CB7">
        <w:rPr>
          <w:sz w:val="24"/>
          <w:szCs w:val="24"/>
          <w:lang w:val="ru-RU"/>
        </w:rPr>
        <w:t xml:space="preserve"> </w:t>
      </w:r>
      <w:r w:rsidRPr="00AD72B4">
        <w:rPr>
          <w:b/>
          <w:sz w:val="24"/>
          <w:szCs w:val="24"/>
          <w:lang w:val="ru-RU"/>
        </w:rPr>
        <w:t>5</w:t>
      </w:r>
      <w:r w:rsidR="007B54F5" w:rsidRPr="00AD72B4">
        <w:rPr>
          <w:b/>
          <w:sz w:val="24"/>
          <w:szCs w:val="24"/>
          <w:lang w:val="ru-RU"/>
        </w:rPr>
        <w:t>4</w:t>
      </w:r>
      <w:r w:rsidR="00466707" w:rsidRPr="00AD72B4">
        <w:rPr>
          <w:b/>
          <w:sz w:val="24"/>
          <w:szCs w:val="24"/>
          <w:lang w:val="ru-RU"/>
        </w:rPr>
        <w:t>62</w:t>
      </w:r>
      <w:r w:rsidRPr="00AD72B4">
        <w:rPr>
          <w:sz w:val="24"/>
          <w:szCs w:val="24"/>
          <w:lang w:val="ru-RU"/>
        </w:rPr>
        <w:t>час.</w:t>
      </w:r>
      <w:r w:rsidR="00685CB7">
        <w:rPr>
          <w:sz w:val="24"/>
          <w:szCs w:val="24"/>
          <w:lang w:val="ru-RU"/>
        </w:rPr>
        <w:t xml:space="preserve"> </w:t>
      </w:r>
      <w:r w:rsidRPr="00AD72B4">
        <w:rPr>
          <w:sz w:val="24"/>
          <w:szCs w:val="24"/>
          <w:lang w:val="ru-RU"/>
        </w:rPr>
        <w:t>(не</w:t>
      </w:r>
      <w:r w:rsidR="00685CB7">
        <w:rPr>
          <w:sz w:val="24"/>
          <w:szCs w:val="24"/>
          <w:lang w:val="ru-RU"/>
        </w:rPr>
        <w:t xml:space="preserve"> </w:t>
      </w:r>
      <w:r w:rsidRPr="00AD72B4">
        <w:rPr>
          <w:sz w:val="24"/>
          <w:szCs w:val="24"/>
          <w:lang w:val="ru-RU"/>
        </w:rPr>
        <w:t>менее</w:t>
      </w:r>
      <w:r w:rsidR="00685CB7">
        <w:rPr>
          <w:sz w:val="24"/>
          <w:szCs w:val="24"/>
          <w:lang w:val="ru-RU"/>
        </w:rPr>
        <w:t xml:space="preserve"> </w:t>
      </w:r>
      <w:r w:rsidRPr="00AD72B4">
        <w:rPr>
          <w:sz w:val="24"/>
          <w:szCs w:val="24"/>
          <w:lang w:val="ru-RU"/>
        </w:rPr>
        <w:t>5267</w:t>
      </w:r>
      <w:r w:rsidR="00685CB7">
        <w:rPr>
          <w:sz w:val="24"/>
          <w:szCs w:val="24"/>
          <w:lang w:val="ru-RU"/>
        </w:rPr>
        <w:t xml:space="preserve"> </w:t>
      </w:r>
      <w:r w:rsidRPr="00AD72B4">
        <w:rPr>
          <w:sz w:val="24"/>
          <w:szCs w:val="24"/>
          <w:lang w:val="ru-RU"/>
        </w:rPr>
        <w:t>час.)</w:t>
      </w:r>
      <w:r w:rsidR="00685CB7">
        <w:rPr>
          <w:sz w:val="24"/>
          <w:szCs w:val="24"/>
          <w:lang w:val="ru-RU"/>
        </w:rPr>
        <w:t xml:space="preserve"> </w:t>
      </w:r>
    </w:p>
    <w:p w:rsidR="005C7365" w:rsidRPr="0016278F" w:rsidRDefault="005C7365" w:rsidP="0016278F">
      <w:pPr>
        <w:pStyle w:val="a9"/>
        <w:spacing w:after="0" w:line="240" w:lineRule="auto"/>
        <w:ind w:firstLine="0"/>
        <w:jc w:val="both"/>
        <w:rPr>
          <w:sz w:val="24"/>
          <w:szCs w:val="24"/>
          <w:lang w:val="ru-RU"/>
        </w:rPr>
      </w:pPr>
      <w:r w:rsidRPr="00AD72B4">
        <w:rPr>
          <w:sz w:val="24"/>
          <w:szCs w:val="24"/>
          <w:lang w:val="ru-RU"/>
        </w:rPr>
        <w:t>Максимально</w:t>
      </w:r>
      <w:r w:rsidR="00685CB7">
        <w:rPr>
          <w:sz w:val="24"/>
          <w:szCs w:val="24"/>
          <w:lang w:val="ru-RU"/>
        </w:rPr>
        <w:t xml:space="preserve"> </w:t>
      </w:r>
      <w:r w:rsidRPr="00AD72B4">
        <w:rPr>
          <w:sz w:val="24"/>
          <w:szCs w:val="24"/>
          <w:lang w:val="ru-RU"/>
        </w:rPr>
        <w:t>допустимая</w:t>
      </w:r>
      <w:r w:rsidR="00685CB7">
        <w:rPr>
          <w:sz w:val="24"/>
          <w:szCs w:val="24"/>
          <w:lang w:val="ru-RU"/>
        </w:rPr>
        <w:t xml:space="preserve"> </w:t>
      </w:r>
      <w:r w:rsidRPr="00AD72B4">
        <w:rPr>
          <w:sz w:val="24"/>
          <w:szCs w:val="24"/>
          <w:lang w:val="ru-RU"/>
        </w:rPr>
        <w:t>недельная</w:t>
      </w:r>
      <w:r w:rsidR="00685CB7">
        <w:rPr>
          <w:sz w:val="24"/>
          <w:szCs w:val="24"/>
          <w:lang w:val="ru-RU"/>
        </w:rPr>
        <w:t xml:space="preserve"> </w:t>
      </w:r>
      <w:r w:rsidRPr="00AD72B4">
        <w:rPr>
          <w:sz w:val="24"/>
          <w:szCs w:val="24"/>
          <w:lang w:val="ru-RU"/>
        </w:rPr>
        <w:t>нагрузка:</w:t>
      </w:r>
      <w:r w:rsidR="00685CB7">
        <w:rPr>
          <w:sz w:val="24"/>
          <w:szCs w:val="24"/>
          <w:lang w:val="ru-RU"/>
        </w:rPr>
        <w:t xml:space="preserve"> </w:t>
      </w:r>
      <w:r w:rsidRPr="00AD72B4">
        <w:rPr>
          <w:b/>
          <w:sz w:val="24"/>
          <w:szCs w:val="24"/>
          <w:lang w:val="ru-RU"/>
        </w:rPr>
        <w:t>5</w:t>
      </w:r>
      <w:r w:rsidR="006109C5" w:rsidRPr="00AD72B4">
        <w:rPr>
          <w:b/>
          <w:sz w:val="24"/>
          <w:szCs w:val="24"/>
          <w:lang w:val="ru-RU"/>
        </w:rPr>
        <w:t>4</w:t>
      </w:r>
      <w:r w:rsidR="00466707" w:rsidRPr="00AD72B4">
        <w:rPr>
          <w:b/>
          <w:sz w:val="24"/>
          <w:szCs w:val="24"/>
          <w:lang w:val="ru-RU"/>
        </w:rPr>
        <w:t>62</w:t>
      </w:r>
      <w:r w:rsidRPr="00AD72B4">
        <w:rPr>
          <w:sz w:val="24"/>
          <w:szCs w:val="24"/>
          <w:lang w:val="ru-RU"/>
        </w:rPr>
        <w:t>час.</w:t>
      </w:r>
      <w:r w:rsidR="00685CB7">
        <w:rPr>
          <w:sz w:val="24"/>
          <w:szCs w:val="24"/>
          <w:lang w:val="ru-RU"/>
        </w:rPr>
        <w:t xml:space="preserve"> </w:t>
      </w:r>
      <w:r w:rsidRPr="00AD72B4">
        <w:rPr>
          <w:sz w:val="24"/>
          <w:szCs w:val="24"/>
          <w:lang w:val="ru-RU"/>
        </w:rPr>
        <w:t>(не</w:t>
      </w:r>
      <w:r w:rsidR="00685CB7">
        <w:rPr>
          <w:sz w:val="24"/>
          <w:szCs w:val="24"/>
          <w:lang w:val="ru-RU"/>
        </w:rPr>
        <w:t xml:space="preserve"> </w:t>
      </w:r>
      <w:r w:rsidRPr="00AD72B4">
        <w:rPr>
          <w:sz w:val="24"/>
          <w:szCs w:val="24"/>
          <w:lang w:val="ru-RU"/>
        </w:rPr>
        <w:t>менее</w:t>
      </w:r>
      <w:r w:rsidR="00685CB7">
        <w:rPr>
          <w:sz w:val="24"/>
          <w:szCs w:val="24"/>
          <w:lang w:val="ru-RU"/>
        </w:rPr>
        <w:t xml:space="preserve"> </w:t>
      </w:r>
      <w:r w:rsidRPr="00AD72B4">
        <w:rPr>
          <w:sz w:val="24"/>
          <w:szCs w:val="24"/>
          <w:lang w:val="ru-RU"/>
        </w:rPr>
        <w:t>5267</w:t>
      </w:r>
      <w:r w:rsidR="00685CB7">
        <w:rPr>
          <w:sz w:val="24"/>
          <w:szCs w:val="24"/>
          <w:lang w:val="ru-RU"/>
        </w:rPr>
        <w:t xml:space="preserve"> </w:t>
      </w:r>
      <w:r w:rsidRPr="00AD72B4">
        <w:rPr>
          <w:sz w:val="24"/>
          <w:szCs w:val="24"/>
          <w:lang w:val="ru-RU"/>
        </w:rPr>
        <w:t>час.)</w:t>
      </w:r>
    </w:p>
    <w:p w:rsidR="003137D8" w:rsidRPr="00372D2E" w:rsidRDefault="003137D8" w:rsidP="00EC656D">
      <w:pPr>
        <w:autoSpaceDE w:val="0"/>
        <w:autoSpaceDN w:val="0"/>
        <w:adjustRightInd w:val="0"/>
        <w:rPr>
          <w:sz w:val="18"/>
          <w:szCs w:val="18"/>
        </w:rPr>
      </w:pPr>
    </w:p>
    <w:p w:rsidR="00C53CE0" w:rsidRPr="00F04E2E" w:rsidRDefault="003137D8" w:rsidP="00EC656D">
      <w:pPr>
        <w:pStyle w:val="2"/>
        <w:spacing w:before="0" w:after="0"/>
        <w:rPr>
          <w:rFonts w:ascii="Times New Roman" w:hAnsi="Times New Roman"/>
          <w:i w:val="0"/>
          <w:sz w:val="24"/>
          <w:szCs w:val="24"/>
        </w:rPr>
      </w:pPr>
      <w:bookmarkStart w:id="219" w:name="_Toc3283039"/>
      <w:r w:rsidRPr="00F04E2E">
        <w:rPr>
          <w:rFonts w:ascii="Times New Roman" w:hAnsi="Times New Roman"/>
          <w:i w:val="0"/>
          <w:sz w:val="24"/>
          <w:szCs w:val="24"/>
        </w:rPr>
        <w:t>3.</w:t>
      </w:r>
      <w:r w:rsidR="00F04E2E" w:rsidRPr="00F04E2E">
        <w:rPr>
          <w:rFonts w:ascii="Times New Roman" w:hAnsi="Times New Roman"/>
          <w:i w:val="0"/>
          <w:sz w:val="24"/>
          <w:szCs w:val="24"/>
        </w:rPr>
        <w:t>2</w:t>
      </w:r>
      <w:r w:rsidRPr="00F04E2E">
        <w:rPr>
          <w:rFonts w:ascii="Times New Roman" w:hAnsi="Times New Roman"/>
          <w:i w:val="0"/>
          <w:sz w:val="24"/>
          <w:szCs w:val="24"/>
        </w:rPr>
        <w:t>.</w:t>
      </w:r>
      <w:r w:rsidR="00685CB7">
        <w:rPr>
          <w:rFonts w:ascii="Times New Roman" w:hAnsi="Times New Roman"/>
          <w:i w:val="0"/>
          <w:sz w:val="24"/>
          <w:szCs w:val="24"/>
        </w:rPr>
        <w:t xml:space="preserve"> </w:t>
      </w:r>
      <w:r w:rsidR="005C7365" w:rsidRPr="00F04E2E">
        <w:rPr>
          <w:rFonts w:ascii="Times New Roman" w:hAnsi="Times New Roman"/>
          <w:i w:val="0"/>
          <w:sz w:val="24"/>
          <w:szCs w:val="24"/>
        </w:rPr>
        <w:t>Календарный</w:t>
      </w:r>
      <w:r w:rsidR="00685CB7">
        <w:rPr>
          <w:rFonts w:ascii="Times New Roman" w:hAnsi="Times New Roman"/>
          <w:i w:val="0"/>
          <w:sz w:val="24"/>
          <w:szCs w:val="24"/>
        </w:rPr>
        <w:t xml:space="preserve"> </w:t>
      </w:r>
      <w:r w:rsidR="005C7365" w:rsidRPr="00F04E2E">
        <w:rPr>
          <w:rFonts w:ascii="Times New Roman" w:hAnsi="Times New Roman"/>
          <w:i w:val="0"/>
          <w:sz w:val="24"/>
          <w:szCs w:val="24"/>
        </w:rPr>
        <w:t>учебный</w:t>
      </w:r>
      <w:r w:rsidR="00685CB7">
        <w:rPr>
          <w:rFonts w:ascii="Times New Roman" w:hAnsi="Times New Roman"/>
          <w:i w:val="0"/>
          <w:sz w:val="24"/>
          <w:szCs w:val="24"/>
        </w:rPr>
        <w:t xml:space="preserve"> </w:t>
      </w:r>
      <w:r w:rsidR="005C7365" w:rsidRPr="00F04E2E">
        <w:rPr>
          <w:rFonts w:ascii="Times New Roman" w:hAnsi="Times New Roman"/>
          <w:i w:val="0"/>
          <w:sz w:val="24"/>
          <w:szCs w:val="24"/>
        </w:rPr>
        <w:t>график</w:t>
      </w:r>
      <w:r w:rsidR="009B078E" w:rsidRPr="00F04E2E">
        <w:rPr>
          <w:rFonts w:ascii="Times New Roman" w:hAnsi="Times New Roman"/>
          <w:i w:val="0"/>
          <w:sz w:val="24"/>
          <w:szCs w:val="24"/>
        </w:rPr>
        <w:t>.</w:t>
      </w:r>
      <w:bookmarkEnd w:id="219"/>
    </w:p>
    <w:p w:rsidR="003137D8" w:rsidRPr="00372D2E" w:rsidRDefault="003137D8" w:rsidP="00EC656D">
      <w:pPr>
        <w:rPr>
          <w:sz w:val="18"/>
          <w:szCs w:val="18"/>
        </w:rPr>
      </w:pPr>
    </w:p>
    <w:p w:rsidR="003C320F" w:rsidRPr="0016278F" w:rsidRDefault="003C320F" w:rsidP="0016278F">
      <w:r w:rsidRPr="0016278F">
        <w:t>Чередование</w:t>
      </w:r>
      <w:r w:rsidR="00685CB7">
        <w:t xml:space="preserve"> </w:t>
      </w:r>
      <w:r w:rsidRPr="0016278F">
        <w:t>учебной</w:t>
      </w:r>
      <w:r w:rsidR="00685CB7">
        <w:t xml:space="preserve"> </w:t>
      </w:r>
      <w:r w:rsidRPr="0016278F">
        <w:t>деятельности</w:t>
      </w:r>
      <w:r w:rsidR="00685CB7">
        <w:t xml:space="preserve"> </w:t>
      </w:r>
      <w:r w:rsidRPr="0016278F">
        <w:t>(урочной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внеурочной)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лановых</w:t>
      </w:r>
      <w:r w:rsidR="00685CB7">
        <w:t xml:space="preserve"> </w:t>
      </w:r>
      <w:r w:rsidRPr="0016278F">
        <w:t>перерывов</w:t>
      </w:r>
      <w:r w:rsidR="00685CB7">
        <w:t xml:space="preserve"> </w:t>
      </w:r>
      <w:r w:rsidRPr="0016278F">
        <w:t>при</w:t>
      </w:r>
      <w:r w:rsidR="00685CB7">
        <w:t xml:space="preserve"> </w:t>
      </w:r>
      <w:r w:rsidRPr="0016278F">
        <w:t>пол</w:t>
      </w:r>
      <w:r w:rsidRPr="0016278F">
        <w:t>у</w:t>
      </w:r>
      <w:r w:rsidRPr="0016278F">
        <w:t>чении</w:t>
      </w:r>
      <w:r w:rsidR="00685CB7">
        <w:t xml:space="preserve"> </w:t>
      </w:r>
      <w:r w:rsidRPr="0016278F">
        <w:t>образования</w:t>
      </w:r>
      <w:r w:rsidR="00685CB7">
        <w:t xml:space="preserve"> </w:t>
      </w:r>
      <w:r w:rsidRPr="0016278F">
        <w:t>для</w:t>
      </w:r>
      <w:r w:rsidR="00685CB7">
        <w:t xml:space="preserve"> </w:t>
      </w:r>
      <w:r w:rsidRPr="0016278F">
        <w:t>отдых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иных</w:t>
      </w:r>
      <w:r w:rsidR="00685CB7">
        <w:t xml:space="preserve"> </w:t>
      </w:r>
      <w:r w:rsidRPr="0016278F">
        <w:t>социальных</w:t>
      </w:r>
      <w:r w:rsidR="00685CB7">
        <w:t xml:space="preserve"> </w:t>
      </w:r>
      <w:r w:rsidRPr="0016278F">
        <w:t>целей</w:t>
      </w:r>
      <w:r w:rsidR="00685CB7">
        <w:t xml:space="preserve"> </w:t>
      </w:r>
      <w:r w:rsidRPr="0016278F">
        <w:t>(каникул)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календарным</w:t>
      </w:r>
      <w:r w:rsidR="00685CB7">
        <w:t xml:space="preserve"> </w:t>
      </w:r>
      <w:r w:rsidRPr="0016278F">
        <w:t>периодам</w:t>
      </w:r>
      <w:r w:rsidR="00685CB7">
        <w:t xml:space="preserve"> </w:t>
      </w:r>
      <w:r w:rsidRPr="0016278F">
        <w:t>уче</w:t>
      </w:r>
      <w:r w:rsidRPr="0016278F">
        <w:t>б</w:t>
      </w:r>
      <w:r w:rsidRPr="0016278F">
        <w:t>ного</w:t>
      </w:r>
      <w:r w:rsidR="00685CB7">
        <w:t xml:space="preserve"> </w:t>
      </w:r>
      <w:r w:rsidRPr="0016278F">
        <w:t>года</w:t>
      </w:r>
      <w:r w:rsidR="00685CB7">
        <w:t xml:space="preserve"> </w:t>
      </w:r>
      <w:r w:rsidRPr="0016278F">
        <w:t>определяется</w:t>
      </w:r>
      <w:r w:rsidR="00685CB7">
        <w:t xml:space="preserve"> </w:t>
      </w:r>
      <w:r w:rsidRPr="0016278F">
        <w:t>календарным</w:t>
      </w:r>
      <w:r w:rsidR="00685CB7">
        <w:t xml:space="preserve"> </w:t>
      </w:r>
      <w:r w:rsidRPr="0016278F">
        <w:t>учебным</w:t>
      </w:r>
      <w:r w:rsidR="00685CB7">
        <w:t xml:space="preserve"> </w:t>
      </w:r>
      <w:r w:rsidRPr="0016278F">
        <w:t>графиком,</w:t>
      </w:r>
      <w:r w:rsidR="00685CB7">
        <w:t xml:space="preserve"> </w:t>
      </w:r>
      <w:r w:rsidRPr="0016278F">
        <w:t>который</w:t>
      </w:r>
      <w:r w:rsidR="00685CB7">
        <w:t xml:space="preserve"> </w:t>
      </w:r>
      <w:r w:rsidRPr="0016278F">
        <w:t>содержит:</w:t>
      </w:r>
    </w:p>
    <w:p w:rsidR="003C320F" w:rsidRPr="0016278F" w:rsidRDefault="003C320F" w:rsidP="00D703FC">
      <w:pPr>
        <w:numPr>
          <w:ilvl w:val="0"/>
          <w:numId w:val="132"/>
        </w:numPr>
        <w:tabs>
          <w:tab w:val="clear" w:pos="720"/>
        </w:tabs>
        <w:ind w:left="426"/>
      </w:pPr>
      <w:r w:rsidRPr="0016278F">
        <w:t>даты</w:t>
      </w:r>
      <w:r w:rsidR="00685CB7">
        <w:t xml:space="preserve"> </w:t>
      </w:r>
      <w:r w:rsidRPr="0016278F">
        <w:t>начала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окончания</w:t>
      </w:r>
      <w:r w:rsidR="00685CB7">
        <w:t xml:space="preserve"> </w:t>
      </w:r>
      <w:r w:rsidRPr="0016278F">
        <w:t>учебного</w:t>
      </w:r>
      <w:r w:rsidR="00685CB7">
        <w:t xml:space="preserve"> </w:t>
      </w:r>
      <w:r w:rsidRPr="0016278F">
        <w:t>года;</w:t>
      </w:r>
    </w:p>
    <w:p w:rsidR="003C320F" w:rsidRPr="0016278F" w:rsidRDefault="003C320F" w:rsidP="00D703FC">
      <w:pPr>
        <w:numPr>
          <w:ilvl w:val="0"/>
          <w:numId w:val="132"/>
        </w:numPr>
        <w:tabs>
          <w:tab w:val="clear" w:pos="720"/>
        </w:tabs>
        <w:ind w:left="426"/>
      </w:pPr>
      <w:r w:rsidRPr="0016278F">
        <w:t>продолжительность</w:t>
      </w:r>
      <w:r w:rsidR="00685CB7">
        <w:t xml:space="preserve"> </w:t>
      </w:r>
      <w:r w:rsidRPr="0016278F">
        <w:t>учебн</w:t>
      </w:r>
      <w:r w:rsidR="00ED185D" w:rsidRPr="0016278F">
        <w:t>ого</w:t>
      </w:r>
      <w:r w:rsidR="00685CB7">
        <w:t xml:space="preserve"> </w:t>
      </w:r>
      <w:r w:rsidR="00ED185D" w:rsidRPr="0016278F">
        <w:t>года,</w:t>
      </w:r>
      <w:r w:rsidR="00685CB7">
        <w:t xml:space="preserve"> </w:t>
      </w:r>
      <w:r w:rsidR="00ED185D" w:rsidRPr="0016278F">
        <w:t>четвертей</w:t>
      </w:r>
      <w:r w:rsidRPr="0016278F">
        <w:t>;</w:t>
      </w:r>
    </w:p>
    <w:p w:rsidR="003C320F" w:rsidRPr="0016278F" w:rsidRDefault="003C320F" w:rsidP="00D703FC">
      <w:pPr>
        <w:numPr>
          <w:ilvl w:val="0"/>
          <w:numId w:val="132"/>
        </w:numPr>
        <w:tabs>
          <w:tab w:val="clear" w:pos="720"/>
        </w:tabs>
        <w:ind w:left="426"/>
      </w:pPr>
      <w:r w:rsidRPr="0016278F">
        <w:t>сроки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продолжительность</w:t>
      </w:r>
      <w:r w:rsidR="00685CB7">
        <w:t xml:space="preserve"> </w:t>
      </w:r>
      <w:r w:rsidRPr="0016278F">
        <w:t>каникул;</w:t>
      </w:r>
    </w:p>
    <w:p w:rsidR="003C320F" w:rsidRPr="0016278F" w:rsidRDefault="003C320F" w:rsidP="00D703FC">
      <w:pPr>
        <w:numPr>
          <w:ilvl w:val="0"/>
          <w:numId w:val="132"/>
        </w:numPr>
        <w:tabs>
          <w:tab w:val="clear" w:pos="720"/>
        </w:tabs>
        <w:ind w:left="426"/>
      </w:pPr>
      <w:r w:rsidRPr="0016278F">
        <w:t>сроки</w:t>
      </w:r>
      <w:r w:rsidR="00685CB7">
        <w:t xml:space="preserve"> </w:t>
      </w:r>
      <w:r w:rsidRPr="0016278F">
        <w:t>проведения</w:t>
      </w:r>
      <w:r w:rsidR="00685CB7">
        <w:t xml:space="preserve"> </w:t>
      </w:r>
      <w:r w:rsidRPr="0016278F">
        <w:t>промежуточных</w:t>
      </w:r>
      <w:r w:rsidR="00685CB7">
        <w:t xml:space="preserve"> </w:t>
      </w:r>
      <w:r w:rsidRPr="0016278F">
        <w:t>аттест</w:t>
      </w:r>
      <w:r w:rsidRPr="0016278F">
        <w:t>а</w:t>
      </w:r>
      <w:r w:rsidRPr="0016278F">
        <w:t>ций.</w:t>
      </w:r>
    </w:p>
    <w:p w:rsidR="009B078E" w:rsidRPr="00EC656D" w:rsidRDefault="009B078E" w:rsidP="0016278F">
      <w:pPr>
        <w:pStyle w:val="afe"/>
        <w:ind w:firstLine="0"/>
        <w:jc w:val="left"/>
        <w:rPr>
          <w:sz w:val="16"/>
          <w:szCs w:val="16"/>
        </w:rPr>
      </w:pPr>
    </w:p>
    <w:p w:rsidR="009B078E" w:rsidRPr="0016278F" w:rsidRDefault="009B078E" w:rsidP="0016278F">
      <w:pPr>
        <w:pStyle w:val="afe"/>
        <w:ind w:firstLine="0"/>
        <w:jc w:val="left"/>
        <w:rPr>
          <w:b/>
        </w:rPr>
      </w:pPr>
      <w:r w:rsidRPr="0016278F">
        <w:rPr>
          <w:b/>
        </w:rPr>
        <w:t>Продолжительность</w:t>
      </w:r>
      <w:r w:rsidR="00685CB7">
        <w:rPr>
          <w:b/>
        </w:rPr>
        <w:t xml:space="preserve"> </w:t>
      </w:r>
      <w:r w:rsidRPr="0016278F">
        <w:rPr>
          <w:b/>
        </w:rPr>
        <w:t>учебного</w:t>
      </w:r>
      <w:r w:rsidR="00685CB7">
        <w:rPr>
          <w:b/>
        </w:rPr>
        <w:t xml:space="preserve"> </w:t>
      </w:r>
      <w:r w:rsidRPr="0016278F">
        <w:rPr>
          <w:b/>
        </w:rPr>
        <w:t>года:</w:t>
      </w:r>
    </w:p>
    <w:tbl>
      <w:tblPr>
        <w:tblW w:w="7326" w:type="dxa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15"/>
        <w:gridCol w:w="2693"/>
        <w:gridCol w:w="3118"/>
      </w:tblGrid>
      <w:tr w:rsidR="009B078E" w:rsidRPr="0016278F" w:rsidTr="009B078E">
        <w:tc>
          <w:tcPr>
            <w:tcW w:w="1515" w:type="dxa"/>
            <w:shd w:val="clear" w:color="auto" w:fill="auto"/>
          </w:tcPr>
          <w:p w:rsidR="009B078E" w:rsidRPr="0016278F" w:rsidRDefault="009B078E" w:rsidP="0016278F">
            <w:pPr>
              <w:pStyle w:val="afe"/>
              <w:ind w:left="0" w:firstLine="0"/>
              <w:jc w:val="left"/>
              <w:rPr>
                <w:b/>
                <w:lang w:val="ru-RU" w:eastAsia="ru-RU"/>
              </w:rPr>
            </w:pPr>
            <w:r w:rsidRPr="0016278F">
              <w:rPr>
                <w:b/>
                <w:lang w:val="ru-RU" w:eastAsia="ru-RU"/>
              </w:rPr>
              <w:t>Классы</w:t>
            </w:r>
          </w:p>
        </w:tc>
        <w:tc>
          <w:tcPr>
            <w:tcW w:w="2693" w:type="dxa"/>
            <w:shd w:val="clear" w:color="auto" w:fill="auto"/>
          </w:tcPr>
          <w:p w:rsidR="009B078E" w:rsidRPr="0016278F" w:rsidRDefault="009B078E" w:rsidP="0016278F">
            <w:pPr>
              <w:ind w:left="33" w:firstLine="0"/>
              <w:jc w:val="left"/>
              <w:rPr>
                <w:b/>
              </w:rPr>
            </w:pPr>
            <w:r w:rsidRPr="0016278F">
              <w:rPr>
                <w:b/>
              </w:rPr>
              <w:t>Начало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учебного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года</w:t>
            </w:r>
          </w:p>
        </w:tc>
        <w:tc>
          <w:tcPr>
            <w:tcW w:w="3118" w:type="dxa"/>
            <w:shd w:val="clear" w:color="auto" w:fill="auto"/>
          </w:tcPr>
          <w:p w:rsidR="009B078E" w:rsidRPr="0016278F" w:rsidRDefault="009B078E" w:rsidP="0016278F">
            <w:pPr>
              <w:pStyle w:val="afe"/>
              <w:ind w:left="0" w:firstLine="0"/>
              <w:jc w:val="left"/>
              <w:rPr>
                <w:b/>
                <w:lang w:val="ru-RU" w:eastAsia="ru-RU"/>
              </w:rPr>
            </w:pPr>
            <w:r w:rsidRPr="0016278F">
              <w:rPr>
                <w:b/>
                <w:lang w:val="ru-RU" w:eastAsia="ru-RU"/>
              </w:rPr>
              <w:t>Окончание</w:t>
            </w:r>
            <w:r w:rsidR="00685CB7">
              <w:rPr>
                <w:b/>
                <w:lang w:val="ru-RU" w:eastAsia="ru-RU"/>
              </w:rPr>
              <w:t xml:space="preserve"> </w:t>
            </w:r>
            <w:r w:rsidRPr="0016278F">
              <w:rPr>
                <w:b/>
                <w:lang w:val="ru-RU" w:eastAsia="ru-RU"/>
              </w:rPr>
              <w:t>учебного</w:t>
            </w:r>
            <w:r w:rsidR="00685CB7">
              <w:rPr>
                <w:b/>
                <w:lang w:val="ru-RU" w:eastAsia="ru-RU"/>
              </w:rPr>
              <w:t xml:space="preserve"> </w:t>
            </w:r>
            <w:r w:rsidRPr="0016278F">
              <w:rPr>
                <w:b/>
                <w:lang w:val="ru-RU" w:eastAsia="ru-RU"/>
              </w:rPr>
              <w:t>года</w:t>
            </w:r>
          </w:p>
        </w:tc>
      </w:tr>
      <w:tr w:rsidR="009B078E" w:rsidRPr="0016278F" w:rsidTr="009B078E">
        <w:tc>
          <w:tcPr>
            <w:tcW w:w="1515" w:type="dxa"/>
            <w:shd w:val="clear" w:color="auto" w:fill="auto"/>
          </w:tcPr>
          <w:p w:rsidR="009B078E" w:rsidRPr="0016278F" w:rsidRDefault="009B078E" w:rsidP="0016278F">
            <w:pPr>
              <w:pStyle w:val="afe"/>
              <w:ind w:left="0" w:firstLine="0"/>
              <w:jc w:val="left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5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–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8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лассы</w:t>
            </w:r>
          </w:p>
        </w:tc>
        <w:tc>
          <w:tcPr>
            <w:tcW w:w="2693" w:type="dxa"/>
            <w:shd w:val="clear" w:color="auto" w:fill="auto"/>
          </w:tcPr>
          <w:p w:rsidR="009B078E" w:rsidRPr="0016278F" w:rsidRDefault="009B078E" w:rsidP="0016278F">
            <w:pPr>
              <w:ind w:firstLine="0"/>
              <w:jc w:val="left"/>
            </w:pPr>
            <w:r w:rsidRPr="0016278F">
              <w:t>1</w:t>
            </w:r>
            <w:r w:rsidR="00685CB7">
              <w:t xml:space="preserve"> </w:t>
            </w:r>
            <w:r w:rsidRPr="0016278F">
              <w:t>сентября</w:t>
            </w:r>
          </w:p>
        </w:tc>
        <w:tc>
          <w:tcPr>
            <w:tcW w:w="3118" w:type="dxa"/>
            <w:shd w:val="clear" w:color="auto" w:fill="auto"/>
          </w:tcPr>
          <w:p w:rsidR="009B078E" w:rsidRPr="0016278F" w:rsidRDefault="009B078E" w:rsidP="0016278F">
            <w:pPr>
              <w:pStyle w:val="afe"/>
              <w:ind w:left="0" w:firstLine="0"/>
              <w:jc w:val="left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31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мая</w:t>
            </w:r>
          </w:p>
        </w:tc>
      </w:tr>
      <w:tr w:rsidR="009B078E" w:rsidRPr="0016278F" w:rsidTr="009B078E">
        <w:tc>
          <w:tcPr>
            <w:tcW w:w="1515" w:type="dxa"/>
            <w:shd w:val="clear" w:color="auto" w:fill="auto"/>
          </w:tcPr>
          <w:p w:rsidR="009B078E" w:rsidRPr="0016278F" w:rsidRDefault="009B078E" w:rsidP="0016278F">
            <w:pPr>
              <w:pStyle w:val="afe"/>
              <w:ind w:left="0" w:firstLine="0"/>
              <w:jc w:val="left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9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классы</w:t>
            </w:r>
          </w:p>
        </w:tc>
        <w:tc>
          <w:tcPr>
            <w:tcW w:w="2693" w:type="dxa"/>
            <w:shd w:val="clear" w:color="auto" w:fill="auto"/>
          </w:tcPr>
          <w:p w:rsidR="009B078E" w:rsidRPr="0016278F" w:rsidRDefault="009B078E" w:rsidP="0016278F">
            <w:pPr>
              <w:ind w:firstLine="0"/>
              <w:jc w:val="left"/>
            </w:pPr>
            <w:r w:rsidRPr="0016278F">
              <w:t>1</w:t>
            </w:r>
            <w:r w:rsidR="00685CB7">
              <w:t xml:space="preserve"> </w:t>
            </w:r>
            <w:r w:rsidRPr="0016278F">
              <w:t>сентября</w:t>
            </w:r>
          </w:p>
        </w:tc>
        <w:tc>
          <w:tcPr>
            <w:tcW w:w="3118" w:type="dxa"/>
            <w:shd w:val="clear" w:color="auto" w:fill="auto"/>
          </w:tcPr>
          <w:p w:rsidR="009B078E" w:rsidRPr="0016278F" w:rsidRDefault="009B078E" w:rsidP="0016278F">
            <w:pPr>
              <w:pStyle w:val="afe"/>
              <w:ind w:left="0" w:firstLine="0"/>
              <w:jc w:val="left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Д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авершения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ИА</w:t>
            </w:r>
          </w:p>
        </w:tc>
      </w:tr>
    </w:tbl>
    <w:p w:rsidR="009B078E" w:rsidRPr="00EC656D" w:rsidRDefault="009B078E" w:rsidP="0016278F">
      <w:pPr>
        <w:pStyle w:val="afe"/>
        <w:rPr>
          <w:sz w:val="16"/>
          <w:szCs w:val="16"/>
        </w:rPr>
      </w:pPr>
    </w:p>
    <w:p w:rsidR="009B078E" w:rsidRPr="0016278F" w:rsidRDefault="009B078E" w:rsidP="0016278F">
      <w:pPr>
        <w:pStyle w:val="afe"/>
        <w:ind w:firstLine="0"/>
        <w:jc w:val="left"/>
        <w:rPr>
          <w:b/>
        </w:rPr>
      </w:pPr>
      <w:r w:rsidRPr="0016278F">
        <w:rPr>
          <w:b/>
        </w:rPr>
        <w:t>Продолжительность</w:t>
      </w:r>
      <w:r w:rsidR="00685CB7">
        <w:rPr>
          <w:b/>
        </w:rPr>
        <w:t xml:space="preserve"> </w:t>
      </w:r>
      <w:r w:rsidRPr="0016278F">
        <w:rPr>
          <w:b/>
        </w:rPr>
        <w:t>учебных</w:t>
      </w:r>
      <w:r w:rsidR="00685CB7">
        <w:rPr>
          <w:b/>
        </w:rPr>
        <w:t xml:space="preserve"> </w:t>
      </w:r>
      <w:r w:rsidRPr="0016278F">
        <w:rPr>
          <w:b/>
        </w:rPr>
        <w:t>периодов</w:t>
      </w:r>
    </w:p>
    <w:tbl>
      <w:tblPr>
        <w:tblW w:w="6790" w:type="dxa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90"/>
        <w:gridCol w:w="1559"/>
        <w:gridCol w:w="2441"/>
      </w:tblGrid>
      <w:tr w:rsidR="00C9616E" w:rsidRPr="0016278F" w:rsidTr="00244821">
        <w:tc>
          <w:tcPr>
            <w:tcW w:w="2790" w:type="dxa"/>
            <w:shd w:val="clear" w:color="auto" w:fill="auto"/>
          </w:tcPr>
          <w:p w:rsidR="00C9616E" w:rsidRPr="0016278F" w:rsidRDefault="00C9616E" w:rsidP="0016278F">
            <w:pPr>
              <w:pStyle w:val="afe"/>
              <w:ind w:left="0" w:firstLine="0"/>
              <w:jc w:val="center"/>
              <w:rPr>
                <w:b/>
                <w:lang w:val="ru-RU" w:eastAsia="ru-RU"/>
              </w:rPr>
            </w:pPr>
            <w:r w:rsidRPr="0016278F">
              <w:rPr>
                <w:b/>
                <w:lang w:val="ru-RU" w:eastAsia="ru-RU"/>
              </w:rPr>
              <w:t>Учебные</w:t>
            </w:r>
            <w:r w:rsidR="00685CB7">
              <w:rPr>
                <w:b/>
                <w:lang w:val="ru-RU" w:eastAsia="ru-RU"/>
              </w:rPr>
              <w:t xml:space="preserve"> </w:t>
            </w:r>
            <w:r w:rsidRPr="0016278F">
              <w:rPr>
                <w:b/>
                <w:lang w:val="ru-RU" w:eastAsia="ru-RU"/>
              </w:rPr>
              <w:t>четве</w:t>
            </w:r>
            <w:r w:rsidRPr="0016278F">
              <w:rPr>
                <w:b/>
                <w:lang w:val="ru-RU" w:eastAsia="ru-RU"/>
              </w:rPr>
              <w:t>р</w:t>
            </w:r>
            <w:r w:rsidRPr="0016278F">
              <w:rPr>
                <w:b/>
                <w:lang w:val="ru-RU" w:eastAsia="ru-RU"/>
              </w:rPr>
              <w:t>ти</w:t>
            </w:r>
          </w:p>
        </w:tc>
        <w:tc>
          <w:tcPr>
            <w:tcW w:w="1559" w:type="dxa"/>
          </w:tcPr>
          <w:p w:rsidR="00C9616E" w:rsidRPr="0016278F" w:rsidRDefault="00C9616E" w:rsidP="0016278F">
            <w:pPr>
              <w:ind w:firstLine="0"/>
              <w:jc w:val="center"/>
              <w:rPr>
                <w:b/>
              </w:rPr>
            </w:pPr>
            <w:r w:rsidRPr="0016278F">
              <w:rPr>
                <w:b/>
              </w:rPr>
              <w:t>Классы</w:t>
            </w:r>
          </w:p>
        </w:tc>
        <w:tc>
          <w:tcPr>
            <w:tcW w:w="2441" w:type="dxa"/>
            <w:shd w:val="clear" w:color="auto" w:fill="auto"/>
          </w:tcPr>
          <w:p w:rsidR="00C9616E" w:rsidRPr="0016278F" w:rsidRDefault="00C9616E" w:rsidP="0016278F">
            <w:pPr>
              <w:ind w:firstLine="0"/>
              <w:jc w:val="center"/>
              <w:rPr>
                <w:b/>
              </w:rPr>
            </w:pPr>
            <w:r w:rsidRPr="0016278F">
              <w:rPr>
                <w:b/>
              </w:rPr>
              <w:t>Продолжител</w:t>
            </w:r>
            <w:r w:rsidRPr="0016278F">
              <w:rPr>
                <w:b/>
              </w:rPr>
              <w:t>ь</w:t>
            </w:r>
            <w:r w:rsidRPr="0016278F">
              <w:rPr>
                <w:b/>
              </w:rPr>
              <w:t>ность</w:t>
            </w:r>
          </w:p>
        </w:tc>
      </w:tr>
      <w:tr w:rsidR="00C9616E" w:rsidRPr="0016278F" w:rsidTr="00244821">
        <w:tc>
          <w:tcPr>
            <w:tcW w:w="2790" w:type="dxa"/>
            <w:shd w:val="clear" w:color="auto" w:fill="auto"/>
          </w:tcPr>
          <w:p w:rsidR="00C9616E" w:rsidRPr="0016278F" w:rsidRDefault="00C9616E" w:rsidP="0016278F">
            <w:pPr>
              <w:pStyle w:val="afe"/>
              <w:ind w:left="0" w:firstLine="0"/>
              <w:rPr>
                <w:lang w:val="ru-RU" w:eastAsia="ru-RU"/>
              </w:rPr>
            </w:pPr>
            <w:r w:rsidRPr="0016278F">
              <w:rPr>
                <w:lang w:val="en-US" w:eastAsia="ru-RU"/>
              </w:rPr>
              <w:t>I</w:t>
            </w:r>
            <w:r w:rsidR="00685CB7">
              <w:rPr>
                <w:lang w:val="en-US" w:eastAsia="ru-RU"/>
              </w:rPr>
              <w:t xml:space="preserve"> </w:t>
            </w:r>
            <w:r w:rsidRPr="0016278F">
              <w:rPr>
                <w:lang w:val="ru-RU" w:eastAsia="ru-RU"/>
              </w:rPr>
              <w:t>четверть</w:t>
            </w:r>
            <w:r w:rsidR="00685CB7">
              <w:rPr>
                <w:lang w:val="ru-RU" w:eastAsia="ru-RU"/>
              </w:rPr>
              <w:t xml:space="preserve"> </w:t>
            </w:r>
          </w:p>
        </w:tc>
        <w:tc>
          <w:tcPr>
            <w:tcW w:w="1559" w:type="dxa"/>
            <w:vAlign w:val="center"/>
          </w:tcPr>
          <w:p w:rsidR="00C9616E" w:rsidRPr="0016278F" w:rsidRDefault="00C9616E" w:rsidP="0016278F">
            <w:pPr>
              <w:ind w:firstLine="33"/>
              <w:jc w:val="left"/>
            </w:pPr>
            <w:r w:rsidRPr="0016278F">
              <w:t>5-9</w:t>
            </w:r>
            <w:r w:rsidR="00685CB7">
              <w:t xml:space="preserve"> </w:t>
            </w:r>
            <w:r w:rsidRPr="0016278F">
              <w:t>кла</w:t>
            </w:r>
            <w:r w:rsidRPr="0016278F">
              <w:t>с</w:t>
            </w:r>
            <w:r w:rsidRPr="0016278F">
              <w:t>сы</w:t>
            </w:r>
          </w:p>
        </w:tc>
        <w:tc>
          <w:tcPr>
            <w:tcW w:w="2441" w:type="dxa"/>
            <w:shd w:val="clear" w:color="auto" w:fill="auto"/>
          </w:tcPr>
          <w:p w:rsidR="00C9616E" w:rsidRPr="0016278F" w:rsidRDefault="00C9616E" w:rsidP="0016278F">
            <w:pPr>
              <w:ind w:firstLine="0"/>
            </w:pPr>
            <w:r w:rsidRPr="0016278F">
              <w:t>≈</w:t>
            </w:r>
            <w:r w:rsidR="00685CB7">
              <w:t xml:space="preserve"> </w:t>
            </w:r>
            <w:r w:rsidRPr="0016278F">
              <w:t>8,5</w:t>
            </w:r>
            <w:r w:rsidR="00685CB7">
              <w:t xml:space="preserve"> </w:t>
            </w:r>
            <w:r w:rsidRPr="0016278F">
              <w:t>недель</w:t>
            </w:r>
          </w:p>
        </w:tc>
      </w:tr>
      <w:tr w:rsidR="00C9616E" w:rsidRPr="0016278F" w:rsidTr="00244821">
        <w:tc>
          <w:tcPr>
            <w:tcW w:w="2790" w:type="dxa"/>
            <w:shd w:val="clear" w:color="auto" w:fill="auto"/>
          </w:tcPr>
          <w:p w:rsidR="00C9616E" w:rsidRPr="0016278F" w:rsidRDefault="00C9616E" w:rsidP="0016278F">
            <w:pPr>
              <w:pStyle w:val="afe"/>
              <w:ind w:left="0" w:firstLine="0"/>
              <w:rPr>
                <w:lang w:val="ru-RU" w:eastAsia="ru-RU"/>
              </w:rPr>
            </w:pPr>
            <w:r w:rsidRPr="0016278F">
              <w:rPr>
                <w:lang w:val="en-US" w:eastAsia="ru-RU"/>
              </w:rPr>
              <w:t>II</w:t>
            </w:r>
            <w:r w:rsidR="00685CB7">
              <w:rPr>
                <w:lang w:val="en-US" w:eastAsia="ru-RU"/>
              </w:rPr>
              <w:t xml:space="preserve"> </w:t>
            </w:r>
            <w:r w:rsidRPr="0016278F">
              <w:rPr>
                <w:lang w:val="ru-RU" w:eastAsia="ru-RU"/>
              </w:rPr>
              <w:t>четверть</w:t>
            </w:r>
          </w:p>
        </w:tc>
        <w:tc>
          <w:tcPr>
            <w:tcW w:w="1559" w:type="dxa"/>
            <w:vAlign w:val="center"/>
          </w:tcPr>
          <w:p w:rsidR="00C9616E" w:rsidRPr="0016278F" w:rsidRDefault="00C9616E" w:rsidP="0016278F">
            <w:pPr>
              <w:ind w:firstLine="33"/>
              <w:jc w:val="left"/>
            </w:pPr>
            <w:r w:rsidRPr="0016278F">
              <w:t>5-9</w:t>
            </w:r>
            <w:r w:rsidR="00685CB7">
              <w:t xml:space="preserve"> </w:t>
            </w:r>
            <w:r w:rsidRPr="0016278F">
              <w:t>кла</w:t>
            </w:r>
            <w:r w:rsidRPr="0016278F">
              <w:t>с</w:t>
            </w:r>
            <w:r w:rsidRPr="0016278F">
              <w:t>сы</w:t>
            </w:r>
          </w:p>
        </w:tc>
        <w:tc>
          <w:tcPr>
            <w:tcW w:w="2441" w:type="dxa"/>
            <w:shd w:val="clear" w:color="auto" w:fill="auto"/>
          </w:tcPr>
          <w:p w:rsidR="00C9616E" w:rsidRPr="0016278F" w:rsidRDefault="00C9616E" w:rsidP="0016278F">
            <w:pPr>
              <w:ind w:firstLine="0"/>
            </w:pPr>
            <w:r w:rsidRPr="0016278F">
              <w:t>≈</w:t>
            </w:r>
            <w:r w:rsidR="00685CB7">
              <w:t xml:space="preserve"> </w:t>
            </w:r>
            <w:r w:rsidRPr="0016278F">
              <w:t>7,5</w:t>
            </w:r>
            <w:r w:rsidR="00685CB7">
              <w:t xml:space="preserve"> </w:t>
            </w:r>
            <w:r w:rsidRPr="0016278F">
              <w:t>недель</w:t>
            </w:r>
          </w:p>
        </w:tc>
      </w:tr>
      <w:tr w:rsidR="00C9616E" w:rsidRPr="0016278F" w:rsidTr="00244821">
        <w:tc>
          <w:tcPr>
            <w:tcW w:w="2790" w:type="dxa"/>
            <w:shd w:val="clear" w:color="auto" w:fill="auto"/>
          </w:tcPr>
          <w:p w:rsidR="00C9616E" w:rsidRPr="0016278F" w:rsidRDefault="00C9616E" w:rsidP="0016278F">
            <w:pPr>
              <w:pStyle w:val="afe"/>
              <w:ind w:left="0" w:firstLine="0"/>
              <w:rPr>
                <w:lang w:val="ru-RU" w:eastAsia="ru-RU"/>
              </w:rPr>
            </w:pPr>
            <w:r w:rsidRPr="0016278F">
              <w:rPr>
                <w:lang w:val="en-US" w:eastAsia="ru-RU"/>
              </w:rPr>
              <w:t>III</w:t>
            </w:r>
            <w:r w:rsidR="00685CB7">
              <w:rPr>
                <w:lang w:val="en-US" w:eastAsia="ru-RU"/>
              </w:rPr>
              <w:t xml:space="preserve"> </w:t>
            </w:r>
            <w:r w:rsidRPr="0016278F">
              <w:rPr>
                <w:lang w:val="ru-RU" w:eastAsia="ru-RU"/>
              </w:rPr>
              <w:t>четверть</w:t>
            </w:r>
          </w:p>
        </w:tc>
        <w:tc>
          <w:tcPr>
            <w:tcW w:w="1559" w:type="dxa"/>
            <w:vAlign w:val="center"/>
          </w:tcPr>
          <w:p w:rsidR="00C9616E" w:rsidRPr="0016278F" w:rsidRDefault="00C9616E" w:rsidP="0016278F">
            <w:pPr>
              <w:ind w:firstLine="33"/>
              <w:jc w:val="left"/>
            </w:pPr>
            <w:r w:rsidRPr="0016278F">
              <w:t>5-9</w:t>
            </w:r>
            <w:r w:rsidR="00685CB7">
              <w:t xml:space="preserve"> </w:t>
            </w:r>
            <w:r w:rsidRPr="0016278F">
              <w:t>кла</w:t>
            </w:r>
            <w:r w:rsidRPr="0016278F">
              <w:t>с</w:t>
            </w:r>
            <w:r w:rsidRPr="0016278F">
              <w:t>сы</w:t>
            </w:r>
          </w:p>
        </w:tc>
        <w:tc>
          <w:tcPr>
            <w:tcW w:w="2441" w:type="dxa"/>
            <w:shd w:val="clear" w:color="auto" w:fill="auto"/>
          </w:tcPr>
          <w:p w:rsidR="00C9616E" w:rsidRPr="0016278F" w:rsidRDefault="00C9616E" w:rsidP="0016278F">
            <w:pPr>
              <w:ind w:firstLine="0"/>
            </w:pPr>
            <w:r w:rsidRPr="0016278F">
              <w:t>≈</w:t>
            </w:r>
            <w:r w:rsidR="00685CB7">
              <w:t xml:space="preserve"> </w:t>
            </w:r>
            <w:r w:rsidRPr="0016278F">
              <w:t>10,5</w:t>
            </w:r>
            <w:r w:rsidR="00685CB7">
              <w:t xml:space="preserve"> </w:t>
            </w:r>
            <w:r w:rsidRPr="0016278F">
              <w:t>недель</w:t>
            </w:r>
          </w:p>
        </w:tc>
      </w:tr>
      <w:tr w:rsidR="00244821" w:rsidRPr="0016278F" w:rsidTr="00244821">
        <w:tc>
          <w:tcPr>
            <w:tcW w:w="2790" w:type="dxa"/>
            <w:vMerge w:val="restart"/>
            <w:shd w:val="clear" w:color="auto" w:fill="auto"/>
          </w:tcPr>
          <w:p w:rsidR="00244821" w:rsidRPr="0016278F" w:rsidRDefault="00244821" w:rsidP="0016278F">
            <w:pPr>
              <w:pStyle w:val="afe"/>
              <w:ind w:left="0" w:firstLine="0"/>
              <w:rPr>
                <w:lang w:val="ru-RU" w:eastAsia="ru-RU"/>
              </w:rPr>
            </w:pPr>
            <w:r w:rsidRPr="0016278F">
              <w:rPr>
                <w:lang w:val="en-US" w:eastAsia="ru-RU"/>
              </w:rPr>
              <w:t>IV</w:t>
            </w:r>
            <w:r w:rsidR="00685CB7">
              <w:rPr>
                <w:lang w:val="en-US" w:eastAsia="ru-RU"/>
              </w:rPr>
              <w:t xml:space="preserve"> </w:t>
            </w:r>
            <w:r w:rsidRPr="0016278F">
              <w:rPr>
                <w:lang w:val="ru-RU" w:eastAsia="ru-RU"/>
              </w:rPr>
              <w:t>четверть</w:t>
            </w:r>
          </w:p>
        </w:tc>
        <w:tc>
          <w:tcPr>
            <w:tcW w:w="1559" w:type="dxa"/>
            <w:vAlign w:val="center"/>
          </w:tcPr>
          <w:p w:rsidR="00244821" w:rsidRPr="0016278F" w:rsidRDefault="00244821" w:rsidP="0016278F">
            <w:pPr>
              <w:ind w:firstLine="33"/>
              <w:jc w:val="left"/>
            </w:pPr>
            <w:r w:rsidRPr="0016278F">
              <w:t>5-8</w:t>
            </w:r>
            <w:r w:rsidR="00685CB7">
              <w:t xml:space="preserve"> </w:t>
            </w:r>
            <w:r w:rsidRPr="0016278F">
              <w:t>кла</w:t>
            </w:r>
            <w:r w:rsidRPr="0016278F">
              <w:t>с</w:t>
            </w:r>
            <w:r w:rsidRPr="0016278F">
              <w:t>сы</w:t>
            </w:r>
          </w:p>
        </w:tc>
        <w:tc>
          <w:tcPr>
            <w:tcW w:w="2441" w:type="dxa"/>
            <w:shd w:val="clear" w:color="auto" w:fill="auto"/>
          </w:tcPr>
          <w:p w:rsidR="00244821" w:rsidRPr="0016278F" w:rsidRDefault="00244821" w:rsidP="0016278F">
            <w:pPr>
              <w:ind w:firstLine="0"/>
            </w:pPr>
            <w:r w:rsidRPr="0016278F">
              <w:t>≈</w:t>
            </w:r>
            <w:r w:rsidR="00685CB7">
              <w:t xml:space="preserve"> </w:t>
            </w:r>
            <w:r w:rsidRPr="0016278F">
              <w:t>8,5</w:t>
            </w:r>
            <w:r w:rsidR="00685CB7">
              <w:t xml:space="preserve"> </w:t>
            </w:r>
            <w:r w:rsidRPr="0016278F">
              <w:t>недель</w:t>
            </w:r>
          </w:p>
        </w:tc>
      </w:tr>
      <w:tr w:rsidR="00244821" w:rsidRPr="0016278F" w:rsidTr="00244821">
        <w:tc>
          <w:tcPr>
            <w:tcW w:w="2790" w:type="dxa"/>
            <w:vMerge/>
            <w:shd w:val="clear" w:color="auto" w:fill="auto"/>
          </w:tcPr>
          <w:p w:rsidR="00244821" w:rsidRPr="0016278F" w:rsidRDefault="00244821" w:rsidP="0016278F">
            <w:pPr>
              <w:pStyle w:val="afe"/>
              <w:ind w:left="0" w:firstLine="0"/>
              <w:rPr>
                <w:lang w:val="en-US" w:eastAsia="ru-RU"/>
              </w:rPr>
            </w:pPr>
          </w:p>
        </w:tc>
        <w:tc>
          <w:tcPr>
            <w:tcW w:w="1559" w:type="dxa"/>
            <w:vAlign w:val="center"/>
          </w:tcPr>
          <w:p w:rsidR="00244821" w:rsidRPr="0016278F" w:rsidRDefault="00244821" w:rsidP="0016278F">
            <w:pPr>
              <w:ind w:firstLine="33"/>
              <w:jc w:val="left"/>
            </w:pPr>
            <w:r w:rsidRPr="0016278F">
              <w:t>9</w:t>
            </w:r>
            <w:r w:rsidR="00685CB7">
              <w:t xml:space="preserve"> </w:t>
            </w:r>
            <w:r w:rsidRPr="0016278F">
              <w:t>кла</w:t>
            </w:r>
            <w:r w:rsidRPr="0016278F">
              <w:t>с</w:t>
            </w:r>
            <w:r w:rsidRPr="0016278F">
              <w:t>сы</w:t>
            </w:r>
          </w:p>
        </w:tc>
        <w:tc>
          <w:tcPr>
            <w:tcW w:w="2441" w:type="dxa"/>
            <w:shd w:val="clear" w:color="auto" w:fill="auto"/>
          </w:tcPr>
          <w:p w:rsidR="00244821" w:rsidRPr="0016278F" w:rsidRDefault="00244821" w:rsidP="0016278F">
            <w:pPr>
              <w:ind w:firstLine="0"/>
            </w:pPr>
            <w:r w:rsidRPr="0016278F">
              <w:t>≈</w:t>
            </w:r>
            <w:r w:rsidR="00685CB7">
              <w:t xml:space="preserve"> </w:t>
            </w:r>
            <w:r w:rsidRPr="0016278F">
              <w:t>7,5</w:t>
            </w:r>
            <w:r w:rsidR="00685CB7">
              <w:t xml:space="preserve"> </w:t>
            </w:r>
            <w:r w:rsidRPr="0016278F">
              <w:t>недель</w:t>
            </w:r>
          </w:p>
        </w:tc>
      </w:tr>
      <w:tr w:rsidR="00244821" w:rsidRPr="0016278F" w:rsidTr="00244821">
        <w:tc>
          <w:tcPr>
            <w:tcW w:w="2790" w:type="dxa"/>
            <w:vMerge w:val="restart"/>
            <w:shd w:val="clear" w:color="auto" w:fill="auto"/>
          </w:tcPr>
          <w:p w:rsidR="00244821" w:rsidRPr="0016278F" w:rsidRDefault="00244821" w:rsidP="0016278F">
            <w:pPr>
              <w:pStyle w:val="afe"/>
              <w:ind w:left="0" w:firstLine="0"/>
              <w:rPr>
                <w:lang w:val="ru-RU" w:eastAsia="ru-RU"/>
              </w:rPr>
            </w:pPr>
            <w:r w:rsidRPr="0016278F">
              <w:rPr>
                <w:lang w:val="ru-RU" w:eastAsia="ru-RU"/>
              </w:rPr>
              <w:t>Итого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за</w:t>
            </w:r>
            <w:r w:rsidR="00685CB7">
              <w:rPr>
                <w:lang w:val="ru-RU" w:eastAsia="ru-RU"/>
              </w:rPr>
              <w:t xml:space="preserve"> </w:t>
            </w:r>
            <w:r w:rsidRPr="0016278F">
              <w:rPr>
                <w:lang w:val="ru-RU" w:eastAsia="ru-RU"/>
              </w:rPr>
              <w:t>год</w:t>
            </w:r>
            <w:r w:rsidR="00685CB7">
              <w:rPr>
                <w:lang w:val="ru-RU" w:eastAsia="ru-RU"/>
              </w:rPr>
              <w:t xml:space="preserve"> </w:t>
            </w:r>
          </w:p>
        </w:tc>
        <w:tc>
          <w:tcPr>
            <w:tcW w:w="1559" w:type="dxa"/>
            <w:vAlign w:val="center"/>
          </w:tcPr>
          <w:p w:rsidR="00244821" w:rsidRPr="0016278F" w:rsidRDefault="00244821" w:rsidP="0016278F">
            <w:pPr>
              <w:ind w:firstLine="33"/>
              <w:jc w:val="left"/>
            </w:pPr>
            <w:r w:rsidRPr="0016278F">
              <w:t>5-8</w:t>
            </w:r>
            <w:r w:rsidR="00685CB7">
              <w:t xml:space="preserve"> </w:t>
            </w:r>
            <w:r w:rsidRPr="0016278F">
              <w:t>кла</w:t>
            </w:r>
            <w:r w:rsidRPr="0016278F">
              <w:t>с</w:t>
            </w:r>
            <w:r w:rsidRPr="0016278F">
              <w:t>сы</w:t>
            </w:r>
          </w:p>
        </w:tc>
        <w:tc>
          <w:tcPr>
            <w:tcW w:w="2441" w:type="dxa"/>
            <w:shd w:val="clear" w:color="auto" w:fill="auto"/>
          </w:tcPr>
          <w:p w:rsidR="00244821" w:rsidRPr="0016278F" w:rsidRDefault="00244821" w:rsidP="0016278F">
            <w:pPr>
              <w:ind w:firstLine="0"/>
            </w:pPr>
            <w:r w:rsidRPr="0016278F">
              <w:t>35</w:t>
            </w:r>
            <w:r w:rsidR="00685CB7">
              <w:t xml:space="preserve"> </w:t>
            </w:r>
            <w:r w:rsidRPr="0016278F">
              <w:t>недель</w:t>
            </w:r>
          </w:p>
        </w:tc>
      </w:tr>
      <w:tr w:rsidR="00244821" w:rsidRPr="0016278F" w:rsidTr="00244821">
        <w:tc>
          <w:tcPr>
            <w:tcW w:w="2790" w:type="dxa"/>
            <w:vMerge/>
            <w:shd w:val="clear" w:color="auto" w:fill="auto"/>
          </w:tcPr>
          <w:p w:rsidR="00244821" w:rsidRPr="0016278F" w:rsidRDefault="00244821" w:rsidP="0016278F">
            <w:pPr>
              <w:pStyle w:val="afe"/>
              <w:ind w:left="0" w:firstLine="0"/>
              <w:rPr>
                <w:lang w:val="ru-RU" w:eastAsia="ru-RU"/>
              </w:rPr>
            </w:pPr>
          </w:p>
        </w:tc>
        <w:tc>
          <w:tcPr>
            <w:tcW w:w="1559" w:type="dxa"/>
            <w:vAlign w:val="center"/>
          </w:tcPr>
          <w:p w:rsidR="00244821" w:rsidRPr="0016278F" w:rsidRDefault="00244821" w:rsidP="0016278F">
            <w:pPr>
              <w:ind w:firstLine="33"/>
              <w:jc w:val="left"/>
            </w:pPr>
            <w:r w:rsidRPr="0016278F">
              <w:t>9</w:t>
            </w:r>
            <w:r w:rsidR="00685CB7">
              <w:t xml:space="preserve"> </w:t>
            </w:r>
            <w:r w:rsidRPr="0016278F">
              <w:t>кла</w:t>
            </w:r>
            <w:r w:rsidRPr="0016278F">
              <w:t>с</w:t>
            </w:r>
            <w:r w:rsidRPr="0016278F">
              <w:t>сы</w:t>
            </w:r>
          </w:p>
        </w:tc>
        <w:tc>
          <w:tcPr>
            <w:tcW w:w="2441" w:type="dxa"/>
            <w:shd w:val="clear" w:color="auto" w:fill="auto"/>
          </w:tcPr>
          <w:p w:rsidR="00244821" w:rsidRPr="0016278F" w:rsidRDefault="00244821" w:rsidP="0016278F">
            <w:pPr>
              <w:ind w:firstLine="0"/>
            </w:pPr>
            <w:r w:rsidRPr="0016278F">
              <w:t>34</w:t>
            </w:r>
            <w:r w:rsidR="00685CB7">
              <w:t xml:space="preserve"> </w:t>
            </w:r>
            <w:r w:rsidRPr="0016278F">
              <w:t>недели</w:t>
            </w:r>
          </w:p>
        </w:tc>
      </w:tr>
    </w:tbl>
    <w:p w:rsidR="00EC656D" w:rsidRPr="00EC656D" w:rsidRDefault="00EC656D" w:rsidP="0016278F">
      <w:pPr>
        <w:pStyle w:val="afe"/>
        <w:ind w:firstLine="0"/>
        <w:jc w:val="left"/>
        <w:rPr>
          <w:sz w:val="16"/>
          <w:szCs w:val="16"/>
          <w:lang w:val="ru-RU"/>
        </w:rPr>
      </w:pPr>
    </w:p>
    <w:p w:rsidR="009B078E" w:rsidRPr="0016278F" w:rsidRDefault="009B078E" w:rsidP="0016278F">
      <w:pPr>
        <w:pStyle w:val="afe"/>
        <w:ind w:firstLine="0"/>
        <w:jc w:val="left"/>
        <w:rPr>
          <w:b/>
        </w:rPr>
      </w:pPr>
      <w:r w:rsidRPr="0016278F">
        <w:rPr>
          <w:b/>
        </w:rPr>
        <w:t>Продолжительность</w:t>
      </w:r>
      <w:r w:rsidR="00685CB7">
        <w:rPr>
          <w:b/>
        </w:rPr>
        <w:t xml:space="preserve"> </w:t>
      </w:r>
      <w:r w:rsidRPr="0016278F">
        <w:rPr>
          <w:b/>
        </w:rPr>
        <w:t>каникул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6"/>
        <w:gridCol w:w="1134"/>
        <w:gridCol w:w="1843"/>
        <w:gridCol w:w="2441"/>
      </w:tblGrid>
      <w:tr w:rsidR="009B078E" w:rsidRPr="0016278F" w:rsidTr="009B078E">
        <w:tc>
          <w:tcPr>
            <w:tcW w:w="1526" w:type="dxa"/>
            <w:shd w:val="clear" w:color="auto" w:fill="auto"/>
          </w:tcPr>
          <w:p w:rsidR="009B078E" w:rsidRPr="0016278F" w:rsidRDefault="009B078E" w:rsidP="0016278F">
            <w:pPr>
              <w:ind w:firstLine="0"/>
              <w:jc w:val="center"/>
              <w:rPr>
                <w:b/>
              </w:rPr>
            </w:pPr>
            <w:r w:rsidRPr="0016278F">
              <w:rPr>
                <w:b/>
              </w:rPr>
              <w:t>Каникулы</w:t>
            </w:r>
          </w:p>
        </w:tc>
        <w:tc>
          <w:tcPr>
            <w:tcW w:w="1134" w:type="dxa"/>
            <w:shd w:val="clear" w:color="auto" w:fill="auto"/>
          </w:tcPr>
          <w:p w:rsidR="009B078E" w:rsidRPr="0016278F" w:rsidRDefault="009B078E" w:rsidP="0016278F">
            <w:pPr>
              <w:ind w:firstLine="0"/>
              <w:jc w:val="center"/>
              <w:rPr>
                <w:b/>
              </w:rPr>
            </w:pPr>
            <w:r w:rsidRPr="0016278F">
              <w:rPr>
                <w:b/>
              </w:rPr>
              <w:t>Классы</w:t>
            </w:r>
          </w:p>
        </w:tc>
        <w:tc>
          <w:tcPr>
            <w:tcW w:w="1843" w:type="dxa"/>
            <w:shd w:val="clear" w:color="auto" w:fill="auto"/>
          </w:tcPr>
          <w:p w:rsidR="009B078E" w:rsidRPr="0016278F" w:rsidRDefault="009B078E" w:rsidP="0016278F">
            <w:pPr>
              <w:ind w:firstLine="0"/>
              <w:jc w:val="left"/>
              <w:rPr>
                <w:b/>
              </w:rPr>
            </w:pPr>
            <w:r w:rsidRPr="0016278F">
              <w:rPr>
                <w:b/>
              </w:rPr>
              <w:t>Сроки</w:t>
            </w:r>
          </w:p>
        </w:tc>
        <w:tc>
          <w:tcPr>
            <w:tcW w:w="2441" w:type="dxa"/>
            <w:shd w:val="clear" w:color="auto" w:fill="auto"/>
          </w:tcPr>
          <w:p w:rsidR="009B078E" w:rsidRPr="0016278F" w:rsidRDefault="009B078E" w:rsidP="0016278F">
            <w:pPr>
              <w:ind w:firstLine="0"/>
              <w:jc w:val="center"/>
              <w:rPr>
                <w:b/>
              </w:rPr>
            </w:pPr>
            <w:r w:rsidRPr="0016278F">
              <w:rPr>
                <w:b/>
              </w:rPr>
              <w:t>Продолжител</w:t>
            </w:r>
            <w:r w:rsidRPr="0016278F">
              <w:rPr>
                <w:b/>
              </w:rPr>
              <w:t>ь</w:t>
            </w:r>
            <w:r w:rsidRPr="0016278F">
              <w:rPr>
                <w:b/>
              </w:rPr>
              <w:t>ность</w:t>
            </w:r>
          </w:p>
        </w:tc>
      </w:tr>
      <w:tr w:rsidR="009B078E" w:rsidRPr="0016278F" w:rsidTr="009B078E">
        <w:tc>
          <w:tcPr>
            <w:tcW w:w="1526" w:type="dxa"/>
            <w:shd w:val="clear" w:color="auto" w:fill="auto"/>
          </w:tcPr>
          <w:p w:rsidR="009B078E" w:rsidRPr="0016278F" w:rsidRDefault="009B078E" w:rsidP="0016278F">
            <w:pPr>
              <w:ind w:firstLine="0"/>
            </w:pPr>
            <w:r w:rsidRPr="0016278F">
              <w:t>Осенние</w:t>
            </w:r>
          </w:p>
        </w:tc>
        <w:tc>
          <w:tcPr>
            <w:tcW w:w="1134" w:type="dxa"/>
            <w:shd w:val="clear" w:color="auto" w:fill="auto"/>
          </w:tcPr>
          <w:p w:rsidR="009B078E" w:rsidRPr="0016278F" w:rsidRDefault="009B078E" w:rsidP="0016278F">
            <w:pPr>
              <w:ind w:firstLine="0"/>
            </w:pPr>
            <w:r w:rsidRPr="0016278F">
              <w:t>5-9</w:t>
            </w:r>
          </w:p>
        </w:tc>
        <w:tc>
          <w:tcPr>
            <w:tcW w:w="1843" w:type="dxa"/>
            <w:shd w:val="clear" w:color="auto" w:fill="auto"/>
          </w:tcPr>
          <w:p w:rsidR="009B078E" w:rsidRPr="0016278F" w:rsidRDefault="009B078E" w:rsidP="0016278F">
            <w:pPr>
              <w:ind w:firstLine="0"/>
            </w:pPr>
            <w:r w:rsidRPr="0016278F">
              <w:t>Ноябрь</w:t>
            </w:r>
          </w:p>
        </w:tc>
        <w:tc>
          <w:tcPr>
            <w:tcW w:w="2441" w:type="dxa"/>
            <w:shd w:val="clear" w:color="auto" w:fill="auto"/>
          </w:tcPr>
          <w:p w:rsidR="009B078E" w:rsidRPr="0016278F" w:rsidRDefault="009B078E" w:rsidP="0016278F">
            <w:pPr>
              <w:ind w:firstLine="0"/>
            </w:pPr>
            <w:r w:rsidRPr="0016278F">
              <w:t>7</w:t>
            </w:r>
            <w:r w:rsidR="00685CB7">
              <w:t xml:space="preserve"> </w:t>
            </w:r>
            <w:r w:rsidRPr="0016278F">
              <w:t>дней</w:t>
            </w:r>
          </w:p>
        </w:tc>
      </w:tr>
      <w:tr w:rsidR="009B078E" w:rsidRPr="0016278F" w:rsidTr="009B078E">
        <w:tc>
          <w:tcPr>
            <w:tcW w:w="1526" w:type="dxa"/>
            <w:shd w:val="clear" w:color="auto" w:fill="auto"/>
          </w:tcPr>
          <w:p w:rsidR="009B078E" w:rsidRPr="0016278F" w:rsidRDefault="009B078E" w:rsidP="0016278F">
            <w:pPr>
              <w:ind w:firstLine="0"/>
            </w:pPr>
            <w:r w:rsidRPr="0016278F">
              <w:t>Зимние</w:t>
            </w:r>
          </w:p>
        </w:tc>
        <w:tc>
          <w:tcPr>
            <w:tcW w:w="1134" w:type="dxa"/>
            <w:shd w:val="clear" w:color="auto" w:fill="auto"/>
          </w:tcPr>
          <w:p w:rsidR="009B078E" w:rsidRPr="0016278F" w:rsidRDefault="009B078E" w:rsidP="0016278F">
            <w:pPr>
              <w:ind w:firstLine="0"/>
            </w:pPr>
            <w:r w:rsidRPr="0016278F">
              <w:t>5-9</w:t>
            </w:r>
          </w:p>
        </w:tc>
        <w:tc>
          <w:tcPr>
            <w:tcW w:w="1843" w:type="dxa"/>
            <w:shd w:val="clear" w:color="auto" w:fill="auto"/>
          </w:tcPr>
          <w:p w:rsidR="009B078E" w:rsidRPr="0016278F" w:rsidRDefault="009B078E" w:rsidP="0016278F">
            <w:pPr>
              <w:ind w:firstLine="0"/>
            </w:pPr>
            <w:r w:rsidRPr="0016278F">
              <w:t>Декабрь-январь</w:t>
            </w:r>
          </w:p>
        </w:tc>
        <w:tc>
          <w:tcPr>
            <w:tcW w:w="2441" w:type="dxa"/>
            <w:shd w:val="clear" w:color="auto" w:fill="auto"/>
          </w:tcPr>
          <w:p w:rsidR="009B078E" w:rsidRPr="0016278F" w:rsidRDefault="009B078E" w:rsidP="0016278F">
            <w:pPr>
              <w:ind w:firstLine="0"/>
            </w:pPr>
            <w:r w:rsidRPr="0016278F">
              <w:t>12</w:t>
            </w:r>
            <w:r w:rsidR="00685CB7">
              <w:t xml:space="preserve"> </w:t>
            </w:r>
            <w:r w:rsidRPr="0016278F">
              <w:t>дней</w:t>
            </w:r>
          </w:p>
        </w:tc>
      </w:tr>
      <w:tr w:rsidR="009B078E" w:rsidRPr="0016278F" w:rsidTr="009B078E">
        <w:tc>
          <w:tcPr>
            <w:tcW w:w="1526" w:type="dxa"/>
            <w:shd w:val="clear" w:color="auto" w:fill="auto"/>
          </w:tcPr>
          <w:p w:rsidR="009B078E" w:rsidRPr="0016278F" w:rsidRDefault="009B078E" w:rsidP="0016278F">
            <w:pPr>
              <w:ind w:firstLine="0"/>
            </w:pPr>
            <w:r w:rsidRPr="0016278F">
              <w:t>Весенние</w:t>
            </w:r>
          </w:p>
        </w:tc>
        <w:tc>
          <w:tcPr>
            <w:tcW w:w="1134" w:type="dxa"/>
            <w:shd w:val="clear" w:color="auto" w:fill="auto"/>
          </w:tcPr>
          <w:p w:rsidR="009B078E" w:rsidRPr="0016278F" w:rsidRDefault="009B078E" w:rsidP="0016278F">
            <w:pPr>
              <w:ind w:firstLine="0"/>
            </w:pPr>
            <w:r w:rsidRPr="0016278F">
              <w:t>5-9</w:t>
            </w:r>
          </w:p>
        </w:tc>
        <w:tc>
          <w:tcPr>
            <w:tcW w:w="1843" w:type="dxa"/>
            <w:shd w:val="clear" w:color="auto" w:fill="auto"/>
          </w:tcPr>
          <w:p w:rsidR="009B078E" w:rsidRPr="0016278F" w:rsidRDefault="009B078E" w:rsidP="0016278F">
            <w:pPr>
              <w:ind w:firstLine="0"/>
            </w:pPr>
            <w:r w:rsidRPr="0016278F">
              <w:t>март</w:t>
            </w:r>
          </w:p>
        </w:tc>
        <w:tc>
          <w:tcPr>
            <w:tcW w:w="2441" w:type="dxa"/>
            <w:shd w:val="clear" w:color="auto" w:fill="auto"/>
          </w:tcPr>
          <w:p w:rsidR="009B078E" w:rsidRPr="0016278F" w:rsidRDefault="009B078E" w:rsidP="0016278F">
            <w:pPr>
              <w:ind w:firstLine="0"/>
            </w:pPr>
            <w:r w:rsidRPr="0016278F">
              <w:t>11</w:t>
            </w:r>
            <w:r w:rsidR="00685CB7">
              <w:t xml:space="preserve"> </w:t>
            </w:r>
            <w:r w:rsidRPr="0016278F">
              <w:t>дней</w:t>
            </w:r>
          </w:p>
        </w:tc>
      </w:tr>
      <w:tr w:rsidR="009B078E" w:rsidRPr="0016278F" w:rsidTr="009B078E">
        <w:tc>
          <w:tcPr>
            <w:tcW w:w="1526" w:type="dxa"/>
            <w:shd w:val="clear" w:color="auto" w:fill="auto"/>
          </w:tcPr>
          <w:p w:rsidR="009B078E" w:rsidRPr="0016278F" w:rsidRDefault="009B078E" w:rsidP="0016278F">
            <w:pPr>
              <w:ind w:firstLine="0"/>
            </w:pPr>
            <w:r w:rsidRPr="0016278F">
              <w:t>Всего</w:t>
            </w:r>
          </w:p>
        </w:tc>
        <w:tc>
          <w:tcPr>
            <w:tcW w:w="1134" w:type="dxa"/>
            <w:shd w:val="clear" w:color="auto" w:fill="auto"/>
          </w:tcPr>
          <w:p w:rsidR="009B078E" w:rsidRPr="0016278F" w:rsidRDefault="009B078E" w:rsidP="0016278F">
            <w:pPr>
              <w:ind w:firstLine="0"/>
            </w:pPr>
            <w:r w:rsidRPr="0016278F">
              <w:t>5-9</w:t>
            </w:r>
          </w:p>
        </w:tc>
        <w:tc>
          <w:tcPr>
            <w:tcW w:w="1843" w:type="dxa"/>
            <w:shd w:val="clear" w:color="auto" w:fill="auto"/>
          </w:tcPr>
          <w:p w:rsidR="009B078E" w:rsidRPr="0016278F" w:rsidRDefault="009B078E" w:rsidP="0016278F">
            <w:pPr>
              <w:ind w:firstLine="0"/>
            </w:pPr>
          </w:p>
        </w:tc>
        <w:tc>
          <w:tcPr>
            <w:tcW w:w="2441" w:type="dxa"/>
            <w:shd w:val="clear" w:color="auto" w:fill="auto"/>
          </w:tcPr>
          <w:p w:rsidR="009B078E" w:rsidRPr="0016278F" w:rsidRDefault="009B078E" w:rsidP="0016278F">
            <w:pPr>
              <w:ind w:firstLine="0"/>
            </w:pPr>
            <w:r w:rsidRPr="0016278F">
              <w:t>30</w:t>
            </w:r>
            <w:r w:rsidR="00685CB7">
              <w:t xml:space="preserve"> </w:t>
            </w:r>
            <w:r w:rsidRPr="0016278F">
              <w:t>дней</w:t>
            </w:r>
          </w:p>
        </w:tc>
      </w:tr>
    </w:tbl>
    <w:p w:rsidR="009B078E" w:rsidRPr="00EC656D" w:rsidRDefault="009B078E" w:rsidP="0016278F">
      <w:pPr>
        <w:rPr>
          <w:sz w:val="16"/>
          <w:szCs w:val="16"/>
        </w:rPr>
      </w:pPr>
    </w:p>
    <w:tbl>
      <w:tblPr>
        <w:tblW w:w="7915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6531"/>
      </w:tblGrid>
      <w:tr w:rsidR="009B078E" w:rsidRPr="0016278F" w:rsidTr="009B078E">
        <w:tc>
          <w:tcPr>
            <w:tcW w:w="1384" w:type="dxa"/>
            <w:shd w:val="clear" w:color="auto" w:fill="auto"/>
          </w:tcPr>
          <w:p w:rsidR="009B078E" w:rsidRPr="0016278F" w:rsidRDefault="009B078E" w:rsidP="0016278F">
            <w:pPr>
              <w:ind w:firstLine="0"/>
              <w:jc w:val="left"/>
              <w:rPr>
                <w:b/>
              </w:rPr>
            </w:pPr>
            <w:r w:rsidRPr="0016278F">
              <w:rPr>
                <w:b/>
              </w:rPr>
              <w:t>Классы</w:t>
            </w:r>
          </w:p>
        </w:tc>
        <w:tc>
          <w:tcPr>
            <w:tcW w:w="6531" w:type="dxa"/>
            <w:shd w:val="clear" w:color="auto" w:fill="auto"/>
          </w:tcPr>
          <w:p w:rsidR="009B078E" w:rsidRPr="0016278F" w:rsidRDefault="009B078E" w:rsidP="0016278F">
            <w:pPr>
              <w:ind w:firstLine="0"/>
              <w:jc w:val="left"/>
              <w:rPr>
                <w:b/>
              </w:rPr>
            </w:pPr>
            <w:r w:rsidRPr="0016278F">
              <w:rPr>
                <w:b/>
              </w:rPr>
              <w:t>Сроки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летних</w:t>
            </w:r>
            <w:r w:rsidR="00685CB7">
              <w:rPr>
                <w:b/>
              </w:rPr>
              <w:t xml:space="preserve"> </w:t>
            </w:r>
            <w:r w:rsidRPr="0016278F">
              <w:rPr>
                <w:b/>
              </w:rPr>
              <w:t>каникул</w:t>
            </w:r>
          </w:p>
        </w:tc>
      </w:tr>
      <w:tr w:rsidR="009B078E" w:rsidRPr="0016278F" w:rsidTr="009B078E">
        <w:tc>
          <w:tcPr>
            <w:tcW w:w="1384" w:type="dxa"/>
            <w:shd w:val="clear" w:color="auto" w:fill="auto"/>
          </w:tcPr>
          <w:p w:rsidR="009B078E" w:rsidRPr="0016278F" w:rsidRDefault="009B078E" w:rsidP="0016278F">
            <w:pPr>
              <w:ind w:left="284" w:hanging="284"/>
            </w:pPr>
            <w:r w:rsidRPr="0016278F">
              <w:t>5-8</w:t>
            </w:r>
            <w:r w:rsidR="00685CB7">
              <w:t xml:space="preserve"> </w:t>
            </w:r>
            <w:r w:rsidRPr="0016278F">
              <w:t>классы</w:t>
            </w:r>
          </w:p>
        </w:tc>
        <w:tc>
          <w:tcPr>
            <w:tcW w:w="6531" w:type="dxa"/>
            <w:shd w:val="clear" w:color="auto" w:fill="auto"/>
          </w:tcPr>
          <w:p w:rsidR="009B078E" w:rsidRPr="0016278F" w:rsidRDefault="009B078E" w:rsidP="0016278F">
            <w:pPr>
              <w:ind w:firstLine="0"/>
            </w:pPr>
            <w:r w:rsidRPr="0016278F">
              <w:t>01</w:t>
            </w:r>
            <w:r w:rsidR="00685CB7">
              <w:t xml:space="preserve"> </w:t>
            </w:r>
            <w:r w:rsidRPr="0016278F">
              <w:t>июня-31</w:t>
            </w:r>
            <w:r w:rsidR="00685CB7">
              <w:t xml:space="preserve"> </w:t>
            </w:r>
            <w:r w:rsidRPr="0016278F">
              <w:t>августа</w:t>
            </w:r>
          </w:p>
        </w:tc>
      </w:tr>
      <w:tr w:rsidR="009B078E" w:rsidRPr="0016278F" w:rsidTr="009B078E">
        <w:tc>
          <w:tcPr>
            <w:tcW w:w="1384" w:type="dxa"/>
            <w:shd w:val="clear" w:color="auto" w:fill="auto"/>
          </w:tcPr>
          <w:p w:rsidR="009B078E" w:rsidRPr="0016278F" w:rsidRDefault="009B078E" w:rsidP="0016278F">
            <w:pPr>
              <w:ind w:firstLine="0"/>
            </w:pPr>
            <w:r w:rsidRPr="0016278F">
              <w:t>9</w:t>
            </w:r>
            <w:r w:rsidR="00685CB7">
              <w:t xml:space="preserve"> </w:t>
            </w:r>
            <w:r w:rsidRPr="0016278F">
              <w:t>классы</w:t>
            </w:r>
          </w:p>
        </w:tc>
        <w:tc>
          <w:tcPr>
            <w:tcW w:w="6531" w:type="dxa"/>
            <w:shd w:val="clear" w:color="auto" w:fill="auto"/>
          </w:tcPr>
          <w:p w:rsidR="009B078E" w:rsidRPr="0016278F" w:rsidRDefault="009B078E" w:rsidP="0016278F">
            <w:pPr>
              <w:ind w:firstLine="0"/>
            </w:pPr>
            <w:r w:rsidRPr="0016278F">
              <w:t>Со</w:t>
            </w:r>
            <w:r w:rsidR="00685CB7">
              <w:t xml:space="preserve"> </w:t>
            </w:r>
            <w:r w:rsidRPr="0016278F">
              <w:t>следующего</w:t>
            </w:r>
            <w:r w:rsidR="00685CB7">
              <w:t xml:space="preserve"> </w:t>
            </w:r>
            <w:r w:rsidRPr="0016278F">
              <w:t>дня</w:t>
            </w:r>
            <w:r w:rsidR="00685CB7">
              <w:t xml:space="preserve"> </w:t>
            </w:r>
            <w:r w:rsidRPr="0016278F">
              <w:t>после</w:t>
            </w:r>
            <w:r w:rsidR="00685CB7">
              <w:t xml:space="preserve"> </w:t>
            </w:r>
            <w:r w:rsidRPr="0016278F">
              <w:t>завершении</w:t>
            </w:r>
            <w:r w:rsidR="00685CB7">
              <w:t xml:space="preserve"> </w:t>
            </w:r>
            <w:r w:rsidRPr="0016278F">
              <w:t>ГИА</w:t>
            </w:r>
            <w:r w:rsidR="00685CB7">
              <w:t xml:space="preserve"> </w:t>
            </w:r>
            <w:r w:rsidRPr="0016278F">
              <w:t>до</w:t>
            </w:r>
            <w:r w:rsidR="00685CB7">
              <w:t xml:space="preserve"> </w:t>
            </w:r>
            <w:r w:rsidRPr="0016278F">
              <w:t>31</w:t>
            </w:r>
            <w:r w:rsidR="00685CB7">
              <w:t xml:space="preserve"> </w:t>
            </w:r>
            <w:r w:rsidRPr="0016278F">
              <w:t>а</w:t>
            </w:r>
            <w:r w:rsidRPr="0016278F">
              <w:t>в</w:t>
            </w:r>
            <w:r w:rsidRPr="0016278F">
              <w:t>густа</w:t>
            </w:r>
          </w:p>
        </w:tc>
      </w:tr>
    </w:tbl>
    <w:p w:rsidR="009B078E" w:rsidRPr="0016278F" w:rsidRDefault="009B078E" w:rsidP="0016278F">
      <w:pPr>
        <w:pStyle w:val="afe"/>
        <w:ind w:firstLine="0"/>
        <w:jc w:val="left"/>
        <w:rPr>
          <w:b/>
        </w:rPr>
      </w:pPr>
      <w:r w:rsidRPr="0016278F">
        <w:rPr>
          <w:b/>
        </w:rPr>
        <w:t>Сроки</w:t>
      </w:r>
      <w:r w:rsidR="00685CB7">
        <w:rPr>
          <w:b/>
        </w:rPr>
        <w:t xml:space="preserve"> </w:t>
      </w:r>
      <w:r w:rsidRPr="0016278F">
        <w:rPr>
          <w:b/>
        </w:rPr>
        <w:t>проведения</w:t>
      </w:r>
      <w:r w:rsidR="00685CB7">
        <w:rPr>
          <w:b/>
        </w:rPr>
        <w:t xml:space="preserve"> </w:t>
      </w:r>
      <w:r w:rsidRPr="0016278F">
        <w:rPr>
          <w:b/>
        </w:rPr>
        <w:t>промежуточной</w:t>
      </w:r>
      <w:r w:rsidR="00685CB7">
        <w:rPr>
          <w:b/>
        </w:rPr>
        <w:t xml:space="preserve"> </w:t>
      </w:r>
      <w:r w:rsidRPr="0016278F">
        <w:rPr>
          <w:b/>
        </w:rPr>
        <w:t>аттестации</w:t>
      </w:r>
      <w:r w:rsidR="00685CB7">
        <w:rPr>
          <w:b/>
        </w:rPr>
        <w:t xml:space="preserve"> </w:t>
      </w:r>
      <w:r w:rsidRPr="0016278F">
        <w:rPr>
          <w:b/>
        </w:rPr>
        <w:t>в</w:t>
      </w:r>
      <w:r w:rsidR="00685CB7">
        <w:rPr>
          <w:b/>
        </w:rPr>
        <w:t xml:space="preserve"> </w:t>
      </w:r>
      <w:r w:rsidRPr="0016278F">
        <w:rPr>
          <w:b/>
        </w:rPr>
        <w:t>5</w:t>
      </w:r>
      <w:r w:rsidR="00685CB7">
        <w:rPr>
          <w:b/>
        </w:rPr>
        <w:t xml:space="preserve"> </w:t>
      </w:r>
      <w:r w:rsidRPr="0016278F">
        <w:rPr>
          <w:b/>
        </w:rPr>
        <w:t>-</w:t>
      </w:r>
      <w:r w:rsidR="00685CB7">
        <w:rPr>
          <w:b/>
        </w:rPr>
        <w:t xml:space="preserve"> </w:t>
      </w:r>
      <w:r w:rsidRPr="0016278F">
        <w:rPr>
          <w:b/>
        </w:rPr>
        <w:t>9</w:t>
      </w:r>
      <w:r w:rsidR="00685CB7">
        <w:rPr>
          <w:b/>
        </w:rPr>
        <w:t xml:space="preserve"> </w:t>
      </w:r>
      <w:r w:rsidRPr="0016278F">
        <w:rPr>
          <w:b/>
        </w:rPr>
        <w:t>классах</w:t>
      </w:r>
    </w:p>
    <w:p w:rsidR="009B078E" w:rsidRPr="0016278F" w:rsidRDefault="009B078E" w:rsidP="0016278F">
      <w:r w:rsidRPr="0016278F">
        <w:t>Промежуточная</w:t>
      </w:r>
      <w:r w:rsidR="00685CB7">
        <w:t xml:space="preserve"> </w:t>
      </w:r>
      <w:r w:rsidRPr="0016278F">
        <w:t>аттестация</w:t>
      </w:r>
      <w:r w:rsidR="00685CB7">
        <w:t xml:space="preserve"> </w:t>
      </w:r>
      <w:r w:rsidRPr="0016278F">
        <w:t>во</w:t>
      </w:r>
      <w:r w:rsidR="00685CB7">
        <w:t xml:space="preserve"> </w:t>
      </w:r>
      <w:r w:rsidRPr="0016278F">
        <w:t>всех</w:t>
      </w:r>
      <w:r w:rsidR="00685CB7">
        <w:t xml:space="preserve"> </w:t>
      </w:r>
      <w:r w:rsidRPr="0016278F">
        <w:t>классах</w:t>
      </w:r>
      <w:r w:rsidR="00685CB7">
        <w:t xml:space="preserve"> </w:t>
      </w:r>
      <w:r w:rsidRPr="0016278F">
        <w:t>проводится</w:t>
      </w:r>
      <w:r w:rsidR="00685CB7">
        <w:t xml:space="preserve"> </w:t>
      </w:r>
      <w:r w:rsidRPr="0016278F">
        <w:t>без</w:t>
      </w:r>
      <w:r w:rsidR="00685CB7">
        <w:t xml:space="preserve"> </w:t>
      </w:r>
      <w:r w:rsidRPr="0016278F">
        <w:t>прекращения</w:t>
      </w:r>
      <w:r w:rsidR="00685CB7">
        <w:t xml:space="preserve"> </w:t>
      </w:r>
      <w:r w:rsidRPr="0016278F">
        <w:t>общеобразовательн</w:t>
      </w:r>
      <w:r w:rsidRPr="0016278F">
        <w:t>о</w:t>
      </w:r>
      <w:r w:rsidRPr="0016278F">
        <w:t>го</w:t>
      </w:r>
      <w:r w:rsidR="00685CB7">
        <w:t xml:space="preserve"> </w:t>
      </w:r>
      <w:r w:rsidRPr="0016278F">
        <w:t>процесса</w:t>
      </w:r>
      <w:r w:rsidR="00685CB7">
        <w:t xml:space="preserve"> </w:t>
      </w:r>
      <w:r w:rsidRPr="0016278F">
        <w:t>с</w:t>
      </w:r>
      <w:r w:rsidR="00685CB7">
        <w:t xml:space="preserve"> </w:t>
      </w:r>
      <w:r w:rsidRPr="0016278F">
        <w:t>25</w:t>
      </w:r>
      <w:r w:rsidR="00685CB7">
        <w:t xml:space="preserve"> </w:t>
      </w:r>
      <w:r w:rsidRPr="0016278F">
        <w:t>апреля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25</w:t>
      </w:r>
      <w:r w:rsidR="00685CB7">
        <w:t xml:space="preserve"> </w:t>
      </w:r>
      <w:r w:rsidRPr="0016278F">
        <w:t>мая.</w:t>
      </w:r>
    </w:p>
    <w:p w:rsidR="009B078E" w:rsidRPr="0016278F" w:rsidRDefault="009B078E" w:rsidP="0016278F">
      <w:pPr>
        <w:pStyle w:val="afe"/>
        <w:ind w:left="0" w:firstLine="720"/>
        <w:jc w:val="left"/>
        <w:rPr>
          <w:b/>
        </w:rPr>
      </w:pPr>
      <w:r w:rsidRPr="0016278F">
        <w:rPr>
          <w:b/>
        </w:rPr>
        <w:t>Проведение</w:t>
      </w:r>
      <w:r w:rsidR="00685CB7">
        <w:rPr>
          <w:b/>
        </w:rPr>
        <w:t xml:space="preserve"> </w:t>
      </w:r>
      <w:r w:rsidRPr="0016278F">
        <w:rPr>
          <w:b/>
        </w:rPr>
        <w:t>государственной</w:t>
      </w:r>
      <w:r w:rsidR="00685CB7">
        <w:rPr>
          <w:b/>
        </w:rPr>
        <w:t xml:space="preserve"> </w:t>
      </w:r>
      <w:r w:rsidRPr="0016278F">
        <w:rPr>
          <w:b/>
        </w:rPr>
        <w:t>итоговой</w:t>
      </w:r>
      <w:r w:rsidR="00685CB7">
        <w:rPr>
          <w:b/>
        </w:rPr>
        <w:t xml:space="preserve"> </w:t>
      </w:r>
      <w:r w:rsidRPr="0016278F">
        <w:rPr>
          <w:b/>
        </w:rPr>
        <w:t>аттестации</w:t>
      </w:r>
      <w:r w:rsidR="00685CB7">
        <w:rPr>
          <w:b/>
        </w:rPr>
        <w:t xml:space="preserve"> </w:t>
      </w:r>
      <w:r w:rsidRPr="0016278F">
        <w:rPr>
          <w:b/>
        </w:rPr>
        <w:t>в</w:t>
      </w:r>
      <w:r w:rsidR="00685CB7">
        <w:rPr>
          <w:b/>
        </w:rPr>
        <w:t xml:space="preserve"> </w:t>
      </w:r>
      <w:r w:rsidRPr="0016278F">
        <w:rPr>
          <w:b/>
        </w:rPr>
        <w:t>9</w:t>
      </w:r>
      <w:r w:rsidR="00685CB7">
        <w:rPr>
          <w:b/>
        </w:rPr>
        <w:t xml:space="preserve"> </w:t>
      </w:r>
      <w:r w:rsidRPr="0016278F">
        <w:rPr>
          <w:b/>
        </w:rPr>
        <w:t>классах</w:t>
      </w:r>
    </w:p>
    <w:p w:rsidR="009B078E" w:rsidRPr="0016278F" w:rsidRDefault="009B078E" w:rsidP="00EC656D">
      <w:pPr>
        <w:pStyle w:val="afe"/>
        <w:ind w:left="0" w:firstLine="720"/>
      </w:pPr>
      <w:r w:rsidRPr="0016278F">
        <w:lastRenderedPageBreak/>
        <w:t>Срок</w:t>
      </w:r>
      <w:r w:rsidR="00685CB7">
        <w:t xml:space="preserve"> </w:t>
      </w:r>
      <w:r w:rsidRPr="0016278F">
        <w:t>проведения</w:t>
      </w:r>
      <w:r w:rsidR="00685CB7">
        <w:t xml:space="preserve"> </w:t>
      </w:r>
      <w:r w:rsidRPr="0016278F">
        <w:t>государственной</w:t>
      </w:r>
      <w:r w:rsidR="00685CB7">
        <w:t xml:space="preserve"> </w:t>
      </w:r>
      <w:r w:rsidRPr="0016278F">
        <w:t>итоговой</w:t>
      </w:r>
      <w:r w:rsidR="00685CB7">
        <w:t xml:space="preserve"> </w:t>
      </w:r>
      <w:r w:rsidRPr="0016278F">
        <w:t>аттестации</w:t>
      </w:r>
      <w:r w:rsidR="00685CB7">
        <w:t xml:space="preserve"> </w:t>
      </w:r>
      <w:r w:rsidRPr="0016278F">
        <w:t>обучающихся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9-х</w:t>
      </w:r>
      <w:r w:rsidR="00685CB7">
        <w:t xml:space="preserve"> </w:t>
      </w:r>
      <w:r w:rsidRPr="0016278F">
        <w:t>классах</w:t>
      </w:r>
      <w:r w:rsidR="00685CB7">
        <w:t xml:space="preserve"> </w:t>
      </w:r>
      <w:r w:rsidRPr="0016278F">
        <w:t>устанавливается</w:t>
      </w:r>
      <w:r w:rsidR="00685CB7">
        <w:t xml:space="preserve"> </w:t>
      </w:r>
      <w:r w:rsidRPr="0016278F">
        <w:t>Министерством</w:t>
      </w:r>
      <w:r w:rsidR="00685CB7">
        <w:t xml:space="preserve"> </w:t>
      </w:r>
      <w:r w:rsidRPr="0016278F">
        <w:t>образов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уки</w:t>
      </w:r>
      <w:r w:rsidR="00685CB7">
        <w:t xml:space="preserve"> </w:t>
      </w:r>
      <w:r w:rsidRPr="0016278F">
        <w:t>Российской</w:t>
      </w:r>
      <w:r w:rsidR="00685CB7">
        <w:t xml:space="preserve"> </w:t>
      </w:r>
      <w:r w:rsidRPr="0016278F">
        <w:t>Федерации</w:t>
      </w:r>
      <w:r w:rsidR="00685CB7">
        <w:t xml:space="preserve"> </w:t>
      </w:r>
      <w:r w:rsidRPr="0016278F">
        <w:t>(Федеральная</w:t>
      </w:r>
      <w:r w:rsidR="00685CB7">
        <w:t xml:space="preserve"> </w:t>
      </w:r>
      <w:r w:rsidRPr="0016278F">
        <w:t>служба</w:t>
      </w:r>
      <w:r w:rsidR="00685CB7">
        <w:t xml:space="preserve"> </w:t>
      </w:r>
      <w:r w:rsidRPr="0016278F">
        <w:t>по</w:t>
      </w:r>
      <w:r w:rsidR="00685CB7">
        <w:t xml:space="preserve"> </w:t>
      </w:r>
      <w:r w:rsidRPr="0016278F">
        <w:t>надзору</w:t>
      </w:r>
      <w:r w:rsidR="00685CB7">
        <w:t xml:space="preserve"> </w:t>
      </w:r>
      <w:r w:rsidRPr="0016278F">
        <w:t>в</w:t>
      </w:r>
      <w:r w:rsidR="00685CB7">
        <w:t xml:space="preserve"> </w:t>
      </w:r>
      <w:r w:rsidRPr="0016278F">
        <w:t>сфере</w:t>
      </w:r>
      <w:r w:rsidR="00685CB7">
        <w:t xml:space="preserve"> </w:t>
      </w:r>
      <w:r w:rsidRPr="0016278F">
        <w:t>образов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науки),</w:t>
      </w:r>
      <w:r w:rsidR="00685CB7">
        <w:t xml:space="preserve"> </w:t>
      </w:r>
      <w:r w:rsidRPr="0016278F">
        <w:t>Министерством</w:t>
      </w:r>
      <w:r w:rsidR="00685CB7">
        <w:t xml:space="preserve"> </w:t>
      </w:r>
      <w:r w:rsidRPr="0016278F">
        <w:t>образования</w:t>
      </w:r>
      <w:r w:rsidR="00685CB7">
        <w:t xml:space="preserve"> </w:t>
      </w:r>
      <w:r w:rsidRPr="0016278F">
        <w:t>и</w:t>
      </w:r>
      <w:r w:rsidR="00685CB7">
        <w:t xml:space="preserve"> </w:t>
      </w:r>
      <w:r w:rsidRPr="0016278F">
        <w:t>молодежной</w:t>
      </w:r>
      <w:r w:rsidR="00685CB7">
        <w:t xml:space="preserve"> </w:t>
      </w:r>
      <w:r w:rsidRPr="0016278F">
        <w:t>политики</w:t>
      </w:r>
      <w:r w:rsidR="00685CB7">
        <w:t xml:space="preserve"> </w:t>
      </w:r>
      <w:r w:rsidRPr="0016278F">
        <w:t>Чувашской</w:t>
      </w:r>
      <w:r w:rsidR="00685CB7">
        <w:t xml:space="preserve"> </w:t>
      </w:r>
      <w:r w:rsidRPr="0016278F">
        <w:t>Республики.</w:t>
      </w:r>
    </w:p>
    <w:p w:rsidR="00C53CE0" w:rsidRPr="00F00AF3" w:rsidRDefault="00C53CE0" w:rsidP="00EC656D">
      <w:pPr>
        <w:rPr>
          <w:sz w:val="18"/>
          <w:szCs w:val="18"/>
        </w:rPr>
      </w:pPr>
    </w:p>
    <w:p w:rsidR="003137D8" w:rsidRPr="00F04E2E" w:rsidRDefault="003137D8" w:rsidP="00EC656D">
      <w:pPr>
        <w:pStyle w:val="2"/>
        <w:spacing w:before="0" w:after="0"/>
        <w:rPr>
          <w:rFonts w:ascii="Times New Roman" w:hAnsi="Times New Roman"/>
          <w:i w:val="0"/>
          <w:sz w:val="24"/>
          <w:szCs w:val="24"/>
        </w:rPr>
      </w:pPr>
      <w:bookmarkStart w:id="220" w:name="_Toc414553284"/>
      <w:bookmarkStart w:id="221" w:name="_Toc3283040"/>
      <w:r w:rsidRPr="00F04E2E">
        <w:rPr>
          <w:rStyle w:val="Zag11"/>
          <w:rFonts w:ascii="Times New Roman" w:eastAsia="@Arial Unicode MS" w:hAnsi="Times New Roman"/>
          <w:i w:val="0"/>
          <w:sz w:val="24"/>
          <w:szCs w:val="24"/>
        </w:rPr>
        <w:t>3.</w:t>
      </w:r>
      <w:r w:rsidR="00F04E2E" w:rsidRPr="00F04E2E">
        <w:rPr>
          <w:rStyle w:val="Zag11"/>
          <w:rFonts w:ascii="Times New Roman" w:eastAsia="@Arial Unicode MS" w:hAnsi="Times New Roman"/>
          <w:i w:val="0"/>
          <w:sz w:val="24"/>
          <w:szCs w:val="24"/>
        </w:rPr>
        <w:t>3</w:t>
      </w:r>
      <w:r w:rsidRPr="00F04E2E">
        <w:rPr>
          <w:rStyle w:val="Zag11"/>
          <w:rFonts w:ascii="Times New Roman" w:eastAsia="@Arial Unicode MS" w:hAnsi="Times New Roman"/>
          <w:i w:val="0"/>
          <w:sz w:val="24"/>
          <w:szCs w:val="24"/>
        </w:rPr>
        <w:t>.</w:t>
      </w:r>
      <w:r w:rsidR="00685CB7">
        <w:rPr>
          <w:rStyle w:val="Zag11"/>
          <w:rFonts w:ascii="Times New Roman" w:eastAsia="@Arial Unicode MS" w:hAnsi="Times New Roman"/>
          <w:i w:val="0"/>
          <w:sz w:val="24"/>
          <w:szCs w:val="24"/>
        </w:rPr>
        <w:t xml:space="preserve"> </w:t>
      </w:r>
      <w:r w:rsidRPr="00F04E2E">
        <w:rPr>
          <w:rStyle w:val="Zag11"/>
          <w:rFonts w:ascii="Times New Roman" w:eastAsia="@Arial Unicode MS" w:hAnsi="Times New Roman"/>
          <w:i w:val="0"/>
          <w:sz w:val="24"/>
          <w:szCs w:val="24"/>
        </w:rPr>
        <w:t>План</w:t>
      </w:r>
      <w:r w:rsidR="00685CB7">
        <w:rPr>
          <w:rStyle w:val="Zag11"/>
          <w:rFonts w:ascii="Times New Roman" w:eastAsia="@Arial Unicode MS" w:hAnsi="Times New Roman"/>
          <w:i w:val="0"/>
          <w:sz w:val="24"/>
          <w:szCs w:val="24"/>
        </w:rPr>
        <w:t xml:space="preserve"> </w:t>
      </w:r>
      <w:r w:rsidRPr="00F04E2E">
        <w:rPr>
          <w:rStyle w:val="Zag11"/>
          <w:rFonts w:ascii="Times New Roman" w:eastAsia="@Arial Unicode MS" w:hAnsi="Times New Roman"/>
          <w:i w:val="0"/>
          <w:sz w:val="24"/>
          <w:szCs w:val="24"/>
        </w:rPr>
        <w:t>внеурочной</w:t>
      </w:r>
      <w:r w:rsidR="00685CB7">
        <w:rPr>
          <w:rStyle w:val="Zag11"/>
          <w:rFonts w:ascii="Times New Roman" w:eastAsia="@Arial Unicode MS" w:hAnsi="Times New Roman"/>
          <w:i w:val="0"/>
          <w:sz w:val="24"/>
          <w:szCs w:val="24"/>
        </w:rPr>
        <w:t xml:space="preserve"> </w:t>
      </w:r>
      <w:r w:rsidRPr="00F04E2E">
        <w:rPr>
          <w:rStyle w:val="Zag11"/>
          <w:rFonts w:ascii="Times New Roman" w:eastAsia="@Arial Unicode MS" w:hAnsi="Times New Roman"/>
          <w:i w:val="0"/>
          <w:sz w:val="24"/>
          <w:szCs w:val="24"/>
        </w:rPr>
        <w:t>деятельности</w:t>
      </w:r>
      <w:bookmarkEnd w:id="220"/>
      <w:bookmarkEnd w:id="221"/>
    </w:p>
    <w:p w:rsidR="003137D8" w:rsidRPr="00F00AF3" w:rsidRDefault="003137D8" w:rsidP="00EC656D">
      <w:pPr>
        <w:rPr>
          <w:sz w:val="18"/>
          <w:szCs w:val="18"/>
        </w:rPr>
      </w:pPr>
    </w:p>
    <w:p w:rsidR="00F00AF3" w:rsidRPr="00F00AF3" w:rsidRDefault="00F00AF3" w:rsidP="00F00AF3">
      <w:pPr>
        <w:pStyle w:val="811"/>
        <w:shd w:val="clear" w:color="auto" w:fill="auto"/>
        <w:spacing w:line="240" w:lineRule="auto"/>
        <w:ind w:firstLine="709"/>
        <w:rPr>
          <w:b w:val="0"/>
          <w:sz w:val="24"/>
          <w:szCs w:val="24"/>
        </w:rPr>
      </w:pPr>
      <w:bookmarkStart w:id="222" w:name="bookmark394"/>
      <w:bookmarkStart w:id="223" w:name="_Toc425785724"/>
      <w:bookmarkStart w:id="224" w:name="_Toc496862459"/>
      <w:r w:rsidRPr="00F00AF3">
        <w:rPr>
          <w:b w:val="0"/>
          <w:sz w:val="24"/>
          <w:szCs w:val="24"/>
        </w:rPr>
        <w:t>Внеурочная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деятельность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соответствии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с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требованиями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ФГОС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ООО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организуется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по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осно</w:t>
      </w:r>
      <w:r w:rsidRPr="00F00AF3">
        <w:rPr>
          <w:b w:val="0"/>
          <w:sz w:val="24"/>
          <w:szCs w:val="24"/>
        </w:rPr>
        <w:t>в</w:t>
      </w:r>
      <w:r w:rsidRPr="00F00AF3">
        <w:rPr>
          <w:b w:val="0"/>
          <w:sz w:val="24"/>
          <w:szCs w:val="24"/>
        </w:rPr>
        <w:t>ным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направлениям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развития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личности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(духовно-нравственное,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социальное,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общеинте</w:t>
      </w:r>
      <w:r w:rsidRPr="00F00AF3">
        <w:rPr>
          <w:b w:val="0"/>
          <w:sz w:val="24"/>
          <w:szCs w:val="24"/>
        </w:rPr>
        <w:t>л</w:t>
      </w:r>
      <w:r w:rsidRPr="00F00AF3">
        <w:rPr>
          <w:b w:val="0"/>
          <w:sz w:val="24"/>
          <w:szCs w:val="24"/>
        </w:rPr>
        <w:t>лектуальное,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общекультурное,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спортивно-оздоровительное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т.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д.).</w:t>
      </w:r>
    </w:p>
    <w:p w:rsidR="00F00AF3" w:rsidRPr="00F00AF3" w:rsidRDefault="00F00AF3" w:rsidP="00F00AF3">
      <w:pPr>
        <w:pStyle w:val="811"/>
        <w:shd w:val="clear" w:color="auto" w:fill="auto"/>
        <w:spacing w:line="240" w:lineRule="auto"/>
        <w:ind w:firstLine="709"/>
        <w:rPr>
          <w:b w:val="0"/>
          <w:sz w:val="24"/>
          <w:szCs w:val="24"/>
        </w:rPr>
      </w:pPr>
      <w:r w:rsidRPr="00F00AF3">
        <w:rPr>
          <w:b w:val="0"/>
          <w:sz w:val="24"/>
          <w:szCs w:val="24"/>
        </w:rPr>
        <w:t>Внеурочная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деятельность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направлена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на:</w:t>
      </w:r>
    </w:p>
    <w:p w:rsidR="00F00AF3" w:rsidRPr="00F00AF3" w:rsidRDefault="00F00AF3" w:rsidP="00D703FC">
      <w:pPr>
        <w:pStyle w:val="811"/>
        <w:numPr>
          <w:ilvl w:val="0"/>
          <w:numId w:val="365"/>
        </w:numPr>
        <w:shd w:val="clear" w:color="auto" w:fill="auto"/>
        <w:spacing w:line="240" w:lineRule="auto"/>
        <w:ind w:left="426"/>
        <w:rPr>
          <w:b w:val="0"/>
          <w:sz w:val="24"/>
          <w:szCs w:val="24"/>
        </w:rPr>
      </w:pPr>
      <w:r w:rsidRPr="00F00AF3">
        <w:rPr>
          <w:b w:val="0"/>
          <w:sz w:val="24"/>
          <w:szCs w:val="24"/>
        </w:rPr>
        <w:t>формирование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жизненных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установок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профессионального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самоопределения:</w:t>
      </w:r>
    </w:p>
    <w:p w:rsidR="00F00AF3" w:rsidRPr="00F00AF3" w:rsidRDefault="00F00AF3" w:rsidP="00D703FC">
      <w:pPr>
        <w:pStyle w:val="811"/>
        <w:numPr>
          <w:ilvl w:val="0"/>
          <w:numId w:val="365"/>
        </w:numPr>
        <w:shd w:val="clear" w:color="auto" w:fill="auto"/>
        <w:spacing w:line="240" w:lineRule="auto"/>
        <w:ind w:left="426"/>
        <w:rPr>
          <w:b w:val="0"/>
          <w:sz w:val="24"/>
          <w:szCs w:val="24"/>
        </w:rPr>
      </w:pPr>
      <w:r w:rsidRPr="00F00AF3">
        <w:rPr>
          <w:b w:val="0"/>
          <w:sz w:val="24"/>
          <w:szCs w:val="24"/>
        </w:rPr>
        <w:t>формирование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практических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навыков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безопасного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поведения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в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обществе;</w:t>
      </w:r>
    </w:p>
    <w:p w:rsidR="00F00AF3" w:rsidRPr="00F00AF3" w:rsidRDefault="00F00AF3" w:rsidP="00D703FC">
      <w:pPr>
        <w:pStyle w:val="811"/>
        <w:numPr>
          <w:ilvl w:val="0"/>
          <w:numId w:val="365"/>
        </w:numPr>
        <w:shd w:val="clear" w:color="auto" w:fill="auto"/>
        <w:spacing w:line="240" w:lineRule="auto"/>
        <w:ind w:left="426"/>
        <w:rPr>
          <w:b w:val="0"/>
          <w:sz w:val="24"/>
          <w:szCs w:val="24"/>
        </w:rPr>
      </w:pPr>
      <w:r w:rsidRPr="00F00AF3">
        <w:rPr>
          <w:b w:val="0"/>
          <w:sz w:val="24"/>
          <w:szCs w:val="24"/>
        </w:rPr>
        <w:t>развития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кругозора,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организации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занятости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во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второй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половине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дня;</w:t>
      </w:r>
    </w:p>
    <w:p w:rsidR="00F00AF3" w:rsidRPr="00F00AF3" w:rsidRDefault="00F00AF3" w:rsidP="00D703FC">
      <w:pPr>
        <w:pStyle w:val="811"/>
        <w:numPr>
          <w:ilvl w:val="0"/>
          <w:numId w:val="365"/>
        </w:numPr>
        <w:shd w:val="clear" w:color="auto" w:fill="auto"/>
        <w:spacing w:line="240" w:lineRule="auto"/>
        <w:ind w:left="426"/>
        <w:rPr>
          <w:b w:val="0"/>
          <w:sz w:val="24"/>
          <w:szCs w:val="24"/>
        </w:rPr>
      </w:pPr>
      <w:r w:rsidRPr="00F00AF3">
        <w:rPr>
          <w:b w:val="0"/>
          <w:sz w:val="24"/>
          <w:szCs w:val="24"/>
        </w:rPr>
        <w:t>формирование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правовых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знаний,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общекультурных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ценностей;</w:t>
      </w:r>
    </w:p>
    <w:p w:rsidR="00F00AF3" w:rsidRPr="00F00AF3" w:rsidRDefault="00F00AF3" w:rsidP="00D703FC">
      <w:pPr>
        <w:pStyle w:val="811"/>
        <w:numPr>
          <w:ilvl w:val="0"/>
          <w:numId w:val="365"/>
        </w:numPr>
        <w:shd w:val="clear" w:color="auto" w:fill="auto"/>
        <w:spacing w:line="240" w:lineRule="auto"/>
        <w:ind w:left="426"/>
        <w:rPr>
          <w:b w:val="0"/>
          <w:sz w:val="24"/>
          <w:szCs w:val="24"/>
        </w:rPr>
      </w:pPr>
      <w:r w:rsidRPr="00F00AF3">
        <w:rPr>
          <w:b w:val="0"/>
          <w:sz w:val="24"/>
          <w:szCs w:val="24"/>
        </w:rPr>
        <w:t>формирование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эстетической,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экологической,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правой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культуры;</w:t>
      </w:r>
    </w:p>
    <w:p w:rsidR="00F00AF3" w:rsidRPr="00F00AF3" w:rsidRDefault="00F00AF3" w:rsidP="00D703FC">
      <w:pPr>
        <w:pStyle w:val="811"/>
        <w:numPr>
          <w:ilvl w:val="0"/>
          <w:numId w:val="365"/>
        </w:numPr>
        <w:shd w:val="clear" w:color="auto" w:fill="auto"/>
        <w:spacing w:line="240" w:lineRule="auto"/>
        <w:ind w:left="426"/>
        <w:rPr>
          <w:b w:val="0"/>
          <w:sz w:val="24"/>
          <w:szCs w:val="24"/>
        </w:rPr>
      </w:pPr>
      <w:r w:rsidRPr="00F00AF3">
        <w:rPr>
          <w:b w:val="0"/>
          <w:sz w:val="24"/>
          <w:szCs w:val="24"/>
        </w:rPr>
        <w:t>формирование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гражданственности,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патриотизма,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духовности;</w:t>
      </w:r>
    </w:p>
    <w:p w:rsidR="00F00AF3" w:rsidRPr="00F00AF3" w:rsidRDefault="00F00AF3" w:rsidP="00D703FC">
      <w:pPr>
        <w:pStyle w:val="811"/>
        <w:numPr>
          <w:ilvl w:val="0"/>
          <w:numId w:val="365"/>
        </w:numPr>
        <w:shd w:val="clear" w:color="auto" w:fill="auto"/>
        <w:tabs>
          <w:tab w:val="left" w:pos="406"/>
        </w:tabs>
        <w:spacing w:line="240" w:lineRule="auto"/>
        <w:ind w:left="426"/>
        <w:rPr>
          <w:b w:val="0"/>
          <w:sz w:val="24"/>
          <w:szCs w:val="24"/>
        </w:rPr>
      </w:pPr>
      <w:r w:rsidRPr="00F00AF3">
        <w:rPr>
          <w:b w:val="0"/>
          <w:sz w:val="24"/>
          <w:szCs w:val="24"/>
        </w:rPr>
        <w:t>реализацию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основных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направлений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региональной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образовательной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политики;</w:t>
      </w:r>
    </w:p>
    <w:p w:rsidR="00F00AF3" w:rsidRPr="00F00AF3" w:rsidRDefault="00F00AF3" w:rsidP="00D703FC">
      <w:pPr>
        <w:pStyle w:val="811"/>
        <w:numPr>
          <w:ilvl w:val="0"/>
          <w:numId w:val="365"/>
        </w:numPr>
        <w:shd w:val="clear" w:color="auto" w:fill="auto"/>
        <w:tabs>
          <w:tab w:val="left" w:pos="406"/>
        </w:tabs>
        <w:spacing w:line="240" w:lineRule="auto"/>
        <w:ind w:left="426"/>
        <w:rPr>
          <w:b w:val="0"/>
          <w:sz w:val="24"/>
          <w:szCs w:val="24"/>
        </w:rPr>
      </w:pPr>
      <w:r w:rsidRPr="00F00AF3">
        <w:rPr>
          <w:b w:val="0"/>
          <w:sz w:val="24"/>
          <w:szCs w:val="24"/>
        </w:rPr>
        <w:t>формирование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личности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ребенка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средствами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искусства,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творчества,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спорта.</w:t>
      </w:r>
    </w:p>
    <w:p w:rsidR="00F00AF3" w:rsidRPr="00F00AF3" w:rsidRDefault="00F00AF3" w:rsidP="00F00AF3">
      <w:pPr>
        <w:pStyle w:val="811"/>
        <w:shd w:val="clear" w:color="auto" w:fill="auto"/>
        <w:spacing w:line="240" w:lineRule="auto"/>
        <w:ind w:firstLine="709"/>
        <w:rPr>
          <w:b w:val="0"/>
          <w:sz w:val="24"/>
          <w:szCs w:val="24"/>
        </w:rPr>
      </w:pPr>
      <w:r w:rsidRPr="00F00AF3">
        <w:rPr>
          <w:b w:val="0"/>
          <w:sz w:val="24"/>
          <w:szCs w:val="24"/>
        </w:rPr>
        <w:t>Внеурочная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деятельность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на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базе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образовательного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учреждения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реализуется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через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системы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неаудиторной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занятости,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дополнительного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образования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и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работу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классных</w:t>
      </w:r>
      <w:r w:rsidR="00685CB7">
        <w:rPr>
          <w:b w:val="0"/>
          <w:sz w:val="24"/>
          <w:szCs w:val="24"/>
        </w:rPr>
        <w:t xml:space="preserve"> </w:t>
      </w:r>
      <w:r w:rsidRPr="00F00AF3">
        <w:rPr>
          <w:b w:val="0"/>
          <w:sz w:val="24"/>
          <w:szCs w:val="24"/>
        </w:rPr>
        <w:t>руководит</w:t>
      </w:r>
      <w:r w:rsidRPr="00F00AF3">
        <w:rPr>
          <w:b w:val="0"/>
          <w:sz w:val="24"/>
          <w:szCs w:val="24"/>
        </w:rPr>
        <w:t>е</w:t>
      </w:r>
      <w:r w:rsidRPr="00F00AF3">
        <w:rPr>
          <w:b w:val="0"/>
          <w:sz w:val="24"/>
          <w:szCs w:val="24"/>
        </w:rPr>
        <w:t>лей.</w:t>
      </w:r>
    </w:p>
    <w:p w:rsidR="00F00AF3" w:rsidRPr="00F00AF3" w:rsidRDefault="00F00AF3" w:rsidP="00F00AF3">
      <w:pPr>
        <w:pStyle w:val="212"/>
        <w:shd w:val="clear" w:color="auto" w:fill="auto"/>
        <w:spacing w:line="240" w:lineRule="auto"/>
        <w:rPr>
          <w:b/>
          <w:sz w:val="24"/>
          <w:szCs w:val="24"/>
        </w:rPr>
      </w:pPr>
      <w:r w:rsidRPr="00F00AF3">
        <w:rPr>
          <w:rStyle w:val="2c"/>
          <w:b/>
          <w:sz w:val="24"/>
          <w:szCs w:val="24"/>
        </w:rPr>
        <w:t>План</w:t>
      </w:r>
      <w:r w:rsidR="00685CB7">
        <w:rPr>
          <w:rStyle w:val="2c"/>
          <w:b/>
          <w:sz w:val="24"/>
          <w:szCs w:val="24"/>
        </w:rPr>
        <w:t xml:space="preserve"> </w:t>
      </w:r>
      <w:r w:rsidRPr="00F00AF3">
        <w:rPr>
          <w:rStyle w:val="2c"/>
          <w:b/>
          <w:sz w:val="24"/>
          <w:szCs w:val="24"/>
        </w:rPr>
        <w:t>внеурочной</w:t>
      </w:r>
      <w:r w:rsidR="00685CB7">
        <w:rPr>
          <w:rStyle w:val="2c"/>
          <w:b/>
          <w:sz w:val="24"/>
          <w:szCs w:val="24"/>
        </w:rPr>
        <w:t xml:space="preserve"> </w:t>
      </w:r>
      <w:r w:rsidRPr="00F00AF3">
        <w:rPr>
          <w:rStyle w:val="2c"/>
          <w:b/>
          <w:sz w:val="24"/>
          <w:szCs w:val="24"/>
        </w:rPr>
        <w:t>деятельн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2693"/>
        <w:gridCol w:w="4181"/>
        <w:gridCol w:w="576"/>
        <w:gridCol w:w="576"/>
        <w:gridCol w:w="576"/>
        <w:gridCol w:w="576"/>
        <w:gridCol w:w="576"/>
      </w:tblGrid>
      <w:tr w:rsidR="00F00AF3" w:rsidRPr="00685CB7" w:rsidTr="00F00AF3">
        <w:tc>
          <w:tcPr>
            <w:tcW w:w="392" w:type="dxa"/>
            <w:vMerge w:val="restart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№№</w:t>
            </w:r>
          </w:p>
        </w:tc>
        <w:tc>
          <w:tcPr>
            <w:tcW w:w="2693" w:type="dxa"/>
            <w:vMerge w:val="restart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  <w:lang w:val="en-US"/>
              </w:rPr>
            </w:pPr>
            <w:r w:rsidRPr="00685CB7">
              <w:rPr>
                <w:sz w:val="20"/>
                <w:lang w:val="en-US"/>
              </w:rPr>
              <w:t>Направление</w:t>
            </w:r>
            <w:r w:rsidR="00685CB7">
              <w:rPr>
                <w:sz w:val="20"/>
                <w:lang w:val="en-US"/>
              </w:rPr>
              <w:t xml:space="preserve"> </w:t>
            </w:r>
            <w:r w:rsidRPr="00685CB7">
              <w:rPr>
                <w:sz w:val="20"/>
                <w:lang w:val="en-US"/>
              </w:rPr>
              <w:t>развития</w:t>
            </w:r>
            <w:r w:rsidR="00685CB7">
              <w:rPr>
                <w:sz w:val="20"/>
                <w:lang w:val="en-US"/>
              </w:rPr>
              <w:t xml:space="preserve"> </w:t>
            </w:r>
            <w:r w:rsidRPr="00685CB7">
              <w:rPr>
                <w:sz w:val="20"/>
                <w:lang w:val="en-US"/>
              </w:rPr>
              <w:t>личности</w:t>
            </w:r>
          </w:p>
        </w:tc>
        <w:tc>
          <w:tcPr>
            <w:tcW w:w="4181" w:type="dxa"/>
            <w:vMerge w:val="restart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  <w:lang w:val="en-US"/>
              </w:rPr>
            </w:pPr>
            <w:r w:rsidRPr="00685CB7">
              <w:rPr>
                <w:sz w:val="20"/>
                <w:lang w:val="en-US"/>
              </w:rPr>
              <w:t>Формы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  <w:lang w:val="en-US"/>
              </w:rPr>
              <w:t>организации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  <w:lang w:val="en-US"/>
              </w:rPr>
              <w:t>внеурочной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  <w:lang w:val="en-US"/>
              </w:rPr>
              <w:t>деятельности</w:t>
            </w:r>
          </w:p>
        </w:tc>
        <w:tc>
          <w:tcPr>
            <w:tcW w:w="2880" w:type="dxa"/>
            <w:gridSpan w:val="5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Класс/объем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внеурочной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де</w:t>
            </w:r>
            <w:r w:rsidRPr="00685CB7">
              <w:rPr>
                <w:sz w:val="20"/>
              </w:rPr>
              <w:t>я</w:t>
            </w:r>
            <w:r w:rsidRPr="00685CB7">
              <w:rPr>
                <w:sz w:val="20"/>
              </w:rPr>
              <w:t>тельности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(час.)</w:t>
            </w:r>
          </w:p>
        </w:tc>
      </w:tr>
      <w:tr w:rsidR="00F00AF3" w:rsidRPr="00685CB7" w:rsidTr="00F00AF3">
        <w:tc>
          <w:tcPr>
            <w:tcW w:w="392" w:type="dxa"/>
            <w:vMerge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2693" w:type="dxa"/>
            <w:vMerge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4181" w:type="dxa"/>
            <w:vMerge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5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6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7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8</w:t>
            </w:r>
          </w:p>
        </w:tc>
        <w:tc>
          <w:tcPr>
            <w:tcW w:w="576" w:type="dxa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9</w:t>
            </w:r>
          </w:p>
        </w:tc>
      </w:tr>
      <w:tr w:rsidR="00F00AF3" w:rsidRPr="00685CB7" w:rsidTr="00270CDD">
        <w:trPr>
          <w:trHeight w:val="251"/>
        </w:trPr>
        <w:tc>
          <w:tcPr>
            <w:tcW w:w="392" w:type="dxa"/>
            <w:vMerge w:val="restart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1</w:t>
            </w:r>
          </w:p>
        </w:tc>
        <w:tc>
          <w:tcPr>
            <w:tcW w:w="2693" w:type="dxa"/>
            <w:vMerge w:val="restart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Общеинтеллектуальное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направление</w:t>
            </w:r>
          </w:p>
        </w:tc>
        <w:tc>
          <w:tcPr>
            <w:tcW w:w="4181" w:type="dxa"/>
            <w:shd w:val="clear" w:color="auto" w:fill="auto"/>
          </w:tcPr>
          <w:p w:rsidR="00F00AF3" w:rsidRPr="00685CB7" w:rsidRDefault="00F00AF3" w:rsidP="00270CDD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Кружок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«Занимательная</w:t>
            </w:r>
            <w:r w:rsidR="00685CB7">
              <w:rPr>
                <w:sz w:val="20"/>
              </w:rPr>
              <w:t xml:space="preserve"> </w:t>
            </w:r>
            <w:r w:rsidR="00270CDD" w:rsidRPr="00685CB7">
              <w:rPr>
                <w:sz w:val="20"/>
              </w:rPr>
              <w:t>грамматика</w:t>
            </w:r>
            <w:r w:rsidRPr="00685CB7">
              <w:rPr>
                <w:sz w:val="20"/>
              </w:rPr>
              <w:t>»</w:t>
            </w:r>
            <w:r w:rsidR="00685CB7">
              <w:rPr>
                <w:sz w:val="20"/>
              </w:rPr>
              <w:t xml:space="preserve"> 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F00AF3" w:rsidRPr="00685CB7" w:rsidRDefault="00411A24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37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</w:tr>
      <w:tr w:rsidR="00F00AF3" w:rsidRPr="00685CB7" w:rsidTr="00F00AF3">
        <w:tc>
          <w:tcPr>
            <w:tcW w:w="392" w:type="dxa"/>
            <w:vMerge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2693" w:type="dxa"/>
            <w:vMerge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4181" w:type="dxa"/>
            <w:shd w:val="clear" w:color="auto" w:fill="auto"/>
          </w:tcPr>
          <w:p w:rsidR="00F00AF3" w:rsidRPr="00685CB7" w:rsidRDefault="00F00AF3" w:rsidP="00625DD8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Кружок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«</w:t>
            </w:r>
            <w:r w:rsidR="00411A24" w:rsidRPr="00685CB7">
              <w:rPr>
                <w:sz w:val="20"/>
              </w:rPr>
              <w:t>Моя</w:t>
            </w:r>
            <w:r w:rsidR="00685CB7">
              <w:rPr>
                <w:sz w:val="20"/>
              </w:rPr>
              <w:t xml:space="preserve"> </w:t>
            </w:r>
            <w:r w:rsidR="00411A24" w:rsidRPr="00685CB7">
              <w:rPr>
                <w:sz w:val="20"/>
              </w:rPr>
              <w:t>речь</w:t>
            </w:r>
            <w:r w:rsidR="00685CB7">
              <w:rPr>
                <w:sz w:val="20"/>
              </w:rPr>
              <w:t xml:space="preserve"> </w:t>
            </w:r>
            <w:r w:rsidR="00411A24" w:rsidRPr="00685CB7">
              <w:rPr>
                <w:sz w:val="20"/>
              </w:rPr>
              <w:t>–</w:t>
            </w:r>
            <w:r w:rsidR="00685CB7">
              <w:rPr>
                <w:sz w:val="20"/>
              </w:rPr>
              <w:t xml:space="preserve"> </w:t>
            </w:r>
            <w:r w:rsidR="00411A24" w:rsidRPr="00685CB7">
              <w:rPr>
                <w:sz w:val="20"/>
              </w:rPr>
              <w:t>моё</w:t>
            </w:r>
            <w:r w:rsidR="00685CB7">
              <w:rPr>
                <w:sz w:val="20"/>
              </w:rPr>
              <w:t xml:space="preserve"> </w:t>
            </w:r>
            <w:r w:rsidR="00411A24" w:rsidRPr="00685CB7">
              <w:rPr>
                <w:sz w:val="20"/>
              </w:rPr>
              <w:t>достоинство</w:t>
            </w:r>
            <w:r w:rsidRPr="00685CB7">
              <w:rPr>
                <w:sz w:val="20"/>
              </w:rPr>
              <w:t>»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F00AF3" w:rsidRPr="00685CB7" w:rsidRDefault="00411A24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37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</w:tr>
      <w:tr w:rsidR="00411A24" w:rsidRPr="00685CB7" w:rsidTr="00F00AF3">
        <w:tc>
          <w:tcPr>
            <w:tcW w:w="392" w:type="dxa"/>
            <w:vMerge/>
            <w:shd w:val="clear" w:color="auto" w:fill="auto"/>
          </w:tcPr>
          <w:p w:rsidR="00411A24" w:rsidRPr="00685CB7" w:rsidRDefault="00411A24" w:rsidP="00F00AF3">
            <w:pPr>
              <w:ind w:firstLine="0"/>
              <w:rPr>
                <w:sz w:val="20"/>
              </w:rPr>
            </w:pPr>
          </w:p>
        </w:tc>
        <w:tc>
          <w:tcPr>
            <w:tcW w:w="2693" w:type="dxa"/>
            <w:vMerge/>
            <w:shd w:val="clear" w:color="auto" w:fill="auto"/>
          </w:tcPr>
          <w:p w:rsidR="00411A24" w:rsidRPr="00685CB7" w:rsidRDefault="00411A24" w:rsidP="00F00AF3">
            <w:pPr>
              <w:ind w:firstLine="0"/>
              <w:rPr>
                <w:sz w:val="20"/>
              </w:rPr>
            </w:pPr>
          </w:p>
        </w:tc>
        <w:tc>
          <w:tcPr>
            <w:tcW w:w="4181" w:type="dxa"/>
            <w:shd w:val="clear" w:color="auto" w:fill="auto"/>
          </w:tcPr>
          <w:p w:rsidR="00411A24" w:rsidRPr="00685CB7" w:rsidRDefault="00411A24" w:rsidP="00625DD8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Кружок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«Занимательный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русский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язык»</w:t>
            </w:r>
          </w:p>
        </w:tc>
        <w:tc>
          <w:tcPr>
            <w:tcW w:w="576" w:type="dxa"/>
            <w:shd w:val="clear" w:color="auto" w:fill="auto"/>
          </w:tcPr>
          <w:p w:rsidR="00411A24" w:rsidRPr="00685CB7" w:rsidRDefault="00411A24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411A24" w:rsidRPr="00685CB7" w:rsidRDefault="00411A24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37</w:t>
            </w:r>
          </w:p>
        </w:tc>
        <w:tc>
          <w:tcPr>
            <w:tcW w:w="576" w:type="dxa"/>
            <w:shd w:val="clear" w:color="auto" w:fill="auto"/>
          </w:tcPr>
          <w:p w:rsidR="00411A24" w:rsidRPr="00685CB7" w:rsidRDefault="00411A24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411A24" w:rsidRPr="00685CB7" w:rsidRDefault="00411A24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</w:tcPr>
          <w:p w:rsidR="00411A24" w:rsidRPr="00685CB7" w:rsidRDefault="00411A24" w:rsidP="00F00AF3">
            <w:pPr>
              <w:ind w:firstLine="0"/>
              <w:rPr>
                <w:sz w:val="20"/>
              </w:rPr>
            </w:pPr>
          </w:p>
        </w:tc>
      </w:tr>
      <w:tr w:rsidR="00F00AF3" w:rsidRPr="00685CB7" w:rsidTr="00F00AF3">
        <w:tc>
          <w:tcPr>
            <w:tcW w:w="392" w:type="dxa"/>
            <w:vMerge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2693" w:type="dxa"/>
            <w:vMerge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4181" w:type="dxa"/>
            <w:shd w:val="clear" w:color="auto" w:fill="auto"/>
          </w:tcPr>
          <w:p w:rsidR="00F00AF3" w:rsidRPr="00685CB7" w:rsidRDefault="00F00AF3" w:rsidP="00270CDD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Кружок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«</w:t>
            </w:r>
            <w:r w:rsidR="00270CDD" w:rsidRPr="00685CB7">
              <w:rPr>
                <w:sz w:val="20"/>
              </w:rPr>
              <w:t>Волшебная</w:t>
            </w:r>
            <w:r w:rsidR="00685CB7">
              <w:rPr>
                <w:sz w:val="20"/>
              </w:rPr>
              <w:t xml:space="preserve"> </w:t>
            </w:r>
            <w:r w:rsidR="00270CDD" w:rsidRPr="00685CB7">
              <w:rPr>
                <w:sz w:val="20"/>
              </w:rPr>
              <w:t>страна</w:t>
            </w:r>
            <w:r w:rsidRPr="00685CB7">
              <w:rPr>
                <w:sz w:val="20"/>
              </w:rPr>
              <w:t>»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270CDD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37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</w:tr>
      <w:tr w:rsidR="00625DD8" w:rsidRPr="00685CB7" w:rsidTr="00F00AF3">
        <w:tc>
          <w:tcPr>
            <w:tcW w:w="392" w:type="dxa"/>
            <w:vMerge/>
            <w:shd w:val="clear" w:color="auto" w:fill="auto"/>
          </w:tcPr>
          <w:p w:rsidR="00625DD8" w:rsidRPr="00685CB7" w:rsidRDefault="00625DD8" w:rsidP="00F00AF3">
            <w:pPr>
              <w:ind w:firstLine="0"/>
              <w:rPr>
                <w:sz w:val="20"/>
              </w:rPr>
            </w:pPr>
          </w:p>
        </w:tc>
        <w:tc>
          <w:tcPr>
            <w:tcW w:w="2693" w:type="dxa"/>
            <w:vMerge/>
            <w:shd w:val="clear" w:color="auto" w:fill="auto"/>
          </w:tcPr>
          <w:p w:rsidR="00625DD8" w:rsidRPr="00685CB7" w:rsidRDefault="00625DD8" w:rsidP="00F00AF3">
            <w:pPr>
              <w:ind w:firstLine="0"/>
              <w:rPr>
                <w:sz w:val="20"/>
              </w:rPr>
            </w:pPr>
          </w:p>
        </w:tc>
        <w:tc>
          <w:tcPr>
            <w:tcW w:w="4181" w:type="dxa"/>
            <w:shd w:val="clear" w:color="auto" w:fill="auto"/>
          </w:tcPr>
          <w:p w:rsidR="00625DD8" w:rsidRPr="00685CB7" w:rsidRDefault="00411A24" w:rsidP="00411A24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Кружок</w:t>
            </w:r>
            <w:r w:rsidR="00685CB7">
              <w:rPr>
                <w:sz w:val="20"/>
              </w:rPr>
              <w:t xml:space="preserve"> </w:t>
            </w:r>
            <w:r w:rsidR="00BA2BF1" w:rsidRPr="00685CB7">
              <w:rPr>
                <w:sz w:val="20"/>
              </w:rPr>
              <w:t>«</w:t>
            </w:r>
            <w:r w:rsidRPr="00685CB7">
              <w:rPr>
                <w:sz w:val="20"/>
              </w:rPr>
              <w:t>Иностранный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язык»</w:t>
            </w:r>
          </w:p>
        </w:tc>
        <w:tc>
          <w:tcPr>
            <w:tcW w:w="576" w:type="dxa"/>
            <w:shd w:val="clear" w:color="auto" w:fill="auto"/>
          </w:tcPr>
          <w:p w:rsidR="00625DD8" w:rsidRPr="00685CB7" w:rsidRDefault="00625DD8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625DD8" w:rsidRPr="00685CB7" w:rsidRDefault="00411A24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37</w:t>
            </w:r>
          </w:p>
        </w:tc>
        <w:tc>
          <w:tcPr>
            <w:tcW w:w="576" w:type="dxa"/>
            <w:shd w:val="clear" w:color="auto" w:fill="auto"/>
          </w:tcPr>
          <w:p w:rsidR="00625DD8" w:rsidRPr="00685CB7" w:rsidRDefault="00625DD8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625DD8" w:rsidRPr="00685CB7" w:rsidRDefault="00625DD8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</w:tcPr>
          <w:p w:rsidR="00625DD8" w:rsidRPr="00685CB7" w:rsidRDefault="00625DD8" w:rsidP="00F00AF3">
            <w:pPr>
              <w:ind w:firstLine="0"/>
              <w:rPr>
                <w:sz w:val="20"/>
              </w:rPr>
            </w:pPr>
          </w:p>
        </w:tc>
      </w:tr>
      <w:tr w:rsidR="00F00AF3" w:rsidRPr="00685CB7" w:rsidTr="00BA2BF1">
        <w:trPr>
          <w:trHeight w:val="878"/>
        </w:trPr>
        <w:tc>
          <w:tcPr>
            <w:tcW w:w="392" w:type="dxa"/>
            <w:vMerge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2693" w:type="dxa"/>
            <w:vMerge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4181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Воспитательные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мероприятия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тем</w:t>
            </w:r>
            <w:r w:rsidRPr="00685CB7">
              <w:rPr>
                <w:sz w:val="20"/>
              </w:rPr>
              <w:t>а</w:t>
            </w:r>
            <w:r w:rsidRPr="00685CB7">
              <w:rPr>
                <w:sz w:val="20"/>
              </w:rPr>
              <w:t>тические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классные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часы,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предметные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недели,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школ</w:t>
            </w:r>
            <w:r w:rsidRPr="00685CB7">
              <w:rPr>
                <w:sz w:val="20"/>
              </w:rPr>
              <w:t>ь</w:t>
            </w:r>
            <w:r w:rsidRPr="00685CB7">
              <w:rPr>
                <w:sz w:val="20"/>
              </w:rPr>
              <w:t>ные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предметные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олимпиады,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викторины,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м</w:t>
            </w:r>
            <w:r w:rsidRPr="00685CB7">
              <w:rPr>
                <w:sz w:val="20"/>
              </w:rPr>
              <w:t>у</w:t>
            </w:r>
            <w:r w:rsidRPr="00685CB7">
              <w:rPr>
                <w:sz w:val="20"/>
              </w:rPr>
              <w:t>ниципальные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конкурсы</w:t>
            </w:r>
            <w:r w:rsidR="00685CB7">
              <w:rPr>
                <w:sz w:val="20"/>
              </w:rPr>
              <w:t xml:space="preserve"> 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10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17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10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10</w:t>
            </w:r>
          </w:p>
        </w:tc>
        <w:tc>
          <w:tcPr>
            <w:tcW w:w="576" w:type="dxa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17</w:t>
            </w:r>
          </w:p>
        </w:tc>
      </w:tr>
      <w:tr w:rsidR="00F00AF3" w:rsidRPr="00685CB7" w:rsidTr="00F00AF3">
        <w:tc>
          <w:tcPr>
            <w:tcW w:w="392" w:type="dxa"/>
            <w:vMerge w:val="restart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2</w:t>
            </w:r>
          </w:p>
        </w:tc>
        <w:tc>
          <w:tcPr>
            <w:tcW w:w="2693" w:type="dxa"/>
            <w:vMerge w:val="restart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Общекультурное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направл</w:t>
            </w:r>
            <w:r w:rsidRPr="00685CB7">
              <w:rPr>
                <w:sz w:val="20"/>
              </w:rPr>
              <w:t>е</w:t>
            </w:r>
            <w:r w:rsidRPr="00685CB7">
              <w:rPr>
                <w:sz w:val="20"/>
              </w:rPr>
              <w:t>ние</w:t>
            </w:r>
          </w:p>
        </w:tc>
        <w:tc>
          <w:tcPr>
            <w:tcW w:w="4181" w:type="dxa"/>
            <w:shd w:val="clear" w:color="auto" w:fill="auto"/>
          </w:tcPr>
          <w:p w:rsidR="00F00AF3" w:rsidRPr="00685CB7" w:rsidRDefault="00F00AF3" w:rsidP="00625DD8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Кружок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«</w:t>
            </w:r>
            <w:r w:rsidR="00625DD8" w:rsidRPr="00685CB7">
              <w:rPr>
                <w:sz w:val="20"/>
              </w:rPr>
              <w:t>Чувашский</w:t>
            </w:r>
            <w:r w:rsidR="00685CB7">
              <w:rPr>
                <w:sz w:val="20"/>
              </w:rPr>
              <w:t xml:space="preserve"> </w:t>
            </w:r>
            <w:r w:rsidR="00625DD8" w:rsidRPr="00685CB7">
              <w:rPr>
                <w:sz w:val="20"/>
              </w:rPr>
              <w:t>фольклор</w:t>
            </w:r>
            <w:r w:rsidRPr="00685CB7">
              <w:rPr>
                <w:sz w:val="20"/>
              </w:rPr>
              <w:t>»</w:t>
            </w:r>
            <w:r w:rsidR="00685CB7">
              <w:rPr>
                <w:sz w:val="20"/>
              </w:rPr>
              <w:t xml:space="preserve"> 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37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</w:tr>
      <w:tr w:rsidR="00270CDD" w:rsidRPr="00685CB7" w:rsidTr="00F00AF3">
        <w:tc>
          <w:tcPr>
            <w:tcW w:w="392" w:type="dxa"/>
            <w:vMerge/>
            <w:shd w:val="clear" w:color="auto" w:fill="auto"/>
          </w:tcPr>
          <w:p w:rsidR="00270CDD" w:rsidRPr="00685CB7" w:rsidRDefault="00270CDD" w:rsidP="00F00AF3">
            <w:pPr>
              <w:ind w:firstLine="0"/>
              <w:rPr>
                <w:sz w:val="20"/>
              </w:rPr>
            </w:pPr>
          </w:p>
        </w:tc>
        <w:tc>
          <w:tcPr>
            <w:tcW w:w="2693" w:type="dxa"/>
            <w:vMerge/>
            <w:shd w:val="clear" w:color="auto" w:fill="auto"/>
          </w:tcPr>
          <w:p w:rsidR="00270CDD" w:rsidRPr="00685CB7" w:rsidRDefault="00270CDD" w:rsidP="00F00AF3">
            <w:pPr>
              <w:ind w:firstLine="0"/>
              <w:rPr>
                <w:sz w:val="20"/>
              </w:rPr>
            </w:pPr>
          </w:p>
        </w:tc>
        <w:tc>
          <w:tcPr>
            <w:tcW w:w="4181" w:type="dxa"/>
            <w:shd w:val="clear" w:color="auto" w:fill="auto"/>
          </w:tcPr>
          <w:p w:rsidR="00270CDD" w:rsidRPr="00685CB7" w:rsidRDefault="00BA2BF1" w:rsidP="00625DD8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Кружок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«Волшебство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чувашского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языка»</w:t>
            </w:r>
          </w:p>
        </w:tc>
        <w:tc>
          <w:tcPr>
            <w:tcW w:w="576" w:type="dxa"/>
            <w:shd w:val="clear" w:color="auto" w:fill="auto"/>
          </w:tcPr>
          <w:p w:rsidR="00270CDD" w:rsidRPr="00685CB7" w:rsidRDefault="00270CDD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270CDD" w:rsidRPr="00685CB7" w:rsidRDefault="00270CDD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270CDD" w:rsidRPr="00685CB7" w:rsidRDefault="00BA2BF1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37</w:t>
            </w:r>
          </w:p>
        </w:tc>
        <w:tc>
          <w:tcPr>
            <w:tcW w:w="576" w:type="dxa"/>
            <w:shd w:val="clear" w:color="auto" w:fill="auto"/>
          </w:tcPr>
          <w:p w:rsidR="00270CDD" w:rsidRPr="00685CB7" w:rsidRDefault="00270CDD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</w:tcPr>
          <w:p w:rsidR="00270CDD" w:rsidRPr="00685CB7" w:rsidRDefault="00270CDD" w:rsidP="00F00AF3">
            <w:pPr>
              <w:ind w:firstLine="0"/>
              <w:rPr>
                <w:sz w:val="20"/>
              </w:rPr>
            </w:pPr>
          </w:p>
        </w:tc>
      </w:tr>
      <w:tr w:rsidR="00F00AF3" w:rsidRPr="00685CB7" w:rsidTr="00F00AF3">
        <w:tc>
          <w:tcPr>
            <w:tcW w:w="392" w:type="dxa"/>
            <w:vMerge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2693" w:type="dxa"/>
            <w:vMerge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4181" w:type="dxa"/>
            <w:shd w:val="clear" w:color="auto" w:fill="auto"/>
          </w:tcPr>
          <w:p w:rsidR="00F00AF3" w:rsidRPr="00685CB7" w:rsidRDefault="00F00AF3" w:rsidP="00BA2BF1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Кружок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«</w:t>
            </w:r>
            <w:r w:rsidR="00BA2BF1" w:rsidRPr="00685CB7">
              <w:rPr>
                <w:sz w:val="20"/>
              </w:rPr>
              <w:t>Дизайнерские</w:t>
            </w:r>
            <w:r w:rsidR="00685CB7">
              <w:rPr>
                <w:sz w:val="20"/>
              </w:rPr>
              <w:t xml:space="preserve"> </w:t>
            </w:r>
            <w:r w:rsidR="00BA2BF1" w:rsidRPr="00685CB7">
              <w:rPr>
                <w:sz w:val="20"/>
              </w:rPr>
              <w:t>штучки</w:t>
            </w:r>
            <w:r w:rsidRPr="00685CB7">
              <w:rPr>
                <w:sz w:val="20"/>
              </w:rPr>
              <w:t>»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37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</w:tr>
      <w:tr w:rsidR="00F00AF3" w:rsidRPr="00685CB7" w:rsidTr="00F00AF3">
        <w:tc>
          <w:tcPr>
            <w:tcW w:w="392" w:type="dxa"/>
            <w:vMerge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2693" w:type="dxa"/>
            <w:vMerge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4181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Воспитательные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мероприятия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(беседы,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ви</w:t>
            </w:r>
            <w:r w:rsidRPr="00685CB7">
              <w:rPr>
                <w:sz w:val="20"/>
              </w:rPr>
              <w:t>к</w:t>
            </w:r>
            <w:r w:rsidRPr="00685CB7">
              <w:rPr>
                <w:sz w:val="20"/>
              </w:rPr>
              <w:t>торины,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классные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часы,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посещение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музеев,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выставочных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залов)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7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17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10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17</w:t>
            </w:r>
          </w:p>
        </w:tc>
        <w:tc>
          <w:tcPr>
            <w:tcW w:w="576" w:type="dxa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17</w:t>
            </w:r>
          </w:p>
        </w:tc>
      </w:tr>
      <w:tr w:rsidR="00F00AF3" w:rsidRPr="00685CB7" w:rsidTr="00F00AF3">
        <w:tc>
          <w:tcPr>
            <w:tcW w:w="392" w:type="dxa"/>
            <w:vMerge w:val="restart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3</w:t>
            </w:r>
          </w:p>
        </w:tc>
        <w:tc>
          <w:tcPr>
            <w:tcW w:w="2693" w:type="dxa"/>
            <w:vMerge w:val="restart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Спортивно-оздоровительное</w:t>
            </w:r>
          </w:p>
        </w:tc>
        <w:tc>
          <w:tcPr>
            <w:tcW w:w="4181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Спортивные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секции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37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37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37</w:t>
            </w:r>
          </w:p>
        </w:tc>
        <w:tc>
          <w:tcPr>
            <w:tcW w:w="576" w:type="dxa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37</w:t>
            </w:r>
          </w:p>
        </w:tc>
      </w:tr>
      <w:tr w:rsidR="00F00AF3" w:rsidRPr="00685CB7" w:rsidTr="00F00AF3">
        <w:tc>
          <w:tcPr>
            <w:tcW w:w="392" w:type="dxa"/>
            <w:vMerge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2693" w:type="dxa"/>
            <w:vMerge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4181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Кружок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«Патриот»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37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</w:tr>
      <w:tr w:rsidR="00F00AF3" w:rsidRPr="00685CB7" w:rsidTr="00F00AF3">
        <w:tc>
          <w:tcPr>
            <w:tcW w:w="392" w:type="dxa"/>
            <w:vMerge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2693" w:type="dxa"/>
            <w:vMerge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4181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Воспитательные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мероприятия: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тематич</w:t>
            </w:r>
            <w:r w:rsidRPr="00685CB7">
              <w:rPr>
                <w:sz w:val="20"/>
              </w:rPr>
              <w:t>е</w:t>
            </w:r>
            <w:r w:rsidRPr="00685CB7">
              <w:rPr>
                <w:sz w:val="20"/>
              </w:rPr>
              <w:t>ские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классные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часы,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беседы,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спортивные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эстаф</w:t>
            </w:r>
            <w:r w:rsidRPr="00685CB7">
              <w:rPr>
                <w:sz w:val="20"/>
              </w:rPr>
              <w:t>е</w:t>
            </w:r>
            <w:r w:rsidRPr="00685CB7">
              <w:rPr>
                <w:sz w:val="20"/>
              </w:rPr>
              <w:t>ты,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соревнования,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Дни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здоровья,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уроки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зд</w:t>
            </w:r>
            <w:r w:rsidRPr="00685CB7">
              <w:rPr>
                <w:sz w:val="20"/>
              </w:rPr>
              <w:t>о</w:t>
            </w:r>
            <w:r w:rsidRPr="00685CB7">
              <w:rPr>
                <w:sz w:val="20"/>
              </w:rPr>
              <w:t>ровья,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встр</w:t>
            </w:r>
            <w:r w:rsidRPr="00685CB7">
              <w:rPr>
                <w:sz w:val="20"/>
              </w:rPr>
              <w:t>е</w:t>
            </w:r>
            <w:r w:rsidRPr="00685CB7">
              <w:rPr>
                <w:sz w:val="20"/>
              </w:rPr>
              <w:t>чи,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смотр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строя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и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песни</w:t>
            </w:r>
            <w:r w:rsidR="00685CB7">
              <w:rPr>
                <w:sz w:val="20"/>
              </w:rPr>
              <w:t xml:space="preserve"> 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5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5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5</w:t>
            </w:r>
          </w:p>
        </w:tc>
        <w:tc>
          <w:tcPr>
            <w:tcW w:w="576" w:type="dxa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5</w:t>
            </w:r>
          </w:p>
        </w:tc>
      </w:tr>
      <w:tr w:rsidR="00F00AF3" w:rsidRPr="00685CB7" w:rsidTr="00F00AF3">
        <w:tc>
          <w:tcPr>
            <w:tcW w:w="392" w:type="dxa"/>
            <w:vMerge w:val="restart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4</w:t>
            </w:r>
          </w:p>
        </w:tc>
        <w:tc>
          <w:tcPr>
            <w:tcW w:w="2693" w:type="dxa"/>
            <w:vMerge w:val="restart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Социальное</w:t>
            </w:r>
          </w:p>
        </w:tc>
        <w:tc>
          <w:tcPr>
            <w:tcW w:w="4181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Кружок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«Юные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инспектора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движения»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(ЮИД)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37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</w:tr>
      <w:tr w:rsidR="00F00AF3" w:rsidRPr="00685CB7" w:rsidTr="00F00AF3">
        <w:tc>
          <w:tcPr>
            <w:tcW w:w="392" w:type="dxa"/>
            <w:vMerge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2693" w:type="dxa"/>
            <w:vMerge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4181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Кружок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«Юные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пожарные»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(ДЮП)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37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</w:tr>
      <w:tr w:rsidR="001B2094" w:rsidRPr="00685CB7" w:rsidTr="00F00AF3">
        <w:tc>
          <w:tcPr>
            <w:tcW w:w="392" w:type="dxa"/>
            <w:vMerge/>
            <w:shd w:val="clear" w:color="auto" w:fill="auto"/>
          </w:tcPr>
          <w:p w:rsidR="001B2094" w:rsidRPr="00685CB7" w:rsidRDefault="001B2094" w:rsidP="00F00AF3">
            <w:pPr>
              <w:ind w:firstLine="0"/>
              <w:rPr>
                <w:sz w:val="20"/>
              </w:rPr>
            </w:pPr>
          </w:p>
        </w:tc>
        <w:tc>
          <w:tcPr>
            <w:tcW w:w="2693" w:type="dxa"/>
            <w:vMerge/>
            <w:shd w:val="clear" w:color="auto" w:fill="auto"/>
          </w:tcPr>
          <w:p w:rsidR="001B2094" w:rsidRPr="00685CB7" w:rsidRDefault="001B2094" w:rsidP="00F00AF3">
            <w:pPr>
              <w:ind w:firstLine="0"/>
              <w:rPr>
                <w:sz w:val="20"/>
              </w:rPr>
            </w:pPr>
          </w:p>
        </w:tc>
        <w:tc>
          <w:tcPr>
            <w:tcW w:w="4181" w:type="dxa"/>
            <w:shd w:val="clear" w:color="auto" w:fill="auto"/>
          </w:tcPr>
          <w:p w:rsidR="001B2094" w:rsidRPr="00685CB7" w:rsidRDefault="001B2094" w:rsidP="001B2094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Кружок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«Пульс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жизни»</w:t>
            </w:r>
            <w:r w:rsidR="00685CB7">
              <w:rPr>
                <w:sz w:val="20"/>
              </w:rPr>
              <w:t xml:space="preserve"> </w:t>
            </w:r>
          </w:p>
        </w:tc>
        <w:tc>
          <w:tcPr>
            <w:tcW w:w="576" w:type="dxa"/>
            <w:shd w:val="clear" w:color="auto" w:fill="auto"/>
          </w:tcPr>
          <w:p w:rsidR="001B2094" w:rsidRPr="00685CB7" w:rsidRDefault="001B2094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1B2094" w:rsidRPr="00685CB7" w:rsidRDefault="001B2094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1B2094" w:rsidRPr="00685CB7" w:rsidRDefault="001B2094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1B2094" w:rsidRPr="00685CB7" w:rsidRDefault="001B2094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37</w:t>
            </w:r>
          </w:p>
        </w:tc>
        <w:tc>
          <w:tcPr>
            <w:tcW w:w="576" w:type="dxa"/>
          </w:tcPr>
          <w:p w:rsidR="001B2094" w:rsidRPr="00685CB7" w:rsidRDefault="001B2094" w:rsidP="00F00AF3">
            <w:pPr>
              <w:ind w:firstLine="0"/>
              <w:rPr>
                <w:sz w:val="20"/>
              </w:rPr>
            </w:pPr>
          </w:p>
        </w:tc>
      </w:tr>
      <w:tr w:rsidR="00F00AF3" w:rsidRPr="00685CB7" w:rsidTr="00F00AF3">
        <w:tc>
          <w:tcPr>
            <w:tcW w:w="392" w:type="dxa"/>
            <w:vMerge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2693" w:type="dxa"/>
            <w:vMerge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4181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Воспитательные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мероприятия: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тем</w:t>
            </w:r>
            <w:r w:rsidRPr="00685CB7">
              <w:rPr>
                <w:sz w:val="20"/>
              </w:rPr>
              <w:t>а</w:t>
            </w:r>
            <w:r w:rsidRPr="00685CB7">
              <w:rPr>
                <w:sz w:val="20"/>
              </w:rPr>
              <w:t>тические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классные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часы,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беседы,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тр</w:t>
            </w:r>
            <w:r w:rsidRPr="00685CB7">
              <w:rPr>
                <w:sz w:val="20"/>
              </w:rPr>
              <w:t>е</w:t>
            </w:r>
            <w:r w:rsidRPr="00685CB7">
              <w:rPr>
                <w:sz w:val="20"/>
              </w:rPr>
              <w:t>нинги</w:t>
            </w:r>
            <w:r w:rsidR="00685CB7">
              <w:rPr>
                <w:sz w:val="20"/>
              </w:rPr>
              <w:t xml:space="preserve"> 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10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10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5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10</w:t>
            </w:r>
          </w:p>
        </w:tc>
        <w:tc>
          <w:tcPr>
            <w:tcW w:w="576" w:type="dxa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10</w:t>
            </w:r>
          </w:p>
        </w:tc>
      </w:tr>
      <w:tr w:rsidR="00F00AF3" w:rsidRPr="00685CB7" w:rsidTr="00F00AF3">
        <w:tc>
          <w:tcPr>
            <w:tcW w:w="392" w:type="dxa"/>
            <w:vMerge w:val="restart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5</w:t>
            </w:r>
          </w:p>
        </w:tc>
        <w:tc>
          <w:tcPr>
            <w:tcW w:w="2693" w:type="dxa"/>
            <w:vMerge w:val="restart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Духовно-нравственное</w:t>
            </w:r>
          </w:p>
        </w:tc>
        <w:tc>
          <w:tcPr>
            <w:tcW w:w="4181" w:type="dxa"/>
            <w:shd w:val="clear" w:color="auto" w:fill="auto"/>
          </w:tcPr>
          <w:p w:rsidR="00F00AF3" w:rsidRPr="00685CB7" w:rsidRDefault="00F00AF3" w:rsidP="00BA2BF1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Кружок</w:t>
            </w:r>
            <w:r w:rsidR="00685CB7">
              <w:rPr>
                <w:sz w:val="20"/>
              </w:rPr>
              <w:t xml:space="preserve"> </w:t>
            </w:r>
            <w:r w:rsidRPr="00685CB7">
              <w:rPr>
                <w:sz w:val="20"/>
              </w:rPr>
              <w:t>«</w:t>
            </w:r>
            <w:r w:rsidR="00BA2BF1" w:rsidRPr="00685CB7">
              <w:rPr>
                <w:sz w:val="20"/>
              </w:rPr>
              <w:t>Основы</w:t>
            </w:r>
            <w:r w:rsidR="00685CB7">
              <w:rPr>
                <w:sz w:val="20"/>
              </w:rPr>
              <w:t xml:space="preserve"> </w:t>
            </w:r>
            <w:r w:rsidR="00BA2BF1" w:rsidRPr="00685CB7">
              <w:rPr>
                <w:sz w:val="20"/>
              </w:rPr>
              <w:t>светской</w:t>
            </w:r>
            <w:r w:rsidR="00685CB7">
              <w:rPr>
                <w:sz w:val="20"/>
              </w:rPr>
              <w:t xml:space="preserve"> </w:t>
            </w:r>
            <w:r w:rsidR="00BA2BF1" w:rsidRPr="00685CB7">
              <w:rPr>
                <w:sz w:val="20"/>
              </w:rPr>
              <w:t>этики</w:t>
            </w:r>
            <w:r w:rsidRPr="00685CB7">
              <w:rPr>
                <w:sz w:val="20"/>
              </w:rPr>
              <w:t>»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37</w:t>
            </w:r>
          </w:p>
        </w:tc>
        <w:tc>
          <w:tcPr>
            <w:tcW w:w="576" w:type="dxa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</w:tr>
      <w:tr w:rsidR="00F00AF3" w:rsidRPr="00685CB7" w:rsidTr="00F00AF3">
        <w:tc>
          <w:tcPr>
            <w:tcW w:w="392" w:type="dxa"/>
            <w:vMerge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2693" w:type="dxa"/>
            <w:vMerge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</w:p>
        </w:tc>
        <w:tc>
          <w:tcPr>
            <w:tcW w:w="4181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bCs/>
                <w:sz w:val="20"/>
              </w:rPr>
              <w:t>Воспитательные</w:t>
            </w:r>
            <w:r w:rsidR="00685CB7">
              <w:rPr>
                <w:bCs/>
                <w:sz w:val="20"/>
              </w:rPr>
              <w:t xml:space="preserve"> </w:t>
            </w:r>
            <w:r w:rsidRPr="00685CB7">
              <w:rPr>
                <w:bCs/>
                <w:sz w:val="20"/>
              </w:rPr>
              <w:t>мероприятия:</w:t>
            </w:r>
            <w:r w:rsidR="00685CB7">
              <w:rPr>
                <w:bCs/>
                <w:sz w:val="20"/>
              </w:rPr>
              <w:t xml:space="preserve"> </w:t>
            </w:r>
            <w:r w:rsidRPr="00685CB7">
              <w:rPr>
                <w:bCs/>
                <w:sz w:val="20"/>
              </w:rPr>
              <w:t>дни</w:t>
            </w:r>
            <w:r w:rsidR="00685CB7">
              <w:rPr>
                <w:bCs/>
                <w:sz w:val="20"/>
              </w:rPr>
              <w:t xml:space="preserve"> </w:t>
            </w:r>
            <w:r w:rsidRPr="00685CB7">
              <w:rPr>
                <w:bCs/>
                <w:sz w:val="20"/>
              </w:rPr>
              <w:t>памятных</w:t>
            </w:r>
            <w:r w:rsidR="00685CB7">
              <w:rPr>
                <w:bCs/>
                <w:sz w:val="20"/>
              </w:rPr>
              <w:t xml:space="preserve"> </w:t>
            </w:r>
            <w:r w:rsidRPr="00685CB7">
              <w:rPr>
                <w:bCs/>
                <w:sz w:val="20"/>
              </w:rPr>
              <w:t>дат,</w:t>
            </w:r>
            <w:r w:rsidR="00685CB7">
              <w:rPr>
                <w:bCs/>
                <w:sz w:val="20"/>
              </w:rPr>
              <w:t xml:space="preserve"> </w:t>
            </w:r>
            <w:r w:rsidRPr="00685CB7">
              <w:rPr>
                <w:bCs/>
                <w:sz w:val="20"/>
              </w:rPr>
              <w:t>уроки</w:t>
            </w:r>
            <w:r w:rsidR="00685CB7">
              <w:rPr>
                <w:bCs/>
                <w:sz w:val="20"/>
              </w:rPr>
              <w:t xml:space="preserve"> </w:t>
            </w:r>
            <w:r w:rsidRPr="00685CB7">
              <w:rPr>
                <w:bCs/>
                <w:sz w:val="20"/>
              </w:rPr>
              <w:t>мужества;</w:t>
            </w:r>
            <w:r w:rsidR="00685CB7">
              <w:rPr>
                <w:bCs/>
                <w:sz w:val="20"/>
              </w:rPr>
              <w:t xml:space="preserve"> </w:t>
            </w:r>
            <w:r w:rsidRPr="00685CB7">
              <w:rPr>
                <w:bCs/>
                <w:sz w:val="20"/>
              </w:rPr>
              <w:t>торжественные</w:t>
            </w:r>
            <w:r w:rsidR="00685CB7">
              <w:rPr>
                <w:bCs/>
                <w:sz w:val="20"/>
              </w:rPr>
              <w:t xml:space="preserve"> </w:t>
            </w:r>
            <w:r w:rsidRPr="00685CB7">
              <w:rPr>
                <w:bCs/>
                <w:sz w:val="20"/>
              </w:rPr>
              <w:t>лине</w:t>
            </w:r>
            <w:r w:rsidRPr="00685CB7">
              <w:rPr>
                <w:bCs/>
                <w:sz w:val="20"/>
              </w:rPr>
              <w:t>й</w:t>
            </w:r>
            <w:r w:rsidRPr="00685CB7">
              <w:rPr>
                <w:bCs/>
                <w:sz w:val="20"/>
              </w:rPr>
              <w:t>ки;</w:t>
            </w:r>
            <w:r w:rsidR="00685CB7">
              <w:rPr>
                <w:bCs/>
                <w:sz w:val="20"/>
              </w:rPr>
              <w:t xml:space="preserve"> </w:t>
            </w:r>
            <w:r w:rsidRPr="00685CB7">
              <w:rPr>
                <w:bCs/>
                <w:sz w:val="20"/>
              </w:rPr>
              <w:t>акция</w:t>
            </w:r>
            <w:r w:rsidR="00685CB7">
              <w:rPr>
                <w:bCs/>
                <w:sz w:val="20"/>
              </w:rPr>
              <w:t xml:space="preserve"> </w:t>
            </w:r>
            <w:r w:rsidRPr="00685CB7">
              <w:rPr>
                <w:bCs/>
                <w:sz w:val="20"/>
              </w:rPr>
              <w:t>«Часовой</w:t>
            </w:r>
            <w:r w:rsidR="00685CB7">
              <w:rPr>
                <w:bCs/>
                <w:sz w:val="20"/>
              </w:rPr>
              <w:t xml:space="preserve"> </w:t>
            </w:r>
            <w:r w:rsidRPr="00685CB7">
              <w:rPr>
                <w:bCs/>
                <w:sz w:val="20"/>
              </w:rPr>
              <w:t>у</w:t>
            </w:r>
            <w:r w:rsidR="00685CB7">
              <w:rPr>
                <w:bCs/>
                <w:sz w:val="20"/>
              </w:rPr>
              <w:t xml:space="preserve"> </w:t>
            </w:r>
            <w:r w:rsidRPr="00685CB7">
              <w:rPr>
                <w:bCs/>
                <w:sz w:val="20"/>
              </w:rPr>
              <w:t>Знамени</w:t>
            </w:r>
            <w:r w:rsidR="00685CB7">
              <w:rPr>
                <w:bCs/>
                <w:sz w:val="20"/>
              </w:rPr>
              <w:t xml:space="preserve"> </w:t>
            </w:r>
            <w:r w:rsidRPr="00685CB7">
              <w:rPr>
                <w:bCs/>
                <w:sz w:val="20"/>
              </w:rPr>
              <w:t>Победы»;</w:t>
            </w:r>
            <w:r w:rsidR="00685CB7">
              <w:rPr>
                <w:bCs/>
                <w:sz w:val="20"/>
              </w:rPr>
              <w:t xml:space="preserve"> </w:t>
            </w:r>
            <w:r w:rsidRPr="00685CB7">
              <w:rPr>
                <w:bCs/>
                <w:sz w:val="20"/>
              </w:rPr>
              <w:t>Ур</w:t>
            </w:r>
            <w:r w:rsidRPr="00685CB7">
              <w:rPr>
                <w:bCs/>
                <w:sz w:val="20"/>
              </w:rPr>
              <w:t>о</w:t>
            </w:r>
            <w:r w:rsidRPr="00685CB7">
              <w:rPr>
                <w:bCs/>
                <w:sz w:val="20"/>
              </w:rPr>
              <w:t>ки</w:t>
            </w:r>
            <w:r w:rsidR="00685CB7">
              <w:rPr>
                <w:bCs/>
                <w:sz w:val="20"/>
              </w:rPr>
              <w:t xml:space="preserve"> </w:t>
            </w:r>
            <w:r w:rsidRPr="00685CB7">
              <w:rPr>
                <w:bCs/>
                <w:sz w:val="20"/>
              </w:rPr>
              <w:t>Победы,</w:t>
            </w:r>
            <w:r w:rsidR="00685CB7">
              <w:rPr>
                <w:bCs/>
                <w:sz w:val="20"/>
              </w:rPr>
              <w:t xml:space="preserve"> </w:t>
            </w:r>
            <w:r w:rsidRPr="00685CB7">
              <w:rPr>
                <w:bCs/>
                <w:sz w:val="20"/>
              </w:rPr>
              <w:t>беседы,</w:t>
            </w:r>
            <w:r w:rsidR="00685CB7">
              <w:rPr>
                <w:bCs/>
                <w:sz w:val="20"/>
              </w:rPr>
              <w:t xml:space="preserve"> </w:t>
            </w:r>
            <w:r w:rsidRPr="00685CB7">
              <w:rPr>
                <w:bCs/>
                <w:sz w:val="20"/>
              </w:rPr>
              <w:t>конкурсы,</w:t>
            </w:r>
            <w:r w:rsidR="00685CB7">
              <w:rPr>
                <w:bCs/>
                <w:sz w:val="20"/>
              </w:rPr>
              <w:t xml:space="preserve"> </w:t>
            </w:r>
            <w:r w:rsidRPr="00685CB7">
              <w:rPr>
                <w:bCs/>
                <w:sz w:val="20"/>
              </w:rPr>
              <w:t>акции,</w:t>
            </w:r>
            <w:r w:rsidR="00685CB7">
              <w:rPr>
                <w:bCs/>
                <w:sz w:val="20"/>
              </w:rPr>
              <w:t xml:space="preserve"> </w:t>
            </w:r>
            <w:r w:rsidRPr="00685CB7">
              <w:rPr>
                <w:bCs/>
                <w:sz w:val="20"/>
              </w:rPr>
              <w:t>встречи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17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17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17</w:t>
            </w:r>
          </w:p>
        </w:tc>
        <w:tc>
          <w:tcPr>
            <w:tcW w:w="576" w:type="dxa"/>
            <w:shd w:val="clear" w:color="auto" w:fill="auto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17</w:t>
            </w:r>
          </w:p>
        </w:tc>
        <w:tc>
          <w:tcPr>
            <w:tcW w:w="576" w:type="dxa"/>
          </w:tcPr>
          <w:p w:rsidR="00F00AF3" w:rsidRPr="00685CB7" w:rsidRDefault="00F00AF3" w:rsidP="00F00AF3">
            <w:pPr>
              <w:ind w:firstLine="0"/>
              <w:rPr>
                <w:sz w:val="20"/>
              </w:rPr>
            </w:pPr>
            <w:r w:rsidRPr="00685CB7">
              <w:rPr>
                <w:sz w:val="20"/>
              </w:rPr>
              <w:t>17</w:t>
            </w:r>
          </w:p>
        </w:tc>
      </w:tr>
    </w:tbl>
    <w:p w:rsidR="00F00AF3" w:rsidRPr="00562BCC" w:rsidRDefault="00F00AF3" w:rsidP="00F00AF3">
      <w:r w:rsidRPr="00562BCC">
        <w:t>Объём</w:t>
      </w:r>
      <w:r w:rsidR="00685CB7">
        <w:t xml:space="preserve"> </w:t>
      </w:r>
      <w:r w:rsidRPr="00562BCC">
        <w:t>внеурочной</w:t>
      </w:r>
      <w:r w:rsidR="00685CB7">
        <w:t xml:space="preserve"> </w:t>
      </w:r>
      <w:r w:rsidRPr="00562BCC">
        <w:t>деятельности</w:t>
      </w:r>
      <w:r w:rsidR="00685CB7">
        <w:t xml:space="preserve"> </w:t>
      </w:r>
      <w:r w:rsidRPr="00562BCC">
        <w:t>определяется</w:t>
      </w:r>
      <w:r w:rsidR="00685CB7">
        <w:t xml:space="preserve"> </w:t>
      </w:r>
      <w:r w:rsidRPr="00562BCC">
        <w:t>с</w:t>
      </w:r>
      <w:r w:rsidR="00685CB7">
        <w:t xml:space="preserve"> </w:t>
      </w:r>
      <w:r w:rsidRPr="00562BCC">
        <w:t>учётом</w:t>
      </w:r>
      <w:r w:rsidR="00685CB7">
        <w:t xml:space="preserve"> </w:t>
      </w:r>
      <w:r w:rsidRPr="00562BCC">
        <w:t>интересов</w:t>
      </w:r>
      <w:r w:rsidR="00685CB7">
        <w:t xml:space="preserve"> </w:t>
      </w:r>
      <w:r w:rsidRPr="00562BCC">
        <w:t>обучающихся</w:t>
      </w:r>
      <w:r w:rsidR="00685CB7">
        <w:t xml:space="preserve"> </w:t>
      </w:r>
      <w:r w:rsidR="00625DD8">
        <w:t>и</w:t>
      </w:r>
      <w:r w:rsidR="00685CB7">
        <w:t xml:space="preserve"> </w:t>
      </w:r>
      <w:r w:rsidRPr="00562BCC">
        <w:t>возможн</w:t>
      </w:r>
      <w:r w:rsidRPr="00562BCC">
        <w:t>о</w:t>
      </w:r>
      <w:r w:rsidRPr="00562BCC">
        <w:t>ст</w:t>
      </w:r>
      <w:r w:rsidR="00625DD8">
        <w:t>ями</w:t>
      </w:r>
      <w:r w:rsidR="00685CB7">
        <w:t xml:space="preserve"> </w:t>
      </w:r>
      <w:r>
        <w:t>МАОУ</w:t>
      </w:r>
      <w:r w:rsidR="00685CB7">
        <w:t xml:space="preserve"> </w:t>
      </w:r>
      <w:r w:rsidRPr="00562BCC">
        <w:t>СОШ</w:t>
      </w:r>
      <w:r w:rsidR="00685CB7">
        <w:t xml:space="preserve"> </w:t>
      </w:r>
      <w:r>
        <w:t>№3.</w:t>
      </w:r>
    </w:p>
    <w:p w:rsidR="00F00AF3" w:rsidRPr="00562BCC" w:rsidRDefault="00F00AF3" w:rsidP="00F00AF3">
      <w:r w:rsidRPr="00562BCC">
        <w:t>На</w:t>
      </w:r>
      <w:r w:rsidR="00685CB7">
        <w:t xml:space="preserve"> </w:t>
      </w:r>
      <w:r w:rsidRPr="00562BCC">
        <w:t>занятиях</w:t>
      </w:r>
      <w:r w:rsidR="00685CB7">
        <w:t xml:space="preserve"> </w:t>
      </w:r>
      <w:r w:rsidRPr="00562BCC">
        <w:t>у</w:t>
      </w:r>
      <w:r w:rsidR="00685CB7">
        <w:t xml:space="preserve"> </w:t>
      </w:r>
      <w:r w:rsidRPr="00562BCC">
        <w:t>обучающихся</w:t>
      </w:r>
      <w:r w:rsidR="00685CB7">
        <w:t xml:space="preserve"> </w:t>
      </w:r>
      <w:r w:rsidRPr="00562BCC">
        <w:t>раскрываются</w:t>
      </w:r>
      <w:r w:rsidR="00685CB7">
        <w:t xml:space="preserve"> </w:t>
      </w:r>
      <w:r w:rsidRPr="00562BCC">
        <w:t>организаторские,</w:t>
      </w:r>
      <w:r w:rsidR="00685CB7">
        <w:t xml:space="preserve"> </w:t>
      </w:r>
      <w:r w:rsidRPr="00562BCC">
        <w:t>творческие,</w:t>
      </w:r>
      <w:r w:rsidR="00685CB7">
        <w:t xml:space="preserve"> </w:t>
      </w:r>
      <w:r w:rsidRPr="00562BCC">
        <w:t>музыкальные</w:t>
      </w:r>
      <w:r w:rsidR="00685CB7">
        <w:t xml:space="preserve"> </w:t>
      </w:r>
      <w:r w:rsidRPr="00562BCC">
        <w:t>сп</w:t>
      </w:r>
      <w:r w:rsidRPr="00562BCC">
        <w:t>о</w:t>
      </w:r>
      <w:r w:rsidRPr="00562BCC">
        <w:t>собности,</w:t>
      </w:r>
      <w:r w:rsidR="00685CB7">
        <w:t xml:space="preserve"> </w:t>
      </w:r>
      <w:r w:rsidRPr="00562BCC">
        <w:t>что</w:t>
      </w:r>
      <w:r w:rsidR="00685CB7">
        <w:t xml:space="preserve"> </w:t>
      </w:r>
      <w:r w:rsidRPr="00562BCC">
        <w:t>играет</w:t>
      </w:r>
      <w:r w:rsidR="00685CB7">
        <w:t xml:space="preserve"> </w:t>
      </w:r>
      <w:r w:rsidRPr="00562BCC">
        <w:t>немаловажную</w:t>
      </w:r>
      <w:r w:rsidR="00685CB7">
        <w:t xml:space="preserve"> </w:t>
      </w:r>
      <w:r w:rsidRPr="00562BCC">
        <w:t>роль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духовном</w:t>
      </w:r>
      <w:r w:rsidR="00685CB7">
        <w:t xml:space="preserve"> </w:t>
      </w:r>
      <w:r w:rsidRPr="00562BCC">
        <w:t>развитии</w:t>
      </w:r>
      <w:r w:rsidR="00685CB7">
        <w:t xml:space="preserve"> </w:t>
      </w:r>
      <w:r w:rsidRPr="00562BCC">
        <w:t>школьников.</w:t>
      </w:r>
    </w:p>
    <w:p w:rsidR="00F00AF3" w:rsidRPr="00562BCC" w:rsidRDefault="00F00AF3" w:rsidP="00F00AF3">
      <w:pPr>
        <w:pStyle w:val="afe"/>
        <w:ind w:left="0"/>
      </w:pPr>
      <w:r w:rsidRPr="00562BCC">
        <w:lastRenderedPageBreak/>
        <w:t>Занятия</w:t>
      </w:r>
      <w:r w:rsidR="00685CB7">
        <w:t xml:space="preserve"> </w:t>
      </w:r>
      <w:r w:rsidRPr="00562BCC">
        <w:t>проводятся</w:t>
      </w:r>
      <w:r w:rsidR="00685CB7">
        <w:t xml:space="preserve"> </w:t>
      </w:r>
      <w:r w:rsidRPr="00562BCC">
        <w:t>учител</w:t>
      </w:r>
      <w:r w:rsidR="001B2094">
        <w:rPr>
          <w:lang w:val="ru-RU"/>
        </w:rPr>
        <w:t>ями</w:t>
      </w:r>
      <w:r w:rsidR="00685CB7">
        <w:t xml:space="preserve"> </w:t>
      </w:r>
      <w:r w:rsidRPr="00562BCC">
        <w:t>общеобразовательного</w:t>
      </w:r>
      <w:r w:rsidR="00685CB7">
        <w:t xml:space="preserve"> </w:t>
      </w:r>
      <w:r w:rsidRPr="00562BCC">
        <w:t>учреждения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педагогами</w:t>
      </w:r>
      <w:r w:rsidR="00685CB7">
        <w:t xml:space="preserve"> </w:t>
      </w:r>
      <w:r w:rsidRPr="00562BCC">
        <w:t>учреждений</w:t>
      </w:r>
      <w:r w:rsidR="00685CB7">
        <w:t xml:space="preserve"> </w:t>
      </w:r>
      <w:r w:rsidRPr="00562BCC">
        <w:t>дополнительного</w:t>
      </w:r>
      <w:r w:rsidR="00685CB7">
        <w:t xml:space="preserve"> </w:t>
      </w:r>
      <w:r w:rsidRPr="00562BCC">
        <w:t>образования.</w:t>
      </w:r>
    </w:p>
    <w:p w:rsidR="00F00AF3" w:rsidRPr="00D90EA9" w:rsidRDefault="00F00AF3" w:rsidP="00F00AF3">
      <w:pPr>
        <w:pStyle w:val="aff2"/>
        <w:tabs>
          <w:tab w:val="left" w:pos="1920"/>
        </w:tabs>
        <w:jc w:val="left"/>
        <w:rPr>
          <w:b/>
          <w:sz w:val="16"/>
          <w:szCs w:val="16"/>
        </w:rPr>
      </w:pPr>
    </w:p>
    <w:p w:rsidR="00F00AF3" w:rsidRPr="00562BCC" w:rsidRDefault="00F00AF3" w:rsidP="00F00AF3">
      <w:pPr>
        <w:pStyle w:val="aff2"/>
        <w:tabs>
          <w:tab w:val="left" w:pos="1920"/>
        </w:tabs>
        <w:jc w:val="left"/>
        <w:rPr>
          <w:i/>
        </w:rPr>
      </w:pPr>
      <w:r w:rsidRPr="00562BCC">
        <w:rPr>
          <w:i/>
        </w:rPr>
        <w:t>Планируемые</w:t>
      </w:r>
      <w:r w:rsidR="00685CB7">
        <w:rPr>
          <w:i/>
        </w:rPr>
        <w:t xml:space="preserve"> </w:t>
      </w:r>
      <w:r w:rsidRPr="00562BCC">
        <w:rPr>
          <w:i/>
        </w:rPr>
        <w:t>результаты:</w:t>
      </w:r>
    </w:p>
    <w:p w:rsidR="00F00AF3" w:rsidRPr="00562BCC" w:rsidRDefault="00F00AF3" w:rsidP="00D703FC">
      <w:pPr>
        <w:widowControl w:val="0"/>
        <w:numPr>
          <w:ilvl w:val="0"/>
          <w:numId w:val="234"/>
        </w:numPr>
        <w:suppressAutoHyphens/>
        <w:ind w:left="426" w:hanging="426"/>
      </w:pPr>
      <w:r w:rsidRPr="00562BCC">
        <w:t>развитие</w:t>
      </w:r>
      <w:r w:rsidR="00685CB7">
        <w:t xml:space="preserve"> </w:t>
      </w:r>
      <w:r w:rsidRPr="00562BCC">
        <w:t>индивидуальности</w:t>
      </w:r>
      <w:r w:rsidR="00685CB7">
        <w:t xml:space="preserve"> </w:t>
      </w:r>
      <w:r w:rsidRPr="00562BCC">
        <w:t>каждого</w:t>
      </w:r>
      <w:r w:rsidR="00685CB7">
        <w:t xml:space="preserve"> </w:t>
      </w:r>
      <w:r w:rsidRPr="00562BCC">
        <w:t>ребенка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процессе</w:t>
      </w:r>
      <w:r w:rsidR="00685CB7">
        <w:t xml:space="preserve"> </w:t>
      </w:r>
      <w:r w:rsidRPr="00562BCC">
        <w:t>самоопределения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системе</w:t>
      </w:r>
      <w:r w:rsidR="00685CB7">
        <w:t xml:space="preserve"> </w:t>
      </w:r>
      <w:r w:rsidRPr="00562BCC">
        <w:t>внеурочной</w:t>
      </w:r>
      <w:r w:rsidR="00685CB7">
        <w:t xml:space="preserve"> </w:t>
      </w:r>
      <w:r w:rsidRPr="00562BCC">
        <w:t>деятельности;</w:t>
      </w:r>
    </w:p>
    <w:p w:rsidR="00F00AF3" w:rsidRPr="00562BCC" w:rsidRDefault="00F00AF3" w:rsidP="00D703FC">
      <w:pPr>
        <w:widowControl w:val="0"/>
        <w:numPr>
          <w:ilvl w:val="0"/>
          <w:numId w:val="234"/>
        </w:numPr>
        <w:suppressAutoHyphens/>
        <w:ind w:left="426" w:hanging="426"/>
      </w:pPr>
      <w:r w:rsidRPr="00562BCC">
        <w:t>приобретение</w:t>
      </w:r>
      <w:r w:rsidR="00685CB7">
        <w:t xml:space="preserve"> </w:t>
      </w:r>
      <w:r w:rsidRPr="00562BCC">
        <w:t>школьником</w:t>
      </w:r>
      <w:r w:rsidR="00685CB7">
        <w:t xml:space="preserve"> </w:t>
      </w:r>
      <w:r w:rsidRPr="00562BCC">
        <w:t>социальных</w:t>
      </w:r>
      <w:r w:rsidR="00685CB7">
        <w:t xml:space="preserve"> </w:t>
      </w:r>
      <w:r w:rsidRPr="00562BCC">
        <w:t>знаний</w:t>
      </w:r>
      <w:r w:rsidR="00685CB7">
        <w:t xml:space="preserve"> </w:t>
      </w:r>
      <w:r w:rsidRPr="00562BCC">
        <w:t>(об</w:t>
      </w:r>
      <w:r w:rsidR="00685CB7">
        <w:t xml:space="preserve"> </w:t>
      </w:r>
      <w:r w:rsidRPr="00562BCC">
        <w:t>общественных</w:t>
      </w:r>
      <w:r w:rsidR="00685CB7">
        <w:t xml:space="preserve"> </w:t>
      </w:r>
      <w:r w:rsidRPr="00562BCC">
        <w:t>нормах,</w:t>
      </w:r>
      <w:r w:rsidR="00685CB7">
        <w:t xml:space="preserve"> </w:t>
      </w:r>
      <w:r w:rsidRPr="00562BCC">
        <w:t>об</w:t>
      </w:r>
      <w:r w:rsidR="00685CB7">
        <w:t xml:space="preserve"> </w:t>
      </w:r>
      <w:r w:rsidRPr="00562BCC">
        <w:t>устройстве</w:t>
      </w:r>
      <w:r w:rsidR="00685CB7">
        <w:t xml:space="preserve"> </w:t>
      </w:r>
      <w:r w:rsidRPr="00562BCC">
        <w:t>общества,</w:t>
      </w:r>
      <w:r w:rsidR="00685CB7">
        <w:t xml:space="preserve"> </w:t>
      </w:r>
      <w:r w:rsidRPr="00562BCC">
        <w:t>о</w:t>
      </w:r>
      <w:r w:rsidR="00685CB7">
        <w:t xml:space="preserve"> </w:t>
      </w:r>
      <w:r w:rsidRPr="00562BCC">
        <w:t>социально</w:t>
      </w:r>
      <w:r w:rsidR="00685CB7">
        <w:t xml:space="preserve"> </w:t>
      </w:r>
      <w:r w:rsidRPr="00562BCC">
        <w:t>одобряемых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неодобряемых</w:t>
      </w:r>
      <w:r w:rsidR="00685CB7">
        <w:t xml:space="preserve"> </w:t>
      </w:r>
      <w:r w:rsidRPr="00562BCC">
        <w:t>формах</w:t>
      </w:r>
      <w:r w:rsidR="00685CB7">
        <w:t xml:space="preserve"> </w:t>
      </w:r>
      <w:r w:rsidRPr="00562BCC">
        <w:t>поведения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обществе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т.</w:t>
      </w:r>
      <w:r w:rsidR="00685CB7">
        <w:t xml:space="preserve"> </w:t>
      </w:r>
      <w:r w:rsidRPr="00562BCC">
        <w:t>п.),</w:t>
      </w:r>
      <w:r w:rsidR="00685CB7">
        <w:t xml:space="preserve"> </w:t>
      </w:r>
      <w:r w:rsidRPr="00562BCC">
        <w:t>понимания</w:t>
      </w:r>
      <w:r w:rsidR="00685CB7">
        <w:t xml:space="preserve"> </w:t>
      </w:r>
      <w:r w:rsidRPr="00562BCC">
        <w:t>социальной</w:t>
      </w:r>
      <w:r w:rsidR="00685CB7">
        <w:t xml:space="preserve"> </w:t>
      </w:r>
      <w:r w:rsidRPr="00562BCC">
        <w:t>реальности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повседневной</w:t>
      </w:r>
      <w:r w:rsidR="00685CB7">
        <w:t xml:space="preserve"> </w:t>
      </w:r>
      <w:r w:rsidRPr="00562BCC">
        <w:t>жизни;</w:t>
      </w:r>
    </w:p>
    <w:p w:rsidR="00F00AF3" w:rsidRPr="00562BCC" w:rsidRDefault="00F00AF3" w:rsidP="00D703FC">
      <w:pPr>
        <w:widowControl w:val="0"/>
        <w:numPr>
          <w:ilvl w:val="0"/>
          <w:numId w:val="234"/>
        </w:numPr>
        <w:suppressAutoHyphens/>
        <w:ind w:left="426" w:hanging="426"/>
      </w:pPr>
      <w:r w:rsidRPr="00562BCC">
        <w:t>формирование</w:t>
      </w:r>
      <w:r w:rsidR="00685CB7">
        <w:t xml:space="preserve"> </w:t>
      </w:r>
      <w:r w:rsidRPr="00562BCC">
        <w:t>позитивных</w:t>
      </w:r>
      <w:r w:rsidR="00685CB7">
        <w:t xml:space="preserve"> </w:t>
      </w:r>
      <w:r w:rsidRPr="00562BCC">
        <w:t>отношений</w:t>
      </w:r>
      <w:r w:rsidR="00685CB7">
        <w:t xml:space="preserve"> </w:t>
      </w:r>
      <w:r w:rsidRPr="00562BCC">
        <w:t>школьника</w:t>
      </w:r>
      <w:r w:rsidR="00685CB7">
        <w:t xml:space="preserve"> </w:t>
      </w:r>
      <w:r w:rsidRPr="00562BCC">
        <w:t>к</w:t>
      </w:r>
      <w:r w:rsidR="00685CB7">
        <w:t xml:space="preserve"> </w:t>
      </w:r>
      <w:r w:rsidRPr="00562BCC">
        <w:t>базовым</w:t>
      </w:r>
      <w:r w:rsidR="00685CB7">
        <w:t xml:space="preserve"> </w:t>
      </w:r>
      <w:r w:rsidRPr="00562BCC">
        <w:t>ценностям</w:t>
      </w:r>
      <w:r w:rsidR="00685CB7">
        <w:t xml:space="preserve"> </w:t>
      </w:r>
      <w:r w:rsidRPr="00562BCC">
        <w:t>общества</w:t>
      </w:r>
      <w:r w:rsidR="00685CB7">
        <w:t xml:space="preserve"> </w:t>
      </w:r>
      <w:r w:rsidRPr="00562BCC">
        <w:t>(человек,</w:t>
      </w:r>
      <w:r w:rsidR="00685CB7">
        <w:t xml:space="preserve"> </w:t>
      </w:r>
      <w:r w:rsidRPr="00562BCC">
        <w:t>семья,</w:t>
      </w:r>
      <w:r w:rsidR="00685CB7">
        <w:t xml:space="preserve"> </w:t>
      </w:r>
      <w:r w:rsidRPr="00562BCC">
        <w:t>Отечество,</w:t>
      </w:r>
      <w:r w:rsidR="00685CB7">
        <w:t xml:space="preserve"> </w:t>
      </w:r>
      <w:r w:rsidRPr="00562BCC">
        <w:t>природа,</w:t>
      </w:r>
      <w:r w:rsidR="00685CB7">
        <w:t xml:space="preserve"> </w:t>
      </w:r>
      <w:r w:rsidRPr="00562BCC">
        <w:t>мир,</w:t>
      </w:r>
      <w:r w:rsidR="00685CB7">
        <w:t xml:space="preserve"> </w:t>
      </w:r>
      <w:r w:rsidRPr="00562BCC">
        <w:t>знания,</w:t>
      </w:r>
      <w:r w:rsidR="00685CB7">
        <w:t xml:space="preserve"> </w:t>
      </w:r>
      <w:r w:rsidRPr="00562BCC">
        <w:t>труд,</w:t>
      </w:r>
      <w:r w:rsidR="00685CB7">
        <w:t xml:space="preserve"> </w:t>
      </w:r>
      <w:r w:rsidRPr="00562BCC">
        <w:t>культура),</w:t>
      </w:r>
      <w:r w:rsidR="00685CB7">
        <w:t xml:space="preserve"> </w:t>
      </w:r>
      <w:r w:rsidRPr="00562BCC">
        <w:t>ценностного</w:t>
      </w:r>
      <w:r w:rsidR="00685CB7">
        <w:t xml:space="preserve"> </w:t>
      </w:r>
      <w:r w:rsidRPr="00562BCC">
        <w:t>отношения</w:t>
      </w:r>
      <w:r w:rsidR="00685CB7">
        <w:t xml:space="preserve"> </w:t>
      </w:r>
      <w:r w:rsidRPr="00562BCC">
        <w:t>к</w:t>
      </w:r>
      <w:r w:rsidR="00685CB7">
        <w:t xml:space="preserve"> </w:t>
      </w:r>
      <w:r w:rsidRPr="00562BCC">
        <w:t>социальной</w:t>
      </w:r>
      <w:r w:rsidR="00685CB7">
        <w:t xml:space="preserve"> </w:t>
      </w:r>
      <w:r w:rsidRPr="00562BCC">
        <w:t>реальности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целом;</w:t>
      </w:r>
    </w:p>
    <w:p w:rsidR="00F00AF3" w:rsidRPr="00562BCC" w:rsidRDefault="00F00AF3" w:rsidP="00D703FC">
      <w:pPr>
        <w:widowControl w:val="0"/>
        <w:numPr>
          <w:ilvl w:val="0"/>
          <w:numId w:val="234"/>
        </w:numPr>
        <w:suppressAutoHyphens/>
        <w:ind w:left="426" w:hanging="426"/>
      </w:pPr>
      <w:r w:rsidRPr="00562BCC">
        <w:t>воспитание</w:t>
      </w:r>
      <w:r w:rsidR="00685CB7">
        <w:t xml:space="preserve"> </w:t>
      </w:r>
      <w:r w:rsidRPr="00562BCC">
        <w:t>уважительного</w:t>
      </w:r>
      <w:r w:rsidR="00685CB7">
        <w:t xml:space="preserve"> </w:t>
      </w:r>
      <w:r w:rsidRPr="00562BCC">
        <w:t>отношения</w:t>
      </w:r>
      <w:r w:rsidR="00685CB7">
        <w:t xml:space="preserve"> </w:t>
      </w:r>
      <w:r w:rsidRPr="00562BCC">
        <w:t>к</w:t>
      </w:r>
      <w:r w:rsidR="00685CB7">
        <w:t xml:space="preserve"> </w:t>
      </w:r>
      <w:r w:rsidRPr="00562BCC">
        <w:t>своей</w:t>
      </w:r>
      <w:r w:rsidR="00685CB7">
        <w:t xml:space="preserve"> </w:t>
      </w:r>
      <w:r w:rsidRPr="00562BCC">
        <w:t>Родине,</w:t>
      </w:r>
      <w:r w:rsidR="00685CB7">
        <w:t xml:space="preserve"> </w:t>
      </w:r>
      <w:r w:rsidRPr="00562BCC">
        <w:t>своей</w:t>
      </w:r>
      <w:r w:rsidR="00685CB7">
        <w:t xml:space="preserve"> </w:t>
      </w:r>
      <w:r w:rsidRPr="00562BCC">
        <w:t>республике,</w:t>
      </w:r>
      <w:r w:rsidR="00685CB7">
        <w:t xml:space="preserve"> </w:t>
      </w:r>
      <w:r w:rsidRPr="00562BCC">
        <w:t>своему</w:t>
      </w:r>
      <w:r w:rsidR="00685CB7">
        <w:t xml:space="preserve"> </w:t>
      </w:r>
      <w:r w:rsidRPr="00562BCC">
        <w:t>городу,</w:t>
      </w:r>
      <w:r w:rsidR="00685CB7">
        <w:t xml:space="preserve"> </w:t>
      </w:r>
      <w:r w:rsidRPr="00562BCC">
        <w:t>школе;</w:t>
      </w:r>
    </w:p>
    <w:p w:rsidR="00F00AF3" w:rsidRPr="00562BCC" w:rsidRDefault="00F00AF3" w:rsidP="00D703FC">
      <w:pPr>
        <w:widowControl w:val="0"/>
        <w:numPr>
          <w:ilvl w:val="0"/>
          <w:numId w:val="234"/>
        </w:numPr>
        <w:suppressAutoHyphens/>
        <w:ind w:left="426" w:hanging="426"/>
      </w:pPr>
      <w:r w:rsidRPr="00562BCC">
        <w:t>получение</w:t>
      </w:r>
      <w:r w:rsidR="00685CB7">
        <w:t xml:space="preserve"> </w:t>
      </w:r>
      <w:r w:rsidRPr="00562BCC">
        <w:t>школьником</w:t>
      </w:r>
      <w:r w:rsidR="00685CB7">
        <w:t xml:space="preserve"> </w:t>
      </w:r>
      <w:r w:rsidRPr="00562BCC">
        <w:t>опыта</w:t>
      </w:r>
      <w:r w:rsidR="00685CB7">
        <w:t xml:space="preserve"> </w:t>
      </w:r>
      <w:r w:rsidRPr="00562BCC">
        <w:t>самостоятельного</w:t>
      </w:r>
      <w:r w:rsidR="00685CB7">
        <w:t xml:space="preserve"> </w:t>
      </w:r>
      <w:r w:rsidRPr="00562BCC">
        <w:t>социального</w:t>
      </w:r>
      <w:r w:rsidR="00685CB7">
        <w:t xml:space="preserve"> </w:t>
      </w:r>
      <w:r w:rsidRPr="00562BCC">
        <w:t>действия;</w:t>
      </w:r>
    </w:p>
    <w:p w:rsidR="00F00AF3" w:rsidRPr="00562BCC" w:rsidRDefault="00F00AF3" w:rsidP="00D703FC">
      <w:pPr>
        <w:widowControl w:val="0"/>
        <w:numPr>
          <w:ilvl w:val="0"/>
          <w:numId w:val="234"/>
        </w:numPr>
        <w:suppressAutoHyphens/>
        <w:ind w:left="426" w:hanging="426"/>
      </w:pPr>
      <w:r w:rsidRPr="00562BCC">
        <w:t>формирования</w:t>
      </w:r>
      <w:r w:rsidR="00685CB7">
        <w:t xml:space="preserve"> </w:t>
      </w:r>
      <w:r w:rsidRPr="00562BCC">
        <w:t>коммуникативной,</w:t>
      </w:r>
      <w:r w:rsidR="00685CB7">
        <w:t xml:space="preserve"> </w:t>
      </w:r>
      <w:r w:rsidRPr="00562BCC">
        <w:t>этической,</w:t>
      </w:r>
      <w:r w:rsidR="00685CB7">
        <w:t xml:space="preserve"> </w:t>
      </w:r>
      <w:r w:rsidRPr="00562BCC">
        <w:t>социальной,</w:t>
      </w:r>
      <w:r w:rsidR="00685CB7">
        <w:t xml:space="preserve"> </w:t>
      </w:r>
      <w:r w:rsidRPr="00562BCC">
        <w:t>гражданской</w:t>
      </w:r>
      <w:r w:rsidR="00685CB7">
        <w:t xml:space="preserve"> </w:t>
      </w:r>
      <w:r w:rsidRPr="00562BCC">
        <w:t>компетентности</w:t>
      </w:r>
      <w:r w:rsidR="00685CB7">
        <w:t xml:space="preserve"> </w:t>
      </w:r>
      <w:r w:rsidRPr="00562BCC">
        <w:t>школьников;</w:t>
      </w:r>
    </w:p>
    <w:p w:rsidR="00F00AF3" w:rsidRPr="00562BCC" w:rsidRDefault="00F00AF3" w:rsidP="00D703FC">
      <w:pPr>
        <w:widowControl w:val="0"/>
        <w:numPr>
          <w:ilvl w:val="0"/>
          <w:numId w:val="234"/>
        </w:numPr>
        <w:suppressAutoHyphens/>
        <w:ind w:left="426" w:hanging="426"/>
      </w:pPr>
      <w:r w:rsidRPr="00562BCC">
        <w:t>формирования</w:t>
      </w:r>
      <w:r w:rsidR="00685CB7">
        <w:t xml:space="preserve"> </w:t>
      </w:r>
      <w:r w:rsidRPr="00562BCC">
        <w:t>у</w:t>
      </w:r>
      <w:r w:rsidR="00685CB7">
        <w:t xml:space="preserve"> </w:t>
      </w:r>
      <w:r w:rsidRPr="00562BCC">
        <w:t>детей</w:t>
      </w:r>
      <w:r w:rsidR="00685CB7">
        <w:t xml:space="preserve"> </w:t>
      </w:r>
      <w:r w:rsidRPr="00562BCC">
        <w:t>социокультурной</w:t>
      </w:r>
      <w:r w:rsidR="00685CB7">
        <w:t xml:space="preserve"> </w:t>
      </w:r>
      <w:r w:rsidRPr="00562BCC">
        <w:t>идентичности:</w:t>
      </w:r>
      <w:r w:rsidR="00685CB7">
        <w:t xml:space="preserve"> </w:t>
      </w:r>
      <w:r w:rsidRPr="00562BCC">
        <w:t>страновой</w:t>
      </w:r>
      <w:r w:rsidR="00685CB7">
        <w:t xml:space="preserve"> </w:t>
      </w:r>
      <w:r w:rsidRPr="00562BCC">
        <w:t>(российской),</w:t>
      </w:r>
      <w:r w:rsidR="00685CB7">
        <w:t xml:space="preserve"> </w:t>
      </w:r>
      <w:r w:rsidRPr="00562BCC">
        <w:t>этнической,</w:t>
      </w:r>
      <w:r w:rsidR="00685CB7">
        <w:t xml:space="preserve"> </w:t>
      </w:r>
      <w:r w:rsidRPr="00562BCC">
        <w:t>культурной,</w:t>
      </w:r>
      <w:r w:rsidR="00685CB7">
        <w:t xml:space="preserve"> </w:t>
      </w:r>
      <w:r w:rsidRPr="00562BCC">
        <w:t>гендерной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др.</w:t>
      </w:r>
    </w:p>
    <w:p w:rsidR="00F00AF3" w:rsidRPr="00562BCC" w:rsidRDefault="00F00AF3" w:rsidP="00D703FC">
      <w:pPr>
        <w:widowControl w:val="0"/>
        <w:numPr>
          <w:ilvl w:val="0"/>
          <w:numId w:val="234"/>
        </w:numPr>
        <w:suppressAutoHyphens/>
        <w:ind w:left="426" w:hanging="426"/>
      </w:pPr>
      <w:r w:rsidRPr="00562BCC">
        <w:t>увеличение</w:t>
      </w:r>
      <w:r w:rsidR="00685CB7">
        <w:t xml:space="preserve"> </w:t>
      </w:r>
      <w:r w:rsidRPr="00562BCC">
        <w:t>числа</w:t>
      </w:r>
      <w:r w:rsidR="00685CB7">
        <w:t xml:space="preserve"> </w:t>
      </w:r>
      <w:r w:rsidRPr="00562BCC">
        <w:t>детей,</w:t>
      </w:r>
      <w:r w:rsidR="00685CB7">
        <w:t xml:space="preserve"> </w:t>
      </w:r>
      <w:r w:rsidRPr="00562BCC">
        <w:t>охваченных</w:t>
      </w:r>
      <w:r w:rsidR="00685CB7">
        <w:t xml:space="preserve"> </w:t>
      </w:r>
      <w:r w:rsidRPr="00562BCC">
        <w:t>организованным</w:t>
      </w:r>
      <w:r w:rsidR="00685CB7">
        <w:t xml:space="preserve"> </w:t>
      </w:r>
      <w:r w:rsidRPr="00562BCC">
        <w:t>досугом;</w:t>
      </w:r>
    </w:p>
    <w:p w:rsidR="00F00AF3" w:rsidRPr="00562BCC" w:rsidRDefault="00F00AF3" w:rsidP="00D703FC">
      <w:pPr>
        <w:widowControl w:val="0"/>
        <w:numPr>
          <w:ilvl w:val="0"/>
          <w:numId w:val="234"/>
        </w:numPr>
        <w:suppressAutoHyphens/>
        <w:ind w:left="426" w:hanging="426"/>
      </w:pPr>
      <w:r w:rsidRPr="00562BCC">
        <w:t>воспитание</w:t>
      </w:r>
      <w:r w:rsidR="00685CB7">
        <w:t xml:space="preserve"> </w:t>
      </w:r>
      <w:r w:rsidRPr="00562BCC">
        <w:t>у</w:t>
      </w:r>
      <w:r w:rsidR="00685CB7">
        <w:t xml:space="preserve"> </w:t>
      </w:r>
      <w:r w:rsidRPr="00562BCC">
        <w:t>детей</w:t>
      </w:r>
      <w:r w:rsidR="00685CB7">
        <w:t xml:space="preserve"> </w:t>
      </w:r>
      <w:r w:rsidRPr="00562BCC">
        <w:t>толерантности,</w:t>
      </w:r>
      <w:r w:rsidR="00685CB7">
        <w:t xml:space="preserve"> </w:t>
      </w:r>
      <w:r w:rsidRPr="00562BCC">
        <w:t>навыков</w:t>
      </w:r>
      <w:r w:rsidR="00685CB7">
        <w:t xml:space="preserve"> </w:t>
      </w:r>
      <w:r w:rsidRPr="00562BCC">
        <w:t>здорового</w:t>
      </w:r>
      <w:r w:rsidR="00685CB7">
        <w:t xml:space="preserve"> </w:t>
      </w:r>
      <w:r w:rsidRPr="00562BCC">
        <w:t>образа</w:t>
      </w:r>
      <w:r w:rsidR="00685CB7">
        <w:t xml:space="preserve"> </w:t>
      </w:r>
      <w:r w:rsidRPr="00562BCC">
        <w:t>жизни;</w:t>
      </w:r>
    </w:p>
    <w:p w:rsidR="00F00AF3" w:rsidRPr="00562BCC" w:rsidRDefault="00F00AF3" w:rsidP="00D703FC">
      <w:pPr>
        <w:widowControl w:val="0"/>
        <w:numPr>
          <w:ilvl w:val="0"/>
          <w:numId w:val="234"/>
        </w:numPr>
        <w:suppressAutoHyphens/>
        <w:ind w:left="426" w:hanging="426"/>
      </w:pPr>
      <w:r w:rsidRPr="00562BCC">
        <w:t>формирование</w:t>
      </w:r>
      <w:r w:rsidR="00685CB7">
        <w:t xml:space="preserve"> </w:t>
      </w:r>
      <w:r w:rsidRPr="00562BCC">
        <w:t>чувства</w:t>
      </w:r>
      <w:r w:rsidR="00685CB7">
        <w:t xml:space="preserve"> </w:t>
      </w:r>
      <w:r w:rsidRPr="00562BCC">
        <w:t>гражданственности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патриотизма,</w:t>
      </w:r>
      <w:r w:rsidR="00685CB7">
        <w:t xml:space="preserve"> </w:t>
      </w:r>
      <w:r w:rsidRPr="00562BCC">
        <w:t>правовой</w:t>
      </w:r>
      <w:r w:rsidR="00685CB7">
        <w:t xml:space="preserve"> </w:t>
      </w:r>
      <w:r w:rsidRPr="00562BCC">
        <w:t>культуры,</w:t>
      </w:r>
      <w:r w:rsidR="00685CB7">
        <w:t xml:space="preserve"> </w:t>
      </w:r>
      <w:r w:rsidRPr="00562BCC">
        <w:t>осознанного</w:t>
      </w:r>
      <w:r w:rsidR="00685CB7">
        <w:t xml:space="preserve"> </w:t>
      </w:r>
      <w:r w:rsidRPr="00562BCC">
        <w:t>отношения</w:t>
      </w:r>
      <w:r w:rsidR="00685CB7">
        <w:t xml:space="preserve"> </w:t>
      </w:r>
      <w:r w:rsidRPr="00562BCC">
        <w:t>к</w:t>
      </w:r>
      <w:r w:rsidR="00685CB7">
        <w:t xml:space="preserve"> </w:t>
      </w:r>
      <w:r w:rsidRPr="00562BCC">
        <w:t>профессиональному</w:t>
      </w:r>
      <w:r w:rsidR="00685CB7">
        <w:t xml:space="preserve"> </w:t>
      </w:r>
      <w:r w:rsidRPr="00562BCC">
        <w:t>самоопределению;</w:t>
      </w:r>
    </w:p>
    <w:p w:rsidR="00F00AF3" w:rsidRPr="008C14F7" w:rsidRDefault="00F00AF3" w:rsidP="00D703FC">
      <w:pPr>
        <w:widowControl w:val="0"/>
        <w:numPr>
          <w:ilvl w:val="0"/>
          <w:numId w:val="234"/>
        </w:numPr>
        <w:suppressAutoHyphens/>
        <w:ind w:left="426" w:hanging="426"/>
      </w:pPr>
      <w:r w:rsidRPr="00562BCC">
        <w:t>реализация,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конечном</w:t>
      </w:r>
      <w:r w:rsidR="00685CB7">
        <w:t xml:space="preserve"> </w:t>
      </w:r>
      <w:r w:rsidRPr="00562BCC">
        <w:t>счете,</w:t>
      </w:r>
      <w:r w:rsidR="00685CB7">
        <w:t xml:space="preserve"> </w:t>
      </w:r>
      <w:r w:rsidRPr="00562BCC">
        <w:t>основной</w:t>
      </w:r>
      <w:r w:rsidR="00685CB7">
        <w:t xml:space="preserve"> </w:t>
      </w:r>
      <w:r w:rsidRPr="00562BCC">
        <w:t>цели</w:t>
      </w:r>
      <w:r w:rsidR="00685CB7">
        <w:t xml:space="preserve"> </w:t>
      </w:r>
      <w:r w:rsidRPr="00562BCC">
        <w:t>программы</w:t>
      </w:r>
      <w:r w:rsidR="00685CB7">
        <w:t xml:space="preserve"> </w:t>
      </w:r>
      <w:r w:rsidRPr="00562BCC">
        <w:t>-</w:t>
      </w:r>
      <w:r w:rsidR="00685CB7">
        <w:t xml:space="preserve"> </w:t>
      </w:r>
      <w:r w:rsidRPr="00562BCC">
        <w:t>достижение</w:t>
      </w:r>
      <w:r w:rsidR="00685CB7">
        <w:t xml:space="preserve"> </w:t>
      </w:r>
      <w:r w:rsidRPr="00562BCC">
        <w:t>учащимися</w:t>
      </w:r>
      <w:r w:rsidR="00685CB7">
        <w:t xml:space="preserve"> </w:t>
      </w:r>
      <w:r w:rsidRPr="00562BCC">
        <w:t>необходимого</w:t>
      </w:r>
      <w:r w:rsidR="00685CB7">
        <w:t xml:space="preserve"> </w:t>
      </w:r>
      <w:r w:rsidRPr="00562BCC">
        <w:t>для</w:t>
      </w:r>
      <w:r w:rsidR="00685CB7">
        <w:t xml:space="preserve"> </w:t>
      </w:r>
      <w:r w:rsidRPr="00562BCC">
        <w:t>жизни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обществе</w:t>
      </w:r>
      <w:r w:rsidR="00685CB7">
        <w:t xml:space="preserve"> </w:t>
      </w:r>
      <w:r w:rsidRPr="00562BCC">
        <w:t>социального</w:t>
      </w:r>
      <w:r w:rsidR="00685CB7">
        <w:t xml:space="preserve"> </w:t>
      </w:r>
      <w:r w:rsidRPr="00562BCC">
        <w:t>опыта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формирование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них</w:t>
      </w:r>
      <w:r w:rsidR="00685CB7">
        <w:t xml:space="preserve"> </w:t>
      </w:r>
      <w:r w:rsidRPr="00562BCC">
        <w:t>принимаемой</w:t>
      </w:r>
      <w:r w:rsidR="00685CB7">
        <w:t xml:space="preserve"> </w:t>
      </w:r>
      <w:r w:rsidRPr="00562BCC">
        <w:t>обществом</w:t>
      </w:r>
      <w:r w:rsidR="00685CB7">
        <w:t xml:space="preserve"> </w:t>
      </w:r>
      <w:r w:rsidRPr="00562BCC">
        <w:t>системы</w:t>
      </w:r>
      <w:r w:rsidR="00685CB7">
        <w:t xml:space="preserve"> </w:t>
      </w:r>
      <w:r w:rsidRPr="00562BCC">
        <w:t>ценностей.</w:t>
      </w:r>
    </w:p>
    <w:p w:rsidR="00F00AF3" w:rsidRPr="00EC656D" w:rsidRDefault="00F00AF3" w:rsidP="00F00AF3">
      <w:pPr>
        <w:ind w:left="709" w:firstLine="0"/>
        <w:rPr>
          <w:sz w:val="16"/>
          <w:szCs w:val="16"/>
        </w:rPr>
      </w:pPr>
    </w:p>
    <w:p w:rsidR="00261D61" w:rsidRPr="0016278F" w:rsidRDefault="00261D61" w:rsidP="0016278F">
      <w:pPr>
        <w:pStyle w:val="2"/>
        <w:spacing w:before="0" w:after="0"/>
        <w:rPr>
          <w:rFonts w:ascii="Times New Roman" w:hAnsi="Times New Roman"/>
          <w:i w:val="0"/>
          <w:sz w:val="24"/>
          <w:szCs w:val="24"/>
        </w:rPr>
      </w:pPr>
      <w:bookmarkStart w:id="225" w:name="_Toc3283041"/>
      <w:r w:rsidRPr="0016278F">
        <w:rPr>
          <w:rFonts w:ascii="Times New Roman" w:hAnsi="Times New Roman"/>
          <w:i w:val="0"/>
          <w:sz w:val="24"/>
          <w:szCs w:val="24"/>
        </w:rPr>
        <w:t>3.</w:t>
      </w:r>
      <w:r w:rsidR="00F04E2E">
        <w:rPr>
          <w:rFonts w:ascii="Times New Roman" w:hAnsi="Times New Roman"/>
          <w:i w:val="0"/>
          <w:sz w:val="24"/>
          <w:szCs w:val="24"/>
          <w:lang w:val="ru-RU"/>
        </w:rPr>
        <w:t>4</w:t>
      </w:r>
      <w:r w:rsidRPr="0016278F">
        <w:rPr>
          <w:rFonts w:ascii="Times New Roman" w:hAnsi="Times New Roman"/>
          <w:i w:val="0"/>
          <w:sz w:val="24"/>
          <w:szCs w:val="24"/>
        </w:rPr>
        <w:t>.</w:t>
      </w:r>
      <w:r w:rsidR="00685CB7">
        <w:rPr>
          <w:rFonts w:ascii="Times New Roman" w:hAnsi="Times New Roman"/>
          <w:i w:val="0"/>
          <w:sz w:val="24"/>
          <w:szCs w:val="24"/>
        </w:rPr>
        <w:t xml:space="preserve"> </w:t>
      </w:r>
      <w:r w:rsidRPr="0016278F">
        <w:rPr>
          <w:rFonts w:ascii="Times New Roman" w:hAnsi="Times New Roman"/>
          <w:i w:val="0"/>
          <w:sz w:val="24"/>
          <w:szCs w:val="24"/>
        </w:rPr>
        <w:t>Система</w:t>
      </w:r>
      <w:r w:rsidR="00685CB7">
        <w:rPr>
          <w:rFonts w:ascii="Times New Roman" w:hAnsi="Times New Roman"/>
          <w:i w:val="0"/>
          <w:sz w:val="24"/>
          <w:szCs w:val="24"/>
        </w:rPr>
        <w:t xml:space="preserve"> </w:t>
      </w:r>
      <w:r w:rsidRPr="0016278F">
        <w:rPr>
          <w:rFonts w:ascii="Times New Roman" w:hAnsi="Times New Roman"/>
          <w:i w:val="0"/>
          <w:sz w:val="24"/>
          <w:szCs w:val="24"/>
        </w:rPr>
        <w:t>условий</w:t>
      </w:r>
      <w:r w:rsidR="00685CB7">
        <w:rPr>
          <w:rFonts w:ascii="Times New Roman" w:hAnsi="Times New Roman"/>
          <w:i w:val="0"/>
          <w:sz w:val="24"/>
          <w:szCs w:val="24"/>
        </w:rPr>
        <w:t xml:space="preserve"> </w:t>
      </w:r>
      <w:r w:rsidRPr="0016278F">
        <w:rPr>
          <w:rFonts w:ascii="Times New Roman" w:hAnsi="Times New Roman"/>
          <w:i w:val="0"/>
          <w:sz w:val="24"/>
          <w:szCs w:val="24"/>
        </w:rPr>
        <w:t>реализации</w:t>
      </w:r>
      <w:r w:rsidR="00685CB7">
        <w:rPr>
          <w:rFonts w:ascii="Times New Roman" w:hAnsi="Times New Roman"/>
          <w:i w:val="0"/>
          <w:sz w:val="24"/>
          <w:szCs w:val="24"/>
        </w:rPr>
        <w:t xml:space="preserve"> </w:t>
      </w:r>
      <w:r w:rsidRPr="0016278F">
        <w:rPr>
          <w:rFonts w:ascii="Times New Roman" w:hAnsi="Times New Roman"/>
          <w:i w:val="0"/>
          <w:sz w:val="24"/>
          <w:szCs w:val="24"/>
        </w:rPr>
        <w:t>основной</w:t>
      </w:r>
      <w:r w:rsidR="00685CB7">
        <w:rPr>
          <w:rFonts w:ascii="Times New Roman" w:hAnsi="Times New Roman"/>
          <w:i w:val="0"/>
          <w:sz w:val="24"/>
          <w:szCs w:val="24"/>
        </w:rPr>
        <w:t xml:space="preserve"> </w:t>
      </w:r>
      <w:r w:rsidRPr="0016278F">
        <w:rPr>
          <w:rFonts w:ascii="Times New Roman" w:hAnsi="Times New Roman"/>
          <w:i w:val="0"/>
          <w:sz w:val="24"/>
          <w:szCs w:val="24"/>
        </w:rPr>
        <w:t>образовательной</w:t>
      </w:r>
      <w:r w:rsidR="00685CB7">
        <w:rPr>
          <w:rFonts w:ascii="Times New Roman" w:hAnsi="Times New Roman"/>
          <w:i w:val="0"/>
          <w:sz w:val="24"/>
          <w:szCs w:val="24"/>
        </w:rPr>
        <w:t xml:space="preserve"> </w:t>
      </w:r>
      <w:r w:rsidRPr="0016278F">
        <w:rPr>
          <w:rFonts w:ascii="Times New Roman" w:hAnsi="Times New Roman"/>
          <w:i w:val="0"/>
          <w:sz w:val="24"/>
          <w:szCs w:val="24"/>
        </w:rPr>
        <w:t>программы</w:t>
      </w:r>
      <w:bookmarkEnd w:id="222"/>
      <w:bookmarkEnd w:id="223"/>
      <w:bookmarkEnd w:id="224"/>
      <w:bookmarkEnd w:id="225"/>
    </w:p>
    <w:p w:rsidR="001500CE" w:rsidRPr="00F00AF3" w:rsidRDefault="001500CE" w:rsidP="0016278F">
      <w:pPr>
        <w:pStyle w:val="a9"/>
        <w:shd w:val="clear" w:color="auto" w:fill="auto"/>
        <w:spacing w:after="0" w:line="240" w:lineRule="auto"/>
        <w:jc w:val="both"/>
        <w:rPr>
          <w:sz w:val="18"/>
          <w:szCs w:val="18"/>
          <w:lang w:val="ru-RU"/>
        </w:rPr>
      </w:pPr>
    </w:p>
    <w:p w:rsidR="00F00AF3" w:rsidRPr="00562BCC" w:rsidRDefault="00F00AF3" w:rsidP="00F00AF3">
      <w:r w:rsidRPr="00562BCC">
        <w:t>Интегративным</w:t>
      </w:r>
      <w:r w:rsidR="00685CB7">
        <w:t xml:space="preserve"> </w:t>
      </w:r>
      <w:r w:rsidRPr="00562BCC">
        <w:t>результатом</w:t>
      </w:r>
      <w:r w:rsidR="00685CB7">
        <w:t xml:space="preserve"> </w:t>
      </w:r>
      <w:r w:rsidRPr="00562BCC">
        <w:t>выполнения</w:t>
      </w:r>
      <w:r w:rsidR="00685CB7">
        <w:t xml:space="preserve"> </w:t>
      </w:r>
      <w:r w:rsidRPr="00562BCC">
        <w:t>требований</w:t>
      </w:r>
      <w:r w:rsidR="00685CB7">
        <w:t xml:space="preserve"> </w:t>
      </w:r>
      <w:r w:rsidRPr="00562BCC">
        <w:t>к</w:t>
      </w:r>
      <w:r w:rsidR="00685CB7">
        <w:t xml:space="preserve"> </w:t>
      </w:r>
      <w:r w:rsidRPr="00562BCC">
        <w:t>условиям</w:t>
      </w:r>
      <w:r w:rsidR="00685CB7">
        <w:t xml:space="preserve"> </w:t>
      </w:r>
      <w:r w:rsidRPr="00562BCC">
        <w:t>реализации</w:t>
      </w:r>
      <w:r w:rsidR="00685CB7">
        <w:t xml:space="preserve"> </w:t>
      </w:r>
      <w:r w:rsidRPr="00562BCC">
        <w:t>ООП</w:t>
      </w:r>
      <w:r w:rsidR="00685CB7">
        <w:t xml:space="preserve"> </w:t>
      </w:r>
      <w:r>
        <w:t>О</w:t>
      </w:r>
      <w:r w:rsidRPr="00562BCC">
        <w:t>ОО</w:t>
      </w:r>
      <w:r w:rsidR="00685CB7">
        <w:t xml:space="preserve"> </w:t>
      </w:r>
      <w:r>
        <w:t>МАОУ</w:t>
      </w:r>
      <w:r w:rsidR="00685CB7">
        <w:t xml:space="preserve"> </w:t>
      </w:r>
      <w:r w:rsidRPr="00562BCC">
        <w:t>СОШ</w:t>
      </w:r>
      <w:r w:rsidR="00685CB7">
        <w:t xml:space="preserve"> </w:t>
      </w:r>
      <w:r w:rsidRPr="00562BCC">
        <w:t>№3</w:t>
      </w:r>
      <w:r w:rsidR="00685CB7">
        <w:t xml:space="preserve"> </w:t>
      </w:r>
      <w:r w:rsidRPr="00562BCC">
        <w:t>г.Ядрина</w:t>
      </w:r>
      <w:r w:rsidR="00685CB7">
        <w:t xml:space="preserve"> </w:t>
      </w:r>
      <w:r w:rsidRPr="00562BCC">
        <w:t>является</w:t>
      </w:r>
      <w:r w:rsidR="00685CB7">
        <w:t xml:space="preserve"> </w:t>
      </w:r>
      <w:r w:rsidRPr="00562BCC">
        <w:t>создание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поддержание</w:t>
      </w:r>
      <w:r w:rsidR="00685CB7">
        <w:t xml:space="preserve"> </w:t>
      </w:r>
      <w:r w:rsidRPr="00562BCC">
        <w:t>развивающей</w:t>
      </w:r>
      <w:r w:rsidR="00685CB7">
        <w:t xml:space="preserve"> </w:t>
      </w:r>
      <w:r w:rsidRPr="00562BCC">
        <w:t>образовательной</w:t>
      </w:r>
      <w:r w:rsidR="00685CB7">
        <w:t xml:space="preserve"> </w:t>
      </w:r>
      <w:r w:rsidRPr="00562BCC">
        <w:t>ср</w:t>
      </w:r>
      <w:r w:rsidRPr="00562BCC">
        <w:t>е</w:t>
      </w:r>
      <w:r w:rsidRPr="00562BCC">
        <w:t>ды,</w:t>
      </w:r>
      <w:r w:rsidR="00685CB7">
        <w:t xml:space="preserve"> </w:t>
      </w:r>
      <w:r w:rsidRPr="00562BCC">
        <w:t>адекватной</w:t>
      </w:r>
      <w:r w:rsidR="00685CB7">
        <w:t xml:space="preserve"> </w:t>
      </w:r>
      <w:r w:rsidRPr="00562BCC">
        <w:t>задачам</w:t>
      </w:r>
      <w:r w:rsidR="00685CB7">
        <w:t xml:space="preserve"> </w:t>
      </w:r>
      <w:r w:rsidRPr="00562BCC">
        <w:t>достижения</w:t>
      </w:r>
      <w:r w:rsidR="00685CB7">
        <w:t xml:space="preserve"> </w:t>
      </w:r>
      <w:r w:rsidRPr="00562BCC">
        <w:t>личностного,</w:t>
      </w:r>
      <w:r w:rsidR="00685CB7">
        <w:t xml:space="preserve"> </w:t>
      </w:r>
      <w:r w:rsidRPr="00562BCC">
        <w:t>социального,</w:t>
      </w:r>
      <w:r w:rsidR="00685CB7">
        <w:t xml:space="preserve"> </w:t>
      </w:r>
      <w:r w:rsidRPr="00562BCC">
        <w:t>познавательного</w:t>
      </w:r>
      <w:r w:rsidR="00685CB7">
        <w:t xml:space="preserve"> </w:t>
      </w:r>
      <w:r w:rsidRPr="00562BCC">
        <w:t>(интеллектуал</w:t>
      </w:r>
      <w:r w:rsidRPr="00562BCC">
        <w:t>ь</w:t>
      </w:r>
      <w:r w:rsidRPr="00562BCC">
        <w:t>ного),</w:t>
      </w:r>
      <w:r w:rsidR="00685CB7">
        <w:t xml:space="preserve"> </w:t>
      </w:r>
      <w:r w:rsidRPr="00562BCC">
        <w:t>коммуникативного,</w:t>
      </w:r>
      <w:r w:rsidR="00685CB7">
        <w:t xml:space="preserve"> </w:t>
      </w:r>
      <w:r w:rsidRPr="00562BCC">
        <w:t>эстетического,</w:t>
      </w:r>
      <w:r w:rsidR="00685CB7">
        <w:t xml:space="preserve"> </w:t>
      </w:r>
      <w:r w:rsidRPr="00562BCC">
        <w:t>физического,</w:t>
      </w:r>
      <w:r w:rsidR="00685CB7">
        <w:t xml:space="preserve"> </w:t>
      </w:r>
      <w:r w:rsidRPr="00562BCC">
        <w:t>трудового</w:t>
      </w:r>
      <w:r w:rsidR="00685CB7">
        <w:t xml:space="preserve"> </w:t>
      </w:r>
      <w:r w:rsidRPr="00562BCC">
        <w:t>развития</w:t>
      </w:r>
      <w:r w:rsidR="00685CB7">
        <w:t xml:space="preserve"> </w:t>
      </w:r>
      <w:r w:rsidRPr="00562BCC">
        <w:t>обучающихся.</w:t>
      </w:r>
    </w:p>
    <w:p w:rsidR="00F00AF3" w:rsidRPr="00562BCC" w:rsidRDefault="00F00AF3" w:rsidP="00F00AF3">
      <w:r w:rsidRPr="00562BCC">
        <w:t>В</w:t>
      </w:r>
      <w:r w:rsidR="00685CB7">
        <w:t xml:space="preserve"> </w:t>
      </w:r>
      <w:r>
        <w:t>МАОУ</w:t>
      </w:r>
      <w:r w:rsidR="00685CB7">
        <w:t xml:space="preserve"> </w:t>
      </w:r>
      <w:r w:rsidRPr="00562BCC">
        <w:t>СОШ</w:t>
      </w:r>
      <w:r w:rsidR="00685CB7">
        <w:t xml:space="preserve"> </w:t>
      </w:r>
      <w:r w:rsidRPr="00562BCC">
        <w:t>№3</w:t>
      </w:r>
      <w:r w:rsidR="00685CB7">
        <w:t xml:space="preserve"> </w:t>
      </w:r>
      <w:r w:rsidRPr="00562BCC">
        <w:t>г.Ядрина,</w:t>
      </w:r>
      <w:r w:rsidR="00685CB7">
        <w:t xml:space="preserve"> </w:t>
      </w:r>
      <w:r w:rsidRPr="00562BCC">
        <w:t>реализующей</w:t>
      </w:r>
      <w:r w:rsidR="00685CB7">
        <w:t xml:space="preserve"> </w:t>
      </w:r>
      <w:r w:rsidRPr="00562BCC">
        <w:t>ООП</w:t>
      </w:r>
      <w:r w:rsidR="00685CB7">
        <w:t xml:space="preserve"> </w:t>
      </w:r>
      <w:r>
        <w:t>О</w:t>
      </w:r>
      <w:r w:rsidRPr="00562BCC">
        <w:t>ОО,</w:t>
      </w:r>
      <w:r w:rsidR="00685CB7">
        <w:t xml:space="preserve"> </w:t>
      </w:r>
      <w:r w:rsidRPr="00562BCC">
        <w:t>созданны</w:t>
      </w:r>
      <w:r w:rsidR="00685CB7">
        <w:t xml:space="preserve"> </w:t>
      </w:r>
      <w:r w:rsidRPr="00562BCC">
        <w:t>условия,</w:t>
      </w:r>
      <w:r w:rsidR="00685CB7">
        <w:t xml:space="preserve"> </w:t>
      </w:r>
      <w:r w:rsidRPr="00562BCC">
        <w:t>которые:</w:t>
      </w:r>
      <w:r w:rsidR="00685CB7">
        <w:t xml:space="preserve"> </w:t>
      </w:r>
    </w:p>
    <w:p w:rsidR="00F00AF3" w:rsidRPr="00562BCC" w:rsidRDefault="00F00AF3" w:rsidP="00D703FC">
      <w:pPr>
        <w:pStyle w:val="afe"/>
        <w:numPr>
          <w:ilvl w:val="0"/>
          <w:numId w:val="364"/>
        </w:numPr>
        <w:ind w:left="426" w:hanging="426"/>
      </w:pPr>
      <w:r w:rsidRPr="00562BCC">
        <w:t>соответствуют</w:t>
      </w:r>
      <w:r w:rsidR="00685CB7">
        <w:t xml:space="preserve"> </w:t>
      </w:r>
      <w:r w:rsidRPr="00562BCC">
        <w:t>требованиям</w:t>
      </w:r>
      <w:r w:rsidR="00685CB7">
        <w:t xml:space="preserve"> </w:t>
      </w:r>
      <w:r w:rsidRPr="00562BCC">
        <w:t>Стандарта;</w:t>
      </w:r>
      <w:r w:rsidR="00685CB7">
        <w:t xml:space="preserve"> </w:t>
      </w:r>
    </w:p>
    <w:p w:rsidR="00F00AF3" w:rsidRPr="00562BCC" w:rsidRDefault="00F00AF3" w:rsidP="00D703FC">
      <w:pPr>
        <w:pStyle w:val="afe"/>
        <w:numPr>
          <w:ilvl w:val="0"/>
          <w:numId w:val="364"/>
        </w:numPr>
        <w:ind w:left="426" w:hanging="426"/>
      </w:pPr>
      <w:r w:rsidRPr="00562BCC">
        <w:t>обеспечивают</w:t>
      </w:r>
      <w:r w:rsidR="00685CB7">
        <w:t xml:space="preserve"> </w:t>
      </w:r>
      <w:r w:rsidRPr="00562BCC">
        <w:t>достижение</w:t>
      </w:r>
      <w:r w:rsidR="00685CB7">
        <w:t xml:space="preserve"> </w:t>
      </w:r>
      <w:r w:rsidRPr="00562BCC">
        <w:t>планируемых</w:t>
      </w:r>
      <w:r w:rsidR="00685CB7">
        <w:t xml:space="preserve"> </w:t>
      </w:r>
      <w:r w:rsidRPr="00562BCC">
        <w:t>результатов</w:t>
      </w:r>
      <w:r w:rsidR="00685CB7">
        <w:t xml:space="preserve"> </w:t>
      </w:r>
      <w:r w:rsidRPr="00562BCC">
        <w:t>освоения</w:t>
      </w:r>
      <w:r w:rsidR="00685CB7">
        <w:t xml:space="preserve"> </w:t>
      </w:r>
      <w:r w:rsidRPr="00562BCC">
        <w:t>основной</w:t>
      </w:r>
      <w:r w:rsidR="00685CB7">
        <w:t xml:space="preserve"> </w:t>
      </w:r>
      <w:r w:rsidRPr="00562BCC">
        <w:t>образовательной</w:t>
      </w:r>
      <w:r w:rsidR="00685CB7">
        <w:t xml:space="preserve"> </w:t>
      </w:r>
      <w:r w:rsidRPr="00562BCC">
        <w:t>программы</w:t>
      </w:r>
      <w:r w:rsidR="00685CB7">
        <w:t xml:space="preserve"> </w:t>
      </w:r>
      <w:r w:rsidRPr="00562BCC">
        <w:t>общеобразовательного</w:t>
      </w:r>
      <w:r w:rsidR="00685CB7">
        <w:t xml:space="preserve"> </w:t>
      </w:r>
      <w:r w:rsidRPr="00562BCC">
        <w:t>учреждения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реализацию</w:t>
      </w:r>
      <w:r w:rsidR="00685CB7">
        <w:t xml:space="preserve"> </w:t>
      </w:r>
      <w:r w:rsidRPr="00562BCC">
        <w:t>предусмотренных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ней</w:t>
      </w:r>
      <w:r w:rsidR="00685CB7">
        <w:t xml:space="preserve"> </w:t>
      </w:r>
      <w:r w:rsidRPr="00562BCC">
        <w:t>образовательных</w:t>
      </w:r>
      <w:r w:rsidR="00685CB7">
        <w:t xml:space="preserve"> </w:t>
      </w:r>
      <w:r w:rsidRPr="00562BCC">
        <w:t>программ;</w:t>
      </w:r>
      <w:r w:rsidR="00685CB7">
        <w:t xml:space="preserve"> </w:t>
      </w:r>
    </w:p>
    <w:p w:rsidR="00F00AF3" w:rsidRPr="00562BCC" w:rsidRDefault="00F00AF3" w:rsidP="00D703FC">
      <w:pPr>
        <w:pStyle w:val="afe"/>
        <w:numPr>
          <w:ilvl w:val="0"/>
          <w:numId w:val="364"/>
        </w:numPr>
        <w:ind w:left="426" w:hanging="426"/>
      </w:pPr>
      <w:r w:rsidRPr="00562BCC">
        <w:t>учитывают</w:t>
      </w:r>
      <w:r w:rsidR="00685CB7">
        <w:t xml:space="preserve"> </w:t>
      </w:r>
      <w:r w:rsidRPr="00562BCC">
        <w:t>особенности</w:t>
      </w:r>
      <w:r w:rsidR="00685CB7">
        <w:t xml:space="preserve"> </w:t>
      </w:r>
      <w:r w:rsidRPr="00562BCC">
        <w:t>школы,</w:t>
      </w:r>
      <w:r w:rsidR="00685CB7">
        <w:t xml:space="preserve"> </w:t>
      </w:r>
      <w:r w:rsidRPr="00562BCC">
        <w:t>ее</w:t>
      </w:r>
      <w:r w:rsidR="00685CB7">
        <w:t xml:space="preserve"> </w:t>
      </w:r>
      <w:r w:rsidRPr="00562BCC">
        <w:t>организационную</w:t>
      </w:r>
      <w:r w:rsidR="00685CB7">
        <w:t xml:space="preserve"> </w:t>
      </w:r>
      <w:r w:rsidRPr="00562BCC">
        <w:t>структуру,</w:t>
      </w:r>
      <w:r w:rsidR="00685CB7">
        <w:t xml:space="preserve"> </w:t>
      </w:r>
      <w:r w:rsidRPr="00562BCC">
        <w:t>запросы</w:t>
      </w:r>
      <w:r w:rsidR="00685CB7">
        <w:t xml:space="preserve"> </w:t>
      </w:r>
      <w:r w:rsidRPr="00562BCC">
        <w:t>участников</w:t>
      </w:r>
      <w:r w:rsidR="00685CB7">
        <w:t xml:space="preserve"> </w:t>
      </w:r>
      <w:r w:rsidRPr="00562BCC">
        <w:t>образовательного</w:t>
      </w:r>
      <w:r w:rsidR="00685CB7">
        <w:t xml:space="preserve"> </w:t>
      </w:r>
      <w:r w:rsidRPr="00562BCC">
        <w:t>процесса</w:t>
      </w:r>
      <w:r w:rsidR="00685CB7">
        <w:t xml:space="preserve"> </w:t>
      </w:r>
      <w:r w:rsidRPr="00562BCC">
        <w:t>в</w:t>
      </w:r>
      <w:r w:rsidR="00685CB7">
        <w:t xml:space="preserve"> </w:t>
      </w:r>
      <w:r>
        <w:t>начальном</w:t>
      </w:r>
      <w:r w:rsidR="00685CB7">
        <w:t xml:space="preserve"> </w:t>
      </w:r>
      <w:r w:rsidRPr="00562BCC">
        <w:t>общем</w:t>
      </w:r>
      <w:r w:rsidR="00685CB7">
        <w:t xml:space="preserve"> </w:t>
      </w:r>
      <w:r w:rsidRPr="00562BCC">
        <w:t>образовании.</w:t>
      </w:r>
      <w:r w:rsidR="00685CB7">
        <w:t xml:space="preserve"> </w:t>
      </w:r>
    </w:p>
    <w:p w:rsidR="00F00AF3" w:rsidRPr="00562BCC" w:rsidRDefault="00F00AF3" w:rsidP="00D703FC">
      <w:pPr>
        <w:pStyle w:val="afe"/>
        <w:numPr>
          <w:ilvl w:val="0"/>
          <w:numId w:val="364"/>
        </w:numPr>
        <w:ind w:left="426" w:hanging="426"/>
      </w:pPr>
      <w:r w:rsidRPr="00562BCC">
        <w:t>предоставляют</w:t>
      </w:r>
      <w:r w:rsidR="00685CB7">
        <w:t xml:space="preserve"> </w:t>
      </w:r>
      <w:r w:rsidRPr="00562BCC">
        <w:t>возможность</w:t>
      </w:r>
      <w:r w:rsidR="00685CB7">
        <w:t xml:space="preserve"> </w:t>
      </w:r>
      <w:r w:rsidRPr="00562BCC">
        <w:t>взаимодействия</w:t>
      </w:r>
      <w:r w:rsidR="00685CB7">
        <w:t xml:space="preserve"> </w:t>
      </w:r>
      <w:r w:rsidRPr="00562BCC">
        <w:t>с</w:t>
      </w:r>
      <w:r w:rsidR="00685CB7">
        <w:t xml:space="preserve"> </w:t>
      </w:r>
      <w:r w:rsidRPr="00562BCC">
        <w:t>социальными</w:t>
      </w:r>
      <w:r w:rsidR="00685CB7">
        <w:t xml:space="preserve"> </w:t>
      </w:r>
      <w:r w:rsidRPr="00562BCC">
        <w:t>партнёрами,</w:t>
      </w:r>
      <w:r w:rsidR="00685CB7">
        <w:t xml:space="preserve"> </w:t>
      </w:r>
      <w:r w:rsidRPr="00562BCC">
        <w:t>использования</w:t>
      </w:r>
      <w:r w:rsidR="00685CB7">
        <w:t xml:space="preserve"> </w:t>
      </w:r>
      <w:r w:rsidRPr="00562BCC">
        <w:t>ресурсов</w:t>
      </w:r>
      <w:r w:rsidR="00685CB7">
        <w:t xml:space="preserve"> </w:t>
      </w:r>
      <w:r w:rsidRPr="00562BCC">
        <w:t>социума.</w:t>
      </w:r>
    </w:p>
    <w:p w:rsidR="006856E2" w:rsidRPr="00EC656D" w:rsidRDefault="006856E2" w:rsidP="0016278F">
      <w:pPr>
        <w:pStyle w:val="2010"/>
        <w:shd w:val="clear" w:color="auto" w:fill="auto"/>
        <w:spacing w:after="0" w:line="240" w:lineRule="auto"/>
        <w:rPr>
          <w:rStyle w:val="202"/>
          <w:sz w:val="16"/>
          <w:szCs w:val="16"/>
        </w:rPr>
      </w:pPr>
    </w:p>
    <w:p w:rsidR="00FA71E0" w:rsidRPr="0016278F" w:rsidRDefault="00FA71E0" w:rsidP="0016278F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bookmarkStart w:id="226" w:name="_Toc496862460"/>
      <w:bookmarkStart w:id="227" w:name="_Toc3283042"/>
      <w:r w:rsidRPr="0016278F">
        <w:rPr>
          <w:rFonts w:ascii="Times New Roman" w:hAnsi="Times New Roman"/>
          <w:sz w:val="24"/>
          <w:szCs w:val="24"/>
        </w:rPr>
        <w:t>3.</w:t>
      </w:r>
      <w:r w:rsidR="00F04E2E">
        <w:rPr>
          <w:rFonts w:ascii="Times New Roman" w:hAnsi="Times New Roman"/>
          <w:sz w:val="24"/>
          <w:szCs w:val="24"/>
          <w:lang w:val="ru-RU"/>
        </w:rPr>
        <w:t>4</w:t>
      </w:r>
      <w:r w:rsidRPr="0016278F">
        <w:rPr>
          <w:rFonts w:ascii="Times New Roman" w:hAnsi="Times New Roman"/>
          <w:sz w:val="24"/>
          <w:szCs w:val="24"/>
        </w:rPr>
        <w:t>.1.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Кадровы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услови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682DB3" w:rsidRPr="0016278F">
        <w:rPr>
          <w:rFonts w:ascii="Times New Roman" w:hAnsi="Times New Roman"/>
          <w:sz w:val="24"/>
          <w:szCs w:val="24"/>
        </w:rPr>
        <w:t>реализаци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682DB3" w:rsidRPr="0016278F">
        <w:rPr>
          <w:rFonts w:ascii="Times New Roman" w:hAnsi="Times New Roman"/>
          <w:sz w:val="24"/>
          <w:szCs w:val="24"/>
        </w:rPr>
        <w:t>основ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682DB3" w:rsidRPr="0016278F">
        <w:rPr>
          <w:rFonts w:ascii="Times New Roman" w:hAnsi="Times New Roman"/>
          <w:sz w:val="24"/>
          <w:szCs w:val="24"/>
        </w:rPr>
        <w:t>образователь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682DB3" w:rsidRPr="0016278F">
        <w:rPr>
          <w:rFonts w:ascii="Times New Roman" w:hAnsi="Times New Roman"/>
          <w:sz w:val="24"/>
          <w:szCs w:val="24"/>
        </w:rPr>
        <w:t>программ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682DB3" w:rsidRPr="0016278F">
        <w:rPr>
          <w:rFonts w:ascii="Times New Roman" w:hAnsi="Times New Roman"/>
          <w:sz w:val="24"/>
          <w:szCs w:val="24"/>
        </w:rPr>
        <w:t>основно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682DB3" w:rsidRPr="0016278F">
        <w:rPr>
          <w:rFonts w:ascii="Times New Roman" w:hAnsi="Times New Roman"/>
          <w:sz w:val="24"/>
          <w:szCs w:val="24"/>
        </w:rPr>
        <w:t>обще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="00682DB3" w:rsidRPr="0016278F">
        <w:rPr>
          <w:rFonts w:ascii="Times New Roman" w:hAnsi="Times New Roman"/>
          <w:sz w:val="24"/>
          <w:szCs w:val="24"/>
        </w:rPr>
        <w:t>образования</w:t>
      </w:r>
      <w:bookmarkEnd w:id="226"/>
      <w:bookmarkEnd w:id="227"/>
    </w:p>
    <w:p w:rsidR="00D14F2C" w:rsidRPr="00EC656D" w:rsidRDefault="00D14F2C" w:rsidP="0016278F">
      <w:pPr>
        <w:pStyle w:val="a9"/>
        <w:shd w:val="clear" w:color="auto" w:fill="auto"/>
        <w:spacing w:after="0" w:line="240" w:lineRule="auto"/>
        <w:jc w:val="both"/>
        <w:rPr>
          <w:sz w:val="16"/>
          <w:szCs w:val="16"/>
          <w:lang w:val="ru-RU"/>
        </w:rPr>
      </w:pPr>
    </w:p>
    <w:p w:rsidR="00F00AF3" w:rsidRDefault="00F00AF3" w:rsidP="00F00AF3">
      <w:r>
        <w:t>МАОУ</w:t>
      </w:r>
      <w:r w:rsidR="00685CB7">
        <w:t xml:space="preserve"> </w:t>
      </w:r>
      <w:r w:rsidRPr="00562BCC">
        <w:t>СОШ</w:t>
      </w:r>
      <w:r w:rsidR="00685CB7">
        <w:t xml:space="preserve"> </w:t>
      </w:r>
      <w:r w:rsidRPr="00562BCC">
        <w:t>№3</w:t>
      </w:r>
      <w:r w:rsidR="00685CB7">
        <w:t xml:space="preserve"> </w:t>
      </w:r>
      <w:r w:rsidRPr="00562BCC">
        <w:t>г.Ядрина</w:t>
      </w:r>
      <w:r w:rsidR="00685CB7">
        <w:t xml:space="preserve"> </w:t>
      </w:r>
      <w:r w:rsidRPr="00562BCC">
        <w:t>укомплектована</w:t>
      </w:r>
      <w:r w:rsidR="00685CB7">
        <w:t xml:space="preserve"> </w:t>
      </w:r>
      <w:r w:rsidRPr="00562BCC">
        <w:t>кадрами,</w:t>
      </w:r>
      <w:r w:rsidR="00685CB7">
        <w:t xml:space="preserve"> </w:t>
      </w:r>
      <w:r w:rsidRPr="00562BCC">
        <w:t>имеющими</w:t>
      </w:r>
      <w:r w:rsidR="00685CB7">
        <w:t xml:space="preserve"> </w:t>
      </w:r>
      <w:r w:rsidRPr="00562BCC">
        <w:t>необходимую</w:t>
      </w:r>
      <w:r w:rsidR="00685CB7">
        <w:t xml:space="preserve"> </w:t>
      </w:r>
      <w:r w:rsidRPr="00562BCC">
        <w:t>квалифик</w:t>
      </w:r>
      <w:r w:rsidRPr="00562BCC">
        <w:t>а</w:t>
      </w:r>
      <w:r w:rsidRPr="00562BCC">
        <w:t>цию</w:t>
      </w:r>
      <w:r w:rsidR="00685CB7">
        <w:t xml:space="preserve"> </w:t>
      </w:r>
      <w:r w:rsidRPr="00562BCC">
        <w:t>для</w:t>
      </w:r>
      <w:r w:rsidR="00685CB7">
        <w:t xml:space="preserve"> </w:t>
      </w:r>
      <w:r w:rsidRPr="00562BCC">
        <w:t>решения</w:t>
      </w:r>
      <w:r w:rsidR="00685CB7">
        <w:t xml:space="preserve"> </w:t>
      </w:r>
      <w:r w:rsidRPr="00562BCC">
        <w:t>задач,</w:t>
      </w:r>
      <w:r w:rsidR="00685CB7">
        <w:t xml:space="preserve"> </w:t>
      </w:r>
      <w:r w:rsidRPr="00562BCC">
        <w:t>определённых</w:t>
      </w:r>
      <w:r w:rsidR="00685CB7">
        <w:t xml:space="preserve"> </w:t>
      </w:r>
      <w:r w:rsidRPr="00562BCC">
        <w:t>ООП</w:t>
      </w:r>
      <w:r w:rsidR="00685CB7">
        <w:t xml:space="preserve"> </w:t>
      </w:r>
      <w:r w:rsidR="00110449">
        <w:t>О</w:t>
      </w:r>
      <w:r w:rsidRPr="00562BCC">
        <w:t>ОО</w:t>
      </w:r>
      <w:r w:rsidR="00685CB7">
        <w:t xml:space="preserve"> </w:t>
      </w:r>
      <w:r w:rsidRPr="00562BCC">
        <w:t>школы,</w:t>
      </w:r>
      <w:r w:rsidR="00685CB7">
        <w:t xml:space="preserve"> </w:t>
      </w:r>
      <w:r w:rsidRPr="00562BCC">
        <w:t>способными</w:t>
      </w:r>
      <w:r w:rsidR="00685CB7">
        <w:t xml:space="preserve"> </w:t>
      </w:r>
      <w:r w:rsidRPr="00562BCC">
        <w:t>к</w:t>
      </w:r>
      <w:r w:rsidR="00685CB7">
        <w:t xml:space="preserve"> </w:t>
      </w:r>
      <w:r w:rsidRPr="00562BCC">
        <w:t>инновационной</w:t>
      </w:r>
      <w:r w:rsidR="00685CB7">
        <w:t xml:space="preserve"> </w:t>
      </w:r>
      <w:r w:rsidRPr="00562BCC">
        <w:t>профессионал</w:t>
      </w:r>
      <w:r w:rsidRPr="00562BCC">
        <w:t>ь</w:t>
      </w:r>
      <w:r w:rsidRPr="00562BCC">
        <w:t>ной</w:t>
      </w:r>
      <w:r w:rsidR="00685CB7">
        <w:t xml:space="preserve"> </w:t>
      </w:r>
      <w:r w:rsidRPr="00562BCC">
        <w:t>деятельности.</w:t>
      </w:r>
    </w:p>
    <w:p w:rsidR="00F00AF3" w:rsidRPr="00CC218B" w:rsidRDefault="00F00AF3" w:rsidP="00F00AF3">
      <w:r w:rsidRPr="00CC218B">
        <w:t>Непрерывность</w:t>
      </w:r>
      <w:r w:rsidR="00685CB7">
        <w:t xml:space="preserve"> </w:t>
      </w:r>
      <w:r w:rsidRPr="00CC218B">
        <w:t>профессионального</w:t>
      </w:r>
      <w:r w:rsidR="00685CB7">
        <w:t xml:space="preserve"> </w:t>
      </w:r>
      <w:r w:rsidRPr="00CC218B">
        <w:t>развития</w:t>
      </w:r>
      <w:r w:rsidR="00685CB7">
        <w:t xml:space="preserve"> </w:t>
      </w:r>
      <w:r w:rsidRPr="00CC218B">
        <w:t>работников</w:t>
      </w:r>
      <w:r w:rsidR="00685CB7">
        <w:t xml:space="preserve"> </w:t>
      </w:r>
      <w:r w:rsidRPr="00CC218B">
        <w:t>учебного</w:t>
      </w:r>
      <w:r w:rsidR="00685CB7">
        <w:t xml:space="preserve"> </w:t>
      </w:r>
      <w:r w:rsidRPr="00CC218B">
        <w:t>заведения</w:t>
      </w:r>
      <w:r w:rsidR="00685CB7">
        <w:t xml:space="preserve"> </w:t>
      </w:r>
      <w:r w:rsidRPr="00CC218B">
        <w:t>обеспечив</w:t>
      </w:r>
      <w:r w:rsidRPr="00CC218B">
        <w:t>а</w:t>
      </w:r>
      <w:r w:rsidRPr="00CC218B">
        <w:t>ется</w:t>
      </w:r>
      <w:r w:rsidR="00685CB7">
        <w:t xml:space="preserve"> </w:t>
      </w:r>
      <w:r w:rsidRPr="00CC218B">
        <w:t>освоением</w:t>
      </w:r>
      <w:r w:rsidR="00685CB7">
        <w:t xml:space="preserve"> </w:t>
      </w:r>
      <w:r w:rsidRPr="00CC218B">
        <w:t>дополнительных</w:t>
      </w:r>
      <w:r w:rsidR="00685CB7">
        <w:t xml:space="preserve"> </w:t>
      </w:r>
      <w:r w:rsidRPr="00CC218B">
        <w:t>профессиональных</w:t>
      </w:r>
      <w:r w:rsidR="00685CB7">
        <w:t xml:space="preserve"> </w:t>
      </w:r>
      <w:r w:rsidRPr="00CC218B">
        <w:t>программ</w:t>
      </w:r>
      <w:r w:rsidR="00685CB7">
        <w:t xml:space="preserve"> </w:t>
      </w:r>
      <w:r w:rsidRPr="00CC218B">
        <w:t>по</w:t>
      </w:r>
      <w:r w:rsidR="00685CB7">
        <w:t xml:space="preserve"> </w:t>
      </w:r>
      <w:r w:rsidRPr="00CC218B">
        <w:t>профилю</w:t>
      </w:r>
      <w:r w:rsidR="00685CB7">
        <w:t xml:space="preserve"> </w:t>
      </w:r>
      <w:r w:rsidRPr="00CC218B">
        <w:t>педагогической</w:t>
      </w:r>
      <w:r w:rsidR="00685CB7">
        <w:t xml:space="preserve"> </w:t>
      </w:r>
      <w:r w:rsidRPr="00CC218B">
        <w:t>де</w:t>
      </w:r>
      <w:r w:rsidRPr="00CC218B">
        <w:t>я</w:t>
      </w:r>
      <w:r w:rsidRPr="00CC218B">
        <w:t>тельности</w:t>
      </w:r>
      <w:r w:rsidR="00685CB7">
        <w:t xml:space="preserve"> </w:t>
      </w:r>
      <w:r w:rsidRPr="00CC218B">
        <w:t>не</w:t>
      </w:r>
      <w:r w:rsidR="00685CB7">
        <w:t xml:space="preserve"> </w:t>
      </w:r>
      <w:r w:rsidRPr="00CC218B">
        <w:t>реже</w:t>
      </w:r>
      <w:r w:rsidR="00685CB7">
        <w:t xml:space="preserve"> </w:t>
      </w:r>
      <w:r w:rsidRPr="00CC218B">
        <w:t>1</w:t>
      </w:r>
      <w:r w:rsidR="00685CB7">
        <w:t xml:space="preserve"> </w:t>
      </w:r>
      <w:r w:rsidRPr="00CC218B">
        <w:t>раза</w:t>
      </w:r>
      <w:r w:rsidR="00685CB7">
        <w:t xml:space="preserve"> </w:t>
      </w:r>
      <w:r w:rsidRPr="00CC218B">
        <w:t>в</w:t>
      </w:r>
      <w:r w:rsidR="00685CB7">
        <w:t xml:space="preserve"> </w:t>
      </w:r>
      <w:r w:rsidRPr="00CC218B">
        <w:t>3</w:t>
      </w:r>
      <w:r w:rsidR="00685CB7">
        <w:t xml:space="preserve"> </w:t>
      </w:r>
      <w:r w:rsidRPr="00CC218B">
        <w:t>года.</w:t>
      </w:r>
      <w:r w:rsidR="00685CB7">
        <w:t xml:space="preserve"> </w:t>
      </w:r>
    </w:p>
    <w:p w:rsidR="00F00AF3" w:rsidRPr="00CC218B" w:rsidRDefault="00F00AF3" w:rsidP="00F00AF3">
      <w:r w:rsidRPr="00CC218B">
        <w:t>Педагогические</w:t>
      </w:r>
      <w:r w:rsidR="00685CB7">
        <w:t xml:space="preserve"> </w:t>
      </w:r>
      <w:r w:rsidRPr="00CC218B">
        <w:t>сотрудники</w:t>
      </w:r>
      <w:r w:rsidR="00685CB7">
        <w:t xml:space="preserve"> </w:t>
      </w:r>
      <w:r w:rsidRPr="00CC218B">
        <w:t>школы</w:t>
      </w:r>
      <w:r w:rsidR="00685CB7">
        <w:t xml:space="preserve"> </w:t>
      </w:r>
      <w:r w:rsidRPr="00CC218B">
        <w:t>имеют</w:t>
      </w:r>
      <w:r w:rsidR="00685CB7">
        <w:t xml:space="preserve"> </w:t>
      </w:r>
      <w:r w:rsidRPr="00CC218B">
        <w:t>базовое</w:t>
      </w:r>
      <w:r w:rsidR="00685CB7">
        <w:t xml:space="preserve"> </w:t>
      </w:r>
      <w:r w:rsidRPr="00CC218B">
        <w:t>образование,</w:t>
      </w:r>
      <w:r w:rsidR="00685CB7">
        <w:t xml:space="preserve"> </w:t>
      </w:r>
      <w:r w:rsidRPr="00CC218B">
        <w:t>соответствующее</w:t>
      </w:r>
      <w:r w:rsidR="00685CB7">
        <w:t xml:space="preserve"> </w:t>
      </w:r>
      <w:r w:rsidRPr="00CC218B">
        <w:t>профилю</w:t>
      </w:r>
      <w:r w:rsidR="00685CB7">
        <w:t xml:space="preserve"> </w:t>
      </w:r>
      <w:r w:rsidRPr="00CC218B">
        <w:t>преподаваемой</w:t>
      </w:r>
      <w:r w:rsidR="00685CB7">
        <w:t xml:space="preserve"> </w:t>
      </w:r>
      <w:r w:rsidRPr="00CC218B">
        <w:t>дисциплины.</w:t>
      </w:r>
      <w:r w:rsidR="00685CB7">
        <w:t xml:space="preserve"> </w:t>
      </w:r>
      <w:r w:rsidRPr="00CC218B">
        <w:t>В</w:t>
      </w:r>
      <w:r w:rsidR="00685CB7">
        <w:t xml:space="preserve"> </w:t>
      </w:r>
      <w:r w:rsidRPr="00CC218B">
        <w:t>педагогическом</w:t>
      </w:r>
      <w:r w:rsidR="00685CB7">
        <w:t xml:space="preserve"> </w:t>
      </w:r>
      <w:r w:rsidRPr="00CC218B">
        <w:t>коллективе</w:t>
      </w:r>
      <w:r w:rsidR="00685CB7">
        <w:t xml:space="preserve"> </w:t>
      </w:r>
      <w:r w:rsidRPr="00CC218B">
        <w:t>начальной</w:t>
      </w:r>
      <w:r w:rsidR="00685CB7">
        <w:t xml:space="preserve"> </w:t>
      </w:r>
      <w:r w:rsidRPr="00CC218B">
        <w:t>школы</w:t>
      </w:r>
      <w:r w:rsidR="00685CB7">
        <w:t xml:space="preserve"> </w:t>
      </w:r>
      <w:r w:rsidRPr="00CC218B">
        <w:t>есть</w:t>
      </w:r>
      <w:r w:rsidR="00685CB7">
        <w:t xml:space="preserve"> </w:t>
      </w:r>
      <w:r w:rsidRPr="00CC218B">
        <w:t>все</w:t>
      </w:r>
      <w:r w:rsidR="00685CB7">
        <w:t xml:space="preserve"> </w:t>
      </w:r>
      <w:r w:rsidRPr="00CC218B">
        <w:t>необход</w:t>
      </w:r>
      <w:r w:rsidRPr="00CC218B">
        <w:t>и</w:t>
      </w:r>
      <w:r w:rsidRPr="00CC218B">
        <w:t>мые</w:t>
      </w:r>
      <w:r w:rsidR="00685CB7">
        <w:t xml:space="preserve"> </w:t>
      </w:r>
      <w:r w:rsidRPr="00CC218B">
        <w:t>специалисты:</w:t>
      </w:r>
      <w:r w:rsidR="00685CB7">
        <w:t xml:space="preserve"> </w:t>
      </w:r>
      <w:r w:rsidRPr="00CC218B">
        <w:t>учителя</w:t>
      </w:r>
      <w:r w:rsidR="00685CB7">
        <w:t xml:space="preserve"> </w:t>
      </w:r>
      <w:r w:rsidRPr="00CC218B">
        <w:t>начальных</w:t>
      </w:r>
      <w:r w:rsidR="00685CB7">
        <w:t xml:space="preserve"> </w:t>
      </w:r>
      <w:r w:rsidRPr="00CC218B">
        <w:t>классов,</w:t>
      </w:r>
      <w:r w:rsidR="00685CB7">
        <w:t xml:space="preserve"> </w:t>
      </w:r>
      <w:r w:rsidRPr="00CC218B">
        <w:t>педагог</w:t>
      </w:r>
      <w:r w:rsidR="00685CB7">
        <w:t xml:space="preserve"> </w:t>
      </w:r>
      <w:r w:rsidRPr="00CC218B">
        <w:t>-</w:t>
      </w:r>
      <w:r w:rsidR="00685CB7">
        <w:t xml:space="preserve"> </w:t>
      </w:r>
      <w:r w:rsidRPr="00CC218B">
        <w:t>психолог,</w:t>
      </w:r>
      <w:r w:rsidR="00685CB7">
        <w:t xml:space="preserve"> </w:t>
      </w:r>
      <w:r w:rsidRPr="00CC218B">
        <w:t>учитель</w:t>
      </w:r>
      <w:r w:rsidR="00685CB7">
        <w:t xml:space="preserve"> </w:t>
      </w:r>
      <w:r w:rsidRPr="00CC218B">
        <w:t>–</w:t>
      </w:r>
      <w:r w:rsidR="00685CB7">
        <w:t xml:space="preserve"> </w:t>
      </w:r>
      <w:r w:rsidRPr="00CC218B">
        <w:t>логопед,</w:t>
      </w:r>
      <w:r w:rsidR="00685CB7">
        <w:t xml:space="preserve"> </w:t>
      </w:r>
      <w:r w:rsidRPr="00CC218B">
        <w:t>учителя</w:t>
      </w:r>
      <w:r w:rsidR="00685CB7">
        <w:t xml:space="preserve"> </w:t>
      </w:r>
      <w:r w:rsidRPr="00CC218B">
        <w:t>иностра</w:t>
      </w:r>
      <w:r w:rsidRPr="00CC218B">
        <w:t>н</w:t>
      </w:r>
      <w:r w:rsidRPr="00CC218B">
        <w:t>ного</w:t>
      </w:r>
      <w:r w:rsidR="00685CB7">
        <w:t xml:space="preserve"> </w:t>
      </w:r>
      <w:r w:rsidRPr="00CC218B">
        <w:t>и</w:t>
      </w:r>
      <w:r w:rsidR="00685CB7">
        <w:t xml:space="preserve"> </w:t>
      </w:r>
      <w:r w:rsidRPr="00CC218B">
        <w:t>чувашского</w:t>
      </w:r>
      <w:r w:rsidR="00685CB7">
        <w:t xml:space="preserve"> </w:t>
      </w:r>
      <w:r w:rsidRPr="00CC218B">
        <w:t>языков,</w:t>
      </w:r>
      <w:r w:rsidR="00685CB7">
        <w:t xml:space="preserve"> </w:t>
      </w:r>
      <w:r w:rsidRPr="00CC218B">
        <w:t>музыки.</w:t>
      </w:r>
      <w:r w:rsidR="00685CB7">
        <w:t xml:space="preserve"> </w:t>
      </w:r>
    </w:p>
    <w:p w:rsidR="00F00AF3" w:rsidRDefault="00F00AF3" w:rsidP="00F00AF3">
      <w:r w:rsidRPr="00CC218B">
        <w:lastRenderedPageBreak/>
        <w:t>Кадровое</w:t>
      </w:r>
      <w:r w:rsidR="00685CB7">
        <w:t xml:space="preserve"> </w:t>
      </w:r>
      <w:r w:rsidRPr="00CC218B">
        <w:t>обеспечение</w:t>
      </w:r>
      <w:r w:rsidR="00685CB7">
        <w:t xml:space="preserve"> </w:t>
      </w:r>
      <w:r w:rsidRPr="00CC218B">
        <w:t>реализации</w:t>
      </w:r>
      <w:r w:rsidR="00685CB7">
        <w:t xml:space="preserve"> </w:t>
      </w:r>
      <w:r w:rsidRPr="00CC218B">
        <w:t>основной</w:t>
      </w:r>
      <w:r w:rsidR="00685CB7">
        <w:t xml:space="preserve"> </w:t>
      </w:r>
      <w:r w:rsidRPr="00CC218B">
        <w:t>образовательной</w:t>
      </w:r>
      <w:r w:rsidR="00685CB7">
        <w:t xml:space="preserve"> </w:t>
      </w:r>
      <w:r w:rsidRPr="00CC218B">
        <w:t>программы</w:t>
      </w:r>
      <w:r w:rsidR="00685CB7">
        <w:t xml:space="preserve"> </w:t>
      </w:r>
      <w:r w:rsidRPr="00CC218B">
        <w:t>начального</w:t>
      </w:r>
      <w:r w:rsidR="00685CB7">
        <w:t xml:space="preserve"> </w:t>
      </w:r>
      <w:r w:rsidRPr="00CC218B">
        <w:t>общего</w:t>
      </w:r>
      <w:r w:rsidR="00685CB7">
        <w:t xml:space="preserve"> </w:t>
      </w:r>
      <w:r w:rsidRPr="00CC218B">
        <w:t>образования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50"/>
        <w:gridCol w:w="7264"/>
      </w:tblGrid>
      <w:tr w:rsidR="00F00AF3" w:rsidTr="008D74A9">
        <w:trPr>
          <w:trHeight w:val="20"/>
        </w:trPr>
        <w:tc>
          <w:tcPr>
            <w:tcW w:w="3050" w:type="dxa"/>
            <w:shd w:val="clear" w:color="auto" w:fill="auto"/>
          </w:tcPr>
          <w:p w:rsidR="00F00AF3" w:rsidRDefault="00F00AF3" w:rsidP="008D74A9">
            <w:pPr>
              <w:ind w:firstLine="0"/>
            </w:pPr>
            <w:r w:rsidRPr="00CC218B">
              <w:t>Должность</w:t>
            </w:r>
          </w:p>
        </w:tc>
        <w:tc>
          <w:tcPr>
            <w:tcW w:w="7264" w:type="dxa"/>
            <w:shd w:val="clear" w:color="auto" w:fill="auto"/>
          </w:tcPr>
          <w:p w:rsidR="00F00AF3" w:rsidRDefault="00F00AF3" w:rsidP="008D74A9">
            <w:pPr>
              <w:ind w:firstLine="0"/>
            </w:pPr>
            <w:r w:rsidRPr="00CC218B">
              <w:t>Фактический</w:t>
            </w:r>
            <w:r w:rsidR="00685CB7">
              <w:t xml:space="preserve"> </w:t>
            </w:r>
            <w:r w:rsidRPr="00CC218B">
              <w:t>ур</w:t>
            </w:r>
            <w:r w:rsidRPr="00CC218B">
              <w:t>о</w:t>
            </w:r>
            <w:r w:rsidRPr="00CC218B">
              <w:t>вень</w:t>
            </w:r>
            <w:r w:rsidR="00685CB7">
              <w:t xml:space="preserve"> </w:t>
            </w:r>
            <w:r w:rsidRPr="00CC218B">
              <w:t>квалификации</w:t>
            </w:r>
          </w:p>
        </w:tc>
      </w:tr>
      <w:tr w:rsidR="00F00AF3" w:rsidTr="008D74A9">
        <w:trPr>
          <w:trHeight w:val="20"/>
        </w:trPr>
        <w:tc>
          <w:tcPr>
            <w:tcW w:w="3050" w:type="dxa"/>
            <w:shd w:val="clear" w:color="auto" w:fill="auto"/>
          </w:tcPr>
          <w:p w:rsidR="00F00AF3" w:rsidRDefault="00F00AF3" w:rsidP="008D74A9">
            <w:pPr>
              <w:ind w:firstLine="0"/>
            </w:pPr>
            <w:r w:rsidRPr="00CC218B">
              <w:t>Руководитель</w:t>
            </w:r>
            <w:r w:rsidR="00685CB7">
              <w:t xml:space="preserve"> </w:t>
            </w:r>
            <w:r w:rsidRPr="00CC218B">
              <w:t>образов</w:t>
            </w:r>
            <w:r w:rsidRPr="00CC218B">
              <w:t>а</w:t>
            </w:r>
            <w:r w:rsidRPr="00CC218B">
              <w:t>тельного</w:t>
            </w:r>
            <w:r w:rsidR="00685CB7">
              <w:t xml:space="preserve"> </w:t>
            </w:r>
            <w:r w:rsidRPr="00CC218B">
              <w:t>учреждения</w:t>
            </w:r>
            <w:r w:rsidR="00110449" w:rsidRPr="00CC218B">
              <w:t>-</w:t>
            </w:r>
            <w:r w:rsidR="00685CB7">
              <w:t xml:space="preserve"> </w:t>
            </w:r>
            <w:r w:rsidR="00110449" w:rsidRPr="00CC218B">
              <w:t>высшее</w:t>
            </w:r>
            <w:r w:rsidR="00685CB7">
              <w:t xml:space="preserve"> </w:t>
            </w:r>
            <w:r w:rsidR="00110449" w:rsidRPr="00CC218B">
              <w:t>образ</w:t>
            </w:r>
            <w:r w:rsidR="00110449" w:rsidRPr="00CC218B">
              <w:t>о</w:t>
            </w:r>
            <w:r w:rsidR="00110449" w:rsidRPr="00CC218B">
              <w:t>вание</w:t>
            </w:r>
            <w:r w:rsidR="00685CB7">
              <w:t xml:space="preserve"> </w:t>
            </w:r>
          </w:p>
        </w:tc>
        <w:tc>
          <w:tcPr>
            <w:tcW w:w="7264" w:type="dxa"/>
            <w:shd w:val="clear" w:color="auto" w:fill="auto"/>
          </w:tcPr>
          <w:p w:rsidR="00110449" w:rsidRPr="00CC218B" w:rsidRDefault="00110449" w:rsidP="008D74A9">
            <w:pPr>
              <w:ind w:firstLine="0"/>
            </w:pPr>
            <w:r w:rsidRPr="00CC218B">
              <w:t>-</w:t>
            </w:r>
            <w:r w:rsidR="00685CB7">
              <w:t xml:space="preserve"> </w:t>
            </w:r>
            <w:r w:rsidRPr="00CC218B">
              <w:t>профессионал</w:t>
            </w:r>
            <w:r w:rsidRPr="00CC218B">
              <w:t>ь</w:t>
            </w:r>
            <w:r w:rsidRPr="00CC218B">
              <w:t>ная</w:t>
            </w:r>
            <w:r w:rsidR="00685CB7">
              <w:t xml:space="preserve"> </w:t>
            </w:r>
            <w:r w:rsidRPr="00CC218B">
              <w:t>переподготовка:</w:t>
            </w:r>
            <w:r w:rsidR="00685CB7">
              <w:t xml:space="preserve"> </w:t>
            </w:r>
          </w:p>
          <w:p w:rsidR="00110449" w:rsidRPr="00177D8C" w:rsidRDefault="00110449" w:rsidP="008D74A9">
            <w:pPr>
              <w:ind w:firstLine="0"/>
            </w:pPr>
            <w:r w:rsidRPr="00177D8C">
              <w:t>ФГБОУ</w:t>
            </w:r>
            <w:r w:rsidR="00685CB7">
              <w:t xml:space="preserve"> </w:t>
            </w:r>
            <w:r w:rsidRPr="00177D8C">
              <w:t>ВПО</w:t>
            </w:r>
            <w:r w:rsidR="00685CB7">
              <w:t xml:space="preserve"> </w:t>
            </w:r>
            <w:r w:rsidRPr="00177D8C">
              <w:t>«</w:t>
            </w:r>
            <w:r w:rsidR="003845D5" w:rsidRPr="00177D8C">
              <w:t>Чувашский</w:t>
            </w:r>
            <w:r w:rsidR="00685CB7">
              <w:t xml:space="preserve"> </w:t>
            </w:r>
            <w:r w:rsidR="003845D5" w:rsidRPr="00177D8C">
              <w:t>Государственный</w:t>
            </w:r>
            <w:r w:rsidR="00685CB7">
              <w:t xml:space="preserve"> </w:t>
            </w:r>
            <w:r w:rsidR="003845D5" w:rsidRPr="00177D8C">
              <w:t>педагогический</w:t>
            </w:r>
            <w:r w:rsidR="00685CB7">
              <w:t xml:space="preserve"> </w:t>
            </w:r>
            <w:r w:rsidR="003845D5" w:rsidRPr="00177D8C">
              <w:t>ун</w:t>
            </w:r>
            <w:r w:rsidR="003845D5" w:rsidRPr="00177D8C">
              <w:t>и</w:t>
            </w:r>
            <w:r w:rsidR="003845D5" w:rsidRPr="00177D8C">
              <w:t>верситет</w:t>
            </w:r>
            <w:r w:rsidR="00685CB7">
              <w:t xml:space="preserve"> </w:t>
            </w:r>
            <w:r w:rsidR="003845D5" w:rsidRPr="00177D8C">
              <w:t>им.</w:t>
            </w:r>
            <w:r w:rsidR="00685CB7">
              <w:t xml:space="preserve"> </w:t>
            </w:r>
            <w:r w:rsidR="003845D5" w:rsidRPr="00177D8C">
              <w:t>И.Я.Яковлева</w:t>
            </w:r>
            <w:r w:rsidRPr="00177D8C">
              <w:t>»</w:t>
            </w:r>
            <w:r w:rsidR="00685CB7">
              <w:t xml:space="preserve"> </w:t>
            </w:r>
          </w:p>
          <w:p w:rsidR="00110449" w:rsidRPr="00177D8C" w:rsidRDefault="00110449" w:rsidP="008D74A9">
            <w:pPr>
              <w:ind w:firstLine="0"/>
            </w:pPr>
            <w:r w:rsidRPr="00177D8C">
              <w:t>«</w:t>
            </w:r>
            <w:r w:rsidR="00177D8C" w:rsidRPr="00177D8C">
              <w:t>Государственное</w:t>
            </w:r>
            <w:r w:rsidR="00685CB7">
              <w:t xml:space="preserve"> </w:t>
            </w:r>
            <w:r w:rsidR="00177D8C" w:rsidRPr="00177D8C">
              <w:t>и</w:t>
            </w:r>
            <w:r w:rsidR="00685CB7">
              <w:t xml:space="preserve"> </w:t>
            </w:r>
            <w:r w:rsidR="00177D8C" w:rsidRPr="00177D8C">
              <w:t>муниципальное</w:t>
            </w:r>
            <w:r w:rsidR="00685CB7">
              <w:t xml:space="preserve"> </w:t>
            </w:r>
            <w:r w:rsidR="00177D8C" w:rsidRPr="00177D8C">
              <w:t>управление</w:t>
            </w:r>
            <w:r w:rsidRPr="00177D8C">
              <w:t>».</w:t>
            </w:r>
            <w:r w:rsidR="00685CB7">
              <w:t xml:space="preserve"> </w:t>
            </w:r>
          </w:p>
          <w:p w:rsidR="00F00AF3" w:rsidRPr="00CC218B" w:rsidRDefault="00110449" w:rsidP="00177D8C">
            <w:pPr>
              <w:ind w:firstLine="0"/>
            </w:pPr>
            <w:r w:rsidRPr="00177D8C">
              <w:t>-стаж</w:t>
            </w:r>
            <w:r w:rsidR="00685CB7">
              <w:t xml:space="preserve"> </w:t>
            </w:r>
            <w:r w:rsidRPr="00177D8C">
              <w:t>работы</w:t>
            </w:r>
            <w:r w:rsidR="00685CB7">
              <w:t xml:space="preserve"> </w:t>
            </w:r>
            <w:r w:rsidRPr="00177D8C">
              <w:t>на</w:t>
            </w:r>
            <w:r w:rsidR="00685CB7">
              <w:t xml:space="preserve"> </w:t>
            </w:r>
            <w:r w:rsidRPr="00177D8C">
              <w:t>педагогических</w:t>
            </w:r>
            <w:r w:rsidR="00685CB7">
              <w:t xml:space="preserve"> </w:t>
            </w:r>
            <w:r w:rsidRPr="00177D8C">
              <w:t>должн</w:t>
            </w:r>
            <w:r w:rsidRPr="00177D8C">
              <w:t>о</w:t>
            </w:r>
            <w:r w:rsidRPr="00177D8C">
              <w:t>стях</w:t>
            </w:r>
            <w:r w:rsidR="00685CB7">
              <w:t xml:space="preserve"> </w:t>
            </w:r>
            <w:r w:rsidRPr="00177D8C">
              <w:t>более</w:t>
            </w:r>
            <w:r w:rsidR="00685CB7">
              <w:t xml:space="preserve"> </w:t>
            </w:r>
            <w:r w:rsidRPr="00177D8C">
              <w:t>3</w:t>
            </w:r>
            <w:r w:rsidR="00177D8C">
              <w:t>6</w:t>
            </w:r>
            <w:r w:rsidR="00685CB7">
              <w:t xml:space="preserve"> </w:t>
            </w:r>
            <w:r w:rsidRPr="00177D8C">
              <w:t>лет</w:t>
            </w:r>
          </w:p>
        </w:tc>
      </w:tr>
      <w:tr w:rsidR="00177D8C" w:rsidTr="008D74A9">
        <w:trPr>
          <w:trHeight w:val="20"/>
        </w:trPr>
        <w:tc>
          <w:tcPr>
            <w:tcW w:w="3050" w:type="dxa"/>
            <w:shd w:val="clear" w:color="auto" w:fill="auto"/>
          </w:tcPr>
          <w:p w:rsidR="00177D8C" w:rsidRPr="00CC218B" w:rsidRDefault="00177D8C" w:rsidP="008D74A9">
            <w:pPr>
              <w:ind w:firstLine="0"/>
            </w:pPr>
            <w:r w:rsidRPr="008D74A9">
              <w:rPr>
                <w:bCs/>
              </w:rPr>
              <w:t>Заместитель</w:t>
            </w:r>
            <w:r w:rsidR="00685CB7">
              <w:rPr>
                <w:bCs/>
              </w:rPr>
              <w:t xml:space="preserve"> </w:t>
            </w:r>
            <w:r w:rsidRPr="008D74A9">
              <w:rPr>
                <w:bCs/>
              </w:rPr>
              <w:t>рук</w:t>
            </w:r>
            <w:r w:rsidRPr="008D74A9">
              <w:rPr>
                <w:bCs/>
              </w:rPr>
              <w:t>о</w:t>
            </w:r>
            <w:r w:rsidRPr="008D74A9">
              <w:rPr>
                <w:bCs/>
              </w:rPr>
              <w:t>водителя</w:t>
            </w:r>
            <w:r w:rsidR="00685CB7">
              <w:rPr>
                <w:bCs/>
              </w:rPr>
              <w:t xml:space="preserve"> </w:t>
            </w:r>
            <w:r w:rsidRPr="008D74A9">
              <w:rPr>
                <w:bCs/>
              </w:rPr>
              <w:t>по</w:t>
            </w:r>
            <w:r w:rsidR="00685CB7">
              <w:rPr>
                <w:bCs/>
              </w:rPr>
              <w:t xml:space="preserve"> </w:t>
            </w:r>
            <w:r w:rsidRPr="008D74A9">
              <w:rPr>
                <w:bCs/>
              </w:rPr>
              <w:t>УВР</w:t>
            </w:r>
          </w:p>
        </w:tc>
        <w:tc>
          <w:tcPr>
            <w:tcW w:w="7264" w:type="dxa"/>
            <w:shd w:val="clear" w:color="auto" w:fill="auto"/>
          </w:tcPr>
          <w:p w:rsidR="00177D8C" w:rsidRPr="00CC218B" w:rsidRDefault="00177D8C" w:rsidP="00177D8C">
            <w:pPr>
              <w:ind w:firstLine="0"/>
            </w:pPr>
            <w:r w:rsidRPr="00CC218B">
              <w:t>-</w:t>
            </w:r>
            <w:r w:rsidR="00685CB7">
              <w:t xml:space="preserve"> </w:t>
            </w:r>
            <w:r w:rsidRPr="00CC218B">
              <w:t>профессионал</w:t>
            </w:r>
            <w:r w:rsidRPr="00CC218B">
              <w:t>ь</w:t>
            </w:r>
            <w:r w:rsidRPr="00CC218B">
              <w:t>ная</w:t>
            </w:r>
            <w:r w:rsidR="00685CB7">
              <w:t xml:space="preserve"> </w:t>
            </w:r>
            <w:r w:rsidRPr="00CC218B">
              <w:t>переподготовка:</w:t>
            </w:r>
            <w:r w:rsidR="00685CB7">
              <w:t xml:space="preserve"> </w:t>
            </w:r>
          </w:p>
          <w:p w:rsidR="00177D8C" w:rsidRPr="00177D8C" w:rsidRDefault="00177D8C" w:rsidP="00177D8C">
            <w:pPr>
              <w:ind w:firstLine="0"/>
            </w:pPr>
            <w:r w:rsidRPr="00177D8C">
              <w:t>ФГБОУ</w:t>
            </w:r>
            <w:r w:rsidR="00685CB7">
              <w:t xml:space="preserve"> </w:t>
            </w:r>
            <w:r w:rsidRPr="00177D8C">
              <w:t>ВПО</w:t>
            </w:r>
            <w:r w:rsidR="00685CB7">
              <w:t xml:space="preserve"> </w:t>
            </w:r>
            <w:r w:rsidRPr="00177D8C">
              <w:t>«Чувашский</w:t>
            </w:r>
            <w:r w:rsidR="00685CB7">
              <w:t xml:space="preserve"> </w:t>
            </w:r>
            <w:r w:rsidRPr="00177D8C">
              <w:t>Государственный</w:t>
            </w:r>
            <w:r w:rsidR="00685CB7">
              <w:t xml:space="preserve"> </w:t>
            </w:r>
            <w:r w:rsidRPr="00177D8C">
              <w:t>педагогический</w:t>
            </w:r>
            <w:r w:rsidR="00685CB7">
              <w:t xml:space="preserve"> </w:t>
            </w:r>
            <w:r w:rsidRPr="00177D8C">
              <w:t>ун</w:t>
            </w:r>
            <w:r w:rsidRPr="00177D8C">
              <w:t>и</w:t>
            </w:r>
            <w:r w:rsidRPr="00177D8C">
              <w:t>верситет</w:t>
            </w:r>
            <w:r w:rsidR="00685CB7">
              <w:t xml:space="preserve"> </w:t>
            </w:r>
            <w:r w:rsidRPr="00177D8C">
              <w:t>им.</w:t>
            </w:r>
            <w:r w:rsidR="00685CB7">
              <w:t xml:space="preserve"> </w:t>
            </w:r>
            <w:r w:rsidRPr="00177D8C">
              <w:t>И.Я.Яковлева»</w:t>
            </w:r>
            <w:r w:rsidR="00685CB7">
              <w:t xml:space="preserve"> </w:t>
            </w:r>
          </w:p>
          <w:p w:rsidR="00177D8C" w:rsidRPr="00177D8C" w:rsidRDefault="00177D8C" w:rsidP="00177D8C">
            <w:pPr>
              <w:ind w:firstLine="0"/>
            </w:pPr>
            <w:r w:rsidRPr="00177D8C">
              <w:t>«Государственное</w:t>
            </w:r>
            <w:r w:rsidR="00685CB7">
              <w:t xml:space="preserve"> </w:t>
            </w:r>
            <w:r w:rsidRPr="00177D8C">
              <w:t>и</w:t>
            </w:r>
            <w:r w:rsidR="00685CB7">
              <w:t xml:space="preserve"> </w:t>
            </w:r>
            <w:r w:rsidRPr="00177D8C">
              <w:t>муниципальное</w:t>
            </w:r>
            <w:r w:rsidR="00685CB7">
              <w:t xml:space="preserve"> </w:t>
            </w:r>
            <w:r w:rsidRPr="00177D8C">
              <w:t>управление».</w:t>
            </w:r>
            <w:r w:rsidR="00685CB7">
              <w:t xml:space="preserve"> </w:t>
            </w:r>
          </w:p>
          <w:p w:rsidR="00177D8C" w:rsidRPr="00CC218B" w:rsidRDefault="00177D8C" w:rsidP="00177D8C">
            <w:pPr>
              <w:ind w:firstLine="0"/>
            </w:pPr>
            <w:r w:rsidRPr="00177D8C">
              <w:t>-стаж</w:t>
            </w:r>
            <w:r w:rsidR="00685CB7">
              <w:t xml:space="preserve"> </w:t>
            </w:r>
            <w:r w:rsidRPr="00177D8C">
              <w:t>работы</w:t>
            </w:r>
            <w:r w:rsidR="00685CB7">
              <w:t xml:space="preserve"> </w:t>
            </w:r>
            <w:r w:rsidRPr="00177D8C">
              <w:t>на</w:t>
            </w:r>
            <w:r w:rsidR="00685CB7">
              <w:t xml:space="preserve"> </w:t>
            </w:r>
            <w:r w:rsidRPr="00177D8C">
              <w:t>педагогических</w:t>
            </w:r>
            <w:r w:rsidR="00685CB7">
              <w:t xml:space="preserve"> </w:t>
            </w:r>
            <w:r w:rsidRPr="00177D8C">
              <w:t>должн</w:t>
            </w:r>
            <w:r w:rsidRPr="00177D8C">
              <w:t>о</w:t>
            </w:r>
            <w:r w:rsidRPr="00177D8C">
              <w:t>стях</w:t>
            </w:r>
            <w:r w:rsidR="00685CB7">
              <w:t xml:space="preserve"> </w:t>
            </w:r>
            <w:r w:rsidRPr="00177D8C">
              <w:t>более</w:t>
            </w:r>
            <w:r w:rsidR="00685CB7">
              <w:t xml:space="preserve"> </w:t>
            </w:r>
            <w:r>
              <w:t>25</w:t>
            </w:r>
            <w:r w:rsidR="00685CB7">
              <w:t xml:space="preserve"> </w:t>
            </w:r>
            <w:r w:rsidRPr="00177D8C">
              <w:t>лет</w:t>
            </w:r>
          </w:p>
        </w:tc>
      </w:tr>
      <w:tr w:rsidR="00F00AF3" w:rsidTr="008D74A9">
        <w:trPr>
          <w:trHeight w:val="20"/>
        </w:trPr>
        <w:tc>
          <w:tcPr>
            <w:tcW w:w="3050" w:type="dxa"/>
            <w:shd w:val="clear" w:color="auto" w:fill="auto"/>
          </w:tcPr>
          <w:p w:rsidR="00110449" w:rsidRDefault="00F00AF3" w:rsidP="008D74A9">
            <w:pPr>
              <w:ind w:firstLine="0"/>
            </w:pPr>
            <w:r w:rsidRPr="008D74A9">
              <w:rPr>
                <w:bCs/>
              </w:rPr>
              <w:t>Заместитель</w:t>
            </w:r>
            <w:r w:rsidR="00685CB7">
              <w:rPr>
                <w:bCs/>
              </w:rPr>
              <w:t xml:space="preserve"> </w:t>
            </w:r>
            <w:r w:rsidRPr="008D74A9">
              <w:rPr>
                <w:bCs/>
              </w:rPr>
              <w:t>рук</w:t>
            </w:r>
            <w:r w:rsidRPr="008D74A9">
              <w:rPr>
                <w:bCs/>
              </w:rPr>
              <w:t>о</w:t>
            </w:r>
            <w:r w:rsidRPr="008D74A9">
              <w:rPr>
                <w:bCs/>
              </w:rPr>
              <w:t>водителя</w:t>
            </w:r>
            <w:r w:rsidR="00685CB7">
              <w:rPr>
                <w:bCs/>
              </w:rPr>
              <w:t xml:space="preserve"> </w:t>
            </w:r>
            <w:r w:rsidRPr="008D74A9">
              <w:rPr>
                <w:bCs/>
              </w:rPr>
              <w:t>по</w:t>
            </w:r>
            <w:r w:rsidR="00685CB7">
              <w:rPr>
                <w:bCs/>
              </w:rPr>
              <w:t xml:space="preserve"> </w:t>
            </w:r>
            <w:r w:rsidRPr="008D74A9">
              <w:rPr>
                <w:bCs/>
              </w:rPr>
              <w:t>УВР</w:t>
            </w:r>
            <w:r w:rsidR="00685CB7">
              <w:rPr>
                <w:bCs/>
              </w:rPr>
              <w:t xml:space="preserve"> </w:t>
            </w:r>
          </w:p>
        </w:tc>
        <w:tc>
          <w:tcPr>
            <w:tcW w:w="7264" w:type="dxa"/>
            <w:shd w:val="clear" w:color="auto" w:fill="auto"/>
          </w:tcPr>
          <w:p w:rsidR="00110449" w:rsidRPr="00CC218B" w:rsidRDefault="00110449" w:rsidP="008D74A9">
            <w:pPr>
              <w:ind w:firstLine="0"/>
            </w:pPr>
            <w:r w:rsidRPr="00CC218B">
              <w:t>-</w:t>
            </w:r>
            <w:r w:rsidR="00685CB7">
              <w:t xml:space="preserve"> </w:t>
            </w:r>
            <w:r w:rsidRPr="00CC218B">
              <w:t>высшее</w:t>
            </w:r>
            <w:r w:rsidR="00685CB7">
              <w:t xml:space="preserve"> </w:t>
            </w:r>
            <w:r w:rsidRPr="00CC218B">
              <w:t>образов</w:t>
            </w:r>
            <w:r w:rsidRPr="00CC218B">
              <w:t>а</w:t>
            </w:r>
            <w:r w:rsidRPr="00CC218B">
              <w:t>ние</w:t>
            </w:r>
            <w:r w:rsidR="00685CB7">
              <w:t xml:space="preserve"> </w:t>
            </w:r>
          </w:p>
          <w:p w:rsidR="00F00AF3" w:rsidRPr="00CC218B" w:rsidRDefault="00110449" w:rsidP="00177D8C">
            <w:pPr>
              <w:ind w:firstLine="0"/>
            </w:pPr>
            <w:r w:rsidRPr="00CC218B">
              <w:t>-стаж</w:t>
            </w:r>
            <w:r w:rsidR="00685CB7">
              <w:t xml:space="preserve"> </w:t>
            </w:r>
            <w:r w:rsidRPr="00CC218B">
              <w:t>работы</w:t>
            </w:r>
            <w:r w:rsidR="00685CB7">
              <w:t xml:space="preserve"> </w:t>
            </w:r>
            <w:r w:rsidRPr="00CC218B">
              <w:t>на</w:t>
            </w:r>
            <w:r w:rsidR="00685CB7">
              <w:t xml:space="preserve"> </w:t>
            </w:r>
            <w:r w:rsidRPr="00CC218B">
              <w:t>п</w:t>
            </w:r>
            <w:r w:rsidRPr="00CC218B">
              <w:t>е</w:t>
            </w:r>
            <w:r w:rsidRPr="00CC218B">
              <w:t>дагогических</w:t>
            </w:r>
            <w:r w:rsidR="00685CB7">
              <w:t xml:space="preserve"> </w:t>
            </w:r>
            <w:r w:rsidRPr="00CC218B">
              <w:t>должностях</w:t>
            </w:r>
            <w:r w:rsidR="00685CB7">
              <w:t xml:space="preserve"> </w:t>
            </w:r>
            <w:r w:rsidRPr="00177D8C">
              <w:t>более</w:t>
            </w:r>
            <w:r w:rsidR="00685CB7">
              <w:t xml:space="preserve"> </w:t>
            </w:r>
            <w:r w:rsidRPr="00177D8C">
              <w:t>3</w:t>
            </w:r>
            <w:r w:rsidR="00177D8C" w:rsidRPr="00177D8C">
              <w:t>0</w:t>
            </w:r>
            <w:r w:rsidR="00685CB7">
              <w:t xml:space="preserve"> </w:t>
            </w:r>
            <w:r w:rsidRPr="00CC218B">
              <w:t>лет</w:t>
            </w:r>
          </w:p>
        </w:tc>
      </w:tr>
      <w:tr w:rsidR="00F00AF3" w:rsidRPr="00685CB7" w:rsidTr="008D74A9">
        <w:trPr>
          <w:trHeight w:val="20"/>
        </w:trPr>
        <w:tc>
          <w:tcPr>
            <w:tcW w:w="3050" w:type="dxa"/>
            <w:shd w:val="clear" w:color="auto" w:fill="auto"/>
          </w:tcPr>
          <w:p w:rsidR="00F00AF3" w:rsidRPr="00685CB7" w:rsidRDefault="00F00AF3" w:rsidP="008D74A9">
            <w:pPr>
              <w:ind w:firstLine="0"/>
            </w:pPr>
            <w:r w:rsidRPr="00685CB7">
              <w:rPr>
                <w:bCs/>
              </w:rPr>
              <w:t>Заместитель</w:t>
            </w:r>
            <w:r w:rsidR="00685CB7" w:rsidRPr="00685CB7">
              <w:rPr>
                <w:bCs/>
              </w:rPr>
              <w:t xml:space="preserve"> </w:t>
            </w:r>
            <w:r w:rsidRPr="00685CB7">
              <w:rPr>
                <w:bCs/>
              </w:rPr>
              <w:t>рук</w:t>
            </w:r>
            <w:r w:rsidRPr="00685CB7">
              <w:rPr>
                <w:bCs/>
              </w:rPr>
              <w:t>о</w:t>
            </w:r>
            <w:r w:rsidRPr="00685CB7">
              <w:rPr>
                <w:bCs/>
              </w:rPr>
              <w:t>водителя</w:t>
            </w:r>
            <w:r w:rsidR="00685CB7" w:rsidRPr="00685CB7">
              <w:rPr>
                <w:bCs/>
              </w:rPr>
              <w:t xml:space="preserve"> </w:t>
            </w:r>
            <w:r w:rsidRPr="00685CB7">
              <w:rPr>
                <w:bCs/>
              </w:rPr>
              <w:t>по</w:t>
            </w:r>
            <w:r w:rsidR="00685CB7" w:rsidRPr="00685CB7">
              <w:rPr>
                <w:bCs/>
              </w:rPr>
              <w:t xml:space="preserve"> </w:t>
            </w:r>
            <w:r w:rsidRPr="00685CB7">
              <w:rPr>
                <w:bCs/>
              </w:rPr>
              <w:t>ВР</w:t>
            </w:r>
            <w:r w:rsidR="00685CB7" w:rsidRPr="00685CB7">
              <w:rPr>
                <w:bCs/>
              </w:rPr>
              <w:t xml:space="preserve"> </w:t>
            </w:r>
          </w:p>
        </w:tc>
        <w:tc>
          <w:tcPr>
            <w:tcW w:w="7264" w:type="dxa"/>
            <w:shd w:val="clear" w:color="auto" w:fill="auto"/>
          </w:tcPr>
          <w:p w:rsidR="00F00AF3" w:rsidRPr="00685CB7" w:rsidRDefault="00F00AF3" w:rsidP="008D74A9">
            <w:pPr>
              <w:ind w:firstLine="0"/>
            </w:pPr>
            <w:r w:rsidRPr="00685CB7">
              <w:t>-</w:t>
            </w:r>
            <w:r w:rsidR="00685CB7" w:rsidRPr="00685CB7">
              <w:t xml:space="preserve"> </w:t>
            </w:r>
            <w:r w:rsidRPr="00685CB7">
              <w:t>высшее</w:t>
            </w:r>
            <w:r w:rsidR="00685CB7" w:rsidRPr="00685CB7">
              <w:t xml:space="preserve"> </w:t>
            </w:r>
            <w:r w:rsidRPr="00685CB7">
              <w:t>образов</w:t>
            </w:r>
            <w:r w:rsidRPr="00685CB7">
              <w:t>а</w:t>
            </w:r>
            <w:r w:rsidRPr="00685CB7">
              <w:t>ние</w:t>
            </w:r>
            <w:r w:rsidR="00685CB7" w:rsidRPr="00685CB7">
              <w:t xml:space="preserve"> </w:t>
            </w:r>
          </w:p>
          <w:p w:rsidR="00F00AF3" w:rsidRPr="00685CB7" w:rsidRDefault="00F00AF3" w:rsidP="008D74A9">
            <w:pPr>
              <w:ind w:firstLine="0"/>
            </w:pPr>
            <w:r w:rsidRPr="00685CB7">
              <w:t>-стаж</w:t>
            </w:r>
            <w:r w:rsidR="00685CB7" w:rsidRPr="00685CB7">
              <w:t xml:space="preserve"> </w:t>
            </w:r>
            <w:r w:rsidRPr="00685CB7">
              <w:t>работы</w:t>
            </w:r>
            <w:r w:rsidR="00685CB7" w:rsidRPr="00685CB7">
              <w:t xml:space="preserve"> </w:t>
            </w:r>
            <w:r w:rsidRPr="00685CB7">
              <w:t>на</w:t>
            </w:r>
            <w:r w:rsidR="00685CB7" w:rsidRPr="00685CB7">
              <w:t xml:space="preserve"> </w:t>
            </w:r>
            <w:r w:rsidRPr="00685CB7">
              <w:t>п</w:t>
            </w:r>
            <w:r w:rsidRPr="00685CB7">
              <w:t>е</w:t>
            </w:r>
            <w:r w:rsidRPr="00685CB7">
              <w:t>дагогических</w:t>
            </w:r>
            <w:r w:rsidR="00685CB7" w:rsidRPr="00685CB7">
              <w:t xml:space="preserve"> </w:t>
            </w:r>
            <w:r w:rsidRPr="00685CB7">
              <w:t>должностях</w:t>
            </w:r>
            <w:r w:rsidR="00685CB7" w:rsidRPr="00685CB7">
              <w:t xml:space="preserve"> </w:t>
            </w:r>
            <w:r w:rsidRPr="00685CB7">
              <w:t>более</w:t>
            </w:r>
            <w:r w:rsidR="00685CB7" w:rsidRPr="00685CB7">
              <w:t xml:space="preserve"> </w:t>
            </w:r>
            <w:r w:rsidRPr="00685CB7">
              <w:t>27</w:t>
            </w:r>
            <w:r w:rsidR="00685CB7" w:rsidRPr="00685CB7">
              <w:t xml:space="preserve"> </w:t>
            </w:r>
            <w:r w:rsidRPr="00685CB7">
              <w:t>лет</w:t>
            </w:r>
          </w:p>
        </w:tc>
      </w:tr>
      <w:tr w:rsidR="00F00AF3" w:rsidRPr="00685CB7" w:rsidTr="008D74A9">
        <w:trPr>
          <w:trHeight w:val="20"/>
        </w:trPr>
        <w:tc>
          <w:tcPr>
            <w:tcW w:w="3050" w:type="dxa"/>
            <w:shd w:val="clear" w:color="auto" w:fill="auto"/>
          </w:tcPr>
          <w:p w:rsidR="00F00AF3" w:rsidRPr="00685CB7" w:rsidRDefault="00F00AF3" w:rsidP="008D74A9">
            <w:pPr>
              <w:ind w:firstLine="0"/>
            </w:pPr>
            <w:r w:rsidRPr="00685CB7">
              <w:rPr>
                <w:bCs/>
              </w:rPr>
              <w:t>Учитель</w:t>
            </w:r>
          </w:p>
        </w:tc>
        <w:tc>
          <w:tcPr>
            <w:tcW w:w="7264" w:type="dxa"/>
            <w:shd w:val="clear" w:color="auto" w:fill="auto"/>
          </w:tcPr>
          <w:p w:rsidR="00F00AF3" w:rsidRPr="00685CB7" w:rsidRDefault="00F00AF3" w:rsidP="008D74A9">
            <w:pPr>
              <w:ind w:firstLine="0"/>
            </w:pPr>
            <w:r w:rsidRPr="00685CB7">
              <w:t>-</w:t>
            </w:r>
            <w:r w:rsidR="00685CB7" w:rsidRPr="00685CB7">
              <w:t xml:space="preserve"> </w:t>
            </w:r>
            <w:r w:rsidRPr="00685CB7">
              <w:t>высшее</w:t>
            </w:r>
            <w:r w:rsidR="00685CB7" w:rsidRPr="00685CB7">
              <w:t xml:space="preserve"> </w:t>
            </w:r>
            <w:r w:rsidRPr="00685CB7">
              <w:t>образов</w:t>
            </w:r>
            <w:r w:rsidRPr="00685CB7">
              <w:t>а</w:t>
            </w:r>
            <w:r w:rsidRPr="00685CB7">
              <w:t>ние</w:t>
            </w:r>
            <w:r w:rsidR="00685CB7" w:rsidRPr="00685CB7">
              <w:t xml:space="preserve"> </w:t>
            </w:r>
            <w:r w:rsidRPr="00685CB7">
              <w:t>–</w:t>
            </w:r>
            <w:r w:rsidR="00685CB7" w:rsidRPr="00685CB7">
              <w:t xml:space="preserve"> </w:t>
            </w:r>
            <w:r w:rsidR="00685CB7">
              <w:t>34</w:t>
            </w:r>
            <w:r w:rsidR="00685CB7" w:rsidRPr="00685CB7">
              <w:t xml:space="preserve"> </w:t>
            </w:r>
            <w:r w:rsidRPr="00685CB7">
              <w:t>учител</w:t>
            </w:r>
            <w:r w:rsidR="00685CB7">
              <w:t>я</w:t>
            </w:r>
          </w:p>
          <w:p w:rsidR="00F00AF3" w:rsidRPr="00685CB7" w:rsidRDefault="00F00AF3" w:rsidP="008D74A9">
            <w:pPr>
              <w:ind w:firstLine="0"/>
            </w:pPr>
            <w:r w:rsidRPr="00685CB7">
              <w:t>-средне-специальное</w:t>
            </w:r>
            <w:r w:rsidR="00685CB7" w:rsidRPr="00685CB7">
              <w:t xml:space="preserve"> </w:t>
            </w:r>
            <w:r w:rsidRPr="00685CB7">
              <w:t>–</w:t>
            </w:r>
            <w:r w:rsidR="00685CB7" w:rsidRPr="00685CB7">
              <w:t xml:space="preserve"> </w:t>
            </w:r>
            <w:r w:rsidRPr="00685CB7">
              <w:t>1</w:t>
            </w:r>
            <w:r w:rsidR="00685CB7" w:rsidRPr="00685CB7">
              <w:t xml:space="preserve"> </w:t>
            </w:r>
            <w:r w:rsidRPr="00685CB7">
              <w:t>учителя</w:t>
            </w:r>
          </w:p>
        </w:tc>
      </w:tr>
      <w:tr w:rsidR="00F00AF3" w:rsidRPr="00685CB7" w:rsidTr="008D74A9">
        <w:trPr>
          <w:trHeight w:val="20"/>
        </w:trPr>
        <w:tc>
          <w:tcPr>
            <w:tcW w:w="3050" w:type="dxa"/>
            <w:shd w:val="clear" w:color="auto" w:fill="auto"/>
          </w:tcPr>
          <w:p w:rsidR="00F00AF3" w:rsidRPr="00685CB7" w:rsidRDefault="00F00AF3" w:rsidP="008D74A9">
            <w:pPr>
              <w:ind w:firstLine="0"/>
              <w:rPr>
                <w:bCs/>
              </w:rPr>
            </w:pPr>
            <w:r w:rsidRPr="00685CB7">
              <w:rPr>
                <w:bCs/>
              </w:rPr>
              <w:t>Педагог-психолог</w:t>
            </w:r>
          </w:p>
        </w:tc>
        <w:tc>
          <w:tcPr>
            <w:tcW w:w="7264" w:type="dxa"/>
            <w:shd w:val="clear" w:color="auto" w:fill="auto"/>
          </w:tcPr>
          <w:p w:rsidR="00F00AF3" w:rsidRPr="00685CB7" w:rsidRDefault="00F00AF3" w:rsidP="008D74A9">
            <w:pPr>
              <w:ind w:firstLine="0"/>
            </w:pPr>
            <w:r w:rsidRPr="00685CB7">
              <w:t>-</w:t>
            </w:r>
            <w:r w:rsidR="00685CB7" w:rsidRPr="00685CB7">
              <w:t xml:space="preserve"> </w:t>
            </w:r>
            <w:r w:rsidRPr="00685CB7">
              <w:t>высшее</w:t>
            </w:r>
            <w:r w:rsidR="00685CB7" w:rsidRPr="00685CB7">
              <w:t xml:space="preserve"> </w:t>
            </w:r>
            <w:r w:rsidRPr="00685CB7">
              <w:t>образов</w:t>
            </w:r>
            <w:r w:rsidRPr="00685CB7">
              <w:t>а</w:t>
            </w:r>
            <w:r w:rsidRPr="00685CB7">
              <w:t>ние</w:t>
            </w:r>
          </w:p>
        </w:tc>
      </w:tr>
      <w:tr w:rsidR="00F00AF3" w:rsidRPr="00685CB7" w:rsidTr="008D74A9">
        <w:trPr>
          <w:trHeight w:val="20"/>
        </w:trPr>
        <w:tc>
          <w:tcPr>
            <w:tcW w:w="3050" w:type="dxa"/>
            <w:shd w:val="clear" w:color="auto" w:fill="auto"/>
          </w:tcPr>
          <w:p w:rsidR="00F00AF3" w:rsidRPr="00685CB7" w:rsidRDefault="00F00AF3" w:rsidP="008D74A9">
            <w:pPr>
              <w:ind w:firstLine="0"/>
              <w:rPr>
                <w:bCs/>
              </w:rPr>
            </w:pPr>
            <w:r w:rsidRPr="00685CB7">
              <w:rPr>
                <w:bCs/>
              </w:rPr>
              <w:t>Логопед</w:t>
            </w:r>
          </w:p>
        </w:tc>
        <w:tc>
          <w:tcPr>
            <w:tcW w:w="7264" w:type="dxa"/>
            <w:shd w:val="clear" w:color="auto" w:fill="auto"/>
          </w:tcPr>
          <w:p w:rsidR="00F00AF3" w:rsidRPr="00685CB7" w:rsidRDefault="00F00AF3" w:rsidP="008D74A9">
            <w:pPr>
              <w:ind w:firstLine="0"/>
            </w:pPr>
            <w:r w:rsidRPr="00685CB7">
              <w:t>-</w:t>
            </w:r>
            <w:r w:rsidR="00685CB7" w:rsidRPr="00685CB7">
              <w:t xml:space="preserve"> </w:t>
            </w:r>
            <w:r w:rsidRPr="00685CB7">
              <w:t>высшее</w:t>
            </w:r>
            <w:r w:rsidR="00685CB7" w:rsidRPr="00685CB7">
              <w:t xml:space="preserve"> </w:t>
            </w:r>
            <w:r w:rsidRPr="00685CB7">
              <w:t>образов</w:t>
            </w:r>
            <w:r w:rsidRPr="00685CB7">
              <w:t>а</w:t>
            </w:r>
            <w:r w:rsidRPr="00685CB7">
              <w:t>ние</w:t>
            </w:r>
          </w:p>
        </w:tc>
      </w:tr>
      <w:tr w:rsidR="00F00AF3" w:rsidRPr="00685CB7" w:rsidTr="008D74A9">
        <w:trPr>
          <w:trHeight w:val="20"/>
        </w:trPr>
        <w:tc>
          <w:tcPr>
            <w:tcW w:w="3050" w:type="dxa"/>
            <w:shd w:val="clear" w:color="auto" w:fill="auto"/>
          </w:tcPr>
          <w:p w:rsidR="00F00AF3" w:rsidRPr="00685CB7" w:rsidRDefault="00F00AF3" w:rsidP="008D74A9">
            <w:pPr>
              <w:ind w:firstLine="0"/>
              <w:rPr>
                <w:bCs/>
              </w:rPr>
            </w:pPr>
            <w:r w:rsidRPr="00685CB7">
              <w:rPr>
                <w:bCs/>
              </w:rPr>
              <w:t>Социальный</w:t>
            </w:r>
            <w:r w:rsidR="00685CB7" w:rsidRPr="00685CB7">
              <w:rPr>
                <w:bCs/>
              </w:rPr>
              <w:t xml:space="preserve"> </w:t>
            </w:r>
            <w:r w:rsidRPr="00685CB7">
              <w:rPr>
                <w:bCs/>
              </w:rPr>
              <w:t>пед</w:t>
            </w:r>
            <w:r w:rsidRPr="00685CB7">
              <w:rPr>
                <w:bCs/>
              </w:rPr>
              <w:t>а</w:t>
            </w:r>
            <w:r w:rsidRPr="00685CB7">
              <w:rPr>
                <w:bCs/>
              </w:rPr>
              <w:t>гог</w:t>
            </w:r>
          </w:p>
        </w:tc>
        <w:tc>
          <w:tcPr>
            <w:tcW w:w="7264" w:type="dxa"/>
            <w:shd w:val="clear" w:color="auto" w:fill="auto"/>
          </w:tcPr>
          <w:p w:rsidR="00F00AF3" w:rsidRPr="00685CB7" w:rsidRDefault="00F00AF3" w:rsidP="008D74A9">
            <w:pPr>
              <w:ind w:firstLine="0"/>
            </w:pPr>
            <w:r w:rsidRPr="00685CB7">
              <w:t>-</w:t>
            </w:r>
            <w:r w:rsidR="00685CB7" w:rsidRPr="00685CB7">
              <w:t xml:space="preserve"> </w:t>
            </w:r>
            <w:r w:rsidRPr="00685CB7">
              <w:t>высшее</w:t>
            </w:r>
            <w:r w:rsidR="00685CB7" w:rsidRPr="00685CB7">
              <w:t xml:space="preserve"> </w:t>
            </w:r>
            <w:r w:rsidRPr="00685CB7">
              <w:t>образов</w:t>
            </w:r>
            <w:r w:rsidRPr="00685CB7">
              <w:t>а</w:t>
            </w:r>
            <w:r w:rsidRPr="00685CB7">
              <w:t>ние</w:t>
            </w:r>
          </w:p>
        </w:tc>
      </w:tr>
      <w:tr w:rsidR="00F00AF3" w:rsidTr="008D74A9">
        <w:trPr>
          <w:trHeight w:val="20"/>
        </w:trPr>
        <w:tc>
          <w:tcPr>
            <w:tcW w:w="3050" w:type="dxa"/>
            <w:shd w:val="clear" w:color="auto" w:fill="auto"/>
          </w:tcPr>
          <w:p w:rsidR="00F00AF3" w:rsidRPr="008D74A9" w:rsidRDefault="00F00AF3" w:rsidP="008D74A9">
            <w:pPr>
              <w:ind w:firstLine="0"/>
              <w:rPr>
                <w:bCs/>
              </w:rPr>
            </w:pPr>
            <w:r w:rsidRPr="008D74A9">
              <w:rPr>
                <w:bCs/>
              </w:rPr>
              <w:t>Библиотекарь</w:t>
            </w:r>
          </w:p>
        </w:tc>
        <w:tc>
          <w:tcPr>
            <w:tcW w:w="7264" w:type="dxa"/>
            <w:shd w:val="clear" w:color="auto" w:fill="auto"/>
          </w:tcPr>
          <w:p w:rsidR="00F00AF3" w:rsidRPr="00CC218B" w:rsidRDefault="00F00AF3" w:rsidP="008D74A9">
            <w:pPr>
              <w:ind w:firstLine="0"/>
            </w:pPr>
            <w:r w:rsidRPr="00CC218B">
              <w:t>-</w:t>
            </w:r>
            <w:r w:rsidR="00685CB7">
              <w:t xml:space="preserve"> </w:t>
            </w:r>
            <w:r w:rsidRPr="00CC218B">
              <w:t>высшее</w:t>
            </w:r>
            <w:r w:rsidR="00685CB7">
              <w:t xml:space="preserve"> </w:t>
            </w:r>
            <w:r w:rsidRPr="00CC218B">
              <w:t>образов</w:t>
            </w:r>
            <w:r w:rsidRPr="00CC218B">
              <w:t>а</w:t>
            </w:r>
            <w:r w:rsidRPr="00CC218B">
              <w:t>ние</w:t>
            </w:r>
          </w:p>
        </w:tc>
      </w:tr>
    </w:tbl>
    <w:p w:rsidR="00F00AF3" w:rsidRPr="00310650" w:rsidRDefault="00F00AF3" w:rsidP="00F00AF3">
      <w:r w:rsidRPr="00177D8C">
        <w:t>Школа</w:t>
      </w:r>
      <w:r w:rsidR="00685CB7">
        <w:t xml:space="preserve"> </w:t>
      </w:r>
      <w:r w:rsidRPr="00177D8C">
        <w:t>укомплектована</w:t>
      </w:r>
      <w:r w:rsidR="00685CB7">
        <w:t xml:space="preserve"> </w:t>
      </w:r>
      <w:r w:rsidRPr="00177D8C">
        <w:t>работниками</w:t>
      </w:r>
      <w:r w:rsidR="00685CB7">
        <w:t xml:space="preserve"> </w:t>
      </w:r>
      <w:r w:rsidRPr="00177D8C">
        <w:t>пищеблока,</w:t>
      </w:r>
      <w:r w:rsidR="00685CB7">
        <w:t xml:space="preserve"> </w:t>
      </w:r>
      <w:r w:rsidRPr="00177D8C">
        <w:t>вспомогательным</w:t>
      </w:r>
      <w:r w:rsidR="00685CB7">
        <w:t xml:space="preserve"> </w:t>
      </w:r>
      <w:r w:rsidRPr="00177D8C">
        <w:t>персоналом</w:t>
      </w:r>
      <w:r w:rsidR="00177D8C" w:rsidRPr="00177D8C">
        <w:t>,</w:t>
      </w:r>
      <w:r w:rsidR="00685CB7">
        <w:t xml:space="preserve"> </w:t>
      </w:r>
      <w:r w:rsidR="00177D8C" w:rsidRPr="00177D8C">
        <w:t>есть</w:t>
      </w:r>
      <w:r w:rsidR="00685CB7">
        <w:t xml:space="preserve"> </w:t>
      </w:r>
      <w:r w:rsidR="00177D8C" w:rsidRPr="00177D8C">
        <w:t>мед</w:t>
      </w:r>
      <w:r w:rsidR="00177D8C" w:rsidRPr="00177D8C">
        <w:t>и</w:t>
      </w:r>
      <w:r w:rsidR="00177D8C" w:rsidRPr="00177D8C">
        <w:t>цинский</w:t>
      </w:r>
      <w:r w:rsidR="00685CB7">
        <w:t xml:space="preserve"> </w:t>
      </w:r>
      <w:r w:rsidR="00177D8C" w:rsidRPr="00177D8C">
        <w:t>работник</w:t>
      </w:r>
      <w:r w:rsidRPr="00177D8C">
        <w:t>.</w:t>
      </w:r>
      <w:r w:rsidR="00685CB7">
        <w:t xml:space="preserve"> </w:t>
      </w:r>
      <w:r w:rsidR="00310650">
        <w:t>Имеется</w:t>
      </w:r>
      <w:r w:rsidR="00685CB7">
        <w:t xml:space="preserve"> </w:t>
      </w:r>
      <w:r w:rsidR="00310650">
        <w:t>столовая.</w:t>
      </w:r>
      <w:r w:rsidR="00685CB7">
        <w:t xml:space="preserve"> </w:t>
      </w:r>
      <w:r w:rsidRPr="00177D8C">
        <w:t>Медицинское</w:t>
      </w:r>
      <w:r w:rsidR="00685CB7">
        <w:t xml:space="preserve"> </w:t>
      </w:r>
      <w:r w:rsidRPr="00177D8C">
        <w:t>обслуживание</w:t>
      </w:r>
      <w:r w:rsidR="00685CB7">
        <w:t xml:space="preserve"> </w:t>
      </w:r>
      <w:r w:rsidRPr="00177D8C">
        <w:t>осуществляет</w:t>
      </w:r>
      <w:r w:rsidR="00685CB7">
        <w:t xml:space="preserve"> </w:t>
      </w:r>
      <w:r w:rsidR="00177D8C" w:rsidRPr="00177D8C">
        <w:t>БУ</w:t>
      </w:r>
      <w:r w:rsidR="00685CB7">
        <w:t xml:space="preserve"> </w:t>
      </w:r>
      <w:r w:rsidR="00177D8C" w:rsidRPr="00177D8C">
        <w:t>"Ядринская</w:t>
      </w:r>
      <w:r w:rsidR="00685CB7">
        <w:t xml:space="preserve"> </w:t>
      </w:r>
      <w:r w:rsidR="00177D8C" w:rsidRPr="00177D8C">
        <w:t>це</w:t>
      </w:r>
      <w:r w:rsidR="00177D8C" w:rsidRPr="00177D8C">
        <w:t>н</w:t>
      </w:r>
      <w:r w:rsidR="00177D8C" w:rsidRPr="00177D8C">
        <w:t>тральная</w:t>
      </w:r>
      <w:r w:rsidR="00685CB7">
        <w:t xml:space="preserve"> </w:t>
      </w:r>
      <w:r w:rsidR="00177D8C" w:rsidRPr="00177D8C">
        <w:t>районная</w:t>
      </w:r>
      <w:r w:rsidR="00685CB7">
        <w:t xml:space="preserve"> </w:t>
      </w:r>
      <w:r w:rsidR="00177D8C" w:rsidRPr="00177D8C">
        <w:t>больница</w:t>
      </w:r>
      <w:r w:rsidR="00685CB7">
        <w:t xml:space="preserve"> </w:t>
      </w:r>
      <w:r w:rsidR="00177D8C" w:rsidRPr="00177D8C">
        <w:t>им.</w:t>
      </w:r>
      <w:r w:rsidR="00685CB7">
        <w:t xml:space="preserve"> </w:t>
      </w:r>
      <w:r w:rsidR="00177D8C" w:rsidRPr="00177D8C">
        <w:t>К.В.</w:t>
      </w:r>
      <w:r w:rsidR="00685CB7">
        <w:t xml:space="preserve"> </w:t>
      </w:r>
      <w:r w:rsidR="00177D8C" w:rsidRPr="00177D8C">
        <w:t>Волкова"</w:t>
      </w:r>
      <w:r w:rsidR="00685CB7">
        <w:t xml:space="preserve"> </w:t>
      </w:r>
      <w:r w:rsidR="00177D8C" w:rsidRPr="00177D8C">
        <w:t>Минздрава</w:t>
      </w:r>
      <w:r w:rsidR="00685CB7">
        <w:t xml:space="preserve"> </w:t>
      </w:r>
      <w:r w:rsidR="00177D8C" w:rsidRPr="00177D8C">
        <w:t>Чувашии</w:t>
      </w:r>
      <w:r w:rsidR="00310650" w:rsidRPr="00310650">
        <w:t>.</w:t>
      </w:r>
    </w:p>
    <w:p w:rsidR="00F00AF3" w:rsidRPr="00CC218B" w:rsidRDefault="00F00AF3" w:rsidP="00F00AF3">
      <w:pPr>
        <w:jc w:val="center"/>
        <w:rPr>
          <w:b/>
        </w:rPr>
      </w:pPr>
      <w:r w:rsidRPr="00CC218B">
        <w:rPr>
          <w:b/>
        </w:rPr>
        <w:t>Сведения</w:t>
      </w:r>
      <w:r w:rsidR="00685CB7">
        <w:rPr>
          <w:b/>
        </w:rPr>
        <w:t xml:space="preserve"> </w:t>
      </w:r>
      <w:r w:rsidRPr="00CC218B">
        <w:rPr>
          <w:b/>
        </w:rPr>
        <w:t>о</w:t>
      </w:r>
      <w:r w:rsidR="00685CB7">
        <w:rPr>
          <w:b/>
        </w:rPr>
        <w:t xml:space="preserve"> </w:t>
      </w:r>
      <w:r w:rsidRPr="00CC218B">
        <w:rPr>
          <w:b/>
        </w:rPr>
        <w:t>повышении</w:t>
      </w:r>
      <w:r w:rsidR="00685CB7">
        <w:rPr>
          <w:b/>
        </w:rPr>
        <w:t xml:space="preserve"> </w:t>
      </w:r>
      <w:r w:rsidRPr="00CC218B">
        <w:rPr>
          <w:b/>
        </w:rPr>
        <w:t>квалификации</w:t>
      </w:r>
      <w:r w:rsidR="00685CB7">
        <w:rPr>
          <w:b/>
        </w:rPr>
        <w:t xml:space="preserve"> </w:t>
      </w:r>
      <w:r w:rsidRPr="00CC218B">
        <w:rPr>
          <w:b/>
        </w:rPr>
        <w:t>пед</w:t>
      </w:r>
      <w:r>
        <w:rPr>
          <w:b/>
        </w:rPr>
        <w:t>агогических</w:t>
      </w:r>
      <w:r w:rsidR="00685CB7">
        <w:rPr>
          <w:b/>
        </w:rPr>
        <w:t xml:space="preserve"> </w:t>
      </w:r>
      <w:r w:rsidRPr="00CC218B">
        <w:rPr>
          <w:b/>
        </w:rPr>
        <w:t>кадров:</w:t>
      </w:r>
    </w:p>
    <w:p w:rsidR="00F00AF3" w:rsidRDefault="00F00AF3" w:rsidP="00F00AF3">
      <w:r w:rsidRPr="00CC218B">
        <w:t>Основным</w:t>
      </w:r>
      <w:r w:rsidR="00685CB7">
        <w:t xml:space="preserve"> </w:t>
      </w:r>
      <w:r w:rsidRPr="00CC218B">
        <w:t>условием</w:t>
      </w:r>
      <w:r w:rsidR="00685CB7">
        <w:t xml:space="preserve"> </w:t>
      </w:r>
      <w:r w:rsidRPr="00CC218B">
        <w:t>формирования</w:t>
      </w:r>
      <w:r w:rsidR="00685CB7">
        <w:t xml:space="preserve"> </w:t>
      </w:r>
      <w:r w:rsidRPr="00CC218B">
        <w:t>и</w:t>
      </w:r>
      <w:r w:rsidR="00685CB7">
        <w:t xml:space="preserve"> </w:t>
      </w:r>
      <w:r w:rsidRPr="00CC218B">
        <w:t>наращивания</w:t>
      </w:r>
      <w:r w:rsidR="00685CB7">
        <w:t xml:space="preserve"> </w:t>
      </w:r>
      <w:r w:rsidRPr="00CC218B">
        <w:t>необходимого</w:t>
      </w:r>
      <w:r w:rsidR="00685CB7">
        <w:t xml:space="preserve"> </w:t>
      </w:r>
      <w:r w:rsidRPr="00CC218B">
        <w:t>и</w:t>
      </w:r>
      <w:r w:rsidR="00685CB7">
        <w:t xml:space="preserve"> </w:t>
      </w:r>
      <w:r w:rsidRPr="00CC218B">
        <w:t>достаточного</w:t>
      </w:r>
      <w:r w:rsidR="00685CB7">
        <w:t xml:space="preserve"> </w:t>
      </w:r>
      <w:r w:rsidRPr="00CC218B">
        <w:t>кадрового</w:t>
      </w:r>
      <w:r w:rsidR="00685CB7">
        <w:t xml:space="preserve"> </w:t>
      </w:r>
      <w:r w:rsidRPr="00CC218B">
        <w:t>потенциала</w:t>
      </w:r>
      <w:r w:rsidR="00685CB7">
        <w:t xml:space="preserve"> </w:t>
      </w:r>
      <w:r w:rsidRPr="00CC218B">
        <w:t>М</w:t>
      </w:r>
      <w:r>
        <w:t>А</w:t>
      </w:r>
      <w:r w:rsidRPr="00CC218B">
        <w:t>ОУ</w:t>
      </w:r>
      <w:r w:rsidR="00685CB7">
        <w:t xml:space="preserve"> </w:t>
      </w:r>
      <w:r w:rsidRPr="00CC218B">
        <w:t>СОШ</w:t>
      </w:r>
      <w:r w:rsidR="00685CB7">
        <w:t xml:space="preserve"> </w:t>
      </w:r>
      <w:r w:rsidRPr="00CC218B">
        <w:t>№3</w:t>
      </w:r>
      <w:r w:rsidR="00685CB7">
        <w:t xml:space="preserve"> </w:t>
      </w:r>
      <w:r w:rsidRPr="00CC218B">
        <w:t>г.</w:t>
      </w:r>
      <w:r w:rsidR="00685CB7">
        <w:t xml:space="preserve"> </w:t>
      </w:r>
      <w:r>
        <w:t>Ядрина</w:t>
      </w:r>
      <w:r w:rsidR="00685CB7">
        <w:t xml:space="preserve"> </w:t>
      </w:r>
      <w:r w:rsidRPr="00CC218B">
        <w:t>является</w:t>
      </w:r>
      <w:r w:rsidR="00685CB7">
        <w:t xml:space="preserve"> </w:t>
      </w:r>
      <w:r w:rsidRPr="00CC218B">
        <w:t>обеспечение</w:t>
      </w:r>
      <w:r w:rsidR="00685CB7">
        <w:t xml:space="preserve"> </w:t>
      </w:r>
      <w:r w:rsidRPr="00CC218B">
        <w:t>в</w:t>
      </w:r>
      <w:r w:rsidR="00685CB7">
        <w:t xml:space="preserve"> </w:t>
      </w:r>
      <w:r w:rsidRPr="00CC218B">
        <w:t>соответствии</w:t>
      </w:r>
      <w:r w:rsidR="00685CB7">
        <w:t xml:space="preserve"> </w:t>
      </w:r>
      <w:r w:rsidRPr="00CC218B">
        <w:t>с</w:t>
      </w:r>
      <w:r w:rsidR="00685CB7">
        <w:t xml:space="preserve"> </w:t>
      </w:r>
      <w:r w:rsidRPr="00CC218B">
        <w:t>новыми</w:t>
      </w:r>
      <w:r w:rsidR="00685CB7">
        <w:t xml:space="preserve"> </w:t>
      </w:r>
      <w:r w:rsidRPr="00CC218B">
        <w:t>образов</w:t>
      </w:r>
      <w:r w:rsidRPr="00CC218B">
        <w:t>а</w:t>
      </w:r>
      <w:r w:rsidRPr="00CC218B">
        <w:t>тельными</w:t>
      </w:r>
      <w:r w:rsidR="00685CB7">
        <w:t xml:space="preserve"> </w:t>
      </w:r>
      <w:r w:rsidRPr="00CC218B">
        <w:t>реалиями</w:t>
      </w:r>
      <w:r w:rsidR="00685CB7">
        <w:t xml:space="preserve"> </w:t>
      </w:r>
      <w:r w:rsidRPr="00CC218B">
        <w:t>и</w:t>
      </w:r>
      <w:r w:rsidR="00685CB7">
        <w:t xml:space="preserve"> </w:t>
      </w:r>
      <w:r w:rsidRPr="00CC218B">
        <w:t>задачами</w:t>
      </w:r>
      <w:r w:rsidR="00685CB7">
        <w:t xml:space="preserve"> </w:t>
      </w:r>
      <w:r w:rsidRPr="00CC218B">
        <w:t>адекватности</w:t>
      </w:r>
      <w:r w:rsidR="00685CB7">
        <w:t xml:space="preserve"> </w:t>
      </w:r>
      <w:r w:rsidRPr="00CC218B">
        <w:t>системы</w:t>
      </w:r>
      <w:r w:rsidR="00685CB7">
        <w:t xml:space="preserve"> </w:t>
      </w:r>
      <w:r w:rsidRPr="00CC218B">
        <w:t>непрерывного</w:t>
      </w:r>
      <w:r w:rsidR="00685CB7">
        <w:t xml:space="preserve"> </w:t>
      </w:r>
      <w:r w:rsidRPr="00CC218B">
        <w:t>педагогического</w:t>
      </w:r>
      <w:r w:rsidR="00685CB7">
        <w:t xml:space="preserve"> </w:t>
      </w:r>
      <w:r w:rsidRPr="00CC218B">
        <w:t>образов</w:t>
      </w:r>
      <w:r w:rsidRPr="00CC218B">
        <w:t>а</w:t>
      </w:r>
      <w:r w:rsidRPr="00CC218B">
        <w:t>ния</w:t>
      </w:r>
      <w:r w:rsidR="00685CB7">
        <w:t xml:space="preserve"> </w:t>
      </w:r>
      <w:r w:rsidRPr="00CC218B">
        <w:t>происходящим</w:t>
      </w:r>
      <w:r w:rsidR="00685CB7">
        <w:t xml:space="preserve"> </w:t>
      </w:r>
      <w:r w:rsidRPr="00CC218B">
        <w:t>изменениям</w:t>
      </w:r>
      <w:r w:rsidR="00685CB7">
        <w:t xml:space="preserve"> </w:t>
      </w:r>
      <w:r w:rsidRPr="00CC218B">
        <w:t>в</w:t>
      </w:r>
      <w:r w:rsidR="00685CB7">
        <w:t xml:space="preserve"> </w:t>
      </w:r>
      <w:r w:rsidRPr="00CC218B">
        <w:t>системе</w:t>
      </w:r>
      <w:r w:rsidR="00685CB7">
        <w:t xml:space="preserve"> </w:t>
      </w:r>
      <w:r w:rsidRPr="00CC218B">
        <w:t>образования</w:t>
      </w:r>
      <w:r w:rsidR="00685CB7">
        <w:t xml:space="preserve"> </w:t>
      </w:r>
      <w:r w:rsidRPr="00CC218B">
        <w:t>в</w:t>
      </w:r>
      <w:r w:rsidR="00685CB7">
        <w:t xml:space="preserve"> </w:t>
      </w:r>
      <w:r w:rsidRPr="00CC218B">
        <w:t>целом.</w:t>
      </w:r>
    </w:p>
    <w:tbl>
      <w:tblPr>
        <w:tblW w:w="1048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1701"/>
        <w:gridCol w:w="1418"/>
        <w:gridCol w:w="1134"/>
        <w:gridCol w:w="3685"/>
        <w:gridCol w:w="1134"/>
        <w:gridCol w:w="850"/>
      </w:tblGrid>
      <w:tr w:rsidR="00177D8C" w:rsidRPr="00177D8C" w:rsidTr="00177D8C">
        <w:tc>
          <w:tcPr>
            <w:tcW w:w="567" w:type="dxa"/>
          </w:tcPr>
          <w:p w:rsidR="00177D8C" w:rsidRPr="00177D8C" w:rsidRDefault="00177D8C" w:rsidP="00177D8C">
            <w:pPr>
              <w:ind w:firstLine="0"/>
            </w:pPr>
            <w:r w:rsidRPr="00177D8C">
              <w:t>№</w:t>
            </w:r>
            <w:r w:rsidR="00685CB7">
              <w:t xml:space="preserve"> </w:t>
            </w:r>
            <w:r w:rsidRPr="00177D8C">
              <w:t>п/п</w:t>
            </w:r>
          </w:p>
        </w:tc>
        <w:tc>
          <w:tcPr>
            <w:tcW w:w="1701" w:type="dxa"/>
            <w:vAlign w:val="center"/>
          </w:tcPr>
          <w:p w:rsidR="00177D8C" w:rsidRPr="00177D8C" w:rsidRDefault="00177D8C" w:rsidP="00177D8C">
            <w:pPr>
              <w:ind w:firstLine="0"/>
            </w:pPr>
            <w:r w:rsidRPr="00177D8C">
              <w:t>ФИО</w:t>
            </w:r>
            <w:r w:rsidR="00685CB7">
              <w:t xml:space="preserve"> </w:t>
            </w:r>
            <w:r w:rsidRPr="00177D8C">
              <w:t>педаг</w:t>
            </w:r>
            <w:r w:rsidRPr="00177D8C">
              <w:t>о</w:t>
            </w:r>
            <w:r w:rsidRPr="00177D8C">
              <w:t>гического</w:t>
            </w:r>
            <w:r w:rsidR="00685CB7">
              <w:t xml:space="preserve"> </w:t>
            </w:r>
            <w:r w:rsidRPr="00177D8C">
              <w:t>р</w:t>
            </w:r>
            <w:r w:rsidRPr="00177D8C">
              <w:t>а</w:t>
            </w:r>
            <w:r w:rsidRPr="00177D8C">
              <w:t>бо</w:t>
            </w:r>
            <w:r w:rsidRPr="00177D8C">
              <w:t>т</w:t>
            </w:r>
            <w:r w:rsidRPr="00177D8C">
              <w:t>ника</w:t>
            </w:r>
          </w:p>
        </w:tc>
        <w:tc>
          <w:tcPr>
            <w:tcW w:w="1418" w:type="dxa"/>
            <w:vAlign w:val="center"/>
          </w:tcPr>
          <w:p w:rsidR="00177D8C" w:rsidRPr="00177D8C" w:rsidRDefault="00177D8C" w:rsidP="00177D8C">
            <w:pPr>
              <w:ind w:firstLine="0"/>
            </w:pPr>
            <w:r w:rsidRPr="00177D8C">
              <w:t>Должность</w:t>
            </w:r>
          </w:p>
        </w:tc>
        <w:tc>
          <w:tcPr>
            <w:tcW w:w="1134" w:type="dxa"/>
            <w:vAlign w:val="center"/>
          </w:tcPr>
          <w:p w:rsidR="00177D8C" w:rsidRPr="00177D8C" w:rsidRDefault="00177D8C" w:rsidP="00177D8C">
            <w:pPr>
              <w:ind w:firstLine="0"/>
            </w:pPr>
            <w:r w:rsidRPr="00177D8C">
              <w:t>Катег</w:t>
            </w:r>
            <w:r w:rsidRPr="00177D8C">
              <w:t>о</w:t>
            </w:r>
            <w:r w:rsidRPr="00177D8C">
              <w:t>рия</w:t>
            </w:r>
          </w:p>
        </w:tc>
        <w:tc>
          <w:tcPr>
            <w:tcW w:w="3685" w:type="dxa"/>
            <w:vAlign w:val="center"/>
          </w:tcPr>
          <w:p w:rsidR="00177D8C" w:rsidRPr="00177D8C" w:rsidRDefault="00177D8C" w:rsidP="00177D8C">
            <w:pPr>
              <w:ind w:firstLine="0"/>
            </w:pPr>
            <w:r w:rsidRPr="00177D8C">
              <w:t>Тема</w:t>
            </w:r>
            <w:r w:rsidR="00685CB7">
              <w:t xml:space="preserve"> </w:t>
            </w:r>
            <w:r w:rsidRPr="00177D8C">
              <w:t>последних</w:t>
            </w:r>
            <w:r w:rsidR="00685CB7">
              <w:t xml:space="preserve"> </w:t>
            </w:r>
            <w:r w:rsidRPr="00177D8C">
              <w:t>курсов</w:t>
            </w:r>
          </w:p>
        </w:tc>
        <w:tc>
          <w:tcPr>
            <w:tcW w:w="1134" w:type="dxa"/>
            <w:vAlign w:val="center"/>
          </w:tcPr>
          <w:p w:rsidR="00177D8C" w:rsidRPr="00177D8C" w:rsidRDefault="00177D8C" w:rsidP="00177D8C">
            <w:pPr>
              <w:ind w:firstLine="0"/>
            </w:pPr>
            <w:r w:rsidRPr="00177D8C">
              <w:t>Место</w:t>
            </w:r>
            <w:r w:rsidR="00685CB7">
              <w:t xml:space="preserve"> </w:t>
            </w:r>
            <w:r w:rsidRPr="00177D8C">
              <w:t>прохо</w:t>
            </w:r>
            <w:r w:rsidRPr="00177D8C">
              <w:t>ж</w:t>
            </w:r>
            <w:r w:rsidRPr="00177D8C">
              <w:t>дения</w:t>
            </w:r>
          </w:p>
        </w:tc>
        <w:tc>
          <w:tcPr>
            <w:tcW w:w="850" w:type="dxa"/>
            <w:vAlign w:val="center"/>
          </w:tcPr>
          <w:p w:rsidR="00177D8C" w:rsidRPr="00177D8C" w:rsidRDefault="00177D8C" w:rsidP="00177D8C">
            <w:pPr>
              <w:ind w:firstLine="0"/>
            </w:pPr>
            <w:r w:rsidRPr="00177D8C">
              <w:t>Дата</w:t>
            </w:r>
            <w:r w:rsidR="00685CB7">
              <w:t xml:space="preserve"> </w:t>
            </w:r>
            <w:r w:rsidRPr="00177D8C">
              <w:t>п</w:t>
            </w:r>
            <w:r w:rsidRPr="00177D8C">
              <w:t>о</w:t>
            </w:r>
            <w:r w:rsidRPr="00177D8C">
              <w:t>сле</w:t>
            </w:r>
            <w:r w:rsidRPr="00177D8C">
              <w:t>д</w:t>
            </w:r>
            <w:r w:rsidRPr="00177D8C">
              <w:t>них</w:t>
            </w:r>
            <w:r w:rsidR="00685CB7">
              <w:t xml:space="preserve"> </w:t>
            </w:r>
            <w:r w:rsidRPr="00177D8C">
              <w:t>КПК</w:t>
            </w:r>
          </w:p>
        </w:tc>
      </w:tr>
      <w:tr w:rsidR="00177D8C" w:rsidRPr="00177D8C" w:rsidTr="00177D8C">
        <w:tc>
          <w:tcPr>
            <w:tcW w:w="567" w:type="dxa"/>
          </w:tcPr>
          <w:p w:rsidR="00177D8C" w:rsidRPr="00177D8C" w:rsidRDefault="00177D8C" w:rsidP="00177D8C">
            <w:pPr>
              <w:ind w:firstLine="0"/>
            </w:pPr>
            <w:r w:rsidRPr="00177D8C">
              <w:t>1</w:t>
            </w:r>
          </w:p>
        </w:tc>
        <w:tc>
          <w:tcPr>
            <w:tcW w:w="1701" w:type="dxa"/>
          </w:tcPr>
          <w:p w:rsidR="00177D8C" w:rsidRPr="00177D8C" w:rsidRDefault="00177D8C" w:rsidP="00177D8C">
            <w:pPr>
              <w:ind w:firstLine="0"/>
            </w:pPr>
            <w:r w:rsidRPr="00177D8C">
              <w:t>Але</w:t>
            </w:r>
            <w:r w:rsidRPr="00177D8C">
              <w:t>к</w:t>
            </w:r>
            <w:r w:rsidRPr="00177D8C">
              <w:t>сеев</w:t>
            </w:r>
            <w:r w:rsidR="00685CB7">
              <w:t xml:space="preserve"> </w:t>
            </w:r>
            <w:r w:rsidRPr="00177D8C">
              <w:t>В.А.</w:t>
            </w:r>
          </w:p>
        </w:tc>
        <w:tc>
          <w:tcPr>
            <w:tcW w:w="1418" w:type="dxa"/>
          </w:tcPr>
          <w:p w:rsidR="00177D8C" w:rsidRPr="00177D8C" w:rsidRDefault="00177D8C" w:rsidP="00177D8C">
            <w:pPr>
              <w:ind w:firstLine="0"/>
            </w:pPr>
            <w:r w:rsidRPr="00177D8C">
              <w:t>Преподав</w:t>
            </w:r>
            <w:r w:rsidRPr="00177D8C">
              <w:t>а</w:t>
            </w:r>
            <w:r w:rsidRPr="00177D8C">
              <w:t>тель</w:t>
            </w:r>
            <w:r w:rsidR="00685CB7">
              <w:t xml:space="preserve"> </w:t>
            </w:r>
            <w:r w:rsidRPr="00177D8C">
              <w:t>ОБЖ</w:t>
            </w: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  <w:r w:rsidRPr="00177D8C">
              <w:t>высшая</w:t>
            </w:r>
          </w:p>
        </w:tc>
        <w:tc>
          <w:tcPr>
            <w:tcW w:w="3685" w:type="dxa"/>
          </w:tcPr>
          <w:p w:rsidR="00177D8C" w:rsidRPr="00177D8C" w:rsidRDefault="00177D8C" w:rsidP="00177D8C">
            <w:pPr>
              <w:ind w:firstLine="0"/>
            </w:pPr>
            <w:r w:rsidRPr="00177D8C">
              <w:t>«Организация</w:t>
            </w:r>
            <w:r w:rsidR="00685CB7">
              <w:t xml:space="preserve"> </w:t>
            </w:r>
            <w:r w:rsidRPr="00177D8C">
              <w:t>и</w:t>
            </w:r>
            <w:r w:rsidR="00685CB7">
              <w:t xml:space="preserve"> </w:t>
            </w:r>
            <w:r w:rsidRPr="00177D8C">
              <w:t>проведение</w:t>
            </w:r>
            <w:r w:rsidR="00685CB7">
              <w:t xml:space="preserve"> </w:t>
            </w:r>
            <w:r w:rsidRPr="00177D8C">
              <w:t>учебных</w:t>
            </w:r>
            <w:r w:rsidR="00685CB7">
              <w:t xml:space="preserve"> </w:t>
            </w:r>
            <w:r w:rsidRPr="00177D8C">
              <w:t>сборов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рамках</w:t>
            </w:r>
            <w:r w:rsidR="00685CB7">
              <w:t xml:space="preserve"> </w:t>
            </w:r>
            <w:r w:rsidRPr="00177D8C">
              <w:t>ку</w:t>
            </w:r>
            <w:r w:rsidRPr="00177D8C">
              <w:t>р</w:t>
            </w:r>
            <w:r w:rsidRPr="00177D8C">
              <w:t>сов</w:t>
            </w:r>
            <w:r w:rsidR="00685CB7">
              <w:t xml:space="preserve"> </w:t>
            </w:r>
            <w:r w:rsidRPr="00177D8C">
              <w:t>«Основы</w:t>
            </w:r>
            <w:r w:rsidR="00685CB7">
              <w:t xml:space="preserve"> </w:t>
            </w:r>
            <w:r w:rsidRPr="00177D8C">
              <w:t>безопасности</w:t>
            </w:r>
            <w:r w:rsidR="00685CB7">
              <w:t xml:space="preserve"> </w:t>
            </w:r>
            <w:r w:rsidRPr="00177D8C">
              <w:t>жизнед</w:t>
            </w:r>
            <w:r w:rsidRPr="00177D8C">
              <w:t>е</w:t>
            </w:r>
            <w:r w:rsidRPr="00177D8C">
              <w:t>ятельности»</w:t>
            </w:r>
            <w:r w:rsidR="00685CB7">
              <w:t xml:space="preserve"> </w:t>
            </w:r>
            <w:r w:rsidRPr="00177D8C">
              <w:t>и</w:t>
            </w:r>
            <w:r w:rsidR="00685CB7">
              <w:t xml:space="preserve"> </w:t>
            </w:r>
            <w:r w:rsidRPr="00177D8C">
              <w:t>«Безопасность</w:t>
            </w:r>
            <w:r w:rsidR="00685CB7">
              <w:t xml:space="preserve"> </w:t>
            </w:r>
            <w:r w:rsidRPr="00177D8C">
              <w:t>жизнедеятельн</w:t>
            </w:r>
            <w:r w:rsidRPr="00177D8C">
              <w:t>о</w:t>
            </w:r>
            <w:r w:rsidRPr="00177D8C">
              <w:t>сти»</w:t>
            </w:r>
            <w:r w:rsidR="00685CB7">
              <w:t xml:space="preserve"> </w:t>
            </w:r>
            <w:r w:rsidRPr="00177D8C">
              <w:t>18ч</w:t>
            </w: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</w:tc>
        <w:tc>
          <w:tcPr>
            <w:tcW w:w="850" w:type="dxa"/>
          </w:tcPr>
          <w:p w:rsidR="00177D8C" w:rsidRPr="00177D8C" w:rsidRDefault="00177D8C" w:rsidP="00177D8C">
            <w:pPr>
              <w:ind w:firstLine="0"/>
            </w:pPr>
            <w:r w:rsidRPr="00177D8C">
              <w:t>2019</w:t>
            </w:r>
          </w:p>
        </w:tc>
      </w:tr>
      <w:tr w:rsidR="00177D8C" w:rsidRPr="00177D8C" w:rsidTr="00177D8C">
        <w:tc>
          <w:tcPr>
            <w:tcW w:w="567" w:type="dxa"/>
          </w:tcPr>
          <w:p w:rsidR="00177D8C" w:rsidRPr="00177D8C" w:rsidRDefault="00177D8C" w:rsidP="00177D8C">
            <w:pPr>
              <w:ind w:firstLine="0"/>
            </w:pPr>
            <w:r w:rsidRPr="00177D8C">
              <w:t>2</w:t>
            </w:r>
          </w:p>
        </w:tc>
        <w:tc>
          <w:tcPr>
            <w:tcW w:w="1701" w:type="dxa"/>
          </w:tcPr>
          <w:p w:rsidR="00177D8C" w:rsidRPr="00177D8C" w:rsidRDefault="00177D8C" w:rsidP="00177D8C">
            <w:pPr>
              <w:ind w:firstLine="0"/>
            </w:pPr>
            <w:r w:rsidRPr="00177D8C">
              <w:t>Аб</w:t>
            </w:r>
            <w:r w:rsidRPr="00177D8C">
              <w:t>а</w:t>
            </w:r>
            <w:r w:rsidRPr="00177D8C">
              <w:t>кумова</w:t>
            </w:r>
            <w:r w:rsidR="00685CB7">
              <w:t xml:space="preserve"> </w:t>
            </w:r>
            <w:r w:rsidRPr="00177D8C">
              <w:t>И.Б.</w:t>
            </w:r>
          </w:p>
        </w:tc>
        <w:tc>
          <w:tcPr>
            <w:tcW w:w="1418" w:type="dxa"/>
          </w:tcPr>
          <w:p w:rsidR="00177D8C" w:rsidRPr="00177D8C" w:rsidRDefault="00177D8C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ин.яз.</w:t>
            </w: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  <w:r w:rsidRPr="00177D8C">
              <w:t>первая</w:t>
            </w:r>
          </w:p>
        </w:tc>
        <w:tc>
          <w:tcPr>
            <w:tcW w:w="3685" w:type="dxa"/>
          </w:tcPr>
          <w:p w:rsidR="00177D8C" w:rsidRPr="00177D8C" w:rsidRDefault="00177D8C" w:rsidP="00177D8C">
            <w:pPr>
              <w:ind w:firstLine="0"/>
            </w:pP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</w:p>
        </w:tc>
        <w:tc>
          <w:tcPr>
            <w:tcW w:w="850" w:type="dxa"/>
          </w:tcPr>
          <w:p w:rsidR="00177D8C" w:rsidRPr="00177D8C" w:rsidRDefault="00177D8C" w:rsidP="00177D8C">
            <w:pPr>
              <w:ind w:firstLine="0"/>
            </w:pPr>
          </w:p>
        </w:tc>
      </w:tr>
      <w:tr w:rsidR="00177D8C" w:rsidRPr="00177D8C" w:rsidTr="00177D8C">
        <w:tc>
          <w:tcPr>
            <w:tcW w:w="567" w:type="dxa"/>
          </w:tcPr>
          <w:p w:rsidR="00177D8C" w:rsidRPr="00177D8C" w:rsidRDefault="00177D8C" w:rsidP="00177D8C">
            <w:pPr>
              <w:ind w:firstLine="0"/>
            </w:pPr>
            <w:r w:rsidRPr="00177D8C">
              <w:t>3</w:t>
            </w:r>
          </w:p>
        </w:tc>
        <w:tc>
          <w:tcPr>
            <w:tcW w:w="1701" w:type="dxa"/>
          </w:tcPr>
          <w:p w:rsidR="00177D8C" w:rsidRPr="00177D8C" w:rsidRDefault="00177D8C" w:rsidP="00177D8C">
            <w:pPr>
              <w:ind w:firstLine="0"/>
            </w:pPr>
            <w:r w:rsidRPr="00177D8C">
              <w:t>Алексеева</w:t>
            </w:r>
            <w:r w:rsidR="00685CB7">
              <w:t xml:space="preserve"> </w:t>
            </w:r>
            <w:r w:rsidRPr="00177D8C">
              <w:t>К.Л.</w:t>
            </w:r>
          </w:p>
        </w:tc>
        <w:tc>
          <w:tcPr>
            <w:tcW w:w="1418" w:type="dxa"/>
          </w:tcPr>
          <w:p w:rsidR="00177D8C" w:rsidRPr="00177D8C" w:rsidRDefault="00177D8C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ин.яз</w:t>
            </w: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  <w:r w:rsidRPr="00177D8C">
              <w:t>первая</w:t>
            </w:r>
          </w:p>
        </w:tc>
        <w:tc>
          <w:tcPr>
            <w:tcW w:w="3685" w:type="dxa"/>
          </w:tcPr>
          <w:p w:rsidR="00177D8C" w:rsidRPr="00177D8C" w:rsidRDefault="00177D8C" w:rsidP="00177D8C">
            <w:pPr>
              <w:ind w:firstLine="0"/>
            </w:pP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</w:p>
        </w:tc>
        <w:tc>
          <w:tcPr>
            <w:tcW w:w="850" w:type="dxa"/>
          </w:tcPr>
          <w:p w:rsidR="00177D8C" w:rsidRPr="00177D8C" w:rsidRDefault="00177D8C" w:rsidP="00177D8C">
            <w:pPr>
              <w:ind w:firstLine="0"/>
            </w:pPr>
          </w:p>
        </w:tc>
      </w:tr>
      <w:tr w:rsidR="00177D8C" w:rsidRPr="00177D8C" w:rsidTr="00177D8C">
        <w:tc>
          <w:tcPr>
            <w:tcW w:w="567" w:type="dxa"/>
          </w:tcPr>
          <w:p w:rsidR="00177D8C" w:rsidRPr="00177D8C" w:rsidRDefault="00177D8C" w:rsidP="00177D8C">
            <w:pPr>
              <w:ind w:firstLine="0"/>
            </w:pPr>
            <w:r w:rsidRPr="00177D8C">
              <w:t>4</w:t>
            </w:r>
          </w:p>
        </w:tc>
        <w:tc>
          <w:tcPr>
            <w:tcW w:w="1701" w:type="dxa"/>
          </w:tcPr>
          <w:p w:rsidR="00177D8C" w:rsidRPr="00177D8C" w:rsidRDefault="00177D8C" w:rsidP="00177D8C">
            <w:pPr>
              <w:ind w:firstLine="0"/>
            </w:pPr>
            <w:r w:rsidRPr="00177D8C">
              <w:t>Андреева</w:t>
            </w:r>
            <w:r w:rsidR="00685CB7">
              <w:t xml:space="preserve"> </w:t>
            </w:r>
            <w:r w:rsidRPr="00177D8C">
              <w:t>Ю.А.</w:t>
            </w:r>
          </w:p>
        </w:tc>
        <w:tc>
          <w:tcPr>
            <w:tcW w:w="1418" w:type="dxa"/>
          </w:tcPr>
          <w:p w:rsidR="00177D8C" w:rsidRPr="00177D8C" w:rsidRDefault="00177D8C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ИЗО</w:t>
            </w: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  <w:r w:rsidRPr="00177D8C">
              <w:t>высшая</w:t>
            </w:r>
          </w:p>
        </w:tc>
        <w:tc>
          <w:tcPr>
            <w:tcW w:w="3685" w:type="dxa"/>
          </w:tcPr>
          <w:p w:rsidR="00177D8C" w:rsidRPr="00177D8C" w:rsidRDefault="00177D8C" w:rsidP="00177D8C">
            <w:pPr>
              <w:ind w:firstLine="0"/>
            </w:pPr>
            <w:r w:rsidRPr="00177D8C">
              <w:t>«Методическое</w:t>
            </w:r>
            <w:r w:rsidR="00685CB7">
              <w:t xml:space="preserve"> </w:t>
            </w:r>
            <w:r w:rsidRPr="00177D8C">
              <w:t>обеспечение</w:t>
            </w:r>
            <w:r w:rsidR="00685CB7">
              <w:t xml:space="preserve"> </w:t>
            </w:r>
            <w:r w:rsidRPr="00177D8C">
              <w:t>ре</w:t>
            </w:r>
            <w:r w:rsidRPr="00177D8C">
              <w:t>а</w:t>
            </w:r>
            <w:r w:rsidRPr="00177D8C">
              <w:t>лизации</w:t>
            </w:r>
            <w:r w:rsidR="00685CB7">
              <w:t xml:space="preserve"> </w:t>
            </w:r>
            <w:r w:rsidRPr="00177D8C">
              <w:t>ФГОС</w:t>
            </w:r>
            <w:r w:rsidR="00685CB7">
              <w:t xml:space="preserve"> </w:t>
            </w:r>
            <w:r w:rsidRPr="00177D8C">
              <w:t>ООО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урочной</w:t>
            </w:r>
            <w:r w:rsidR="00685CB7">
              <w:t xml:space="preserve"> </w:t>
            </w:r>
            <w:r w:rsidRPr="00177D8C">
              <w:t>и</w:t>
            </w:r>
            <w:r w:rsidR="00685CB7">
              <w:t xml:space="preserve"> </w:t>
            </w:r>
            <w:r w:rsidRPr="00177D8C">
              <w:t>внеурочной</w:t>
            </w:r>
            <w:r w:rsidR="00685CB7">
              <w:t xml:space="preserve"> </w:t>
            </w:r>
            <w:r w:rsidRPr="00177D8C">
              <w:t>деятельности</w:t>
            </w:r>
            <w:r w:rsidR="00685CB7">
              <w:t xml:space="preserve"> </w:t>
            </w:r>
            <w:r w:rsidRPr="00177D8C">
              <w:t>по</w:t>
            </w:r>
            <w:r w:rsidR="00685CB7">
              <w:t xml:space="preserve"> </w:t>
            </w:r>
            <w:r w:rsidRPr="00177D8C">
              <w:t>изобразительн</w:t>
            </w:r>
            <w:r w:rsidRPr="00177D8C">
              <w:t>о</w:t>
            </w:r>
            <w:r w:rsidRPr="00177D8C">
              <w:t>му</w:t>
            </w:r>
            <w:r w:rsidR="00685CB7">
              <w:t xml:space="preserve"> </w:t>
            </w:r>
            <w:r w:rsidRPr="00177D8C">
              <w:t>искусству»72ч</w:t>
            </w: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</w:tc>
        <w:tc>
          <w:tcPr>
            <w:tcW w:w="850" w:type="dxa"/>
          </w:tcPr>
          <w:p w:rsidR="00177D8C" w:rsidRPr="00177D8C" w:rsidRDefault="00177D8C" w:rsidP="00177D8C">
            <w:pPr>
              <w:ind w:firstLine="0"/>
            </w:pPr>
            <w:r w:rsidRPr="00177D8C">
              <w:t>2018</w:t>
            </w:r>
          </w:p>
        </w:tc>
      </w:tr>
      <w:tr w:rsidR="00177D8C" w:rsidRPr="00177D8C" w:rsidTr="00177D8C">
        <w:tc>
          <w:tcPr>
            <w:tcW w:w="567" w:type="dxa"/>
          </w:tcPr>
          <w:p w:rsidR="00177D8C" w:rsidRPr="00177D8C" w:rsidRDefault="00177D8C" w:rsidP="00177D8C">
            <w:pPr>
              <w:ind w:firstLine="0"/>
            </w:pPr>
            <w:r w:rsidRPr="00177D8C">
              <w:t>5</w:t>
            </w:r>
          </w:p>
        </w:tc>
        <w:tc>
          <w:tcPr>
            <w:tcW w:w="1701" w:type="dxa"/>
          </w:tcPr>
          <w:p w:rsidR="00177D8C" w:rsidRPr="00177D8C" w:rsidRDefault="00177D8C" w:rsidP="00177D8C">
            <w:pPr>
              <w:ind w:firstLine="0"/>
            </w:pPr>
            <w:r w:rsidRPr="00177D8C">
              <w:t>Алексеева</w:t>
            </w:r>
            <w:r w:rsidR="00685CB7">
              <w:t xml:space="preserve"> </w:t>
            </w:r>
            <w:r w:rsidRPr="00177D8C">
              <w:t>Л.В.</w:t>
            </w:r>
          </w:p>
        </w:tc>
        <w:tc>
          <w:tcPr>
            <w:tcW w:w="1418" w:type="dxa"/>
          </w:tcPr>
          <w:p w:rsidR="00177D8C" w:rsidRPr="00177D8C" w:rsidRDefault="00177D8C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ин.яз</w:t>
            </w: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  <w:r w:rsidRPr="00177D8C">
              <w:t>Первая</w:t>
            </w:r>
          </w:p>
        </w:tc>
        <w:tc>
          <w:tcPr>
            <w:tcW w:w="3685" w:type="dxa"/>
          </w:tcPr>
          <w:p w:rsidR="00177D8C" w:rsidRPr="00177D8C" w:rsidRDefault="00177D8C" w:rsidP="00177D8C">
            <w:pPr>
              <w:ind w:firstLine="0"/>
            </w:pP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</w:p>
        </w:tc>
        <w:tc>
          <w:tcPr>
            <w:tcW w:w="850" w:type="dxa"/>
          </w:tcPr>
          <w:p w:rsidR="00177D8C" w:rsidRPr="00177D8C" w:rsidRDefault="00177D8C" w:rsidP="00177D8C">
            <w:pPr>
              <w:ind w:firstLine="0"/>
            </w:pPr>
          </w:p>
        </w:tc>
      </w:tr>
      <w:tr w:rsidR="00177D8C" w:rsidRPr="00177D8C" w:rsidTr="00177D8C">
        <w:tc>
          <w:tcPr>
            <w:tcW w:w="567" w:type="dxa"/>
          </w:tcPr>
          <w:p w:rsidR="00177D8C" w:rsidRPr="00177D8C" w:rsidRDefault="00177D8C" w:rsidP="00177D8C">
            <w:pPr>
              <w:ind w:firstLine="0"/>
            </w:pPr>
            <w:r w:rsidRPr="00177D8C">
              <w:t>6</w:t>
            </w:r>
          </w:p>
        </w:tc>
        <w:tc>
          <w:tcPr>
            <w:tcW w:w="1701" w:type="dxa"/>
          </w:tcPr>
          <w:p w:rsidR="00177D8C" w:rsidRPr="00177D8C" w:rsidRDefault="00177D8C" w:rsidP="00177D8C">
            <w:pPr>
              <w:ind w:firstLine="0"/>
            </w:pPr>
            <w:r w:rsidRPr="00177D8C">
              <w:t>Бат</w:t>
            </w:r>
            <w:r w:rsidRPr="00177D8C">
              <w:t>а</w:t>
            </w:r>
            <w:r w:rsidRPr="00177D8C">
              <w:t>лина</w:t>
            </w:r>
            <w:r w:rsidR="00685CB7">
              <w:t xml:space="preserve"> </w:t>
            </w:r>
            <w:r w:rsidRPr="00177D8C">
              <w:t>Н.К.</w:t>
            </w:r>
          </w:p>
        </w:tc>
        <w:tc>
          <w:tcPr>
            <w:tcW w:w="1418" w:type="dxa"/>
          </w:tcPr>
          <w:p w:rsidR="00177D8C" w:rsidRPr="00177D8C" w:rsidRDefault="00177D8C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би</w:t>
            </w:r>
            <w:r w:rsidRPr="00177D8C">
              <w:t>о</w:t>
            </w:r>
            <w:r w:rsidRPr="00177D8C">
              <w:t>логии</w:t>
            </w: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  <w:r w:rsidRPr="00177D8C">
              <w:t>Первая</w:t>
            </w:r>
          </w:p>
        </w:tc>
        <w:tc>
          <w:tcPr>
            <w:tcW w:w="3685" w:type="dxa"/>
          </w:tcPr>
          <w:p w:rsidR="00177D8C" w:rsidRPr="00177D8C" w:rsidRDefault="00177D8C" w:rsidP="00177D8C">
            <w:pPr>
              <w:ind w:firstLine="0"/>
            </w:pPr>
            <w:r w:rsidRPr="00177D8C">
              <w:t>«Подготовка</w:t>
            </w:r>
            <w:r w:rsidR="00685CB7">
              <w:t xml:space="preserve"> </w:t>
            </w:r>
            <w:r w:rsidRPr="00177D8C">
              <w:t>обучающихся</w:t>
            </w:r>
            <w:r w:rsidR="00685CB7">
              <w:t xml:space="preserve"> </w:t>
            </w:r>
            <w:r w:rsidRPr="00177D8C">
              <w:t>к</w:t>
            </w:r>
            <w:r w:rsidR="00685CB7">
              <w:t xml:space="preserve"> </w:t>
            </w:r>
            <w:r w:rsidRPr="00177D8C">
              <w:t>оценочным</w:t>
            </w:r>
            <w:r w:rsidR="00685CB7">
              <w:t xml:space="preserve"> </w:t>
            </w:r>
            <w:r w:rsidRPr="00177D8C">
              <w:t>процедурам</w:t>
            </w:r>
            <w:r w:rsidR="00685CB7">
              <w:t xml:space="preserve"> </w:t>
            </w:r>
            <w:r w:rsidRPr="00177D8C">
              <w:t>по</w:t>
            </w:r>
            <w:r w:rsidR="00685CB7">
              <w:t xml:space="preserve"> </w:t>
            </w:r>
            <w:r w:rsidRPr="00177D8C">
              <w:t>би</w:t>
            </w:r>
            <w:r w:rsidRPr="00177D8C">
              <w:t>о</w:t>
            </w:r>
            <w:r w:rsidRPr="00177D8C">
              <w:t>логии»</w:t>
            </w:r>
            <w:r w:rsidR="00685CB7">
              <w:t xml:space="preserve"> </w:t>
            </w:r>
            <w:r w:rsidRPr="00177D8C">
              <w:t>18ч</w:t>
            </w: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</w:tc>
        <w:tc>
          <w:tcPr>
            <w:tcW w:w="850" w:type="dxa"/>
          </w:tcPr>
          <w:p w:rsidR="00177D8C" w:rsidRPr="00177D8C" w:rsidRDefault="00177D8C" w:rsidP="00177D8C">
            <w:pPr>
              <w:ind w:firstLine="0"/>
            </w:pPr>
            <w:r w:rsidRPr="00177D8C">
              <w:t>2019</w:t>
            </w:r>
          </w:p>
        </w:tc>
      </w:tr>
      <w:tr w:rsidR="00177D8C" w:rsidRPr="00177D8C" w:rsidTr="00177D8C">
        <w:tc>
          <w:tcPr>
            <w:tcW w:w="567" w:type="dxa"/>
          </w:tcPr>
          <w:p w:rsidR="00177D8C" w:rsidRPr="00177D8C" w:rsidRDefault="00177D8C" w:rsidP="00177D8C">
            <w:pPr>
              <w:ind w:firstLine="0"/>
            </w:pPr>
            <w:r w:rsidRPr="00177D8C">
              <w:t>7</w:t>
            </w:r>
          </w:p>
        </w:tc>
        <w:tc>
          <w:tcPr>
            <w:tcW w:w="1701" w:type="dxa"/>
          </w:tcPr>
          <w:p w:rsidR="00177D8C" w:rsidRPr="00177D8C" w:rsidRDefault="00177D8C" w:rsidP="00177D8C">
            <w:pPr>
              <w:ind w:firstLine="0"/>
            </w:pPr>
            <w:r w:rsidRPr="00177D8C">
              <w:t>Волк</w:t>
            </w:r>
            <w:r w:rsidRPr="00177D8C">
              <w:t>о</w:t>
            </w:r>
            <w:r w:rsidRPr="00177D8C">
              <w:t>ва</w:t>
            </w:r>
            <w:r w:rsidR="00685CB7">
              <w:t xml:space="preserve"> </w:t>
            </w:r>
            <w:r w:rsidRPr="00177D8C">
              <w:t>Н.Г.</w:t>
            </w:r>
          </w:p>
        </w:tc>
        <w:tc>
          <w:tcPr>
            <w:tcW w:w="1418" w:type="dxa"/>
          </w:tcPr>
          <w:p w:rsidR="00177D8C" w:rsidRPr="00177D8C" w:rsidRDefault="00177D8C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lastRenderedPageBreak/>
              <w:t>мат</w:t>
            </w:r>
            <w:r w:rsidRPr="00177D8C">
              <w:t>е</w:t>
            </w:r>
            <w:r w:rsidRPr="00177D8C">
              <w:t>мат</w:t>
            </w: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  <w:r w:rsidRPr="00177D8C">
              <w:lastRenderedPageBreak/>
              <w:t>Первая</w:t>
            </w:r>
          </w:p>
        </w:tc>
        <w:tc>
          <w:tcPr>
            <w:tcW w:w="3685" w:type="dxa"/>
          </w:tcPr>
          <w:p w:rsidR="00177D8C" w:rsidRPr="00177D8C" w:rsidRDefault="00177D8C" w:rsidP="00177D8C">
            <w:pPr>
              <w:ind w:firstLine="0"/>
            </w:pPr>
            <w:r w:rsidRPr="00177D8C">
              <w:t>«Геометрия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школе,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задачах</w:t>
            </w:r>
            <w:r w:rsidR="00685CB7">
              <w:t xml:space="preserve"> </w:t>
            </w:r>
            <w:r w:rsidRPr="00177D8C">
              <w:lastRenderedPageBreak/>
              <w:t>ЕГЭ,</w:t>
            </w:r>
            <w:r w:rsidR="00685CB7">
              <w:t xml:space="preserve"> </w:t>
            </w:r>
            <w:r w:rsidRPr="00177D8C">
              <w:t>ОГЭ</w:t>
            </w:r>
            <w:r w:rsidR="00685CB7">
              <w:t xml:space="preserve"> </w:t>
            </w:r>
            <w:r w:rsidRPr="00177D8C">
              <w:t>и</w:t>
            </w:r>
            <w:r w:rsidR="00685CB7">
              <w:t xml:space="preserve"> </w:t>
            </w:r>
            <w:r w:rsidRPr="00177D8C">
              <w:t>олимп</w:t>
            </w:r>
            <w:r w:rsidRPr="00177D8C">
              <w:t>и</w:t>
            </w:r>
            <w:r w:rsidRPr="00177D8C">
              <w:t>ад»</w:t>
            </w:r>
            <w:r w:rsidR="00685CB7">
              <w:t xml:space="preserve"> </w:t>
            </w:r>
            <w:r w:rsidRPr="00177D8C">
              <w:t>108ч</w:t>
            </w: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  <w:r w:rsidRPr="00177D8C">
              <w:lastRenderedPageBreak/>
              <w:t>Москва,</w:t>
            </w:r>
            <w:r w:rsidRPr="00177D8C">
              <w:lastRenderedPageBreak/>
              <w:t>Фок</w:t>
            </w:r>
            <w:r w:rsidRPr="00177D8C">
              <w:t>с</w:t>
            </w:r>
            <w:r w:rsidRPr="00177D8C">
              <w:t>форд</w:t>
            </w:r>
          </w:p>
        </w:tc>
        <w:tc>
          <w:tcPr>
            <w:tcW w:w="850" w:type="dxa"/>
          </w:tcPr>
          <w:p w:rsidR="00177D8C" w:rsidRPr="00177D8C" w:rsidRDefault="00177D8C" w:rsidP="00177D8C">
            <w:pPr>
              <w:ind w:firstLine="0"/>
            </w:pPr>
            <w:r w:rsidRPr="00177D8C">
              <w:lastRenderedPageBreak/>
              <w:t>2018</w:t>
            </w:r>
          </w:p>
        </w:tc>
      </w:tr>
      <w:tr w:rsidR="00177D8C" w:rsidRPr="00177D8C" w:rsidTr="00177D8C">
        <w:tc>
          <w:tcPr>
            <w:tcW w:w="567" w:type="dxa"/>
          </w:tcPr>
          <w:p w:rsidR="00177D8C" w:rsidRPr="00177D8C" w:rsidRDefault="00177D8C" w:rsidP="00177D8C">
            <w:pPr>
              <w:ind w:firstLine="0"/>
            </w:pPr>
            <w:r w:rsidRPr="00177D8C">
              <w:lastRenderedPageBreak/>
              <w:t>8</w:t>
            </w:r>
          </w:p>
        </w:tc>
        <w:tc>
          <w:tcPr>
            <w:tcW w:w="1701" w:type="dxa"/>
          </w:tcPr>
          <w:p w:rsidR="00177D8C" w:rsidRPr="00177D8C" w:rsidRDefault="00177D8C" w:rsidP="00177D8C">
            <w:pPr>
              <w:ind w:firstLine="0"/>
            </w:pPr>
            <w:r w:rsidRPr="00177D8C">
              <w:t>Вл</w:t>
            </w:r>
            <w:r w:rsidRPr="00177D8C">
              <w:t>а</w:t>
            </w:r>
            <w:r w:rsidRPr="00177D8C">
              <w:t>димиров</w:t>
            </w:r>
            <w:r w:rsidR="00685CB7">
              <w:t xml:space="preserve"> </w:t>
            </w:r>
            <w:r w:rsidRPr="00177D8C">
              <w:t>Г.Н.</w:t>
            </w:r>
          </w:p>
        </w:tc>
        <w:tc>
          <w:tcPr>
            <w:tcW w:w="1418" w:type="dxa"/>
          </w:tcPr>
          <w:p w:rsidR="00177D8C" w:rsidRPr="00177D8C" w:rsidRDefault="00177D8C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муз</w:t>
            </w:r>
            <w:r w:rsidRPr="00177D8C">
              <w:t>ы</w:t>
            </w:r>
            <w:r w:rsidRPr="00177D8C">
              <w:t>ки</w:t>
            </w: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</w:p>
        </w:tc>
        <w:tc>
          <w:tcPr>
            <w:tcW w:w="3685" w:type="dxa"/>
          </w:tcPr>
          <w:p w:rsidR="00177D8C" w:rsidRPr="00177D8C" w:rsidRDefault="00177D8C" w:rsidP="00177D8C">
            <w:pPr>
              <w:ind w:firstLine="0"/>
            </w:pPr>
            <w:r w:rsidRPr="00177D8C">
              <w:t>«Разработка</w:t>
            </w:r>
            <w:r w:rsidR="00685CB7">
              <w:t xml:space="preserve"> </w:t>
            </w:r>
            <w:r w:rsidRPr="00177D8C">
              <w:t>рабочих</w:t>
            </w:r>
            <w:r w:rsidR="00685CB7">
              <w:t xml:space="preserve"> </w:t>
            </w:r>
            <w:r w:rsidRPr="00177D8C">
              <w:t>пр</w:t>
            </w:r>
            <w:r w:rsidRPr="00177D8C">
              <w:t>о</w:t>
            </w:r>
            <w:r w:rsidRPr="00177D8C">
              <w:t>грамм</w:t>
            </w:r>
            <w:r w:rsidR="00685CB7">
              <w:t xml:space="preserve"> </w:t>
            </w:r>
            <w:r w:rsidRPr="00177D8C">
              <w:t>курсов</w:t>
            </w:r>
            <w:r w:rsidR="00685CB7">
              <w:t xml:space="preserve"> </w:t>
            </w:r>
            <w:r w:rsidRPr="00177D8C">
              <w:t>внеурочной</w:t>
            </w:r>
            <w:r w:rsidR="00685CB7">
              <w:t xml:space="preserve"> </w:t>
            </w:r>
            <w:r w:rsidRPr="00177D8C">
              <w:t>деятельн</w:t>
            </w:r>
            <w:r w:rsidRPr="00177D8C">
              <w:t>о</w:t>
            </w:r>
            <w:r w:rsidRPr="00177D8C">
              <w:t>сти»</w:t>
            </w:r>
            <w:r w:rsidR="00685CB7">
              <w:t xml:space="preserve"> </w:t>
            </w:r>
            <w:r w:rsidRPr="00177D8C">
              <w:t>18ч</w:t>
            </w: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</w:tc>
        <w:tc>
          <w:tcPr>
            <w:tcW w:w="850" w:type="dxa"/>
          </w:tcPr>
          <w:p w:rsidR="00177D8C" w:rsidRPr="00177D8C" w:rsidRDefault="00177D8C" w:rsidP="00177D8C">
            <w:pPr>
              <w:ind w:firstLine="0"/>
            </w:pPr>
            <w:r w:rsidRPr="00177D8C">
              <w:t>2019</w:t>
            </w:r>
          </w:p>
        </w:tc>
      </w:tr>
      <w:tr w:rsidR="00177D8C" w:rsidRPr="00177D8C" w:rsidTr="00177D8C">
        <w:tc>
          <w:tcPr>
            <w:tcW w:w="567" w:type="dxa"/>
          </w:tcPr>
          <w:p w:rsidR="00177D8C" w:rsidRPr="00177D8C" w:rsidRDefault="00177D8C" w:rsidP="00177D8C">
            <w:pPr>
              <w:ind w:firstLine="0"/>
            </w:pPr>
            <w:r w:rsidRPr="00177D8C">
              <w:t>9</w:t>
            </w:r>
          </w:p>
        </w:tc>
        <w:tc>
          <w:tcPr>
            <w:tcW w:w="1701" w:type="dxa"/>
          </w:tcPr>
          <w:p w:rsidR="00177D8C" w:rsidRPr="00177D8C" w:rsidRDefault="00177D8C" w:rsidP="00177D8C">
            <w:pPr>
              <w:ind w:firstLine="0"/>
            </w:pPr>
            <w:r w:rsidRPr="00177D8C">
              <w:t>Галк</w:t>
            </w:r>
            <w:r w:rsidRPr="00177D8C">
              <w:t>и</w:t>
            </w:r>
            <w:r w:rsidRPr="00177D8C">
              <w:t>на</w:t>
            </w:r>
            <w:r w:rsidR="00685CB7">
              <w:t xml:space="preserve"> </w:t>
            </w:r>
            <w:r w:rsidRPr="00177D8C">
              <w:t>С.В.</w:t>
            </w:r>
          </w:p>
        </w:tc>
        <w:tc>
          <w:tcPr>
            <w:tcW w:w="1418" w:type="dxa"/>
          </w:tcPr>
          <w:p w:rsidR="00177D8C" w:rsidRPr="00177D8C" w:rsidRDefault="00177D8C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ге</w:t>
            </w:r>
            <w:r w:rsidRPr="00177D8C">
              <w:t>о</w:t>
            </w:r>
            <w:r w:rsidRPr="00177D8C">
              <w:t>графии</w:t>
            </w: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  <w:r w:rsidRPr="00177D8C">
              <w:t>высшая</w:t>
            </w:r>
          </w:p>
        </w:tc>
        <w:tc>
          <w:tcPr>
            <w:tcW w:w="3685" w:type="dxa"/>
          </w:tcPr>
          <w:p w:rsidR="00177D8C" w:rsidRPr="00177D8C" w:rsidRDefault="00177D8C" w:rsidP="00177D8C">
            <w:pPr>
              <w:ind w:firstLine="0"/>
            </w:pPr>
            <w:r w:rsidRPr="00177D8C">
              <w:t>«Подготовка</w:t>
            </w:r>
            <w:r w:rsidR="00685CB7">
              <w:t xml:space="preserve"> </w:t>
            </w:r>
            <w:r w:rsidRPr="00177D8C">
              <w:t>педагогических</w:t>
            </w:r>
            <w:r w:rsidR="00685CB7">
              <w:t xml:space="preserve"> </w:t>
            </w:r>
            <w:r w:rsidRPr="00177D8C">
              <w:t>р</w:t>
            </w:r>
            <w:r w:rsidRPr="00177D8C">
              <w:t>а</w:t>
            </w:r>
            <w:r w:rsidRPr="00177D8C">
              <w:t>ботников</w:t>
            </w:r>
            <w:r w:rsidR="00685CB7">
              <w:t xml:space="preserve"> </w:t>
            </w:r>
            <w:r w:rsidRPr="00177D8C">
              <w:t>к</w:t>
            </w:r>
            <w:r w:rsidR="00685CB7">
              <w:t xml:space="preserve"> </w:t>
            </w:r>
            <w:r w:rsidRPr="00177D8C">
              <w:t>новой</w:t>
            </w:r>
            <w:r w:rsidR="00685CB7">
              <w:t xml:space="preserve"> </w:t>
            </w:r>
            <w:r w:rsidRPr="00177D8C">
              <w:t>модели</w:t>
            </w:r>
            <w:r w:rsidR="00685CB7">
              <w:t xml:space="preserve"> </w:t>
            </w:r>
            <w:r w:rsidRPr="00177D8C">
              <w:t>атт</w:t>
            </w:r>
            <w:r w:rsidRPr="00177D8C">
              <w:t>е</w:t>
            </w:r>
            <w:r w:rsidRPr="00177D8C">
              <w:t>стации»</w:t>
            </w:r>
            <w:r w:rsidR="00685CB7">
              <w:t xml:space="preserve"> </w:t>
            </w:r>
            <w:r w:rsidRPr="00177D8C">
              <w:t>18ч</w:t>
            </w:r>
          </w:p>
          <w:p w:rsidR="00177D8C" w:rsidRPr="00177D8C" w:rsidRDefault="00177D8C" w:rsidP="00177D8C">
            <w:pPr>
              <w:ind w:firstLine="0"/>
            </w:pPr>
            <w:r w:rsidRPr="00177D8C">
              <w:t>«Подготовка</w:t>
            </w:r>
            <w:r w:rsidR="00685CB7">
              <w:t xml:space="preserve"> </w:t>
            </w:r>
            <w:r w:rsidRPr="00177D8C">
              <w:t>учащихся</w:t>
            </w:r>
            <w:r w:rsidR="00685CB7">
              <w:t xml:space="preserve"> </w:t>
            </w:r>
            <w:r w:rsidRPr="00177D8C">
              <w:t>к</w:t>
            </w:r>
            <w:r w:rsidR="00685CB7">
              <w:t xml:space="preserve"> </w:t>
            </w:r>
            <w:r w:rsidRPr="00177D8C">
              <w:t>оли</w:t>
            </w:r>
            <w:r w:rsidRPr="00177D8C">
              <w:t>м</w:t>
            </w:r>
            <w:r w:rsidRPr="00177D8C">
              <w:t>пиадам,</w:t>
            </w:r>
            <w:r w:rsidR="00685CB7">
              <w:t xml:space="preserve"> </w:t>
            </w:r>
            <w:r w:rsidRPr="00177D8C">
              <w:t>ВПР</w:t>
            </w:r>
            <w:r w:rsidR="00685CB7">
              <w:t xml:space="preserve"> </w:t>
            </w:r>
            <w:r w:rsidRPr="00177D8C">
              <w:t>и</w:t>
            </w:r>
            <w:r w:rsidR="00685CB7">
              <w:t xml:space="preserve"> </w:t>
            </w:r>
            <w:r w:rsidRPr="00177D8C">
              <w:t>ГИА</w:t>
            </w:r>
            <w:r w:rsidR="00685CB7">
              <w:t xml:space="preserve"> </w:t>
            </w:r>
            <w:r w:rsidRPr="00177D8C">
              <w:t>по</w:t>
            </w:r>
            <w:r w:rsidR="00685CB7">
              <w:t xml:space="preserve"> </w:t>
            </w:r>
            <w:r w:rsidRPr="00177D8C">
              <w:t>геогр</w:t>
            </w:r>
            <w:r w:rsidRPr="00177D8C">
              <w:t>а</w:t>
            </w:r>
            <w:r w:rsidRPr="00177D8C">
              <w:t>фии»18ч</w:t>
            </w:r>
          </w:p>
          <w:p w:rsidR="00177D8C" w:rsidRPr="00177D8C" w:rsidRDefault="00177D8C" w:rsidP="00177D8C">
            <w:pPr>
              <w:ind w:firstLine="0"/>
            </w:pPr>
            <w:r w:rsidRPr="00177D8C">
              <w:t>«Кейс-метод</w:t>
            </w:r>
            <w:r w:rsidR="00685CB7">
              <w:t xml:space="preserve"> </w:t>
            </w:r>
            <w:r w:rsidRPr="00177D8C">
              <w:t>как</w:t>
            </w:r>
            <w:r w:rsidR="00685CB7">
              <w:t xml:space="preserve"> </w:t>
            </w:r>
            <w:r w:rsidRPr="00177D8C">
              <w:t>инструмент</w:t>
            </w:r>
            <w:r w:rsidR="00685CB7">
              <w:t xml:space="preserve"> </w:t>
            </w:r>
            <w:r w:rsidRPr="00177D8C">
              <w:t>формирования</w:t>
            </w:r>
            <w:r w:rsidR="00685CB7">
              <w:t xml:space="preserve"> </w:t>
            </w:r>
            <w:r w:rsidRPr="00177D8C">
              <w:t>р</w:t>
            </w:r>
            <w:r w:rsidRPr="00177D8C">
              <w:t>е</w:t>
            </w:r>
            <w:r w:rsidRPr="00177D8C">
              <w:t>зультатов</w:t>
            </w:r>
            <w:r w:rsidR="00685CB7">
              <w:t xml:space="preserve"> </w:t>
            </w:r>
            <w:r w:rsidRPr="00177D8C">
              <w:t>на</w:t>
            </w:r>
            <w:r w:rsidR="00685CB7">
              <w:t xml:space="preserve"> </w:t>
            </w:r>
            <w:r w:rsidRPr="00177D8C">
              <w:t>уроке</w:t>
            </w:r>
            <w:r w:rsidR="00685CB7">
              <w:t xml:space="preserve"> </w:t>
            </w:r>
            <w:r w:rsidRPr="00177D8C">
              <w:t>географии»</w:t>
            </w:r>
            <w:r w:rsidR="00685CB7">
              <w:t xml:space="preserve"> </w:t>
            </w:r>
            <w:r w:rsidRPr="00177D8C">
              <w:t>18ч</w:t>
            </w:r>
          </w:p>
          <w:p w:rsidR="00177D8C" w:rsidRPr="00177D8C" w:rsidRDefault="00177D8C" w:rsidP="00177D8C">
            <w:pPr>
              <w:ind w:firstLine="0"/>
            </w:pP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  <w:p w:rsidR="00177D8C" w:rsidRPr="00177D8C" w:rsidRDefault="00177D8C" w:rsidP="00177D8C">
            <w:pPr>
              <w:ind w:firstLine="0"/>
            </w:pPr>
          </w:p>
          <w:p w:rsidR="00177D8C" w:rsidRPr="00177D8C" w:rsidRDefault="00177D8C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  <w:p w:rsidR="00177D8C" w:rsidRPr="00177D8C" w:rsidRDefault="00177D8C" w:rsidP="00177D8C">
            <w:pPr>
              <w:ind w:firstLine="0"/>
            </w:pPr>
          </w:p>
          <w:p w:rsidR="00177D8C" w:rsidRPr="00177D8C" w:rsidRDefault="00177D8C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</w:tc>
        <w:tc>
          <w:tcPr>
            <w:tcW w:w="850" w:type="dxa"/>
          </w:tcPr>
          <w:p w:rsidR="00177D8C" w:rsidRPr="00177D8C" w:rsidRDefault="00177D8C" w:rsidP="00177D8C">
            <w:pPr>
              <w:ind w:firstLine="0"/>
            </w:pPr>
            <w:r w:rsidRPr="00177D8C">
              <w:t>2018</w:t>
            </w:r>
          </w:p>
          <w:p w:rsidR="00177D8C" w:rsidRPr="00177D8C" w:rsidRDefault="00177D8C" w:rsidP="00177D8C">
            <w:pPr>
              <w:ind w:firstLine="0"/>
            </w:pPr>
          </w:p>
          <w:p w:rsidR="00177D8C" w:rsidRDefault="00177D8C" w:rsidP="00177D8C">
            <w:pPr>
              <w:ind w:firstLine="0"/>
            </w:pPr>
          </w:p>
          <w:p w:rsidR="00177D8C" w:rsidRDefault="00177D8C" w:rsidP="00177D8C">
            <w:pPr>
              <w:ind w:firstLine="0"/>
            </w:pPr>
          </w:p>
          <w:p w:rsidR="00177D8C" w:rsidRDefault="00177D8C" w:rsidP="00177D8C">
            <w:pPr>
              <w:ind w:firstLine="0"/>
            </w:pPr>
          </w:p>
          <w:p w:rsidR="00177D8C" w:rsidRPr="00177D8C" w:rsidRDefault="00177D8C" w:rsidP="00177D8C">
            <w:pPr>
              <w:ind w:firstLine="0"/>
            </w:pPr>
          </w:p>
          <w:p w:rsidR="00177D8C" w:rsidRPr="00177D8C" w:rsidRDefault="00177D8C" w:rsidP="00177D8C">
            <w:pPr>
              <w:ind w:firstLine="0"/>
            </w:pPr>
            <w:r w:rsidRPr="00177D8C">
              <w:t>2018</w:t>
            </w:r>
          </w:p>
          <w:p w:rsidR="00177D8C" w:rsidRPr="00177D8C" w:rsidRDefault="00177D8C" w:rsidP="00177D8C">
            <w:pPr>
              <w:ind w:firstLine="0"/>
            </w:pPr>
          </w:p>
          <w:p w:rsidR="00177D8C" w:rsidRPr="00177D8C" w:rsidRDefault="00177D8C" w:rsidP="00177D8C">
            <w:pPr>
              <w:ind w:firstLine="0"/>
            </w:pPr>
          </w:p>
          <w:p w:rsidR="00177D8C" w:rsidRPr="00177D8C" w:rsidRDefault="00177D8C" w:rsidP="00177D8C">
            <w:pPr>
              <w:ind w:firstLine="0"/>
            </w:pPr>
          </w:p>
          <w:p w:rsidR="00177D8C" w:rsidRPr="00177D8C" w:rsidRDefault="00177D8C" w:rsidP="00177D8C">
            <w:pPr>
              <w:ind w:firstLine="0"/>
            </w:pPr>
            <w:r w:rsidRPr="00177D8C">
              <w:t>2018</w:t>
            </w:r>
          </w:p>
          <w:p w:rsidR="00177D8C" w:rsidRPr="00177D8C" w:rsidRDefault="00177D8C" w:rsidP="00177D8C">
            <w:pPr>
              <w:ind w:firstLine="0"/>
            </w:pPr>
          </w:p>
          <w:p w:rsidR="00177D8C" w:rsidRPr="00177D8C" w:rsidRDefault="00177D8C" w:rsidP="00177D8C">
            <w:pPr>
              <w:ind w:firstLine="0"/>
            </w:pPr>
          </w:p>
          <w:p w:rsidR="00177D8C" w:rsidRPr="00177D8C" w:rsidRDefault="00177D8C" w:rsidP="00177D8C">
            <w:pPr>
              <w:ind w:firstLine="0"/>
            </w:pPr>
          </w:p>
        </w:tc>
      </w:tr>
      <w:tr w:rsidR="00177D8C" w:rsidRPr="00177D8C" w:rsidTr="00177D8C">
        <w:tc>
          <w:tcPr>
            <w:tcW w:w="567" w:type="dxa"/>
          </w:tcPr>
          <w:p w:rsidR="00177D8C" w:rsidRPr="00177D8C" w:rsidRDefault="00177D8C" w:rsidP="00177D8C">
            <w:pPr>
              <w:ind w:firstLine="0"/>
            </w:pPr>
            <w:r w:rsidRPr="00177D8C">
              <w:t>10</w:t>
            </w:r>
          </w:p>
        </w:tc>
        <w:tc>
          <w:tcPr>
            <w:tcW w:w="1701" w:type="dxa"/>
          </w:tcPr>
          <w:p w:rsidR="00177D8C" w:rsidRPr="00177D8C" w:rsidRDefault="00177D8C" w:rsidP="00177D8C">
            <w:pPr>
              <w:ind w:firstLine="0"/>
            </w:pPr>
            <w:r w:rsidRPr="00177D8C">
              <w:t>Егор</w:t>
            </w:r>
            <w:r w:rsidRPr="00177D8C">
              <w:t>о</w:t>
            </w:r>
            <w:r w:rsidRPr="00177D8C">
              <w:t>ва</w:t>
            </w:r>
            <w:r w:rsidR="00685CB7">
              <w:t xml:space="preserve"> </w:t>
            </w:r>
            <w:r w:rsidRPr="00177D8C">
              <w:t>Л.В.</w:t>
            </w:r>
          </w:p>
        </w:tc>
        <w:tc>
          <w:tcPr>
            <w:tcW w:w="1418" w:type="dxa"/>
          </w:tcPr>
          <w:p w:rsidR="00177D8C" w:rsidRPr="00177D8C" w:rsidRDefault="00177D8C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ист</w:t>
            </w:r>
            <w:r w:rsidRPr="00177D8C">
              <w:t>о</w:t>
            </w:r>
            <w:r w:rsidRPr="00177D8C">
              <w:t>рии</w:t>
            </w: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  <w:r w:rsidRPr="00177D8C">
              <w:t>Высшая</w:t>
            </w:r>
          </w:p>
        </w:tc>
        <w:tc>
          <w:tcPr>
            <w:tcW w:w="3685" w:type="dxa"/>
          </w:tcPr>
          <w:p w:rsidR="00177D8C" w:rsidRPr="00177D8C" w:rsidRDefault="00177D8C" w:rsidP="00177D8C">
            <w:pPr>
              <w:ind w:firstLine="0"/>
            </w:pPr>
            <w:r w:rsidRPr="00177D8C">
              <w:t>Элективный</w:t>
            </w:r>
            <w:r w:rsidR="00685CB7">
              <w:t xml:space="preserve"> </w:t>
            </w:r>
            <w:r w:rsidRPr="00177D8C">
              <w:t>курс</w:t>
            </w:r>
            <w:r w:rsidR="00685CB7">
              <w:t xml:space="preserve"> </w:t>
            </w:r>
            <w:r w:rsidRPr="00177D8C">
              <w:t>«Основы</w:t>
            </w:r>
            <w:r w:rsidR="00685CB7">
              <w:t xml:space="preserve"> </w:t>
            </w:r>
            <w:r w:rsidRPr="00177D8C">
              <w:t>управления</w:t>
            </w:r>
            <w:r w:rsidR="00685CB7">
              <w:t xml:space="preserve"> </w:t>
            </w:r>
            <w:r w:rsidRPr="00177D8C">
              <w:t>личными</w:t>
            </w:r>
            <w:r w:rsidR="00685CB7">
              <w:t xml:space="preserve"> </w:t>
            </w:r>
            <w:r w:rsidRPr="00177D8C">
              <w:t>финанс</w:t>
            </w:r>
            <w:r w:rsidRPr="00177D8C">
              <w:t>а</w:t>
            </w:r>
            <w:r w:rsidRPr="00177D8C">
              <w:t>ми»;</w:t>
            </w:r>
            <w:r w:rsidR="00685CB7">
              <w:t xml:space="preserve"> </w:t>
            </w:r>
            <w:r w:rsidRPr="00177D8C">
              <w:t>содержание</w:t>
            </w:r>
            <w:r w:rsidR="00685CB7">
              <w:t xml:space="preserve"> </w:t>
            </w:r>
            <w:r w:rsidRPr="00177D8C">
              <w:t>и</w:t>
            </w:r>
            <w:r w:rsidR="00685CB7">
              <w:t xml:space="preserve"> </w:t>
            </w:r>
            <w:r w:rsidRPr="00177D8C">
              <w:t>методика</w:t>
            </w:r>
            <w:r w:rsidR="00685CB7">
              <w:t xml:space="preserve"> </w:t>
            </w:r>
            <w:r w:rsidRPr="00177D8C">
              <w:t>преподавания»</w:t>
            </w:r>
            <w:r w:rsidR="00685CB7">
              <w:t xml:space="preserve"> </w:t>
            </w:r>
            <w:r w:rsidRPr="00177D8C">
              <w:t>18ч</w:t>
            </w: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</w:tc>
        <w:tc>
          <w:tcPr>
            <w:tcW w:w="850" w:type="dxa"/>
          </w:tcPr>
          <w:p w:rsidR="00177D8C" w:rsidRPr="00177D8C" w:rsidRDefault="00177D8C" w:rsidP="00177D8C">
            <w:pPr>
              <w:ind w:firstLine="0"/>
            </w:pPr>
            <w:r w:rsidRPr="00177D8C">
              <w:t>2018</w:t>
            </w:r>
          </w:p>
        </w:tc>
      </w:tr>
      <w:tr w:rsidR="00177D8C" w:rsidRPr="00177D8C" w:rsidTr="00177D8C">
        <w:tc>
          <w:tcPr>
            <w:tcW w:w="567" w:type="dxa"/>
          </w:tcPr>
          <w:p w:rsidR="00177D8C" w:rsidRPr="00177D8C" w:rsidRDefault="00177D8C" w:rsidP="00177D8C">
            <w:pPr>
              <w:ind w:firstLine="0"/>
            </w:pPr>
            <w:r w:rsidRPr="00177D8C">
              <w:t>11</w:t>
            </w:r>
          </w:p>
        </w:tc>
        <w:tc>
          <w:tcPr>
            <w:tcW w:w="1701" w:type="dxa"/>
          </w:tcPr>
          <w:p w:rsidR="00177D8C" w:rsidRPr="00177D8C" w:rsidRDefault="00177D8C" w:rsidP="00177D8C">
            <w:pPr>
              <w:ind w:firstLine="0"/>
            </w:pPr>
            <w:r w:rsidRPr="00177D8C">
              <w:t>Иван</w:t>
            </w:r>
            <w:r w:rsidRPr="00177D8C">
              <w:t>о</w:t>
            </w:r>
            <w:r w:rsidRPr="00177D8C">
              <w:t>ва</w:t>
            </w:r>
            <w:r w:rsidR="00685CB7">
              <w:t xml:space="preserve"> </w:t>
            </w:r>
            <w:r w:rsidRPr="00177D8C">
              <w:t>Н.Г.</w:t>
            </w:r>
          </w:p>
        </w:tc>
        <w:tc>
          <w:tcPr>
            <w:tcW w:w="1418" w:type="dxa"/>
          </w:tcPr>
          <w:p w:rsidR="00177D8C" w:rsidRPr="00177D8C" w:rsidRDefault="00177D8C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чув.яз.</w:t>
            </w: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  <w:r w:rsidRPr="00177D8C">
              <w:t>Высшая</w:t>
            </w:r>
          </w:p>
        </w:tc>
        <w:tc>
          <w:tcPr>
            <w:tcW w:w="3685" w:type="dxa"/>
          </w:tcPr>
          <w:p w:rsidR="00177D8C" w:rsidRPr="00177D8C" w:rsidRDefault="00177D8C" w:rsidP="00177D8C">
            <w:pPr>
              <w:ind w:firstLine="0"/>
            </w:pPr>
            <w:r w:rsidRPr="00177D8C">
              <w:t>«Преподавание</w:t>
            </w:r>
            <w:r w:rsidR="00685CB7">
              <w:t xml:space="preserve"> </w:t>
            </w:r>
            <w:r w:rsidRPr="00177D8C">
              <w:t>чувашского</w:t>
            </w:r>
            <w:r w:rsidR="00685CB7">
              <w:t xml:space="preserve"> </w:t>
            </w:r>
            <w:r w:rsidRPr="00177D8C">
              <w:t>яз</w:t>
            </w:r>
            <w:r w:rsidRPr="00177D8C">
              <w:t>ы</w:t>
            </w:r>
            <w:r w:rsidRPr="00177D8C">
              <w:t>ка</w:t>
            </w:r>
            <w:r w:rsidR="00685CB7">
              <w:t xml:space="preserve"> </w:t>
            </w:r>
            <w:r w:rsidRPr="00177D8C">
              <w:t>и</w:t>
            </w:r>
            <w:r w:rsidR="00685CB7">
              <w:t xml:space="preserve"> </w:t>
            </w:r>
            <w:r w:rsidRPr="00177D8C">
              <w:t>литературы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школах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ру</w:t>
            </w:r>
            <w:r w:rsidRPr="00177D8C">
              <w:t>с</w:t>
            </w:r>
            <w:r w:rsidRPr="00177D8C">
              <w:t>ским</w:t>
            </w:r>
            <w:r w:rsidR="00685CB7">
              <w:t xml:space="preserve"> </w:t>
            </w:r>
            <w:r w:rsidRPr="00177D8C">
              <w:t>языком</w:t>
            </w:r>
            <w:r w:rsidR="00685CB7">
              <w:t xml:space="preserve"> </w:t>
            </w:r>
            <w:r w:rsidRPr="00177D8C">
              <w:t>обучения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услов</w:t>
            </w:r>
            <w:r w:rsidRPr="00177D8C">
              <w:t>и</w:t>
            </w:r>
            <w:r w:rsidRPr="00177D8C">
              <w:t>ях</w:t>
            </w:r>
            <w:r w:rsidR="00685CB7">
              <w:t xml:space="preserve"> </w:t>
            </w:r>
            <w:r w:rsidRPr="00177D8C">
              <w:t>реализации</w:t>
            </w:r>
            <w:r w:rsidR="00685CB7">
              <w:t xml:space="preserve"> </w:t>
            </w:r>
            <w:r w:rsidRPr="00177D8C">
              <w:t>ФГОС»108ч</w:t>
            </w: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</w:tc>
        <w:tc>
          <w:tcPr>
            <w:tcW w:w="850" w:type="dxa"/>
          </w:tcPr>
          <w:p w:rsidR="00177D8C" w:rsidRPr="00177D8C" w:rsidRDefault="00177D8C" w:rsidP="00177D8C">
            <w:pPr>
              <w:ind w:firstLine="0"/>
            </w:pPr>
            <w:r w:rsidRPr="00177D8C">
              <w:t>2015</w:t>
            </w:r>
          </w:p>
        </w:tc>
      </w:tr>
      <w:tr w:rsidR="00177D8C" w:rsidRPr="00177D8C" w:rsidTr="00177D8C">
        <w:tc>
          <w:tcPr>
            <w:tcW w:w="567" w:type="dxa"/>
          </w:tcPr>
          <w:p w:rsidR="00177D8C" w:rsidRPr="00177D8C" w:rsidRDefault="00177D8C" w:rsidP="00177D8C">
            <w:pPr>
              <w:ind w:firstLine="0"/>
            </w:pPr>
            <w:r w:rsidRPr="00177D8C">
              <w:t>12</w:t>
            </w:r>
          </w:p>
        </w:tc>
        <w:tc>
          <w:tcPr>
            <w:tcW w:w="1701" w:type="dxa"/>
          </w:tcPr>
          <w:p w:rsidR="00177D8C" w:rsidRPr="00177D8C" w:rsidRDefault="00177D8C" w:rsidP="00177D8C">
            <w:pPr>
              <w:ind w:firstLine="0"/>
            </w:pPr>
            <w:r w:rsidRPr="00177D8C">
              <w:t>Игнатьева</w:t>
            </w:r>
            <w:r w:rsidR="00685CB7">
              <w:t xml:space="preserve"> </w:t>
            </w:r>
            <w:r w:rsidRPr="00177D8C">
              <w:t>Е.Ю.</w:t>
            </w:r>
          </w:p>
        </w:tc>
        <w:tc>
          <w:tcPr>
            <w:tcW w:w="1418" w:type="dxa"/>
          </w:tcPr>
          <w:p w:rsidR="00177D8C" w:rsidRPr="00177D8C" w:rsidRDefault="00177D8C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ист</w:t>
            </w:r>
            <w:r w:rsidRPr="00177D8C">
              <w:t>о</w:t>
            </w:r>
            <w:r w:rsidRPr="00177D8C">
              <w:t>рии</w:t>
            </w: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  <w:r w:rsidRPr="00177D8C">
              <w:t>Первая</w:t>
            </w:r>
          </w:p>
        </w:tc>
        <w:tc>
          <w:tcPr>
            <w:tcW w:w="3685" w:type="dxa"/>
          </w:tcPr>
          <w:p w:rsidR="00177D8C" w:rsidRPr="00177D8C" w:rsidRDefault="00177D8C" w:rsidP="00177D8C">
            <w:pPr>
              <w:ind w:firstLine="0"/>
            </w:pPr>
            <w:r w:rsidRPr="00177D8C">
              <w:t>Элективный</w:t>
            </w:r>
            <w:r w:rsidR="00685CB7">
              <w:t xml:space="preserve"> </w:t>
            </w:r>
            <w:r w:rsidRPr="00177D8C">
              <w:t>курс</w:t>
            </w:r>
            <w:r w:rsidR="00685CB7">
              <w:t xml:space="preserve"> </w:t>
            </w:r>
            <w:r w:rsidRPr="00177D8C">
              <w:t>«Основы</w:t>
            </w:r>
            <w:r w:rsidR="00685CB7">
              <w:t xml:space="preserve"> </w:t>
            </w:r>
            <w:r w:rsidRPr="00177D8C">
              <w:t>управления</w:t>
            </w:r>
            <w:r w:rsidR="00685CB7">
              <w:t xml:space="preserve"> </w:t>
            </w:r>
            <w:r w:rsidRPr="00177D8C">
              <w:t>личными</w:t>
            </w:r>
            <w:r w:rsidR="00685CB7">
              <w:t xml:space="preserve"> </w:t>
            </w:r>
            <w:r w:rsidRPr="00177D8C">
              <w:t>финанс</w:t>
            </w:r>
            <w:r w:rsidRPr="00177D8C">
              <w:t>а</w:t>
            </w:r>
            <w:r w:rsidRPr="00177D8C">
              <w:t>ми»;</w:t>
            </w:r>
            <w:r w:rsidR="00685CB7">
              <w:t xml:space="preserve"> </w:t>
            </w:r>
            <w:r w:rsidRPr="00177D8C">
              <w:t>содержание</w:t>
            </w:r>
            <w:r w:rsidR="00685CB7">
              <w:t xml:space="preserve"> </w:t>
            </w:r>
            <w:r w:rsidRPr="00177D8C">
              <w:t>и</w:t>
            </w:r>
            <w:r w:rsidR="00685CB7">
              <w:t xml:space="preserve"> </w:t>
            </w:r>
            <w:r w:rsidRPr="00177D8C">
              <w:t>методика</w:t>
            </w:r>
            <w:r w:rsidR="00685CB7">
              <w:t xml:space="preserve"> </w:t>
            </w:r>
            <w:r w:rsidRPr="00177D8C">
              <w:t>преподавания»</w:t>
            </w:r>
            <w:r w:rsidR="00685CB7">
              <w:t xml:space="preserve"> </w:t>
            </w:r>
            <w:r w:rsidRPr="00177D8C">
              <w:t>18ч</w:t>
            </w: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</w:tc>
        <w:tc>
          <w:tcPr>
            <w:tcW w:w="850" w:type="dxa"/>
          </w:tcPr>
          <w:p w:rsidR="00177D8C" w:rsidRPr="00177D8C" w:rsidRDefault="00177D8C" w:rsidP="00177D8C">
            <w:pPr>
              <w:ind w:firstLine="0"/>
            </w:pPr>
            <w:r w:rsidRPr="00177D8C">
              <w:t>2018</w:t>
            </w:r>
          </w:p>
        </w:tc>
      </w:tr>
      <w:tr w:rsidR="00177D8C" w:rsidRPr="00177D8C" w:rsidTr="00177D8C">
        <w:tc>
          <w:tcPr>
            <w:tcW w:w="567" w:type="dxa"/>
          </w:tcPr>
          <w:p w:rsidR="00177D8C" w:rsidRPr="00177D8C" w:rsidRDefault="00177D8C" w:rsidP="00177D8C">
            <w:pPr>
              <w:ind w:firstLine="0"/>
            </w:pPr>
            <w:r w:rsidRPr="00177D8C">
              <w:t>13</w:t>
            </w:r>
          </w:p>
        </w:tc>
        <w:tc>
          <w:tcPr>
            <w:tcW w:w="1701" w:type="dxa"/>
          </w:tcPr>
          <w:p w:rsidR="00177D8C" w:rsidRPr="00177D8C" w:rsidRDefault="00177D8C" w:rsidP="00177D8C">
            <w:pPr>
              <w:ind w:firstLine="0"/>
            </w:pPr>
            <w:r w:rsidRPr="00177D8C">
              <w:t>Ильичева</w:t>
            </w:r>
            <w:r w:rsidR="00685CB7">
              <w:t xml:space="preserve"> </w:t>
            </w:r>
            <w:r w:rsidRPr="00177D8C">
              <w:t>А.К.</w:t>
            </w:r>
          </w:p>
        </w:tc>
        <w:tc>
          <w:tcPr>
            <w:tcW w:w="1418" w:type="dxa"/>
          </w:tcPr>
          <w:p w:rsidR="00177D8C" w:rsidRPr="00177D8C" w:rsidRDefault="00177D8C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физ-ры</w:t>
            </w: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</w:p>
        </w:tc>
        <w:tc>
          <w:tcPr>
            <w:tcW w:w="3685" w:type="dxa"/>
          </w:tcPr>
          <w:p w:rsidR="00177D8C" w:rsidRPr="00177D8C" w:rsidRDefault="00177D8C" w:rsidP="00177D8C">
            <w:pPr>
              <w:ind w:firstLine="0"/>
            </w:pP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</w:p>
        </w:tc>
        <w:tc>
          <w:tcPr>
            <w:tcW w:w="850" w:type="dxa"/>
          </w:tcPr>
          <w:p w:rsidR="00177D8C" w:rsidRPr="00177D8C" w:rsidRDefault="00177D8C" w:rsidP="00177D8C">
            <w:pPr>
              <w:ind w:firstLine="0"/>
            </w:pPr>
          </w:p>
        </w:tc>
      </w:tr>
      <w:tr w:rsidR="00177D8C" w:rsidRPr="00177D8C" w:rsidTr="00177D8C">
        <w:tc>
          <w:tcPr>
            <w:tcW w:w="567" w:type="dxa"/>
          </w:tcPr>
          <w:p w:rsidR="00177D8C" w:rsidRPr="00177D8C" w:rsidRDefault="00177D8C" w:rsidP="00177D8C">
            <w:pPr>
              <w:ind w:firstLine="0"/>
            </w:pPr>
            <w:r w:rsidRPr="00177D8C">
              <w:t>14</w:t>
            </w:r>
          </w:p>
        </w:tc>
        <w:tc>
          <w:tcPr>
            <w:tcW w:w="1701" w:type="dxa"/>
          </w:tcPr>
          <w:p w:rsidR="00177D8C" w:rsidRPr="00177D8C" w:rsidRDefault="00177D8C" w:rsidP="00177D8C">
            <w:pPr>
              <w:ind w:firstLine="0"/>
            </w:pPr>
            <w:r w:rsidRPr="00177D8C">
              <w:t>Ильина</w:t>
            </w:r>
            <w:r w:rsidR="00685CB7">
              <w:t xml:space="preserve"> </w:t>
            </w:r>
            <w:r w:rsidRPr="00177D8C">
              <w:t>Е.Н.</w:t>
            </w:r>
          </w:p>
        </w:tc>
        <w:tc>
          <w:tcPr>
            <w:tcW w:w="1418" w:type="dxa"/>
          </w:tcPr>
          <w:p w:rsidR="00177D8C" w:rsidRPr="00177D8C" w:rsidRDefault="00177D8C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мат</w:t>
            </w:r>
            <w:r w:rsidRPr="00177D8C">
              <w:t>е</w:t>
            </w:r>
            <w:r w:rsidRPr="00177D8C">
              <w:t>мат</w:t>
            </w: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  <w:r w:rsidRPr="00177D8C">
              <w:t>Высшая</w:t>
            </w:r>
          </w:p>
        </w:tc>
        <w:tc>
          <w:tcPr>
            <w:tcW w:w="3685" w:type="dxa"/>
          </w:tcPr>
          <w:p w:rsidR="00177D8C" w:rsidRDefault="00177D8C" w:rsidP="00177D8C">
            <w:pPr>
              <w:ind w:firstLine="0"/>
            </w:pPr>
            <w:r w:rsidRPr="00177D8C">
              <w:t>«Управление</w:t>
            </w:r>
            <w:r w:rsidR="00685CB7">
              <w:t xml:space="preserve"> </w:t>
            </w:r>
            <w:r w:rsidRPr="00177D8C">
              <w:t>реализацией</w:t>
            </w:r>
            <w:r w:rsidR="00685CB7">
              <w:t xml:space="preserve"> </w:t>
            </w:r>
            <w:r w:rsidRPr="00177D8C">
              <w:t>ФГОС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образовательной</w:t>
            </w:r>
            <w:r w:rsidR="00685CB7">
              <w:t xml:space="preserve"> </w:t>
            </w:r>
            <w:r w:rsidRPr="00177D8C">
              <w:t>школе»36</w:t>
            </w:r>
            <w:r w:rsidR="00685CB7">
              <w:t xml:space="preserve"> </w:t>
            </w:r>
            <w:r w:rsidRPr="00177D8C">
              <w:t>ч</w:t>
            </w:r>
          </w:p>
          <w:p w:rsidR="00177D8C" w:rsidRDefault="00177D8C" w:rsidP="00177D8C">
            <w:pPr>
              <w:ind w:firstLine="0"/>
            </w:pPr>
          </w:p>
          <w:p w:rsidR="00177D8C" w:rsidRPr="00177D8C" w:rsidRDefault="00177D8C" w:rsidP="00177D8C">
            <w:pPr>
              <w:ind w:firstLine="0"/>
            </w:pPr>
          </w:p>
          <w:p w:rsidR="00177D8C" w:rsidRDefault="00177D8C" w:rsidP="00177D8C">
            <w:pPr>
              <w:ind w:firstLine="0"/>
            </w:pPr>
            <w:r w:rsidRPr="00177D8C">
              <w:t>«Регулирование</w:t>
            </w:r>
            <w:r w:rsidR="00685CB7">
              <w:t xml:space="preserve"> </w:t>
            </w:r>
            <w:r w:rsidRPr="00177D8C">
              <w:t>трудовых</w:t>
            </w:r>
            <w:r w:rsidR="00685CB7">
              <w:t xml:space="preserve"> </w:t>
            </w:r>
            <w:r w:rsidRPr="00177D8C">
              <w:t>отн</w:t>
            </w:r>
            <w:r w:rsidRPr="00177D8C">
              <w:t>о</w:t>
            </w:r>
            <w:r w:rsidRPr="00177D8C">
              <w:t>шений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образовательной</w:t>
            </w:r>
            <w:r w:rsidR="00685CB7">
              <w:t xml:space="preserve"> </w:t>
            </w:r>
            <w:r w:rsidRPr="00177D8C">
              <w:t>орг</w:t>
            </w:r>
            <w:r w:rsidRPr="00177D8C">
              <w:t>а</w:t>
            </w:r>
            <w:r w:rsidRPr="00177D8C">
              <w:t>низации»18ч</w:t>
            </w:r>
          </w:p>
          <w:p w:rsidR="00177D8C" w:rsidRPr="00177D8C" w:rsidRDefault="00177D8C" w:rsidP="00177D8C">
            <w:pPr>
              <w:ind w:firstLine="0"/>
            </w:pPr>
          </w:p>
          <w:p w:rsidR="00177D8C" w:rsidRPr="00177D8C" w:rsidRDefault="00177D8C" w:rsidP="00177D8C">
            <w:pPr>
              <w:ind w:firstLine="0"/>
            </w:pPr>
            <w:r w:rsidRPr="00177D8C">
              <w:t>«Информационная</w:t>
            </w:r>
            <w:r w:rsidR="00685CB7">
              <w:t xml:space="preserve"> </w:t>
            </w:r>
            <w:r w:rsidRPr="00177D8C">
              <w:t>о</w:t>
            </w:r>
            <w:r w:rsidRPr="00177D8C">
              <w:t>т</w:t>
            </w:r>
            <w:r w:rsidRPr="00177D8C">
              <w:t>крытость</w:t>
            </w:r>
            <w:r w:rsidR="00685CB7">
              <w:t xml:space="preserve"> </w:t>
            </w:r>
            <w:r w:rsidRPr="00177D8C">
              <w:t>образовательной</w:t>
            </w:r>
            <w:r w:rsidR="00685CB7">
              <w:t xml:space="preserve"> </w:t>
            </w:r>
            <w:r w:rsidRPr="00177D8C">
              <w:t>организ</w:t>
            </w:r>
            <w:r w:rsidRPr="00177D8C">
              <w:t>а</w:t>
            </w:r>
            <w:r w:rsidRPr="00177D8C">
              <w:t>ции»18</w:t>
            </w:r>
            <w:r w:rsidR="00685CB7">
              <w:t xml:space="preserve"> </w:t>
            </w:r>
            <w:r w:rsidRPr="00177D8C">
              <w:t>ч</w:t>
            </w:r>
          </w:p>
          <w:p w:rsidR="00177D8C" w:rsidRPr="00177D8C" w:rsidRDefault="00177D8C" w:rsidP="00177D8C">
            <w:pPr>
              <w:ind w:firstLine="0"/>
            </w:pPr>
          </w:p>
        </w:tc>
        <w:tc>
          <w:tcPr>
            <w:tcW w:w="1134" w:type="dxa"/>
          </w:tcPr>
          <w:p w:rsidR="00177D8C" w:rsidRPr="00177D8C" w:rsidRDefault="00177D8C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  <w:p w:rsidR="00177D8C" w:rsidRPr="00177D8C" w:rsidRDefault="00177D8C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  <w:p w:rsidR="00177D8C" w:rsidRPr="00177D8C" w:rsidRDefault="00177D8C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</w:tc>
        <w:tc>
          <w:tcPr>
            <w:tcW w:w="850" w:type="dxa"/>
          </w:tcPr>
          <w:p w:rsidR="00177D8C" w:rsidRPr="00177D8C" w:rsidRDefault="00177D8C" w:rsidP="00177D8C">
            <w:pPr>
              <w:ind w:firstLine="0"/>
            </w:pPr>
            <w:r w:rsidRPr="00177D8C">
              <w:t>2017</w:t>
            </w:r>
          </w:p>
          <w:p w:rsidR="00177D8C" w:rsidRPr="00177D8C" w:rsidRDefault="00177D8C" w:rsidP="00177D8C">
            <w:pPr>
              <w:ind w:firstLine="0"/>
            </w:pPr>
          </w:p>
          <w:p w:rsidR="00177D8C" w:rsidRDefault="00177D8C" w:rsidP="00177D8C">
            <w:pPr>
              <w:ind w:firstLine="0"/>
            </w:pPr>
          </w:p>
          <w:p w:rsidR="00177D8C" w:rsidRPr="00177D8C" w:rsidRDefault="00177D8C" w:rsidP="00177D8C">
            <w:pPr>
              <w:ind w:firstLine="0"/>
            </w:pPr>
          </w:p>
          <w:p w:rsidR="00177D8C" w:rsidRPr="00177D8C" w:rsidRDefault="00177D8C" w:rsidP="00177D8C">
            <w:pPr>
              <w:ind w:firstLine="0"/>
            </w:pPr>
            <w:r w:rsidRPr="00177D8C">
              <w:t>2017</w:t>
            </w:r>
          </w:p>
          <w:p w:rsidR="00177D8C" w:rsidRPr="00177D8C" w:rsidRDefault="00177D8C" w:rsidP="00177D8C">
            <w:pPr>
              <w:ind w:firstLine="0"/>
            </w:pPr>
          </w:p>
          <w:p w:rsidR="00177D8C" w:rsidRDefault="00177D8C" w:rsidP="00177D8C">
            <w:pPr>
              <w:ind w:firstLine="0"/>
            </w:pPr>
          </w:p>
          <w:p w:rsidR="00177D8C" w:rsidRPr="00177D8C" w:rsidRDefault="00177D8C" w:rsidP="00177D8C">
            <w:pPr>
              <w:ind w:firstLine="0"/>
            </w:pPr>
          </w:p>
          <w:p w:rsidR="00177D8C" w:rsidRPr="00177D8C" w:rsidRDefault="00177D8C" w:rsidP="00177D8C">
            <w:pPr>
              <w:ind w:firstLine="0"/>
            </w:pPr>
            <w:r w:rsidRPr="00177D8C">
              <w:t>2017</w:t>
            </w:r>
          </w:p>
        </w:tc>
      </w:tr>
      <w:tr w:rsidR="00EC656D" w:rsidRPr="00177D8C" w:rsidTr="00177D8C">
        <w:tc>
          <w:tcPr>
            <w:tcW w:w="567" w:type="dxa"/>
          </w:tcPr>
          <w:p w:rsidR="00EC656D" w:rsidRPr="00177D8C" w:rsidRDefault="00EC656D" w:rsidP="005336DD">
            <w:pPr>
              <w:ind w:firstLine="0"/>
            </w:pPr>
            <w:r w:rsidRPr="00177D8C">
              <w:t>15</w:t>
            </w:r>
          </w:p>
        </w:tc>
        <w:tc>
          <w:tcPr>
            <w:tcW w:w="1701" w:type="dxa"/>
          </w:tcPr>
          <w:p w:rsidR="00EC656D" w:rsidRPr="00177D8C" w:rsidRDefault="00EC656D" w:rsidP="00177D8C">
            <w:pPr>
              <w:ind w:firstLine="0"/>
            </w:pPr>
            <w:r w:rsidRPr="00177D8C">
              <w:t>Кузн</w:t>
            </w:r>
            <w:r w:rsidRPr="00177D8C">
              <w:t>е</w:t>
            </w:r>
            <w:r w:rsidRPr="00177D8C">
              <w:t>цова</w:t>
            </w:r>
            <w:r w:rsidR="00685CB7">
              <w:t xml:space="preserve"> </w:t>
            </w:r>
            <w:r w:rsidRPr="00177D8C">
              <w:t>Т.М.</w:t>
            </w:r>
          </w:p>
        </w:tc>
        <w:tc>
          <w:tcPr>
            <w:tcW w:w="1418" w:type="dxa"/>
          </w:tcPr>
          <w:p w:rsidR="00EC656D" w:rsidRPr="00177D8C" w:rsidRDefault="00EC656D" w:rsidP="00177D8C">
            <w:pPr>
              <w:ind w:firstLine="0"/>
            </w:pPr>
            <w:r w:rsidRPr="00177D8C">
              <w:t>Д</w:t>
            </w:r>
            <w:r w:rsidRPr="00177D8C">
              <w:t>и</w:t>
            </w:r>
            <w:r w:rsidRPr="00177D8C">
              <w:t>ректор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</w:p>
        </w:tc>
        <w:tc>
          <w:tcPr>
            <w:tcW w:w="3685" w:type="dxa"/>
          </w:tcPr>
          <w:p w:rsidR="00EC656D" w:rsidRDefault="00EC656D" w:rsidP="00177D8C">
            <w:pPr>
              <w:ind w:firstLine="0"/>
            </w:pPr>
            <w:r w:rsidRPr="00177D8C">
              <w:t>«Управление</w:t>
            </w:r>
            <w:r w:rsidR="00685CB7">
              <w:t xml:space="preserve"> </w:t>
            </w:r>
            <w:r w:rsidRPr="00177D8C">
              <w:t>реализацией</w:t>
            </w:r>
            <w:r w:rsidR="00685CB7">
              <w:t xml:space="preserve"> </w:t>
            </w:r>
            <w:r w:rsidRPr="00177D8C">
              <w:t>ФГОС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образовательной</w:t>
            </w:r>
            <w:r w:rsidR="00685CB7">
              <w:t xml:space="preserve"> </w:t>
            </w:r>
            <w:r w:rsidRPr="00177D8C">
              <w:t>школе»36</w:t>
            </w:r>
            <w:r w:rsidR="00685CB7">
              <w:t xml:space="preserve"> </w:t>
            </w:r>
            <w:r w:rsidRPr="00177D8C">
              <w:t>ч</w:t>
            </w:r>
          </w:p>
          <w:p w:rsidR="00EC656D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</w:p>
          <w:p w:rsidR="00EC656D" w:rsidRDefault="00EC656D" w:rsidP="00177D8C">
            <w:pPr>
              <w:ind w:firstLine="0"/>
            </w:pPr>
            <w:r w:rsidRPr="00177D8C">
              <w:t>«Регулирование</w:t>
            </w:r>
            <w:r w:rsidR="00685CB7">
              <w:t xml:space="preserve"> </w:t>
            </w:r>
            <w:r w:rsidRPr="00177D8C">
              <w:t>трудовых</w:t>
            </w:r>
            <w:r w:rsidR="00685CB7">
              <w:t xml:space="preserve"> </w:t>
            </w:r>
            <w:r w:rsidRPr="00177D8C">
              <w:t>отн</w:t>
            </w:r>
            <w:r w:rsidRPr="00177D8C">
              <w:t>о</w:t>
            </w:r>
            <w:r w:rsidRPr="00177D8C">
              <w:t>шений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образовательной</w:t>
            </w:r>
            <w:r w:rsidR="00685CB7">
              <w:t xml:space="preserve"> </w:t>
            </w:r>
            <w:r w:rsidRPr="00177D8C">
              <w:t>орг</w:t>
            </w:r>
            <w:r w:rsidRPr="00177D8C">
              <w:t>а</w:t>
            </w:r>
            <w:r w:rsidRPr="00177D8C">
              <w:t>низации»18ч</w:t>
            </w:r>
          </w:p>
          <w:p w:rsidR="00EC656D" w:rsidRPr="00177D8C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  <w:r w:rsidRPr="00177D8C">
              <w:t>«Информационная</w:t>
            </w:r>
            <w:r w:rsidR="00685CB7">
              <w:t xml:space="preserve"> </w:t>
            </w:r>
            <w:r w:rsidRPr="00177D8C">
              <w:t>о</w:t>
            </w:r>
            <w:r w:rsidRPr="00177D8C">
              <w:t>т</w:t>
            </w:r>
            <w:r w:rsidRPr="00177D8C">
              <w:t>крытость</w:t>
            </w:r>
            <w:r w:rsidR="00685CB7">
              <w:t xml:space="preserve"> </w:t>
            </w:r>
            <w:r w:rsidRPr="00177D8C">
              <w:t>образовательной</w:t>
            </w:r>
            <w:r w:rsidR="00685CB7">
              <w:t xml:space="preserve"> </w:t>
            </w:r>
            <w:r w:rsidRPr="00177D8C">
              <w:t>организ</w:t>
            </w:r>
            <w:r w:rsidRPr="00177D8C">
              <w:t>а</w:t>
            </w:r>
            <w:r w:rsidRPr="00177D8C">
              <w:t>ции»18</w:t>
            </w:r>
            <w:r w:rsidR="00685CB7">
              <w:t xml:space="preserve"> </w:t>
            </w:r>
            <w:r w:rsidRPr="00177D8C">
              <w:lastRenderedPageBreak/>
              <w:t>ч</w:t>
            </w:r>
          </w:p>
          <w:p w:rsidR="00EC656D" w:rsidRPr="00177D8C" w:rsidRDefault="00EC656D" w:rsidP="00177D8C">
            <w:pPr>
              <w:ind w:firstLine="0"/>
            </w:pP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lastRenderedPageBreak/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  <w:p w:rsidR="00EC656D" w:rsidRPr="00177D8C" w:rsidRDefault="00EC656D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  <w:p w:rsidR="00EC656D" w:rsidRPr="00177D8C" w:rsidRDefault="00EC656D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lastRenderedPageBreak/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</w:tc>
        <w:tc>
          <w:tcPr>
            <w:tcW w:w="850" w:type="dxa"/>
          </w:tcPr>
          <w:p w:rsidR="00EC656D" w:rsidRPr="00177D8C" w:rsidRDefault="00EC656D" w:rsidP="00177D8C">
            <w:pPr>
              <w:ind w:firstLine="0"/>
            </w:pPr>
            <w:r w:rsidRPr="00177D8C">
              <w:lastRenderedPageBreak/>
              <w:t>2017</w:t>
            </w:r>
          </w:p>
          <w:p w:rsidR="00EC656D" w:rsidRPr="00177D8C" w:rsidRDefault="00EC656D" w:rsidP="00177D8C">
            <w:pPr>
              <w:ind w:firstLine="0"/>
            </w:pPr>
          </w:p>
          <w:p w:rsidR="00EC656D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  <w:r w:rsidRPr="00177D8C">
              <w:t>2017</w:t>
            </w:r>
          </w:p>
          <w:p w:rsidR="00EC656D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  <w:r w:rsidRPr="00177D8C">
              <w:t>2017</w:t>
            </w:r>
          </w:p>
        </w:tc>
      </w:tr>
      <w:tr w:rsidR="00EC656D" w:rsidRPr="00177D8C" w:rsidTr="00177D8C">
        <w:tc>
          <w:tcPr>
            <w:tcW w:w="567" w:type="dxa"/>
          </w:tcPr>
          <w:p w:rsidR="00EC656D" w:rsidRPr="00177D8C" w:rsidRDefault="00EC656D" w:rsidP="005336DD">
            <w:pPr>
              <w:ind w:firstLine="0"/>
            </w:pPr>
            <w:r w:rsidRPr="00177D8C">
              <w:lastRenderedPageBreak/>
              <w:t>16</w:t>
            </w:r>
          </w:p>
        </w:tc>
        <w:tc>
          <w:tcPr>
            <w:tcW w:w="1701" w:type="dxa"/>
          </w:tcPr>
          <w:p w:rsidR="00EC656D" w:rsidRPr="00177D8C" w:rsidRDefault="00EC656D" w:rsidP="00177D8C">
            <w:pPr>
              <w:ind w:firstLine="0"/>
            </w:pPr>
            <w:r w:rsidRPr="00177D8C">
              <w:t>Кал</w:t>
            </w:r>
            <w:r w:rsidRPr="00177D8C">
              <w:t>я</w:t>
            </w:r>
            <w:r w:rsidRPr="00177D8C">
              <w:t>дин</w:t>
            </w:r>
            <w:r w:rsidR="00685CB7">
              <w:t xml:space="preserve"> </w:t>
            </w:r>
            <w:r w:rsidRPr="00177D8C">
              <w:t>З.М.</w:t>
            </w:r>
          </w:p>
        </w:tc>
        <w:tc>
          <w:tcPr>
            <w:tcW w:w="1418" w:type="dxa"/>
          </w:tcPr>
          <w:p w:rsidR="00EC656D" w:rsidRPr="00177D8C" w:rsidRDefault="00EC656D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физ-ры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</w:p>
        </w:tc>
        <w:tc>
          <w:tcPr>
            <w:tcW w:w="3685" w:type="dxa"/>
          </w:tcPr>
          <w:p w:rsidR="00EC656D" w:rsidRPr="00177D8C" w:rsidRDefault="00EC656D" w:rsidP="00177D8C">
            <w:pPr>
              <w:ind w:firstLine="0"/>
            </w:pP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</w:p>
        </w:tc>
        <w:tc>
          <w:tcPr>
            <w:tcW w:w="850" w:type="dxa"/>
          </w:tcPr>
          <w:p w:rsidR="00EC656D" w:rsidRPr="00177D8C" w:rsidRDefault="00EC656D" w:rsidP="00177D8C">
            <w:pPr>
              <w:ind w:firstLine="0"/>
            </w:pPr>
          </w:p>
        </w:tc>
      </w:tr>
      <w:tr w:rsidR="00EC656D" w:rsidRPr="00177D8C" w:rsidTr="00177D8C">
        <w:tc>
          <w:tcPr>
            <w:tcW w:w="567" w:type="dxa"/>
          </w:tcPr>
          <w:p w:rsidR="00EC656D" w:rsidRPr="00177D8C" w:rsidRDefault="00EC656D" w:rsidP="005336DD">
            <w:pPr>
              <w:ind w:firstLine="0"/>
            </w:pPr>
            <w:r w:rsidRPr="00177D8C">
              <w:t>17</w:t>
            </w:r>
          </w:p>
        </w:tc>
        <w:tc>
          <w:tcPr>
            <w:tcW w:w="1701" w:type="dxa"/>
          </w:tcPr>
          <w:p w:rsidR="00EC656D" w:rsidRPr="00177D8C" w:rsidRDefault="00EC656D" w:rsidP="00177D8C">
            <w:pPr>
              <w:ind w:firstLine="0"/>
            </w:pPr>
            <w:r w:rsidRPr="00177D8C">
              <w:t>Кис</w:t>
            </w:r>
            <w:r w:rsidRPr="00177D8C">
              <w:t>е</w:t>
            </w:r>
            <w:r w:rsidRPr="00177D8C">
              <w:t>лева</w:t>
            </w:r>
            <w:r w:rsidR="00685CB7">
              <w:t xml:space="preserve"> </w:t>
            </w:r>
            <w:r w:rsidRPr="00177D8C">
              <w:t>В.А.</w:t>
            </w:r>
          </w:p>
        </w:tc>
        <w:tc>
          <w:tcPr>
            <w:tcW w:w="1418" w:type="dxa"/>
          </w:tcPr>
          <w:p w:rsidR="00EC656D" w:rsidRPr="00177D8C" w:rsidRDefault="00EC656D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чув.</w:t>
            </w:r>
            <w:r w:rsidR="00685CB7">
              <w:t xml:space="preserve"> </w:t>
            </w:r>
            <w:r w:rsidRPr="00177D8C">
              <w:t>Яз.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Первая</w:t>
            </w:r>
          </w:p>
        </w:tc>
        <w:tc>
          <w:tcPr>
            <w:tcW w:w="3685" w:type="dxa"/>
          </w:tcPr>
          <w:p w:rsidR="00EC656D" w:rsidRPr="00177D8C" w:rsidRDefault="00EC656D" w:rsidP="00177D8C">
            <w:pPr>
              <w:ind w:firstLine="0"/>
            </w:pPr>
            <w:r w:rsidRPr="00177D8C">
              <w:t>«Обучение</w:t>
            </w:r>
            <w:r w:rsidR="00685CB7">
              <w:t xml:space="preserve"> </w:t>
            </w:r>
            <w:r w:rsidRPr="00177D8C">
              <w:t>чувашскому</w:t>
            </w:r>
            <w:r w:rsidR="00685CB7">
              <w:t xml:space="preserve"> </w:t>
            </w:r>
            <w:r w:rsidRPr="00177D8C">
              <w:t>языку</w:t>
            </w:r>
            <w:r w:rsidR="00685CB7">
              <w:t xml:space="preserve"> </w:t>
            </w:r>
            <w:r w:rsidRPr="00177D8C">
              <w:t>и</w:t>
            </w:r>
            <w:r w:rsidR="00685CB7">
              <w:t xml:space="preserve"> </w:t>
            </w:r>
            <w:r w:rsidRPr="00177D8C">
              <w:t>литературе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условиях</w:t>
            </w:r>
            <w:r w:rsidR="00685CB7">
              <w:t xml:space="preserve"> </w:t>
            </w:r>
            <w:r w:rsidRPr="00177D8C">
              <w:t>реализ</w:t>
            </w:r>
            <w:r w:rsidRPr="00177D8C">
              <w:t>а</w:t>
            </w:r>
            <w:r w:rsidRPr="00177D8C">
              <w:t>ции</w:t>
            </w:r>
            <w:r w:rsidR="00685CB7">
              <w:t xml:space="preserve"> </w:t>
            </w:r>
            <w:r w:rsidRPr="00177D8C">
              <w:t>ФГОС»</w:t>
            </w:r>
            <w:r w:rsidR="00685CB7">
              <w:t xml:space="preserve"> </w:t>
            </w:r>
            <w:r w:rsidRPr="00177D8C">
              <w:t>72ч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</w:tc>
        <w:tc>
          <w:tcPr>
            <w:tcW w:w="850" w:type="dxa"/>
          </w:tcPr>
          <w:p w:rsidR="00EC656D" w:rsidRPr="00177D8C" w:rsidRDefault="00EC656D" w:rsidP="00177D8C">
            <w:pPr>
              <w:ind w:firstLine="0"/>
            </w:pPr>
            <w:r w:rsidRPr="00177D8C">
              <w:t>2018</w:t>
            </w:r>
          </w:p>
        </w:tc>
      </w:tr>
      <w:tr w:rsidR="00EC656D" w:rsidRPr="00177D8C" w:rsidTr="00177D8C">
        <w:tc>
          <w:tcPr>
            <w:tcW w:w="567" w:type="dxa"/>
          </w:tcPr>
          <w:p w:rsidR="00EC656D" w:rsidRPr="00177D8C" w:rsidRDefault="00EC656D" w:rsidP="005336DD">
            <w:pPr>
              <w:ind w:firstLine="0"/>
            </w:pPr>
            <w:r w:rsidRPr="00177D8C">
              <w:t>18</w:t>
            </w:r>
          </w:p>
        </w:tc>
        <w:tc>
          <w:tcPr>
            <w:tcW w:w="1701" w:type="dxa"/>
          </w:tcPr>
          <w:p w:rsidR="00EC656D" w:rsidRPr="00177D8C" w:rsidRDefault="00EC656D" w:rsidP="00177D8C">
            <w:pPr>
              <w:ind w:firstLine="0"/>
            </w:pPr>
            <w:r w:rsidRPr="00177D8C">
              <w:t>Литв</w:t>
            </w:r>
            <w:r w:rsidRPr="00177D8C">
              <w:t>и</w:t>
            </w:r>
            <w:r w:rsidRPr="00177D8C">
              <w:t>нова</w:t>
            </w:r>
            <w:r w:rsidR="00685CB7">
              <w:t xml:space="preserve"> </w:t>
            </w:r>
            <w:r w:rsidRPr="00177D8C">
              <w:t>И.Г.</w:t>
            </w:r>
          </w:p>
        </w:tc>
        <w:tc>
          <w:tcPr>
            <w:tcW w:w="1418" w:type="dxa"/>
          </w:tcPr>
          <w:p w:rsidR="00EC656D" w:rsidRPr="00177D8C" w:rsidRDefault="00EC656D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рус.яз</w:t>
            </w:r>
            <w:r w:rsidR="00685CB7">
              <w:t xml:space="preserve"> </w:t>
            </w:r>
            <w:r w:rsidRPr="00177D8C">
              <w:t>и</w:t>
            </w:r>
            <w:r w:rsidR="00685CB7">
              <w:t xml:space="preserve"> </w:t>
            </w:r>
            <w:r w:rsidRPr="00177D8C">
              <w:t>литер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Первая</w:t>
            </w:r>
          </w:p>
        </w:tc>
        <w:tc>
          <w:tcPr>
            <w:tcW w:w="3685" w:type="dxa"/>
          </w:tcPr>
          <w:p w:rsidR="00EC656D" w:rsidRPr="00177D8C" w:rsidRDefault="00EC656D" w:rsidP="00177D8C">
            <w:pPr>
              <w:ind w:firstLine="0"/>
            </w:pPr>
            <w:r w:rsidRPr="00177D8C">
              <w:t>«Методические</w:t>
            </w:r>
            <w:r w:rsidR="00685CB7">
              <w:t xml:space="preserve"> </w:t>
            </w:r>
            <w:r w:rsidRPr="00177D8C">
              <w:t>аспекты</w:t>
            </w:r>
            <w:r w:rsidR="00685CB7">
              <w:t xml:space="preserve"> </w:t>
            </w:r>
            <w:r w:rsidRPr="00177D8C">
              <w:t>подг</w:t>
            </w:r>
            <w:r w:rsidRPr="00177D8C">
              <w:t>о</w:t>
            </w:r>
            <w:r w:rsidRPr="00177D8C">
              <w:t>товки</w:t>
            </w:r>
            <w:r w:rsidR="00685CB7">
              <w:t xml:space="preserve"> </w:t>
            </w:r>
            <w:r w:rsidRPr="00177D8C">
              <w:t>к</w:t>
            </w:r>
            <w:r w:rsidR="00685CB7">
              <w:t xml:space="preserve"> </w:t>
            </w:r>
            <w:r w:rsidRPr="00177D8C">
              <w:t>ГИА</w:t>
            </w:r>
            <w:r w:rsidR="00685CB7">
              <w:t xml:space="preserve"> </w:t>
            </w:r>
            <w:r w:rsidRPr="00177D8C">
              <w:t>по</w:t>
            </w:r>
            <w:r w:rsidR="00685CB7">
              <w:t xml:space="preserve"> </w:t>
            </w:r>
            <w:r w:rsidRPr="00177D8C">
              <w:t>ру</w:t>
            </w:r>
            <w:r w:rsidRPr="00177D8C">
              <w:t>с</w:t>
            </w:r>
            <w:r w:rsidRPr="00177D8C">
              <w:t>скому</w:t>
            </w:r>
            <w:r w:rsidR="00685CB7">
              <w:t xml:space="preserve"> </w:t>
            </w:r>
            <w:r w:rsidRPr="00177D8C">
              <w:t>языку</w:t>
            </w:r>
            <w:r w:rsidR="00685CB7">
              <w:t xml:space="preserve"> </w:t>
            </w:r>
            <w:r w:rsidRPr="00177D8C">
              <w:t>и</w:t>
            </w:r>
            <w:r w:rsidR="00685CB7">
              <w:t xml:space="preserve"> </w:t>
            </w:r>
            <w:r w:rsidRPr="00177D8C">
              <w:t>литературе»18ч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</w:tc>
        <w:tc>
          <w:tcPr>
            <w:tcW w:w="850" w:type="dxa"/>
          </w:tcPr>
          <w:p w:rsidR="00EC656D" w:rsidRPr="00177D8C" w:rsidRDefault="00EC656D" w:rsidP="00177D8C">
            <w:pPr>
              <w:ind w:firstLine="0"/>
            </w:pPr>
            <w:r w:rsidRPr="00177D8C">
              <w:t>2018</w:t>
            </w:r>
          </w:p>
        </w:tc>
      </w:tr>
      <w:tr w:rsidR="00EC656D" w:rsidRPr="00177D8C" w:rsidTr="00177D8C">
        <w:tc>
          <w:tcPr>
            <w:tcW w:w="567" w:type="dxa"/>
          </w:tcPr>
          <w:p w:rsidR="00EC656D" w:rsidRPr="00177D8C" w:rsidRDefault="00EC656D" w:rsidP="005336DD">
            <w:pPr>
              <w:ind w:firstLine="0"/>
            </w:pPr>
            <w:r w:rsidRPr="00177D8C">
              <w:t>19</w:t>
            </w:r>
          </w:p>
        </w:tc>
        <w:tc>
          <w:tcPr>
            <w:tcW w:w="1701" w:type="dxa"/>
          </w:tcPr>
          <w:p w:rsidR="00EC656D" w:rsidRPr="00177D8C" w:rsidRDefault="00EC656D" w:rsidP="00177D8C">
            <w:pPr>
              <w:ind w:firstLine="0"/>
            </w:pPr>
            <w:r w:rsidRPr="00177D8C">
              <w:t>Нарядова</w:t>
            </w:r>
            <w:r w:rsidR="00685CB7">
              <w:t xml:space="preserve"> </w:t>
            </w:r>
            <w:r w:rsidRPr="00177D8C">
              <w:t>Г.М.</w:t>
            </w:r>
          </w:p>
        </w:tc>
        <w:tc>
          <w:tcPr>
            <w:tcW w:w="1418" w:type="dxa"/>
          </w:tcPr>
          <w:p w:rsidR="00EC656D" w:rsidRPr="00177D8C" w:rsidRDefault="00EC656D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техн</w:t>
            </w:r>
            <w:r w:rsidRPr="00177D8C">
              <w:t>о</w:t>
            </w:r>
            <w:r w:rsidRPr="00177D8C">
              <w:t>логии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первая</w:t>
            </w:r>
          </w:p>
        </w:tc>
        <w:tc>
          <w:tcPr>
            <w:tcW w:w="3685" w:type="dxa"/>
          </w:tcPr>
          <w:p w:rsidR="00EC656D" w:rsidRPr="00177D8C" w:rsidRDefault="00EC656D" w:rsidP="00177D8C">
            <w:pPr>
              <w:ind w:firstLine="0"/>
            </w:pPr>
            <w:r w:rsidRPr="00177D8C">
              <w:t>«Организация</w:t>
            </w:r>
            <w:r w:rsidR="00685CB7">
              <w:t xml:space="preserve"> </w:t>
            </w:r>
            <w:r w:rsidRPr="00177D8C">
              <w:t>образовател</w:t>
            </w:r>
            <w:r w:rsidRPr="00177D8C">
              <w:t>ь</w:t>
            </w:r>
            <w:r w:rsidRPr="00177D8C">
              <w:t>ного</w:t>
            </w:r>
            <w:r w:rsidR="00685CB7">
              <w:t xml:space="preserve"> </w:t>
            </w:r>
            <w:r w:rsidRPr="00177D8C">
              <w:t>процесса</w:t>
            </w:r>
            <w:r w:rsidR="00685CB7">
              <w:t xml:space="preserve"> </w:t>
            </w:r>
            <w:r w:rsidRPr="00177D8C">
              <w:t>по</w:t>
            </w:r>
            <w:r w:rsidR="00685CB7">
              <w:t xml:space="preserve"> </w:t>
            </w:r>
            <w:r w:rsidRPr="00177D8C">
              <w:t>предмету</w:t>
            </w:r>
            <w:r w:rsidR="00685CB7">
              <w:t xml:space="preserve"> </w:t>
            </w:r>
            <w:r w:rsidRPr="00177D8C">
              <w:t>«Технол</w:t>
            </w:r>
            <w:r w:rsidRPr="00177D8C">
              <w:t>о</w:t>
            </w:r>
            <w:r w:rsidRPr="00177D8C">
              <w:t>гия»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соответствии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требован</w:t>
            </w:r>
            <w:r w:rsidRPr="00177D8C">
              <w:t>и</w:t>
            </w:r>
            <w:r w:rsidRPr="00177D8C">
              <w:t>ями</w:t>
            </w:r>
            <w:r w:rsidR="00685CB7">
              <w:t xml:space="preserve"> </w:t>
            </w:r>
            <w:r w:rsidRPr="00177D8C">
              <w:t>ФГОС</w:t>
            </w:r>
            <w:r w:rsidR="00685CB7">
              <w:t xml:space="preserve"> </w:t>
            </w:r>
            <w:r w:rsidRPr="00177D8C">
              <w:t>ООО»</w:t>
            </w:r>
            <w:r w:rsidR="00685CB7">
              <w:t xml:space="preserve"> </w:t>
            </w:r>
            <w:r w:rsidRPr="00177D8C">
              <w:t>72ч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</w:tc>
        <w:tc>
          <w:tcPr>
            <w:tcW w:w="850" w:type="dxa"/>
          </w:tcPr>
          <w:p w:rsidR="00EC656D" w:rsidRPr="00177D8C" w:rsidRDefault="00EC656D" w:rsidP="00177D8C">
            <w:pPr>
              <w:ind w:firstLine="0"/>
            </w:pPr>
            <w:r w:rsidRPr="00177D8C">
              <w:t>2016</w:t>
            </w:r>
          </w:p>
        </w:tc>
      </w:tr>
      <w:tr w:rsidR="00EC656D" w:rsidRPr="00177D8C" w:rsidTr="00177D8C">
        <w:trPr>
          <w:trHeight w:val="606"/>
        </w:trPr>
        <w:tc>
          <w:tcPr>
            <w:tcW w:w="567" w:type="dxa"/>
          </w:tcPr>
          <w:p w:rsidR="00EC656D" w:rsidRPr="00177D8C" w:rsidRDefault="00EC656D" w:rsidP="005336DD">
            <w:pPr>
              <w:ind w:firstLine="0"/>
            </w:pPr>
            <w:r w:rsidRPr="00177D8C">
              <w:t>20</w:t>
            </w:r>
          </w:p>
        </w:tc>
        <w:tc>
          <w:tcPr>
            <w:tcW w:w="1701" w:type="dxa"/>
          </w:tcPr>
          <w:p w:rsidR="00EC656D" w:rsidRPr="00177D8C" w:rsidRDefault="00EC656D" w:rsidP="00177D8C">
            <w:pPr>
              <w:ind w:firstLine="0"/>
            </w:pPr>
            <w:r w:rsidRPr="00177D8C">
              <w:t>Николаев</w:t>
            </w:r>
            <w:r w:rsidR="00685CB7">
              <w:t xml:space="preserve"> </w:t>
            </w:r>
            <w:r w:rsidRPr="00177D8C">
              <w:t>А.М.</w:t>
            </w:r>
          </w:p>
        </w:tc>
        <w:tc>
          <w:tcPr>
            <w:tcW w:w="1418" w:type="dxa"/>
          </w:tcPr>
          <w:p w:rsidR="00EC656D" w:rsidRPr="00177D8C" w:rsidRDefault="00EC656D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физ</w:t>
            </w:r>
            <w:r w:rsidRPr="00177D8C">
              <w:t>и</w:t>
            </w:r>
            <w:r w:rsidRPr="00177D8C">
              <w:t>ки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Высшая</w:t>
            </w:r>
          </w:p>
        </w:tc>
        <w:tc>
          <w:tcPr>
            <w:tcW w:w="3685" w:type="dxa"/>
          </w:tcPr>
          <w:p w:rsidR="00EC656D" w:rsidRPr="00177D8C" w:rsidRDefault="00EC656D" w:rsidP="00177D8C">
            <w:pPr>
              <w:ind w:firstLine="0"/>
            </w:pPr>
            <w:r w:rsidRPr="00177D8C">
              <w:t>«ФГОС.</w:t>
            </w:r>
            <w:r w:rsidR="00685CB7">
              <w:t xml:space="preserve"> </w:t>
            </w:r>
            <w:r w:rsidRPr="00177D8C">
              <w:t>Проектная</w:t>
            </w:r>
            <w:r w:rsidR="00685CB7">
              <w:t xml:space="preserve"> </w:t>
            </w:r>
            <w:r w:rsidRPr="00177D8C">
              <w:t>и</w:t>
            </w:r>
            <w:r w:rsidR="00685CB7">
              <w:t xml:space="preserve"> </w:t>
            </w:r>
            <w:r w:rsidRPr="00177D8C">
              <w:t>исследов</w:t>
            </w:r>
            <w:r w:rsidRPr="00177D8C">
              <w:t>а</w:t>
            </w:r>
            <w:r w:rsidRPr="00177D8C">
              <w:t>тельская</w:t>
            </w:r>
            <w:r w:rsidR="00685CB7">
              <w:t xml:space="preserve"> </w:t>
            </w:r>
            <w:r w:rsidRPr="00177D8C">
              <w:t>деятельность.</w:t>
            </w:r>
            <w:r w:rsidR="00685CB7">
              <w:t xml:space="preserve"> </w:t>
            </w:r>
            <w:r w:rsidRPr="00177D8C">
              <w:t>Все</w:t>
            </w:r>
            <w:r w:rsidR="00685CB7">
              <w:t xml:space="preserve"> </w:t>
            </w:r>
            <w:r w:rsidRPr="00177D8C">
              <w:t>кла</w:t>
            </w:r>
            <w:r w:rsidRPr="00177D8C">
              <w:t>с</w:t>
            </w:r>
            <w:r w:rsidRPr="00177D8C">
              <w:t>сы»</w:t>
            </w:r>
            <w:r w:rsidR="00685CB7">
              <w:t xml:space="preserve"> </w:t>
            </w:r>
            <w:r w:rsidRPr="00177D8C">
              <w:t>72ч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Москва,Фок</w:t>
            </w:r>
            <w:r w:rsidRPr="00177D8C">
              <w:t>с</w:t>
            </w:r>
            <w:r w:rsidRPr="00177D8C">
              <w:t>форд</w:t>
            </w:r>
          </w:p>
        </w:tc>
        <w:tc>
          <w:tcPr>
            <w:tcW w:w="850" w:type="dxa"/>
          </w:tcPr>
          <w:p w:rsidR="00EC656D" w:rsidRPr="00177D8C" w:rsidRDefault="00EC656D" w:rsidP="00177D8C">
            <w:pPr>
              <w:ind w:firstLine="0"/>
            </w:pPr>
            <w:r w:rsidRPr="00177D8C">
              <w:t>2017</w:t>
            </w:r>
          </w:p>
        </w:tc>
      </w:tr>
      <w:tr w:rsidR="00EC656D" w:rsidRPr="00177D8C" w:rsidTr="00177D8C">
        <w:tc>
          <w:tcPr>
            <w:tcW w:w="567" w:type="dxa"/>
          </w:tcPr>
          <w:p w:rsidR="00EC656D" w:rsidRPr="00177D8C" w:rsidRDefault="00EC656D" w:rsidP="005336DD">
            <w:pPr>
              <w:ind w:firstLine="0"/>
            </w:pPr>
            <w:r w:rsidRPr="00177D8C">
              <w:t>21</w:t>
            </w:r>
          </w:p>
        </w:tc>
        <w:tc>
          <w:tcPr>
            <w:tcW w:w="1701" w:type="dxa"/>
          </w:tcPr>
          <w:p w:rsidR="00EC656D" w:rsidRPr="00177D8C" w:rsidRDefault="00EC656D" w:rsidP="00177D8C">
            <w:pPr>
              <w:ind w:firstLine="0"/>
            </w:pPr>
            <w:r w:rsidRPr="00177D8C">
              <w:t>Патина</w:t>
            </w:r>
            <w:r w:rsidR="00685CB7">
              <w:t xml:space="preserve"> </w:t>
            </w:r>
            <w:r w:rsidRPr="00177D8C">
              <w:t>И.С.</w:t>
            </w:r>
          </w:p>
        </w:tc>
        <w:tc>
          <w:tcPr>
            <w:tcW w:w="1418" w:type="dxa"/>
          </w:tcPr>
          <w:p w:rsidR="00EC656D" w:rsidRPr="00177D8C" w:rsidRDefault="00EC656D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ин.яз.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Первая</w:t>
            </w:r>
          </w:p>
        </w:tc>
        <w:tc>
          <w:tcPr>
            <w:tcW w:w="3685" w:type="dxa"/>
          </w:tcPr>
          <w:p w:rsidR="00EC656D" w:rsidRPr="00177D8C" w:rsidRDefault="00EC656D" w:rsidP="00177D8C">
            <w:pPr>
              <w:ind w:firstLine="0"/>
            </w:pP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</w:p>
        </w:tc>
        <w:tc>
          <w:tcPr>
            <w:tcW w:w="850" w:type="dxa"/>
          </w:tcPr>
          <w:p w:rsidR="00EC656D" w:rsidRPr="00177D8C" w:rsidRDefault="00EC656D" w:rsidP="00177D8C">
            <w:pPr>
              <w:ind w:firstLine="0"/>
            </w:pPr>
          </w:p>
        </w:tc>
      </w:tr>
      <w:tr w:rsidR="00EC656D" w:rsidRPr="00177D8C" w:rsidTr="00177D8C">
        <w:tc>
          <w:tcPr>
            <w:tcW w:w="567" w:type="dxa"/>
          </w:tcPr>
          <w:p w:rsidR="00EC656D" w:rsidRPr="00177D8C" w:rsidRDefault="00EC656D" w:rsidP="005336DD">
            <w:pPr>
              <w:ind w:firstLine="0"/>
            </w:pPr>
            <w:r w:rsidRPr="00177D8C">
              <w:t>22</w:t>
            </w:r>
          </w:p>
        </w:tc>
        <w:tc>
          <w:tcPr>
            <w:tcW w:w="1701" w:type="dxa"/>
          </w:tcPr>
          <w:p w:rsidR="00EC656D" w:rsidRPr="00177D8C" w:rsidRDefault="00EC656D" w:rsidP="00177D8C">
            <w:pPr>
              <w:ind w:firstLine="0"/>
            </w:pPr>
            <w:r w:rsidRPr="00177D8C">
              <w:t>Плат</w:t>
            </w:r>
            <w:r w:rsidRPr="00177D8C">
              <w:t>о</w:t>
            </w:r>
            <w:r w:rsidRPr="00177D8C">
              <w:t>нова</w:t>
            </w:r>
            <w:r w:rsidR="00685CB7">
              <w:t xml:space="preserve"> </w:t>
            </w:r>
            <w:r w:rsidRPr="00177D8C">
              <w:t>С.Н.</w:t>
            </w:r>
          </w:p>
        </w:tc>
        <w:tc>
          <w:tcPr>
            <w:tcW w:w="1418" w:type="dxa"/>
          </w:tcPr>
          <w:p w:rsidR="00EC656D" w:rsidRPr="00177D8C" w:rsidRDefault="00EC656D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рус.яз.</w:t>
            </w:r>
            <w:r w:rsidR="00685CB7">
              <w:t xml:space="preserve"> </w:t>
            </w:r>
            <w:r w:rsidRPr="00177D8C">
              <w:t>и</w:t>
            </w:r>
            <w:r w:rsidR="00685CB7">
              <w:t xml:space="preserve"> </w:t>
            </w:r>
            <w:r w:rsidRPr="00177D8C">
              <w:t>литер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Высшая</w:t>
            </w:r>
          </w:p>
        </w:tc>
        <w:tc>
          <w:tcPr>
            <w:tcW w:w="3685" w:type="dxa"/>
          </w:tcPr>
          <w:p w:rsidR="00EC656D" w:rsidRPr="00177D8C" w:rsidRDefault="00EC656D" w:rsidP="00177D8C">
            <w:pPr>
              <w:ind w:firstLine="0"/>
            </w:pPr>
            <w:r w:rsidRPr="00177D8C">
              <w:t>«Современные</w:t>
            </w:r>
            <w:r w:rsidR="00685CB7">
              <w:t xml:space="preserve"> </w:t>
            </w:r>
            <w:r w:rsidRPr="00177D8C">
              <w:t>подходы</w:t>
            </w:r>
            <w:r w:rsidR="00685CB7">
              <w:t xml:space="preserve"> </w:t>
            </w:r>
            <w:r w:rsidRPr="00177D8C">
              <w:t>к</w:t>
            </w:r>
            <w:r w:rsidR="00685CB7">
              <w:t xml:space="preserve"> </w:t>
            </w:r>
            <w:r w:rsidRPr="00177D8C">
              <w:t>преп</w:t>
            </w:r>
            <w:r w:rsidRPr="00177D8C">
              <w:t>о</w:t>
            </w:r>
            <w:r w:rsidRPr="00177D8C">
              <w:t>даванию</w:t>
            </w:r>
            <w:r w:rsidR="00685CB7">
              <w:t xml:space="preserve"> </w:t>
            </w:r>
            <w:r w:rsidRPr="00177D8C">
              <w:t>русского</w:t>
            </w:r>
            <w:r w:rsidR="00685CB7">
              <w:t xml:space="preserve"> </w:t>
            </w:r>
            <w:r w:rsidRPr="00177D8C">
              <w:t>языка</w:t>
            </w:r>
            <w:r w:rsidR="00685CB7">
              <w:t xml:space="preserve"> </w:t>
            </w:r>
            <w:r w:rsidRPr="00177D8C">
              <w:t>и</w:t>
            </w:r>
            <w:r w:rsidR="00685CB7">
              <w:t xml:space="preserve"> </w:t>
            </w:r>
            <w:r w:rsidRPr="00177D8C">
              <w:t>лит</w:t>
            </w:r>
            <w:r w:rsidRPr="00177D8C">
              <w:t>е</w:t>
            </w:r>
            <w:r w:rsidRPr="00177D8C">
              <w:t>ратуры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условиях</w:t>
            </w:r>
            <w:r w:rsidR="00685CB7">
              <w:t xml:space="preserve"> </w:t>
            </w:r>
            <w:r w:rsidRPr="00177D8C">
              <w:t>введения</w:t>
            </w:r>
            <w:r w:rsidR="00685CB7">
              <w:t xml:space="preserve"> </w:t>
            </w:r>
            <w:r w:rsidRPr="00177D8C">
              <w:t>ФГОС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основной</w:t>
            </w:r>
            <w:r w:rsidR="00685CB7">
              <w:t xml:space="preserve"> </w:t>
            </w:r>
            <w:r w:rsidRPr="00177D8C">
              <w:t>шк</w:t>
            </w:r>
            <w:r w:rsidRPr="00177D8C">
              <w:t>о</w:t>
            </w:r>
            <w:r w:rsidRPr="00177D8C">
              <w:t>ле»72ч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</w:tc>
        <w:tc>
          <w:tcPr>
            <w:tcW w:w="850" w:type="dxa"/>
          </w:tcPr>
          <w:p w:rsidR="00EC656D" w:rsidRPr="00177D8C" w:rsidRDefault="00EC656D" w:rsidP="00177D8C">
            <w:pPr>
              <w:ind w:firstLine="0"/>
            </w:pPr>
            <w:r w:rsidRPr="00177D8C">
              <w:t>2016</w:t>
            </w:r>
          </w:p>
        </w:tc>
      </w:tr>
      <w:tr w:rsidR="00EC656D" w:rsidRPr="00177D8C" w:rsidTr="00177D8C">
        <w:tc>
          <w:tcPr>
            <w:tcW w:w="567" w:type="dxa"/>
          </w:tcPr>
          <w:p w:rsidR="00EC656D" w:rsidRPr="00177D8C" w:rsidRDefault="00EC656D" w:rsidP="005336DD">
            <w:pPr>
              <w:ind w:firstLine="0"/>
            </w:pPr>
            <w:r w:rsidRPr="00177D8C">
              <w:t>23</w:t>
            </w:r>
          </w:p>
        </w:tc>
        <w:tc>
          <w:tcPr>
            <w:tcW w:w="1701" w:type="dxa"/>
          </w:tcPr>
          <w:p w:rsidR="00EC656D" w:rsidRPr="00177D8C" w:rsidRDefault="00EC656D" w:rsidP="00177D8C">
            <w:pPr>
              <w:ind w:firstLine="0"/>
            </w:pPr>
            <w:r w:rsidRPr="00177D8C">
              <w:t>По</w:t>
            </w:r>
            <w:r w:rsidRPr="00177D8C">
              <w:t>р</w:t>
            </w:r>
            <w:r w:rsidRPr="00177D8C">
              <w:t>фирьев</w:t>
            </w:r>
            <w:r w:rsidR="00685CB7">
              <w:t xml:space="preserve"> </w:t>
            </w:r>
            <w:r w:rsidRPr="00177D8C">
              <w:t>И.Д.</w:t>
            </w:r>
          </w:p>
        </w:tc>
        <w:tc>
          <w:tcPr>
            <w:tcW w:w="1418" w:type="dxa"/>
          </w:tcPr>
          <w:p w:rsidR="00EC656D" w:rsidRPr="00177D8C" w:rsidRDefault="00EC656D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и</w:t>
            </w:r>
            <w:r w:rsidRPr="00177D8C">
              <w:t>н</w:t>
            </w:r>
            <w:r w:rsidRPr="00177D8C">
              <w:t>формат.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высшая</w:t>
            </w:r>
          </w:p>
        </w:tc>
        <w:tc>
          <w:tcPr>
            <w:tcW w:w="3685" w:type="dxa"/>
          </w:tcPr>
          <w:p w:rsidR="00EC656D" w:rsidRDefault="00EC656D" w:rsidP="00177D8C">
            <w:pPr>
              <w:ind w:firstLine="0"/>
            </w:pPr>
            <w:r w:rsidRPr="00177D8C">
              <w:t>«Контрактная</w:t>
            </w:r>
            <w:r w:rsidR="00685CB7">
              <w:t xml:space="preserve"> </w:t>
            </w:r>
            <w:r w:rsidRPr="00177D8C">
              <w:t>система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сфере</w:t>
            </w:r>
            <w:r w:rsidR="00685CB7">
              <w:t xml:space="preserve"> </w:t>
            </w:r>
            <w:r w:rsidRPr="00177D8C">
              <w:t>закупок</w:t>
            </w:r>
            <w:r w:rsidR="00685CB7">
              <w:t xml:space="preserve"> </w:t>
            </w:r>
            <w:r w:rsidRPr="00177D8C">
              <w:t>товаров,</w:t>
            </w:r>
            <w:r w:rsidR="00685CB7">
              <w:t xml:space="preserve"> </w:t>
            </w:r>
            <w:r w:rsidRPr="00177D8C">
              <w:t>работ,</w:t>
            </w:r>
            <w:r w:rsidR="00685CB7">
              <w:t xml:space="preserve"> </w:t>
            </w:r>
            <w:r w:rsidRPr="00177D8C">
              <w:t>услуг</w:t>
            </w:r>
            <w:r w:rsidR="00685CB7">
              <w:t xml:space="preserve"> </w:t>
            </w:r>
            <w:r w:rsidRPr="00177D8C">
              <w:t>для</w:t>
            </w:r>
            <w:r w:rsidR="00685CB7">
              <w:t xml:space="preserve"> </w:t>
            </w:r>
            <w:r w:rsidRPr="00177D8C">
              <w:t>обеспечения</w:t>
            </w:r>
            <w:r w:rsidR="00685CB7">
              <w:t xml:space="preserve"> </w:t>
            </w:r>
            <w:r w:rsidRPr="00177D8C">
              <w:t>госуда</w:t>
            </w:r>
            <w:r w:rsidRPr="00177D8C">
              <w:t>р</w:t>
            </w:r>
            <w:r w:rsidRPr="00177D8C">
              <w:t>ственных</w:t>
            </w:r>
            <w:r w:rsidR="00685CB7">
              <w:t xml:space="preserve"> </w:t>
            </w:r>
            <w:r w:rsidRPr="00177D8C">
              <w:t>и</w:t>
            </w:r>
            <w:r w:rsidR="00685CB7">
              <w:t xml:space="preserve"> </w:t>
            </w:r>
            <w:r w:rsidRPr="00177D8C">
              <w:t>муниципал</w:t>
            </w:r>
            <w:r w:rsidRPr="00177D8C">
              <w:t>ь</w:t>
            </w:r>
            <w:r w:rsidRPr="00177D8C">
              <w:t>ных</w:t>
            </w:r>
            <w:r w:rsidR="00685CB7">
              <w:t xml:space="preserve"> </w:t>
            </w:r>
            <w:r w:rsidRPr="00177D8C">
              <w:t>нужд»144ч</w:t>
            </w:r>
          </w:p>
          <w:p w:rsidR="00EC656D" w:rsidRPr="00177D8C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  <w:r w:rsidRPr="00177D8C">
              <w:t>«Преподавание</w:t>
            </w:r>
            <w:r w:rsidR="00685CB7">
              <w:t xml:space="preserve"> </w:t>
            </w:r>
            <w:r w:rsidRPr="00177D8C">
              <w:t>базов</w:t>
            </w:r>
            <w:r w:rsidRPr="00177D8C">
              <w:t>о</w:t>
            </w:r>
            <w:r w:rsidRPr="00177D8C">
              <w:t>го</w:t>
            </w:r>
            <w:r w:rsidR="00685CB7">
              <w:t xml:space="preserve"> </w:t>
            </w:r>
            <w:r w:rsidRPr="00177D8C">
              <w:t>курса</w:t>
            </w:r>
            <w:r w:rsidR="00685CB7">
              <w:t xml:space="preserve"> </w:t>
            </w:r>
            <w:r w:rsidRPr="00177D8C">
              <w:t>информатики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условиях</w:t>
            </w:r>
            <w:r w:rsidR="00685CB7">
              <w:t xml:space="preserve"> </w:t>
            </w:r>
            <w:r w:rsidRPr="00177D8C">
              <w:t>введ</w:t>
            </w:r>
            <w:r w:rsidRPr="00177D8C">
              <w:t>е</w:t>
            </w:r>
            <w:r w:rsidRPr="00177D8C">
              <w:t>ния</w:t>
            </w:r>
            <w:r w:rsidR="00685CB7">
              <w:t xml:space="preserve"> </w:t>
            </w:r>
            <w:r w:rsidRPr="00177D8C">
              <w:t>и</w:t>
            </w:r>
            <w:r w:rsidR="00685CB7">
              <w:t xml:space="preserve"> </w:t>
            </w:r>
            <w:r w:rsidRPr="00177D8C">
              <w:t>реализации</w:t>
            </w:r>
            <w:r w:rsidR="00685CB7">
              <w:t xml:space="preserve"> </w:t>
            </w:r>
            <w:r w:rsidRPr="00177D8C">
              <w:t>ФГОС»72ч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ФГБО</w:t>
            </w:r>
            <w:r w:rsidR="00685CB7">
              <w:t xml:space="preserve"> </w:t>
            </w:r>
            <w:r w:rsidRPr="00177D8C">
              <w:t>УВО</w:t>
            </w:r>
            <w:r w:rsidR="00685CB7">
              <w:t xml:space="preserve"> </w:t>
            </w:r>
            <w:r w:rsidRPr="00177D8C">
              <w:t>РА</w:t>
            </w:r>
            <w:r w:rsidRPr="00177D8C">
              <w:t>Н</w:t>
            </w:r>
            <w:r w:rsidRPr="00177D8C">
              <w:t>ХиГС</w:t>
            </w:r>
          </w:p>
          <w:p w:rsidR="00EC656D" w:rsidRPr="00177D8C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</w:tc>
        <w:tc>
          <w:tcPr>
            <w:tcW w:w="850" w:type="dxa"/>
          </w:tcPr>
          <w:p w:rsidR="00EC656D" w:rsidRPr="00177D8C" w:rsidRDefault="00EC656D" w:rsidP="00177D8C">
            <w:pPr>
              <w:ind w:firstLine="0"/>
            </w:pPr>
            <w:r w:rsidRPr="00177D8C">
              <w:t>2017</w:t>
            </w:r>
          </w:p>
          <w:p w:rsidR="00EC656D" w:rsidRPr="00177D8C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  <w:r w:rsidRPr="00177D8C">
              <w:t>2016</w:t>
            </w:r>
          </w:p>
        </w:tc>
      </w:tr>
      <w:tr w:rsidR="00EC656D" w:rsidRPr="00177D8C" w:rsidTr="00177D8C">
        <w:tc>
          <w:tcPr>
            <w:tcW w:w="567" w:type="dxa"/>
          </w:tcPr>
          <w:p w:rsidR="00EC656D" w:rsidRPr="00177D8C" w:rsidRDefault="00EC656D" w:rsidP="005336DD">
            <w:pPr>
              <w:ind w:firstLine="0"/>
            </w:pPr>
            <w:r w:rsidRPr="00177D8C">
              <w:t>24</w:t>
            </w:r>
          </w:p>
        </w:tc>
        <w:tc>
          <w:tcPr>
            <w:tcW w:w="1701" w:type="dxa"/>
          </w:tcPr>
          <w:p w:rsidR="00EC656D" w:rsidRPr="00177D8C" w:rsidRDefault="00EC656D" w:rsidP="00177D8C">
            <w:pPr>
              <w:ind w:firstLine="0"/>
            </w:pPr>
            <w:r w:rsidRPr="00177D8C">
              <w:t>Рыж</w:t>
            </w:r>
            <w:r w:rsidRPr="00177D8C">
              <w:t>о</w:t>
            </w:r>
            <w:r w:rsidRPr="00177D8C">
              <w:t>ва</w:t>
            </w:r>
            <w:r w:rsidR="00685CB7">
              <w:t xml:space="preserve"> </w:t>
            </w:r>
            <w:r w:rsidRPr="00177D8C">
              <w:t>И.А.</w:t>
            </w:r>
          </w:p>
        </w:tc>
        <w:tc>
          <w:tcPr>
            <w:tcW w:w="1418" w:type="dxa"/>
          </w:tcPr>
          <w:p w:rsidR="00EC656D" w:rsidRPr="00177D8C" w:rsidRDefault="00EC656D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химии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Высшая</w:t>
            </w:r>
          </w:p>
        </w:tc>
        <w:tc>
          <w:tcPr>
            <w:tcW w:w="3685" w:type="dxa"/>
          </w:tcPr>
          <w:p w:rsidR="00EC656D" w:rsidRPr="00177D8C" w:rsidRDefault="00EC656D" w:rsidP="00177D8C">
            <w:pPr>
              <w:ind w:firstLine="0"/>
            </w:pPr>
            <w:r w:rsidRPr="00177D8C">
              <w:t>«Реализация</w:t>
            </w:r>
            <w:r w:rsidR="00685CB7">
              <w:t xml:space="preserve"> </w:t>
            </w:r>
            <w:r w:rsidRPr="00177D8C">
              <w:t>деятельности</w:t>
            </w:r>
            <w:r w:rsidR="00685CB7">
              <w:t xml:space="preserve"> </w:t>
            </w:r>
            <w:r w:rsidRPr="00177D8C">
              <w:t>по</w:t>
            </w:r>
            <w:r w:rsidRPr="00177D8C">
              <w:t>д</w:t>
            </w:r>
            <w:r w:rsidRPr="00177D8C">
              <w:t>хода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процессе</w:t>
            </w:r>
            <w:r w:rsidR="00685CB7">
              <w:t xml:space="preserve"> </w:t>
            </w:r>
            <w:r w:rsidRPr="00177D8C">
              <w:t>обучения</w:t>
            </w:r>
            <w:r w:rsidR="00685CB7">
              <w:t xml:space="preserve"> </w:t>
            </w:r>
            <w:r w:rsidRPr="00177D8C">
              <w:t>химии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условиях</w:t>
            </w:r>
            <w:r w:rsidR="00685CB7">
              <w:t xml:space="preserve"> </w:t>
            </w:r>
            <w:r w:rsidRPr="00177D8C">
              <w:t>введения</w:t>
            </w:r>
            <w:r w:rsidR="00685CB7">
              <w:t xml:space="preserve"> </w:t>
            </w:r>
            <w:r w:rsidRPr="00177D8C">
              <w:t>ФРОС</w:t>
            </w:r>
            <w:r w:rsidR="00685CB7">
              <w:t xml:space="preserve"> </w:t>
            </w:r>
            <w:r w:rsidRPr="00177D8C">
              <w:t>ООО»72</w:t>
            </w:r>
            <w:r w:rsidR="00685CB7">
              <w:t xml:space="preserve"> </w:t>
            </w:r>
            <w:r w:rsidRPr="00177D8C">
              <w:t>ч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</w:tc>
        <w:tc>
          <w:tcPr>
            <w:tcW w:w="850" w:type="dxa"/>
          </w:tcPr>
          <w:p w:rsidR="00EC656D" w:rsidRPr="00177D8C" w:rsidRDefault="00EC656D" w:rsidP="00177D8C">
            <w:pPr>
              <w:ind w:firstLine="0"/>
            </w:pPr>
            <w:r w:rsidRPr="00177D8C">
              <w:t>2016</w:t>
            </w:r>
          </w:p>
        </w:tc>
      </w:tr>
      <w:tr w:rsidR="00EC656D" w:rsidRPr="00177D8C" w:rsidTr="00177D8C">
        <w:tc>
          <w:tcPr>
            <w:tcW w:w="567" w:type="dxa"/>
          </w:tcPr>
          <w:p w:rsidR="00EC656D" w:rsidRPr="00177D8C" w:rsidRDefault="00EC656D" w:rsidP="00177D8C">
            <w:pPr>
              <w:ind w:firstLine="0"/>
            </w:pPr>
            <w:r w:rsidRPr="00177D8C">
              <w:t>25</w:t>
            </w:r>
          </w:p>
        </w:tc>
        <w:tc>
          <w:tcPr>
            <w:tcW w:w="1701" w:type="dxa"/>
          </w:tcPr>
          <w:p w:rsidR="00EC656D" w:rsidRPr="00177D8C" w:rsidRDefault="00EC656D" w:rsidP="00177D8C">
            <w:pPr>
              <w:ind w:firstLine="0"/>
            </w:pPr>
            <w:r w:rsidRPr="00177D8C">
              <w:t>Скво</w:t>
            </w:r>
            <w:r w:rsidRPr="00177D8C">
              <w:t>р</w:t>
            </w:r>
            <w:r w:rsidRPr="00177D8C">
              <w:t>цова</w:t>
            </w:r>
            <w:r w:rsidR="00685CB7">
              <w:t xml:space="preserve"> </w:t>
            </w:r>
            <w:r w:rsidRPr="00177D8C">
              <w:t>И.М.</w:t>
            </w:r>
          </w:p>
        </w:tc>
        <w:tc>
          <w:tcPr>
            <w:tcW w:w="1418" w:type="dxa"/>
          </w:tcPr>
          <w:p w:rsidR="00EC656D" w:rsidRPr="00177D8C" w:rsidRDefault="00EC656D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рус.яз</w:t>
            </w:r>
            <w:r w:rsidR="00685CB7">
              <w:t xml:space="preserve"> </w:t>
            </w:r>
            <w:r w:rsidRPr="00177D8C">
              <w:t>и</w:t>
            </w:r>
            <w:r w:rsidR="00685CB7">
              <w:t xml:space="preserve"> </w:t>
            </w:r>
            <w:r w:rsidRPr="00177D8C">
              <w:t>литер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</w:p>
        </w:tc>
        <w:tc>
          <w:tcPr>
            <w:tcW w:w="3685" w:type="dxa"/>
          </w:tcPr>
          <w:p w:rsidR="00EC656D" w:rsidRPr="00177D8C" w:rsidRDefault="00EC656D" w:rsidP="00177D8C">
            <w:pPr>
              <w:ind w:firstLine="0"/>
            </w:pPr>
            <w:r w:rsidRPr="00177D8C">
              <w:t>«Современные</w:t>
            </w:r>
            <w:r w:rsidR="00685CB7">
              <w:t xml:space="preserve"> </w:t>
            </w:r>
            <w:r w:rsidRPr="00177D8C">
              <w:t>подходы</w:t>
            </w:r>
            <w:r w:rsidR="00685CB7">
              <w:t xml:space="preserve"> </w:t>
            </w:r>
            <w:r w:rsidRPr="00177D8C">
              <w:t>к</w:t>
            </w:r>
            <w:r w:rsidR="00685CB7">
              <w:t xml:space="preserve"> </w:t>
            </w:r>
            <w:r w:rsidRPr="00177D8C">
              <w:t>преп</w:t>
            </w:r>
            <w:r w:rsidRPr="00177D8C">
              <w:t>о</w:t>
            </w:r>
            <w:r w:rsidRPr="00177D8C">
              <w:t>даванию</w:t>
            </w:r>
            <w:r w:rsidR="00685CB7">
              <w:t xml:space="preserve"> </w:t>
            </w:r>
            <w:r w:rsidRPr="00177D8C">
              <w:t>русского</w:t>
            </w:r>
            <w:r w:rsidR="00685CB7">
              <w:t xml:space="preserve"> </w:t>
            </w:r>
            <w:r w:rsidRPr="00177D8C">
              <w:t>языка</w:t>
            </w:r>
            <w:r w:rsidR="00685CB7">
              <w:t xml:space="preserve"> </w:t>
            </w:r>
            <w:r w:rsidRPr="00177D8C">
              <w:t>и</w:t>
            </w:r>
            <w:r w:rsidR="00685CB7">
              <w:t xml:space="preserve"> </w:t>
            </w:r>
            <w:r w:rsidRPr="00177D8C">
              <w:t>лит</w:t>
            </w:r>
            <w:r w:rsidRPr="00177D8C">
              <w:t>е</w:t>
            </w:r>
            <w:r w:rsidRPr="00177D8C">
              <w:t>ратуры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условиях</w:t>
            </w:r>
            <w:r w:rsidR="00685CB7">
              <w:t xml:space="preserve"> </w:t>
            </w:r>
            <w:r w:rsidRPr="00177D8C">
              <w:t>введения</w:t>
            </w:r>
            <w:r w:rsidR="00685CB7">
              <w:t xml:space="preserve"> </w:t>
            </w:r>
            <w:r w:rsidRPr="00177D8C">
              <w:t>ФГОС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основной</w:t>
            </w:r>
            <w:r w:rsidR="00685CB7">
              <w:t xml:space="preserve"> </w:t>
            </w:r>
            <w:r w:rsidRPr="00177D8C">
              <w:t>шк</w:t>
            </w:r>
            <w:r w:rsidRPr="00177D8C">
              <w:t>о</w:t>
            </w:r>
            <w:r w:rsidRPr="00177D8C">
              <w:t>ле»</w:t>
            </w:r>
            <w:r w:rsidR="00685CB7">
              <w:t xml:space="preserve"> </w:t>
            </w:r>
            <w:r w:rsidRPr="00177D8C">
              <w:t>72ч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</w:tc>
        <w:tc>
          <w:tcPr>
            <w:tcW w:w="850" w:type="dxa"/>
          </w:tcPr>
          <w:p w:rsidR="00EC656D" w:rsidRPr="00177D8C" w:rsidRDefault="00EC656D" w:rsidP="00177D8C">
            <w:pPr>
              <w:ind w:firstLine="0"/>
            </w:pPr>
            <w:r w:rsidRPr="00177D8C">
              <w:t>2016</w:t>
            </w:r>
          </w:p>
        </w:tc>
      </w:tr>
      <w:tr w:rsidR="00EC656D" w:rsidRPr="00177D8C" w:rsidTr="00177D8C">
        <w:tc>
          <w:tcPr>
            <w:tcW w:w="567" w:type="dxa"/>
          </w:tcPr>
          <w:p w:rsidR="00EC656D" w:rsidRPr="00177D8C" w:rsidRDefault="00EC656D" w:rsidP="00177D8C">
            <w:pPr>
              <w:ind w:firstLine="0"/>
            </w:pPr>
            <w:r>
              <w:t>26</w:t>
            </w:r>
          </w:p>
        </w:tc>
        <w:tc>
          <w:tcPr>
            <w:tcW w:w="1701" w:type="dxa"/>
          </w:tcPr>
          <w:p w:rsidR="00EC656D" w:rsidRPr="00177D8C" w:rsidRDefault="00EC656D" w:rsidP="00177D8C">
            <w:pPr>
              <w:ind w:firstLine="0"/>
            </w:pPr>
            <w:r w:rsidRPr="00177D8C">
              <w:t>Фр</w:t>
            </w:r>
            <w:r w:rsidRPr="00177D8C">
              <w:t>о</w:t>
            </w:r>
            <w:r w:rsidRPr="00177D8C">
              <w:t>лова</w:t>
            </w:r>
            <w:r w:rsidR="00685CB7">
              <w:t xml:space="preserve"> </w:t>
            </w:r>
            <w:r w:rsidRPr="00177D8C">
              <w:t>В.Н.</w:t>
            </w:r>
          </w:p>
        </w:tc>
        <w:tc>
          <w:tcPr>
            <w:tcW w:w="1418" w:type="dxa"/>
          </w:tcPr>
          <w:p w:rsidR="00EC656D" w:rsidRPr="00177D8C" w:rsidRDefault="00EC656D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физ-ры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высшая</w:t>
            </w:r>
          </w:p>
        </w:tc>
        <w:tc>
          <w:tcPr>
            <w:tcW w:w="3685" w:type="dxa"/>
          </w:tcPr>
          <w:p w:rsidR="00EC656D" w:rsidRPr="00177D8C" w:rsidRDefault="00EC656D" w:rsidP="00177D8C">
            <w:pPr>
              <w:ind w:firstLine="0"/>
            </w:pPr>
            <w:r w:rsidRPr="00177D8C">
              <w:t>«Методика</w:t>
            </w:r>
            <w:r w:rsidR="00685CB7">
              <w:t xml:space="preserve"> </w:t>
            </w:r>
            <w:r w:rsidRPr="00177D8C">
              <w:t>преподавания</w:t>
            </w:r>
            <w:r w:rsidR="00685CB7">
              <w:t xml:space="preserve"> </w:t>
            </w:r>
            <w:r w:rsidRPr="00177D8C">
              <w:t>гимн</w:t>
            </w:r>
            <w:r w:rsidRPr="00177D8C">
              <w:t>а</w:t>
            </w:r>
            <w:r w:rsidRPr="00177D8C">
              <w:t>стики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современной</w:t>
            </w:r>
            <w:r w:rsidR="00685CB7">
              <w:t xml:space="preserve"> </w:t>
            </w:r>
            <w:r w:rsidRPr="00177D8C">
              <w:t>шк</w:t>
            </w:r>
            <w:r w:rsidRPr="00177D8C">
              <w:t>о</w:t>
            </w:r>
            <w:r w:rsidRPr="00177D8C">
              <w:t>ле»</w:t>
            </w:r>
            <w:r w:rsidR="00685CB7">
              <w:t xml:space="preserve"> </w:t>
            </w:r>
            <w:r w:rsidRPr="00177D8C">
              <w:t>18ч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</w:tc>
        <w:tc>
          <w:tcPr>
            <w:tcW w:w="850" w:type="dxa"/>
          </w:tcPr>
          <w:p w:rsidR="00EC656D" w:rsidRPr="00177D8C" w:rsidRDefault="00EC656D" w:rsidP="00177D8C">
            <w:pPr>
              <w:ind w:firstLine="0"/>
            </w:pPr>
            <w:r w:rsidRPr="00177D8C">
              <w:t>2019</w:t>
            </w:r>
          </w:p>
        </w:tc>
      </w:tr>
      <w:tr w:rsidR="00EC656D" w:rsidRPr="00177D8C" w:rsidTr="00177D8C">
        <w:tc>
          <w:tcPr>
            <w:tcW w:w="567" w:type="dxa"/>
          </w:tcPr>
          <w:p w:rsidR="00EC656D" w:rsidRPr="00177D8C" w:rsidRDefault="00EC656D" w:rsidP="00177D8C">
            <w:pPr>
              <w:ind w:firstLine="0"/>
            </w:pPr>
            <w:r>
              <w:t>27</w:t>
            </w:r>
          </w:p>
        </w:tc>
        <w:tc>
          <w:tcPr>
            <w:tcW w:w="1701" w:type="dxa"/>
          </w:tcPr>
          <w:p w:rsidR="00EC656D" w:rsidRPr="00177D8C" w:rsidRDefault="00EC656D" w:rsidP="00177D8C">
            <w:pPr>
              <w:ind w:firstLine="0"/>
            </w:pPr>
            <w:r w:rsidRPr="00177D8C">
              <w:t>Федорова</w:t>
            </w:r>
            <w:r w:rsidR="00685CB7">
              <w:t xml:space="preserve"> </w:t>
            </w:r>
            <w:r w:rsidRPr="00177D8C">
              <w:t>Л.А.</w:t>
            </w:r>
          </w:p>
        </w:tc>
        <w:tc>
          <w:tcPr>
            <w:tcW w:w="1418" w:type="dxa"/>
          </w:tcPr>
          <w:p w:rsidR="00EC656D" w:rsidRPr="00177D8C" w:rsidRDefault="00EC656D" w:rsidP="00177D8C">
            <w:pPr>
              <w:ind w:firstLine="0"/>
            </w:pPr>
            <w:r w:rsidRPr="00177D8C">
              <w:t>Зам.</w:t>
            </w:r>
            <w:r w:rsidR="00685CB7">
              <w:t xml:space="preserve"> </w:t>
            </w:r>
            <w:r w:rsidRPr="00177D8C">
              <w:t>Д</w:t>
            </w:r>
            <w:r w:rsidRPr="00177D8C">
              <w:t>и</w:t>
            </w:r>
            <w:r w:rsidRPr="00177D8C">
              <w:t>ректора</w:t>
            </w:r>
            <w:r w:rsidR="00685CB7">
              <w:t xml:space="preserve"> </w:t>
            </w:r>
            <w:r w:rsidRPr="00177D8C">
              <w:t>УВР,</w:t>
            </w:r>
            <w:r w:rsidR="00685CB7">
              <w:t xml:space="preserve"> </w:t>
            </w:r>
            <w:r w:rsidRPr="00177D8C">
              <w:t>уч</w:t>
            </w:r>
            <w:r w:rsidRPr="00177D8C">
              <w:t>и</w:t>
            </w:r>
            <w:r w:rsidRPr="00177D8C">
              <w:t>тель</w:t>
            </w:r>
            <w:r w:rsidR="00685CB7">
              <w:t xml:space="preserve"> </w:t>
            </w:r>
            <w:r w:rsidRPr="00177D8C">
              <w:t>рус.яз.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высшая</w:t>
            </w:r>
          </w:p>
        </w:tc>
        <w:tc>
          <w:tcPr>
            <w:tcW w:w="3685" w:type="dxa"/>
          </w:tcPr>
          <w:p w:rsidR="00EC656D" w:rsidRDefault="00EC656D" w:rsidP="00177D8C">
            <w:pPr>
              <w:ind w:firstLine="0"/>
            </w:pPr>
            <w:r w:rsidRPr="00177D8C">
              <w:t>«Управление</w:t>
            </w:r>
            <w:r w:rsidR="00685CB7">
              <w:t xml:space="preserve"> </w:t>
            </w:r>
            <w:r w:rsidRPr="00177D8C">
              <w:t>реализацией</w:t>
            </w:r>
            <w:r w:rsidR="00685CB7">
              <w:t xml:space="preserve"> </w:t>
            </w:r>
            <w:r w:rsidRPr="00177D8C">
              <w:t>ФГОС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образовательной</w:t>
            </w:r>
            <w:r w:rsidR="00685CB7">
              <w:t xml:space="preserve"> </w:t>
            </w:r>
            <w:r w:rsidRPr="00177D8C">
              <w:t>школе»36</w:t>
            </w:r>
            <w:r w:rsidR="00685CB7">
              <w:t xml:space="preserve"> </w:t>
            </w:r>
            <w:r w:rsidRPr="00177D8C">
              <w:t>ч</w:t>
            </w:r>
          </w:p>
          <w:p w:rsidR="00EC656D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</w:p>
          <w:p w:rsidR="00EC656D" w:rsidRDefault="00EC656D" w:rsidP="00177D8C">
            <w:pPr>
              <w:ind w:firstLine="0"/>
            </w:pPr>
            <w:r w:rsidRPr="00177D8C">
              <w:t>«Регулирование</w:t>
            </w:r>
            <w:r w:rsidR="00685CB7">
              <w:t xml:space="preserve"> </w:t>
            </w:r>
            <w:r w:rsidRPr="00177D8C">
              <w:t>трудовых</w:t>
            </w:r>
            <w:r w:rsidR="00685CB7">
              <w:t xml:space="preserve"> </w:t>
            </w:r>
            <w:r w:rsidRPr="00177D8C">
              <w:t>отн</w:t>
            </w:r>
            <w:r w:rsidRPr="00177D8C">
              <w:t>о</w:t>
            </w:r>
            <w:r w:rsidRPr="00177D8C">
              <w:t>шений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образовательной</w:t>
            </w:r>
            <w:r w:rsidR="00685CB7">
              <w:t xml:space="preserve"> </w:t>
            </w:r>
            <w:r w:rsidRPr="00177D8C">
              <w:t>орг</w:t>
            </w:r>
            <w:r w:rsidRPr="00177D8C">
              <w:t>а</w:t>
            </w:r>
            <w:r w:rsidRPr="00177D8C">
              <w:t>низации»18ч</w:t>
            </w:r>
          </w:p>
          <w:p w:rsidR="00EC656D" w:rsidRPr="00177D8C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  <w:r w:rsidRPr="00177D8C">
              <w:t>«Информационная</w:t>
            </w:r>
            <w:r w:rsidR="00685CB7">
              <w:t xml:space="preserve"> </w:t>
            </w:r>
            <w:r w:rsidRPr="00177D8C">
              <w:t>о</w:t>
            </w:r>
            <w:r w:rsidRPr="00177D8C">
              <w:t>т</w:t>
            </w:r>
            <w:r w:rsidRPr="00177D8C">
              <w:t>крытость</w:t>
            </w:r>
            <w:r w:rsidR="00685CB7">
              <w:t xml:space="preserve"> </w:t>
            </w:r>
            <w:r w:rsidRPr="00177D8C">
              <w:t>образовательной</w:t>
            </w:r>
            <w:r w:rsidR="00685CB7">
              <w:t xml:space="preserve"> </w:t>
            </w:r>
            <w:r w:rsidRPr="00177D8C">
              <w:t>организ</w:t>
            </w:r>
            <w:r w:rsidRPr="00177D8C">
              <w:t>а</w:t>
            </w:r>
            <w:r w:rsidRPr="00177D8C">
              <w:t>ции»18</w:t>
            </w:r>
            <w:r w:rsidR="00685CB7">
              <w:t xml:space="preserve"> </w:t>
            </w:r>
            <w:r w:rsidRPr="00177D8C">
              <w:lastRenderedPageBreak/>
              <w:t>ч</w:t>
            </w:r>
          </w:p>
          <w:p w:rsidR="00EC656D" w:rsidRPr="00177D8C" w:rsidRDefault="00EC656D" w:rsidP="00177D8C">
            <w:pPr>
              <w:ind w:firstLine="0"/>
            </w:pP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lastRenderedPageBreak/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  <w:p w:rsidR="00EC656D" w:rsidRPr="00177D8C" w:rsidRDefault="00EC656D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  <w:p w:rsidR="00EC656D" w:rsidRPr="00177D8C" w:rsidRDefault="00EC656D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lastRenderedPageBreak/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</w:tc>
        <w:tc>
          <w:tcPr>
            <w:tcW w:w="850" w:type="dxa"/>
          </w:tcPr>
          <w:p w:rsidR="00EC656D" w:rsidRPr="00177D8C" w:rsidRDefault="00EC656D" w:rsidP="00177D8C">
            <w:pPr>
              <w:ind w:firstLine="0"/>
            </w:pPr>
            <w:r w:rsidRPr="00177D8C">
              <w:lastRenderedPageBreak/>
              <w:t>2017</w:t>
            </w:r>
          </w:p>
          <w:p w:rsidR="00EC656D" w:rsidRPr="00177D8C" w:rsidRDefault="00EC656D" w:rsidP="00177D8C">
            <w:pPr>
              <w:ind w:firstLine="0"/>
            </w:pPr>
          </w:p>
          <w:p w:rsidR="00EC656D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  <w:r w:rsidRPr="00177D8C">
              <w:t>2017</w:t>
            </w:r>
          </w:p>
          <w:p w:rsidR="00EC656D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  <w:r w:rsidRPr="00177D8C">
              <w:t>2017</w:t>
            </w:r>
          </w:p>
        </w:tc>
      </w:tr>
      <w:tr w:rsidR="00EC656D" w:rsidRPr="00177D8C" w:rsidTr="00177D8C">
        <w:tc>
          <w:tcPr>
            <w:tcW w:w="567" w:type="dxa"/>
          </w:tcPr>
          <w:p w:rsidR="00EC656D" w:rsidRPr="00177D8C" w:rsidRDefault="00EC656D" w:rsidP="00177D8C">
            <w:pPr>
              <w:ind w:firstLine="0"/>
            </w:pPr>
            <w:r>
              <w:lastRenderedPageBreak/>
              <w:t>28</w:t>
            </w:r>
          </w:p>
        </w:tc>
        <w:tc>
          <w:tcPr>
            <w:tcW w:w="1701" w:type="dxa"/>
          </w:tcPr>
          <w:p w:rsidR="00EC656D" w:rsidRPr="00177D8C" w:rsidRDefault="00EC656D" w:rsidP="00177D8C">
            <w:pPr>
              <w:ind w:firstLine="0"/>
            </w:pPr>
            <w:r w:rsidRPr="00177D8C">
              <w:t>Чадк</w:t>
            </w:r>
            <w:r w:rsidRPr="00177D8C">
              <w:t>о</w:t>
            </w:r>
            <w:r w:rsidRPr="00177D8C">
              <w:t>ва</w:t>
            </w:r>
            <w:r w:rsidR="00685CB7">
              <w:t xml:space="preserve"> </w:t>
            </w:r>
            <w:r w:rsidRPr="00177D8C">
              <w:t>В.М.</w:t>
            </w:r>
          </w:p>
        </w:tc>
        <w:tc>
          <w:tcPr>
            <w:tcW w:w="1418" w:type="dxa"/>
          </w:tcPr>
          <w:p w:rsidR="00EC656D" w:rsidRPr="00177D8C" w:rsidRDefault="00EC656D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мат</w:t>
            </w:r>
            <w:r w:rsidRPr="00177D8C">
              <w:t>е</w:t>
            </w:r>
            <w:r w:rsidRPr="00177D8C">
              <w:t>мат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первая</w:t>
            </w:r>
          </w:p>
        </w:tc>
        <w:tc>
          <w:tcPr>
            <w:tcW w:w="3685" w:type="dxa"/>
          </w:tcPr>
          <w:p w:rsidR="00EC656D" w:rsidRPr="00177D8C" w:rsidRDefault="00EC656D" w:rsidP="00177D8C">
            <w:pPr>
              <w:ind w:firstLine="0"/>
            </w:pPr>
            <w:r w:rsidRPr="00177D8C">
              <w:t>«Преподавание</w:t>
            </w:r>
            <w:r w:rsidR="00685CB7">
              <w:t xml:space="preserve"> </w:t>
            </w:r>
            <w:r w:rsidRPr="00177D8C">
              <w:t>математики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условиях</w:t>
            </w:r>
            <w:r w:rsidR="00685CB7">
              <w:t xml:space="preserve"> </w:t>
            </w:r>
            <w:r w:rsidRPr="00177D8C">
              <w:t>реализации</w:t>
            </w:r>
            <w:r w:rsidR="00685CB7">
              <w:t xml:space="preserve"> </w:t>
            </w:r>
            <w:r w:rsidRPr="00177D8C">
              <w:t>ФГОС</w:t>
            </w:r>
            <w:r w:rsidR="00685CB7">
              <w:t xml:space="preserve"> </w:t>
            </w:r>
            <w:r w:rsidRPr="00177D8C">
              <w:t>и</w:t>
            </w:r>
            <w:r w:rsidR="00685CB7">
              <w:t xml:space="preserve"> </w:t>
            </w:r>
            <w:r w:rsidRPr="00177D8C">
              <w:t>профессионального</w:t>
            </w:r>
            <w:r w:rsidR="00685CB7">
              <w:t xml:space="preserve"> </w:t>
            </w:r>
            <w:r w:rsidRPr="00177D8C">
              <w:t>стандарта</w:t>
            </w:r>
            <w:r w:rsidR="00685CB7">
              <w:t xml:space="preserve"> </w:t>
            </w:r>
            <w:r w:rsidRPr="00177D8C">
              <w:t>«Педагог»</w:t>
            </w:r>
            <w:r w:rsidR="00685CB7">
              <w:t xml:space="preserve"> </w:t>
            </w:r>
            <w:r w:rsidRPr="00177D8C">
              <w:t>72</w:t>
            </w:r>
            <w:r w:rsidR="00685CB7">
              <w:t xml:space="preserve"> </w:t>
            </w:r>
            <w:r w:rsidRPr="00177D8C">
              <w:t>ч</w:t>
            </w:r>
          </w:p>
          <w:p w:rsidR="00EC656D" w:rsidRPr="00177D8C" w:rsidRDefault="00EC656D" w:rsidP="00177D8C">
            <w:pPr>
              <w:ind w:firstLine="0"/>
            </w:pPr>
            <w:r w:rsidRPr="00177D8C">
              <w:t>«Решение</w:t>
            </w:r>
            <w:r w:rsidR="00685CB7">
              <w:t xml:space="preserve"> </w:t>
            </w:r>
            <w:r w:rsidRPr="00177D8C">
              <w:t>задач</w:t>
            </w:r>
            <w:r w:rsidR="00685CB7">
              <w:t xml:space="preserve"> </w:t>
            </w:r>
            <w:r w:rsidRPr="00177D8C">
              <w:t>на</w:t>
            </w:r>
            <w:r w:rsidR="00685CB7">
              <w:t xml:space="preserve"> </w:t>
            </w:r>
            <w:r w:rsidRPr="00177D8C">
              <w:t>ЕГЭ,</w:t>
            </w:r>
            <w:r w:rsidR="00685CB7">
              <w:t xml:space="preserve"> </w:t>
            </w:r>
            <w:r w:rsidRPr="00177D8C">
              <w:t>неста</w:t>
            </w:r>
            <w:r w:rsidRPr="00177D8C">
              <w:t>н</w:t>
            </w:r>
            <w:r w:rsidRPr="00177D8C">
              <w:t>дартные</w:t>
            </w:r>
            <w:r w:rsidR="00685CB7">
              <w:t xml:space="preserve"> </w:t>
            </w:r>
            <w:r w:rsidRPr="00177D8C">
              <w:t>методы</w:t>
            </w:r>
            <w:r w:rsidR="00685CB7">
              <w:t xml:space="preserve"> </w:t>
            </w:r>
            <w:r w:rsidRPr="00177D8C">
              <w:t>решения</w:t>
            </w:r>
            <w:r w:rsidR="00685CB7">
              <w:t xml:space="preserve"> </w:t>
            </w:r>
            <w:r w:rsidRPr="00177D8C">
              <w:t>нер</w:t>
            </w:r>
            <w:r w:rsidRPr="00177D8C">
              <w:t>а</w:t>
            </w:r>
            <w:r w:rsidRPr="00177D8C">
              <w:t>венств»</w:t>
            </w:r>
            <w:r w:rsidR="00685CB7">
              <w:t xml:space="preserve"> </w:t>
            </w:r>
            <w:r w:rsidRPr="00177D8C">
              <w:t>8ч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  <w:p w:rsidR="00EC656D" w:rsidRPr="00177D8C" w:rsidRDefault="00EC656D" w:rsidP="00177D8C">
            <w:pPr>
              <w:ind w:firstLine="0"/>
            </w:pPr>
            <w:r w:rsidRPr="00177D8C">
              <w:t>АНО</w:t>
            </w:r>
            <w:r w:rsidR="00685CB7">
              <w:t xml:space="preserve"> </w:t>
            </w:r>
            <w:r w:rsidRPr="00177D8C">
              <w:t>«ЦН</w:t>
            </w:r>
            <w:r w:rsidRPr="00177D8C">
              <w:t>О</w:t>
            </w:r>
            <w:r w:rsidRPr="00177D8C">
              <w:t>КОи</w:t>
            </w:r>
            <w:r w:rsidR="00685CB7">
              <w:t xml:space="preserve"> </w:t>
            </w:r>
            <w:r w:rsidRPr="00177D8C">
              <w:t>ОА</w:t>
            </w:r>
            <w:r w:rsidR="00685CB7">
              <w:t xml:space="preserve"> </w:t>
            </w:r>
            <w:r w:rsidRPr="00177D8C">
              <w:t>«Лег</w:t>
            </w:r>
            <w:r w:rsidRPr="00177D8C">
              <w:t>и</w:t>
            </w:r>
            <w:r w:rsidRPr="00177D8C">
              <w:t>он»</w:t>
            </w:r>
          </w:p>
        </w:tc>
        <w:tc>
          <w:tcPr>
            <w:tcW w:w="850" w:type="dxa"/>
          </w:tcPr>
          <w:p w:rsidR="00EC656D" w:rsidRPr="00177D8C" w:rsidRDefault="00EC656D" w:rsidP="00177D8C">
            <w:pPr>
              <w:ind w:firstLine="0"/>
            </w:pPr>
            <w:r w:rsidRPr="00177D8C">
              <w:t>2017</w:t>
            </w:r>
          </w:p>
          <w:p w:rsidR="00EC656D" w:rsidRPr="00177D8C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</w:p>
          <w:p w:rsidR="00EC656D" w:rsidRPr="00177D8C" w:rsidRDefault="00EC656D" w:rsidP="00177D8C">
            <w:pPr>
              <w:ind w:firstLine="0"/>
            </w:pPr>
            <w:r w:rsidRPr="00177D8C">
              <w:t>2019</w:t>
            </w:r>
          </w:p>
        </w:tc>
      </w:tr>
      <w:tr w:rsidR="00EC656D" w:rsidRPr="00177D8C" w:rsidTr="00177D8C">
        <w:tc>
          <w:tcPr>
            <w:tcW w:w="567" w:type="dxa"/>
          </w:tcPr>
          <w:p w:rsidR="00EC656D" w:rsidRPr="00177D8C" w:rsidRDefault="00EC656D" w:rsidP="00177D8C">
            <w:pPr>
              <w:ind w:firstLine="0"/>
            </w:pPr>
            <w:r>
              <w:t>29</w:t>
            </w:r>
          </w:p>
        </w:tc>
        <w:tc>
          <w:tcPr>
            <w:tcW w:w="1701" w:type="dxa"/>
          </w:tcPr>
          <w:p w:rsidR="00EC656D" w:rsidRPr="00177D8C" w:rsidRDefault="00EC656D" w:rsidP="00177D8C">
            <w:pPr>
              <w:ind w:firstLine="0"/>
            </w:pPr>
            <w:r w:rsidRPr="00177D8C">
              <w:t>Чамжаева</w:t>
            </w:r>
            <w:r w:rsidR="00685CB7">
              <w:t xml:space="preserve"> </w:t>
            </w:r>
            <w:r w:rsidRPr="00177D8C">
              <w:t>Т.А.</w:t>
            </w:r>
          </w:p>
        </w:tc>
        <w:tc>
          <w:tcPr>
            <w:tcW w:w="1418" w:type="dxa"/>
          </w:tcPr>
          <w:p w:rsidR="00EC656D" w:rsidRPr="00177D8C" w:rsidRDefault="00EC656D" w:rsidP="00177D8C">
            <w:pPr>
              <w:ind w:firstLine="0"/>
            </w:pPr>
            <w:r w:rsidRPr="00177D8C">
              <w:t>Учитель</w:t>
            </w:r>
            <w:r w:rsidR="00685CB7">
              <w:t xml:space="preserve"> </w:t>
            </w:r>
            <w:r w:rsidRPr="00177D8C">
              <w:t>рус.яз.</w:t>
            </w:r>
            <w:r w:rsidR="00685CB7">
              <w:t xml:space="preserve"> </w:t>
            </w:r>
            <w:r w:rsidRPr="00177D8C">
              <w:t>и</w:t>
            </w:r>
            <w:r w:rsidR="00685CB7">
              <w:t xml:space="preserve"> </w:t>
            </w:r>
            <w:r w:rsidRPr="00177D8C">
              <w:t>литерат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Первая</w:t>
            </w:r>
          </w:p>
        </w:tc>
        <w:tc>
          <w:tcPr>
            <w:tcW w:w="3685" w:type="dxa"/>
          </w:tcPr>
          <w:p w:rsidR="00EC656D" w:rsidRPr="00177D8C" w:rsidRDefault="00EC656D" w:rsidP="00177D8C">
            <w:pPr>
              <w:ind w:firstLine="0"/>
            </w:pPr>
            <w:r w:rsidRPr="00177D8C">
              <w:t>«Современные</w:t>
            </w:r>
            <w:r w:rsidR="00685CB7">
              <w:t xml:space="preserve"> </w:t>
            </w:r>
            <w:r w:rsidRPr="00177D8C">
              <w:t>подходы</w:t>
            </w:r>
            <w:r w:rsidR="00685CB7">
              <w:t xml:space="preserve"> </w:t>
            </w:r>
            <w:r w:rsidRPr="00177D8C">
              <w:t>к</w:t>
            </w:r>
            <w:r w:rsidR="00685CB7">
              <w:t xml:space="preserve"> </w:t>
            </w:r>
            <w:r w:rsidRPr="00177D8C">
              <w:t>преп</w:t>
            </w:r>
            <w:r w:rsidRPr="00177D8C">
              <w:t>о</w:t>
            </w:r>
            <w:r w:rsidRPr="00177D8C">
              <w:t>даванию</w:t>
            </w:r>
            <w:r w:rsidR="00685CB7">
              <w:t xml:space="preserve"> </w:t>
            </w:r>
            <w:r w:rsidRPr="00177D8C">
              <w:t>русского</w:t>
            </w:r>
            <w:r w:rsidR="00685CB7">
              <w:t xml:space="preserve"> </w:t>
            </w:r>
            <w:r w:rsidRPr="00177D8C">
              <w:t>языка</w:t>
            </w:r>
            <w:r w:rsidR="00685CB7">
              <w:t xml:space="preserve"> </w:t>
            </w:r>
            <w:r w:rsidRPr="00177D8C">
              <w:t>и</w:t>
            </w:r>
            <w:r w:rsidR="00685CB7">
              <w:t xml:space="preserve"> </w:t>
            </w:r>
            <w:r w:rsidRPr="00177D8C">
              <w:t>лит</w:t>
            </w:r>
            <w:r w:rsidRPr="00177D8C">
              <w:t>е</w:t>
            </w:r>
            <w:r w:rsidRPr="00177D8C">
              <w:t>ратуры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условиях</w:t>
            </w:r>
            <w:r w:rsidR="00685CB7">
              <w:t xml:space="preserve"> </w:t>
            </w:r>
            <w:r w:rsidRPr="00177D8C">
              <w:t>введения</w:t>
            </w:r>
            <w:r w:rsidR="00685CB7">
              <w:t xml:space="preserve"> </w:t>
            </w:r>
            <w:r w:rsidRPr="00177D8C">
              <w:t>ФГОС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основной</w:t>
            </w:r>
            <w:r w:rsidR="00685CB7">
              <w:t xml:space="preserve"> </w:t>
            </w:r>
            <w:r w:rsidRPr="00177D8C">
              <w:t>шк</w:t>
            </w:r>
            <w:r w:rsidRPr="00177D8C">
              <w:t>о</w:t>
            </w:r>
            <w:r w:rsidRPr="00177D8C">
              <w:t>ле»</w:t>
            </w:r>
            <w:r w:rsidR="00685CB7">
              <w:t xml:space="preserve"> </w:t>
            </w:r>
            <w:r w:rsidRPr="00177D8C">
              <w:t>72</w:t>
            </w:r>
            <w:r w:rsidR="00685CB7">
              <w:t xml:space="preserve"> </w:t>
            </w:r>
            <w:r w:rsidRPr="00177D8C">
              <w:t>ч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</w:tc>
        <w:tc>
          <w:tcPr>
            <w:tcW w:w="850" w:type="dxa"/>
          </w:tcPr>
          <w:p w:rsidR="00EC656D" w:rsidRPr="00177D8C" w:rsidRDefault="00EC656D" w:rsidP="00177D8C">
            <w:pPr>
              <w:ind w:firstLine="0"/>
            </w:pPr>
            <w:r w:rsidRPr="00177D8C">
              <w:t>2016</w:t>
            </w:r>
          </w:p>
        </w:tc>
      </w:tr>
      <w:tr w:rsidR="00EC656D" w:rsidRPr="00177D8C" w:rsidTr="00177D8C">
        <w:tc>
          <w:tcPr>
            <w:tcW w:w="567" w:type="dxa"/>
          </w:tcPr>
          <w:p w:rsidR="00EC656D" w:rsidRPr="00177D8C" w:rsidRDefault="00EC656D" w:rsidP="00177D8C">
            <w:pPr>
              <w:ind w:firstLine="0"/>
            </w:pPr>
            <w:r>
              <w:t>30</w:t>
            </w:r>
          </w:p>
        </w:tc>
        <w:tc>
          <w:tcPr>
            <w:tcW w:w="1701" w:type="dxa"/>
          </w:tcPr>
          <w:p w:rsidR="00EC656D" w:rsidRPr="00177D8C" w:rsidRDefault="00EC656D" w:rsidP="00177D8C">
            <w:pPr>
              <w:ind w:firstLine="0"/>
            </w:pPr>
            <w:r w:rsidRPr="00177D8C">
              <w:t>Як</w:t>
            </w:r>
            <w:r w:rsidRPr="00177D8C">
              <w:t>о</w:t>
            </w:r>
            <w:r w:rsidRPr="00177D8C">
              <w:t>влева</w:t>
            </w:r>
            <w:r w:rsidR="00685CB7">
              <w:t xml:space="preserve"> </w:t>
            </w:r>
            <w:r w:rsidRPr="00177D8C">
              <w:t>В.П.</w:t>
            </w:r>
          </w:p>
        </w:tc>
        <w:tc>
          <w:tcPr>
            <w:tcW w:w="1418" w:type="dxa"/>
          </w:tcPr>
          <w:p w:rsidR="00EC656D" w:rsidRPr="00177D8C" w:rsidRDefault="00EC656D" w:rsidP="00177D8C">
            <w:pPr>
              <w:ind w:firstLine="0"/>
            </w:pPr>
            <w:r w:rsidRPr="00177D8C">
              <w:t>Социал</w:t>
            </w:r>
            <w:r w:rsidRPr="00177D8C">
              <w:t>ь</w:t>
            </w:r>
            <w:r w:rsidRPr="00177D8C">
              <w:t>ный</w:t>
            </w:r>
            <w:r w:rsidR="00685CB7">
              <w:t xml:space="preserve"> </w:t>
            </w:r>
            <w:r w:rsidRPr="00177D8C">
              <w:t>пед</w:t>
            </w:r>
            <w:r w:rsidRPr="00177D8C">
              <w:t>а</w:t>
            </w:r>
            <w:r w:rsidRPr="00177D8C">
              <w:t>гог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высшая</w:t>
            </w:r>
          </w:p>
        </w:tc>
        <w:tc>
          <w:tcPr>
            <w:tcW w:w="3685" w:type="dxa"/>
          </w:tcPr>
          <w:p w:rsidR="00EC656D" w:rsidRPr="00177D8C" w:rsidRDefault="00EC656D" w:rsidP="00177D8C">
            <w:pPr>
              <w:ind w:firstLine="0"/>
            </w:pPr>
            <w:r w:rsidRPr="00177D8C">
              <w:t>«Повышение</w:t>
            </w:r>
            <w:r w:rsidR="00685CB7">
              <w:t xml:space="preserve"> </w:t>
            </w:r>
            <w:r w:rsidRPr="00177D8C">
              <w:t>профессионал</w:t>
            </w:r>
            <w:r w:rsidRPr="00177D8C">
              <w:t>ь</w:t>
            </w:r>
            <w:r w:rsidRPr="00177D8C">
              <w:t>ной</w:t>
            </w:r>
            <w:r w:rsidR="00685CB7">
              <w:t xml:space="preserve"> </w:t>
            </w:r>
            <w:r w:rsidRPr="00177D8C">
              <w:t>компетентности</w:t>
            </w:r>
            <w:r w:rsidR="00685CB7">
              <w:t xml:space="preserve"> </w:t>
            </w:r>
            <w:r w:rsidRPr="00177D8C">
              <w:t>социального</w:t>
            </w:r>
            <w:r w:rsidR="00685CB7">
              <w:t xml:space="preserve"> </w:t>
            </w:r>
            <w:r w:rsidRPr="00177D8C">
              <w:t>п</w:t>
            </w:r>
            <w:r w:rsidRPr="00177D8C">
              <w:t>е</w:t>
            </w:r>
            <w:r w:rsidRPr="00177D8C">
              <w:t>дагога</w:t>
            </w:r>
            <w:r w:rsidR="00685CB7">
              <w:t xml:space="preserve"> </w:t>
            </w:r>
            <w:r w:rsidRPr="00177D8C">
              <w:t>в</w:t>
            </w:r>
            <w:r w:rsidR="00685CB7">
              <w:t xml:space="preserve"> </w:t>
            </w:r>
            <w:r w:rsidRPr="00177D8C">
              <w:t>условиях</w:t>
            </w:r>
            <w:r w:rsidR="00685CB7">
              <w:t xml:space="preserve"> </w:t>
            </w:r>
            <w:r w:rsidRPr="00177D8C">
              <w:t>введения</w:t>
            </w:r>
            <w:r w:rsidR="00685CB7">
              <w:t xml:space="preserve"> </w:t>
            </w:r>
            <w:r w:rsidRPr="00177D8C">
              <w:t>и</w:t>
            </w:r>
            <w:r w:rsidR="00685CB7">
              <w:t xml:space="preserve"> </w:t>
            </w:r>
            <w:r w:rsidRPr="00177D8C">
              <w:t>р</w:t>
            </w:r>
            <w:r w:rsidRPr="00177D8C">
              <w:t>е</w:t>
            </w:r>
            <w:r w:rsidRPr="00177D8C">
              <w:t>ализации</w:t>
            </w:r>
            <w:r w:rsidR="00685CB7">
              <w:t xml:space="preserve"> </w:t>
            </w:r>
            <w:r w:rsidRPr="00177D8C">
              <w:t>ФГОС»</w:t>
            </w:r>
            <w:r w:rsidR="00685CB7">
              <w:t xml:space="preserve"> </w:t>
            </w:r>
            <w:r w:rsidRPr="00177D8C">
              <w:t>108ч.</w:t>
            </w:r>
          </w:p>
        </w:tc>
        <w:tc>
          <w:tcPr>
            <w:tcW w:w="1134" w:type="dxa"/>
          </w:tcPr>
          <w:p w:rsidR="00EC656D" w:rsidRPr="00177D8C" w:rsidRDefault="00EC656D" w:rsidP="00177D8C">
            <w:pPr>
              <w:ind w:firstLine="0"/>
            </w:pPr>
            <w:r w:rsidRPr="00177D8C">
              <w:t>Б</w:t>
            </w:r>
            <w:r w:rsidRPr="00177D8C">
              <w:t>О</w:t>
            </w:r>
            <w:r w:rsidRPr="00177D8C">
              <w:t>УДПО</w:t>
            </w:r>
            <w:r w:rsidR="00685CB7">
              <w:t xml:space="preserve"> </w:t>
            </w:r>
            <w:r w:rsidRPr="00177D8C">
              <w:t>(ПК)</w:t>
            </w:r>
            <w:r w:rsidR="00685CB7">
              <w:t xml:space="preserve"> </w:t>
            </w:r>
            <w:r w:rsidRPr="00177D8C">
              <w:t>С</w:t>
            </w:r>
            <w:r w:rsidR="00685CB7">
              <w:t xml:space="preserve"> </w:t>
            </w:r>
            <w:r w:rsidRPr="00177D8C">
              <w:t>«ЧРИО»</w:t>
            </w:r>
          </w:p>
        </w:tc>
        <w:tc>
          <w:tcPr>
            <w:tcW w:w="850" w:type="dxa"/>
          </w:tcPr>
          <w:p w:rsidR="00EC656D" w:rsidRPr="00177D8C" w:rsidRDefault="00EC656D" w:rsidP="00177D8C">
            <w:pPr>
              <w:ind w:firstLine="0"/>
            </w:pPr>
            <w:r w:rsidRPr="00177D8C">
              <w:t>2015</w:t>
            </w:r>
          </w:p>
        </w:tc>
      </w:tr>
    </w:tbl>
    <w:p w:rsidR="00177D8C" w:rsidRPr="00EC656D" w:rsidRDefault="00177D8C" w:rsidP="00F00AF3">
      <w:pPr>
        <w:rPr>
          <w:sz w:val="16"/>
          <w:szCs w:val="16"/>
        </w:rPr>
      </w:pPr>
    </w:p>
    <w:p w:rsidR="00F00AF3" w:rsidRPr="00CC218B" w:rsidRDefault="00F00AF3" w:rsidP="00F00AF3">
      <w:r w:rsidRPr="00CC218B">
        <w:rPr>
          <w:b/>
        </w:rPr>
        <w:t>Ожидаемый</w:t>
      </w:r>
      <w:r w:rsidR="00685CB7">
        <w:rPr>
          <w:b/>
        </w:rPr>
        <w:t xml:space="preserve"> </w:t>
      </w:r>
      <w:r w:rsidRPr="00CC218B">
        <w:rPr>
          <w:b/>
        </w:rPr>
        <w:t>результат</w:t>
      </w:r>
      <w:r w:rsidR="00685CB7">
        <w:rPr>
          <w:b/>
        </w:rPr>
        <w:t xml:space="preserve"> </w:t>
      </w:r>
      <w:r w:rsidRPr="00CC218B">
        <w:rPr>
          <w:b/>
        </w:rPr>
        <w:t>повышения</w:t>
      </w:r>
      <w:r w:rsidR="00685CB7">
        <w:rPr>
          <w:b/>
        </w:rPr>
        <w:t xml:space="preserve"> </w:t>
      </w:r>
      <w:r w:rsidRPr="00CC218B">
        <w:rPr>
          <w:b/>
        </w:rPr>
        <w:t>квалификации</w:t>
      </w:r>
      <w:r w:rsidR="00685CB7">
        <w:t xml:space="preserve"> </w:t>
      </w:r>
      <w:r w:rsidRPr="00CC218B">
        <w:t>–</w:t>
      </w:r>
      <w:r w:rsidR="00685CB7">
        <w:t xml:space="preserve"> </w:t>
      </w:r>
      <w:r w:rsidRPr="00CC218B">
        <w:t>профессиональная</w:t>
      </w:r>
      <w:r w:rsidR="00685CB7">
        <w:t xml:space="preserve"> </w:t>
      </w:r>
      <w:r w:rsidRPr="00CC218B">
        <w:t>готовность</w:t>
      </w:r>
      <w:r w:rsidR="00685CB7">
        <w:t xml:space="preserve"> </w:t>
      </w:r>
      <w:r w:rsidRPr="00CC218B">
        <w:t>рабо</w:t>
      </w:r>
      <w:r w:rsidRPr="00CC218B">
        <w:t>т</w:t>
      </w:r>
      <w:r w:rsidRPr="00CC218B">
        <w:t>ников</w:t>
      </w:r>
      <w:r w:rsidR="00685CB7">
        <w:t xml:space="preserve"> </w:t>
      </w:r>
      <w:r w:rsidRPr="00CC218B">
        <w:t>образования</w:t>
      </w:r>
      <w:r w:rsidR="00685CB7">
        <w:t xml:space="preserve"> </w:t>
      </w:r>
      <w:r w:rsidRPr="00CC218B">
        <w:t>к</w:t>
      </w:r>
      <w:r w:rsidR="00685CB7">
        <w:t xml:space="preserve"> </w:t>
      </w:r>
      <w:r w:rsidRPr="00CC218B">
        <w:t>реализации</w:t>
      </w:r>
      <w:r w:rsidR="00685CB7">
        <w:t xml:space="preserve"> </w:t>
      </w:r>
      <w:r w:rsidRPr="00CC218B">
        <w:t>ФГОС</w:t>
      </w:r>
      <w:r w:rsidR="00685CB7">
        <w:t xml:space="preserve"> </w:t>
      </w:r>
      <w:r w:rsidR="00110449">
        <w:t>О</w:t>
      </w:r>
      <w:r w:rsidRPr="00CC218B">
        <w:t>ОО:</w:t>
      </w:r>
    </w:p>
    <w:p w:rsidR="00F00AF3" w:rsidRPr="00CC218B" w:rsidRDefault="00F00AF3" w:rsidP="00D703FC">
      <w:pPr>
        <w:pStyle w:val="afe"/>
        <w:numPr>
          <w:ilvl w:val="0"/>
          <w:numId w:val="366"/>
        </w:numPr>
        <w:ind w:left="426"/>
      </w:pPr>
      <w:r w:rsidRPr="00CC218B">
        <w:t>обеспечение</w:t>
      </w:r>
      <w:r w:rsidR="00685CB7">
        <w:t xml:space="preserve"> </w:t>
      </w:r>
      <w:r w:rsidRPr="00CC218B">
        <w:t>оптимального</w:t>
      </w:r>
      <w:r w:rsidR="00685CB7">
        <w:t xml:space="preserve"> </w:t>
      </w:r>
      <w:r w:rsidRPr="00CC218B">
        <w:t>вхождения</w:t>
      </w:r>
      <w:r w:rsidR="00685CB7">
        <w:t xml:space="preserve"> </w:t>
      </w:r>
      <w:r w:rsidRPr="00CC218B">
        <w:t>работников</w:t>
      </w:r>
      <w:r w:rsidR="00685CB7">
        <w:t xml:space="preserve"> </w:t>
      </w:r>
      <w:r w:rsidRPr="00CC218B">
        <w:t>образования</w:t>
      </w:r>
      <w:r w:rsidR="00685CB7">
        <w:t xml:space="preserve"> </w:t>
      </w:r>
      <w:r w:rsidRPr="00CC218B">
        <w:t>в</w:t>
      </w:r>
      <w:r w:rsidR="00685CB7">
        <w:t xml:space="preserve"> </w:t>
      </w:r>
      <w:r w:rsidRPr="00CC218B">
        <w:t>систему</w:t>
      </w:r>
      <w:r w:rsidR="00685CB7">
        <w:t xml:space="preserve"> </w:t>
      </w:r>
      <w:r w:rsidRPr="00CC218B">
        <w:t>ценностей</w:t>
      </w:r>
      <w:r w:rsidR="00685CB7">
        <w:t xml:space="preserve"> </w:t>
      </w:r>
      <w:r w:rsidRPr="00CC218B">
        <w:t>современного</w:t>
      </w:r>
      <w:r w:rsidR="00685CB7">
        <w:t xml:space="preserve"> </w:t>
      </w:r>
      <w:r w:rsidRPr="00CC218B">
        <w:t>образования;</w:t>
      </w:r>
    </w:p>
    <w:p w:rsidR="00F00AF3" w:rsidRPr="00CC218B" w:rsidRDefault="00F00AF3" w:rsidP="00D703FC">
      <w:pPr>
        <w:pStyle w:val="afe"/>
        <w:numPr>
          <w:ilvl w:val="0"/>
          <w:numId w:val="366"/>
        </w:numPr>
        <w:ind w:left="426"/>
      </w:pPr>
      <w:r w:rsidRPr="00CC218B">
        <w:rPr>
          <w:b/>
          <w:bCs/>
        </w:rPr>
        <w:t>принятие</w:t>
      </w:r>
      <w:r w:rsidR="00685CB7">
        <w:rPr>
          <w:b/>
          <w:bCs/>
        </w:rPr>
        <w:t xml:space="preserve"> </w:t>
      </w:r>
      <w:r w:rsidRPr="00CC218B">
        <w:t>идеологии</w:t>
      </w:r>
      <w:r w:rsidR="00685CB7">
        <w:t xml:space="preserve"> </w:t>
      </w:r>
      <w:r w:rsidRPr="00CC218B">
        <w:t>ФГОС</w:t>
      </w:r>
      <w:r w:rsidR="00685CB7">
        <w:t xml:space="preserve"> </w:t>
      </w:r>
      <w:r w:rsidR="00110449">
        <w:rPr>
          <w:lang w:val="ru-RU"/>
        </w:rPr>
        <w:t>О</w:t>
      </w:r>
      <w:r w:rsidRPr="00CC218B">
        <w:t>ОО;</w:t>
      </w:r>
    </w:p>
    <w:p w:rsidR="00F00AF3" w:rsidRPr="00CC218B" w:rsidRDefault="00F00AF3" w:rsidP="00D703FC">
      <w:pPr>
        <w:pStyle w:val="afe"/>
        <w:numPr>
          <w:ilvl w:val="0"/>
          <w:numId w:val="366"/>
        </w:numPr>
        <w:ind w:left="426"/>
      </w:pPr>
      <w:r w:rsidRPr="00CC218B">
        <w:t>освоение</w:t>
      </w:r>
      <w:r w:rsidR="00685CB7">
        <w:t xml:space="preserve"> </w:t>
      </w:r>
      <w:r w:rsidRPr="00CC218B">
        <w:t>новой</w:t>
      </w:r>
      <w:r w:rsidR="00685CB7">
        <w:t xml:space="preserve"> </w:t>
      </w:r>
      <w:r w:rsidRPr="00CC218B">
        <w:t>системы</w:t>
      </w:r>
      <w:r w:rsidR="00685CB7">
        <w:t xml:space="preserve"> </w:t>
      </w:r>
      <w:r w:rsidRPr="00CC218B">
        <w:t>требований</w:t>
      </w:r>
      <w:r w:rsidR="00685CB7">
        <w:t xml:space="preserve"> </w:t>
      </w:r>
      <w:r w:rsidRPr="00CC218B">
        <w:t>к</w:t>
      </w:r>
      <w:r w:rsidR="00685CB7">
        <w:t xml:space="preserve"> </w:t>
      </w:r>
      <w:r w:rsidRPr="00CC218B">
        <w:t>структуре</w:t>
      </w:r>
      <w:r w:rsidR="00685CB7">
        <w:t xml:space="preserve"> </w:t>
      </w:r>
      <w:r w:rsidRPr="00CC218B">
        <w:t>ООП,</w:t>
      </w:r>
      <w:r w:rsidR="00685CB7">
        <w:t xml:space="preserve"> </w:t>
      </w:r>
      <w:r w:rsidRPr="00CC218B">
        <w:t>результатам</w:t>
      </w:r>
      <w:r w:rsidR="00685CB7">
        <w:t xml:space="preserve"> </w:t>
      </w:r>
      <w:r w:rsidRPr="00CC218B">
        <w:t>ее</w:t>
      </w:r>
      <w:r w:rsidR="00685CB7">
        <w:t xml:space="preserve"> </w:t>
      </w:r>
      <w:r w:rsidRPr="00CC218B">
        <w:t>освоения</w:t>
      </w:r>
      <w:r w:rsidR="00685CB7">
        <w:t xml:space="preserve"> </w:t>
      </w:r>
      <w:r w:rsidRPr="00CC218B">
        <w:t>и</w:t>
      </w:r>
      <w:r w:rsidR="00685CB7">
        <w:t xml:space="preserve"> </w:t>
      </w:r>
      <w:r w:rsidRPr="00CC218B">
        <w:t>условиям</w:t>
      </w:r>
      <w:r w:rsidR="00685CB7">
        <w:t xml:space="preserve"> </w:t>
      </w:r>
      <w:r w:rsidRPr="00CC218B">
        <w:t>реализации,</w:t>
      </w:r>
      <w:r w:rsidR="00685CB7">
        <w:t xml:space="preserve"> </w:t>
      </w:r>
      <w:r w:rsidRPr="00CC218B">
        <w:t>а</w:t>
      </w:r>
      <w:r w:rsidR="00685CB7">
        <w:t xml:space="preserve"> </w:t>
      </w:r>
      <w:r w:rsidRPr="00CC218B">
        <w:t>также</w:t>
      </w:r>
      <w:r w:rsidR="00685CB7">
        <w:t xml:space="preserve"> </w:t>
      </w:r>
      <w:r w:rsidRPr="00CC218B">
        <w:t>системы</w:t>
      </w:r>
      <w:r w:rsidR="00685CB7">
        <w:t xml:space="preserve"> </w:t>
      </w:r>
      <w:r w:rsidRPr="00CC218B">
        <w:t>оценки</w:t>
      </w:r>
      <w:r w:rsidR="00685CB7">
        <w:t xml:space="preserve"> </w:t>
      </w:r>
      <w:r w:rsidRPr="00CC218B">
        <w:t>итогов</w:t>
      </w:r>
      <w:r w:rsidR="00685CB7">
        <w:t xml:space="preserve"> </w:t>
      </w:r>
      <w:r w:rsidRPr="00CC218B">
        <w:t>образовательной</w:t>
      </w:r>
      <w:r w:rsidR="00685CB7">
        <w:t xml:space="preserve"> </w:t>
      </w:r>
      <w:r w:rsidRPr="00CC218B">
        <w:t>деятельности</w:t>
      </w:r>
      <w:r w:rsidR="00685CB7">
        <w:t xml:space="preserve"> </w:t>
      </w:r>
      <w:r w:rsidRPr="00CC218B">
        <w:t>обучающихся;</w:t>
      </w:r>
    </w:p>
    <w:p w:rsidR="00F00AF3" w:rsidRPr="00CC218B" w:rsidRDefault="00F00AF3" w:rsidP="00D703FC">
      <w:pPr>
        <w:pStyle w:val="afe"/>
        <w:numPr>
          <w:ilvl w:val="0"/>
          <w:numId w:val="366"/>
        </w:numPr>
        <w:ind w:left="426"/>
      </w:pPr>
      <w:r w:rsidRPr="00CC218B">
        <w:t>овладение</w:t>
      </w:r>
      <w:r w:rsidR="00685CB7">
        <w:t xml:space="preserve"> </w:t>
      </w:r>
      <w:r w:rsidRPr="00CC218B">
        <w:t>учебно-методическими</w:t>
      </w:r>
      <w:r w:rsidR="00685CB7">
        <w:t xml:space="preserve"> </w:t>
      </w:r>
      <w:r w:rsidRPr="00CC218B">
        <w:t>и</w:t>
      </w:r>
      <w:r w:rsidR="00685CB7">
        <w:t xml:space="preserve"> </w:t>
      </w:r>
      <w:r w:rsidRPr="00CC218B">
        <w:t>информационно-методическими</w:t>
      </w:r>
      <w:r w:rsidR="00685CB7">
        <w:t xml:space="preserve"> </w:t>
      </w:r>
      <w:r w:rsidRPr="00CC218B">
        <w:t>ресурсами,</w:t>
      </w:r>
      <w:r w:rsidR="00685CB7">
        <w:t xml:space="preserve"> </w:t>
      </w:r>
      <w:r w:rsidRPr="00CC218B">
        <w:t>необходим</w:t>
      </w:r>
      <w:r w:rsidRPr="00CC218B">
        <w:t>ы</w:t>
      </w:r>
      <w:r w:rsidRPr="00CC218B">
        <w:t>ми</w:t>
      </w:r>
      <w:r w:rsidR="00685CB7">
        <w:t xml:space="preserve"> </w:t>
      </w:r>
      <w:r w:rsidRPr="00CC218B">
        <w:t>для</w:t>
      </w:r>
      <w:r w:rsidR="00685CB7">
        <w:t xml:space="preserve"> </w:t>
      </w:r>
      <w:r w:rsidRPr="00CC218B">
        <w:t>успешного</w:t>
      </w:r>
      <w:r w:rsidR="00685CB7">
        <w:t xml:space="preserve"> </w:t>
      </w:r>
      <w:r w:rsidRPr="00CC218B">
        <w:t>решения</w:t>
      </w:r>
      <w:r w:rsidR="00685CB7">
        <w:t xml:space="preserve"> </w:t>
      </w:r>
      <w:r w:rsidRPr="00CC218B">
        <w:t>задач</w:t>
      </w:r>
      <w:r w:rsidR="00685CB7">
        <w:t xml:space="preserve"> </w:t>
      </w:r>
      <w:r w:rsidRPr="00CC218B">
        <w:t>ФГОС</w:t>
      </w:r>
      <w:r w:rsidR="00685CB7">
        <w:t xml:space="preserve"> </w:t>
      </w:r>
      <w:r w:rsidRPr="00CC218B">
        <w:t>ООО.</w:t>
      </w:r>
    </w:p>
    <w:p w:rsidR="0081385C" w:rsidRPr="00EC656D" w:rsidRDefault="0081385C" w:rsidP="0016278F">
      <w:pPr>
        <w:rPr>
          <w:sz w:val="16"/>
          <w:szCs w:val="16"/>
          <w:lang w:val="x-none"/>
        </w:rPr>
      </w:pPr>
    </w:p>
    <w:p w:rsidR="00C65B4D" w:rsidRPr="0016278F" w:rsidRDefault="00C65B4D" w:rsidP="0016278F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bookmarkStart w:id="228" w:name="bookmark416"/>
      <w:bookmarkStart w:id="229" w:name="_Toc425785726"/>
      <w:bookmarkStart w:id="230" w:name="_Toc496862461"/>
      <w:bookmarkStart w:id="231" w:name="_Toc3283043"/>
      <w:r w:rsidRPr="0016278F">
        <w:rPr>
          <w:rFonts w:ascii="Times New Roman" w:hAnsi="Times New Roman"/>
          <w:sz w:val="24"/>
          <w:szCs w:val="24"/>
        </w:rPr>
        <w:t>3.</w:t>
      </w:r>
      <w:r w:rsidR="00F04E2E">
        <w:rPr>
          <w:rFonts w:ascii="Times New Roman" w:hAnsi="Times New Roman"/>
          <w:sz w:val="24"/>
          <w:szCs w:val="24"/>
          <w:lang w:val="ru-RU"/>
        </w:rPr>
        <w:t>4</w:t>
      </w:r>
      <w:r w:rsidRPr="0016278F">
        <w:rPr>
          <w:rFonts w:ascii="Times New Roman" w:hAnsi="Times New Roman"/>
          <w:sz w:val="24"/>
          <w:szCs w:val="24"/>
        </w:rPr>
        <w:t>.2.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сихолого-педагогически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услови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еализаци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снов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разователь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рограмм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сновно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ще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разования</w:t>
      </w:r>
      <w:bookmarkEnd w:id="228"/>
      <w:bookmarkEnd w:id="229"/>
      <w:bookmarkEnd w:id="230"/>
      <w:bookmarkEnd w:id="231"/>
    </w:p>
    <w:p w:rsidR="00A800DC" w:rsidRPr="00EC656D" w:rsidRDefault="00A800DC" w:rsidP="0016278F">
      <w:pPr>
        <w:pStyle w:val="Default"/>
        <w:rPr>
          <w:color w:val="auto"/>
          <w:sz w:val="16"/>
          <w:szCs w:val="16"/>
        </w:rPr>
      </w:pPr>
    </w:p>
    <w:p w:rsidR="00110449" w:rsidRPr="00CC218B" w:rsidRDefault="00110449" w:rsidP="00110449">
      <w:pPr>
        <w:rPr>
          <w:bCs/>
        </w:rPr>
      </w:pPr>
      <w:r w:rsidRPr="00CC218B">
        <w:rPr>
          <w:bCs/>
        </w:rPr>
        <w:t>Непременным</w:t>
      </w:r>
      <w:r w:rsidR="00685CB7">
        <w:rPr>
          <w:bCs/>
        </w:rPr>
        <w:t xml:space="preserve"> </w:t>
      </w:r>
      <w:r w:rsidRPr="00CC218B">
        <w:rPr>
          <w:bCs/>
        </w:rPr>
        <w:t>условием</w:t>
      </w:r>
      <w:r w:rsidR="00685CB7">
        <w:rPr>
          <w:bCs/>
        </w:rPr>
        <w:t xml:space="preserve"> </w:t>
      </w:r>
      <w:r w:rsidRPr="00CC218B">
        <w:rPr>
          <w:bCs/>
        </w:rPr>
        <w:t>реализации</w:t>
      </w:r>
      <w:r w:rsidR="00685CB7">
        <w:rPr>
          <w:bCs/>
        </w:rPr>
        <w:t xml:space="preserve"> </w:t>
      </w:r>
      <w:r w:rsidRPr="00CC218B">
        <w:rPr>
          <w:bCs/>
        </w:rPr>
        <w:t>требований</w:t>
      </w:r>
      <w:r w:rsidR="00685CB7">
        <w:rPr>
          <w:bCs/>
        </w:rPr>
        <w:t xml:space="preserve"> </w:t>
      </w:r>
      <w:r w:rsidRPr="00CC218B">
        <w:rPr>
          <w:bCs/>
        </w:rPr>
        <w:t>Стандарта</w:t>
      </w:r>
      <w:r w:rsidR="00685CB7">
        <w:rPr>
          <w:bCs/>
        </w:rPr>
        <w:t xml:space="preserve"> </w:t>
      </w:r>
      <w:r w:rsidRPr="00CC218B">
        <w:rPr>
          <w:bCs/>
        </w:rPr>
        <w:t>является</w:t>
      </w:r>
      <w:r w:rsidR="00685CB7">
        <w:rPr>
          <w:bCs/>
        </w:rPr>
        <w:t xml:space="preserve"> </w:t>
      </w:r>
      <w:r w:rsidRPr="00CC218B">
        <w:rPr>
          <w:bCs/>
        </w:rPr>
        <w:t>создание</w:t>
      </w:r>
      <w:r w:rsidR="00685CB7">
        <w:rPr>
          <w:bCs/>
        </w:rPr>
        <w:t xml:space="preserve"> </w:t>
      </w:r>
      <w:r w:rsidRPr="00CC218B">
        <w:rPr>
          <w:bCs/>
        </w:rPr>
        <w:t>в</w:t>
      </w:r>
      <w:r w:rsidR="00685CB7">
        <w:rPr>
          <w:bCs/>
        </w:rPr>
        <w:t xml:space="preserve"> </w:t>
      </w:r>
      <w:r w:rsidRPr="00CC218B">
        <w:rPr>
          <w:bCs/>
        </w:rPr>
        <w:t>образовател</w:t>
      </w:r>
      <w:r w:rsidRPr="00CC218B">
        <w:rPr>
          <w:bCs/>
        </w:rPr>
        <w:t>ь</w:t>
      </w:r>
      <w:r w:rsidRPr="00CC218B">
        <w:rPr>
          <w:bCs/>
        </w:rPr>
        <w:t>ном</w:t>
      </w:r>
      <w:r w:rsidR="00685CB7">
        <w:rPr>
          <w:bCs/>
        </w:rPr>
        <w:t xml:space="preserve"> </w:t>
      </w:r>
      <w:r w:rsidRPr="00CC218B">
        <w:rPr>
          <w:bCs/>
        </w:rPr>
        <w:t>учреждении</w:t>
      </w:r>
      <w:r w:rsidR="00685CB7">
        <w:rPr>
          <w:bCs/>
        </w:rPr>
        <w:t xml:space="preserve"> </w:t>
      </w:r>
      <w:r w:rsidRPr="00CC218B">
        <w:rPr>
          <w:bCs/>
        </w:rPr>
        <w:t>психолого-педагогических</w:t>
      </w:r>
      <w:r w:rsidR="00685CB7">
        <w:rPr>
          <w:bCs/>
        </w:rPr>
        <w:t xml:space="preserve"> </w:t>
      </w:r>
      <w:r w:rsidRPr="00CC218B">
        <w:rPr>
          <w:bCs/>
        </w:rPr>
        <w:t>условий,</w:t>
      </w:r>
      <w:r w:rsidR="00685CB7">
        <w:rPr>
          <w:bCs/>
        </w:rPr>
        <w:t xml:space="preserve"> </w:t>
      </w:r>
      <w:r w:rsidRPr="00CC218B">
        <w:rPr>
          <w:bCs/>
        </w:rPr>
        <w:t>обеспечивающих:</w:t>
      </w:r>
    </w:p>
    <w:p w:rsidR="00110449" w:rsidRPr="00CC218B" w:rsidRDefault="00110449" w:rsidP="00D703FC">
      <w:pPr>
        <w:numPr>
          <w:ilvl w:val="0"/>
          <w:numId w:val="367"/>
        </w:numPr>
        <w:ind w:left="426"/>
      </w:pPr>
      <w:r w:rsidRPr="00CC218B">
        <w:t>преемственность</w:t>
      </w:r>
      <w:r w:rsidR="00685CB7">
        <w:t xml:space="preserve"> </w:t>
      </w:r>
      <w:r w:rsidRPr="00CC218B">
        <w:t>содержания</w:t>
      </w:r>
      <w:r w:rsidR="00685CB7">
        <w:t xml:space="preserve"> </w:t>
      </w:r>
      <w:r w:rsidRPr="00CC218B">
        <w:t>и</w:t>
      </w:r>
      <w:r w:rsidR="00685CB7">
        <w:t xml:space="preserve"> </w:t>
      </w:r>
      <w:r w:rsidRPr="00CC218B">
        <w:t>форм</w:t>
      </w:r>
      <w:r w:rsidR="00685CB7">
        <w:t xml:space="preserve"> </w:t>
      </w:r>
      <w:r w:rsidRPr="00CC218B">
        <w:t>организации</w:t>
      </w:r>
      <w:r w:rsidR="00685CB7">
        <w:t xml:space="preserve"> </w:t>
      </w:r>
      <w:r w:rsidRPr="00CC218B">
        <w:t>образовательного</w:t>
      </w:r>
      <w:r w:rsidR="00685CB7">
        <w:t xml:space="preserve"> </w:t>
      </w:r>
      <w:r w:rsidRPr="00CC218B">
        <w:t>процесса</w:t>
      </w:r>
      <w:r w:rsidR="00685CB7">
        <w:t xml:space="preserve"> </w:t>
      </w:r>
      <w:r w:rsidRPr="00CC218B">
        <w:t>по</w:t>
      </w:r>
      <w:r w:rsidR="00685CB7">
        <w:t xml:space="preserve"> </w:t>
      </w:r>
      <w:r w:rsidRPr="00CC218B">
        <w:t>отношению</w:t>
      </w:r>
      <w:r w:rsidR="00685CB7">
        <w:t xml:space="preserve"> </w:t>
      </w:r>
      <w:r w:rsidRPr="00CC218B">
        <w:t>к</w:t>
      </w:r>
      <w:r w:rsidR="00685CB7">
        <w:t xml:space="preserve"> </w:t>
      </w:r>
      <w:r w:rsidRPr="00CC218B">
        <w:t>дошкольному</w:t>
      </w:r>
      <w:r w:rsidR="00685CB7">
        <w:t xml:space="preserve"> </w:t>
      </w:r>
      <w:r w:rsidRPr="00CC218B">
        <w:t>образованию</w:t>
      </w:r>
      <w:r w:rsidR="00685CB7">
        <w:t xml:space="preserve"> </w:t>
      </w:r>
      <w:r w:rsidRPr="00CC218B">
        <w:t>с</w:t>
      </w:r>
      <w:r w:rsidR="00685CB7">
        <w:t xml:space="preserve"> </w:t>
      </w:r>
      <w:r w:rsidRPr="00CC218B">
        <w:t>учётом</w:t>
      </w:r>
      <w:r w:rsidR="00685CB7">
        <w:t xml:space="preserve"> </w:t>
      </w:r>
      <w:r w:rsidRPr="00CC218B">
        <w:t>специфики</w:t>
      </w:r>
      <w:r w:rsidR="00685CB7">
        <w:t xml:space="preserve"> </w:t>
      </w:r>
      <w:r w:rsidRPr="00CC218B">
        <w:t>возрастного</w:t>
      </w:r>
      <w:r w:rsidR="00685CB7">
        <w:t xml:space="preserve"> </w:t>
      </w:r>
      <w:r w:rsidRPr="00CC218B">
        <w:t>психофизического</w:t>
      </w:r>
      <w:r w:rsidR="00685CB7">
        <w:t xml:space="preserve"> </w:t>
      </w:r>
      <w:r w:rsidRPr="00CC218B">
        <w:t>развития</w:t>
      </w:r>
      <w:r w:rsidR="00685CB7">
        <w:t xml:space="preserve"> </w:t>
      </w:r>
      <w:r w:rsidRPr="00CC218B">
        <w:t>обуч</w:t>
      </w:r>
      <w:r w:rsidRPr="00CC218B">
        <w:t>а</w:t>
      </w:r>
      <w:r w:rsidRPr="00CC218B">
        <w:t>ющихся;</w:t>
      </w:r>
    </w:p>
    <w:p w:rsidR="00110449" w:rsidRPr="00CC218B" w:rsidRDefault="00110449" w:rsidP="00D703FC">
      <w:pPr>
        <w:numPr>
          <w:ilvl w:val="0"/>
          <w:numId w:val="367"/>
        </w:numPr>
        <w:ind w:left="426"/>
      </w:pPr>
      <w:r w:rsidRPr="00CC218B">
        <w:t>формирование</w:t>
      </w:r>
      <w:r w:rsidR="00685CB7">
        <w:t xml:space="preserve"> </w:t>
      </w:r>
      <w:r w:rsidRPr="00CC218B">
        <w:t>и</w:t>
      </w:r>
      <w:r w:rsidR="00685CB7">
        <w:t xml:space="preserve"> </w:t>
      </w:r>
      <w:r w:rsidRPr="00CC218B">
        <w:t>развитие</w:t>
      </w:r>
      <w:r w:rsidR="00685CB7">
        <w:t xml:space="preserve"> </w:t>
      </w:r>
      <w:r w:rsidRPr="00CC218B">
        <w:t>психолого-педагогической</w:t>
      </w:r>
      <w:r w:rsidR="00685CB7">
        <w:t xml:space="preserve"> </w:t>
      </w:r>
      <w:r w:rsidRPr="00CC218B">
        <w:t>компетентности</w:t>
      </w:r>
      <w:r w:rsidR="00685CB7">
        <w:t xml:space="preserve"> </w:t>
      </w:r>
      <w:r w:rsidRPr="00CC218B">
        <w:t>педагогических</w:t>
      </w:r>
      <w:r w:rsidR="00685CB7">
        <w:t xml:space="preserve"> </w:t>
      </w:r>
      <w:r w:rsidRPr="00CC218B">
        <w:t>и</w:t>
      </w:r>
      <w:r w:rsidR="00685CB7">
        <w:t xml:space="preserve"> </w:t>
      </w:r>
      <w:r w:rsidRPr="00CC218B">
        <w:t>админ</w:t>
      </w:r>
      <w:r w:rsidRPr="00CC218B">
        <w:t>и</w:t>
      </w:r>
      <w:r w:rsidRPr="00CC218B">
        <w:t>стративных</w:t>
      </w:r>
      <w:r w:rsidR="00685CB7">
        <w:t xml:space="preserve"> </w:t>
      </w:r>
      <w:r w:rsidRPr="00CC218B">
        <w:t>работников,</w:t>
      </w:r>
      <w:r w:rsidR="00685CB7">
        <w:t xml:space="preserve"> </w:t>
      </w:r>
      <w:r w:rsidRPr="00CC218B">
        <w:t>родителей;</w:t>
      </w:r>
      <w:r w:rsidR="00685CB7">
        <w:t xml:space="preserve"> </w:t>
      </w:r>
    </w:p>
    <w:p w:rsidR="00110449" w:rsidRPr="00CC218B" w:rsidRDefault="00110449" w:rsidP="00D703FC">
      <w:pPr>
        <w:numPr>
          <w:ilvl w:val="0"/>
          <w:numId w:val="367"/>
        </w:numPr>
        <w:ind w:left="426"/>
      </w:pPr>
      <w:r w:rsidRPr="00CC218B">
        <w:t>вариативность</w:t>
      </w:r>
      <w:r w:rsidR="00685CB7">
        <w:t xml:space="preserve"> </w:t>
      </w:r>
      <w:r w:rsidRPr="00CC218B">
        <w:t>направлений</w:t>
      </w:r>
      <w:r w:rsidR="00685CB7">
        <w:t xml:space="preserve"> </w:t>
      </w:r>
      <w:r w:rsidRPr="00CC218B">
        <w:t>и</w:t>
      </w:r>
      <w:r w:rsidR="00685CB7">
        <w:t xml:space="preserve"> </w:t>
      </w:r>
      <w:r w:rsidRPr="00CC218B">
        <w:t>форм,</w:t>
      </w:r>
      <w:r w:rsidR="00685CB7">
        <w:t xml:space="preserve"> </w:t>
      </w:r>
      <w:r w:rsidRPr="00CC218B">
        <w:t>а</w:t>
      </w:r>
      <w:r w:rsidR="00685CB7">
        <w:t xml:space="preserve"> </w:t>
      </w:r>
      <w:r w:rsidRPr="00CC218B">
        <w:t>также</w:t>
      </w:r>
      <w:r w:rsidR="00685CB7">
        <w:t xml:space="preserve"> </w:t>
      </w:r>
      <w:r w:rsidRPr="00CC218B">
        <w:t>диверсификацию</w:t>
      </w:r>
      <w:r w:rsidR="00685CB7">
        <w:t xml:space="preserve"> </w:t>
      </w:r>
      <w:r w:rsidRPr="00CC218B">
        <w:t>уровней</w:t>
      </w:r>
      <w:r w:rsidR="00685CB7">
        <w:t xml:space="preserve"> </w:t>
      </w:r>
      <w:r w:rsidRPr="00CC218B">
        <w:t>психолого-педагогического</w:t>
      </w:r>
      <w:r w:rsidR="00685CB7">
        <w:t xml:space="preserve"> </w:t>
      </w:r>
      <w:r w:rsidRPr="00CC218B">
        <w:t>сопровождения</w:t>
      </w:r>
      <w:r w:rsidR="00685CB7">
        <w:t xml:space="preserve"> </w:t>
      </w:r>
      <w:r w:rsidRPr="00CC218B">
        <w:t>участников</w:t>
      </w:r>
      <w:r w:rsidR="00685CB7">
        <w:t xml:space="preserve"> </w:t>
      </w:r>
      <w:r w:rsidRPr="00CC218B">
        <w:t>образовательного</w:t>
      </w:r>
      <w:r w:rsidR="00685CB7">
        <w:t xml:space="preserve"> </w:t>
      </w:r>
      <w:r w:rsidRPr="00CC218B">
        <w:t>процесса;</w:t>
      </w:r>
      <w:r w:rsidR="00685CB7">
        <w:t xml:space="preserve"> </w:t>
      </w:r>
    </w:p>
    <w:p w:rsidR="00110449" w:rsidRPr="00CC218B" w:rsidRDefault="00110449" w:rsidP="00D703FC">
      <w:pPr>
        <w:numPr>
          <w:ilvl w:val="0"/>
          <w:numId w:val="367"/>
        </w:numPr>
        <w:ind w:left="426"/>
      </w:pPr>
      <w:r w:rsidRPr="00CC218B">
        <w:t>дифференциацию</w:t>
      </w:r>
      <w:r w:rsidR="00685CB7">
        <w:t xml:space="preserve"> </w:t>
      </w:r>
      <w:r w:rsidRPr="00CC218B">
        <w:t>и</w:t>
      </w:r>
      <w:r w:rsidR="00685CB7">
        <w:t xml:space="preserve"> </w:t>
      </w:r>
      <w:r w:rsidRPr="00CC218B">
        <w:t>индивидуализацию</w:t>
      </w:r>
      <w:r w:rsidR="00685CB7">
        <w:t xml:space="preserve"> </w:t>
      </w:r>
      <w:r w:rsidRPr="00CC218B">
        <w:t>обучения.</w:t>
      </w:r>
      <w:r w:rsidR="00685CB7">
        <w:t xml:space="preserve"> </w:t>
      </w:r>
    </w:p>
    <w:p w:rsidR="00110449" w:rsidRPr="00CC218B" w:rsidRDefault="00110449" w:rsidP="00110449">
      <w:r w:rsidRPr="00CC218B">
        <w:rPr>
          <w:b/>
          <w:bCs/>
        </w:rPr>
        <w:t>Психолого-педагогическое</w:t>
      </w:r>
      <w:r w:rsidR="00685CB7">
        <w:rPr>
          <w:b/>
          <w:bCs/>
        </w:rPr>
        <w:t xml:space="preserve"> </w:t>
      </w:r>
      <w:r w:rsidRPr="00CC218B">
        <w:rPr>
          <w:b/>
          <w:bCs/>
        </w:rPr>
        <w:t>сопровождение</w:t>
      </w:r>
      <w:r w:rsidR="00685CB7">
        <w:rPr>
          <w:b/>
          <w:bCs/>
        </w:rPr>
        <w:t xml:space="preserve"> </w:t>
      </w:r>
      <w:r w:rsidRPr="00CC218B">
        <w:rPr>
          <w:b/>
          <w:bCs/>
        </w:rPr>
        <w:t>участников</w:t>
      </w:r>
      <w:r w:rsidR="00685CB7">
        <w:rPr>
          <w:b/>
          <w:bCs/>
        </w:rPr>
        <w:t xml:space="preserve"> </w:t>
      </w:r>
      <w:r w:rsidRPr="00CC218B">
        <w:rPr>
          <w:b/>
          <w:bCs/>
        </w:rPr>
        <w:t>образовательного</w:t>
      </w:r>
      <w:r w:rsidR="00685CB7">
        <w:rPr>
          <w:b/>
          <w:bCs/>
        </w:rPr>
        <w:t xml:space="preserve"> </w:t>
      </w:r>
      <w:r w:rsidRPr="00CC218B">
        <w:rPr>
          <w:b/>
          <w:bCs/>
        </w:rPr>
        <w:t>процесса</w:t>
      </w:r>
      <w:r w:rsidR="00685CB7">
        <w:rPr>
          <w:b/>
          <w:bCs/>
        </w:rPr>
        <w:t xml:space="preserve"> </w:t>
      </w:r>
      <w:r w:rsidRPr="00CC218B">
        <w:rPr>
          <w:b/>
          <w:bCs/>
        </w:rPr>
        <w:t>начальн</w:t>
      </w:r>
      <w:r w:rsidRPr="00CC218B">
        <w:rPr>
          <w:b/>
          <w:bCs/>
        </w:rPr>
        <w:t>о</w:t>
      </w:r>
      <w:r w:rsidRPr="00CC218B">
        <w:rPr>
          <w:b/>
          <w:bCs/>
        </w:rPr>
        <w:t>го</w:t>
      </w:r>
      <w:r w:rsidR="00685CB7">
        <w:rPr>
          <w:b/>
          <w:bCs/>
        </w:rPr>
        <w:t xml:space="preserve"> </w:t>
      </w:r>
      <w:r w:rsidRPr="00CC218B">
        <w:rPr>
          <w:b/>
          <w:bCs/>
        </w:rPr>
        <w:t>общего</w:t>
      </w:r>
      <w:r w:rsidR="00685CB7">
        <w:rPr>
          <w:b/>
          <w:bCs/>
        </w:rPr>
        <w:t xml:space="preserve"> </w:t>
      </w:r>
      <w:r w:rsidRPr="00CC218B">
        <w:rPr>
          <w:b/>
          <w:bCs/>
        </w:rPr>
        <w:t>образования.</w:t>
      </w:r>
      <w:r w:rsidR="00685CB7">
        <w:rPr>
          <w:b/>
          <w:bCs/>
        </w:rPr>
        <w:t xml:space="preserve"> </w:t>
      </w:r>
    </w:p>
    <w:p w:rsidR="00110449" w:rsidRPr="00CC218B" w:rsidRDefault="00110449" w:rsidP="00110449">
      <w:r w:rsidRPr="00CC218B">
        <w:rPr>
          <w:b/>
          <w:bCs/>
        </w:rPr>
        <w:t>Основные</w:t>
      </w:r>
      <w:r w:rsidR="00685CB7">
        <w:rPr>
          <w:b/>
          <w:bCs/>
        </w:rPr>
        <w:t xml:space="preserve"> </w:t>
      </w:r>
      <w:r w:rsidRPr="00CC218B">
        <w:rPr>
          <w:b/>
          <w:bCs/>
        </w:rPr>
        <w:t>формы</w:t>
      </w:r>
      <w:r w:rsidR="00685CB7">
        <w:rPr>
          <w:b/>
          <w:bCs/>
        </w:rPr>
        <w:t xml:space="preserve"> </w:t>
      </w:r>
      <w:r w:rsidRPr="00CC218B">
        <w:t>психолого-педагогического</w:t>
      </w:r>
      <w:r w:rsidR="00685CB7">
        <w:t xml:space="preserve"> </w:t>
      </w:r>
      <w:r w:rsidRPr="00CC218B">
        <w:t>сопровождения:</w:t>
      </w:r>
      <w:r w:rsidR="00685CB7">
        <w:t xml:space="preserve"> </w:t>
      </w:r>
    </w:p>
    <w:p w:rsidR="00110449" w:rsidRPr="00CC218B" w:rsidRDefault="00110449" w:rsidP="00D703FC">
      <w:pPr>
        <w:numPr>
          <w:ilvl w:val="0"/>
          <w:numId w:val="368"/>
        </w:numPr>
        <w:ind w:left="426"/>
      </w:pPr>
      <w:r w:rsidRPr="00CC218B">
        <w:t>диагностика,</w:t>
      </w:r>
      <w:r w:rsidR="00685CB7">
        <w:t xml:space="preserve"> </w:t>
      </w:r>
      <w:r w:rsidRPr="00CC218B">
        <w:t>направленная</w:t>
      </w:r>
      <w:r w:rsidR="00685CB7">
        <w:t xml:space="preserve"> </w:t>
      </w:r>
      <w:r w:rsidRPr="00CC218B">
        <w:t>на</w:t>
      </w:r>
      <w:r w:rsidR="00685CB7">
        <w:t xml:space="preserve"> </w:t>
      </w:r>
      <w:r w:rsidRPr="00CC218B">
        <w:t>выявление</w:t>
      </w:r>
      <w:r w:rsidR="00685CB7">
        <w:t xml:space="preserve"> </w:t>
      </w:r>
      <w:r w:rsidRPr="00CC218B">
        <w:t>особенностей</w:t>
      </w:r>
      <w:r w:rsidR="00685CB7">
        <w:t xml:space="preserve"> </w:t>
      </w:r>
      <w:r w:rsidRPr="00CC218B">
        <w:t>статуса</w:t>
      </w:r>
      <w:r w:rsidR="00685CB7">
        <w:t xml:space="preserve"> </w:t>
      </w:r>
      <w:r w:rsidRPr="00CC218B">
        <w:t>школьника.</w:t>
      </w:r>
      <w:r w:rsidR="00685CB7">
        <w:t xml:space="preserve"> </w:t>
      </w:r>
      <w:r w:rsidRPr="00CC218B">
        <w:t>Она</w:t>
      </w:r>
      <w:r w:rsidR="00685CB7">
        <w:t xml:space="preserve"> </w:t>
      </w:r>
      <w:r w:rsidRPr="00CC218B">
        <w:t>может</w:t>
      </w:r>
      <w:r w:rsidR="00685CB7">
        <w:t xml:space="preserve"> </w:t>
      </w:r>
      <w:r w:rsidRPr="00CC218B">
        <w:t>пров</w:t>
      </w:r>
      <w:r w:rsidRPr="00CC218B">
        <w:t>о</w:t>
      </w:r>
      <w:r w:rsidRPr="00CC218B">
        <w:t>диться</w:t>
      </w:r>
      <w:r w:rsidR="00685CB7">
        <w:t xml:space="preserve"> </w:t>
      </w:r>
      <w:r w:rsidRPr="00CC218B">
        <w:t>на</w:t>
      </w:r>
      <w:r w:rsidR="00685CB7">
        <w:t xml:space="preserve"> </w:t>
      </w:r>
      <w:r w:rsidRPr="00CC218B">
        <w:t>этапе</w:t>
      </w:r>
      <w:r w:rsidR="00685CB7">
        <w:t xml:space="preserve"> </w:t>
      </w:r>
      <w:r w:rsidRPr="00CC218B">
        <w:t>знакомства</w:t>
      </w:r>
      <w:r w:rsidR="00685CB7">
        <w:t xml:space="preserve"> </w:t>
      </w:r>
      <w:r w:rsidRPr="00CC218B">
        <w:t>с</w:t>
      </w:r>
      <w:r w:rsidR="00685CB7">
        <w:t xml:space="preserve"> </w:t>
      </w:r>
      <w:r w:rsidRPr="00CC218B">
        <w:t>ребёнком,</w:t>
      </w:r>
      <w:r w:rsidR="00685CB7">
        <w:t xml:space="preserve"> </w:t>
      </w:r>
      <w:r w:rsidRPr="00CC218B">
        <w:t>после</w:t>
      </w:r>
      <w:r w:rsidR="00685CB7">
        <w:t xml:space="preserve"> </w:t>
      </w:r>
      <w:r w:rsidRPr="00CC218B">
        <w:t>зачисления</w:t>
      </w:r>
      <w:r w:rsidR="00685CB7">
        <w:t xml:space="preserve"> </w:t>
      </w:r>
      <w:r w:rsidRPr="00CC218B">
        <w:t>его</w:t>
      </w:r>
      <w:r w:rsidR="00685CB7">
        <w:t xml:space="preserve"> </w:t>
      </w:r>
      <w:r w:rsidRPr="00CC218B">
        <w:t>в</w:t>
      </w:r>
      <w:r w:rsidR="00685CB7">
        <w:t xml:space="preserve"> </w:t>
      </w:r>
      <w:r w:rsidRPr="00CC218B">
        <w:t>школу</w:t>
      </w:r>
      <w:r w:rsidR="00685CB7">
        <w:t xml:space="preserve"> </w:t>
      </w:r>
      <w:r w:rsidRPr="00CC218B">
        <w:t>и</w:t>
      </w:r>
      <w:r w:rsidR="00685CB7">
        <w:t xml:space="preserve"> </w:t>
      </w:r>
      <w:r w:rsidRPr="00CC218B">
        <w:t>в</w:t>
      </w:r>
      <w:r w:rsidR="00685CB7">
        <w:t xml:space="preserve"> </w:t>
      </w:r>
      <w:r w:rsidRPr="00CC218B">
        <w:t>конце</w:t>
      </w:r>
      <w:r w:rsidR="00685CB7">
        <w:t xml:space="preserve"> </w:t>
      </w:r>
      <w:r w:rsidRPr="00CC218B">
        <w:t>каждого</w:t>
      </w:r>
      <w:r w:rsidR="00685CB7">
        <w:t xml:space="preserve"> </w:t>
      </w:r>
      <w:r w:rsidRPr="00CC218B">
        <w:t>учебн</w:t>
      </w:r>
      <w:r w:rsidRPr="00CC218B">
        <w:t>о</w:t>
      </w:r>
      <w:r w:rsidRPr="00CC218B">
        <w:t>го</w:t>
      </w:r>
      <w:r w:rsidR="00685CB7">
        <w:t xml:space="preserve"> </w:t>
      </w:r>
      <w:r w:rsidRPr="00CC218B">
        <w:t>года;</w:t>
      </w:r>
      <w:r w:rsidR="00685CB7">
        <w:t xml:space="preserve"> </w:t>
      </w:r>
    </w:p>
    <w:p w:rsidR="00110449" w:rsidRPr="00CC218B" w:rsidRDefault="00110449" w:rsidP="00D703FC">
      <w:pPr>
        <w:numPr>
          <w:ilvl w:val="0"/>
          <w:numId w:val="367"/>
        </w:numPr>
        <w:ind w:left="426"/>
      </w:pPr>
      <w:r w:rsidRPr="00CC218B">
        <w:t>консультирование</w:t>
      </w:r>
      <w:r w:rsidR="00685CB7">
        <w:t xml:space="preserve"> </w:t>
      </w:r>
      <w:r w:rsidRPr="00CC218B">
        <w:t>педагогов</w:t>
      </w:r>
      <w:r w:rsidR="00685CB7">
        <w:t xml:space="preserve"> </w:t>
      </w:r>
      <w:r w:rsidRPr="00CC218B">
        <w:t>и</w:t>
      </w:r>
      <w:r w:rsidR="00685CB7">
        <w:t xml:space="preserve"> </w:t>
      </w:r>
      <w:r w:rsidRPr="00CC218B">
        <w:t>родителей</w:t>
      </w:r>
      <w:r w:rsidR="00685CB7">
        <w:t xml:space="preserve"> </w:t>
      </w:r>
      <w:r w:rsidRPr="00CC218B">
        <w:t>(законных</w:t>
      </w:r>
      <w:r w:rsidR="00685CB7">
        <w:t xml:space="preserve"> </w:t>
      </w:r>
      <w:r w:rsidRPr="00CC218B">
        <w:t>представителей)</w:t>
      </w:r>
      <w:r w:rsidR="00685CB7">
        <w:t xml:space="preserve"> </w:t>
      </w:r>
      <w:r w:rsidRPr="00CC218B">
        <w:t>,</w:t>
      </w:r>
      <w:r w:rsidR="00685CB7">
        <w:t xml:space="preserve"> </w:t>
      </w:r>
      <w:r w:rsidRPr="00CC218B">
        <w:t>которое</w:t>
      </w:r>
      <w:r w:rsidR="00685CB7">
        <w:t xml:space="preserve"> </w:t>
      </w:r>
      <w:r w:rsidRPr="00CC218B">
        <w:t>осуществляе</w:t>
      </w:r>
      <w:r w:rsidRPr="00CC218B">
        <w:t>т</w:t>
      </w:r>
      <w:r w:rsidRPr="00CC218B">
        <w:t>ся</w:t>
      </w:r>
      <w:r w:rsidR="00685CB7">
        <w:t xml:space="preserve"> </w:t>
      </w:r>
      <w:r w:rsidRPr="00CC218B">
        <w:t>учителем</w:t>
      </w:r>
      <w:r w:rsidR="00685CB7">
        <w:t xml:space="preserve"> </w:t>
      </w:r>
      <w:r w:rsidRPr="00CC218B">
        <w:t>и</w:t>
      </w:r>
      <w:r w:rsidR="00685CB7">
        <w:t xml:space="preserve"> </w:t>
      </w:r>
      <w:r w:rsidRPr="00CC218B">
        <w:t>психологом</w:t>
      </w:r>
      <w:r w:rsidR="00685CB7">
        <w:t xml:space="preserve"> </w:t>
      </w:r>
      <w:r w:rsidRPr="00CC218B">
        <w:t>с</w:t>
      </w:r>
      <w:r w:rsidR="00685CB7">
        <w:t xml:space="preserve"> </w:t>
      </w:r>
      <w:r w:rsidRPr="00CC218B">
        <w:t>учётом</w:t>
      </w:r>
      <w:r w:rsidR="00685CB7">
        <w:t xml:space="preserve"> </w:t>
      </w:r>
      <w:r w:rsidRPr="00CC218B">
        <w:t>результатов</w:t>
      </w:r>
      <w:r w:rsidR="00685CB7">
        <w:t xml:space="preserve"> </w:t>
      </w:r>
      <w:r w:rsidRPr="00CC218B">
        <w:t>диагностики,</w:t>
      </w:r>
      <w:r w:rsidR="00685CB7">
        <w:t xml:space="preserve"> </w:t>
      </w:r>
      <w:r w:rsidRPr="00CC218B">
        <w:t>а</w:t>
      </w:r>
      <w:r w:rsidR="00685CB7">
        <w:t xml:space="preserve"> </w:t>
      </w:r>
      <w:r w:rsidRPr="00CC218B">
        <w:t>также</w:t>
      </w:r>
      <w:r w:rsidR="00685CB7">
        <w:t xml:space="preserve"> </w:t>
      </w:r>
      <w:r w:rsidRPr="00CC218B">
        <w:t>администрацией</w:t>
      </w:r>
      <w:r w:rsidR="00685CB7">
        <w:t xml:space="preserve"> </w:t>
      </w:r>
      <w:r w:rsidRPr="00CC218B">
        <w:t>образов</w:t>
      </w:r>
      <w:r w:rsidRPr="00CC218B">
        <w:t>а</w:t>
      </w:r>
      <w:r w:rsidRPr="00CC218B">
        <w:t>тельного</w:t>
      </w:r>
      <w:r w:rsidR="00685CB7">
        <w:t xml:space="preserve"> </w:t>
      </w:r>
      <w:r w:rsidRPr="00CC218B">
        <w:t>учреждения;</w:t>
      </w:r>
      <w:r w:rsidR="00685CB7">
        <w:t xml:space="preserve"> </w:t>
      </w:r>
    </w:p>
    <w:p w:rsidR="00110449" w:rsidRPr="00CC218B" w:rsidRDefault="00110449" w:rsidP="00D703FC">
      <w:pPr>
        <w:numPr>
          <w:ilvl w:val="0"/>
          <w:numId w:val="367"/>
        </w:numPr>
        <w:ind w:left="426"/>
      </w:pPr>
      <w:r w:rsidRPr="00CC218B">
        <w:t>профилактика,</w:t>
      </w:r>
      <w:r w:rsidR="00685CB7">
        <w:t xml:space="preserve"> </w:t>
      </w:r>
      <w:r w:rsidRPr="00CC218B">
        <w:t>экспертиза,</w:t>
      </w:r>
      <w:r w:rsidR="00685CB7">
        <w:t xml:space="preserve"> </w:t>
      </w:r>
      <w:r w:rsidRPr="00CC218B">
        <w:t>развивающая</w:t>
      </w:r>
      <w:r w:rsidR="00685CB7">
        <w:t xml:space="preserve"> </w:t>
      </w:r>
      <w:r w:rsidRPr="00CC218B">
        <w:t>работа,</w:t>
      </w:r>
      <w:r w:rsidR="00685CB7">
        <w:t xml:space="preserve"> </w:t>
      </w:r>
      <w:r w:rsidRPr="00CC218B">
        <w:t>просвещение,</w:t>
      </w:r>
      <w:r w:rsidR="00685CB7">
        <w:t xml:space="preserve"> </w:t>
      </w:r>
      <w:r w:rsidRPr="00CC218B">
        <w:t>коррекционная</w:t>
      </w:r>
      <w:r w:rsidR="00685CB7">
        <w:t xml:space="preserve"> </w:t>
      </w:r>
      <w:r w:rsidRPr="00CC218B">
        <w:t>работа,</w:t>
      </w:r>
      <w:r w:rsidR="00685CB7">
        <w:t xml:space="preserve"> </w:t>
      </w:r>
      <w:r w:rsidRPr="00CC218B">
        <w:t>осущест</w:t>
      </w:r>
      <w:r w:rsidRPr="00CC218B">
        <w:t>в</w:t>
      </w:r>
      <w:r w:rsidRPr="00CC218B">
        <w:t>ляемая</w:t>
      </w:r>
      <w:r w:rsidR="00685CB7">
        <w:t xml:space="preserve"> </w:t>
      </w:r>
      <w:r w:rsidRPr="00CC218B">
        <w:t>в</w:t>
      </w:r>
      <w:r w:rsidR="00685CB7">
        <w:t xml:space="preserve"> </w:t>
      </w:r>
      <w:r w:rsidRPr="00CC218B">
        <w:t>течение</w:t>
      </w:r>
      <w:r w:rsidR="00685CB7">
        <w:t xml:space="preserve"> </w:t>
      </w:r>
      <w:r w:rsidRPr="00CC218B">
        <w:t>всего</w:t>
      </w:r>
      <w:r w:rsidR="00685CB7">
        <w:t xml:space="preserve"> </w:t>
      </w:r>
      <w:r w:rsidRPr="00CC218B">
        <w:t>учебного</w:t>
      </w:r>
      <w:r w:rsidR="00685CB7">
        <w:t xml:space="preserve"> </w:t>
      </w:r>
      <w:r w:rsidRPr="00CC218B">
        <w:t>времени.</w:t>
      </w:r>
    </w:p>
    <w:p w:rsidR="00110449" w:rsidRPr="00CC218B" w:rsidRDefault="00110449" w:rsidP="00110449">
      <w:pPr>
        <w:rPr>
          <w:b/>
        </w:rPr>
      </w:pPr>
      <w:r w:rsidRPr="00CC218B">
        <w:rPr>
          <w:b/>
        </w:rPr>
        <w:t>Основные</w:t>
      </w:r>
      <w:r w:rsidR="00685CB7">
        <w:rPr>
          <w:b/>
        </w:rPr>
        <w:t xml:space="preserve"> </w:t>
      </w:r>
      <w:r w:rsidRPr="00CC218B">
        <w:rPr>
          <w:b/>
        </w:rPr>
        <w:t>направления</w:t>
      </w:r>
      <w:r w:rsidR="00685CB7">
        <w:rPr>
          <w:b/>
        </w:rPr>
        <w:t xml:space="preserve"> </w:t>
      </w:r>
      <w:r w:rsidRPr="00CC218B">
        <w:rPr>
          <w:b/>
        </w:rPr>
        <w:t>психолого</w:t>
      </w:r>
      <w:r>
        <w:rPr>
          <w:b/>
        </w:rPr>
        <w:t>-</w:t>
      </w:r>
      <w:r w:rsidRPr="00CC218B">
        <w:rPr>
          <w:b/>
        </w:rPr>
        <w:t>педагогического</w:t>
      </w:r>
      <w:r w:rsidR="00685CB7">
        <w:rPr>
          <w:b/>
        </w:rPr>
        <w:t xml:space="preserve"> </w:t>
      </w:r>
      <w:r w:rsidRPr="00CC218B">
        <w:rPr>
          <w:b/>
        </w:rPr>
        <w:t>сопровождения:</w:t>
      </w:r>
      <w:r w:rsidR="00685CB7">
        <w:rPr>
          <w:b/>
        </w:rPr>
        <w:t xml:space="preserve"> </w:t>
      </w:r>
    </w:p>
    <w:p w:rsidR="00110449" w:rsidRPr="00CC218B" w:rsidRDefault="00110449" w:rsidP="00D703FC">
      <w:pPr>
        <w:numPr>
          <w:ilvl w:val="0"/>
          <w:numId w:val="367"/>
        </w:numPr>
        <w:ind w:left="426"/>
      </w:pPr>
      <w:r w:rsidRPr="00CC218B">
        <w:t>сохранение</w:t>
      </w:r>
      <w:r w:rsidR="00685CB7">
        <w:t xml:space="preserve"> </w:t>
      </w:r>
      <w:r w:rsidRPr="00CC218B">
        <w:t>и</w:t>
      </w:r>
      <w:r w:rsidR="00685CB7">
        <w:t xml:space="preserve"> </w:t>
      </w:r>
      <w:r w:rsidRPr="00CC218B">
        <w:t>укрепление</w:t>
      </w:r>
      <w:r w:rsidR="00685CB7">
        <w:t xml:space="preserve"> </w:t>
      </w:r>
      <w:r w:rsidRPr="00CC218B">
        <w:t>психологического</w:t>
      </w:r>
      <w:r w:rsidR="00685CB7">
        <w:t xml:space="preserve"> </w:t>
      </w:r>
      <w:r w:rsidRPr="00CC218B">
        <w:t>здоровья;</w:t>
      </w:r>
    </w:p>
    <w:p w:rsidR="00110449" w:rsidRPr="00CC218B" w:rsidRDefault="00110449" w:rsidP="00D703FC">
      <w:pPr>
        <w:numPr>
          <w:ilvl w:val="0"/>
          <w:numId w:val="367"/>
        </w:numPr>
        <w:ind w:left="426"/>
      </w:pPr>
      <w:r w:rsidRPr="00CC218B">
        <w:t>формирование</w:t>
      </w:r>
      <w:r w:rsidR="00685CB7">
        <w:t xml:space="preserve"> </w:t>
      </w:r>
      <w:r w:rsidRPr="00CC218B">
        <w:t>ценности</w:t>
      </w:r>
      <w:r w:rsidR="00685CB7">
        <w:t xml:space="preserve"> </w:t>
      </w:r>
      <w:r w:rsidRPr="00CC218B">
        <w:t>здоровья</w:t>
      </w:r>
      <w:r w:rsidR="00685CB7">
        <w:t xml:space="preserve"> </w:t>
      </w:r>
      <w:r w:rsidRPr="00CC218B">
        <w:t>и</w:t>
      </w:r>
      <w:r w:rsidR="00685CB7">
        <w:t xml:space="preserve"> </w:t>
      </w:r>
      <w:r w:rsidRPr="00CC218B">
        <w:t>безопасного</w:t>
      </w:r>
      <w:r w:rsidR="00685CB7">
        <w:t xml:space="preserve"> </w:t>
      </w:r>
      <w:r w:rsidRPr="00CC218B">
        <w:t>образа</w:t>
      </w:r>
      <w:r w:rsidR="00685CB7">
        <w:t xml:space="preserve"> </w:t>
      </w:r>
      <w:r w:rsidRPr="00CC218B">
        <w:t>жизни;</w:t>
      </w:r>
      <w:r w:rsidR="00685CB7">
        <w:t xml:space="preserve"> </w:t>
      </w:r>
    </w:p>
    <w:p w:rsidR="00110449" w:rsidRPr="00CC218B" w:rsidRDefault="00110449" w:rsidP="00D703FC">
      <w:pPr>
        <w:numPr>
          <w:ilvl w:val="0"/>
          <w:numId w:val="367"/>
        </w:numPr>
        <w:ind w:left="426"/>
      </w:pPr>
      <w:r w:rsidRPr="00CC218B">
        <w:lastRenderedPageBreak/>
        <w:t>мониторинг</w:t>
      </w:r>
      <w:r w:rsidR="00685CB7">
        <w:t xml:space="preserve"> </w:t>
      </w:r>
      <w:r w:rsidRPr="00CC218B">
        <w:t>возможностей</w:t>
      </w:r>
      <w:r w:rsidR="00685CB7">
        <w:t xml:space="preserve"> </w:t>
      </w:r>
      <w:r w:rsidRPr="00CC218B">
        <w:t>и</w:t>
      </w:r>
      <w:r w:rsidR="00685CB7">
        <w:t xml:space="preserve"> </w:t>
      </w:r>
      <w:r w:rsidRPr="00CC218B">
        <w:t>способностей</w:t>
      </w:r>
      <w:r w:rsidR="00685CB7">
        <w:t xml:space="preserve"> </w:t>
      </w:r>
      <w:r w:rsidRPr="00CC218B">
        <w:t>обучающихся;</w:t>
      </w:r>
    </w:p>
    <w:p w:rsidR="00110449" w:rsidRPr="00CC218B" w:rsidRDefault="00110449" w:rsidP="00D703FC">
      <w:pPr>
        <w:numPr>
          <w:ilvl w:val="0"/>
          <w:numId w:val="367"/>
        </w:numPr>
        <w:ind w:left="426"/>
      </w:pPr>
      <w:r w:rsidRPr="00CC218B">
        <w:t>дифференциация</w:t>
      </w:r>
      <w:r w:rsidR="00685CB7">
        <w:t xml:space="preserve"> </w:t>
      </w:r>
      <w:r w:rsidRPr="00CC218B">
        <w:t>и</w:t>
      </w:r>
      <w:r w:rsidR="00685CB7">
        <w:t xml:space="preserve"> </w:t>
      </w:r>
      <w:r w:rsidRPr="00CC218B">
        <w:t>индивидуализация</w:t>
      </w:r>
      <w:r w:rsidR="00685CB7">
        <w:t xml:space="preserve"> </w:t>
      </w:r>
      <w:r w:rsidRPr="00CC218B">
        <w:t>обучения;</w:t>
      </w:r>
    </w:p>
    <w:p w:rsidR="00110449" w:rsidRPr="00CC218B" w:rsidRDefault="00110449" w:rsidP="00D703FC">
      <w:pPr>
        <w:numPr>
          <w:ilvl w:val="0"/>
          <w:numId w:val="367"/>
        </w:numPr>
        <w:ind w:left="426"/>
      </w:pPr>
      <w:r w:rsidRPr="00CC218B">
        <w:t>развитие</w:t>
      </w:r>
      <w:r w:rsidR="00685CB7">
        <w:t xml:space="preserve"> </w:t>
      </w:r>
      <w:r w:rsidRPr="00CC218B">
        <w:t>экологической</w:t>
      </w:r>
      <w:r w:rsidR="00685CB7">
        <w:t xml:space="preserve"> </w:t>
      </w:r>
      <w:r w:rsidRPr="00CC218B">
        <w:t>культуры;</w:t>
      </w:r>
    </w:p>
    <w:p w:rsidR="00110449" w:rsidRPr="00CC218B" w:rsidRDefault="00110449" w:rsidP="00D703FC">
      <w:pPr>
        <w:numPr>
          <w:ilvl w:val="0"/>
          <w:numId w:val="367"/>
        </w:numPr>
        <w:ind w:left="426"/>
      </w:pPr>
      <w:r w:rsidRPr="00CC218B">
        <w:t>выявление</w:t>
      </w:r>
      <w:r w:rsidR="00685CB7">
        <w:t xml:space="preserve"> </w:t>
      </w:r>
      <w:r w:rsidRPr="00CC218B">
        <w:t>и</w:t>
      </w:r>
      <w:r w:rsidR="00685CB7">
        <w:t xml:space="preserve"> </w:t>
      </w:r>
      <w:r w:rsidRPr="00CC218B">
        <w:t>поддержка</w:t>
      </w:r>
      <w:r w:rsidR="00685CB7">
        <w:t xml:space="preserve"> </w:t>
      </w:r>
      <w:r w:rsidRPr="00CC218B">
        <w:t>одаренных</w:t>
      </w:r>
      <w:r w:rsidR="00685CB7">
        <w:t xml:space="preserve"> </w:t>
      </w:r>
      <w:r w:rsidRPr="00CC218B">
        <w:t>детей,</w:t>
      </w:r>
      <w:r w:rsidR="00685CB7">
        <w:t xml:space="preserve"> </w:t>
      </w:r>
      <w:r w:rsidRPr="00CC218B">
        <w:t>детей</w:t>
      </w:r>
      <w:r w:rsidR="00685CB7">
        <w:t xml:space="preserve"> </w:t>
      </w:r>
      <w:r w:rsidRPr="00CC218B">
        <w:t>с</w:t>
      </w:r>
      <w:r w:rsidR="00685CB7">
        <w:t xml:space="preserve"> </w:t>
      </w:r>
      <w:r w:rsidRPr="00CC218B">
        <w:t>особыми</w:t>
      </w:r>
      <w:r w:rsidR="00685CB7">
        <w:t xml:space="preserve"> </w:t>
      </w:r>
      <w:r w:rsidRPr="00CC218B">
        <w:t>образовательными</w:t>
      </w:r>
      <w:r w:rsidR="00685CB7">
        <w:t xml:space="preserve"> </w:t>
      </w:r>
      <w:r w:rsidRPr="00CC218B">
        <w:t>потребностями;</w:t>
      </w:r>
    </w:p>
    <w:p w:rsidR="00110449" w:rsidRPr="00CC218B" w:rsidRDefault="00110449" w:rsidP="00D703FC">
      <w:pPr>
        <w:numPr>
          <w:ilvl w:val="0"/>
          <w:numId w:val="367"/>
        </w:numPr>
        <w:ind w:left="426"/>
      </w:pPr>
      <w:r w:rsidRPr="00CC218B">
        <w:t>формирование</w:t>
      </w:r>
      <w:r w:rsidR="00685CB7">
        <w:t xml:space="preserve"> </w:t>
      </w:r>
      <w:r w:rsidRPr="00CC218B">
        <w:t>коммуникативных</w:t>
      </w:r>
      <w:r w:rsidR="00685CB7">
        <w:t xml:space="preserve"> </w:t>
      </w:r>
      <w:r w:rsidRPr="00CC218B">
        <w:t>навыков</w:t>
      </w:r>
      <w:r w:rsidR="00685CB7">
        <w:t xml:space="preserve"> </w:t>
      </w:r>
      <w:r w:rsidRPr="00CC218B">
        <w:t>в</w:t>
      </w:r>
      <w:r w:rsidR="00685CB7">
        <w:t xml:space="preserve"> </w:t>
      </w:r>
      <w:r w:rsidRPr="00CC218B">
        <w:t>разновозрастной</w:t>
      </w:r>
      <w:r w:rsidR="00685CB7">
        <w:t xml:space="preserve"> </w:t>
      </w:r>
      <w:r w:rsidRPr="00CC218B">
        <w:t>среде</w:t>
      </w:r>
      <w:r w:rsidR="00685CB7">
        <w:t xml:space="preserve"> </w:t>
      </w:r>
      <w:r w:rsidRPr="00CC218B">
        <w:t>и</w:t>
      </w:r>
      <w:r w:rsidR="00685CB7">
        <w:t xml:space="preserve"> </w:t>
      </w:r>
      <w:r w:rsidRPr="00CC218B">
        <w:t>среде</w:t>
      </w:r>
      <w:r w:rsidR="00685CB7">
        <w:t xml:space="preserve"> </w:t>
      </w:r>
      <w:r w:rsidRPr="00CC218B">
        <w:t>сверстников;</w:t>
      </w:r>
    </w:p>
    <w:p w:rsidR="00110449" w:rsidRPr="00CC218B" w:rsidRDefault="00110449" w:rsidP="00D703FC">
      <w:pPr>
        <w:numPr>
          <w:ilvl w:val="0"/>
          <w:numId w:val="367"/>
        </w:numPr>
        <w:ind w:left="426"/>
      </w:pPr>
      <w:r w:rsidRPr="00CC218B">
        <w:t>поддержка</w:t>
      </w:r>
      <w:r w:rsidR="00685CB7">
        <w:t xml:space="preserve"> </w:t>
      </w:r>
      <w:r w:rsidRPr="00CC218B">
        <w:t>детских</w:t>
      </w:r>
      <w:r w:rsidR="00685CB7">
        <w:t xml:space="preserve"> </w:t>
      </w:r>
      <w:r w:rsidRPr="00CC218B">
        <w:t>объединений.</w:t>
      </w:r>
    </w:p>
    <w:p w:rsidR="003E23C0" w:rsidRPr="00EC656D" w:rsidRDefault="003E23C0" w:rsidP="0016278F">
      <w:pPr>
        <w:rPr>
          <w:sz w:val="16"/>
          <w:szCs w:val="16"/>
        </w:rPr>
      </w:pPr>
    </w:p>
    <w:p w:rsidR="007D0204" w:rsidRPr="0016278F" w:rsidRDefault="007D0204" w:rsidP="0016278F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bookmarkStart w:id="232" w:name="bookmark417"/>
      <w:bookmarkStart w:id="233" w:name="_Toc425785727"/>
      <w:bookmarkStart w:id="234" w:name="_Toc496862462"/>
      <w:bookmarkStart w:id="235" w:name="_Toc3283044"/>
      <w:r w:rsidRPr="0016278F">
        <w:rPr>
          <w:rFonts w:ascii="Times New Roman" w:hAnsi="Times New Roman"/>
          <w:sz w:val="24"/>
          <w:szCs w:val="24"/>
        </w:rPr>
        <w:t>3.</w:t>
      </w:r>
      <w:r w:rsidR="00F04E2E">
        <w:rPr>
          <w:rFonts w:ascii="Times New Roman" w:hAnsi="Times New Roman"/>
          <w:sz w:val="24"/>
          <w:szCs w:val="24"/>
          <w:lang w:val="ru-RU"/>
        </w:rPr>
        <w:t>4</w:t>
      </w:r>
      <w:r w:rsidRPr="0016278F">
        <w:rPr>
          <w:rFonts w:ascii="Times New Roman" w:hAnsi="Times New Roman"/>
          <w:sz w:val="24"/>
          <w:szCs w:val="24"/>
        </w:rPr>
        <w:t>.3.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Финансово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еспечени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еализаци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снов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разователь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рограмм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сновно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ще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разования</w:t>
      </w:r>
      <w:bookmarkEnd w:id="232"/>
      <w:bookmarkEnd w:id="233"/>
      <w:bookmarkEnd w:id="234"/>
      <w:bookmarkEnd w:id="235"/>
    </w:p>
    <w:p w:rsidR="00EB63D6" w:rsidRPr="00EC656D" w:rsidRDefault="00EB63D6" w:rsidP="0016278F">
      <w:pPr>
        <w:pStyle w:val="a9"/>
        <w:shd w:val="clear" w:color="auto" w:fill="auto"/>
        <w:spacing w:after="0" w:line="240" w:lineRule="auto"/>
        <w:jc w:val="both"/>
        <w:rPr>
          <w:rStyle w:val="aa"/>
          <w:b w:val="0"/>
          <w:sz w:val="16"/>
          <w:szCs w:val="16"/>
          <w:lang w:val="ru-RU"/>
        </w:rPr>
      </w:pPr>
    </w:p>
    <w:p w:rsidR="00110449" w:rsidRPr="005C5963" w:rsidRDefault="00110449" w:rsidP="00110449">
      <w:pPr>
        <w:rPr>
          <w:b/>
        </w:rPr>
      </w:pPr>
      <w:r w:rsidRPr="00562BCC">
        <w:t>Финансовое</w:t>
      </w:r>
      <w:r w:rsidR="00685CB7">
        <w:t xml:space="preserve"> </w:t>
      </w:r>
      <w:r w:rsidRPr="00562BCC">
        <w:t>обеспечение</w:t>
      </w:r>
      <w:r w:rsidR="00685CB7">
        <w:t xml:space="preserve"> </w:t>
      </w:r>
      <w:r w:rsidRPr="00562BCC">
        <w:t>реализации</w:t>
      </w:r>
      <w:r w:rsidR="00685CB7">
        <w:t xml:space="preserve"> </w:t>
      </w:r>
      <w:r w:rsidRPr="00562BCC">
        <w:t>ООП</w:t>
      </w:r>
      <w:r w:rsidR="00685CB7">
        <w:t xml:space="preserve"> </w:t>
      </w:r>
      <w:r>
        <w:t>О</w:t>
      </w:r>
      <w:r w:rsidRPr="00562BCC">
        <w:t>ОО</w:t>
      </w:r>
      <w:r w:rsidR="00685CB7">
        <w:t xml:space="preserve"> </w:t>
      </w:r>
      <w:r>
        <w:t>МАОУ</w:t>
      </w:r>
      <w:r w:rsidR="00685CB7">
        <w:t xml:space="preserve"> </w:t>
      </w:r>
      <w:r w:rsidRPr="00562BCC">
        <w:t>СОШ</w:t>
      </w:r>
      <w:r w:rsidR="00685CB7">
        <w:t xml:space="preserve"> </w:t>
      </w:r>
      <w:r w:rsidRPr="00562BCC">
        <w:t>№3</w:t>
      </w:r>
      <w:r w:rsidR="00685CB7">
        <w:t xml:space="preserve"> </w:t>
      </w:r>
      <w:r w:rsidRPr="00562BCC">
        <w:t>г.Ядрина</w:t>
      </w:r>
      <w:r w:rsidR="00685CB7">
        <w:t xml:space="preserve"> </w:t>
      </w:r>
      <w:r w:rsidRPr="005C5963">
        <w:t>существляется</w:t>
      </w:r>
      <w:r w:rsidR="00685CB7">
        <w:t xml:space="preserve"> </w:t>
      </w:r>
      <w:r w:rsidRPr="005C5963">
        <w:t>и</w:t>
      </w:r>
      <w:r w:rsidRPr="005C5963">
        <w:t>с</w:t>
      </w:r>
      <w:r w:rsidRPr="005C5963">
        <w:t>ходя</w:t>
      </w:r>
      <w:r w:rsidR="00685CB7">
        <w:t xml:space="preserve"> </w:t>
      </w:r>
      <w:r w:rsidRPr="005C5963">
        <w:t>из</w:t>
      </w:r>
      <w:r w:rsidR="00685CB7">
        <w:t xml:space="preserve"> </w:t>
      </w:r>
      <w:r w:rsidRPr="005C5963">
        <w:t>расходных</w:t>
      </w:r>
      <w:r w:rsidR="00685CB7">
        <w:t xml:space="preserve"> </w:t>
      </w:r>
      <w:r w:rsidRPr="005C5963">
        <w:t>обязательств</w:t>
      </w:r>
      <w:r w:rsidR="00685CB7">
        <w:t xml:space="preserve"> </w:t>
      </w:r>
      <w:r w:rsidRPr="005C5963">
        <w:t>на</w:t>
      </w:r>
      <w:r w:rsidR="00685CB7">
        <w:t xml:space="preserve"> </w:t>
      </w:r>
      <w:r w:rsidRPr="005C5963">
        <w:t>основе</w:t>
      </w:r>
      <w:r w:rsidR="00685CB7">
        <w:t xml:space="preserve"> </w:t>
      </w:r>
      <w:r w:rsidRPr="005C5963">
        <w:t>муниципального</w:t>
      </w:r>
      <w:r w:rsidR="00685CB7">
        <w:t xml:space="preserve"> </w:t>
      </w:r>
      <w:r w:rsidRPr="005C5963">
        <w:t>задания</w:t>
      </w:r>
      <w:r w:rsidR="00685CB7">
        <w:t xml:space="preserve"> </w:t>
      </w:r>
      <w:r w:rsidRPr="005C5963">
        <w:t>по</w:t>
      </w:r>
      <w:r w:rsidR="00685CB7">
        <w:t xml:space="preserve"> </w:t>
      </w:r>
      <w:r w:rsidRPr="005C5963">
        <w:t>оказанию</w:t>
      </w:r>
      <w:r w:rsidR="00685CB7">
        <w:t xml:space="preserve"> </w:t>
      </w:r>
      <w:r w:rsidRPr="005C5963">
        <w:t>муниципальных</w:t>
      </w:r>
      <w:r w:rsidR="00685CB7">
        <w:t xml:space="preserve"> </w:t>
      </w:r>
      <w:r w:rsidRPr="005C5963">
        <w:t>о</w:t>
      </w:r>
      <w:r w:rsidRPr="005C5963">
        <w:t>б</w:t>
      </w:r>
      <w:r w:rsidRPr="005C5963">
        <w:t>разовательных</w:t>
      </w:r>
      <w:r w:rsidR="00685CB7">
        <w:t xml:space="preserve"> </w:t>
      </w:r>
      <w:r w:rsidRPr="005C5963">
        <w:t>услуг.</w:t>
      </w:r>
      <w:r w:rsidR="00685CB7">
        <w:t xml:space="preserve"> </w:t>
      </w:r>
    </w:p>
    <w:p w:rsidR="00110449" w:rsidRPr="005C5963" w:rsidRDefault="00110449" w:rsidP="00110449">
      <w:r w:rsidRPr="005C5963">
        <w:t>Норматив</w:t>
      </w:r>
      <w:r w:rsidR="00685CB7">
        <w:t xml:space="preserve"> </w:t>
      </w:r>
      <w:r w:rsidRPr="005C5963">
        <w:t>затрат</w:t>
      </w:r>
      <w:r w:rsidR="00685CB7">
        <w:t xml:space="preserve"> </w:t>
      </w:r>
      <w:r w:rsidRPr="005C5963">
        <w:t>на</w:t>
      </w:r>
      <w:r w:rsidR="00685CB7">
        <w:t xml:space="preserve"> </w:t>
      </w:r>
      <w:r w:rsidRPr="005C5963">
        <w:t>реализацию</w:t>
      </w:r>
      <w:r w:rsidR="00685CB7">
        <w:t xml:space="preserve"> </w:t>
      </w:r>
      <w:r w:rsidRPr="005C5963">
        <w:t>образовательной</w:t>
      </w:r>
      <w:r w:rsidR="00685CB7">
        <w:t xml:space="preserve"> </w:t>
      </w:r>
      <w:r w:rsidRPr="005C5963">
        <w:t>программы</w:t>
      </w:r>
      <w:r w:rsidR="00685CB7">
        <w:t xml:space="preserve"> </w:t>
      </w:r>
      <w:r w:rsidRPr="005C5963">
        <w:t>–</w:t>
      </w:r>
      <w:r w:rsidR="00685CB7">
        <w:t xml:space="preserve"> </w:t>
      </w:r>
      <w:r w:rsidRPr="005C5963">
        <w:t>гарантированный</w:t>
      </w:r>
      <w:r w:rsidR="00685CB7">
        <w:t xml:space="preserve"> </w:t>
      </w:r>
      <w:r w:rsidRPr="005C5963">
        <w:t>мин</w:t>
      </w:r>
      <w:r w:rsidRPr="005C5963">
        <w:t>и</w:t>
      </w:r>
      <w:r w:rsidRPr="005C5963">
        <w:t>мально</w:t>
      </w:r>
      <w:r w:rsidR="00685CB7">
        <w:t xml:space="preserve"> </w:t>
      </w:r>
      <w:r w:rsidRPr="005C5963">
        <w:t>допустимый</w:t>
      </w:r>
      <w:r w:rsidR="00685CB7">
        <w:t xml:space="preserve"> </w:t>
      </w:r>
      <w:r w:rsidRPr="005C5963">
        <w:t>объем</w:t>
      </w:r>
      <w:r w:rsidR="00685CB7">
        <w:t xml:space="preserve"> </w:t>
      </w:r>
      <w:r w:rsidRPr="005C5963">
        <w:t>финансовых</w:t>
      </w:r>
      <w:r w:rsidR="00685CB7">
        <w:t xml:space="preserve"> </w:t>
      </w:r>
      <w:r w:rsidRPr="005C5963">
        <w:t>средств</w:t>
      </w:r>
      <w:r w:rsidR="00685CB7">
        <w:t xml:space="preserve"> </w:t>
      </w:r>
      <w:r w:rsidRPr="005C5963">
        <w:t>в</w:t>
      </w:r>
      <w:r w:rsidR="00685CB7">
        <w:t xml:space="preserve"> </w:t>
      </w:r>
      <w:r w:rsidRPr="005C5963">
        <w:t>год</w:t>
      </w:r>
      <w:r w:rsidR="00685CB7">
        <w:t xml:space="preserve"> </w:t>
      </w:r>
      <w:r w:rsidRPr="005C5963">
        <w:t>в</w:t>
      </w:r>
      <w:r w:rsidR="00685CB7">
        <w:t xml:space="preserve"> </w:t>
      </w:r>
      <w:r w:rsidRPr="005C5963">
        <w:t>расчете</w:t>
      </w:r>
      <w:r w:rsidR="00685CB7">
        <w:t xml:space="preserve"> </w:t>
      </w:r>
      <w:r w:rsidRPr="005C5963">
        <w:t>на</w:t>
      </w:r>
      <w:r w:rsidR="00685CB7">
        <w:t xml:space="preserve"> </w:t>
      </w:r>
      <w:r w:rsidRPr="005C5963">
        <w:t>одного</w:t>
      </w:r>
      <w:r w:rsidR="00685CB7">
        <w:t xml:space="preserve"> </w:t>
      </w:r>
      <w:r w:rsidRPr="005C5963">
        <w:t>обучающегося,</w:t>
      </w:r>
      <w:r w:rsidR="00685CB7">
        <w:t xml:space="preserve"> </w:t>
      </w:r>
      <w:r w:rsidRPr="005C5963">
        <w:t>необх</w:t>
      </w:r>
      <w:r w:rsidRPr="005C5963">
        <w:t>о</w:t>
      </w:r>
      <w:r w:rsidRPr="005C5963">
        <w:t>димый</w:t>
      </w:r>
      <w:r w:rsidR="00685CB7">
        <w:t xml:space="preserve"> </w:t>
      </w:r>
      <w:r w:rsidRPr="005C5963">
        <w:t>для</w:t>
      </w:r>
      <w:r w:rsidR="00685CB7">
        <w:t xml:space="preserve"> </w:t>
      </w:r>
      <w:r w:rsidRPr="005C5963">
        <w:t>реализации</w:t>
      </w:r>
      <w:r w:rsidR="00685CB7">
        <w:t xml:space="preserve"> </w:t>
      </w:r>
      <w:r w:rsidRPr="005C5963">
        <w:t>образовательной</w:t>
      </w:r>
      <w:r w:rsidR="00685CB7">
        <w:t xml:space="preserve"> </w:t>
      </w:r>
      <w:r w:rsidRPr="005C5963">
        <w:t>программы</w:t>
      </w:r>
      <w:r w:rsidR="00685CB7">
        <w:t xml:space="preserve"> </w:t>
      </w:r>
      <w:r w:rsidRPr="005C5963">
        <w:t>начального</w:t>
      </w:r>
      <w:r w:rsidR="00685CB7">
        <w:t xml:space="preserve"> </w:t>
      </w:r>
      <w:r w:rsidRPr="005C5963">
        <w:t>общего</w:t>
      </w:r>
      <w:r w:rsidR="00685CB7">
        <w:t xml:space="preserve"> </w:t>
      </w:r>
      <w:r w:rsidRPr="005C5963">
        <w:t>образования,</w:t>
      </w:r>
      <w:r w:rsidR="00685CB7">
        <w:t xml:space="preserve"> </w:t>
      </w:r>
      <w:r w:rsidRPr="005C5963">
        <w:t>включая:</w:t>
      </w:r>
      <w:r w:rsidR="00685CB7">
        <w:t xml:space="preserve"> </w:t>
      </w:r>
    </w:p>
    <w:p w:rsidR="00110449" w:rsidRPr="005C5963" w:rsidRDefault="00110449" w:rsidP="00D703FC">
      <w:pPr>
        <w:numPr>
          <w:ilvl w:val="0"/>
          <w:numId w:val="369"/>
        </w:numPr>
        <w:ind w:left="426"/>
      </w:pPr>
      <w:r w:rsidRPr="005C5963">
        <w:t>расходы</w:t>
      </w:r>
      <w:r w:rsidR="00685CB7">
        <w:t xml:space="preserve"> </w:t>
      </w:r>
      <w:r w:rsidRPr="005C5963">
        <w:t>на</w:t>
      </w:r>
      <w:r w:rsidR="00685CB7">
        <w:t xml:space="preserve"> </w:t>
      </w:r>
      <w:r w:rsidRPr="005C5963">
        <w:t>оплату</w:t>
      </w:r>
      <w:r w:rsidR="00685CB7">
        <w:t xml:space="preserve"> </w:t>
      </w:r>
      <w:r w:rsidRPr="005C5963">
        <w:t>труда</w:t>
      </w:r>
      <w:r w:rsidR="00685CB7">
        <w:t xml:space="preserve"> </w:t>
      </w:r>
      <w:r w:rsidRPr="005C5963">
        <w:t>работников,</w:t>
      </w:r>
      <w:r w:rsidR="00685CB7">
        <w:t xml:space="preserve"> </w:t>
      </w:r>
      <w:r w:rsidRPr="005C5963">
        <w:t>реализующих</w:t>
      </w:r>
      <w:r w:rsidR="00685CB7">
        <w:t xml:space="preserve"> </w:t>
      </w:r>
      <w:r w:rsidRPr="005C5963">
        <w:t>образовательную</w:t>
      </w:r>
      <w:r w:rsidR="00685CB7">
        <w:t xml:space="preserve"> </w:t>
      </w:r>
      <w:r w:rsidRPr="005C5963">
        <w:t>программу;</w:t>
      </w:r>
      <w:r w:rsidR="00685CB7">
        <w:t xml:space="preserve"> </w:t>
      </w:r>
    </w:p>
    <w:p w:rsidR="00110449" w:rsidRPr="005C5963" w:rsidRDefault="00110449" w:rsidP="00D703FC">
      <w:pPr>
        <w:numPr>
          <w:ilvl w:val="0"/>
          <w:numId w:val="369"/>
        </w:numPr>
        <w:ind w:left="426"/>
      </w:pPr>
      <w:r w:rsidRPr="005C5963">
        <w:t>расходы</w:t>
      </w:r>
      <w:r w:rsidR="00685CB7">
        <w:t xml:space="preserve"> </w:t>
      </w:r>
      <w:r w:rsidRPr="005C5963">
        <w:t>на</w:t>
      </w:r>
      <w:r w:rsidR="00685CB7">
        <w:t xml:space="preserve"> </w:t>
      </w:r>
      <w:r w:rsidRPr="005C5963">
        <w:t>приобретение</w:t>
      </w:r>
      <w:r w:rsidR="00685CB7">
        <w:t xml:space="preserve"> </w:t>
      </w:r>
      <w:r w:rsidRPr="005C5963">
        <w:t>учебников</w:t>
      </w:r>
      <w:r w:rsidR="00685CB7">
        <w:t xml:space="preserve"> </w:t>
      </w:r>
      <w:r w:rsidRPr="005C5963">
        <w:t>и</w:t>
      </w:r>
      <w:r w:rsidR="00685CB7">
        <w:t xml:space="preserve"> </w:t>
      </w:r>
      <w:r w:rsidRPr="005C5963">
        <w:t>учебных</w:t>
      </w:r>
      <w:r w:rsidR="00685CB7">
        <w:t xml:space="preserve"> </w:t>
      </w:r>
      <w:r w:rsidRPr="005C5963">
        <w:t>пособий,</w:t>
      </w:r>
      <w:r w:rsidR="00685CB7">
        <w:t xml:space="preserve"> </w:t>
      </w:r>
      <w:r w:rsidRPr="005C5963">
        <w:t>средств</w:t>
      </w:r>
      <w:r w:rsidR="00685CB7">
        <w:t xml:space="preserve"> </w:t>
      </w:r>
      <w:r w:rsidRPr="005C5963">
        <w:t>обучения;</w:t>
      </w:r>
      <w:r w:rsidR="00685CB7">
        <w:t xml:space="preserve"> </w:t>
      </w:r>
    </w:p>
    <w:p w:rsidR="00110449" w:rsidRPr="005C5963" w:rsidRDefault="00110449" w:rsidP="00D703FC">
      <w:pPr>
        <w:numPr>
          <w:ilvl w:val="0"/>
          <w:numId w:val="369"/>
        </w:numPr>
        <w:ind w:left="426"/>
      </w:pPr>
      <w:r w:rsidRPr="005C5963">
        <w:t>прочие</w:t>
      </w:r>
      <w:r w:rsidR="00685CB7">
        <w:t xml:space="preserve"> </w:t>
      </w:r>
      <w:r w:rsidRPr="005C5963">
        <w:t>расходы</w:t>
      </w:r>
      <w:r w:rsidR="00685CB7">
        <w:t xml:space="preserve"> </w:t>
      </w:r>
      <w:r w:rsidRPr="005C5963">
        <w:t>(за</w:t>
      </w:r>
      <w:r w:rsidR="00685CB7">
        <w:t xml:space="preserve"> </w:t>
      </w:r>
      <w:r w:rsidRPr="005C5963">
        <w:t>исключением</w:t>
      </w:r>
      <w:r w:rsidR="00685CB7">
        <w:t xml:space="preserve"> </w:t>
      </w:r>
      <w:r w:rsidRPr="005C5963">
        <w:t>расходов</w:t>
      </w:r>
      <w:r w:rsidR="00685CB7">
        <w:t xml:space="preserve"> </w:t>
      </w:r>
      <w:r w:rsidRPr="005C5963">
        <w:t>на</w:t>
      </w:r>
      <w:r w:rsidR="00685CB7">
        <w:t xml:space="preserve"> </w:t>
      </w:r>
      <w:r w:rsidRPr="005C5963">
        <w:t>содержание</w:t>
      </w:r>
      <w:r w:rsidR="00685CB7">
        <w:t xml:space="preserve"> </w:t>
      </w:r>
      <w:r w:rsidRPr="005C5963">
        <w:t>зданий</w:t>
      </w:r>
      <w:r w:rsidR="00685CB7">
        <w:t xml:space="preserve"> </w:t>
      </w:r>
      <w:r w:rsidRPr="005C5963">
        <w:t>и</w:t>
      </w:r>
      <w:r w:rsidR="00685CB7">
        <w:t xml:space="preserve"> </w:t>
      </w:r>
      <w:r w:rsidRPr="005C5963">
        <w:t>оплату</w:t>
      </w:r>
      <w:r w:rsidR="00685CB7">
        <w:t xml:space="preserve"> </w:t>
      </w:r>
      <w:r w:rsidRPr="005C5963">
        <w:t>коммунальных</w:t>
      </w:r>
      <w:r w:rsidR="00685CB7">
        <w:t xml:space="preserve"> </w:t>
      </w:r>
      <w:r w:rsidRPr="005C5963">
        <w:t>услуг,</w:t>
      </w:r>
      <w:r w:rsidR="00685CB7">
        <w:t xml:space="preserve"> </w:t>
      </w:r>
      <w:r w:rsidRPr="005C5963">
        <w:t>осуществляемых</w:t>
      </w:r>
      <w:r w:rsidR="00685CB7">
        <w:t xml:space="preserve"> </w:t>
      </w:r>
      <w:r w:rsidRPr="005C5963">
        <w:t>из</w:t>
      </w:r>
      <w:r w:rsidR="00685CB7">
        <w:t xml:space="preserve"> </w:t>
      </w:r>
      <w:r w:rsidRPr="005C5963">
        <w:t>местных</w:t>
      </w:r>
      <w:r w:rsidR="00685CB7">
        <w:t xml:space="preserve"> </w:t>
      </w:r>
      <w:r w:rsidRPr="005C5963">
        <w:t>бюджетов).</w:t>
      </w:r>
      <w:r w:rsidR="00685CB7">
        <w:t xml:space="preserve"> </w:t>
      </w:r>
    </w:p>
    <w:p w:rsidR="00110449" w:rsidRPr="005C5963" w:rsidRDefault="00110449" w:rsidP="00110449">
      <w:r w:rsidRPr="005C5963">
        <w:t>Формирование</w:t>
      </w:r>
      <w:r w:rsidR="00685CB7">
        <w:t xml:space="preserve"> </w:t>
      </w:r>
      <w:r w:rsidRPr="005C5963">
        <w:t>фонда</w:t>
      </w:r>
      <w:r w:rsidR="00685CB7">
        <w:t xml:space="preserve"> </w:t>
      </w:r>
      <w:r w:rsidRPr="005C5963">
        <w:t>оплаты</w:t>
      </w:r>
      <w:r w:rsidR="00685CB7">
        <w:t xml:space="preserve"> </w:t>
      </w:r>
      <w:r w:rsidRPr="005C5963">
        <w:t>труда</w:t>
      </w:r>
      <w:r w:rsidR="00685CB7">
        <w:t xml:space="preserve"> </w:t>
      </w:r>
      <w:r w:rsidRPr="005C5963">
        <w:t>образовательной</w:t>
      </w:r>
      <w:r w:rsidR="00685CB7">
        <w:t xml:space="preserve"> </w:t>
      </w:r>
      <w:r w:rsidRPr="005C5963">
        <w:t>организации</w:t>
      </w:r>
      <w:r w:rsidR="00685CB7">
        <w:t xml:space="preserve"> </w:t>
      </w:r>
      <w:r w:rsidRPr="005C5963">
        <w:t>осуществляется</w:t>
      </w:r>
      <w:r w:rsidR="00685CB7">
        <w:t xml:space="preserve"> </w:t>
      </w:r>
      <w:r w:rsidRPr="005C5963">
        <w:t>в</w:t>
      </w:r>
      <w:r w:rsidR="00685CB7">
        <w:t xml:space="preserve"> </w:t>
      </w:r>
      <w:r w:rsidRPr="005C5963">
        <w:t>пред</w:t>
      </w:r>
      <w:r w:rsidRPr="005C5963">
        <w:t>е</w:t>
      </w:r>
      <w:r w:rsidRPr="005C5963">
        <w:t>лах</w:t>
      </w:r>
      <w:r w:rsidR="00685CB7">
        <w:t xml:space="preserve"> </w:t>
      </w:r>
      <w:r w:rsidRPr="005C5963">
        <w:t>объема</w:t>
      </w:r>
      <w:r w:rsidR="00685CB7">
        <w:t xml:space="preserve"> </w:t>
      </w:r>
      <w:r w:rsidRPr="005C5963">
        <w:t>средств</w:t>
      </w:r>
      <w:r w:rsidR="00685CB7">
        <w:t xml:space="preserve"> </w:t>
      </w:r>
      <w:r w:rsidRPr="005C5963">
        <w:t>образовательной</w:t>
      </w:r>
      <w:r w:rsidR="00685CB7">
        <w:t xml:space="preserve"> </w:t>
      </w:r>
      <w:r w:rsidRPr="005C5963">
        <w:t>организации</w:t>
      </w:r>
      <w:r w:rsidR="00685CB7">
        <w:t xml:space="preserve"> </w:t>
      </w:r>
      <w:r w:rsidRPr="005C5963">
        <w:t>на</w:t>
      </w:r>
      <w:r w:rsidR="00685CB7">
        <w:t xml:space="preserve"> </w:t>
      </w:r>
      <w:r w:rsidRPr="005C5963">
        <w:t>текущий</w:t>
      </w:r>
      <w:r w:rsidR="00685CB7">
        <w:t xml:space="preserve"> </w:t>
      </w:r>
      <w:r w:rsidRPr="005C5963">
        <w:t>финансовый</w:t>
      </w:r>
      <w:r w:rsidR="00685CB7">
        <w:t xml:space="preserve"> </w:t>
      </w:r>
      <w:r w:rsidRPr="005C5963">
        <w:t>год,</w:t>
      </w:r>
      <w:r w:rsidR="00685CB7">
        <w:t xml:space="preserve"> </w:t>
      </w:r>
      <w:r w:rsidRPr="005C5963">
        <w:t>установленного</w:t>
      </w:r>
      <w:r w:rsidR="00685CB7">
        <w:t xml:space="preserve"> </w:t>
      </w:r>
      <w:r w:rsidRPr="005C5963">
        <w:t>в</w:t>
      </w:r>
      <w:r w:rsidR="00685CB7">
        <w:t xml:space="preserve"> </w:t>
      </w:r>
      <w:r w:rsidRPr="005C5963">
        <w:t>соо</w:t>
      </w:r>
      <w:r w:rsidRPr="005C5963">
        <w:t>т</w:t>
      </w:r>
      <w:r w:rsidRPr="005C5963">
        <w:t>ветствии</w:t>
      </w:r>
      <w:r w:rsidR="00685CB7">
        <w:t xml:space="preserve"> </w:t>
      </w:r>
      <w:r w:rsidRPr="005C5963">
        <w:t>с</w:t>
      </w:r>
      <w:r w:rsidR="00685CB7">
        <w:t xml:space="preserve"> </w:t>
      </w:r>
      <w:r w:rsidRPr="005C5963">
        <w:t>нормативами</w:t>
      </w:r>
      <w:r w:rsidR="00685CB7">
        <w:t xml:space="preserve"> </w:t>
      </w:r>
      <w:r w:rsidRPr="005C5963">
        <w:t>финансового</w:t>
      </w:r>
      <w:r w:rsidR="00685CB7">
        <w:t xml:space="preserve"> </w:t>
      </w:r>
      <w:r w:rsidRPr="005C5963">
        <w:t>обеспечения,</w:t>
      </w:r>
      <w:r w:rsidR="00685CB7">
        <w:t xml:space="preserve"> </w:t>
      </w:r>
      <w:r w:rsidRPr="005C5963">
        <w:t>определенными</w:t>
      </w:r>
      <w:r w:rsidR="00685CB7">
        <w:t xml:space="preserve"> </w:t>
      </w:r>
      <w:r w:rsidRPr="005C5963">
        <w:t>органами</w:t>
      </w:r>
      <w:r w:rsidR="00685CB7">
        <w:t xml:space="preserve"> </w:t>
      </w:r>
      <w:r w:rsidRPr="005C5963">
        <w:t>государственной</w:t>
      </w:r>
      <w:r w:rsidR="00685CB7">
        <w:t xml:space="preserve"> </w:t>
      </w:r>
      <w:r w:rsidRPr="005C5963">
        <w:t>вл</w:t>
      </w:r>
      <w:r w:rsidRPr="005C5963">
        <w:t>а</w:t>
      </w:r>
      <w:r w:rsidRPr="005C5963">
        <w:t>сти</w:t>
      </w:r>
      <w:r w:rsidR="00685CB7">
        <w:t xml:space="preserve"> </w:t>
      </w:r>
      <w:r w:rsidRPr="005C5963">
        <w:t>субъекта</w:t>
      </w:r>
      <w:r w:rsidR="00685CB7">
        <w:t xml:space="preserve"> </w:t>
      </w:r>
      <w:r w:rsidRPr="005C5963">
        <w:t>Российской</w:t>
      </w:r>
      <w:r w:rsidR="00685CB7">
        <w:t xml:space="preserve"> </w:t>
      </w:r>
      <w:r w:rsidRPr="005C5963">
        <w:t>Федерации,</w:t>
      </w:r>
      <w:r w:rsidR="00685CB7">
        <w:t xml:space="preserve"> </w:t>
      </w:r>
      <w:r w:rsidRPr="005C5963">
        <w:t>количеством</w:t>
      </w:r>
      <w:r w:rsidR="00685CB7">
        <w:t xml:space="preserve"> </w:t>
      </w:r>
      <w:r w:rsidRPr="005C5963">
        <w:t>обучающихся,</w:t>
      </w:r>
      <w:r w:rsidR="00685CB7">
        <w:t xml:space="preserve"> </w:t>
      </w:r>
      <w:r w:rsidRPr="005C5963">
        <w:t>соответствующими</w:t>
      </w:r>
      <w:r w:rsidR="00685CB7">
        <w:t xml:space="preserve"> </w:t>
      </w:r>
      <w:r w:rsidRPr="005C5963">
        <w:t>п</w:t>
      </w:r>
      <w:r w:rsidRPr="005C5963">
        <w:t>о</w:t>
      </w:r>
      <w:r w:rsidRPr="005C5963">
        <w:t>правочными</w:t>
      </w:r>
      <w:r w:rsidR="00685CB7">
        <w:t xml:space="preserve"> </w:t>
      </w:r>
      <w:r w:rsidRPr="005C5963">
        <w:t>коэффициентами</w:t>
      </w:r>
      <w:r w:rsidR="00685CB7">
        <w:t xml:space="preserve"> </w:t>
      </w:r>
      <w:r w:rsidRPr="005C5963">
        <w:t>и</w:t>
      </w:r>
      <w:r w:rsidR="00685CB7">
        <w:t xml:space="preserve"> </w:t>
      </w:r>
      <w:r w:rsidRPr="005C5963">
        <w:t>Положением</w:t>
      </w:r>
      <w:r w:rsidR="00685CB7">
        <w:t xml:space="preserve"> </w:t>
      </w:r>
      <w:r w:rsidRPr="005C5963">
        <w:t>об</w:t>
      </w:r>
      <w:r w:rsidR="00685CB7">
        <w:t xml:space="preserve"> </w:t>
      </w:r>
      <w:r w:rsidRPr="005C5963">
        <w:t>оплате</w:t>
      </w:r>
      <w:r w:rsidR="00685CB7">
        <w:t xml:space="preserve"> </w:t>
      </w:r>
      <w:r w:rsidRPr="005C5963">
        <w:t>труда</w:t>
      </w:r>
      <w:r w:rsidR="00685CB7">
        <w:t xml:space="preserve"> </w:t>
      </w:r>
      <w:r w:rsidRPr="005C5963">
        <w:t>работников</w:t>
      </w:r>
      <w:r w:rsidR="00685CB7">
        <w:t xml:space="preserve"> </w:t>
      </w:r>
      <w:r>
        <w:t>МАОУ</w:t>
      </w:r>
      <w:r w:rsidR="00685CB7">
        <w:t xml:space="preserve"> </w:t>
      </w:r>
      <w:r>
        <w:t>СО</w:t>
      </w:r>
      <w:r w:rsidR="00685CB7">
        <w:t xml:space="preserve"> </w:t>
      </w:r>
      <w:r>
        <w:t>№3</w:t>
      </w:r>
      <w:r w:rsidR="00685CB7">
        <w:t xml:space="preserve"> </w:t>
      </w:r>
      <w:r>
        <w:t>г.Ядрина</w:t>
      </w:r>
      <w:r w:rsidRPr="005C5963">
        <w:t>.</w:t>
      </w:r>
      <w:r w:rsidR="00685CB7">
        <w:t xml:space="preserve"> </w:t>
      </w:r>
    </w:p>
    <w:p w:rsidR="00110449" w:rsidRPr="005C5963" w:rsidRDefault="00110449" w:rsidP="00110449">
      <w:r w:rsidRPr="005C5963">
        <w:t>В</w:t>
      </w:r>
      <w:r w:rsidR="00685CB7">
        <w:t xml:space="preserve"> </w:t>
      </w:r>
      <w:r w:rsidRPr="005C5963">
        <w:t>связи</w:t>
      </w:r>
      <w:r w:rsidR="00685CB7">
        <w:t xml:space="preserve"> </w:t>
      </w:r>
      <w:r w:rsidRPr="005C5963">
        <w:t>с</w:t>
      </w:r>
      <w:r w:rsidR="00685CB7">
        <w:t xml:space="preserve"> </w:t>
      </w:r>
      <w:r w:rsidRPr="005C5963">
        <w:t>требованиями</w:t>
      </w:r>
      <w:r w:rsidR="00685CB7">
        <w:t xml:space="preserve"> </w:t>
      </w:r>
      <w:r w:rsidRPr="005C5963">
        <w:t>ФГОС</w:t>
      </w:r>
      <w:r w:rsidR="00685CB7">
        <w:t xml:space="preserve"> </w:t>
      </w:r>
      <w:r w:rsidRPr="005C5963">
        <w:t>ООО</w:t>
      </w:r>
      <w:r w:rsidR="00685CB7">
        <w:t xml:space="preserve"> </w:t>
      </w:r>
      <w:r w:rsidRPr="005C5963">
        <w:t>при</w:t>
      </w:r>
      <w:r w:rsidR="00685CB7">
        <w:t xml:space="preserve"> </w:t>
      </w:r>
      <w:r w:rsidRPr="005C5963">
        <w:t>расчете</w:t>
      </w:r>
      <w:r w:rsidR="00685CB7">
        <w:t xml:space="preserve"> </w:t>
      </w:r>
      <w:r w:rsidRPr="005C5963">
        <w:t>регионального</w:t>
      </w:r>
      <w:r w:rsidR="00685CB7">
        <w:t xml:space="preserve"> </w:t>
      </w:r>
      <w:r w:rsidRPr="005C5963">
        <w:t>норматива</w:t>
      </w:r>
      <w:r w:rsidR="00685CB7">
        <w:t xml:space="preserve"> </w:t>
      </w:r>
      <w:r w:rsidRPr="005C5963">
        <w:t>должны</w:t>
      </w:r>
      <w:r w:rsidR="00685CB7">
        <w:t xml:space="preserve"> </w:t>
      </w:r>
      <w:r w:rsidRPr="005C5963">
        <w:t>учит</w:t>
      </w:r>
      <w:r w:rsidRPr="005C5963">
        <w:t>ы</w:t>
      </w:r>
      <w:r w:rsidRPr="005C5963">
        <w:t>ваться</w:t>
      </w:r>
      <w:r w:rsidR="00685CB7">
        <w:t xml:space="preserve"> </w:t>
      </w:r>
      <w:r w:rsidRPr="005C5963">
        <w:t>затраты</w:t>
      </w:r>
      <w:r w:rsidR="00685CB7">
        <w:t xml:space="preserve"> </w:t>
      </w:r>
      <w:r w:rsidRPr="005C5963">
        <w:t>рабочего</w:t>
      </w:r>
      <w:r w:rsidR="00685CB7">
        <w:t xml:space="preserve"> </w:t>
      </w:r>
      <w:r w:rsidRPr="005C5963">
        <w:t>времени</w:t>
      </w:r>
      <w:r w:rsidR="00685CB7">
        <w:t xml:space="preserve"> </w:t>
      </w:r>
      <w:r w:rsidRPr="005C5963">
        <w:t>педагогических</w:t>
      </w:r>
      <w:r w:rsidR="00685CB7">
        <w:t xml:space="preserve"> </w:t>
      </w:r>
      <w:r w:rsidRPr="005C5963">
        <w:t>работников</w:t>
      </w:r>
      <w:r w:rsidR="00685CB7">
        <w:t xml:space="preserve"> </w:t>
      </w:r>
      <w:r w:rsidRPr="005C5963">
        <w:t>образовательных</w:t>
      </w:r>
      <w:r w:rsidR="00685CB7">
        <w:t xml:space="preserve"> </w:t>
      </w:r>
      <w:r w:rsidRPr="005C5963">
        <w:t>организаций</w:t>
      </w:r>
      <w:r w:rsidR="00685CB7">
        <w:t xml:space="preserve"> </w:t>
      </w:r>
      <w:r w:rsidRPr="005C5963">
        <w:t>на</w:t>
      </w:r>
      <w:r w:rsidR="00685CB7">
        <w:t xml:space="preserve"> </w:t>
      </w:r>
      <w:r w:rsidRPr="005C5963">
        <w:t>уро</w:t>
      </w:r>
      <w:r w:rsidRPr="005C5963">
        <w:t>ч</w:t>
      </w:r>
      <w:r w:rsidRPr="005C5963">
        <w:t>ную</w:t>
      </w:r>
      <w:r w:rsidR="00685CB7">
        <w:t xml:space="preserve"> </w:t>
      </w:r>
      <w:r w:rsidRPr="005C5963">
        <w:t>и</w:t>
      </w:r>
      <w:r w:rsidR="00685CB7">
        <w:t xml:space="preserve"> </w:t>
      </w:r>
      <w:r w:rsidRPr="005C5963">
        <w:t>внеурочную</w:t>
      </w:r>
      <w:r w:rsidR="00685CB7">
        <w:t xml:space="preserve"> </w:t>
      </w:r>
      <w:r w:rsidRPr="005C5963">
        <w:t>деятельность</w:t>
      </w:r>
      <w:r>
        <w:t>.</w:t>
      </w:r>
      <w:r w:rsidR="00685CB7">
        <w:t xml:space="preserve"> </w:t>
      </w:r>
    </w:p>
    <w:p w:rsidR="00110449" w:rsidRPr="005C5963" w:rsidRDefault="00110449" w:rsidP="00110449">
      <w:r w:rsidRPr="005C5963">
        <w:t>Фонд</w:t>
      </w:r>
      <w:r w:rsidR="00685CB7">
        <w:t xml:space="preserve"> </w:t>
      </w:r>
      <w:r w:rsidRPr="005C5963">
        <w:t>оплаты</w:t>
      </w:r>
      <w:r w:rsidR="00685CB7">
        <w:t xml:space="preserve"> </w:t>
      </w:r>
      <w:r w:rsidRPr="005C5963">
        <w:t>труда</w:t>
      </w:r>
      <w:r w:rsidR="00685CB7">
        <w:t xml:space="preserve"> </w:t>
      </w:r>
      <w:r w:rsidRPr="005C5963">
        <w:t>образовательной</w:t>
      </w:r>
      <w:r w:rsidR="00685CB7">
        <w:t xml:space="preserve"> </w:t>
      </w:r>
      <w:r w:rsidRPr="005C5963">
        <w:t>организации</w:t>
      </w:r>
      <w:r w:rsidR="00685CB7">
        <w:t xml:space="preserve"> </w:t>
      </w:r>
      <w:r w:rsidRPr="005C5963">
        <w:t>состоит</w:t>
      </w:r>
      <w:r w:rsidR="00685CB7">
        <w:t xml:space="preserve"> </w:t>
      </w:r>
      <w:r w:rsidRPr="005C5963">
        <w:t>из</w:t>
      </w:r>
      <w:r w:rsidR="00685CB7">
        <w:t xml:space="preserve"> </w:t>
      </w:r>
      <w:r w:rsidRPr="005C5963">
        <w:t>базовой</w:t>
      </w:r>
      <w:r w:rsidR="00685CB7">
        <w:t xml:space="preserve"> </w:t>
      </w:r>
      <w:r w:rsidRPr="005C5963">
        <w:t>и</w:t>
      </w:r>
      <w:r w:rsidR="00685CB7">
        <w:t xml:space="preserve"> </w:t>
      </w:r>
      <w:r w:rsidRPr="005C5963">
        <w:t>стимулирующей</w:t>
      </w:r>
      <w:r w:rsidR="00685CB7">
        <w:t xml:space="preserve"> </w:t>
      </w:r>
      <w:r w:rsidRPr="005C5963">
        <w:t>ч</w:t>
      </w:r>
      <w:r w:rsidRPr="005C5963">
        <w:t>а</w:t>
      </w:r>
      <w:r w:rsidRPr="005C5963">
        <w:t>стей.</w:t>
      </w:r>
      <w:r w:rsidR="00685CB7">
        <w:t xml:space="preserve"> </w:t>
      </w:r>
    </w:p>
    <w:p w:rsidR="00110449" w:rsidRPr="005C5963" w:rsidRDefault="00110449" w:rsidP="00110449">
      <w:r w:rsidRPr="005C5963">
        <w:t>Базовая</w:t>
      </w:r>
      <w:r w:rsidR="00685CB7">
        <w:t xml:space="preserve"> </w:t>
      </w:r>
      <w:r w:rsidRPr="005C5963">
        <w:t>часть</w:t>
      </w:r>
      <w:r w:rsidR="00685CB7">
        <w:t xml:space="preserve"> </w:t>
      </w:r>
      <w:r w:rsidRPr="005C5963">
        <w:t>фонда</w:t>
      </w:r>
      <w:r w:rsidR="00685CB7">
        <w:t xml:space="preserve"> </w:t>
      </w:r>
      <w:r w:rsidRPr="005C5963">
        <w:t>оплаты</w:t>
      </w:r>
      <w:r w:rsidR="00685CB7">
        <w:t xml:space="preserve"> </w:t>
      </w:r>
      <w:r w:rsidRPr="005C5963">
        <w:t>труда</w:t>
      </w:r>
      <w:r w:rsidR="00685CB7">
        <w:t xml:space="preserve"> </w:t>
      </w:r>
      <w:r w:rsidRPr="005C5963">
        <w:t>обеспечивает</w:t>
      </w:r>
      <w:r w:rsidR="00685CB7">
        <w:t xml:space="preserve"> </w:t>
      </w:r>
      <w:r w:rsidRPr="005C5963">
        <w:t>гарантированную</w:t>
      </w:r>
      <w:r w:rsidR="00685CB7">
        <w:t xml:space="preserve"> </w:t>
      </w:r>
      <w:r w:rsidRPr="005C5963">
        <w:t>заработную</w:t>
      </w:r>
      <w:r w:rsidR="00685CB7">
        <w:t xml:space="preserve"> </w:t>
      </w:r>
      <w:r w:rsidRPr="005C5963">
        <w:t>плату</w:t>
      </w:r>
      <w:r w:rsidR="00685CB7">
        <w:t xml:space="preserve"> </w:t>
      </w:r>
      <w:r w:rsidRPr="005C5963">
        <w:t>работн</w:t>
      </w:r>
      <w:r w:rsidRPr="005C5963">
        <w:t>и</w:t>
      </w:r>
      <w:r w:rsidRPr="005C5963">
        <w:t>ков.</w:t>
      </w:r>
      <w:r w:rsidR="00685CB7">
        <w:t xml:space="preserve"> </w:t>
      </w:r>
    </w:p>
    <w:p w:rsidR="00110449" w:rsidRPr="005C5963" w:rsidRDefault="00110449" w:rsidP="00110449">
      <w:r w:rsidRPr="005C5963">
        <w:t>Рекомендуемое</w:t>
      </w:r>
      <w:r w:rsidR="00685CB7">
        <w:t xml:space="preserve"> </w:t>
      </w:r>
      <w:r w:rsidRPr="005C5963">
        <w:t>оптимальное</w:t>
      </w:r>
      <w:r w:rsidR="00685CB7">
        <w:t xml:space="preserve"> </w:t>
      </w:r>
      <w:r w:rsidRPr="005C5963">
        <w:t>значение</w:t>
      </w:r>
      <w:r w:rsidR="00685CB7">
        <w:t xml:space="preserve"> </w:t>
      </w:r>
      <w:r w:rsidRPr="005C5963">
        <w:t>объема</w:t>
      </w:r>
      <w:r w:rsidR="00685CB7">
        <w:t xml:space="preserve"> </w:t>
      </w:r>
      <w:r w:rsidRPr="005C5963">
        <w:t>фонда</w:t>
      </w:r>
      <w:r w:rsidR="00685CB7">
        <w:t xml:space="preserve"> </w:t>
      </w:r>
      <w:r w:rsidRPr="005C5963">
        <w:t>оплаты</w:t>
      </w:r>
      <w:r w:rsidR="00685CB7">
        <w:t xml:space="preserve"> </w:t>
      </w:r>
      <w:r w:rsidRPr="005C5963">
        <w:t>труда</w:t>
      </w:r>
      <w:r w:rsidR="00685CB7">
        <w:t xml:space="preserve"> </w:t>
      </w:r>
      <w:r w:rsidRPr="005C5963">
        <w:t>педагогического</w:t>
      </w:r>
      <w:r w:rsidR="00685CB7">
        <w:t xml:space="preserve"> </w:t>
      </w:r>
      <w:r w:rsidRPr="005C5963">
        <w:t>перс</w:t>
      </w:r>
      <w:r w:rsidRPr="005C5963">
        <w:t>о</w:t>
      </w:r>
      <w:r w:rsidRPr="005C5963">
        <w:t>нала</w:t>
      </w:r>
      <w:r w:rsidR="00685CB7">
        <w:t xml:space="preserve"> </w:t>
      </w:r>
      <w:r w:rsidRPr="005C5963">
        <w:t>–</w:t>
      </w:r>
      <w:r w:rsidR="00685CB7">
        <w:t xml:space="preserve"> </w:t>
      </w:r>
      <w:r w:rsidRPr="005C5963">
        <w:t>70</w:t>
      </w:r>
      <w:r w:rsidR="00685CB7">
        <w:t xml:space="preserve"> </w:t>
      </w:r>
      <w:r w:rsidRPr="005C5963">
        <w:t>%</w:t>
      </w:r>
      <w:r w:rsidR="00685CB7">
        <w:t xml:space="preserve"> </w:t>
      </w:r>
      <w:r w:rsidRPr="005C5963">
        <w:t>от</w:t>
      </w:r>
      <w:r w:rsidR="00685CB7">
        <w:t xml:space="preserve"> </w:t>
      </w:r>
      <w:r w:rsidRPr="005C5963">
        <w:t>общего</w:t>
      </w:r>
      <w:r w:rsidR="00685CB7">
        <w:t xml:space="preserve"> </w:t>
      </w:r>
      <w:r w:rsidRPr="005C5963">
        <w:t>объема</w:t>
      </w:r>
      <w:r w:rsidR="00685CB7">
        <w:t xml:space="preserve"> </w:t>
      </w:r>
      <w:r w:rsidRPr="005C5963">
        <w:t>фонда</w:t>
      </w:r>
      <w:r w:rsidR="00685CB7">
        <w:t xml:space="preserve"> </w:t>
      </w:r>
      <w:r w:rsidRPr="005C5963">
        <w:t>оплаты</w:t>
      </w:r>
      <w:r w:rsidR="00685CB7">
        <w:t xml:space="preserve"> </w:t>
      </w:r>
      <w:r w:rsidRPr="005C5963">
        <w:t>труда.</w:t>
      </w:r>
      <w:r w:rsidR="00685CB7">
        <w:t xml:space="preserve"> </w:t>
      </w:r>
    </w:p>
    <w:p w:rsidR="00110449" w:rsidRPr="005C5963" w:rsidRDefault="00110449" w:rsidP="00110449">
      <w:r w:rsidRPr="005C5963">
        <w:t>Размеры,</w:t>
      </w:r>
      <w:r w:rsidR="00685CB7">
        <w:t xml:space="preserve"> </w:t>
      </w:r>
      <w:r w:rsidRPr="005C5963">
        <w:t>порядок</w:t>
      </w:r>
      <w:r w:rsidR="00685CB7">
        <w:t xml:space="preserve"> </w:t>
      </w:r>
      <w:r w:rsidRPr="005C5963">
        <w:t>и</w:t>
      </w:r>
      <w:r w:rsidR="00685CB7">
        <w:t xml:space="preserve"> </w:t>
      </w:r>
      <w:r w:rsidRPr="005C5963">
        <w:t>условия</w:t>
      </w:r>
      <w:r w:rsidR="00685CB7">
        <w:t xml:space="preserve"> </w:t>
      </w:r>
      <w:r w:rsidRPr="005C5963">
        <w:t>осуществления</w:t>
      </w:r>
      <w:r w:rsidR="00685CB7">
        <w:t xml:space="preserve"> </w:t>
      </w:r>
      <w:r w:rsidRPr="005C5963">
        <w:t>стимулирующих</w:t>
      </w:r>
      <w:r w:rsidR="00685CB7">
        <w:t xml:space="preserve"> </w:t>
      </w:r>
      <w:r w:rsidRPr="005C5963">
        <w:t>выплат</w:t>
      </w:r>
      <w:r w:rsidR="00685CB7">
        <w:t xml:space="preserve"> </w:t>
      </w:r>
      <w:r w:rsidRPr="005C5963">
        <w:t>определяются</w:t>
      </w:r>
      <w:r w:rsidR="00685CB7">
        <w:t xml:space="preserve"> </w:t>
      </w:r>
      <w:r w:rsidRPr="005C5963">
        <w:t>в</w:t>
      </w:r>
      <w:r w:rsidR="00685CB7">
        <w:t xml:space="preserve"> </w:t>
      </w:r>
      <w:r w:rsidRPr="005C5963">
        <w:t>локал</w:t>
      </w:r>
      <w:r w:rsidRPr="005C5963">
        <w:t>ь</w:t>
      </w:r>
      <w:r w:rsidRPr="005C5963">
        <w:t>ных</w:t>
      </w:r>
      <w:r w:rsidR="00685CB7">
        <w:t xml:space="preserve"> </w:t>
      </w:r>
      <w:r w:rsidRPr="005C5963">
        <w:t>правовых</w:t>
      </w:r>
      <w:r w:rsidR="00685CB7">
        <w:t xml:space="preserve"> </w:t>
      </w:r>
      <w:r w:rsidRPr="005C5963">
        <w:t>актах</w:t>
      </w:r>
      <w:r w:rsidR="00685CB7">
        <w:t xml:space="preserve"> </w:t>
      </w:r>
      <w:r>
        <w:t>МАОУ</w:t>
      </w:r>
      <w:r w:rsidR="00685CB7">
        <w:t xml:space="preserve"> </w:t>
      </w:r>
      <w:r>
        <w:t>СО</w:t>
      </w:r>
      <w:r w:rsidR="00685CB7">
        <w:t xml:space="preserve"> </w:t>
      </w:r>
      <w:r>
        <w:t>№3</w:t>
      </w:r>
      <w:r w:rsidR="00685CB7">
        <w:t xml:space="preserve"> </w:t>
      </w:r>
      <w:r>
        <w:t>г.Ядрина</w:t>
      </w:r>
      <w:r w:rsidR="00685CB7">
        <w:t xml:space="preserve"> </w:t>
      </w:r>
      <w:r w:rsidRPr="005C5963">
        <w:t>и</w:t>
      </w:r>
      <w:r w:rsidR="00685CB7">
        <w:t xml:space="preserve"> </w:t>
      </w:r>
      <w:r w:rsidRPr="005C5963">
        <w:t>(или)</w:t>
      </w:r>
      <w:r w:rsidR="00685CB7">
        <w:t xml:space="preserve"> </w:t>
      </w:r>
      <w:r w:rsidRPr="005C5963">
        <w:t>в</w:t>
      </w:r>
      <w:r w:rsidR="00685CB7">
        <w:t xml:space="preserve"> </w:t>
      </w:r>
      <w:r w:rsidRPr="005C5963">
        <w:t>коллективном</w:t>
      </w:r>
      <w:r w:rsidR="00685CB7">
        <w:t xml:space="preserve"> </w:t>
      </w:r>
      <w:r w:rsidRPr="005C5963">
        <w:t>договоре.</w:t>
      </w:r>
      <w:r w:rsidR="00685CB7">
        <w:t xml:space="preserve"> </w:t>
      </w:r>
      <w:r w:rsidRPr="005C5963">
        <w:t>В</w:t>
      </w:r>
      <w:r w:rsidR="00685CB7">
        <w:t xml:space="preserve"> </w:t>
      </w:r>
      <w:r w:rsidRPr="005C5963">
        <w:t>локальных</w:t>
      </w:r>
      <w:r w:rsidR="00685CB7">
        <w:t xml:space="preserve"> </w:t>
      </w:r>
      <w:r w:rsidRPr="005C5963">
        <w:t>прав</w:t>
      </w:r>
      <w:r w:rsidRPr="005C5963">
        <w:t>о</w:t>
      </w:r>
      <w:r w:rsidRPr="005C5963">
        <w:t>вых</w:t>
      </w:r>
      <w:r w:rsidR="00685CB7">
        <w:t xml:space="preserve"> </w:t>
      </w:r>
      <w:r w:rsidRPr="005C5963">
        <w:t>актах</w:t>
      </w:r>
      <w:r w:rsidR="00685CB7">
        <w:t xml:space="preserve"> </w:t>
      </w:r>
      <w:r w:rsidRPr="005C5963">
        <w:t>о</w:t>
      </w:r>
      <w:r w:rsidR="00685CB7">
        <w:t xml:space="preserve"> </w:t>
      </w:r>
      <w:r w:rsidRPr="005C5963">
        <w:t>стимулирующих</w:t>
      </w:r>
      <w:r w:rsidR="00685CB7">
        <w:t xml:space="preserve"> </w:t>
      </w:r>
      <w:r w:rsidRPr="005C5963">
        <w:t>выплатах</w:t>
      </w:r>
      <w:r w:rsidR="00685CB7">
        <w:t xml:space="preserve"> </w:t>
      </w:r>
      <w:r w:rsidRPr="005C5963">
        <w:t>определены</w:t>
      </w:r>
      <w:r w:rsidR="00685CB7">
        <w:t xml:space="preserve"> </w:t>
      </w:r>
      <w:r w:rsidRPr="005C5963">
        <w:t>критерии</w:t>
      </w:r>
      <w:r w:rsidR="00685CB7">
        <w:t xml:space="preserve"> </w:t>
      </w:r>
      <w:r w:rsidRPr="005C5963">
        <w:t>и</w:t>
      </w:r>
      <w:r w:rsidR="00685CB7">
        <w:t xml:space="preserve"> </w:t>
      </w:r>
      <w:r w:rsidRPr="005C5963">
        <w:t>показатели</w:t>
      </w:r>
      <w:r w:rsidR="00685CB7">
        <w:t xml:space="preserve"> </w:t>
      </w:r>
      <w:r w:rsidRPr="005C5963">
        <w:t>результативности</w:t>
      </w:r>
      <w:r w:rsidR="00685CB7">
        <w:t xml:space="preserve"> </w:t>
      </w:r>
      <w:r w:rsidRPr="005C5963">
        <w:t>и</w:t>
      </w:r>
      <w:r w:rsidR="00685CB7">
        <w:t xml:space="preserve"> </w:t>
      </w:r>
      <w:r w:rsidRPr="005C5963">
        <w:t>кач</w:t>
      </w:r>
      <w:r w:rsidRPr="005C5963">
        <w:t>е</w:t>
      </w:r>
      <w:r w:rsidRPr="005C5963">
        <w:t>ства,</w:t>
      </w:r>
      <w:r w:rsidR="00685CB7">
        <w:t xml:space="preserve"> </w:t>
      </w:r>
      <w:r w:rsidRPr="005C5963">
        <w:t>разработанные</w:t>
      </w:r>
      <w:r w:rsidR="00685CB7">
        <w:t xml:space="preserve"> </w:t>
      </w:r>
      <w:r w:rsidRPr="005C5963">
        <w:t>в</w:t>
      </w:r>
      <w:r w:rsidR="00685CB7">
        <w:t xml:space="preserve"> </w:t>
      </w:r>
      <w:r w:rsidRPr="005C5963">
        <w:t>соответствии</w:t>
      </w:r>
      <w:r w:rsidR="00685CB7">
        <w:t xml:space="preserve"> </w:t>
      </w:r>
      <w:r w:rsidRPr="005C5963">
        <w:t>с</w:t>
      </w:r>
      <w:r w:rsidR="00685CB7">
        <w:t xml:space="preserve"> </w:t>
      </w:r>
      <w:r w:rsidRPr="005C5963">
        <w:t>требованиями</w:t>
      </w:r>
      <w:r w:rsidR="00685CB7">
        <w:t xml:space="preserve"> </w:t>
      </w:r>
      <w:r w:rsidRPr="005C5963">
        <w:t>ФГОС</w:t>
      </w:r>
      <w:r w:rsidR="00685CB7">
        <w:t xml:space="preserve"> </w:t>
      </w:r>
      <w:r w:rsidRPr="005C5963">
        <w:t>к</w:t>
      </w:r>
      <w:r w:rsidR="00685CB7">
        <w:t xml:space="preserve"> </w:t>
      </w:r>
      <w:r w:rsidRPr="005C5963">
        <w:t>результатам</w:t>
      </w:r>
      <w:r w:rsidR="00685CB7">
        <w:t xml:space="preserve"> </w:t>
      </w:r>
      <w:r w:rsidRPr="005C5963">
        <w:t>осво</w:t>
      </w:r>
      <w:r w:rsidRPr="005C5963">
        <w:t>е</w:t>
      </w:r>
      <w:r w:rsidRPr="005C5963">
        <w:t>ния</w:t>
      </w:r>
      <w:r w:rsidR="00685CB7">
        <w:t xml:space="preserve"> </w:t>
      </w:r>
      <w:r w:rsidRPr="005C5963">
        <w:t>ООП</w:t>
      </w:r>
      <w:r w:rsidR="00685CB7">
        <w:t xml:space="preserve"> </w:t>
      </w:r>
      <w:r>
        <w:t>О</w:t>
      </w:r>
      <w:r w:rsidRPr="005C5963">
        <w:t>ОО.</w:t>
      </w:r>
      <w:r w:rsidR="00685CB7">
        <w:t xml:space="preserve"> </w:t>
      </w:r>
      <w:r w:rsidRPr="005C5963">
        <w:t>В</w:t>
      </w:r>
      <w:r w:rsidR="00685CB7">
        <w:t xml:space="preserve"> </w:t>
      </w:r>
      <w:r w:rsidRPr="005C5963">
        <w:t>них</w:t>
      </w:r>
      <w:r w:rsidR="00685CB7">
        <w:t xml:space="preserve"> </w:t>
      </w:r>
      <w:r w:rsidRPr="005C5963">
        <w:t>включены:</w:t>
      </w:r>
      <w:r w:rsidR="00685CB7">
        <w:t xml:space="preserve"> </w:t>
      </w:r>
      <w:r w:rsidRPr="005C5963">
        <w:t>динамика</w:t>
      </w:r>
      <w:r w:rsidR="00685CB7">
        <w:t xml:space="preserve"> </w:t>
      </w:r>
      <w:r w:rsidRPr="005C5963">
        <w:t>учебных</w:t>
      </w:r>
      <w:r w:rsidR="00685CB7">
        <w:t xml:space="preserve"> </w:t>
      </w:r>
      <w:r w:rsidRPr="005C5963">
        <w:t>достижений</w:t>
      </w:r>
      <w:r w:rsidR="00685CB7">
        <w:t xml:space="preserve"> </w:t>
      </w:r>
      <w:r w:rsidRPr="005C5963">
        <w:t>обучающихся,</w:t>
      </w:r>
      <w:r w:rsidR="00685CB7">
        <w:t xml:space="preserve"> </w:t>
      </w:r>
      <w:r w:rsidRPr="005C5963">
        <w:t>активность</w:t>
      </w:r>
      <w:r w:rsidR="00685CB7">
        <w:t xml:space="preserve"> </w:t>
      </w:r>
      <w:r w:rsidRPr="005C5963">
        <w:t>их</w:t>
      </w:r>
      <w:r w:rsidR="00685CB7">
        <w:t xml:space="preserve"> </w:t>
      </w:r>
      <w:r w:rsidRPr="005C5963">
        <w:t>участия</w:t>
      </w:r>
      <w:r w:rsidR="00685CB7">
        <w:t xml:space="preserve"> </w:t>
      </w:r>
      <w:r w:rsidRPr="005C5963">
        <w:t>во</w:t>
      </w:r>
      <w:r w:rsidR="00685CB7">
        <w:t xml:space="preserve"> </w:t>
      </w:r>
      <w:r w:rsidRPr="005C5963">
        <w:t>внеурочной</w:t>
      </w:r>
      <w:r w:rsidR="00685CB7">
        <w:t xml:space="preserve"> </w:t>
      </w:r>
      <w:r w:rsidRPr="005C5963">
        <w:t>де</w:t>
      </w:r>
      <w:r w:rsidRPr="005C5963">
        <w:t>я</w:t>
      </w:r>
      <w:r w:rsidRPr="005C5963">
        <w:t>тельности;</w:t>
      </w:r>
      <w:r w:rsidR="00685CB7">
        <w:t xml:space="preserve"> </w:t>
      </w:r>
      <w:r w:rsidRPr="005C5963">
        <w:t>использование</w:t>
      </w:r>
      <w:r w:rsidR="00685CB7">
        <w:t xml:space="preserve"> </w:t>
      </w:r>
      <w:r w:rsidRPr="005C5963">
        <w:t>учителями</w:t>
      </w:r>
      <w:r w:rsidR="00685CB7">
        <w:t xml:space="preserve"> </w:t>
      </w:r>
      <w:r w:rsidRPr="005C5963">
        <w:t>современных</w:t>
      </w:r>
      <w:r w:rsidR="00685CB7">
        <w:t xml:space="preserve"> </w:t>
      </w:r>
      <w:r w:rsidRPr="005C5963">
        <w:t>педагогических</w:t>
      </w:r>
      <w:r w:rsidR="00685CB7">
        <w:t xml:space="preserve"> </w:t>
      </w:r>
      <w:r w:rsidRPr="005C5963">
        <w:t>технологий;</w:t>
      </w:r>
      <w:r w:rsidR="00685CB7">
        <w:t xml:space="preserve"> </w:t>
      </w:r>
      <w:r w:rsidRPr="005C5963">
        <w:t>участие</w:t>
      </w:r>
      <w:r w:rsidR="00685CB7">
        <w:t xml:space="preserve"> </w:t>
      </w:r>
      <w:r w:rsidRPr="005C5963">
        <w:t>в</w:t>
      </w:r>
      <w:r w:rsidR="00685CB7">
        <w:t xml:space="preserve"> </w:t>
      </w:r>
      <w:r w:rsidRPr="005C5963">
        <w:t>методич</w:t>
      </w:r>
      <w:r w:rsidRPr="005C5963">
        <w:t>е</w:t>
      </w:r>
      <w:r w:rsidRPr="005C5963">
        <w:t>ской</w:t>
      </w:r>
      <w:r w:rsidR="00685CB7">
        <w:t xml:space="preserve"> </w:t>
      </w:r>
      <w:r w:rsidRPr="005C5963">
        <w:t>работе,</w:t>
      </w:r>
      <w:r w:rsidR="00685CB7">
        <w:t xml:space="preserve"> </w:t>
      </w:r>
      <w:r w:rsidRPr="005C5963">
        <w:t>распространение</w:t>
      </w:r>
      <w:r w:rsidR="00685CB7">
        <w:t xml:space="preserve"> </w:t>
      </w:r>
      <w:r w:rsidRPr="005C5963">
        <w:t>передового</w:t>
      </w:r>
      <w:r w:rsidR="00685CB7">
        <w:t xml:space="preserve"> </w:t>
      </w:r>
      <w:r w:rsidRPr="005C5963">
        <w:t>педагогического</w:t>
      </w:r>
      <w:r w:rsidR="00685CB7">
        <w:t xml:space="preserve"> </w:t>
      </w:r>
      <w:r w:rsidRPr="005C5963">
        <w:t>опыта;</w:t>
      </w:r>
      <w:r w:rsidR="00685CB7">
        <w:t xml:space="preserve"> </w:t>
      </w:r>
      <w:r w:rsidRPr="005C5963">
        <w:t>повышение</w:t>
      </w:r>
      <w:r w:rsidR="00685CB7">
        <w:t xml:space="preserve"> </w:t>
      </w:r>
      <w:r w:rsidRPr="005C5963">
        <w:t>уровня</w:t>
      </w:r>
      <w:r w:rsidR="00685CB7">
        <w:t xml:space="preserve"> </w:t>
      </w:r>
      <w:r w:rsidRPr="005C5963">
        <w:t>професси</w:t>
      </w:r>
      <w:r w:rsidRPr="005C5963">
        <w:t>о</w:t>
      </w:r>
      <w:r w:rsidRPr="005C5963">
        <w:t>нального</w:t>
      </w:r>
      <w:r w:rsidR="00685CB7">
        <w:t xml:space="preserve"> </w:t>
      </w:r>
      <w:r w:rsidRPr="005C5963">
        <w:t>мастерства</w:t>
      </w:r>
      <w:r w:rsidR="00685CB7">
        <w:t xml:space="preserve"> </w:t>
      </w:r>
      <w:r w:rsidRPr="005C5963">
        <w:t>и</w:t>
      </w:r>
      <w:r w:rsidR="00685CB7">
        <w:t xml:space="preserve"> </w:t>
      </w:r>
      <w:r w:rsidRPr="005C5963">
        <w:t>др.В</w:t>
      </w:r>
      <w:r w:rsidR="00685CB7">
        <w:t xml:space="preserve"> </w:t>
      </w:r>
      <w:r w:rsidRPr="005C5963">
        <w:t>распределении</w:t>
      </w:r>
      <w:r w:rsidR="00685CB7">
        <w:t xml:space="preserve"> </w:t>
      </w:r>
      <w:r w:rsidRPr="005C5963">
        <w:t>стимулирующей</w:t>
      </w:r>
      <w:r w:rsidR="00685CB7">
        <w:t xml:space="preserve"> </w:t>
      </w:r>
      <w:r w:rsidRPr="005C5963">
        <w:t>части</w:t>
      </w:r>
      <w:r w:rsidR="00685CB7">
        <w:t xml:space="preserve"> </w:t>
      </w:r>
      <w:r w:rsidRPr="005C5963">
        <w:t>фонда</w:t>
      </w:r>
      <w:r w:rsidR="00685CB7">
        <w:t xml:space="preserve"> </w:t>
      </w:r>
      <w:r w:rsidRPr="005C5963">
        <w:t>оплаты</w:t>
      </w:r>
      <w:r w:rsidR="00685CB7">
        <w:t xml:space="preserve"> </w:t>
      </w:r>
      <w:r w:rsidRPr="005C5963">
        <w:t>труда</w:t>
      </w:r>
      <w:r w:rsidR="00685CB7">
        <w:t xml:space="preserve"> </w:t>
      </w:r>
      <w:r w:rsidRPr="005C5963">
        <w:t>учитывается</w:t>
      </w:r>
      <w:r w:rsidR="00685CB7">
        <w:t xml:space="preserve"> </w:t>
      </w:r>
      <w:r w:rsidRPr="005C5963">
        <w:t>мнение</w:t>
      </w:r>
      <w:r w:rsidR="00685CB7">
        <w:t xml:space="preserve"> </w:t>
      </w:r>
      <w:r w:rsidRPr="005C5963">
        <w:t>коллегиальных</w:t>
      </w:r>
      <w:r w:rsidR="00685CB7">
        <w:t xml:space="preserve"> </w:t>
      </w:r>
      <w:r w:rsidRPr="005C5963">
        <w:t>органов</w:t>
      </w:r>
      <w:r w:rsidR="00685CB7">
        <w:t xml:space="preserve"> </w:t>
      </w:r>
      <w:r w:rsidRPr="005C5963">
        <w:t>управления</w:t>
      </w:r>
      <w:r w:rsidR="00685CB7">
        <w:t xml:space="preserve"> </w:t>
      </w:r>
      <w:r w:rsidRPr="005C5963">
        <w:t>образовательной</w:t>
      </w:r>
      <w:r w:rsidR="00685CB7">
        <w:t xml:space="preserve"> </w:t>
      </w:r>
      <w:r w:rsidRPr="005C5963">
        <w:t>организации:</w:t>
      </w:r>
      <w:r w:rsidR="00685CB7">
        <w:t xml:space="preserve"> </w:t>
      </w:r>
      <w:r w:rsidRPr="005C5963">
        <w:t>выборного</w:t>
      </w:r>
      <w:r w:rsidR="00685CB7">
        <w:t xml:space="preserve"> </w:t>
      </w:r>
      <w:r w:rsidRPr="005C5963">
        <w:t>органа</w:t>
      </w:r>
      <w:r w:rsidR="00685CB7">
        <w:t xml:space="preserve"> </w:t>
      </w:r>
      <w:r w:rsidRPr="005C5963">
        <w:t>перви</w:t>
      </w:r>
      <w:r w:rsidRPr="005C5963">
        <w:t>ч</w:t>
      </w:r>
      <w:r w:rsidRPr="005C5963">
        <w:t>ной</w:t>
      </w:r>
      <w:r w:rsidR="00685CB7">
        <w:t xml:space="preserve"> </w:t>
      </w:r>
      <w:r w:rsidRPr="005C5963">
        <w:t>профсоюзной</w:t>
      </w:r>
      <w:r w:rsidR="00685CB7">
        <w:t xml:space="preserve"> </w:t>
      </w:r>
      <w:r w:rsidRPr="005C5963">
        <w:t>организации.</w:t>
      </w:r>
      <w:r w:rsidR="00685CB7">
        <w:t xml:space="preserve"> </w:t>
      </w:r>
    </w:p>
    <w:p w:rsidR="00110449" w:rsidRPr="005C5963" w:rsidRDefault="00110449" w:rsidP="00110449">
      <w:r w:rsidRPr="005C5963">
        <w:t>Нормативные</w:t>
      </w:r>
      <w:r w:rsidR="00685CB7">
        <w:t xml:space="preserve"> </w:t>
      </w:r>
      <w:r w:rsidRPr="005C5963">
        <w:t>затраты</w:t>
      </w:r>
      <w:r w:rsidR="00685CB7">
        <w:t xml:space="preserve"> </w:t>
      </w:r>
      <w:r w:rsidRPr="005C5963">
        <w:t>на</w:t>
      </w:r>
      <w:r w:rsidR="00685CB7">
        <w:t xml:space="preserve"> </w:t>
      </w:r>
      <w:r w:rsidRPr="005C5963">
        <w:t>оплату</w:t>
      </w:r>
      <w:r w:rsidR="00685CB7">
        <w:t xml:space="preserve"> </w:t>
      </w:r>
      <w:r w:rsidRPr="005C5963">
        <w:t>труда</w:t>
      </w:r>
      <w:r w:rsidR="00685CB7">
        <w:t xml:space="preserve"> </w:t>
      </w:r>
      <w:r w:rsidRPr="005C5963">
        <w:t>и</w:t>
      </w:r>
      <w:r w:rsidR="00685CB7">
        <w:t xml:space="preserve"> </w:t>
      </w:r>
      <w:r w:rsidRPr="005C5963">
        <w:t>начисления</w:t>
      </w:r>
      <w:r w:rsidR="00685CB7">
        <w:t xml:space="preserve"> </w:t>
      </w:r>
      <w:r w:rsidRPr="005C5963">
        <w:t>на</w:t>
      </w:r>
      <w:r w:rsidR="00685CB7">
        <w:t xml:space="preserve"> </w:t>
      </w:r>
      <w:r w:rsidRPr="005C5963">
        <w:t>выплаты</w:t>
      </w:r>
      <w:r w:rsidR="00685CB7">
        <w:t xml:space="preserve"> </w:t>
      </w:r>
      <w:r w:rsidRPr="005C5963">
        <w:t>по</w:t>
      </w:r>
      <w:r w:rsidR="00685CB7">
        <w:t xml:space="preserve"> </w:t>
      </w:r>
      <w:r w:rsidRPr="005C5963">
        <w:t>оплате</w:t>
      </w:r>
      <w:r w:rsidR="00685CB7">
        <w:t xml:space="preserve"> </w:t>
      </w:r>
      <w:r w:rsidRPr="005C5963">
        <w:t>труда</w:t>
      </w:r>
      <w:r w:rsidR="00685CB7">
        <w:t xml:space="preserve"> </w:t>
      </w:r>
      <w:r w:rsidRPr="005C5963">
        <w:t>работников</w:t>
      </w:r>
      <w:r w:rsidR="00685CB7">
        <w:t xml:space="preserve"> </w:t>
      </w:r>
      <w:r w:rsidRPr="005C5963">
        <w:t>организации,</w:t>
      </w:r>
      <w:r w:rsidR="00685CB7">
        <w:t xml:space="preserve"> </w:t>
      </w:r>
      <w:r w:rsidRPr="005C5963">
        <w:t>которые</w:t>
      </w:r>
      <w:r w:rsidR="00685CB7">
        <w:t xml:space="preserve"> </w:t>
      </w:r>
      <w:r w:rsidRPr="005C5963">
        <w:t>не</w:t>
      </w:r>
      <w:r w:rsidR="00685CB7">
        <w:t xml:space="preserve"> </w:t>
      </w:r>
      <w:r w:rsidRPr="005C5963">
        <w:t>принимают</w:t>
      </w:r>
      <w:r w:rsidR="00685CB7">
        <w:t xml:space="preserve"> </w:t>
      </w:r>
      <w:r w:rsidRPr="005C5963">
        <w:t>непосредственного</w:t>
      </w:r>
      <w:r w:rsidR="00685CB7">
        <w:t xml:space="preserve"> </w:t>
      </w:r>
      <w:r w:rsidRPr="005C5963">
        <w:t>участия</w:t>
      </w:r>
      <w:r w:rsidR="00685CB7">
        <w:t xml:space="preserve"> </w:t>
      </w:r>
      <w:r w:rsidRPr="005C5963">
        <w:t>в</w:t>
      </w:r>
      <w:r w:rsidR="00685CB7">
        <w:t xml:space="preserve"> </w:t>
      </w:r>
      <w:r w:rsidRPr="005C5963">
        <w:t>оказании</w:t>
      </w:r>
      <w:r w:rsidR="00685CB7">
        <w:t xml:space="preserve"> </w:t>
      </w:r>
      <w:r w:rsidRPr="005C5963">
        <w:t>государственной</w:t>
      </w:r>
      <w:r w:rsidR="00685CB7">
        <w:t xml:space="preserve"> </w:t>
      </w:r>
      <w:r w:rsidRPr="005C5963">
        <w:t>услуги</w:t>
      </w:r>
      <w:r w:rsidR="00685CB7">
        <w:t xml:space="preserve"> </w:t>
      </w:r>
      <w:r w:rsidRPr="005C5963">
        <w:t>(вспомогательного,</w:t>
      </w:r>
      <w:r w:rsidR="00685CB7">
        <w:t xml:space="preserve"> </w:t>
      </w:r>
      <w:r w:rsidRPr="005C5963">
        <w:t>технического,</w:t>
      </w:r>
      <w:r w:rsidR="00685CB7">
        <w:t xml:space="preserve"> </w:t>
      </w:r>
      <w:r w:rsidRPr="005C5963">
        <w:t>административно-управленческого</w:t>
      </w:r>
      <w:r w:rsidR="00685CB7">
        <w:t xml:space="preserve"> </w:t>
      </w:r>
      <w:r w:rsidRPr="005C5963">
        <w:t>и</w:t>
      </w:r>
      <w:r w:rsidR="00685CB7">
        <w:t xml:space="preserve"> </w:t>
      </w:r>
      <w:r w:rsidRPr="005C5963">
        <w:t>прочего</w:t>
      </w:r>
      <w:r w:rsidR="00685CB7">
        <w:t xml:space="preserve"> </w:t>
      </w:r>
      <w:r w:rsidRPr="005C5963">
        <w:t>персонала)</w:t>
      </w:r>
      <w:r w:rsidR="00685CB7">
        <w:t xml:space="preserve"> </w:t>
      </w:r>
      <w:r w:rsidRPr="005C5963">
        <w:t>опред</w:t>
      </w:r>
      <w:r w:rsidRPr="005C5963">
        <w:t>е</w:t>
      </w:r>
      <w:r w:rsidRPr="005C5963">
        <w:t>ляются,</w:t>
      </w:r>
      <w:r w:rsidR="00685CB7">
        <w:t xml:space="preserve"> </w:t>
      </w:r>
      <w:r w:rsidRPr="005C5963">
        <w:t>исходя</w:t>
      </w:r>
      <w:r w:rsidR="00685CB7">
        <w:t xml:space="preserve"> </w:t>
      </w:r>
      <w:r w:rsidRPr="005C5963">
        <w:t>из</w:t>
      </w:r>
      <w:r w:rsidR="00685CB7">
        <w:t xml:space="preserve"> </w:t>
      </w:r>
      <w:r w:rsidRPr="005C5963">
        <w:t>количества</w:t>
      </w:r>
      <w:r w:rsidR="00685CB7">
        <w:t xml:space="preserve"> </w:t>
      </w:r>
      <w:r w:rsidRPr="005C5963">
        <w:t>единиц</w:t>
      </w:r>
      <w:r w:rsidR="00685CB7">
        <w:t xml:space="preserve"> </w:t>
      </w:r>
      <w:r w:rsidRPr="005C5963">
        <w:t>по</w:t>
      </w:r>
      <w:r w:rsidR="00685CB7">
        <w:t xml:space="preserve"> </w:t>
      </w:r>
      <w:r w:rsidRPr="005C5963">
        <w:t>штатному</w:t>
      </w:r>
      <w:r w:rsidR="00685CB7">
        <w:t xml:space="preserve"> </w:t>
      </w:r>
      <w:r w:rsidRPr="005C5963">
        <w:t>расписанию,</w:t>
      </w:r>
      <w:r w:rsidR="00685CB7">
        <w:t xml:space="preserve"> </w:t>
      </w:r>
      <w:r w:rsidRPr="005C5963">
        <w:t>утвержденному</w:t>
      </w:r>
      <w:r w:rsidR="00685CB7">
        <w:t xml:space="preserve"> </w:t>
      </w:r>
      <w:r w:rsidRPr="005C5963">
        <w:t>руководителем</w:t>
      </w:r>
      <w:r w:rsidR="00685CB7">
        <w:t xml:space="preserve"> </w:t>
      </w:r>
      <w:r w:rsidRPr="005C5963">
        <w:t>о</w:t>
      </w:r>
      <w:r w:rsidRPr="005C5963">
        <w:t>р</w:t>
      </w:r>
      <w:r w:rsidRPr="005C5963">
        <w:t>ганизации,</w:t>
      </w:r>
      <w:r w:rsidR="00685CB7">
        <w:t xml:space="preserve"> </w:t>
      </w:r>
      <w:r w:rsidRPr="005C5963">
        <w:t>с</w:t>
      </w:r>
      <w:r w:rsidR="00685CB7">
        <w:t xml:space="preserve"> </w:t>
      </w:r>
      <w:r w:rsidRPr="005C5963">
        <w:t>учетом</w:t>
      </w:r>
      <w:r w:rsidR="00685CB7">
        <w:t xml:space="preserve"> </w:t>
      </w:r>
      <w:r w:rsidRPr="005C5963">
        <w:t>действующей</w:t>
      </w:r>
      <w:r w:rsidR="00685CB7">
        <w:t xml:space="preserve"> </w:t>
      </w:r>
      <w:r w:rsidRPr="005C5963">
        <w:t>системы</w:t>
      </w:r>
      <w:r w:rsidR="00685CB7">
        <w:t xml:space="preserve"> </w:t>
      </w:r>
      <w:r w:rsidRPr="005C5963">
        <w:t>оплаты</w:t>
      </w:r>
      <w:r w:rsidR="00685CB7">
        <w:t xml:space="preserve"> </w:t>
      </w:r>
      <w:r w:rsidRPr="005C5963">
        <w:t>труда,</w:t>
      </w:r>
      <w:r w:rsidR="00685CB7">
        <w:t xml:space="preserve"> </w:t>
      </w:r>
      <w:r w:rsidRPr="005C5963">
        <w:t>в</w:t>
      </w:r>
      <w:r w:rsidR="00685CB7">
        <w:t xml:space="preserve"> </w:t>
      </w:r>
      <w:r w:rsidRPr="005C5963">
        <w:t>пределах</w:t>
      </w:r>
      <w:r w:rsidR="00685CB7">
        <w:t xml:space="preserve"> </w:t>
      </w:r>
      <w:r w:rsidRPr="005C5963">
        <w:t>фонда</w:t>
      </w:r>
      <w:r w:rsidR="00685CB7">
        <w:t xml:space="preserve"> </w:t>
      </w:r>
      <w:r w:rsidRPr="005C5963">
        <w:t>оплаты</w:t>
      </w:r>
      <w:r w:rsidR="00685CB7">
        <w:t xml:space="preserve"> </w:t>
      </w:r>
      <w:r w:rsidRPr="005C5963">
        <w:t>труда,</w:t>
      </w:r>
      <w:r w:rsidR="00685CB7">
        <w:t xml:space="preserve"> </w:t>
      </w:r>
      <w:r w:rsidRPr="005C5963">
        <w:t>устано</w:t>
      </w:r>
      <w:r w:rsidRPr="005C5963">
        <w:t>в</w:t>
      </w:r>
      <w:r w:rsidRPr="005C5963">
        <w:t>ленного</w:t>
      </w:r>
      <w:r w:rsidR="00685CB7">
        <w:t xml:space="preserve"> </w:t>
      </w:r>
      <w:r w:rsidRPr="005C5963">
        <w:t>образовательной</w:t>
      </w:r>
      <w:r w:rsidR="00685CB7">
        <w:t xml:space="preserve"> </w:t>
      </w:r>
      <w:r w:rsidRPr="005C5963">
        <w:t>организации</w:t>
      </w:r>
      <w:r w:rsidR="00685CB7">
        <w:t xml:space="preserve"> </w:t>
      </w:r>
      <w:r w:rsidRPr="005C5963">
        <w:t>учредителем.</w:t>
      </w:r>
      <w:r w:rsidR="00685CB7">
        <w:t xml:space="preserve"> </w:t>
      </w:r>
    </w:p>
    <w:p w:rsidR="00110449" w:rsidRPr="005C5963" w:rsidRDefault="00110449" w:rsidP="00110449">
      <w:r w:rsidRPr="005C5963">
        <w:t>Нормативные</w:t>
      </w:r>
      <w:r w:rsidR="00685CB7">
        <w:t xml:space="preserve"> </w:t>
      </w:r>
      <w:r w:rsidRPr="005C5963">
        <w:t>затраты</w:t>
      </w:r>
      <w:r w:rsidR="00685CB7">
        <w:t xml:space="preserve"> </w:t>
      </w:r>
      <w:r w:rsidRPr="005C5963">
        <w:t>на</w:t>
      </w:r>
      <w:r w:rsidR="00685CB7">
        <w:t xml:space="preserve"> </w:t>
      </w:r>
      <w:r w:rsidRPr="005C5963">
        <w:t>коммунальные</w:t>
      </w:r>
      <w:r w:rsidR="00685CB7">
        <w:t xml:space="preserve"> </w:t>
      </w:r>
      <w:r w:rsidRPr="005C5963">
        <w:t>услуги</w:t>
      </w:r>
      <w:r w:rsidR="00685CB7">
        <w:t xml:space="preserve"> </w:t>
      </w:r>
      <w:r w:rsidRPr="005C5963">
        <w:t>определяются</w:t>
      </w:r>
      <w:r w:rsidR="00685CB7">
        <w:t xml:space="preserve"> </w:t>
      </w:r>
      <w:r w:rsidRPr="005C5963">
        <w:t>исходя</w:t>
      </w:r>
      <w:r w:rsidR="00685CB7">
        <w:t xml:space="preserve"> </w:t>
      </w:r>
      <w:r w:rsidRPr="005C5963">
        <w:t>из</w:t>
      </w:r>
      <w:r w:rsidR="00685CB7">
        <w:t xml:space="preserve"> </w:t>
      </w:r>
      <w:r w:rsidRPr="005C5963">
        <w:t>нормативов</w:t>
      </w:r>
      <w:r w:rsidR="00685CB7">
        <w:t xml:space="preserve"> </w:t>
      </w:r>
      <w:r w:rsidRPr="005C5963">
        <w:t>потре</w:t>
      </w:r>
      <w:r w:rsidRPr="005C5963">
        <w:t>б</w:t>
      </w:r>
      <w:r w:rsidRPr="005C5963">
        <w:t>ления</w:t>
      </w:r>
      <w:r w:rsidR="00685CB7">
        <w:t xml:space="preserve"> </w:t>
      </w:r>
      <w:r w:rsidRPr="005C5963">
        <w:t>коммунальных</w:t>
      </w:r>
      <w:r w:rsidR="00685CB7">
        <w:t xml:space="preserve"> </w:t>
      </w:r>
      <w:r w:rsidRPr="005C5963">
        <w:t>услуг,</w:t>
      </w:r>
      <w:r w:rsidR="00685CB7">
        <w:t xml:space="preserve"> </w:t>
      </w:r>
      <w:r w:rsidRPr="005C5963">
        <w:t>в</w:t>
      </w:r>
      <w:r w:rsidR="00685CB7">
        <w:t xml:space="preserve"> </w:t>
      </w:r>
      <w:r w:rsidRPr="005C5963">
        <w:t>расчете</w:t>
      </w:r>
      <w:r w:rsidR="00685CB7">
        <w:t xml:space="preserve"> </w:t>
      </w:r>
      <w:r w:rsidRPr="005C5963">
        <w:t>на</w:t>
      </w:r>
      <w:r w:rsidR="00685CB7">
        <w:t xml:space="preserve"> </w:t>
      </w:r>
      <w:r w:rsidRPr="005C5963">
        <w:t>оказание</w:t>
      </w:r>
      <w:r w:rsidR="00685CB7">
        <w:t xml:space="preserve"> </w:t>
      </w:r>
      <w:r w:rsidRPr="005C5963">
        <w:t>единицы</w:t>
      </w:r>
      <w:r w:rsidR="00685CB7">
        <w:t xml:space="preserve"> </w:t>
      </w:r>
      <w:r w:rsidRPr="005C5963">
        <w:t>соответствующей</w:t>
      </w:r>
      <w:r w:rsidR="00685CB7">
        <w:t xml:space="preserve"> </w:t>
      </w:r>
      <w:r w:rsidRPr="005C5963">
        <w:t>государственной</w:t>
      </w:r>
      <w:r w:rsidR="00685CB7">
        <w:t xml:space="preserve"> </w:t>
      </w:r>
      <w:r w:rsidRPr="005C5963">
        <w:t>усл</w:t>
      </w:r>
      <w:r w:rsidRPr="005C5963">
        <w:t>у</w:t>
      </w:r>
      <w:r w:rsidRPr="005C5963">
        <w:t>ги</w:t>
      </w:r>
      <w:r w:rsidR="00685CB7">
        <w:t xml:space="preserve"> </w:t>
      </w:r>
      <w:r w:rsidRPr="005C5963">
        <w:t>и</w:t>
      </w:r>
      <w:r w:rsidR="00685CB7">
        <w:t xml:space="preserve"> </w:t>
      </w:r>
      <w:r w:rsidRPr="005C5963">
        <w:t>включают</w:t>
      </w:r>
      <w:r w:rsidR="00685CB7">
        <w:t xml:space="preserve"> </w:t>
      </w:r>
      <w:r w:rsidRPr="005C5963">
        <w:t>в</w:t>
      </w:r>
      <w:r w:rsidR="00685CB7">
        <w:t xml:space="preserve"> </w:t>
      </w:r>
      <w:r w:rsidRPr="005C5963">
        <w:t>себя:</w:t>
      </w:r>
      <w:r w:rsidR="00685CB7">
        <w:t xml:space="preserve"> </w:t>
      </w:r>
    </w:p>
    <w:p w:rsidR="00110449" w:rsidRPr="005C5963" w:rsidRDefault="00110449" w:rsidP="00110449">
      <w:r w:rsidRPr="005C5963">
        <w:t>1)</w:t>
      </w:r>
      <w:r w:rsidR="00685CB7">
        <w:t xml:space="preserve"> </w:t>
      </w:r>
      <w:r w:rsidRPr="005C5963">
        <w:t>нормативные</w:t>
      </w:r>
      <w:r w:rsidR="00685CB7">
        <w:t xml:space="preserve"> </w:t>
      </w:r>
      <w:r w:rsidRPr="005C5963">
        <w:t>затраты</w:t>
      </w:r>
      <w:r w:rsidR="00685CB7">
        <w:t xml:space="preserve"> </w:t>
      </w:r>
      <w:r w:rsidRPr="005C5963">
        <w:t>на</w:t>
      </w:r>
      <w:r w:rsidR="00685CB7">
        <w:t xml:space="preserve"> </w:t>
      </w:r>
      <w:r w:rsidRPr="005C5963">
        <w:t>холодное</w:t>
      </w:r>
      <w:r w:rsidR="00685CB7">
        <w:t xml:space="preserve"> </w:t>
      </w:r>
      <w:r w:rsidRPr="005C5963">
        <w:t>водоснабжение</w:t>
      </w:r>
      <w:r w:rsidR="00685CB7">
        <w:t xml:space="preserve"> </w:t>
      </w:r>
      <w:r w:rsidRPr="005C5963">
        <w:t>и</w:t>
      </w:r>
      <w:r w:rsidR="00685CB7">
        <w:t xml:space="preserve"> </w:t>
      </w:r>
      <w:r w:rsidRPr="005C5963">
        <w:t>водоотведение,</w:t>
      </w:r>
      <w:r w:rsidR="00685CB7">
        <w:t xml:space="preserve"> </w:t>
      </w:r>
      <w:r w:rsidRPr="005C5963">
        <w:t>канализацию.</w:t>
      </w:r>
      <w:r w:rsidR="00685CB7">
        <w:t xml:space="preserve"> </w:t>
      </w:r>
    </w:p>
    <w:p w:rsidR="00110449" w:rsidRPr="005C5963" w:rsidRDefault="00110449" w:rsidP="00110449">
      <w:r w:rsidRPr="005C5963">
        <w:t>2)</w:t>
      </w:r>
      <w:r w:rsidR="00685CB7">
        <w:t xml:space="preserve"> </w:t>
      </w:r>
      <w:r w:rsidRPr="005C5963">
        <w:t>нормативные</w:t>
      </w:r>
      <w:r w:rsidR="00685CB7">
        <w:t xml:space="preserve"> </w:t>
      </w:r>
      <w:r w:rsidRPr="005C5963">
        <w:t>затраты</w:t>
      </w:r>
      <w:r w:rsidR="00685CB7">
        <w:t xml:space="preserve"> </w:t>
      </w:r>
      <w:r w:rsidRPr="005C5963">
        <w:t>на</w:t>
      </w:r>
      <w:r w:rsidR="00685CB7">
        <w:t xml:space="preserve"> </w:t>
      </w:r>
      <w:r w:rsidRPr="005C5963">
        <w:t>потребление</w:t>
      </w:r>
      <w:r w:rsidR="00685CB7">
        <w:t xml:space="preserve"> </w:t>
      </w:r>
      <w:r w:rsidRPr="005C5963">
        <w:t>электрической</w:t>
      </w:r>
      <w:r w:rsidR="00685CB7">
        <w:t xml:space="preserve"> </w:t>
      </w:r>
      <w:r w:rsidRPr="005C5963">
        <w:t>энергии;</w:t>
      </w:r>
      <w:r w:rsidR="00685CB7">
        <w:t xml:space="preserve"> </w:t>
      </w:r>
    </w:p>
    <w:p w:rsidR="00110449" w:rsidRPr="005C5963" w:rsidRDefault="00110449" w:rsidP="00110449">
      <w:r w:rsidRPr="005C5963">
        <w:t>3)</w:t>
      </w:r>
      <w:r w:rsidR="00685CB7">
        <w:t xml:space="preserve"> </w:t>
      </w:r>
      <w:r w:rsidRPr="005C5963">
        <w:t>нормативные</w:t>
      </w:r>
      <w:r w:rsidR="00685CB7">
        <w:t xml:space="preserve"> </w:t>
      </w:r>
      <w:r w:rsidRPr="005C5963">
        <w:t>затраты</w:t>
      </w:r>
      <w:r w:rsidR="00685CB7">
        <w:t xml:space="preserve"> </w:t>
      </w:r>
      <w:r w:rsidRPr="005C5963">
        <w:t>на</w:t>
      </w:r>
      <w:r w:rsidR="00685CB7">
        <w:t xml:space="preserve"> </w:t>
      </w:r>
      <w:r w:rsidRPr="005C5963">
        <w:t>потребление</w:t>
      </w:r>
      <w:r w:rsidR="00685CB7">
        <w:t xml:space="preserve"> </w:t>
      </w:r>
      <w:r w:rsidRPr="005C5963">
        <w:t>тепловой</w:t>
      </w:r>
      <w:r w:rsidR="00685CB7">
        <w:t xml:space="preserve"> </w:t>
      </w:r>
      <w:r w:rsidRPr="005C5963">
        <w:t>энергии.</w:t>
      </w:r>
      <w:r w:rsidR="00685CB7">
        <w:t xml:space="preserve"> </w:t>
      </w:r>
    </w:p>
    <w:p w:rsidR="00110449" w:rsidRPr="005C5963" w:rsidRDefault="00110449" w:rsidP="00110449">
      <w:r w:rsidRPr="005C5963">
        <w:t>Нормативные</w:t>
      </w:r>
      <w:r w:rsidR="00685CB7">
        <w:t xml:space="preserve"> </w:t>
      </w:r>
      <w:r w:rsidRPr="005C5963">
        <w:t>затраты</w:t>
      </w:r>
      <w:r w:rsidR="00685CB7">
        <w:t xml:space="preserve"> </w:t>
      </w:r>
      <w:r w:rsidRPr="005C5963">
        <w:t>на</w:t>
      </w:r>
      <w:r w:rsidR="00685CB7">
        <w:t xml:space="preserve"> </w:t>
      </w:r>
      <w:r w:rsidRPr="005C5963">
        <w:t>содержание</w:t>
      </w:r>
      <w:r w:rsidR="00685CB7">
        <w:t xml:space="preserve"> </w:t>
      </w:r>
      <w:r w:rsidRPr="005C5963">
        <w:t>недвижимого</w:t>
      </w:r>
      <w:r w:rsidR="00685CB7">
        <w:t xml:space="preserve"> </w:t>
      </w:r>
      <w:r w:rsidRPr="005C5963">
        <w:t>имущества</w:t>
      </w:r>
      <w:r w:rsidR="00685CB7">
        <w:t xml:space="preserve"> </w:t>
      </w:r>
      <w:r w:rsidRPr="005C5963">
        <w:t>включают</w:t>
      </w:r>
      <w:r w:rsidR="00685CB7">
        <w:t xml:space="preserve"> </w:t>
      </w:r>
      <w:r w:rsidRPr="005C5963">
        <w:t>в</w:t>
      </w:r>
      <w:r w:rsidR="00685CB7">
        <w:t xml:space="preserve"> </w:t>
      </w:r>
      <w:r w:rsidRPr="005C5963">
        <w:t>себя:</w:t>
      </w:r>
      <w:r w:rsidR="00685CB7">
        <w:t xml:space="preserve"> </w:t>
      </w:r>
    </w:p>
    <w:p w:rsidR="00110449" w:rsidRPr="005C5963" w:rsidRDefault="00110449" w:rsidP="00D703FC">
      <w:pPr>
        <w:numPr>
          <w:ilvl w:val="0"/>
          <w:numId w:val="370"/>
        </w:numPr>
        <w:ind w:left="426"/>
      </w:pPr>
      <w:r w:rsidRPr="005C5963">
        <w:lastRenderedPageBreak/>
        <w:t>нормативные</w:t>
      </w:r>
      <w:r w:rsidR="00685CB7">
        <w:t xml:space="preserve"> </w:t>
      </w:r>
      <w:r w:rsidRPr="005C5963">
        <w:t>затраты</w:t>
      </w:r>
      <w:r w:rsidR="00685CB7">
        <w:t xml:space="preserve"> </w:t>
      </w:r>
      <w:r w:rsidRPr="005C5963">
        <w:t>на</w:t>
      </w:r>
      <w:r w:rsidR="00685CB7">
        <w:t xml:space="preserve"> </w:t>
      </w:r>
      <w:r w:rsidRPr="005C5963">
        <w:t>эксплуатацию</w:t>
      </w:r>
      <w:r w:rsidR="00685CB7">
        <w:t xml:space="preserve"> </w:t>
      </w:r>
      <w:r w:rsidRPr="005C5963">
        <w:t>системы</w:t>
      </w:r>
      <w:r w:rsidR="00685CB7">
        <w:t xml:space="preserve"> </w:t>
      </w:r>
      <w:r w:rsidRPr="005C5963">
        <w:t>охранной</w:t>
      </w:r>
      <w:r w:rsidR="00685CB7">
        <w:t xml:space="preserve"> </w:t>
      </w:r>
      <w:r w:rsidRPr="005C5963">
        <w:t>сигнализации</w:t>
      </w:r>
      <w:r w:rsidR="00685CB7">
        <w:t xml:space="preserve"> </w:t>
      </w:r>
      <w:r w:rsidRPr="005C5963">
        <w:t>и</w:t>
      </w:r>
      <w:r w:rsidR="00685CB7">
        <w:t xml:space="preserve"> </w:t>
      </w:r>
      <w:r w:rsidRPr="005C5963">
        <w:t>противопожарной</w:t>
      </w:r>
      <w:r w:rsidR="00685CB7">
        <w:t xml:space="preserve"> </w:t>
      </w:r>
      <w:r w:rsidRPr="005C5963">
        <w:t>бе</w:t>
      </w:r>
      <w:r w:rsidRPr="005C5963">
        <w:t>з</w:t>
      </w:r>
      <w:r w:rsidRPr="005C5963">
        <w:t>опасности;</w:t>
      </w:r>
      <w:r w:rsidR="00685CB7">
        <w:t xml:space="preserve"> </w:t>
      </w:r>
    </w:p>
    <w:p w:rsidR="00110449" w:rsidRPr="005C5963" w:rsidRDefault="00110449" w:rsidP="00D703FC">
      <w:pPr>
        <w:numPr>
          <w:ilvl w:val="0"/>
          <w:numId w:val="370"/>
        </w:numPr>
        <w:ind w:left="426"/>
      </w:pPr>
      <w:r w:rsidRPr="005C5963">
        <w:t>нормативные</w:t>
      </w:r>
      <w:r w:rsidR="00685CB7">
        <w:t xml:space="preserve"> </w:t>
      </w:r>
      <w:r w:rsidRPr="005C5963">
        <w:t>затраты</w:t>
      </w:r>
      <w:r w:rsidR="00685CB7">
        <w:t xml:space="preserve"> </w:t>
      </w:r>
      <w:r w:rsidRPr="005C5963">
        <w:t>на</w:t>
      </w:r>
      <w:r w:rsidR="00685CB7">
        <w:t xml:space="preserve"> </w:t>
      </w:r>
      <w:r w:rsidRPr="005C5963">
        <w:t>аренду</w:t>
      </w:r>
      <w:r w:rsidR="00685CB7">
        <w:t xml:space="preserve"> </w:t>
      </w:r>
      <w:r w:rsidRPr="005C5963">
        <w:t>недвижимого</w:t>
      </w:r>
      <w:r w:rsidR="00685CB7">
        <w:t xml:space="preserve"> </w:t>
      </w:r>
      <w:r w:rsidRPr="005C5963">
        <w:t>имущества;</w:t>
      </w:r>
      <w:r w:rsidR="00685CB7">
        <w:t xml:space="preserve"> </w:t>
      </w:r>
    </w:p>
    <w:p w:rsidR="00110449" w:rsidRPr="005C5963" w:rsidRDefault="00110449" w:rsidP="00D703FC">
      <w:pPr>
        <w:numPr>
          <w:ilvl w:val="0"/>
          <w:numId w:val="370"/>
        </w:numPr>
        <w:ind w:left="426"/>
      </w:pPr>
      <w:r w:rsidRPr="005C5963">
        <w:t>нормативные</w:t>
      </w:r>
      <w:r w:rsidR="00685CB7">
        <w:t xml:space="preserve"> </w:t>
      </w:r>
      <w:r w:rsidRPr="005C5963">
        <w:t>затраты</w:t>
      </w:r>
      <w:r w:rsidR="00685CB7">
        <w:t xml:space="preserve"> </w:t>
      </w:r>
      <w:r w:rsidRPr="005C5963">
        <w:t>на</w:t>
      </w:r>
      <w:r w:rsidR="00685CB7">
        <w:t xml:space="preserve"> </w:t>
      </w:r>
      <w:r w:rsidRPr="005C5963">
        <w:t>проведение</w:t>
      </w:r>
      <w:r w:rsidR="00685CB7">
        <w:t xml:space="preserve"> </w:t>
      </w:r>
      <w:r w:rsidRPr="005C5963">
        <w:t>текущего</w:t>
      </w:r>
      <w:r w:rsidR="00685CB7">
        <w:t xml:space="preserve"> </w:t>
      </w:r>
      <w:r w:rsidRPr="005C5963">
        <w:t>ремонта</w:t>
      </w:r>
      <w:r w:rsidR="00685CB7">
        <w:t xml:space="preserve"> </w:t>
      </w:r>
      <w:r w:rsidRPr="005C5963">
        <w:t>объектов</w:t>
      </w:r>
      <w:r w:rsidR="00685CB7">
        <w:t xml:space="preserve"> </w:t>
      </w:r>
      <w:r w:rsidRPr="005C5963">
        <w:t>недвижимого</w:t>
      </w:r>
      <w:r w:rsidR="00685CB7">
        <w:t xml:space="preserve"> </w:t>
      </w:r>
      <w:r w:rsidRPr="005C5963">
        <w:t>имущества;</w:t>
      </w:r>
      <w:r w:rsidR="00685CB7">
        <w:t xml:space="preserve"> </w:t>
      </w:r>
    </w:p>
    <w:p w:rsidR="00110449" w:rsidRPr="005C5963" w:rsidRDefault="00110449" w:rsidP="00D703FC">
      <w:pPr>
        <w:numPr>
          <w:ilvl w:val="0"/>
          <w:numId w:val="370"/>
        </w:numPr>
        <w:ind w:left="426"/>
      </w:pPr>
      <w:r w:rsidRPr="005C5963">
        <w:t>нормативные</w:t>
      </w:r>
      <w:r w:rsidR="00685CB7">
        <w:t xml:space="preserve"> </w:t>
      </w:r>
      <w:r w:rsidRPr="005C5963">
        <w:t>затраты</w:t>
      </w:r>
      <w:r w:rsidR="00685CB7">
        <w:t xml:space="preserve"> </w:t>
      </w:r>
      <w:r w:rsidRPr="005C5963">
        <w:t>на</w:t>
      </w:r>
      <w:r w:rsidR="00685CB7">
        <w:t xml:space="preserve"> </w:t>
      </w:r>
      <w:r w:rsidRPr="005C5963">
        <w:t>содержание</w:t>
      </w:r>
      <w:r w:rsidR="00685CB7">
        <w:t xml:space="preserve"> </w:t>
      </w:r>
      <w:r w:rsidRPr="005C5963">
        <w:t>прилегающих</w:t>
      </w:r>
      <w:r w:rsidR="00685CB7">
        <w:t xml:space="preserve"> </w:t>
      </w:r>
      <w:r w:rsidRPr="005C5963">
        <w:t>территорий</w:t>
      </w:r>
      <w:r w:rsidR="00685CB7">
        <w:t xml:space="preserve"> </w:t>
      </w:r>
      <w:r w:rsidRPr="005C5963">
        <w:t>в</w:t>
      </w:r>
      <w:r w:rsidR="00685CB7">
        <w:t xml:space="preserve"> </w:t>
      </w:r>
      <w:r w:rsidRPr="005C5963">
        <w:t>соответствии</w:t>
      </w:r>
      <w:r w:rsidR="00685CB7">
        <w:t xml:space="preserve"> </w:t>
      </w:r>
      <w:r w:rsidRPr="005C5963">
        <w:t>с</w:t>
      </w:r>
      <w:r w:rsidR="00685CB7">
        <w:t xml:space="preserve"> </w:t>
      </w:r>
      <w:r w:rsidRPr="005C5963">
        <w:t>утвержде</w:t>
      </w:r>
      <w:r w:rsidRPr="005C5963">
        <w:t>н</w:t>
      </w:r>
      <w:r w:rsidRPr="005C5963">
        <w:t>ными</w:t>
      </w:r>
      <w:r w:rsidR="00685CB7">
        <w:t xml:space="preserve"> </w:t>
      </w:r>
      <w:r w:rsidRPr="005C5963">
        <w:t>санитарными</w:t>
      </w:r>
      <w:r w:rsidR="00685CB7">
        <w:t xml:space="preserve"> </w:t>
      </w:r>
      <w:r w:rsidRPr="005C5963">
        <w:t>правилами</w:t>
      </w:r>
      <w:r w:rsidR="00685CB7">
        <w:t xml:space="preserve"> </w:t>
      </w:r>
      <w:r w:rsidRPr="005C5963">
        <w:t>и</w:t>
      </w:r>
      <w:r w:rsidR="00685CB7">
        <w:t xml:space="preserve"> </w:t>
      </w:r>
      <w:r w:rsidRPr="005C5963">
        <w:t>нормами;</w:t>
      </w:r>
      <w:r w:rsidR="00685CB7">
        <w:t xml:space="preserve"> </w:t>
      </w:r>
    </w:p>
    <w:p w:rsidR="00110449" w:rsidRPr="005C5963" w:rsidRDefault="00110449" w:rsidP="00D703FC">
      <w:pPr>
        <w:numPr>
          <w:ilvl w:val="0"/>
          <w:numId w:val="370"/>
        </w:numPr>
        <w:ind w:left="426"/>
      </w:pPr>
      <w:r w:rsidRPr="005C5963">
        <w:t>прочие</w:t>
      </w:r>
      <w:r w:rsidR="00685CB7">
        <w:t xml:space="preserve"> </w:t>
      </w:r>
      <w:r w:rsidRPr="005C5963">
        <w:t>нормативные</w:t>
      </w:r>
      <w:r w:rsidR="00685CB7">
        <w:t xml:space="preserve"> </w:t>
      </w:r>
      <w:r w:rsidRPr="005C5963">
        <w:t>затраты</w:t>
      </w:r>
      <w:r w:rsidR="00685CB7">
        <w:t xml:space="preserve"> </w:t>
      </w:r>
      <w:r w:rsidRPr="005C5963">
        <w:t>на</w:t>
      </w:r>
      <w:r w:rsidR="00685CB7">
        <w:t xml:space="preserve"> </w:t>
      </w:r>
      <w:r w:rsidRPr="005C5963">
        <w:t>содержание</w:t>
      </w:r>
      <w:r w:rsidR="00685CB7">
        <w:t xml:space="preserve"> </w:t>
      </w:r>
      <w:r w:rsidRPr="005C5963">
        <w:t>недвижимого</w:t>
      </w:r>
      <w:r w:rsidR="00685CB7">
        <w:t xml:space="preserve"> </w:t>
      </w:r>
      <w:r w:rsidRPr="005C5963">
        <w:t>имущества.</w:t>
      </w:r>
      <w:r w:rsidR="00685CB7">
        <w:t xml:space="preserve"> </w:t>
      </w:r>
    </w:p>
    <w:p w:rsidR="00110449" w:rsidRPr="005C5963" w:rsidRDefault="00110449" w:rsidP="00110449">
      <w:r w:rsidRPr="005C5963">
        <w:t>Нормативные</w:t>
      </w:r>
      <w:r w:rsidR="00685CB7">
        <w:t xml:space="preserve"> </w:t>
      </w:r>
      <w:r w:rsidRPr="005C5963">
        <w:t>затраты</w:t>
      </w:r>
      <w:r w:rsidR="00685CB7">
        <w:t xml:space="preserve"> </w:t>
      </w:r>
      <w:r w:rsidRPr="005C5963">
        <w:t>на</w:t>
      </w:r>
      <w:r w:rsidR="00685CB7">
        <w:t xml:space="preserve"> </w:t>
      </w:r>
      <w:r w:rsidRPr="005C5963">
        <w:t>эксплуатацию</w:t>
      </w:r>
      <w:r w:rsidR="00685CB7">
        <w:t xml:space="preserve"> </w:t>
      </w:r>
      <w:r w:rsidRPr="005C5963">
        <w:t>систем</w:t>
      </w:r>
      <w:r w:rsidR="00685CB7">
        <w:t xml:space="preserve"> </w:t>
      </w:r>
      <w:r w:rsidRPr="005C5963">
        <w:t>охранной</w:t>
      </w:r>
      <w:r w:rsidR="00685CB7">
        <w:t xml:space="preserve"> </w:t>
      </w:r>
      <w:r w:rsidRPr="005C5963">
        <w:t>сигнализации</w:t>
      </w:r>
      <w:r w:rsidR="00685CB7">
        <w:t xml:space="preserve"> </w:t>
      </w:r>
      <w:r w:rsidRPr="005C5963">
        <w:t>и</w:t>
      </w:r>
      <w:r w:rsidR="00685CB7">
        <w:t xml:space="preserve"> </w:t>
      </w:r>
      <w:r w:rsidRPr="005C5963">
        <w:t>противопожарной</w:t>
      </w:r>
      <w:r w:rsidR="00685CB7">
        <w:t xml:space="preserve"> </w:t>
      </w:r>
      <w:r w:rsidRPr="005C5963">
        <w:t>безопасности</w:t>
      </w:r>
      <w:r w:rsidR="00685CB7">
        <w:t xml:space="preserve"> </w:t>
      </w:r>
      <w:r w:rsidRPr="005C5963">
        <w:t>устанавливаются</w:t>
      </w:r>
      <w:r w:rsidR="00685CB7">
        <w:t xml:space="preserve"> </w:t>
      </w:r>
      <w:r w:rsidRPr="005C5963">
        <w:t>таким</w:t>
      </w:r>
      <w:r w:rsidR="00685CB7">
        <w:t xml:space="preserve"> </w:t>
      </w:r>
      <w:r w:rsidRPr="005C5963">
        <w:t>образом,</w:t>
      </w:r>
      <w:r w:rsidR="00685CB7">
        <w:t xml:space="preserve"> </w:t>
      </w:r>
      <w:r w:rsidRPr="005C5963">
        <w:t>чтобы</w:t>
      </w:r>
      <w:r w:rsidR="00685CB7">
        <w:t xml:space="preserve"> </w:t>
      </w:r>
      <w:r w:rsidRPr="005C5963">
        <w:t>обеспечивать</w:t>
      </w:r>
      <w:r w:rsidR="00685CB7">
        <w:t xml:space="preserve"> </w:t>
      </w:r>
      <w:r w:rsidRPr="005C5963">
        <w:t>покрытие</w:t>
      </w:r>
      <w:r w:rsidR="00685CB7">
        <w:t xml:space="preserve"> </w:t>
      </w:r>
      <w:r w:rsidRPr="005C5963">
        <w:t>затрат,</w:t>
      </w:r>
      <w:r w:rsidR="00685CB7">
        <w:t xml:space="preserve"> </w:t>
      </w:r>
      <w:r w:rsidRPr="005C5963">
        <w:t>связанных</w:t>
      </w:r>
      <w:r w:rsidR="00685CB7">
        <w:t xml:space="preserve"> </w:t>
      </w:r>
      <w:r w:rsidRPr="005C5963">
        <w:t>с</w:t>
      </w:r>
      <w:r w:rsidR="00685CB7">
        <w:t xml:space="preserve"> </w:t>
      </w:r>
      <w:r w:rsidRPr="005C5963">
        <w:t>функционированием</w:t>
      </w:r>
      <w:r w:rsidR="00685CB7">
        <w:t xml:space="preserve"> </w:t>
      </w:r>
      <w:r w:rsidRPr="005C5963">
        <w:t>установленных</w:t>
      </w:r>
      <w:r w:rsidR="00685CB7">
        <w:t xml:space="preserve"> </w:t>
      </w:r>
      <w:r w:rsidRPr="005C5963">
        <w:t>в</w:t>
      </w:r>
      <w:r w:rsidR="00685CB7">
        <w:t xml:space="preserve"> </w:t>
      </w:r>
      <w:r w:rsidRPr="005C5963">
        <w:t>организации</w:t>
      </w:r>
      <w:r w:rsidR="00685CB7">
        <w:t xml:space="preserve"> </w:t>
      </w:r>
      <w:r w:rsidRPr="005C5963">
        <w:t>средств</w:t>
      </w:r>
      <w:r w:rsidR="00685CB7">
        <w:t xml:space="preserve"> </w:t>
      </w:r>
      <w:r w:rsidRPr="005C5963">
        <w:t>и</w:t>
      </w:r>
      <w:r w:rsidR="00685CB7">
        <w:t xml:space="preserve"> </w:t>
      </w:r>
      <w:r w:rsidRPr="005C5963">
        <w:t>систем</w:t>
      </w:r>
      <w:r w:rsidR="00685CB7">
        <w:t xml:space="preserve"> </w:t>
      </w:r>
      <w:r w:rsidRPr="005C5963">
        <w:t>(системы</w:t>
      </w:r>
      <w:r w:rsidR="00685CB7">
        <w:t xml:space="preserve"> </w:t>
      </w:r>
      <w:r w:rsidRPr="005C5963">
        <w:t>охранной</w:t>
      </w:r>
      <w:r w:rsidR="00685CB7">
        <w:t xml:space="preserve"> </w:t>
      </w:r>
      <w:r w:rsidRPr="005C5963">
        <w:t>сигнализ</w:t>
      </w:r>
      <w:r w:rsidRPr="005C5963">
        <w:t>а</w:t>
      </w:r>
      <w:r w:rsidRPr="005C5963">
        <w:t>ции,</w:t>
      </w:r>
      <w:r w:rsidR="00685CB7">
        <w:t xml:space="preserve"> </w:t>
      </w:r>
      <w:r w:rsidRPr="005C5963">
        <w:t>системы</w:t>
      </w:r>
      <w:r w:rsidR="00685CB7">
        <w:t xml:space="preserve"> </w:t>
      </w:r>
      <w:r w:rsidRPr="005C5963">
        <w:t>пожарной</w:t>
      </w:r>
      <w:r w:rsidR="00685CB7">
        <w:t xml:space="preserve"> </w:t>
      </w:r>
      <w:r w:rsidRPr="005C5963">
        <w:t>сигнализации,</w:t>
      </w:r>
      <w:r w:rsidR="00685CB7">
        <w:t xml:space="preserve"> </w:t>
      </w:r>
      <w:r w:rsidRPr="005C5963">
        <w:t>первичных</w:t>
      </w:r>
      <w:r w:rsidR="00685CB7">
        <w:t xml:space="preserve"> </w:t>
      </w:r>
      <w:r w:rsidRPr="005C5963">
        <w:t>средств</w:t>
      </w:r>
      <w:r w:rsidR="00685CB7">
        <w:t xml:space="preserve"> </w:t>
      </w:r>
      <w:r w:rsidRPr="005C5963">
        <w:t>пожаротушения).</w:t>
      </w:r>
      <w:r w:rsidR="00685CB7">
        <w:t xml:space="preserve"> </w:t>
      </w:r>
    </w:p>
    <w:p w:rsidR="00110449" w:rsidRPr="005C5963" w:rsidRDefault="00110449" w:rsidP="00110449">
      <w:r w:rsidRPr="005C5963">
        <w:t>Нормативные</w:t>
      </w:r>
      <w:r w:rsidR="00685CB7">
        <w:t xml:space="preserve"> </w:t>
      </w:r>
      <w:r w:rsidRPr="005C5963">
        <w:t>затраты</w:t>
      </w:r>
      <w:r w:rsidR="00685CB7">
        <w:t xml:space="preserve"> </w:t>
      </w:r>
      <w:r w:rsidRPr="005C5963">
        <w:t>на</w:t>
      </w:r>
      <w:r w:rsidR="00685CB7">
        <w:t xml:space="preserve"> </w:t>
      </w:r>
      <w:r w:rsidRPr="005C5963">
        <w:t>содержание</w:t>
      </w:r>
      <w:r w:rsidR="00685CB7">
        <w:t xml:space="preserve"> </w:t>
      </w:r>
      <w:r w:rsidRPr="005C5963">
        <w:t>прилегающих</w:t>
      </w:r>
      <w:r w:rsidR="00685CB7">
        <w:t xml:space="preserve"> </w:t>
      </w:r>
      <w:r w:rsidRPr="005C5963">
        <w:t>территорий,</w:t>
      </w:r>
      <w:r w:rsidR="00685CB7">
        <w:t xml:space="preserve"> </w:t>
      </w:r>
      <w:r w:rsidRPr="005C5963">
        <w:t>включая</w:t>
      </w:r>
      <w:r w:rsidR="00685CB7">
        <w:t xml:space="preserve"> </w:t>
      </w:r>
      <w:r w:rsidRPr="005C5963">
        <w:t>вывоз</w:t>
      </w:r>
      <w:r w:rsidR="00685CB7">
        <w:t xml:space="preserve"> </w:t>
      </w:r>
      <w:r w:rsidRPr="005C5963">
        <w:t>мусора,</w:t>
      </w:r>
      <w:r w:rsidR="00685CB7">
        <w:t xml:space="preserve"> </w:t>
      </w:r>
      <w:r w:rsidRPr="005C5963">
        <w:t>в</w:t>
      </w:r>
      <w:r w:rsidR="00685CB7">
        <w:t xml:space="preserve"> </w:t>
      </w:r>
      <w:r w:rsidRPr="005C5963">
        <w:t>с</w:t>
      </w:r>
      <w:r w:rsidRPr="005C5963">
        <w:t>о</w:t>
      </w:r>
      <w:r w:rsidRPr="005C5963">
        <w:t>ответствии</w:t>
      </w:r>
      <w:r w:rsidR="00685CB7">
        <w:t xml:space="preserve"> </w:t>
      </w:r>
      <w:r w:rsidRPr="005C5963">
        <w:t>с</w:t>
      </w:r>
      <w:r w:rsidR="00685CB7">
        <w:t xml:space="preserve"> </w:t>
      </w:r>
      <w:r w:rsidRPr="005C5963">
        <w:t>санитарными</w:t>
      </w:r>
      <w:r w:rsidR="00685CB7">
        <w:t xml:space="preserve"> </w:t>
      </w:r>
      <w:r w:rsidRPr="005C5963">
        <w:t>нормами</w:t>
      </w:r>
      <w:r w:rsidR="00685CB7">
        <w:t xml:space="preserve"> </w:t>
      </w:r>
      <w:r w:rsidRPr="005C5963">
        <w:t>и</w:t>
      </w:r>
      <w:r w:rsidR="00685CB7">
        <w:t xml:space="preserve"> </w:t>
      </w:r>
      <w:r w:rsidRPr="005C5963">
        <w:t>правилами,</w:t>
      </w:r>
      <w:r w:rsidR="00685CB7">
        <w:t xml:space="preserve"> </w:t>
      </w:r>
      <w:r w:rsidRPr="005C5963">
        <w:t>устанавливаются,</w:t>
      </w:r>
      <w:r w:rsidR="00685CB7">
        <w:t xml:space="preserve"> </w:t>
      </w:r>
      <w:r w:rsidRPr="005C5963">
        <w:t>исходя</w:t>
      </w:r>
      <w:r w:rsidR="00685CB7">
        <w:t xml:space="preserve"> </w:t>
      </w:r>
      <w:r w:rsidRPr="005C5963">
        <w:t>из</w:t>
      </w:r>
      <w:r w:rsidR="00685CB7">
        <w:t xml:space="preserve"> </w:t>
      </w:r>
      <w:r w:rsidRPr="005C5963">
        <w:t>необходимости</w:t>
      </w:r>
      <w:r w:rsidR="00685CB7">
        <w:t xml:space="preserve"> </w:t>
      </w:r>
      <w:r w:rsidRPr="005C5963">
        <w:t>покр</w:t>
      </w:r>
      <w:r w:rsidRPr="005C5963">
        <w:t>ы</w:t>
      </w:r>
      <w:r w:rsidRPr="005C5963">
        <w:t>тия</w:t>
      </w:r>
      <w:r w:rsidR="00685CB7">
        <w:t xml:space="preserve"> </w:t>
      </w:r>
      <w:r w:rsidRPr="005C5963">
        <w:t>затрат,</w:t>
      </w:r>
      <w:r w:rsidR="00685CB7">
        <w:t xml:space="preserve"> </w:t>
      </w:r>
      <w:r w:rsidRPr="005C5963">
        <w:t>произведенных</w:t>
      </w:r>
      <w:r w:rsidR="00685CB7">
        <w:t xml:space="preserve"> </w:t>
      </w:r>
      <w:r w:rsidRPr="005C5963">
        <w:t>организацией</w:t>
      </w:r>
      <w:r w:rsidR="00685CB7">
        <w:t xml:space="preserve"> </w:t>
      </w:r>
      <w:r w:rsidRPr="005C5963">
        <w:t>в</w:t>
      </w:r>
      <w:r w:rsidR="00685CB7">
        <w:t xml:space="preserve"> </w:t>
      </w:r>
      <w:r w:rsidRPr="005C5963">
        <w:t>предыдущем</w:t>
      </w:r>
      <w:r w:rsidR="00685CB7">
        <w:t xml:space="preserve"> </w:t>
      </w:r>
      <w:r w:rsidRPr="005C5963">
        <w:t>отчетном</w:t>
      </w:r>
      <w:r w:rsidR="00685CB7">
        <w:t xml:space="preserve"> </w:t>
      </w:r>
      <w:r w:rsidRPr="005C5963">
        <w:t>периоде</w:t>
      </w:r>
      <w:r w:rsidR="00685CB7">
        <w:t xml:space="preserve"> </w:t>
      </w:r>
      <w:r w:rsidRPr="005C5963">
        <w:t>(году).</w:t>
      </w:r>
      <w:r w:rsidR="00685CB7">
        <w:t xml:space="preserve"> </w:t>
      </w:r>
    </w:p>
    <w:p w:rsidR="00621A79" w:rsidRPr="00EC656D" w:rsidRDefault="00621A79" w:rsidP="0016278F">
      <w:pPr>
        <w:pStyle w:val="a9"/>
        <w:shd w:val="clear" w:color="auto" w:fill="auto"/>
        <w:tabs>
          <w:tab w:val="left" w:pos="1170"/>
        </w:tabs>
        <w:spacing w:after="0" w:line="240" w:lineRule="auto"/>
        <w:jc w:val="both"/>
        <w:rPr>
          <w:sz w:val="16"/>
          <w:szCs w:val="16"/>
          <w:lang w:val="ru-RU"/>
        </w:rPr>
      </w:pPr>
    </w:p>
    <w:p w:rsidR="004F3D5E" w:rsidRPr="0016278F" w:rsidRDefault="004F3D5E" w:rsidP="0016278F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bookmarkStart w:id="236" w:name="_Toc496862463"/>
      <w:bookmarkStart w:id="237" w:name="_Toc3283045"/>
      <w:r w:rsidRPr="0016278F">
        <w:rPr>
          <w:rFonts w:ascii="Times New Roman" w:hAnsi="Times New Roman"/>
          <w:sz w:val="24"/>
          <w:szCs w:val="24"/>
        </w:rPr>
        <w:t>3.</w:t>
      </w:r>
      <w:r w:rsidR="00F04E2E">
        <w:rPr>
          <w:rFonts w:ascii="Times New Roman" w:hAnsi="Times New Roman"/>
          <w:sz w:val="24"/>
          <w:szCs w:val="24"/>
          <w:lang w:val="ru-RU"/>
        </w:rPr>
        <w:t>4</w:t>
      </w:r>
      <w:r w:rsidRPr="0016278F">
        <w:rPr>
          <w:rFonts w:ascii="Times New Roman" w:hAnsi="Times New Roman"/>
          <w:sz w:val="24"/>
          <w:szCs w:val="24"/>
        </w:rPr>
        <w:t>.4.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Материально-технически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услови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еализаци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снов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разователь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рограммы</w:t>
      </w:r>
      <w:bookmarkEnd w:id="236"/>
      <w:bookmarkEnd w:id="237"/>
    </w:p>
    <w:p w:rsidR="00E9366A" w:rsidRPr="00EC656D" w:rsidRDefault="00E9366A" w:rsidP="0016278F">
      <w:pPr>
        <w:pStyle w:val="a9"/>
        <w:shd w:val="clear" w:color="auto" w:fill="auto"/>
        <w:spacing w:after="0" w:line="240" w:lineRule="auto"/>
        <w:jc w:val="both"/>
        <w:rPr>
          <w:sz w:val="16"/>
          <w:szCs w:val="16"/>
          <w:lang w:val="ru-RU"/>
        </w:rPr>
      </w:pPr>
    </w:p>
    <w:p w:rsidR="00110449" w:rsidRPr="00562BCC" w:rsidRDefault="00110449" w:rsidP="00110449">
      <w:bookmarkStart w:id="238" w:name="_Toc496862464"/>
      <w:r w:rsidRPr="00562BCC">
        <w:t>Материально-техническая</w:t>
      </w:r>
      <w:r w:rsidR="00685CB7">
        <w:t xml:space="preserve"> </w:t>
      </w:r>
      <w:r w:rsidRPr="00562BCC">
        <w:t>база</w:t>
      </w:r>
      <w:r w:rsidR="00685CB7">
        <w:t xml:space="preserve"> </w:t>
      </w:r>
      <w:r>
        <w:t>МАОУ</w:t>
      </w:r>
      <w:r w:rsidR="00685CB7">
        <w:t xml:space="preserve"> </w:t>
      </w:r>
      <w:r w:rsidRPr="00562BCC">
        <w:t>СОШ</w:t>
      </w:r>
      <w:r w:rsidR="00685CB7">
        <w:t xml:space="preserve"> </w:t>
      </w:r>
      <w:r w:rsidRPr="00562BCC">
        <w:t>№3</w:t>
      </w:r>
      <w:r w:rsidR="00685CB7">
        <w:t xml:space="preserve"> </w:t>
      </w:r>
      <w:r w:rsidRPr="00562BCC">
        <w:t>г.Ядрина</w:t>
      </w:r>
      <w:r w:rsidR="00685CB7">
        <w:t xml:space="preserve"> </w:t>
      </w:r>
      <w:r w:rsidRPr="00562BCC">
        <w:t>приведена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соответствие</w:t>
      </w:r>
      <w:r w:rsidR="00685CB7">
        <w:t xml:space="preserve"> </w:t>
      </w:r>
      <w:r w:rsidRPr="00562BCC">
        <w:t>с</w:t>
      </w:r>
      <w:r w:rsidR="00685CB7">
        <w:t xml:space="preserve"> </w:t>
      </w:r>
      <w:r w:rsidRPr="00562BCC">
        <w:t>задач</w:t>
      </w:r>
      <w:r w:rsidRPr="00562BCC">
        <w:t>а</w:t>
      </w:r>
      <w:r w:rsidRPr="00562BCC">
        <w:t>ми</w:t>
      </w:r>
      <w:r w:rsidR="00685CB7">
        <w:t xml:space="preserve"> </w:t>
      </w:r>
      <w:r w:rsidRPr="00562BCC">
        <w:t>по</w:t>
      </w:r>
      <w:r w:rsidR="00685CB7">
        <w:t xml:space="preserve"> </w:t>
      </w:r>
      <w:r w:rsidRPr="00562BCC">
        <w:t>обеспечению</w:t>
      </w:r>
      <w:r w:rsidR="00685CB7">
        <w:t xml:space="preserve"> </w:t>
      </w:r>
      <w:r w:rsidRPr="00562BCC">
        <w:t>реализации</w:t>
      </w:r>
      <w:r w:rsidR="00685CB7">
        <w:t xml:space="preserve"> </w:t>
      </w:r>
      <w:r w:rsidRPr="00562BCC">
        <w:t>основной</w:t>
      </w:r>
      <w:r w:rsidR="00685CB7">
        <w:t xml:space="preserve"> </w:t>
      </w:r>
      <w:r w:rsidRPr="00562BCC">
        <w:t>образовательной</w:t>
      </w:r>
      <w:r w:rsidR="00685CB7">
        <w:t xml:space="preserve"> </w:t>
      </w:r>
      <w:r w:rsidRPr="00562BCC">
        <w:t>программы</w:t>
      </w:r>
      <w:r w:rsidR="00685CB7">
        <w:t xml:space="preserve"> </w:t>
      </w:r>
      <w:r w:rsidRPr="00562BCC">
        <w:t>образовательного</w:t>
      </w:r>
      <w:r w:rsidR="00685CB7">
        <w:t xml:space="preserve"> </w:t>
      </w:r>
      <w:r w:rsidRPr="00562BCC">
        <w:t>учр</w:t>
      </w:r>
      <w:r w:rsidRPr="00562BCC">
        <w:t>е</w:t>
      </w:r>
      <w:r w:rsidRPr="00562BCC">
        <w:t>ждения,</w:t>
      </w:r>
      <w:r w:rsidR="00685CB7">
        <w:t xml:space="preserve"> </w:t>
      </w:r>
      <w:r w:rsidRPr="00562BCC">
        <w:t>необходимого</w:t>
      </w:r>
      <w:r w:rsidR="00685CB7">
        <w:t xml:space="preserve"> </w:t>
      </w:r>
      <w:r w:rsidRPr="00562BCC">
        <w:t>учебно-материального</w:t>
      </w:r>
      <w:r w:rsidR="00685CB7">
        <w:t xml:space="preserve"> </w:t>
      </w:r>
      <w:r w:rsidRPr="00562BCC">
        <w:t>оснащения</w:t>
      </w:r>
      <w:r w:rsidR="00685CB7">
        <w:t xml:space="preserve"> </w:t>
      </w:r>
      <w:r w:rsidRPr="00562BCC">
        <w:t>образовательного</w:t>
      </w:r>
      <w:r w:rsidR="00685CB7">
        <w:t xml:space="preserve"> </w:t>
      </w:r>
      <w:r w:rsidRPr="00562BCC">
        <w:t>процесса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созданию</w:t>
      </w:r>
      <w:r w:rsidR="00685CB7">
        <w:t xml:space="preserve"> </w:t>
      </w:r>
      <w:r w:rsidRPr="00562BCC">
        <w:t>соотве</w:t>
      </w:r>
      <w:r w:rsidRPr="00562BCC">
        <w:t>т</w:t>
      </w:r>
      <w:r w:rsidRPr="00562BCC">
        <w:t>ствующей</w:t>
      </w:r>
      <w:r w:rsidR="00685CB7">
        <w:t xml:space="preserve"> </w:t>
      </w:r>
      <w:r w:rsidRPr="00562BCC">
        <w:t>образовательной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социальной</w:t>
      </w:r>
      <w:r w:rsidR="00685CB7">
        <w:t xml:space="preserve"> </w:t>
      </w:r>
      <w:r w:rsidRPr="00562BCC">
        <w:t>среды.</w:t>
      </w:r>
    </w:p>
    <w:p w:rsidR="00110449" w:rsidRPr="00562BCC" w:rsidRDefault="00110449" w:rsidP="00110449">
      <w:r w:rsidRPr="00562BCC">
        <w:t>Здание</w:t>
      </w:r>
      <w:r w:rsidR="00685CB7">
        <w:t xml:space="preserve"> </w:t>
      </w:r>
      <w:r w:rsidRPr="00562BCC">
        <w:t>школы</w:t>
      </w:r>
      <w:r w:rsidR="00685CB7">
        <w:t xml:space="preserve"> </w:t>
      </w:r>
      <w:r w:rsidRPr="00562BCC">
        <w:t>построено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1998</w:t>
      </w:r>
      <w:r w:rsidR="00685CB7">
        <w:t xml:space="preserve"> </w:t>
      </w:r>
      <w:r w:rsidRPr="00562BCC">
        <w:t>году.</w:t>
      </w:r>
      <w:r w:rsidR="00685CB7">
        <w:t xml:space="preserve"> </w:t>
      </w:r>
      <w:r w:rsidRPr="00562BCC">
        <w:t>Материально-техническая</w:t>
      </w:r>
      <w:r w:rsidR="00685CB7">
        <w:t xml:space="preserve"> </w:t>
      </w:r>
      <w:r w:rsidRPr="00562BCC">
        <w:t>база</w:t>
      </w:r>
      <w:r w:rsidR="00685CB7">
        <w:t xml:space="preserve"> </w:t>
      </w:r>
      <w:r w:rsidRPr="00562BCC">
        <w:t>соответствует</w:t>
      </w:r>
      <w:r w:rsidR="00685CB7">
        <w:t xml:space="preserve"> </w:t>
      </w:r>
      <w:r w:rsidRPr="00562BCC">
        <w:t>действ</w:t>
      </w:r>
      <w:r w:rsidRPr="00562BCC">
        <w:t>у</w:t>
      </w:r>
      <w:r w:rsidRPr="00562BCC">
        <w:t>ющим</w:t>
      </w:r>
      <w:r w:rsidR="00685CB7">
        <w:t xml:space="preserve"> </w:t>
      </w:r>
      <w:r w:rsidRPr="00562BCC">
        <w:t>санитарным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противопожа</w:t>
      </w:r>
      <w:r w:rsidRPr="00562BCC">
        <w:t>р</w:t>
      </w:r>
      <w:r w:rsidRPr="00562BCC">
        <w:t>ным</w:t>
      </w:r>
      <w:r w:rsidR="00685CB7">
        <w:t xml:space="preserve"> </w:t>
      </w:r>
      <w:r w:rsidRPr="00562BCC">
        <w:t>нормам,</w:t>
      </w:r>
      <w:r w:rsidR="00685CB7">
        <w:t xml:space="preserve"> </w:t>
      </w:r>
      <w:r w:rsidRPr="00562BCC">
        <w:t>нормам</w:t>
      </w:r>
      <w:r w:rsidR="00685CB7">
        <w:t xml:space="preserve"> </w:t>
      </w:r>
      <w:r w:rsidRPr="00562BCC">
        <w:t>охраны</w:t>
      </w:r>
      <w:r w:rsidR="00685CB7">
        <w:t xml:space="preserve"> </w:t>
      </w:r>
      <w:r w:rsidRPr="00562BCC">
        <w:t>труда</w:t>
      </w:r>
      <w:r w:rsidR="00685CB7">
        <w:t xml:space="preserve"> </w:t>
      </w:r>
      <w:r w:rsidRPr="00562BCC">
        <w:t>работников</w:t>
      </w:r>
      <w:r w:rsidR="00685CB7">
        <w:t xml:space="preserve"> </w:t>
      </w:r>
      <w:r w:rsidRPr="00562BCC">
        <w:t>образовательных</w:t>
      </w:r>
      <w:r w:rsidR="00685CB7">
        <w:t xml:space="preserve"> </w:t>
      </w:r>
      <w:r w:rsidRPr="00562BCC">
        <w:t>учреждениям.</w:t>
      </w:r>
    </w:p>
    <w:p w:rsidR="00110449" w:rsidRPr="00562BCC" w:rsidRDefault="00110449" w:rsidP="00110449">
      <w:r w:rsidRPr="00562BCC">
        <w:t>Санитарно-гигиенические</w:t>
      </w:r>
      <w:r w:rsidR="00685CB7">
        <w:t xml:space="preserve"> </w:t>
      </w:r>
      <w:r w:rsidRPr="00562BCC">
        <w:t>условия: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школе</w:t>
      </w:r>
      <w:r w:rsidR="00685CB7">
        <w:t xml:space="preserve"> </w:t>
      </w:r>
      <w:r w:rsidRPr="00562BCC">
        <w:t>имеется</w:t>
      </w:r>
      <w:r w:rsidR="00685CB7">
        <w:t xml:space="preserve"> </w:t>
      </w:r>
      <w:r w:rsidRPr="00562BCC">
        <w:t>холодное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горячее</w:t>
      </w:r>
      <w:r w:rsidR="00685CB7">
        <w:t xml:space="preserve"> </w:t>
      </w:r>
      <w:r w:rsidRPr="00562BCC">
        <w:t>водоснабжение,</w:t>
      </w:r>
      <w:r w:rsidR="00685CB7">
        <w:t xml:space="preserve"> </w:t>
      </w:r>
      <w:r w:rsidRPr="00562BCC">
        <w:t>д</w:t>
      </w:r>
      <w:r w:rsidRPr="00562BCC">
        <w:t>о</w:t>
      </w:r>
      <w:r w:rsidRPr="00562BCC">
        <w:t>статочное</w:t>
      </w:r>
      <w:r w:rsidR="00685CB7">
        <w:t xml:space="preserve"> </w:t>
      </w:r>
      <w:r w:rsidRPr="00562BCC">
        <w:t>освещение,</w:t>
      </w:r>
      <w:r w:rsidR="00685CB7">
        <w:t xml:space="preserve"> </w:t>
      </w:r>
      <w:r w:rsidRPr="00562BCC">
        <w:t>канализация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удовлетворительном</w:t>
      </w:r>
      <w:r w:rsidR="00685CB7">
        <w:t xml:space="preserve"> </w:t>
      </w:r>
      <w:r w:rsidRPr="00562BCC">
        <w:t>состоянии,</w:t>
      </w:r>
      <w:r w:rsidR="00685CB7">
        <w:t xml:space="preserve"> </w:t>
      </w:r>
      <w:r w:rsidRPr="00562BCC">
        <w:t>соблюдается</w:t>
      </w:r>
      <w:r w:rsidR="00685CB7">
        <w:t xml:space="preserve"> </w:t>
      </w:r>
      <w:r w:rsidRPr="00562BCC">
        <w:t>воздушно-тепловой</w:t>
      </w:r>
      <w:r w:rsidR="00685CB7">
        <w:t xml:space="preserve"> </w:t>
      </w:r>
      <w:r w:rsidRPr="00562BCC">
        <w:t>режим.</w:t>
      </w:r>
      <w:r w:rsidR="00685CB7">
        <w:t xml:space="preserve"> </w:t>
      </w:r>
      <w:r w:rsidRPr="00562BCC">
        <w:t>Имеются</w:t>
      </w:r>
      <w:r w:rsidR="00685CB7">
        <w:t xml:space="preserve"> </w:t>
      </w:r>
      <w:r w:rsidRPr="00562BCC">
        <w:t>помещения</w:t>
      </w:r>
      <w:r w:rsidR="00685CB7">
        <w:t xml:space="preserve"> </w:t>
      </w:r>
      <w:r w:rsidRPr="00562BCC">
        <w:t>для</w:t>
      </w:r>
      <w:r w:rsidR="00685CB7">
        <w:t xml:space="preserve"> </w:t>
      </w:r>
      <w:r w:rsidRPr="00562BCC">
        <w:t>питания</w:t>
      </w:r>
      <w:r w:rsidR="00685CB7">
        <w:t xml:space="preserve"> </w:t>
      </w:r>
      <w:r w:rsidRPr="00562BCC">
        <w:t>обучающихся</w:t>
      </w:r>
      <w:r w:rsidR="00685CB7">
        <w:t xml:space="preserve"> </w:t>
      </w:r>
      <w:r w:rsidRPr="00562BCC">
        <w:t>на</w:t>
      </w:r>
      <w:r w:rsidR="00685CB7">
        <w:t xml:space="preserve"> </w:t>
      </w:r>
      <w:r w:rsidRPr="00562BCC">
        <w:t>250</w:t>
      </w:r>
      <w:r w:rsidR="00685CB7">
        <w:t xml:space="preserve"> </w:t>
      </w:r>
      <w:r w:rsidRPr="00562BCC">
        <w:t>посадочных</w:t>
      </w:r>
      <w:r w:rsidR="00685CB7">
        <w:t xml:space="preserve"> </w:t>
      </w:r>
      <w:r w:rsidRPr="00562BCC">
        <w:t>мест,</w:t>
      </w:r>
      <w:r w:rsidR="00685CB7">
        <w:t xml:space="preserve"> </w:t>
      </w:r>
      <w:r w:rsidRPr="00562BCC">
        <w:t>а</w:t>
      </w:r>
      <w:r w:rsidR="00685CB7">
        <w:t xml:space="preserve"> </w:t>
      </w:r>
      <w:r w:rsidRPr="00562BCC">
        <w:t>также</w:t>
      </w:r>
      <w:r w:rsidR="00685CB7">
        <w:t xml:space="preserve"> </w:t>
      </w:r>
      <w:r w:rsidRPr="00562BCC">
        <w:t>для</w:t>
      </w:r>
      <w:r w:rsidR="00685CB7">
        <w:t xml:space="preserve"> </w:t>
      </w:r>
      <w:r w:rsidRPr="00562BCC">
        <w:t>хранения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приготовления</w:t>
      </w:r>
      <w:r w:rsidR="00685CB7">
        <w:t xml:space="preserve"> </w:t>
      </w:r>
      <w:r w:rsidRPr="00562BCC">
        <w:t>пищи,</w:t>
      </w:r>
      <w:r w:rsidR="00685CB7">
        <w:t xml:space="preserve"> </w:t>
      </w:r>
      <w:r w:rsidRPr="00562BCC">
        <w:t>обеспечивающие</w:t>
      </w:r>
      <w:r w:rsidR="00685CB7">
        <w:t xml:space="preserve"> </w:t>
      </w:r>
      <w:r w:rsidRPr="00562BCC">
        <w:t>возможность</w:t>
      </w:r>
      <w:r w:rsidR="00685CB7">
        <w:t xml:space="preserve"> </w:t>
      </w:r>
      <w:r w:rsidRPr="00562BCC">
        <w:t>организации</w:t>
      </w:r>
      <w:r w:rsidR="00685CB7">
        <w:t xml:space="preserve"> </w:t>
      </w:r>
      <w:r w:rsidRPr="00562BCC">
        <w:t>качественного</w:t>
      </w:r>
      <w:r w:rsidR="00685CB7">
        <w:t xml:space="preserve"> </w:t>
      </w:r>
      <w:r w:rsidRPr="00562BCC">
        <w:t>г</w:t>
      </w:r>
      <w:r w:rsidRPr="00562BCC">
        <w:t>о</w:t>
      </w:r>
      <w:r w:rsidRPr="00562BCC">
        <w:t>рячего</w:t>
      </w:r>
      <w:r w:rsidR="00685CB7">
        <w:t xml:space="preserve"> </w:t>
      </w:r>
      <w:r w:rsidRPr="00562BCC">
        <w:t>питания,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том</w:t>
      </w:r>
      <w:r w:rsidR="00685CB7">
        <w:t xml:space="preserve"> </w:t>
      </w:r>
      <w:r w:rsidRPr="00562BCC">
        <w:t>числе</w:t>
      </w:r>
      <w:r w:rsidR="00685CB7">
        <w:t xml:space="preserve"> </w:t>
      </w:r>
      <w:r w:rsidRPr="00562BCC">
        <w:t>горячих</w:t>
      </w:r>
      <w:r w:rsidR="00685CB7">
        <w:t xml:space="preserve"> </w:t>
      </w:r>
      <w:r w:rsidRPr="00562BCC">
        <w:t>завтраков,</w:t>
      </w:r>
      <w:r w:rsidR="00685CB7">
        <w:t xml:space="preserve"> </w:t>
      </w:r>
      <w:r w:rsidRPr="00562BCC">
        <w:t>обедов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медпункт.</w:t>
      </w:r>
    </w:p>
    <w:p w:rsidR="00110449" w:rsidRPr="00562BCC" w:rsidRDefault="00110449" w:rsidP="00110449">
      <w:r w:rsidRPr="00562BCC">
        <w:t>Санитарно-бытовые</w:t>
      </w:r>
      <w:r w:rsidR="00685CB7">
        <w:t xml:space="preserve"> </w:t>
      </w:r>
      <w:r w:rsidRPr="00562BCC">
        <w:t>условия:</w:t>
      </w:r>
      <w:r w:rsidR="00685CB7">
        <w:t xml:space="preserve"> </w:t>
      </w:r>
      <w:r w:rsidRPr="00562BCC">
        <w:t>оборудованы</w:t>
      </w:r>
      <w:r w:rsidR="00685CB7">
        <w:t xml:space="preserve"> </w:t>
      </w:r>
      <w:r w:rsidRPr="00562BCC">
        <w:t>санузлы</w:t>
      </w:r>
      <w:r w:rsidR="00685CB7">
        <w:t xml:space="preserve"> </w:t>
      </w:r>
      <w:r w:rsidRPr="00562BCC">
        <w:t>для</w:t>
      </w:r>
      <w:r w:rsidR="00685CB7">
        <w:t xml:space="preserve"> </w:t>
      </w:r>
      <w:r w:rsidRPr="00562BCC">
        <w:t>девочек,</w:t>
      </w:r>
      <w:r w:rsidR="00685CB7">
        <w:t xml:space="preserve"> </w:t>
      </w:r>
      <w:r w:rsidRPr="00562BCC">
        <w:t>мальчиков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персонала,</w:t>
      </w:r>
      <w:r w:rsidR="00685CB7">
        <w:t xml:space="preserve"> </w:t>
      </w:r>
      <w:r w:rsidRPr="00562BCC">
        <w:t>об</w:t>
      </w:r>
      <w:r w:rsidRPr="00562BCC">
        <w:t>о</w:t>
      </w:r>
      <w:r w:rsidRPr="00562BCC">
        <w:t>рудованы</w:t>
      </w:r>
      <w:r w:rsidR="00685CB7">
        <w:t xml:space="preserve"> </w:t>
      </w:r>
      <w:r w:rsidRPr="00562BCC">
        <w:t>гардеробы</w:t>
      </w:r>
      <w:r w:rsidR="00685CB7">
        <w:t xml:space="preserve"> </w:t>
      </w:r>
      <w:r w:rsidRPr="00562BCC">
        <w:t>для</w:t>
      </w:r>
      <w:r w:rsidR="00685CB7">
        <w:t xml:space="preserve"> </w:t>
      </w:r>
      <w:r w:rsidRPr="00562BCC">
        <w:t>обучающихся</w:t>
      </w:r>
      <w:r w:rsidR="00685CB7">
        <w:t xml:space="preserve"> </w:t>
      </w:r>
      <w:r w:rsidRPr="00562BCC">
        <w:t>начальной</w:t>
      </w:r>
      <w:r w:rsidR="00685CB7">
        <w:t xml:space="preserve"> </w:t>
      </w:r>
      <w:r w:rsidRPr="00562BCC">
        <w:t>школы,</w:t>
      </w:r>
      <w:r w:rsidR="00685CB7">
        <w:t xml:space="preserve"> </w:t>
      </w:r>
      <w:r w:rsidRPr="00562BCC">
        <w:t>основного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среднего</w:t>
      </w:r>
      <w:r w:rsidR="00685CB7">
        <w:t xml:space="preserve"> </w:t>
      </w:r>
      <w:r w:rsidRPr="00562BCC">
        <w:t>звена.</w:t>
      </w:r>
    </w:p>
    <w:p w:rsidR="00110449" w:rsidRPr="00562BCC" w:rsidRDefault="00110449" w:rsidP="00110449">
      <w:r w:rsidRPr="00562BCC">
        <w:t>Охрана</w:t>
      </w:r>
      <w:r w:rsidR="00685CB7">
        <w:t xml:space="preserve"> </w:t>
      </w:r>
      <w:r w:rsidRPr="00562BCC">
        <w:t>труда:</w:t>
      </w:r>
      <w:r w:rsidR="00685CB7">
        <w:t xml:space="preserve"> </w:t>
      </w:r>
      <w:r w:rsidRPr="00562BCC">
        <w:t>ежегодно</w:t>
      </w:r>
      <w:r w:rsidR="00685CB7">
        <w:t xml:space="preserve"> </w:t>
      </w:r>
      <w:r w:rsidRPr="00562BCC">
        <w:t>проводится</w:t>
      </w:r>
      <w:r w:rsidR="00685CB7">
        <w:t xml:space="preserve"> </w:t>
      </w:r>
      <w:r w:rsidRPr="00562BCC">
        <w:t>текущий</w:t>
      </w:r>
      <w:r w:rsidR="00685CB7">
        <w:t xml:space="preserve"> </w:t>
      </w:r>
      <w:r w:rsidRPr="00562BCC">
        <w:t>ремонт,</w:t>
      </w:r>
      <w:r w:rsidR="00685CB7">
        <w:t xml:space="preserve"> </w:t>
      </w:r>
      <w:r w:rsidRPr="00562BCC">
        <w:t>производится</w:t>
      </w:r>
      <w:r w:rsidR="00685CB7">
        <w:t xml:space="preserve"> </w:t>
      </w:r>
      <w:r w:rsidRPr="00562BCC">
        <w:t>проверка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замена</w:t>
      </w:r>
      <w:r w:rsidR="00685CB7">
        <w:t xml:space="preserve"> </w:t>
      </w:r>
      <w:r w:rsidRPr="00562BCC">
        <w:t>огн</w:t>
      </w:r>
      <w:r w:rsidRPr="00562BCC">
        <w:t>е</w:t>
      </w:r>
      <w:r w:rsidRPr="00562BCC">
        <w:t>тушителей,</w:t>
      </w:r>
      <w:r w:rsidR="00685CB7">
        <w:t xml:space="preserve"> </w:t>
      </w:r>
      <w:r w:rsidRPr="00562BCC">
        <w:t>производится</w:t>
      </w:r>
      <w:r w:rsidR="00685CB7">
        <w:t xml:space="preserve"> </w:t>
      </w:r>
      <w:r w:rsidRPr="00562BCC">
        <w:t>своевременный</w:t>
      </w:r>
      <w:r w:rsidR="00685CB7">
        <w:t xml:space="preserve"> </w:t>
      </w:r>
      <w:r w:rsidRPr="00562BCC">
        <w:t>ремонт</w:t>
      </w:r>
      <w:r w:rsidR="00685CB7">
        <w:t xml:space="preserve"> </w:t>
      </w:r>
      <w:r w:rsidRPr="00562BCC">
        <w:t>электрооборудования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сантехники.</w:t>
      </w:r>
    </w:p>
    <w:p w:rsidR="00110449" w:rsidRPr="00562BCC" w:rsidRDefault="00110449" w:rsidP="00110449">
      <w:r w:rsidRPr="00562BCC">
        <w:t>В</w:t>
      </w:r>
      <w:r w:rsidR="00685CB7">
        <w:t xml:space="preserve"> </w:t>
      </w:r>
      <w:r w:rsidRPr="00562BCC">
        <w:t>образовательном</w:t>
      </w:r>
      <w:r w:rsidR="00685CB7">
        <w:t xml:space="preserve"> </w:t>
      </w:r>
      <w:r w:rsidRPr="00562BCC">
        <w:t>учреждении</w:t>
      </w:r>
      <w:r w:rsidR="00685CB7">
        <w:t xml:space="preserve"> </w:t>
      </w:r>
      <w:r w:rsidRPr="00562BCC">
        <w:t>имеются:</w:t>
      </w:r>
    </w:p>
    <w:p w:rsidR="00110449" w:rsidRPr="00562BCC" w:rsidRDefault="00110449" w:rsidP="00D703FC">
      <w:pPr>
        <w:pStyle w:val="afe"/>
        <w:numPr>
          <w:ilvl w:val="0"/>
          <w:numId w:val="371"/>
        </w:numPr>
        <w:ind w:left="426" w:hanging="426"/>
      </w:pPr>
      <w:r w:rsidRPr="00562BCC">
        <w:t>собственный</w:t>
      </w:r>
      <w:r w:rsidR="00685CB7">
        <w:t xml:space="preserve"> </w:t>
      </w:r>
      <w:r w:rsidRPr="00562BCC">
        <w:t>сайт,</w:t>
      </w:r>
      <w:r w:rsidR="00685CB7">
        <w:t xml:space="preserve"> </w:t>
      </w:r>
      <w:r w:rsidRPr="00562BCC">
        <w:t>где</w:t>
      </w:r>
      <w:r w:rsidR="00685CB7">
        <w:t xml:space="preserve"> </w:t>
      </w:r>
      <w:r w:rsidRPr="00562BCC">
        <w:t>обучающиеся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их</w:t>
      </w:r>
      <w:r w:rsidR="00685CB7">
        <w:t xml:space="preserve"> </w:t>
      </w:r>
      <w:r w:rsidRPr="00562BCC">
        <w:t>родители</w:t>
      </w:r>
      <w:r w:rsidR="00685CB7">
        <w:t xml:space="preserve"> </w:t>
      </w:r>
      <w:r w:rsidRPr="00562BCC">
        <w:t>(законные</w:t>
      </w:r>
      <w:r w:rsidR="00685CB7">
        <w:t xml:space="preserve"> </w:t>
      </w:r>
      <w:r w:rsidRPr="00562BCC">
        <w:t>представители)</w:t>
      </w:r>
      <w:r w:rsidR="00685CB7">
        <w:t xml:space="preserve"> </w:t>
      </w:r>
      <w:r w:rsidRPr="00562BCC">
        <w:t>могут</w:t>
      </w:r>
      <w:r w:rsidR="00685CB7">
        <w:t xml:space="preserve"> </w:t>
      </w:r>
      <w:r w:rsidRPr="00562BCC">
        <w:t>получить</w:t>
      </w:r>
      <w:r w:rsidR="00685CB7">
        <w:t xml:space="preserve"> </w:t>
      </w:r>
      <w:r w:rsidRPr="00562BCC">
        <w:t>дополнительную</w:t>
      </w:r>
      <w:r w:rsidR="00685CB7">
        <w:t xml:space="preserve"> </w:t>
      </w:r>
      <w:r w:rsidRPr="00562BCC">
        <w:t>информацию;</w:t>
      </w:r>
    </w:p>
    <w:p w:rsidR="00110449" w:rsidRPr="00562BCC" w:rsidRDefault="00110449" w:rsidP="00D703FC">
      <w:pPr>
        <w:pStyle w:val="afe"/>
        <w:numPr>
          <w:ilvl w:val="0"/>
          <w:numId w:val="371"/>
        </w:numPr>
        <w:ind w:left="426" w:hanging="426"/>
      </w:pPr>
      <w:r w:rsidRPr="00562BCC">
        <w:t>локальная</w:t>
      </w:r>
      <w:r w:rsidR="00685CB7">
        <w:t xml:space="preserve"> </w:t>
      </w:r>
      <w:r w:rsidRPr="00562BCC">
        <w:t>сеть;</w:t>
      </w:r>
      <w:r w:rsidR="00685CB7">
        <w:t xml:space="preserve"> </w:t>
      </w:r>
      <w:r w:rsidRPr="00562BCC">
        <w:t>интернет;</w:t>
      </w:r>
      <w:r w:rsidR="00685CB7">
        <w:t xml:space="preserve"> </w:t>
      </w:r>
      <w:r>
        <w:t>электронный</w:t>
      </w:r>
      <w:r w:rsidR="00685CB7">
        <w:t xml:space="preserve"> </w:t>
      </w:r>
      <w:r>
        <w:t>журнал</w:t>
      </w:r>
      <w:r w:rsidR="00685CB7">
        <w:t xml:space="preserve"> </w:t>
      </w:r>
      <w:r>
        <w:t>и</w:t>
      </w:r>
      <w:r w:rsidR="00685CB7">
        <w:t xml:space="preserve"> </w:t>
      </w:r>
      <w:r>
        <w:t>электронный</w:t>
      </w:r>
      <w:r w:rsidR="00685CB7">
        <w:t xml:space="preserve"> </w:t>
      </w:r>
      <w:r>
        <w:t>дневник</w:t>
      </w:r>
      <w:r w:rsidRPr="00562BCC">
        <w:t>;</w:t>
      </w:r>
    </w:p>
    <w:p w:rsidR="00110449" w:rsidRPr="00562BCC" w:rsidRDefault="00110449" w:rsidP="00D703FC">
      <w:pPr>
        <w:pStyle w:val="afe"/>
        <w:numPr>
          <w:ilvl w:val="0"/>
          <w:numId w:val="371"/>
        </w:numPr>
        <w:ind w:left="426" w:hanging="426"/>
      </w:pPr>
      <w:r w:rsidRPr="00562BCC">
        <w:t>актовый</w:t>
      </w:r>
      <w:r w:rsidR="00685CB7">
        <w:t xml:space="preserve"> </w:t>
      </w:r>
      <w:r w:rsidRPr="00562BCC">
        <w:t>зал</w:t>
      </w:r>
      <w:r w:rsidR="00685CB7">
        <w:t xml:space="preserve"> </w:t>
      </w:r>
      <w:r w:rsidRPr="00562BCC">
        <w:t>на</w:t>
      </w:r>
      <w:r w:rsidR="00685CB7">
        <w:t xml:space="preserve"> </w:t>
      </w:r>
      <w:r w:rsidRPr="00562BCC">
        <w:t>200</w:t>
      </w:r>
      <w:r w:rsidR="00685CB7">
        <w:t xml:space="preserve"> </w:t>
      </w:r>
      <w:r w:rsidRPr="00562BCC">
        <w:t>посадочных</w:t>
      </w:r>
      <w:r w:rsidR="00685CB7">
        <w:t xml:space="preserve"> </w:t>
      </w:r>
      <w:r w:rsidRPr="00562BCC">
        <w:t>мест;</w:t>
      </w:r>
    </w:p>
    <w:p w:rsidR="00110449" w:rsidRPr="00562BCC" w:rsidRDefault="00110449" w:rsidP="00D703FC">
      <w:pPr>
        <w:pStyle w:val="afe"/>
        <w:numPr>
          <w:ilvl w:val="0"/>
          <w:numId w:val="371"/>
        </w:numPr>
        <w:ind w:left="426" w:hanging="426"/>
      </w:pPr>
      <w:r w:rsidRPr="00562BCC">
        <w:t>кабинеты</w:t>
      </w:r>
      <w:r w:rsidR="00685CB7">
        <w:t xml:space="preserve"> </w:t>
      </w:r>
      <w:r w:rsidRPr="00562BCC">
        <w:t>для</w:t>
      </w:r>
      <w:r w:rsidR="00685CB7">
        <w:t xml:space="preserve"> </w:t>
      </w:r>
      <w:r w:rsidRPr="00562BCC">
        <w:t>занятий</w:t>
      </w:r>
      <w:r w:rsidR="00685CB7">
        <w:t xml:space="preserve"> </w:t>
      </w:r>
      <w:r w:rsidRPr="00562BCC">
        <w:t>музыкой,</w:t>
      </w:r>
      <w:r w:rsidR="00685CB7">
        <w:t xml:space="preserve"> </w:t>
      </w:r>
      <w:r w:rsidRPr="00562BCC">
        <w:t>хореографией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изобразительным</w:t>
      </w:r>
      <w:r w:rsidR="00685CB7">
        <w:t xml:space="preserve"> </w:t>
      </w:r>
      <w:r w:rsidRPr="00562BCC">
        <w:t>искусством;</w:t>
      </w:r>
    </w:p>
    <w:p w:rsidR="00110449" w:rsidRPr="00562BCC" w:rsidRDefault="00110449" w:rsidP="00D703FC">
      <w:pPr>
        <w:pStyle w:val="afe"/>
        <w:numPr>
          <w:ilvl w:val="0"/>
          <w:numId w:val="371"/>
        </w:numPr>
        <w:ind w:left="426" w:hanging="426"/>
      </w:pPr>
      <w:r w:rsidRPr="00562BCC">
        <w:t>лингафонный</w:t>
      </w:r>
      <w:r w:rsidR="00685CB7">
        <w:t xml:space="preserve"> </w:t>
      </w:r>
      <w:r w:rsidRPr="00562BCC">
        <w:t>кабинет;</w:t>
      </w:r>
    </w:p>
    <w:p w:rsidR="00110449" w:rsidRPr="00562BCC" w:rsidRDefault="00110449" w:rsidP="00D703FC">
      <w:pPr>
        <w:pStyle w:val="afe"/>
        <w:numPr>
          <w:ilvl w:val="0"/>
          <w:numId w:val="371"/>
        </w:numPr>
        <w:ind w:left="426" w:hanging="426"/>
      </w:pPr>
      <w:r w:rsidRPr="00562BCC">
        <w:t>кабинеты,</w:t>
      </w:r>
      <w:r w:rsidR="00685CB7">
        <w:t xml:space="preserve"> </w:t>
      </w:r>
      <w:r w:rsidRPr="00562BCC">
        <w:t>необходимые</w:t>
      </w:r>
      <w:r w:rsidR="00685CB7">
        <w:t xml:space="preserve"> </w:t>
      </w:r>
      <w:r w:rsidRPr="00562BCC">
        <w:t>для</w:t>
      </w:r>
      <w:r w:rsidR="00685CB7">
        <w:t xml:space="preserve"> </w:t>
      </w:r>
      <w:r w:rsidRPr="00562BCC">
        <w:t>реализации</w:t>
      </w:r>
      <w:r w:rsidR="00685CB7">
        <w:t xml:space="preserve"> </w:t>
      </w:r>
      <w:r w:rsidRPr="00562BCC">
        <w:t>учебной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внеурочной</w:t>
      </w:r>
      <w:r w:rsidR="00685CB7">
        <w:t xml:space="preserve"> </w:t>
      </w:r>
      <w:r w:rsidRPr="00562BCC">
        <w:t>деятельности,</w:t>
      </w:r>
      <w:r w:rsidR="00685CB7">
        <w:t xml:space="preserve"> </w:t>
      </w:r>
      <w:r w:rsidRPr="00562BCC">
        <w:t>для</w:t>
      </w:r>
      <w:r w:rsidR="00685CB7">
        <w:t xml:space="preserve"> </w:t>
      </w:r>
      <w:r w:rsidRPr="00562BCC">
        <w:t>занятий</w:t>
      </w:r>
      <w:r w:rsidR="00685CB7">
        <w:t xml:space="preserve"> </w:t>
      </w:r>
      <w:r w:rsidRPr="00562BCC">
        <w:t>учебно-исследовательской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проектной</w:t>
      </w:r>
      <w:r w:rsidR="00685CB7">
        <w:t xml:space="preserve"> </w:t>
      </w:r>
      <w:r w:rsidRPr="00562BCC">
        <w:t>деятельностью,</w:t>
      </w:r>
      <w:r w:rsidR="00685CB7">
        <w:t xml:space="preserve"> </w:t>
      </w:r>
      <w:r w:rsidRPr="00562BCC">
        <w:t>моделированием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техническим</w:t>
      </w:r>
      <w:r w:rsidR="00685CB7">
        <w:t xml:space="preserve"> </w:t>
      </w:r>
      <w:r w:rsidRPr="00562BCC">
        <w:t>творчеством,</w:t>
      </w:r>
      <w:r w:rsidR="00685CB7">
        <w:t xml:space="preserve"> </w:t>
      </w:r>
      <w:r w:rsidRPr="00562BCC">
        <w:t>оснащены</w:t>
      </w:r>
      <w:r w:rsidR="00685CB7">
        <w:t xml:space="preserve"> </w:t>
      </w:r>
      <w:r w:rsidRPr="00562BCC">
        <w:t>АРМ</w:t>
      </w:r>
      <w:r w:rsidR="00685CB7">
        <w:t xml:space="preserve"> </w:t>
      </w:r>
      <w:r w:rsidRPr="00562BCC">
        <w:t>учителя;</w:t>
      </w:r>
      <w:r w:rsidR="00685CB7">
        <w:t xml:space="preserve"> </w:t>
      </w:r>
      <w:r w:rsidRPr="00562BCC">
        <w:t>имеют</w:t>
      </w:r>
      <w:r w:rsidR="00685CB7">
        <w:t xml:space="preserve"> </w:t>
      </w:r>
      <w:r w:rsidRPr="00562BCC">
        <w:t>необходимый</w:t>
      </w:r>
      <w:r w:rsidR="00685CB7">
        <w:t xml:space="preserve"> </w:t>
      </w:r>
      <w:r w:rsidRPr="00562BCC">
        <w:t>методический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дидактический</w:t>
      </w:r>
      <w:r w:rsidR="00685CB7">
        <w:t xml:space="preserve"> </w:t>
      </w:r>
      <w:r w:rsidRPr="00562BCC">
        <w:t>материал;</w:t>
      </w:r>
    </w:p>
    <w:p w:rsidR="00110449" w:rsidRPr="00562BCC" w:rsidRDefault="00110449" w:rsidP="00D703FC">
      <w:pPr>
        <w:pStyle w:val="afe"/>
        <w:numPr>
          <w:ilvl w:val="0"/>
          <w:numId w:val="371"/>
        </w:numPr>
        <w:ind w:left="426" w:hanging="426"/>
      </w:pPr>
      <w:r w:rsidRPr="00562BCC">
        <w:t>4</w:t>
      </w:r>
      <w:r w:rsidR="00685CB7">
        <w:t xml:space="preserve"> </w:t>
      </w:r>
      <w:r w:rsidRPr="00562BCC">
        <w:t>компьютерных</w:t>
      </w:r>
      <w:r w:rsidR="00685CB7">
        <w:t xml:space="preserve"> </w:t>
      </w:r>
      <w:r w:rsidRPr="00562BCC">
        <w:t>кла</w:t>
      </w:r>
      <w:r>
        <w:t>с</w:t>
      </w:r>
      <w:r w:rsidRPr="00562BCC">
        <w:t>са;</w:t>
      </w:r>
      <w:r w:rsidR="00685CB7">
        <w:t xml:space="preserve"> </w:t>
      </w:r>
    </w:p>
    <w:p w:rsidR="00110449" w:rsidRPr="00562BCC" w:rsidRDefault="00110449" w:rsidP="00D703FC">
      <w:pPr>
        <w:pStyle w:val="afe"/>
        <w:numPr>
          <w:ilvl w:val="0"/>
          <w:numId w:val="371"/>
        </w:numPr>
        <w:ind w:left="426" w:hanging="426"/>
      </w:pPr>
      <w:r w:rsidRPr="00562BCC">
        <w:t>3</w:t>
      </w:r>
      <w:r w:rsidR="00685CB7">
        <w:t xml:space="preserve"> </w:t>
      </w:r>
      <w:r w:rsidRPr="00562BCC">
        <w:t>мастерских</w:t>
      </w:r>
      <w:r w:rsidR="00685CB7">
        <w:t xml:space="preserve"> </w:t>
      </w:r>
      <w:r w:rsidRPr="00562BCC">
        <w:t>(домоводство,</w:t>
      </w:r>
      <w:r w:rsidR="00685CB7">
        <w:t xml:space="preserve"> </w:t>
      </w:r>
      <w:r w:rsidRPr="00562BCC">
        <w:t>швейная,</w:t>
      </w:r>
      <w:r w:rsidR="00685CB7">
        <w:t xml:space="preserve"> </w:t>
      </w:r>
      <w:r w:rsidRPr="00562BCC">
        <w:t>слесарная);</w:t>
      </w:r>
    </w:p>
    <w:p w:rsidR="00110449" w:rsidRPr="00562BCC" w:rsidRDefault="00110449" w:rsidP="00D703FC">
      <w:pPr>
        <w:pStyle w:val="afe"/>
        <w:numPr>
          <w:ilvl w:val="0"/>
          <w:numId w:val="371"/>
        </w:numPr>
        <w:ind w:left="426" w:hanging="426"/>
      </w:pPr>
      <w:r w:rsidRPr="00562BCC">
        <w:t>медицинский</w:t>
      </w:r>
      <w:r w:rsidR="00685CB7">
        <w:t xml:space="preserve"> </w:t>
      </w:r>
      <w:r w:rsidRPr="00562BCC">
        <w:t>кабинет,</w:t>
      </w:r>
    </w:p>
    <w:p w:rsidR="00110449" w:rsidRPr="00562BCC" w:rsidRDefault="00110449" w:rsidP="00D703FC">
      <w:pPr>
        <w:pStyle w:val="afe"/>
        <w:numPr>
          <w:ilvl w:val="0"/>
          <w:numId w:val="371"/>
        </w:numPr>
        <w:ind w:left="426" w:hanging="426"/>
      </w:pPr>
      <w:r w:rsidRPr="00562BCC">
        <w:t>кабинет</w:t>
      </w:r>
      <w:r w:rsidR="00685CB7">
        <w:t xml:space="preserve"> </w:t>
      </w:r>
      <w:r w:rsidRPr="00562BCC">
        <w:t>психологической</w:t>
      </w:r>
      <w:r w:rsidR="00685CB7">
        <w:t xml:space="preserve"> </w:t>
      </w:r>
      <w:r w:rsidRPr="00562BCC">
        <w:t>разгрузки;</w:t>
      </w:r>
      <w:r w:rsidR="00685CB7">
        <w:t xml:space="preserve"> </w:t>
      </w:r>
      <w:r w:rsidRPr="00562BCC">
        <w:t>сенсорная</w:t>
      </w:r>
      <w:r w:rsidR="00685CB7">
        <w:t xml:space="preserve"> </w:t>
      </w:r>
      <w:r w:rsidRPr="00562BCC">
        <w:t>комната.</w:t>
      </w:r>
    </w:p>
    <w:p w:rsidR="00110449" w:rsidRPr="00562BCC" w:rsidRDefault="00110449" w:rsidP="00D703FC">
      <w:pPr>
        <w:pStyle w:val="afe"/>
        <w:numPr>
          <w:ilvl w:val="0"/>
          <w:numId w:val="371"/>
        </w:numPr>
        <w:ind w:left="426" w:hanging="426"/>
      </w:pPr>
      <w:r w:rsidRPr="00562BCC">
        <w:t>библиотека,</w:t>
      </w:r>
      <w:r w:rsidR="00685CB7">
        <w:t xml:space="preserve"> </w:t>
      </w:r>
      <w:r w:rsidRPr="00562BCC">
        <w:t>оборудованная</w:t>
      </w:r>
      <w:r w:rsidR="00685CB7">
        <w:t xml:space="preserve"> </w:t>
      </w:r>
      <w:r w:rsidRPr="00562BCC">
        <w:t>читальным</w:t>
      </w:r>
      <w:r w:rsidR="00685CB7">
        <w:t xml:space="preserve"> </w:t>
      </w:r>
      <w:r w:rsidRPr="00562BCC">
        <w:t>залом,</w:t>
      </w:r>
      <w:r w:rsidR="00685CB7">
        <w:t xml:space="preserve"> </w:t>
      </w:r>
      <w:r w:rsidRPr="00562BCC">
        <w:t>медиатекой,</w:t>
      </w:r>
      <w:r w:rsidR="00685CB7">
        <w:t xml:space="preserve"> </w:t>
      </w:r>
      <w:r w:rsidRPr="00562BCC">
        <w:t>книгохранилищем,</w:t>
      </w:r>
      <w:r w:rsidR="00685CB7">
        <w:t xml:space="preserve"> </w:t>
      </w:r>
      <w:r w:rsidRPr="00562BCC">
        <w:t>обеспечива</w:t>
      </w:r>
      <w:r w:rsidRPr="00562BCC">
        <w:t>ю</w:t>
      </w:r>
      <w:r w:rsidRPr="00562BCC">
        <w:t>щими</w:t>
      </w:r>
      <w:r w:rsidR="00685CB7">
        <w:t xml:space="preserve"> </w:t>
      </w:r>
      <w:r w:rsidRPr="00562BCC">
        <w:t>сохранность</w:t>
      </w:r>
      <w:r w:rsidR="00685CB7">
        <w:t xml:space="preserve"> </w:t>
      </w:r>
      <w:r w:rsidRPr="00562BCC">
        <w:t>книжного</w:t>
      </w:r>
      <w:r w:rsidR="00685CB7">
        <w:t xml:space="preserve"> </w:t>
      </w:r>
      <w:r w:rsidRPr="00562BCC">
        <w:t>фонда;</w:t>
      </w:r>
    </w:p>
    <w:p w:rsidR="00110449" w:rsidRPr="00562BCC" w:rsidRDefault="00110449" w:rsidP="00D703FC">
      <w:pPr>
        <w:pStyle w:val="afe"/>
        <w:numPr>
          <w:ilvl w:val="0"/>
          <w:numId w:val="371"/>
        </w:numPr>
        <w:ind w:left="426" w:hanging="426"/>
      </w:pPr>
      <w:r w:rsidRPr="00562BCC">
        <w:t>спортивный</w:t>
      </w:r>
      <w:r w:rsidR="00685CB7">
        <w:t xml:space="preserve"> </w:t>
      </w:r>
      <w:r w:rsidRPr="00562BCC">
        <w:t>зал,</w:t>
      </w:r>
      <w:r w:rsidR="00685CB7">
        <w:t xml:space="preserve"> </w:t>
      </w:r>
      <w:r w:rsidRPr="00562BCC">
        <w:t>оснащенны</w:t>
      </w:r>
      <w:r>
        <w:t>й</w:t>
      </w:r>
      <w:r w:rsidR="00685CB7">
        <w:t xml:space="preserve"> </w:t>
      </w:r>
      <w:r w:rsidRPr="00562BCC">
        <w:t>необходимым</w:t>
      </w:r>
      <w:r w:rsidR="00685CB7">
        <w:t xml:space="preserve"> </w:t>
      </w:r>
      <w:r w:rsidRPr="00562BCC">
        <w:t>спортивным</w:t>
      </w:r>
      <w:r w:rsidR="00685CB7">
        <w:t xml:space="preserve"> </w:t>
      </w:r>
      <w:r w:rsidRPr="00562BCC">
        <w:t>оборудованием;</w:t>
      </w:r>
    </w:p>
    <w:p w:rsidR="00110449" w:rsidRPr="00562BCC" w:rsidRDefault="00110449" w:rsidP="00D703FC">
      <w:pPr>
        <w:pStyle w:val="afe"/>
        <w:numPr>
          <w:ilvl w:val="0"/>
          <w:numId w:val="371"/>
        </w:numPr>
        <w:ind w:left="426" w:hanging="426"/>
      </w:pPr>
      <w:r w:rsidRPr="00562BCC">
        <w:t>спортивная</w:t>
      </w:r>
      <w:r w:rsidR="00685CB7">
        <w:t xml:space="preserve"> </w:t>
      </w:r>
      <w:r w:rsidRPr="00562BCC">
        <w:t>площадка</w:t>
      </w:r>
      <w:r w:rsidR="00685CB7">
        <w:t xml:space="preserve"> </w:t>
      </w:r>
      <w:r w:rsidRPr="00562BCC">
        <w:t>(футбольное</w:t>
      </w:r>
      <w:r w:rsidR="00685CB7">
        <w:t xml:space="preserve"> </w:t>
      </w:r>
      <w:r w:rsidRPr="00562BCC">
        <w:t>поле,</w:t>
      </w:r>
      <w:r w:rsidR="00685CB7">
        <w:t xml:space="preserve"> </w:t>
      </w:r>
      <w:r w:rsidRPr="00562BCC">
        <w:t>баскетбольная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волейбольная,</w:t>
      </w:r>
      <w:r w:rsidR="00685CB7">
        <w:t xml:space="preserve"> </w:t>
      </w:r>
      <w:r w:rsidRPr="00562BCC">
        <w:t>игровая</w:t>
      </w:r>
      <w:r w:rsidR="00685CB7">
        <w:t xml:space="preserve"> </w:t>
      </w:r>
      <w:r w:rsidRPr="00562BCC">
        <w:t>площадки,</w:t>
      </w:r>
      <w:r w:rsidR="00685CB7">
        <w:t xml:space="preserve"> </w:t>
      </w:r>
      <w:r w:rsidRPr="00562BCC">
        <w:t>спортивный</w:t>
      </w:r>
      <w:r w:rsidR="00685CB7">
        <w:t xml:space="preserve"> </w:t>
      </w:r>
      <w:r w:rsidRPr="00562BCC">
        <w:t>городок),</w:t>
      </w:r>
      <w:r w:rsidR="00685CB7">
        <w:t xml:space="preserve"> </w:t>
      </w:r>
      <w:r w:rsidRPr="00562BCC">
        <w:t>оснащённую</w:t>
      </w:r>
      <w:r w:rsidR="00685CB7">
        <w:t xml:space="preserve"> </w:t>
      </w:r>
      <w:r w:rsidRPr="00562BCC">
        <w:t>игровым,</w:t>
      </w:r>
      <w:r w:rsidR="00685CB7">
        <w:t xml:space="preserve"> </w:t>
      </w:r>
      <w:r w:rsidRPr="00562BCC">
        <w:t>спортивным</w:t>
      </w:r>
      <w:r w:rsidR="00685CB7">
        <w:t xml:space="preserve"> </w:t>
      </w:r>
      <w:r w:rsidRPr="00562BCC">
        <w:t>оборудованием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инвентарём;</w:t>
      </w:r>
      <w:r w:rsidR="00685CB7">
        <w:t xml:space="preserve"> </w:t>
      </w:r>
      <w:r w:rsidRPr="00562BCC">
        <w:t>тир;</w:t>
      </w:r>
    </w:p>
    <w:p w:rsidR="00110449" w:rsidRPr="00562BCC" w:rsidRDefault="00110449" w:rsidP="00D703FC">
      <w:pPr>
        <w:pStyle w:val="afe"/>
        <w:numPr>
          <w:ilvl w:val="0"/>
          <w:numId w:val="371"/>
        </w:numPr>
        <w:ind w:left="426" w:hanging="426"/>
      </w:pPr>
      <w:r w:rsidRPr="00562BCC">
        <w:t>школьная</w:t>
      </w:r>
      <w:r w:rsidR="00685CB7">
        <w:t xml:space="preserve"> </w:t>
      </w:r>
      <w:r w:rsidRPr="00562BCC">
        <w:t>столовая</w:t>
      </w:r>
      <w:r w:rsidR="00685CB7">
        <w:t xml:space="preserve"> </w:t>
      </w:r>
      <w:r w:rsidRPr="00562BCC">
        <w:t>на</w:t>
      </w:r>
      <w:r w:rsidR="00685CB7">
        <w:t xml:space="preserve"> </w:t>
      </w:r>
      <w:r w:rsidRPr="00562BCC">
        <w:t>250</w:t>
      </w:r>
      <w:r w:rsidR="00685CB7">
        <w:t xml:space="preserve"> </w:t>
      </w:r>
      <w:r w:rsidRPr="00562BCC">
        <w:t>посадочных</w:t>
      </w:r>
      <w:r w:rsidR="00685CB7">
        <w:t xml:space="preserve"> </w:t>
      </w:r>
      <w:r w:rsidRPr="00562BCC">
        <w:t>мест,</w:t>
      </w:r>
      <w:r w:rsidR="00685CB7">
        <w:t xml:space="preserve"> </w:t>
      </w:r>
      <w:r w:rsidRPr="00562BCC">
        <w:t>оснащена</w:t>
      </w:r>
      <w:r w:rsidR="00685CB7">
        <w:t xml:space="preserve"> </w:t>
      </w:r>
      <w:r w:rsidRPr="00562BCC">
        <w:t>современной</w:t>
      </w:r>
      <w:r w:rsidR="00685CB7">
        <w:t xml:space="preserve"> </w:t>
      </w:r>
      <w:r w:rsidRPr="00562BCC">
        <w:t>мебелью,</w:t>
      </w:r>
      <w:r w:rsidR="00685CB7">
        <w:t xml:space="preserve"> </w:t>
      </w:r>
      <w:r w:rsidRPr="00562BCC">
        <w:t>обеспечива</w:t>
      </w:r>
      <w:r w:rsidRPr="00562BCC">
        <w:t>ю</w:t>
      </w:r>
      <w:r w:rsidRPr="00562BCC">
        <w:t>щая</w:t>
      </w:r>
      <w:r w:rsidR="00685CB7">
        <w:t xml:space="preserve"> </w:t>
      </w:r>
      <w:r w:rsidRPr="00562BCC">
        <w:t>возможность</w:t>
      </w:r>
      <w:r w:rsidR="00685CB7">
        <w:t xml:space="preserve"> </w:t>
      </w:r>
      <w:r w:rsidRPr="00562BCC">
        <w:t>организации</w:t>
      </w:r>
      <w:r w:rsidR="00685CB7">
        <w:t xml:space="preserve"> </w:t>
      </w:r>
      <w:r w:rsidRPr="00562BCC">
        <w:t>качественного</w:t>
      </w:r>
      <w:r w:rsidR="00685CB7">
        <w:t xml:space="preserve"> </w:t>
      </w:r>
      <w:r w:rsidRPr="00562BCC">
        <w:t>горячего</w:t>
      </w:r>
      <w:r w:rsidR="00685CB7">
        <w:t xml:space="preserve"> </w:t>
      </w:r>
      <w:r w:rsidRPr="00562BCC">
        <w:t>питания,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том</w:t>
      </w:r>
      <w:r w:rsidR="00685CB7">
        <w:t xml:space="preserve"> </w:t>
      </w:r>
      <w:r w:rsidRPr="00562BCC">
        <w:t>числе</w:t>
      </w:r>
      <w:r w:rsidR="00685CB7">
        <w:t xml:space="preserve"> </w:t>
      </w:r>
      <w:r w:rsidRPr="00562BCC">
        <w:t>горячих</w:t>
      </w:r>
      <w:r w:rsidR="00685CB7">
        <w:t xml:space="preserve"> </w:t>
      </w:r>
      <w:r w:rsidRPr="00562BCC">
        <w:t>завтраков;</w:t>
      </w:r>
      <w:r w:rsidR="00685CB7">
        <w:t xml:space="preserve"> </w:t>
      </w:r>
      <w:r w:rsidRPr="00562BCC">
        <w:lastRenderedPageBreak/>
        <w:t>оборудована</w:t>
      </w:r>
      <w:r w:rsidR="00685CB7">
        <w:t xml:space="preserve"> </w:t>
      </w:r>
      <w:r w:rsidRPr="00562BCC">
        <w:t>современным</w:t>
      </w:r>
      <w:r w:rsidR="00685CB7">
        <w:t xml:space="preserve"> </w:t>
      </w:r>
      <w:r w:rsidRPr="00562BCC">
        <w:t>технологическим</w:t>
      </w:r>
      <w:r w:rsidR="00685CB7">
        <w:t xml:space="preserve"> </w:t>
      </w:r>
      <w:r w:rsidRPr="00562BCC">
        <w:t>оборудованием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соответствии</w:t>
      </w:r>
      <w:r w:rsidR="00685CB7">
        <w:t xml:space="preserve"> </w:t>
      </w:r>
      <w:r w:rsidRPr="00562BCC">
        <w:t>с</w:t>
      </w:r>
      <w:r w:rsidR="00685CB7">
        <w:t xml:space="preserve"> </w:t>
      </w:r>
      <w:r w:rsidRPr="00562BCC">
        <w:t>требованиями</w:t>
      </w:r>
      <w:r w:rsidR="00685CB7">
        <w:t xml:space="preserve"> </w:t>
      </w:r>
      <w:r w:rsidRPr="00562BCC">
        <w:t>СанПиНа;</w:t>
      </w:r>
      <w:r w:rsidR="00685CB7">
        <w:t xml:space="preserve"> </w:t>
      </w:r>
      <w:r w:rsidRPr="00562BCC">
        <w:t>оформленное</w:t>
      </w:r>
      <w:r w:rsidR="00685CB7">
        <w:t xml:space="preserve"> </w:t>
      </w:r>
      <w:r w:rsidRPr="00562BCC">
        <w:t>помещение</w:t>
      </w:r>
      <w:r w:rsidR="00685CB7">
        <w:t xml:space="preserve"> </w:t>
      </w:r>
      <w:r w:rsidRPr="00562BCC">
        <w:t>зала</w:t>
      </w:r>
      <w:r w:rsidR="00685CB7">
        <w:t xml:space="preserve"> </w:t>
      </w:r>
      <w:r w:rsidRPr="00562BCC">
        <w:t>для</w:t>
      </w:r>
      <w:r w:rsidR="00685CB7">
        <w:t xml:space="preserve"> </w:t>
      </w:r>
      <w:r w:rsidRPr="00562BCC">
        <w:t>приема</w:t>
      </w:r>
      <w:r w:rsidR="00685CB7">
        <w:t xml:space="preserve"> </w:t>
      </w:r>
      <w:r w:rsidRPr="00562BCC">
        <w:t>пищи;</w:t>
      </w:r>
      <w:r w:rsidR="00685CB7">
        <w:t xml:space="preserve"> </w:t>
      </w:r>
      <w:r w:rsidRPr="00562BCC">
        <w:t>безналичная</w:t>
      </w:r>
      <w:r w:rsidR="00685CB7">
        <w:t xml:space="preserve"> </w:t>
      </w:r>
      <w:r w:rsidRPr="00562BCC">
        <w:t>(через</w:t>
      </w:r>
      <w:r w:rsidR="00685CB7">
        <w:t xml:space="preserve"> </w:t>
      </w:r>
      <w:r w:rsidRPr="00562BCC">
        <w:t>терминал)</w:t>
      </w:r>
      <w:r w:rsidR="00685CB7">
        <w:t xml:space="preserve"> </w:t>
      </w:r>
      <w:r w:rsidRPr="00562BCC">
        <w:t>система</w:t>
      </w:r>
      <w:r w:rsidR="00685CB7">
        <w:t xml:space="preserve"> </w:t>
      </w:r>
      <w:r w:rsidRPr="00562BCC">
        <w:t>оплаты</w:t>
      </w:r>
      <w:r w:rsidR="00685CB7">
        <w:t xml:space="preserve"> </w:t>
      </w:r>
      <w:r w:rsidRPr="00562BCC">
        <w:t>питания;</w:t>
      </w:r>
    </w:p>
    <w:p w:rsidR="00110449" w:rsidRPr="00562BCC" w:rsidRDefault="00110449" w:rsidP="00D703FC">
      <w:pPr>
        <w:pStyle w:val="afe"/>
        <w:numPr>
          <w:ilvl w:val="0"/>
          <w:numId w:val="371"/>
        </w:numPr>
        <w:ind w:left="426" w:hanging="426"/>
      </w:pPr>
      <w:r w:rsidRPr="00562BCC">
        <w:t>гардеробы,</w:t>
      </w:r>
      <w:r w:rsidR="00685CB7">
        <w:t xml:space="preserve"> </w:t>
      </w:r>
      <w:r w:rsidRPr="00562BCC">
        <w:t>санузлы,</w:t>
      </w:r>
      <w:r w:rsidR="00685CB7">
        <w:t xml:space="preserve"> </w:t>
      </w:r>
      <w:r w:rsidRPr="00562BCC">
        <w:t>места</w:t>
      </w:r>
      <w:r w:rsidR="00685CB7">
        <w:t xml:space="preserve"> </w:t>
      </w:r>
      <w:r w:rsidRPr="00562BCC">
        <w:t>личной</w:t>
      </w:r>
      <w:r w:rsidR="00685CB7">
        <w:t xml:space="preserve"> </w:t>
      </w:r>
      <w:r w:rsidRPr="00562BCC">
        <w:t>гигиены.</w:t>
      </w:r>
    </w:p>
    <w:p w:rsidR="00110449" w:rsidRPr="00562BCC" w:rsidRDefault="00110449" w:rsidP="00110449">
      <w:r w:rsidRPr="00562BCC">
        <w:t>В</w:t>
      </w:r>
      <w:r w:rsidR="00685CB7">
        <w:t xml:space="preserve"> </w:t>
      </w:r>
      <w:r w:rsidRPr="00562BCC">
        <w:t>целях</w:t>
      </w:r>
      <w:r w:rsidR="00685CB7">
        <w:t xml:space="preserve"> </w:t>
      </w:r>
      <w:r w:rsidRPr="00562BCC">
        <w:t>предупреждения</w:t>
      </w:r>
      <w:r w:rsidR="00685CB7">
        <w:t xml:space="preserve"> </w:t>
      </w:r>
      <w:r w:rsidRPr="00562BCC">
        <w:t>бесконтрольного</w:t>
      </w:r>
      <w:r w:rsidR="00685CB7">
        <w:t xml:space="preserve"> </w:t>
      </w:r>
      <w:r w:rsidRPr="00562BCC">
        <w:t>доступа</w:t>
      </w:r>
      <w:r w:rsidR="00685CB7">
        <w:t xml:space="preserve"> </w:t>
      </w:r>
      <w:r w:rsidRPr="00562BCC">
        <w:t>к</w:t>
      </w:r>
      <w:r w:rsidR="00685CB7">
        <w:t xml:space="preserve"> </w:t>
      </w:r>
      <w:r w:rsidRPr="00562BCC">
        <w:t>сети</w:t>
      </w:r>
      <w:r w:rsidR="00685CB7">
        <w:t xml:space="preserve"> </w:t>
      </w:r>
      <w:r w:rsidRPr="00562BCC">
        <w:t>Интернет</w:t>
      </w:r>
      <w:r w:rsidR="00685CB7">
        <w:t xml:space="preserve"> </w:t>
      </w:r>
      <w:r w:rsidRPr="00562BCC">
        <w:t>на</w:t>
      </w:r>
      <w:r w:rsidR="00685CB7">
        <w:t xml:space="preserve"> </w:t>
      </w:r>
      <w:r w:rsidRPr="00562BCC">
        <w:t>компьютеры,</w:t>
      </w:r>
      <w:r w:rsidR="00685CB7">
        <w:t xml:space="preserve"> </w:t>
      </w:r>
      <w:r w:rsidRPr="00562BCC">
        <w:t>подкл</w:t>
      </w:r>
      <w:r w:rsidRPr="00562BCC">
        <w:t>ю</w:t>
      </w:r>
      <w:r w:rsidRPr="00562BCC">
        <w:t>ченные</w:t>
      </w:r>
      <w:r w:rsidR="00685CB7">
        <w:t xml:space="preserve"> </w:t>
      </w:r>
      <w:r w:rsidRPr="00562BCC">
        <w:t>к</w:t>
      </w:r>
      <w:r w:rsidR="00685CB7">
        <w:t xml:space="preserve"> </w:t>
      </w:r>
      <w:r w:rsidRPr="00562BCC">
        <w:t>сети,</w:t>
      </w:r>
      <w:r w:rsidR="00685CB7">
        <w:t xml:space="preserve"> </w:t>
      </w:r>
      <w:r w:rsidRPr="00562BCC">
        <w:t>установлен</w:t>
      </w:r>
      <w:r w:rsidR="00685CB7">
        <w:t xml:space="preserve"> </w:t>
      </w:r>
      <w:r w:rsidRPr="00562BCC">
        <w:t>контент-фильтр</w:t>
      </w:r>
      <w:r w:rsidR="00685CB7">
        <w:t xml:space="preserve"> </w:t>
      </w:r>
      <w:r w:rsidRPr="00562BCC">
        <w:t>Интернет</w:t>
      </w:r>
      <w:r w:rsidR="00685CB7">
        <w:t xml:space="preserve"> </w:t>
      </w:r>
      <w:r w:rsidRPr="00562BCC">
        <w:t>Цензор,</w:t>
      </w:r>
      <w:r w:rsidR="00685CB7">
        <w:t xml:space="preserve"> </w:t>
      </w:r>
      <w:r w:rsidRPr="00562BCC">
        <w:t>который</w:t>
      </w:r>
      <w:r w:rsidR="00685CB7">
        <w:t xml:space="preserve"> </w:t>
      </w:r>
      <w:r w:rsidRPr="00562BCC">
        <w:t>запрещает</w:t>
      </w:r>
      <w:r w:rsidR="00685CB7">
        <w:t xml:space="preserve"> </w:t>
      </w:r>
      <w:r w:rsidRPr="00562BCC">
        <w:t>доступ</w:t>
      </w:r>
      <w:r w:rsidR="00685CB7">
        <w:t xml:space="preserve"> </w:t>
      </w:r>
      <w:r w:rsidRPr="00562BCC">
        <w:t>к</w:t>
      </w:r>
      <w:r w:rsidR="00685CB7">
        <w:t xml:space="preserve"> </w:t>
      </w:r>
      <w:r w:rsidRPr="00562BCC">
        <w:t>развлек</w:t>
      </w:r>
      <w:r w:rsidRPr="00562BCC">
        <w:t>а</w:t>
      </w:r>
      <w:r w:rsidRPr="00562BCC">
        <w:t>тельным</w:t>
      </w:r>
      <w:r w:rsidR="00685CB7">
        <w:t xml:space="preserve"> </w:t>
      </w:r>
      <w:r w:rsidRPr="00562BCC">
        <w:t>ресурсам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ресурсам</w:t>
      </w:r>
      <w:r w:rsidR="00685CB7">
        <w:t xml:space="preserve"> </w:t>
      </w:r>
      <w:r w:rsidRPr="00562BCC">
        <w:t>сомнительного</w:t>
      </w:r>
      <w:r w:rsidR="00685CB7">
        <w:t xml:space="preserve"> </w:t>
      </w:r>
      <w:r w:rsidRPr="00562BCC">
        <w:t>содержания.</w:t>
      </w:r>
    </w:p>
    <w:p w:rsidR="00110449" w:rsidRPr="00562BCC" w:rsidRDefault="00110449" w:rsidP="00110449">
      <w:r w:rsidRPr="00562BCC">
        <w:t>Важным</w:t>
      </w:r>
      <w:r w:rsidR="00685CB7">
        <w:t xml:space="preserve"> </w:t>
      </w:r>
      <w:r w:rsidRPr="00562BCC">
        <w:t>техническим</w:t>
      </w:r>
      <w:r w:rsidR="00685CB7">
        <w:t xml:space="preserve"> </w:t>
      </w:r>
      <w:r w:rsidRPr="00562BCC">
        <w:t>обеспечением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школе</w:t>
      </w:r>
      <w:r w:rsidR="00685CB7">
        <w:t xml:space="preserve"> </w:t>
      </w:r>
      <w:r w:rsidRPr="00562BCC">
        <w:t>стала</w:t>
      </w:r>
      <w:r w:rsidR="00685CB7">
        <w:t xml:space="preserve"> </w:t>
      </w:r>
      <w:r w:rsidRPr="00562BCC">
        <w:t>локальная</w:t>
      </w:r>
      <w:r w:rsidR="00685CB7">
        <w:t xml:space="preserve"> </w:t>
      </w:r>
      <w:r w:rsidRPr="00562BCC">
        <w:t>сеть</w:t>
      </w:r>
      <w:r w:rsidR="00685CB7">
        <w:t xml:space="preserve"> </w:t>
      </w:r>
      <w:r w:rsidRPr="00562BCC">
        <w:t>с</w:t>
      </w:r>
      <w:r w:rsidR="00685CB7">
        <w:t xml:space="preserve"> </w:t>
      </w:r>
      <w:r w:rsidRPr="00562BCC">
        <w:t>выделенным</w:t>
      </w:r>
      <w:r w:rsidR="00685CB7">
        <w:t xml:space="preserve"> </w:t>
      </w:r>
      <w:r w:rsidRPr="00562BCC">
        <w:t>сервером</w:t>
      </w:r>
      <w:r w:rsidR="00685CB7">
        <w:t xml:space="preserve"> </w:t>
      </w:r>
      <w:r w:rsidRPr="00562BCC">
        <w:t>(в</w:t>
      </w:r>
      <w:r w:rsidR="00685CB7">
        <w:t xml:space="preserve"> </w:t>
      </w:r>
      <w:r w:rsidRPr="00562BCC">
        <w:t>школе</w:t>
      </w:r>
      <w:r w:rsidR="00685CB7">
        <w:t xml:space="preserve"> </w:t>
      </w:r>
      <w:r w:rsidRPr="00562BCC">
        <w:t>их</w:t>
      </w:r>
      <w:r w:rsidR="00685CB7">
        <w:t xml:space="preserve"> </w:t>
      </w:r>
      <w:r w:rsidRPr="00562BCC">
        <w:t>два)</w:t>
      </w:r>
      <w:r w:rsidR="00685CB7">
        <w:t xml:space="preserve"> </w:t>
      </w:r>
      <w:r w:rsidRPr="00562BCC">
        <w:t>с</w:t>
      </w:r>
      <w:r w:rsidR="00685CB7">
        <w:t xml:space="preserve"> </w:t>
      </w:r>
      <w:r w:rsidRPr="00562BCC">
        <w:t>постоянным</w:t>
      </w:r>
      <w:r w:rsidR="00685CB7">
        <w:t xml:space="preserve"> </w:t>
      </w:r>
      <w:r w:rsidRPr="00562BCC">
        <w:t>выходом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Интернет.</w:t>
      </w:r>
      <w:r w:rsidR="00685CB7">
        <w:t xml:space="preserve"> </w:t>
      </w:r>
      <w:r w:rsidRPr="00562BCC">
        <w:t>Учет</w:t>
      </w:r>
      <w:r w:rsidR="00685CB7">
        <w:t xml:space="preserve"> </w:t>
      </w:r>
      <w:r w:rsidRPr="00562BCC">
        <w:t>расходования</w:t>
      </w:r>
      <w:r w:rsidR="00685CB7">
        <w:t xml:space="preserve"> </w:t>
      </w:r>
      <w:r w:rsidRPr="00562BCC">
        <w:t>Интернет-трафика</w:t>
      </w:r>
      <w:r w:rsidR="00685CB7">
        <w:t xml:space="preserve"> </w:t>
      </w:r>
      <w:r w:rsidRPr="00562BCC">
        <w:t>ведется</w:t>
      </w:r>
      <w:r w:rsidR="00685CB7">
        <w:t xml:space="preserve"> </w:t>
      </w:r>
      <w:r w:rsidRPr="00562BCC">
        <w:t>ч</w:t>
      </w:r>
      <w:r w:rsidRPr="00562BCC">
        <w:t>е</w:t>
      </w:r>
      <w:r w:rsidRPr="00562BCC">
        <w:t>рез</w:t>
      </w:r>
      <w:r w:rsidR="00685CB7">
        <w:t xml:space="preserve"> </w:t>
      </w:r>
      <w:r w:rsidRPr="00562BCC">
        <w:t>личный</w:t>
      </w:r>
      <w:r w:rsidR="00685CB7">
        <w:t xml:space="preserve"> </w:t>
      </w:r>
      <w:r w:rsidRPr="00562BCC">
        <w:t>кабинет</w:t>
      </w:r>
      <w:r w:rsidR="00685CB7">
        <w:t xml:space="preserve"> </w:t>
      </w:r>
      <w:r w:rsidRPr="00562BCC">
        <w:t>на</w:t>
      </w:r>
      <w:r w:rsidR="00685CB7">
        <w:t xml:space="preserve"> </w:t>
      </w:r>
      <w:r w:rsidRPr="00562BCC">
        <w:t>сайте</w:t>
      </w:r>
      <w:r w:rsidR="00685CB7">
        <w:t xml:space="preserve"> </w:t>
      </w:r>
      <w:r w:rsidRPr="00562BCC">
        <w:t>«Волга-Телеком».</w:t>
      </w:r>
      <w:r w:rsidR="00685CB7">
        <w:t xml:space="preserve"> </w:t>
      </w:r>
      <w:r w:rsidRPr="00562BCC">
        <w:t>ЛВС,</w:t>
      </w:r>
      <w:r w:rsidR="00685CB7">
        <w:t xml:space="preserve"> </w:t>
      </w:r>
      <w:r w:rsidRPr="00562BCC">
        <w:t>которая</w:t>
      </w:r>
      <w:r w:rsidR="00685CB7">
        <w:t xml:space="preserve"> </w:t>
      </w:r>
      <w:r w:rsidRPr="00562BCC">
        <w:t>объединяет</w:t>
      </w:r>
      <w:r w:rsidR="00685CB7">
        <w:t xml:space="preserve"> </w:t>
      </w:r>
      <w:r w:rsidRPr="00562BCC">
        <w:t>все</w:t>
      </w:r>
      <w:r w:rsidR="00685CB7">
        <w:t xml:space="preserve"> </w:t>
      </w:r>
      <w:r w:rsidRPr="00562BCC">
        <w:t>кабинеты</w:t>
      </w:r>
      <w:r w:rsidR="00685CB7">
        <w:t xml:space="preserve"> </w:t>
      </w:r>
      <w:r w:rsidRPr="00562BCC">
        <w:t>школы,</w:t>
      </w:r>
      <w:r w:rsidR="00685CB7">
        <w:t xml:space="preserve"> </w:t>
      </w:r>
      <w:r w:rsidRPr="00562BCC">
        <w:t>по</w:t>
      </w:r>
      <w:r w:rsidRPr="00562BCC">
        <w:t>з</w:t>
      </w:r>
      <w:r w:rsidRPr="00562BCC">
        <w:t>воляет</w:t>
      </w:r>
      <w:r w:rsidR="00685CB7">
        <w:t xml:space="preserve"> </w:t>
      </w:r>
      <w:r w:rsidRPr="00562BCC">
        <w:t>нам</w:t>
      </w:r>
      <w:r w:rsidR="00685CB7">
        <w:t xml:space="preserve"> </w:t>
      </w:r>
      <w:r w:rsidRPr="00562BCC">
        <w:t>добиться</w:t>
      </w:r>
      <w:r w:rsidR="00685CB7">
        <w:t xml:space="preserve"> </w:t>
      </w:r>
      <w:r w:rsidRPr="00562BCC">
        <w:t>совместного</w:t>
      </w:r>
      <w:r w:rsidR="00685CB7">
        <w:t xml:space="preserve"> </w:t>
      </w:r>
      <w:r w:rsidRPr="00562BCC">
        <w:t>использования</w:t>
      </w:r>
      <w:r w:rsidR="00685CB7">
        <w:t xml:space="preserve"> </w:t>
      </w:r>
      <w:r w:rsidRPr="00562BCC">
        <w:t>сетевых</w:t>
      </w:r>
      <w:r w:rsidR="00685CB7">
        <w:t xml:space="preserve"> </w:t>
      </w:r>
      <w:r w:rsidRPr="00562BCC">
        <w:t>версий</w:t>
      </w:r>
      <w:r w:rsidR="00685CB7">
        <w:t xml:space="preserve"> </w:t>
      </w:r>
      <w:r w:rsidRPr="00562BCC">
        <w:t>прикладного</w:t>
      </w:r>
      <w:r w:rsidR="00685CB7">
        <w:t xml:space="preserve"> </w:t>
      </w:r>
      <w:r w:rsidRPr="00562BCC">
        <w:t>программного</w:t>
      </w:r>
      <w:r w:rsidR="00685CB7">
        <w:t xml:space="preserve"> </w:t>
      </w:r>
      <w:r w:rsidRPr="00562BCC">
        <w:t>обесп</w:t>
      </w:r>
      <w:r w:rsidRPr="00562BCC">
        <w:t>е</w:t>
      </w:r>
      <w:r w:rsidRPr="00562BCC">
        <w:t>чения</w:t>
      </w:r>
      <w:r w:rsidR="00685CB7">
        <w:t xml:space="preserve"> </w:t>
      </w:r>
      <w:r w:rsidRPr="00562BCC">
        <w:t>(Например,</w:t>
      </w:r>
      <w:r w:rsidR="00685CB7">
        <w:t xml:space="preserve"> </w:t>
      </w:r>
      <w:r w:rsidRPr="00562BCC">
        <w:t>1С:Образование);</w:t>
      </w:r>
      <w:r w:rsidR="00685CB7">
        <w:t xml:space="preserve"> </w:t>
      </w:r>
      <w:r w:rsidRPr="00562BCC">
        <w:t>добиться</w:t>
      </w:r>
      <w:r w:rsidR="00685CB7">
        <w:t xml:space="preserve"> </w:t>
      </w:r>
      <w:r w:rsidRPr="00562BCC">
        <w:t>обеспечения</w:t>
      </w:r>
      <w:r w:rsidR="00685CB7">
        <w:t xml:space="preserve"> </w:t>
      </w:r>
      <w:r w:rsidRPr="00562BCC">
        <w:t>новых</w:t>
      </w:r>
      <w:r w:rsidR="00685CB7">
        <w:t xml:space="preserve"> </w:t>
      </w:r>
      <w:r w:rsidRPr="00562BCC">
        <w:t>форм</w:t>
      </w:r>
      <w:r w:rsidR="00685CB7">
        <w:t xml:space="preserve"> </w:t>
      </w:r>
      <w:r w:rsidRPr="00562BCC">
        <w:t>взаимодействия</w:t>
      </w:r>
      <w:r w:rsidR="00685CB7">
        <w:t xml:space="preserve"> </w:t>
      </w:r>
    </w:p>
    <w:p w:rsidR="00110449" w:rsidRPr="00562BCC" w:rsidRDefault="00110449" w:rsidP="00110449">
      <w:r w:rsidRPr="00562BCC">
        <w:t>В</w:t>
      </w:r>
      <w:r w:rsidR="00685CB7">
        <w:t xml:space="preserve"> </w:t>
      </w:r>
      <w:r w:rsidRPr="00562BCC">
        <w:t>модельной</w:t>
      </w:r>
      <w:r w:rsidR="00685CB7">
        <w:t xml:space="preserve"> </w:t>
      </w:r>
      <w:r w:rsidRPr="00562BCC">
        <w:t>библиотеке</w:t>
      </w:r>
      <w:r w:rsidR="00685CB7">
        <w:t xml:space="preserve"> </w:t>
      </w:r>
      <w:r w:rsidRPr="00562BCC">
        <w:t>школы</w:t>
      </w:r>
      <w:r w:rsidR="00685CB7">
        <w:t xml:space="preserve"> </w:t>
      </w:r>
      <w:r w:rsidRPr="00562BCC">
        <w:t>имеется</w:t>
      </w:r>
      <w:r w:rsidR="00685CB7">
        <w:t xml:space="preserve"> </w:t>
      </w:r>
      <w:r w:rsidRPr="00562BCC">
        <w:t>точка</w:t>
      </w:r>
      <w:r w:rsidR="00685CB7">
        <w:t xml:space="preserve"> </w:t>
      </w:r>
      <w:r w:rsidRPr="00562BCC">
        <w:t>доступа</w:t>
      </w:r>
      <w:r w:rsidR="00685CB7">
        <w:t xml:space="preserve"> </w:t>
      </w:r>
      <w:r w:rsidRPr="00562BCC">
        <w:t>к</w:t>
      </w:r>
      <w:r w:rsidR="00685CB7">
        <w:t xml:space="preserve"> </w:t>
      </w:r>
      <w:r w:rsidRPr="00562BCC">
        <w:t>сети</w:t>
      </w:r>
      <w:r w:rsidR="00685CB7">
        <w:t xml:space="preserve"> </w:t>
      </w:r>
      <w:r w:rsidRPr="00562BCC">
        <w:t>Интернет.</w:t>
      </w:r>
      <w:r w:rsidR="00685CB7">
        <w:t xml:space="preserve"> </w:t>
      </w:r>
      <w:r w:rsidRPr="00562BCC">
        <w:t>Есть</w:t>
      </w:r>
      <w:r w:rsidR="00685CB7">
        <w:t xml:space="preserve"> </w:t>
      </w:r>
      <w:r w:rsidRPr="00562BCC">
        <w:t>предметная</w:t>
      </w:r>
      <w:r w:rsidR="00685CB7">
        <w:t xml:space="preserve"> </w:t>
      </w:r>
      <w:r w:rsidRPr="00562BCC">
        <w:t>ка</w:t>
      </w:r>
      <w:r w:rsidRPr="00562BCC">
        <w:t>р</w:t>
      </w:r>
      <w:r w:rsidRPr="00562BCC">
        <w:t>тотека</w:t>
      </w:r>
      <w:r w:rsidR="00685CB7">
        <w:t xml:space="preserve"> </w:t>
      </w:r>
      <w:r w:rsidRPr="00562BCC">
        <w:t>электронных</w:t>
      </w:r>
      <w:r w:rsidR="00685CB7">
        <w:t xml:space="preserve"> </w:t>
      </w:r>
      <w:r w:rsidRPr="00562BCC">
        <w:t>учебников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методических</w:t>
      </w:r>
      <w:r w:rsidR="00685CB7">
        <w:t xml:space="preserve"> </w:t>
      </w:r>
      <w:r w:rsidRPr="00562BCC">
        <w:t>пособий</w:t>
      </w:r>
      <w:r w:rsidR="00685CB7">
        <w:t xml:space="preserve"> </w:t>
      </w:r>
      <w:r w:rsidRPr="00562BCC">
        <w:t>для</w:t>
      </w:r>
      <w:r w:rsidR="00685CB7">
        <w:t xml:space="preserve"> </w:t>
      </w:r>
      <w:r w:rsidRPr="00562BCC">
        <w:t>учителей.</w:t>
      </w:r>
      <w:r w:rsidR="00685CB7">
        <w:t xml:space="preserve"> </w:t>
      </w:r>
      <w:r w:rsidRPr="00562BCC">
        <w:t>Всего</w:t>
      </w:r>
      <w:r w:rsidR="00685CB7">
        <w:t xml:space="preserve"> </w:t>
      </w:r>
      <w:r w:rsidRPr="00562BCC">
        <w:t>282</w:t>
      </w:r>
      <w:r w:rsidR="00685CB7">
        <w:t xml:space="preserve"> </w:t>
      </w:r>
      <w:r w:rsidRPr="00562BCC">
        <w:t>наименований</w:t>
      </w:r>
      <w:r w:rsidR="00685CB7">
        <w:t xml:space="preserve"> </w:t>
      </w:r>
      <w:r w:rsidRPr="00562BCC">
        <w:t>СД</w:t>
      </w:r>
      <w:r w:rsidR="00685CB7">
        <w:t xml:space="preserve"> </w:t>
      </w:r>
      <w:r w:rsidRPr="00562BCC">
        <w:t>дисков.</w:t>
      </w:r>
    </w:p>
    <w:p w:rsidR="00110449" w:rsidRPr="00562BCC" w:rsidRDefault="00110449" w:rsidP="00110449">
      <w:r w:rsidRPr="00562BCC">
        <w:t>Ежегодно</w:t>
      </w:r>
      <w:r w:rsidR="00685CB7">
        <w:t xml:space="preserve"> </w:t>
      </w:r>
      <w:r w:rsidRPr="00562BCC">
        <w:t>расписание</w:t>
      </w:r>
      <w:r w:rsidR="00685CB7">
        <w:t xml:space="preserve"> </w:t>
      </w:r>
      <w:r w:rsidRPr="00562BCC">
        <w:t>уроков</w:t>
      </w:r>
      <w:r w:rsidR="00685CB7">
        <w:t xml:space="preserve"> </w:t>
      </w:r>
      <w:r w:rsidRPr="00562BCC">
        <w:t>составляется</w:t>
      </w:r>
      <w:r w:rsidR="00685CB7">
        <w:t xml:space="preserve"> </w:t>
      </w:r>
      <w:r w:rsidRPr="00562BCC">
        <w:t>с</w:t>
      </w:r>
      <w:r w:rsidR="00685CB7">
        <w:t xml:space="preserve"> </w:t>
      </w:r>
      <w:r w:rsidRPr="00562BCC">
        <w:t>помощью</w:t>
      </w:r>
      <w:r w:rsidR="00685CB7">
        <w:t xml:space="preserve"> </w:t>
      </w:r>
      <w:r w:rsidRPr="00562BCC">
        <w:t>программы</w:t>
      </w:r>
      <w:r w:rsidR="00685CB7">
        <w:t xml:space="preserve"> </w:t>
      </w:r>
      <w:r w:rsidRPr="00562BCC">
        <w:t>«1С:</w:t>
      </w:r>
      <w:r w:rsidR="00685CB7">
        <w:t xml:space="preserve"> </w:t>
      </w:r>
      <w:r w:rsidRPr="00562BCC">
        <w:t>ХроноГраф</w:t>
      </w:r>
      <w:r w:rsidR="00685CB7">
        <w:t xml:space="preserve"> </w:t>
      </w:r>
      <w:r w:rsidRPr="00562BCC">
        <w:t>3.0</w:t>
      </w:r>
      <w:r w:rsidR="00685CB7">
        <w:t xml:space="preserve"> </w:t>
      </w:r>
      <w:r w:rsidRPr="00562BCC">
        <w:t>М</w:t>
      </w:r>
      <w:r w:rsidRPr="00562BCC">
        <w:t>а</w:t>
      </w:r>
      <w:r w:rsidRPr="00562BCC">
        <w:t>стер».</w:t>
      </w:r>
    </w:p>
    <w:p w:rsidR="00110449" w:rsidRPr="00562BCC" w:rsidRDefault="00110449" w:rsidP="00110449">
      <w:r w:rsidRPr="00562BCC">
        <w:t>Имеющаяся</w:t>
      </w:r>
      <w:r w:rsidR="00685CB7">
        <w:t xml:space="preserve"> </w:t>
      </w:r>
      <w:r w:rsidRPr="00562BCC">
        <w:t>материально</w:t>
      </w:r>
      <w:r w:rsidR="00685CB7">
        <w:t xml:space="preserve"> </w:t>
      </w:r>
      <w:r w:rsidRPr="00562BCC">
        <w:t>–</w:t>
      </w:r>
      <w:r w:rsidR="00685CB7">
        <w:t xml:space="preserve"> </w:t>
      </w:r>
      <w:r w:rsidRPr="00562BCC">
        <w:t>техническая</w:t>
      </w:r>
      <w:r w:rsidR="00685CB7">
        <w:t xml:space="preserve"> </w:t>
      </w:r>
      <w:r w:rsidRPr="00562BCC">
        <w:t>база</w:t>
      </w:r>
      <w:r w:rsidR="00685CB7">
        <w:t xml:space="preserve"> </w:t>
      </w:r>
      <w:r w:rsidRPr="00562BCC">
        <w:t>позволяет</w:t>
      </w:r>
      <w:r w:rsidR="00685CB7">
        <w:t xml:space="preserve"> </w:t>
      </w:r>
      <w:r w:rsidRPr="00562BCC">
        <w:t>организовать</w:t>
      </w:r>
      <w:r w:rsidR="00685CB7">
        <w:t xml:space="preserve"> </w:t>
      </w:r>
      <w:r w:rsidRPr="00562BCC">
        <w:t>учебно</w:t>
      </w:r>
      <w:r w:rsidR="00685CB7">
        <w:t xml:space="preserve"> </w:t>
      </w:r>
      <w:r w:rsidRPr="00562BCC">
        <w:t>–</w:t>
      </w:r>
      <w:r w:rsidR="00685CB7">
        <w:t xml:space="preserve"> </w:t>
      </w:r>
      <w:r w:rsidRPr="00562BCC">
        <w:t>воспитател</w:t>
      </w:r>
      <w:r w:rsidRPr="00562BCC">
        <w:t>ь</w:t>
      </w:r>
      <w:r w:rsidRPr="00562BCC">
        <w:t>ный</w:t>
      </w:r>
      <w:r w:rsidR="00685CB7">
        <w:t xml:space="preserve"> </w:t>
      </w:r>
      <w:r w:rsidRPr="00562BCC">
        <w:t>процесс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управленческую</w:t>
      </w:r>
      <w:r w:rsidR="00685CB7">
        <w:t xml:space="preserve"> </w:t>
      </w:r>
      <w:r w:rsidRPr="00562BCC">
        <w:t>деятельность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школе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соответствии</w:t>
      </w:r>
      <w:r w:rsidR="00685CB7">
        <w:t xml:space="preserve"> </w:t>
      </w:r>
      <w:r w:rsidRPr="00562BCC">
        <w:t>с</w:t>
      </w:r>
      <w:r w:rsidR="00685CB7">
        <w:t xml:space="preserve"> </w:t>
      </w:r>
      <w:r w:rsidRPr="00562BCC">
        <w:t>современными</w:t>
      </w:r>
      <w:r w:rsidR="00685CB7">
        <w:t xml:space="preserve"> </w:t>
      </w:r>
      <w:r w:rsidRPr="00562BCC">
        <w:t>с</w:t>
      </w:r>
      <w:r w:rsidR="00685CB7">
        <w:t xml:space="preserve"> </w:t>
      </w:r>
      <w:r w:rsidRPr="00562BCC">
        <w:t>требов</w:t>
      </w:r>
      <w:r w:rsidRPr="00562BCC">
        <w:t>а</w:t>
      </w:r>
      <w:r w:rsidRPr="00562BCC">
        <w:t>ниями.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кабинетах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компьютерных</w:t>
      </w:r>
      <w:r w:rsidR="00685CB7">
        <w:t xml:space="preserve"> </w:t>
      </w:r>
      <w:r w:rsidRPr="00562BCC">
        <w:t>классах</w:t>
      </w:r>
      <w:r w:rsidR="00685CB7">
        <w:t xml:space="preserve"> </w:t>
      </w:r>
      <w:r w:rsidRPr="00562BCC">
        <w:t>соблюдены</w:t>
      </w:r>
      <w:r w:rsidR="00685CB7">
        <w:t xml:space="preserve"> </w:t>
      </w:r>
      <w:r w:rsidRPr="00562BCC">
        <w:t>требования</w:t>
      </w:r>
      <w:r w:rsidR="00685CB7">
        <w:t xml:space="preserve"> </w:t>
      </w:r>
      <w:r w:rsidRPr="00562BCC">
        <w:t>безопасности:</w:t>
      </w:r>
      <w:r w:rsidR="00685CB7">
        <w:t xml:space="preserve"> </w:t>
      </w:r>
      <w:r w:rsidRPr="00562BCC">
        <w:t>имеются</w:t>
      </w:r>
      <w:r w:rsidR="00685CB7">
        <w:t xml:space="preserve"> </w:t>
      </w:r>
      <w:r w:rsidRPr="00562BCC">
        <w:t>огн</w:t>
      </w:r>
      <w:r w:rsidRPr="00562BCC">
        <w:t>е</w:t>
      </w:r>
      <w:r w:rsidRPr="00562BCC">
        <w:t>тушитель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аптечка.</w:t>
      </w:r>
      <w:r w:rsidR="00685CB7">
        <w:t xml:space="preserve"> </w:t>
      </w:r>
      <w:r w:rsidRPr="00562BCC">
        <w:t>Проводятся</w:t>
      </w:r>
      <w:r w:rsidR="00685CB7">
        <w:t xml:space="preserve"> </w:t>
      </w:r>
      <w:r w:rsidRPr="00562BCC">
        <w:t>инструктажи</w:t>
      </w:r>
      <w:r w:rsidR="00685CB7">
        <w:t xml:space="preserve"> </w:t>
      </w:r>
      <w:r w:rsidRPr="00562BCC">
        <w:t>1</w:t>
      </w:r>
      <w:r w:rsidR="00685CB7">
        <w:t xml:space="preserve"> </w:t>
      </w:r>
      <w:r w:rsidRPr="00562BCC">
        <w:t>раз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полугодие</w:t>
      </w:r>
      <w:r w:rsidR="00685CB7">
        <w:t xml:space="preserve"> </w:t>
      </w:r>
      <w:r w:rsidRPr="00562BCC">
        <w:t>по</w:t>
      </w:r>
      <w:r w:rsidR="00685CB7">
        <w:t xml:space="preserve"> </w:t>
      </w:r>
      <w:r w:rsidRPr="00562BCC">
        <w:t>ОТ,</w:t>
      </w:r>
      <w:r w:rsidR="00685CB7">
        <w:t xml:space="preserve"> </w:t>
      </w:r>
      <w:r w:rsidRPr="00562BCC">
        <w:t>ТБ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ПБ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кабинетах</w:t>
      </w:r>
      <w:r w:rsidR="00685CB7">
        <w:t xml:space="preserve"> </w:t>
      </w:r>
      <w:r w:rsidRPr="00562BCC">
        <w:t>ИТ</w:t>
      </w:r>
      <w:r w:rsidR="00685CB7">
        <w:t xml:space="preserve"> </w:t>
      </w:r>
      <w:r w:rsidRPr="00562BCC">
        <w:t>для</w:t>
      </w:r>
      <w:r w:rsidR="00685CB7">
        <w:t xml:space="preserve"> </w:t>
      </w:r>
      <w:r w:rsidRPr="00562BCC">
        <w:t>учителей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учащихся.</w:t>
      </w:r>
    </w:p>
    <w:p w:rsidR="00110449" w:rsidRPr="00562BCC" w:rsidRDefault="00110449" w:rsidP="00110449">
      <w:r w:rsidRPr="00562BCC">
        <w:t>Функционируют</w:t>
      </w:r>
      <w:r w:rsidR="00685CB7">
        <w:t xml:space="preserve"> </w:t>
      </w:r>
      <w:r w:rsidRPr="00562BCC">
        <w:t>лаборатории</w:t>
      </w:r>
      <w:r w:rsidR="00685CB7">
        <w:t xml:space="preserve"> </w:t>
      </w:r>
      <w:r w:rsidRPr="00562BCC">
        <w:t>для</w:t>
      </w:r>
      <w:r w:rsidR="00685CB7">
        <w:t xml:space="preserve"> </w:t>
      </w:r>
      <w:r w:rsidRPr="00562BCC">
        <w:t>проведения</w:t>
      </w:r>
      <w:r w:rsidR="00685CB7">
        <w:t xml:space="preserve"> </w:t>
      </w:r>
      <w:r w:rsidRPr="00562BCC">
        <w:t>проектной</w:t>
      </w:r>
      <w:r w:rsidR="00685CB7">
        <w:t xml:space="preserve"> </w:t>
      </w:r>
      <w:r w:rsidRPr="00562BCC">
        <w:t>деятельности</w:t>
      </w:r>
      <w:r w:rsidR="00685CB7">
        <w:t xml:space="preserve"> </w:t>
      </w:r>
      <w:r w:rsidRPr="00562BCC">
        <w:t>с</w:t>
      </w:r>
      <w:r w:rsidR="00685CB7">
        <w:t xml:space="preserve"> </w:t>
      </w:r>
      <w:r w:rsidRPr="00562BCC">
        <w:t>обучающимися</w:t>
      </w:r>
      <w:r w:rsidR="00685CB7">
        <w:t xml:space="preserve"> </w:t>
      </w:r>
      <w:r w:rsidRPr="00562BCC">
        <w:t>(к</w:t>
      </w:r>
      <w:r w:rsidRPr="00562BCC">
        <w:t>а</w:t>
      </w:r>
      <w:r w:rsidRPr="00562BCC">
        <w:t>бинеты</w:t>
      </w:r>
      <w:r w:rsidR="00685CB7">
        <w:t xml:space="preserve"> </w:t>
      </w:r>
      <w:r w:rsidRPr="00562BCC">
        <w:t>химии,</w:t>
      </w:r>
      <w:r w:rsidR="00685CB7">
        <w:t xml:space="preserve"> </w:t>
      </w:r>
      <w:r w:rsidRPr="00562BCC">
        <w:t>биологии,</w:t>
      </w:r>
      <w:r w:rsidR="00685CB7">
        <w:t xml:space="preserve"> </w:t>
      </w:r>
      <w:r w:rsidRPr="00562BCC">
        <w:t>физики).</w:t>
      </w:r>
      <w:r w:rsidR="00685CB7">
        <w:t xml:space="preserve"> </w:t>
      </w:r>
      <w:r w:rsidRPr="00562BCC">
        <w:t>Установлены</w:t>
      </w:r>
      <w:r w:rsidR="00685CB7">
        <w:t xml:space="preserve"> </w:t>
      </w:r>
      <w:r w:rsidRPr="00562BCC">
        <w:t>2</w:t>
      </w:r>
      <w:r w:rsidR="00685CB7">
        <w:t xml:space="preserve"> </w:t>
      </w:r>
      <w:r w:rsidRPr="00562BCC">
        <w:t>плазменных</w:t>
      </w:r>
      <w:r w:rsidR="00685CB7">
        <w:t xml:space="preserve"> </w:t>
      </w:r>
      <w:r w:rsidRPr="00562BCC">
        <w:t>телевизора.</w:t>
      </w:r>
    </w:p>
    <w:p w:rsidR="00110449" w:rsidRPr="00562BCC" w:rsidRDefault="00110449" w:rsidP="00110449">
      <w:r w:rsidRPr="00562BCC">
        <w:t>Объекты</w:t>
      </w:r>
      <w:r w:rsidR="00685CB7">
        <w:t xml:space="preserve"> </w:t>
      </w:r>
      <w:r w:rsidRPr="00562BCC">
        <w:t>для</w:t>
      </w:r>
      <w:r w:rsidR="00685CB7">
        <w:t xml:space="preserve"> </w:t>
      </w:r>
      <w:r w:rsidRPr="00562BCC">
        <w:t>проведения</w:t>
      </w:r>
      <w:r w:rsidR="00685CB7">
        <w:t xml:space="preserve"> </w:t>
      </w:r>
      <w:r w:rsidRPr="00562BCC">
        <w:t>специальных</w:t>
      </w:r>
      <w:r w:rsidR="00685CB7">
        <w:t xml:space="preserve"> </w:t>
      </w:r>
      <w:r w:rsidRPr="00562BCC">
        <w:t>коррекционных</w:t>
      </w:r>
      <w:r w:rsidR="00685CB7">
        <w:t xml:space="preserve"> </w:t>
      </w:r>
      <w:r w:rsidRPr="00562BCC">
        <w:t>занятий:</w:t>
      </w:r>
      <w:r w:rsidR="00685CB7">
        <w:t xml:space="preserve"> </w:t>
      </w:r>
      <w:r w:rsidRPr="00562BCC">
        <w:t>кабинет</w:t>
      </w:r>
      <w:r w:rsidR="00685CB7">
        <w:t xml:space="preserve"> </w:t>
      </w:r>
      <w:r w:rsidRPr="00562BCC">
        <w:t>социального</w:t>
      </w:r>
      <w:r w:rsidR="00685CB7">
        <w:t xml:space="preserve"> </w:t>
      </w:r>
      <w:r w:rsidRPr="00562BCC">
        <w:t>педаг</w:t>
      </w:r>
      <w:r w:rsidRPr="00562BCC">
        <w:t>о</w:t>
      </w:r>
      <w:r w:rsidRPr="00562BCC">
        <w:t>га,</w:t>
      </w:r>
      <w:r w:rsidR="00685CB7">
        <w:t xml:space="preserve"> </w:t>
      </w:r>
      <w:r w:rsidRPr="00562BCC">
        <w:t>педагога-психолога,</w:t>
      </w:r>
      <w:r w:rsidR="00685CB7">
        <w:t xml:space="preserve"> </w:t>
      </w:r>
      <w:r w:rsidRPr="00562BCC">
        <w:t>сенсорная</w:t>
      </w:r>
      <w:r w:rsidR="00685CB7">
        <w:t xml:space="preserve"> </w:t>
      </w:r>
      <w:r w:rsidRPr="00562BCC">
        <w:t>комната.</w:t>
      </w:r>
      <w:r w:rsidR="00685CB7">
        <w:t xml:space="preserve"> </w:t>
      </w:r>
    </w:p>
    <w:p w:rsidR="00110449" w:rsidRPr="003E5071" w:rsidRDefault="00110449" w:rsidP="00110449">
      <w:pPr>
        <w:rPr>
          <w:sz w:val="16"/>
          <w:szCs w:val="16"/>
        </w:rPr>
      </w:pPr>
    </w:p>
    <w:p w:rsidR="00110449" w:rsidRPr="00562BCC" w:rsidRDefault="00110449" w:rsidP="00110449">
      <w:pPr>
        <w:jc w:val="center"/>
        <w:rPr>
          <w:b/>
        </w:rPr>
      </w:pPr>
      <w:r w:rsidRPr="00562BCC">
        <w:rPr>
          <w:b/>
        </w:rPr>
        <w:t>Организация</w:t>
      </w:r>
      <w:r w:rsidR="00685CB7">
        <w:rPr>
          <w:b/>
        </w:rPr>
        <w:t xml:space="preserve"> </w:t>
      </w:r>
      <w:r w:rsidRPr="00562BCC">
        <w:rPr>
          <w:b/>
        </w:rPr>
        <w:t>управления</w:t>
      </w:r>
      <w:r w:rsidR="00685CB7">
        <w:rPr>
          <w:b/>
        </w:rPr>
        <w:t xml:space="preserve"> </w:t>
      </w:r>
      <w:r w:rsidRPr="00562BCC">
        <w:rPr>
          <w:b/>
        </w:rPr>
        <w:t>реализацией</w:t>
      </w:r>
      <w:r w:rsidR="00685CB7">
        <w:rPr>
          <w:b/>
        </w:rPr>
        <w:t xml:space="preserve"> </w:t>
      </w:r>
      <w:r w:rsidRPr="00562BCC">
        <w:rPr>
          <w:b/>
        </w:rPr>
        <w:t>основной</w:t>
      </w:r>
      <w:r w:rsidR="00685CB7">
        <w:rPr>
          <w:b/>
        </w:rPr>
        <w:t xml:space="preserve"> </w:t>
      </w:r>
      <w:r w:rsidRPr="00562BCC">
        <w:rPr>
          <w:b/>
        </w:rPr>
        <w:t>образовательной</w:t>
      </w:r>
      <w:r w:rsidR="00685CB7">
        <w:rPr>
          <w:b/>
        </w:rPr>
        <w:t xml:space="preserve"> </w:t>
      </w:r>
      <w:r w:rsidRPr="00562BCC">
        <w:rPr>
          <w:b/>
        </w:rPr>
        <w:t>программы</w:t>
      </w:r>
    </w:p>
    <w:tbl>
      <w:tblPr>
        <w:tblW w:w="10253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80"/>
        <w:gridCol w:w="2173"/>
      </w:tblGrid>
      <w:tr w:rsidR="00110449" w:rsidRPr="00562BCC" w:rsidTr="00EC656D">
        <w:trPr>
          <w:trHeight w:val="218"/>
          <w:jc w:val="center"/>
        </w:trPr>
        <w:tc>
          <w:tcPr>
            <w:tcW w:w="8080" w:type="dxa"/>
            <w:shd w:val="clear" w:color="auto" w:fill="auto"/>
          </w:tcPr>
          <w:p w:rsidR="00110449" w:rsidRPr="00562BCC" w:rsidRDefault="00110449" w:rsidP="009741B8">
            <w:pPr>
              <w:ind w:firstLine="0"/>
            </w:pPr>
            <w:r w:rsidRPr="00562BCC">
              <w:t>Направление</w:t>
            </w:r>
          </w:p>
        </w:tc>
        <w:tc>
          <w:tcPr>
            <w:tcW w:w="2173" w:type="dxa"/>
            <w:shd w:val="clear" w:color="auto" w:fill="auto"/>
          </w:tcPr>
          <w:p w:rsidR="00110449" w:rsidRPr="00562BCC" w:rsidRDefault="00110449" w:rsidP="009741B8">
            <w:pPr>
              <w:ind w:firstLine="0"/>
            </w:pPr>
            <w:r w:rsidRPr="00562BCC">
              <w:t>Орган</w:t>
            </w:r>
            <w:r w:rsidR="00685CB7">
              <w:t xml:space="preserve"> </w:t>
            </w:r>
            <w:r w:rsidRPr="00562BCC">
              <w:t>управления</w:t>
            </w:r>
          </w:p>
        </w:tc>
      </w:tr>
      <w:tr w:rsidR="00110449" w:rsidRPr="00562BCC" w:rsidTr="00EC656D">
        <w:trPr>
          <w:trHeight w:val="494"/>
          <w:jc w:val="center"/>
        </w:trPr>
        <w:tc>
          <w:tcPr>
            <w:tcW w:w="8080" w:type="dxa"/>
            <w:shd w:val="clear" w:color="auto" w:fill="auto"/>
          </w:tcPr>
          <w:p w:rsidR="00110449" w:rsidRPr="00562BCC" w:rsidRDefault="00110449" w:rsidP="009741B8">
            <w:pPr>
              <w:ind w:firstLine="0"/>
            </w:pPr>
            <w:r w:rsidRPr="00562BCC">
              <w:t>Реализация</w:t>
            </w:r>
            <w:r w:rsidR="00685CB7">
              <w:t xml:space="preserve"> </w:t>
            </w:r>
            <w:r w:rsidRPr="00562BCC">
              <w:t>в</w:t>
            </w:r>
            <w:r w:rsidR="00685CB7">
              <w:t xml:space="preserve"> </w:t>
            </w:r>
            <w:r w:rsidRPr="00562BCC">
              <w:t>полном</w:t>
            </w:r>
            <w:r w:rsidR="00685CB7">
              <w:t xml:space="preserve"> </w:t>
            </w:r>
            <w:r w:rsidRPr="00562BCC">
              <w:t>объёме</w:t>
            </w:r>
            <w:r w:rsidR="00685CB7">
              <w:t xml:space="preserve"> </w:t>
            </w:r>
            <w:r w:rsidRPr="00562BCC">
              <w:t>основной</w:t>
            </w:r>
            <w:r w:rsidR="00685CB7">
              <w:t xml:space="preserve"> </w:t>
            </w:r>
            <w:r w:rsidRPr="00562BCC">
              <w:t>образовательной</w:t>
            </w:r>
            <w:r w:rsidR="00685CB7">
              <w:t xml:space="preserve"> </w:t>
            </w:r>
            <w:r w:rsidRPr="00562BCC">
              <w:t>программы</w:t>
            </w:r>
            <w:r w:rsidR="00685CB7">
              <w:t xml:space="preserve"> </w:t>
            </w:r>
            <w:r>
              <w:t>начал</w:t>
            </w:r>
            <w:r>
              <w:t>ь</w:t>
            </w:r>
            <w:r>
              <w:t>ного</w:t>
            </w:r>
            <w:r w:rsidR="00685CB7">
              <w:t xml:space="preserve"> </w:t>
            </w:r>
            <w:r w:rsidRPr="00562BCC">
              <w:t>общего</w:t>
            </w:r>
            <w:r w:rsidR="00685CB7">
              <w:t xml:space="preserve"> </w:t>
            </w:r>
            <w:r w:rsidRPr="00562BCC">
              <w:t>образования</w:t>
            </w:r>
          </w:p>
        </w:tc>
        <w:tc>
          <w:tcPr>
            <w:tcW w:w="2173" w:type="dxa"/>
            <w:shd w:val="clear" w:color="auto" w:fill="auto"/>
          </w:tcPr>
          <w:p w:rsidR="00110449" w:rsidRPr="00562BCC" w:rsidRDefault="00110449" w:rsidP="009741B8">
            <w:pPr>
              <w:ind w:firstLine="0"/>
            </w:pPr>
            <w:r w:rsidRPr="00562BCC">
              <w:t>Админ</w:t>
            </w:r>
            <w:r w:rsidRPr="00562BCC">
              <w:t>и</w:t>
            </w:r>
            <w:r w:rsidRPr="00562BCC">
              <w:t>страция</w:t>
            </w:r>
            <w:r w:rsidR="00685CB7">
              <w:t xml:space="preserve"> </w:t>
            </w:r>
            <w:r w:rsidRPr="00562BCC">
              <w:t>школы</w:t>
            </w:r>
          </w:p>
        </w:tc>
      </w:tr>
      <w:tr w:rsidR="00110449" w:rsidRPr="00562BCC" w:rsidTr="00EC656D">
        <w:trPr>
          <w:trHeight w:val="502"/>
          <w:jc w:val="center"/>
        </w:trPr>
        <w:tc>
          <w:tcPr>
            <w:tcW w:w="8080" w:type="dxa"/>
            <w:shd w:val="clear" w:color="auto" w:fill="auto"/>
          </w:tcPr>
          <w:p w:rsidR="00110449" w:rsidRPr="00562BCC" w:rsidRDefault="00110449" w:rsidP="009741B8">
            <w:pPr>
              <w:ind w:firstLine="0"/>
            </w:pPr>
            <w:r w:rsidRPr="00562BCC">
              <w:t>Определение</w:t>
            </w:r>
            <w:r w:rsidR="00685CB7">
              <w:t xml:space="preserve"> </w:t>
            </w:r>
            <w:r w:rsidRPr="00562BCC">
              <w:t>цели</w:t>
            </w:r>
            <w:r w:rsidR="00685CB7">
              <w:t xml:space="preserve"> </w:t>
            </w:r>
            <w:r w:rsidRPr="00562BCC">
              <w:t>основной</w:t>
            </w:r>
            <w:r w:rsidR="00685CB7">
              <w:t xml:space="preserve"> </w:t>
            </w:r>
            <w:r w:rsidRPr="00562BCC">
              <w:t>образовательной</w:t>
            </w:r>
            <w:r w:rsidR="00685CB7">
              <w:t xml:space="preserve"> </w:t>
            </w:r>
            <w:r w:rsidRPr="00562BCC">
              <w:t>программы</w:t>
            </w:r>
            <w:r w:rsidR="00685CB7">
              <w:t xml:space="preserve"> </w:t>
            </w:r>
            <w:r>
              <w:t>начального</w:t>
            </w:r>
            <w:r w:rsidR="00685CB7">
              <w:t xml:space="preserve"> </w:t>
            </w:r>
            <w:r w:rsidRPr="00562BCC">
              <w:t>общ</w:t>
            </w:r>
            <w:r w:rsidRPr="00562BCC">
              <w:t>е</w:t>
            </w:r>
            <w:r w:rsidRPr="00562BCC">
              <w:t>го</w:t>
            </w:r>
            <w:r w:rsidR="00685CB7">
              <w:t xml:space="preserve"> </w:t>
            </w:r>
            <w:r w:rsidRPr="00562BCC">
              <w:t>образования,</w:t>
            </w:r>
            <w:r w:rsidR="00685CB7">
              <w:t xml:space="preserve"> </w:t>
            </w:r>
            <w:r w:rsidRPr="00562BCC">
              <w:t>учитывающей</w:t>
            </w:r>
            <w:r w:rsidR="00685CB7">
              <w:t xml:space="preserve"> </w:t>
            </w:r>
            <w:r w:rsidRPr="00562BCC">
              <w:t>специфику</w:t>
            </w:r>
            <w:r w:rsidR="00685CB7">
              <w:t xml:space="preserve"> </w:t>
            </w:r>
            <w:r w:rsidRPr="00562BCC">
              <w:t>ОУ</w:t>
            </w:r>
          </w:p>
        </w:tc>
        <w:tc>
          <w:tcPr>
            <w:tcW w:w="2173" w:type="dxa"/>
            <w:shd w:val="clear" w:color="auto" w:fill="auto"/>
          </w:tcPr>
          <w:p w:rsidR="00110449" w:rsidRPr="00562BCC" w:rsidRDefault="00110449" w:rsidP="009741B8">
            <w:pPr>
              <w:ind w:firstLine="0"/>
            </w:pPr>
            <w:r w:rsidRPr="00562BCC">
              <w:t>Педагог</w:t>
            </w:r>
            <w:r w:rsidRPr="00562BCC">
              <w:t>и</w:t>
            </w:r>
            <w:r w:rsidRPr="00562BCC">
              <w:t>ческий</w:t>
            </w:r>
            <w:r w:rsidR="00685CB7">
              <w:t xml:space="preserve"> </w:t>
            </w:r>
            <w:r w:rsidRPr="00562BCC">
              <w:t>совет</w:t>
            </w:r>
          </w:p>
        </w:tc>
      </w:tr>
      <w:tr w:rsidR="00110449" w:rsidRPr="00562BCC" w:rsidTr="00EC656D">
        <w:trPr>
          <w:trHeight w:val="510"/>
          <w:jc w:val="center"/>
        </w:trPr>
        <w:tc>
          <w:tcPr>
            <w:tcW w:w="8080" w:type="dxa"/>
            <w:shd w:val="clear" w:color="auto" w:fill="auto"/>
          </w:tcPr>
          <w:p w:rsidR="00110449" w:rsidRPr="00562BCC" w:rsidRDefault="00110449" w:rsidP="009741B8">
            <w:pPr>
              <w:ind w:firstLine="0"/>
            </w:pPr>
            <w:r w:rsidRPr="00562BCC">
              <w:t>Обеспечение</w:t>
            </w:r>
            <w:r w:rsidR="00685CB7">
              <w:t xml:space="preserve"> </w:t>
            </w:r>
            <w:r w:rsidRPr="00562BCC">
              <w:t>качества</w:t>
            </w:r>
            <w:r w:rsidR="00685CB7">
              <w:t xml:space="preserve"> </w:t>
            </w:r>
            <w:r w:rsidRPr="00562BCC">
              <w:t>образования</w:t>
            </w:r>
            <w:r w:rsidR="00685CB7">
              <w:t xml:space="preserve"> </w:t>
            </w:r>
            <w:r w:rsidRPr="00562BCC">
              <w:t>выпускников</w:t>
            </w:r>
            <w:r w:rsidR="00685CB7">
              <w:t xml:space="preserve"> </w:t>
            </w:r>
            <w:r>
              <w:t>начальной</w:t>
            </w:r>
            <w:r w:rsidR="00685CB7">
              <w:t xml:space="preserve"> </w:t>
            </w:r>
            <w:r w:rsidRPr="00562BCC">
              <w:t>школы</w:t>
            </w:r>
          </w:p>
        </w:tc>
        <w:tc>
          <w:tcPr>
            <w:tcW w:w="2173" w:type="dxa"/>
            <w:shd w:val="clear" w:color="auto" w:fill="auto"/>
          </w:tcPr>
          <w:p w:rsidR="00110449" w:rsidRPr="00562BCC" w:rsidRDefault="00110449" w:rsidP="009741B8">
            <w:pPr>
              <w:ind w:firstLine="0"/>
            </w:pPr>
            <w:r w:rsidRPr="00562BCC">
              <w:t>Педагог</w:t>
            </w:r>
            <w:r w:rsidRPr="00562BCC">
              <w:t>и</w:t>
            </w:r>
            <w:r w:rsidRPr="00562BCC">
              <w:t>ческий</w:t>
            </w:r>
            <w:r w:rsidR="00685CB7">
              <w:t xml:space="preserve"> </w:t>
            </w:r>
            <w:r w:rsidRPr="00562BCC">
              <w:t>совет</w:t>
            </w:r>
          </w:p>
        </w:tc>
      </w:tr>
      <w:tr w:rsidR="00110449" w:rsidRPr="00562BCC" w:rsidTr="00EC656D">
        <w:trPr>
          <w:trHeight w:val="504"/>
          <w:jc w:val="center"/>
        </w:trPr>
        <w:tc>
          <w:tcPr>
            <w:tcW w:w="8080" w:type="dxa"/>
            <w:shd w:val="clear" w:color="auto" w:fill="auto"/>
          </w:tcPr>
          <w:p w:rsidR="00110449" w:rsidRPr="00562BCC" w:rsidRDefault="00110449" w:rsidP="009741B8">
            <w:pPr>
              <w:ind w:firstLine="0"/>
            </w:pPr>
            <w:r w:rsidRPr="00562BCC">
              <w:t>Охрана</w:t>
            </w:r>
            <w:r w:rsidR="00685CB7">
              <w:t xml:space="preserve"> </w:t>
            </w:r>
            <w:r w:rsidRPr="00562BCC">
              <w:t>жизни</w:t>
            </w:r>
            <w:r w:rsidR="00685CB7">
              <w:t xml:space="preserve"> </w:t>
            </w:r>
            <w:r w:rsidRPr="00562BCC">
              <w:t>и</w:t>
            </w:r>
            <w:r w:rsidR="00685CB7">
              <w:t xml:space="preserve"> </w:t>
            </w:r>
            <w:r w:rsidRPr="00562BCC">
              <w:t>здоровья</w:t>
            </w:r>
            <w:r w:rsidR="00685CB7">
              <w:t xml:space="preserve"> </w:t>
            </w:r>
            <w:r w:rsidRPr="00562BCC">
              <w:t>обучающихся</w:t>
            </w:r>
            <w:r w:rsidR="00685CB7">
              <w:t xml:space="preserve"> </w:t>
            </w:r>
            <w:r w:rsidRPr="00562BCC">
              <w:t>и</w:t>
            </w:r>
            <w:r w:rsidR="00685CB7">
              <w:t xml:space="preserve"> </w:t>
            </w:r>
            <w:r w:rsidRPr="00562BCC">
              <w:t>работников</w:t>
            </w:r>
            <w:r w:rsidR="00685CB7">
              <w:t xml:space="preserve"> </w:t>
            </w:r>
            <w:r w:rsidRPr="00562BCC">
              <w:t>образовательного</w:t>
            </w:r>
            <w:r w:rsidR="00685CB7">
              <w:t xml:space="preserve"> </w:t>
            </w:r>
            <w:r w:rsidRPr="00562BCC">
              <w:t>учреждения</w:t>
            </w:r>
            <w:r w:rsidR="00685CB7">
              <w:t xml:space="preserve"> </w:t>
            </w:r>
            <w:r w:rsidRPr="00562BCC">
              <w:t>во</w:t>
            </w:r>
            <w:r w:rsidR="00685CB7">
              <w:t xml:space="preserve"> </w:t>
            </w:r>
            <w:r w:rsidRPr="00562BCC">
              <w:t>время</w:t>
            </w:r>
            <w:r w:rsidR="00685CB7">
              <w:t xml:space="preserve"> </w:t>
            </w:r>
            <w:r w:rsidRPr="00562BCC">
              <w:t>образовательного</w:t>
            </w:r>
            <w:r w:rsidR="00685CB7">
              <w:t xml:space="preserve"> </w:t>
            </w:r>
            <w:r w:rsidRPr="00562BCC">
              <w:t>процесса</w:t>
            </w:r>
          </w:p>
        </w:tc>
        <w:tc>
          <w:tcPr>
            <w:tcW w:w="2173" w:type="dxa"/>
            <w:shd w:val="clear" w:color="auto" w:fill="auto"/>
          </w:tcPr>
          <w:p w:rsidR="00110449" w:rsidRPr="00562BCC" w:rsidRDefault="00110449" w:rsidP="009741B8">
            <w:pPr>
              <w:ind w:firstLine="0"/>
            </w:pPr>
            <w:r w:rsidRPr="00562BCC">
              <w:t>Педагог</w:t>
            </w:r>
            <w:r w:rsidRPr="00562BCC">
              <w:t>и</w:t>
            </w:r>
            <w:r w:rsidRPr="00562BCC">
              <w:t>ческий</w:t>
            </w:r>
            <w:r w:rsidR="00685CB7">
              <w:t xml:space="preserve"> </w:t>
            </w:r>
            <w:r w:rsidRPr="00562BCC">
              <w:t>совет</w:t>
            </w:r>
          </w:p>
        </w:tc>
      </w:tr>
      <w:tr w:rsidR="00110449" w:rsidRPr="00562BCC" w:rsidTr="00EC656D">
        <w:trPr>
          <w:trHeight w:val="795"/>
          <w:jc w:val="center"/>
        </w:trPr>
        <w:tc>
          <w:tcPr>
            <w:tcW w:w="8080" w:type="dxa"/>
            <w:shd w:val="clear" w:color="auto" w:fill="auto"/>
          </w:tcPr>
          <w:p w:rsidR="00110449" w:rsidRPr="00562BCC" w:rsidRDefault="00110449" w:rsidP="009741B8">
            <w:pPr>
              <w:ind w:firstLine="0"/>
            </w:pPr>
            <w:r w:rsidRPr="00562BCC">
              <w:t>Формирование</w:t>
            </w:r>
            <w:r w:rsidR="00685CB7">
              <w:t xml:space="preserve"> </w:t>
            </w:r>
            <w:r w:rsidRPr="00562BCC">
              <w:t>образовательной</w:t>
            </w:r>
            <w:r w:rsidR="00685CB7">
              <w:t xml:space="preserve"> </w:t>
            </w:r>
            <w:r w:rsidRPr="00562BCC">
              <w:t>среды,</w:t>
            </w:r>
            <w:r w:rsidR="00685CB7">
              <w:t xml:space="preserve"> </w:t>
            </w:r>
            <w:r w:rsidRPr="00562BCC">
              <w:t>создание</w:t>
            </w:r>
            <w:r w:rsidR="00685CB7">
              <w:t xml:space="preserve"> </w:t>
            </w:r>
            <w:r w:rsidRPr="00562BCC">
              <w:t>условий,</w:t>
            </w:r>
            <w:r w:rsidR="00685CB7">
              <w:t xml:space="preserve"> </w:t>
            </w:r>
            <w:r w:rsidRPr="00562BCC">
              <w:t>необх</w:t>
            </w:r>
            <w:r w:rsidRPr="00562BCC">
              <w:t>о</w:t>
            </w:r>
            <w:r w:rsidRPr="00562BCC">
              <w:t>димых</w:t>
            </w:r>
            <w:r w:rsidR="00685CB7">
              <w:t xml:space="preserve"> </w:t>
            </w:r>
            <w:r w:rsidRPr="00562BCC">
              <w:t>для</w:t>
            </w:r>
            <w:r w:rsidR="00685CB7">
              <w:t xml:space="preserve"> </w:t>
            </w:r>
            <w:r w:rsidRPr="00562BCC">
              <w:t>реализации</w:t>
            </w:r>
            <w:r w:rsidR="00685CB7">
              <w:t xml:space="preserve"> </w:t>
            </w:r>
            <w:r w:rsidRPr="00562BCC">
              <w:t>ООП,</w:t>
            </w:r>
            <w:r w:rsidR="00685CB7">
              <w:t xml:space="preserve"> </w:t>
            </w:r>
            <w:r w:rsidRPr="00562BCC">
              <w:t>развития</w:t>
            </w:r>
            <w:r w:rsidR="00685CB7">
              <w:t xml:space="preserve"> </w:t>
            </w:r>
            <w:r w:rsidRPr="00562BCC">
              <w:t>личности</w:t>
            </w:r>
            <w:r w:rsidR="00685CB7">
              <w:t xml:space="preserve"> </w:t>
            </w:r>
            <w:r w:rsidRPr="00562BCC">
              <w:t>обучающихся</w:t>
            </w:r>
            <w:r w:rsidR="00685CB7">
              <w:t xml:space="preserve"> </w:t>
            </w:r>
            <w:r w:rsidRPr="00562BCC">
              <w:t>на</w:t>
            </w:r>
            <w:r w:rsidR="00685CB7">
              <w:t xml:space="preserve"> </w:t>
            </w:r>
            <w:r w:rsidRPr="00562BCC">
              <w:t>ступени</w:t>
            </w:r>
            <w:r w:rsidR="00685CB7">
              <w:t xml:space="preserve"> </w:t>
            </w:r>
            <w:r>
              <w:t>начального</w:t>
            </w:r>
            <w:r w:rsidR="00685CB7">
              <w:t xml:space="preserve"> </w:t>
            </w:r>
            <w:r w:rsidRPr="00562BCC">
              <w:t>общего</w:t>
            </w:r>
            <w:r w:rsidR="00685CB7">
              <w:t xml:space="preserve"> </w:t>
            </w:r>
            <w:r w:rsidRPr="00562BCC">
              <w:t>образования</w:t>
            </w:r>
          </w:p>
        </w:tc>
        <w:tc>
          <w:tcPr>
            <w:tcW w:w="2173" w:type="dxa"/>
            <w:shd w:val="clear" w:color="auto" w:fill="auto"/>
          </w:tcPr>
          <w:p w:rsidR="00110449" w:rsidRPr="00562BCC" w:rsidRDefault="00110449" w:rsidP="009741B8">
            <w:pPr>
              <w:ind w:firstLine="0"/>
            </w:pPr>
            <w:r w:rsidRPr="00562BCC">
              <w:t>Админ</w:t>
            </w:r>
            <w:r w:rsidRPr="00562BCC">
              <w:t>и</w:t>
            </w:r>
            <w:r w:rsidRPr="00562BCC">
              <w:t>страция</w:t>
            </w:r>
            <w:r w:rsidR="00685CB7">
              <w:t xml:space="preserve"> </w:t>
            </w:r>
            <w:r w:rsidRPr="00562BCC">
              <w:t>школы</w:t>
            </w:r>
          </w:p>
        </w:tc>
      </w:tr>
      <w:tr w:rsidR="00110449" w:rsidRPr="00562BCC" w:rsidTr="00EC656D">
        <w:trPr>
          <w:trHeight w:val="529"/>
          <w:jc w:val="center"/>
        </w:trPr>
        <w:tc>
          <w:tcPr>
            <w:tcW w:w="8080" w:type="dxa"/>
            <w:shd w:val="clear" w:color="auto" w:fill="auto"/>
          </w:tcPr>
          <w:p w:rsidR="00110449" w:rsidRPr="00562BCC" w:rsidRDefault="00110449" w:rsidP="009741B8">
            <w:pPr>
              <w:ind w:firstLine="0"/>
            </w:pPr>
            <w:r w:rsidRPr="00562BCC">
              <w:t>Обеспечение</w:t>
            </w:r>
            <w:r w:rsidR="00685CB7">
              <w:t xml:space="preserve"> </w:t>
            </w:r>
            <w:r w:rsidRPr="00562BCC">
              <w:t>обучающимся</w:t>
            </w:r>
            <w:r w:rsidR="00685CB7">
              <w:t xml:space="preserve"> </w:t>
            </w:r>
            <w:r w:rsidRPr="00562BCC">
              <w:t>и</w:t>
            </w:r>
            <w:r w:rsidR="00685CB7">
              <w:t xml:space="preserve"> </w:t>
            </w:r>
            <w:r w:rsidRPr="00562BCC">
              <w:t>их</w:t>
            </w:r>
            <w:r w:rsidR="00685CB7">
              <w:t xml:space="preserve"> </w:t>
            </w:r>
            <w:r w:rsidRPr="00562BCC">
              <w:t>родителям</w:t>
            </w:r>
            <w:r w:rsidR="00685CB7">
              <w:t xml:space="preserve"> </w:t>
            </w:r>
            <w:r w:rsidRPr="00562BCC">
              <w:t>возможности</w:t>
            </w:r>
            <w:r w:rsidR="00685CB7">
              <w:t xml:space="preserve"> </w:t>
            </w:r>
            <w:r w:rsidRPr="00562BCC">
              <w:t>участия</w:t>
            </w:r>
            <w:r w:rsidR="00685CB7">
              <w:t xml:space="preserve"> </w:t>
            </w:r>
            <w:r w:rsidRPr="00562BCC">
              <w:t>в</w:t>
            </w:r>
            <w:r w:rsidR="00685CB7">
              <w:t xml:space="preserve"> </w:t>
            </w:r>
            <w:r w:rsidRPr="00562BCC">
              <w:t>форм</w:t>
            </w:r>
            <w:r w:rsidRPr="00562BCC">
              <w:t>и</w:t>
            </w:r>
            <w:r w:rsidRPr="00562BCC">
              <w:t>ровании</w:t>
            </w:r>
            <w:r w:rsidR="00685CB7">
              <w:t xml:space="preserve"> </w:t>
            </w:r>
            <w:r w:rsidRPr="00562BCC">
              <w:t>индивидуальной</w:t>
            </w:r>
            <w:r w:rsidR="00685CB7">
              <w:t xml:space="preserve"> </w:t>
            </w:r>
            <w:r w:rsidRPr="00562BCC">
              <w:t>образовательной</w:t>
            </w:r>
            <w:r w:rsidR="00685CB7">
              <w:t xml:space="preserve"> </w:t>
            </w:r>
            <w:r w:rsidRPr="00562BCC">
              <w:t>траектории</w:t>
            </w:r>
            <w:r w:rsidR="00685CB7">
              <w:t xml:space="preserve"> </w:t>
            </w:r>
            <w:r w:rsidRPr="00562BCC">
              <w:t>обучающегося</w:t>
            </w:r>
          </w:p>
        </w:tc>
        <w:tc>
          <w:tcPr>
            <w:tcW w:w="2173" w:type="dxa"/>
            <w:shd w:val="clear" w:color="auto" w:fill="auto"/>
          </w:tcPr>
          <w:p w:rsidR="00110449" w:rsidRPr="00562BCC" w:rsidRDefault="00110449" w:rsidP="009741B8">
            <w:pPr>
              <w:ind w:firstLine="0"/>
            </w:pPr>
            <w:r w:rsidRPr="00562BCC">
              <w:t>Педагог</w:t>
            </w:r>
            <w:r w:rsidRPr="00562BCC">
              <w:t>и</w:t>
            </w:r>
            <w:r w:rsidRPr="00562BCC">
              <w:t>ческий</w:t>
            </w:r>
            <w:r w:rsidR="00685CB7">
              <w:t xml:space="preserve"> </w:t>
            </w:r>
            <w:r w:rsidRPr="00562BCC">
              <w:t>совет</w:t>
            </w:r>
          </w:p>
        </w:tc>
      </w:tr>
      <w:tr w:rsidR="00110449" w:rsidRPr="00562BCC" w:rsidTr="00EC656D">
        <w:trPr>
          <w:trHeight w:val="533"/>
          <w:jc w:val="center"/>
        </w:trPr>
        <w:tc>
          <w:tcPr>
            <w:tcW w:w="8080" w:type="dxa"/>
            <w:shd w:val="clear" w:color="auto" w:fill="auto"/>
          </w:tcPr>
          <w:p w:rsidR="00110449" w:rsidRPr="00562BCC" w:rsidRDefault="00110449" w:rsidP="009741B8">
            <w:pPr>
              <w:ind w:firstLine="0"/>
            </w:pPr>
            <w:r w:rsidRPr="00562BCC">
              <w:t>Определение</w:t>
            </w:r>
            <w:r w:rsidR="00685CB7">
              <w:t xml:space="preserve"> </w:t>
            </w:r>
            <w:r w:rsidRPr="00562BCC">
              <w:t>содержания</w:t>
            </w:r>
            <w:r w:rsidR="00685CB7">
              <w:t xml:space="preserve"> </w:t>
            </w:r>
            <w:r w:rsidRPr="00562BCC">
              <w:t>рабочих</w:t>
            </w:r>
            <w:r w:rsidR="00685CB7">
              <w:t xml:space="preserve"> </w:t>
            </w:r>
            <w:r w:rsidRPr="00562BCC">
              <w:t>программ</w:t>
            </w:r>
            <w:r w:rsidR="00685CB7">
              <w:t xml:space="preserve"> </w:t>
            </w:r>
            <w:r w:rsidRPr="00562BCC">
              <w:t>и</w:t>
            </w:r>
            <w:r w:rsidR="00685CB7">
              <w:t xml:space="preserve"> </w:t>
            </w:r>
            <w:r w:rsidRPr="00562BCC">
              <w:t>программ</w:t>
            </w:r>
            <w:r w:rsidR="00685CB7">
              <w:t xml:space="preserve"> </w:t>
            </w:r>
            <w:r w:rsidRPr="00562BCC">
              <w:t>внеурочной</w:t>
            </w:r>
            <w:r w:rsidR="00685CB7">
              <w:t xml:space="preserve"> </w:t>
            </w:r>
            <w:r w:rsidRPr="00562BCC">
              <w:t>де</w:t>
            </w:r>
            <w:r w:rsidRPr="00562BCC">
              <w:t>я</w:t>
            </w:r>
            <w:r w:rsidRPr="00562BCC">
              <w:t>тельности</w:t>
            </w:r>
          </w:p>
        </w:tc>
        <w:tc>
          <w:tcPr>
            <w:tcW w:w="2173" w:type="dxa"/>
            <w:shd w:val="clear" w:color="auto" w:fill="auto"/>
          </w:tcPr>
          <w:p w:rsidR="00110449" w:rsidRPr="00562BCC" w:rsidRDefault="00110449" w:rsidP="009741B8">
            <w:pPr>
              <w:ind w:firstLine="0"/>
            </w:pPr>
            <w:r w:rsidRPr="00562BCC">
              <w:t>Педагог</w:t>
            </w:r>
            <w:r w:rsidRPr="00562BCC">
              <w:t>и</w:t>
            </w:r>
            <w:r w:rsidRPr="00562BCC">
              <w:t>ческий</w:t>
            </w:r>
            <w:r w:rsidR="00685CB7">
              <w:t xml:space="preserve"> </w:t>
            </w:r>
            <w:r w:rsidRPr="00562BCC">
              <w:t>совет</w:t>
            </w:r>
          </w:p>
        </w:tc>
      </w:tr>
      <w:tr w:rsidR="00110449" w:rsidRPr="00562BCC" w:rsidTr="00EC656D">
        <w:trPr>
          <w:trHeight w:val="594"/>
          <w:jc w:val="center"/>
        </w:trPr>
        <w:tc>
          <w:tcPr>
            <w:tcW w:w="8080" w:type="dxa"/>
            <w:shd w:val="clear" w:color="auto" w:fill="auto"/>
          </w:tcPr>
          <w:p w:rsidR="00110449" w:rsidRPr="00562BCC" w:rsidRDefault="00110449" w:rsidP="009741B8">
            <w:pPr>
              <w:ind w:firstLine="0"/>
            </w:pPr>
            <w:r w:rsidRPr="00562BCC">
              <w:t>Осуществление</w:t>
            </w:r>
            <w:r w:rsidR="00685CB7">
              <w:t xml:space="preserve"> </w:t>
            </w:r>
            <w:r w:rsidRPr="00562BCC">
              <w:t>выбора</w:t>
            </w:r>
            <w:r w:rsidR="00685CB7">
              <w:t xml:space="preserve"> </w:t>
            </w:r>
            <w:r w:rsidRPr="00562BCC">
              <w:t>образовательных</w:t>
            </w:r>
            <w:r w:rsidR="00685CB7">
              <w:t xml:space="preserve"> </w:t>
            </w:r>
            <w:r w:rsidRPr="00562BCC">
              <w:t>технологий</w:t>
            </w:r>
            <w:r w:rsidR="00685CB7">
              <w:t xml:space="preserve"> </w:t>
            </w:r>
            <w:r w:rsidRPr="00562BCC">
              <w:t>с</w:t>
            </w:r>
            <w:r w:rsidR="00685CB7">
              <w:t xml:space="preserve"> </w:t>
            </w:r>
            <w:r w:rsidRPr="00562BCC">
              <w:t>учётом</w:t>
            </w:r>
            <w:r w:rsidR="00685CB7">
              <w:t xml:space="preserve"> </w:t>
            </w:r>
            <w:r w:rsidRPr="00562BCC">
              <w:t>во</w:t>
            </w:r>
            <w:r w:rsidRPr="00562BCC">
              <w:t>з</w:t>
            </w:r>
            <w:r w:rsidRPr="00562BCC">
              <w:t>растных</w:t>
            </w:r>
            <w:r w:rsidR="00685CB7">
              <w:t xml:space="preserve"> </w:t>
            </w:r>
            <w:r w:rsidRPr="00562BCC">
              <w:t>особенностей</w:t>
            </w:r>
            <w:r w:rsidR="00685CB7">
              <w:t xml:space="preserve"> </w:t>
            </w:r>
            <w:r w:rsidRPr="00562BCC">
              <w:t>обучающихся,</w:t>
            </w:r>
            <w:r w:rsidR="00685CB7">
              <w:t xml:space="preserve"> </w:t>
            </w:r>
            <w:r w:rsidRPr="00562BCC">
              <w:t>специфики</w:t>
            </w:r>
            <w:r w:rsidR="00685CB7">
              <w:t xml:space="preserve"> </w:t>
            </w:r>
            <w:r w:rsidRPr="00562BCC">
              <w:t>образовательного</w:t>
            </w:r>
            <w:r w:rsidR="00685CB7">
              <w:t xml:space="preserve"> </w:t>
            </w:r>
            <w:r w:rsidRPr="00562BCC">
              <w:t>учр</w:t>
            </w:r>
            <w:r w:rsidRPr="00562BCC">
              <w:t>е</w:t>
            </w:r>
            <w:r w:rsidRPr="00562BCC">
              <w:t>ждения</w:t>
            </w:r>
          </w:p>
        </w:tc>
        <w:tc>
          <w:tcPr>
            <w:tcW w:w="2173" w:type="dxa"/>
            <w:shd w:val="clear" w:color="auto" w:fill="auto"/>
          </w:tcPr>
          <w:p w:rsidR="00110449" w:rsidRPr="00562BCC" w:rsidRDefault="00110449" w:rsidP="009741B8">
            <w:pPr>
              <w:ind w:firstLine="0"/>
            </w:pPr>
            <w:r w:rsidRPr="00562BCC">
              <w:t>МО</w:t>
            </w:r>
            <w:r w:rsidR="00685CB7">
              <w:t xml:space="preserve"> </w:t>
            </w:r>
            <w:r w:rsidRPr="00562BCC">
              <w:t>учит</w:t>
            </w:r>
            <w:r w:rsidRPr="00562BCC">
              <w:t>е</w:t>
            </w:r>
            <w:r w:rsidRPr="00562BCC">
              <w:t>лей-предметников</w:t>
            </w:r>
            <w:r w:rsidR="00685CB7">
              <w:t xml:space="preserve"> </w:t>
            </w:r>
          </w:p>
        </w:tc>
      </w:tr>
    </w:tbl>
    <w:p w:rsidR="00110449" w:rsidRPr="00EC656D" w:rsidRDefault="00110449" w:rsidP="00110449">
      <w:pPr>
        <w:rPr>
          <w:sz w:val="16"/>
          <w:szCs w:val="16"/>
        </w:rPr>
      </w:pPr>
    </w:p>
    <w:p w:rsidR="008B6D88" w:rsidRPr="0016278F" w:rsidRDefault="008B6D88" w:rsidP="0016278F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bookmarkStart w:id="239" w:name="_Toc3283046"/>
      <w:r w:rsidRPr="0016278F">
        <w:rPr>
          <w:rFonts w:ascii="Times New Roman" w:hAnsi="Times New Roman"/>
          <w:sz w:val="24"/>
          <w:szCs w:val="24"/>
        </w:rPr>
        <w:t>3.</w:t>
      </w:r>
      <w:r w:rsidR="00F04E2E">
        <w:rPr>
          <w:rFonts w:ascii="Times New Roman" w:hAnsi="Times New Roman"/>
          <w:sz w:val="24"/>
          <w:szCs w:val="24"/>
          <w:lang w:val="ru-RU"/>
        </w:rPr>
        <w:t>4</w:t>
      </w:r>
      <w:r w:rsidRPr="0016278F">
        <w:rPr>
          <w:rFonts w:ascii="Times New Roman" w:hAnsi="Times New Roman"/>
          <w:sz w:val="24"/>
          <w:szCs w:val="24"/>
        </w:rPr>
        <w:t>.5.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Информационно-методические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условия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еализаци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снов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разователь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рограмм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сновно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ще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разования</w:t>
      </w:r>
      <w:bookmarkEnd w:id="238"/>
      <w:bookmarkEnd w:id="239"/>
    </w:p>
    <w:p w:rsidR="007605CD" w:rsidRPr="00EC656D" w:rsidRDefault="007605CD" w:rsidP="0016278F">
      <w:pPr>
        <w:rPr>
          <w:sz w:val="16"/>
          <w:szCs w:val="16"/>
        </w:rPr>
      </w:pPr>
    </w:p>
    <w:p w:rsidR="009741B8" w:rsidRPr="00562BCC" w:rsidRDefault="009741B8" w:rsidP="009741B8">
      <w:r w:rsidRPr="00562BCC">
        <w:t>В</w:t>
      </w:r>
      <w:r w:rsidR="00685CB7">
        <w:t xml:space="preserve"> </w:t>
      </w:r>
      <w:r>
        <w:t>МАОУ</w:t>
      </w:r>
      <w:r w:rsidR="00685CB7">
        <w:t xml:space="preserve"> </w:t>
      </w:r>
      <w:r w:rsidRPr="00562BCC">
        <w:t>СОШ</w:t>
      </w:r>
      <w:r w:rsidR="00685CB7">
        <w:t xml:space="preserve"> </w:t>
      </w:r>
      <w:r w:rsidRPr="00562BCC">
        <w:t>№</w:t>
      </w:r>
      <w:r w:rsidR="00685CB7">
        <w:t xml:space="preserve"> </w:t>
      </w:r>
      <w:r w:rsidRPr="00562BCC">
        <w:t>3</w:t>
      </w:r>
      <w:r w:rsidR="00685CB7">
        <w:t xml:space="preserve"> </w:t>
      </w:r>
      <w:r w:rsidRPr="00562BCC">
        <w:t>г.Ядрина</w:t>
      </w:r>
      <w:r w:rsidR="00685CB7">
        <w:t xml:space="preserve"> </w:t>
      </w:r>
      <w:r w:rsidRPr="00562BCC">
        <w:t>созданы</w:t>
      </w:r>
      <w:r w:rsidR="00685CB7">
        <w:t xml:space="preserve"> </w:t>
      </w:r>
      <w:r w:rsidRPr="00562BCC">
        <w:t>информационно-методические</w:t>
      </w:r>
      <w:r w:rsidR="00685CB7">
        <w:t xml:space="preserve"> </w:t>
      </w:r>
      <w:r w:rsidRPr="00562BCC">
        <w:t>условия,</w:t>
      </w:r>
      <w:r w:rsidR="00685CB7">
        <w:t xml:space="preserve"> </w:t>
      </w:r>
      <w:r w:rsidRPr="00562BCC">
        <w:t>которые</w:t>
      </w:r>
      <w:r w:rsidR="00685CB7">
        <w:t xml:space="preserve"> </w:t>
      </w:r>
      <w:r w:rsidRPr="00562BCC">
        <w:t>обе</w:t>
      </w:r>
      <w:r w:rsidRPr="00562BCC">
        <w:t>с</w:t>
      </w:r>
      <w:r w:rsidRPr="00562BCC">
        <w:t>печивают</w:t>
      </w:r>
      <w:r w:rsidR="00685CB7">
        <w:t xml:space="preserve"> </w:t>
      </w:r>
      <w:r w:rsidRPr="00562BCC">
        <w:t>организацию</w:t>
      </w:r>
      <w:r w:rsidR="00685CB7">
        <w:t xml:space="preserve"> </w:t>
      </w:r>
      <w:r w:rsidRPr="00562BCC">
        <w:t>всех</w:t>
      </w:r>
      <w:r w:rsidR="00685CB7">
        <w:t xml:space="preserve"> </w:t>
      </w:r>
      <w:r w:rsidRPr="00562BCC">
        <w:t>видов</w:t>
      </w:r>
      <w:r w:rsidR="00685CB7">
        <w:t xml:space="preserve"> </w:t>
      </w:r>
      <w:r w:rsidRPr="00562BCC">
        <w:t>деятельности</w:t>
      </w:r>
      <w:r w:rsidR="00685CB7">
        <w:t xml:space="preserve"> </w:t>
      </w:r>
      <w:r w:rsidRPr="00562BCC">
        <w:t>обучающихся,</w:t>
      </w:r>
      <w:r w:rsidR="00685CB7">
        <w:t xml:space="preserve"> </w:t>
      </w:r>
      <w:r w:rsidRPr="00562BCC">
        <w:t>позволяют</w:t>
      </w:r>
      <w:r w:rsidR="00685CB7">
        <w:t xml:space="preserve"> </w:t>
      </w:r>
      <w:r w:rsidRPr="00562BCC">
        <w:t>обеспечить</w:t>
      </w:r>
      <w:r w:rsidR="00685CB7">
        <w:t xml:space="preserve"> </w:t>
      </w:r>
      <w:r w:rsidRPr="00562BCC">
        <w:t>реал</w:t>
      </w:r>
      <w:r w:rsidRPr="00562BCC">
        <w:t>и</w:t>
      </w:r>
      <w:r w:rsidRPr="00562BCC">
        <w:t>зацию</w:t>
      </w:r>
      <w:r w:rsidR="00685CB7">
        <w:t xml:space="preserve"> </w:t>
      </w:r>
      <w:r w:rsidRPr="00562BCC">
        <w:t>современных</w:t>
      </w:r>
      <w:r w:rsidR="00685CB7">
        <w:t xml:space="preserve"> </w:t>
      </w:r>
      <w:r w:rsidRPr="00562BCC">
        <w:t>образовательных</w:t>
      </w:r>
      <w:r w:rsidR="00685CB7">
        <w:t xml:space="preserve"> </w:t>
      </w:r>
      <w:r w:rsidRPr="00562BCC">
        <w:t>потребностей</w:t>
      </w:r>
      <w:r w:rsidR="00685CB7">
        <w:t xml:space="preserve"> </w:t>
      </w:r>
      <w:r w:rsidRPr="00562BCC">
        <w:t>для</w:t>
      </w:r>
      <w:r w:rsidR="00685CB7">
        <w:t xml:space="preserve"> </w:t>
      </w:r>
      <w:r w:rsidRPr="00562BCC">
        <w:t>реализации</w:t>
      </w:r>
      <w:r w:rsidR="00685CB7">
        <w:t xml:space="preserve"> </w:t>
      </w:r>
      <w:r w:rsidRPr="00562BCC">
        <w:t>ООП</w:t>
      </w:r>
      <w:r w:rsidR="00685CB7">
        <w:t xml:space="preserve"> </w:t>
      </w:r>
      <w:r>
        <w:t>О</w:t>
      </w:r>
      <w:r w:rsidRPr="00562BCC">
        <w:t>ОО.</w:t>
      </w:r>
    </w:p>
    <w:p w:rsidR="009741B8" w:rsidRPr="00562BCC" w:rsidRDefault="009741B8" w:rsidP="009741B8">
      <w:r w:rsidRPr="00562BCC">
        <w:t>Информационно-образовательная</w:t>
      </w:r>
      <w:r w:rsidR="00685CB7">
        <w:t xml:space="preserve"> </w:t>
      </w:r>
      <w:r w:rsidRPr="00562BCC">
        <w:t>среда</w:t>
      </w:r>
      <w:r w:rsidR="00685CB7">
        <w:t xml:space="preserve"> </w:t>
      </w:r>
      <w:r>
        <w:t>МАОУ</w:t>
      </w:r>
      <w:r w:rsidR="00685CB7">
        <w:t xml:space="preserve"> </w:t>
      </w:r>
      <w:r w:rsidRPr="00562BCC">
        <w:t>СОШ</w:t>
      </w:r>
      <w:r w:rsidR="00685CB7">
        <w:t xml:space="preserve"> </w:t>
      </w:r>
      <w:r w:rsidRPr="00562BCC">
        <w:t>№</w:t>
      </w:r>
      <w:r w:rsidR="00685CB7">
        <w:t xml:space="preserve"> </w:t>
      </w:r>
      <w:r w:rsidRPr="00562BCC">
        <w:t>3</w:t>
      </w:r>
      <w:r w:rsidR="00685CB7">
        <w:t xml:space="preserve"> </w:t>
      </w:r>
      <w:r w:rsidRPr="00562BCC">
        <w:t>г.</w:t>
      </w:r>
      <w:r w:rsidR="00685CB7">
        <w:t xml:space="preserve"> </w:t>
      </w:r>
      <w:r w:rsidRPr="00562BCC">
        <w:t>Ядрина</w:t>
      </w:r>
      <w:r w:rsidR="00685CB7">
        <w:t xml:space="preserve"> </w:t>
      </w:r>
      <w:r w:rsidRPr="00562BCC">
        <w:t>включает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себя</w:t>
      </w:r>
      <w:r w:rsidR="00685CB7">
        <w:t xml:space="preserve"> </w:t>
      </w:r>
      <w:r w:rsidRPr="00562BCC">
        <w:t>совоку</w:t>
      </w:r>
      <w:r w:rsidRPr="00562BCC">
        <w:t>п</w:t>
      </w:r>
      <w:r w:rsidRPr="00562BCC">
        <w:t>ность</w:t>
      </w:r>
      <w:r w:rsidR="00685CB7">
        <w:t xml:space="preserve"> </w:t>
      </w:r>
      <w:r w:rsidRPr="00562BCC">
        <w:t>технологических</w:t>
      </w:r>
      <w:r w:rsidR="00685CB7">
        <w:t xml:space="preserve"> </w:t>
      </w:r>
      <w:r w:rsidRPr="00562BCC">
        <w:t>средств</w:t>
      </w:r>
      <w:r w:rsidR="00685CB7">
        <w:t xml:space="preserve"> </w:t>
      </w:r>
      <w:r w:rsidRPr="00562BCC">
        <w:t>(компьютеры,</w:t>
      </w:r>
      <w:r w:rsidR="00685CB7">
        <w:t xml:space="preserve"> </w:t>
      </w:r>
      <w:r w:rsidRPr="00562BCC">
        <w:t>базы</w:t>
      </w:r>
      <w:r w:rsidR="00685CB7">
        <w:t xml:space="preserve"> </w:t>
      </w:r>
      <w:r w:rsidRPr="00562BCC">
        <w:t>данных,</w:t>
      </w:r>
      <w:r w:rsidR="00685CB7">
        <w:t xml:space="preserve"> </w:t>
      </w:r>
      <w:r w:rsidRPr="00562BCC">
        <w:t>программные</w:t>
      </w:r>
      <w:r w:rsidR="00685CB7">
        <w:t xml:space="preserve"> </w:t>
      </w:r>
      <w:r w:rsidRPr="00562BCC">
        <w:t>продукты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др.),</w:t>
      </w:r>
      <w:r w:rsidR="00685CB7">
        <w:t xml:space="preserve"> </w:t>
      </w:r>
      <w:r w:rsidRPr="00562BCC">
        <w:t>культу</w:t>
      </w:r>
      <w:r w:rsidRPr="00562BCC">
        <w:t>р</w:t>
      </w:r>
      <w:r w:rsidRPr="00562BCC">
        <w:t>ные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организационные</w:t>
      </w:r>
      <w:r w:rsidR="00685CB7">
        <w:t xml:space="preserve"> </w:t>
      </w:r>
      <w:r w:rsidRPr="00562BCC">
        <w:t>формы</w:t>
      </w:r>
      <w:r w:rsidR="00685CB7">
        <w:t xml:space="preserve"> </w:t>
      </w:r>
      <w:r w:rsidRPr="00562BCC">
        <w:t>информационного</w:t>
      </w:r>
      <w:r w:rsidR="00685CB7">
        <w:t xml:space="preserve"> </w:t>
      </w:r>
      <w:r w:rsidRPr="00562BCC">
        <w:t>взаимодействия,</w:t>
      </w:r>
      <w:r w:rsidR="00685CB7">
        <w:t xml:space="preserve"> </w:t>
      </w:r>
      <w:r w:rsidRPr="00562BCC">
        <w:t>компетентность</w:t>
      </w:r>
      <w:r w:rsidR="00685CB7">
        <w:t xml:space="preserve"> </w:t>
      </w:r>
      <w:r w:rsidRPr="00562BCC">
        <w:t>участников</w:t>
      </w:r>
      <w:r w:rsidR="00685CB7">
        <w:t xml:space="preserve"> </w:t>
      </w:r>
      <w:r w:rsidRPr="00562BCC">
        <w:t>обр</w:t>
      </w:r>
      <w:r w:rsidRPr="00562BCC">
        <w:t>а</w:t>
      </w:r>
      <w:r w:rsidRPr="00562BCC">
        <w:lastRenderedPageBreak/>
        <w:t>зовательного</w:t>
      </w:r>
      <w:r w:rsidR="00685CB7">
        <w:t xml:space="preserve"> </w:t>
      </w:r>
      <w:r w:rsidRPr="00562BCC">
        <w:t>процесса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решении</w:t>
      </w:r>
      <w:r w:rsidR="00685CB7">
        <w:t xml:space="preserve"> </w:t>
      </w:r>
      <w:r w:rsidRPr="00562BCC">
        <w:t>учебно-познавательных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профессиональных</w:t>
      </w:r>
      <w:r w:rsidR="00685CB7">
        <w:t xml:space="preserve"> </w:t>
      </w:r>
      <w:r w:rsidRPr="00562BCC">
        <w:t>задач</w:t>
      </w:r>
      <w:r w:rsidR="00685CB7">
        <w:t xml:space="preserve"> </w:t>
      </w:r>
      <w:r w:rsidRPr="00562BCC">
        <w:t>с</w:t>
      </w:r>
      <w:r w:rsidR="00685CB7">
        <w:t xml:space="preserve"> </w:t>
      </w:r>
      <w:r w:rsidRPr="00562BCC">
        <w:t>применением</w:t>
      </w:r>
      <w:r w:rsidR="00685CB7">
        <w:t xml:space="preserve"> </w:t>
      </w:r>
      <w:r w:rsidRPr="00562BCC">
        <w:t>информационно-коммуникационных</w:t>
      </w:r>
      <w:r w:rsidR="00685CB7">
        <w:t xml:space="preserve"> </w:t>
      </w:r>
      <w:r w:rsidRPr="00562BCC">
        <w:t>технологий.</w:t>
      </w:r>
    </w:p>
    <w:p w:rsidR="009741B8" w:rsidRPr="00562BCC" w:rsidRDefault="009741B8" w:rsidP="009741B8">
      <w:r w:rsidRPr="00562BCC">
        <w:t>Использование</w:t>
      </w:r>
      <w:r w:rsidR="00685CB7">
        <w:t xml:space="preserve"> </w:t>
      </w:r>
      <w:r w:rsidRPr="00562BCC">
        <w:t>информационных</w:t>
      </w:r>
      <w:r w:rsidR="00685CB7">
        <w:t xml:space="preserve"> </w:t>
      </w:r>
      <w:r w:rsidRPr="00562BCC">
        <w:t>ресурсов</w:t>
      </w:r>
      <w:r w:rsidR="00685CB7">
        <w:t xml:space="preserve"> </w:t>
      </w:r>
      <w:r w:rsidRPr="00562BCC">
        <w:t>общеобразовательного</w:t>
      </w:r>
      <w:r w:rsidR="00685CB7">
        <w:t xml:space="preserve"> </w:t>
      </w:r>
      <w:r w:rsidRPr="00562BCC">
        <w:t>учреждения</w:t>
      </w:r>
      <w:r w:rsidR="00685CB7">
        <w:t xml:space="preserve"> </w:t>
      </w:r>
      <w:r w:rsidRPr="00562BCC">
        <w:t>для</w:t>
      </w:r>
      <w:r w:rsidR="00685CB7">
        <w:t xml:space="preserve"> </w:t>
      </w:r>
      <w:r w:rsidRPr="00562BCC">
        <w:t>обеспеч</w:t>
      </w:r>
      <w:r w:rsidRPr="00562BCC">
        <w:t>е</w:t>
      </w:r>
      <w:r w:rsidRPr="00562BCC">
        <w:t>ния</w:t>
      </w:r>
      <w:r w:rsidR="00685CB7">
        <w:t xml:space="preserve"> </w:t>
      </w:r>
      <w:r w:rsidRPr="00562BCC">
        <w:t>широкого,</w:t>
      </w:r>
      <w:r w:rsidR="00685CB7">
        <w:t xml:space="preserve"> </w:t>
      </w:r>
      <w:r w:rsidRPr="00562BCC">
        <w:t>постоянного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устойчивого</w:t>
      </w:r>
      <w:r w:rsidR="00685CB7">
        <w:t xml:space="preserve"> </w:t>
      </w:r>
      <w:r w:rsidRPr="00562BCC">
        <w:t>доступа</w:t>
      </w:r>
      <w:r w:rsidR="00685CB7">
        <w:t xml:space="preserve"> </w:t>
      </w:r>
      <w:r w:rsidRPr="00562BCC">
        <w:t>участников</w:t>
      </w:r>
      <w:r w:rsidR="00685CB7">
        <w:t xml:space="preserve"> </w:t>
      </w:r>
      <w:r w:rsidRPr="00562BCC">
        <w:t>образовательных</w:t>
      </w:r>
      <w:r w:rsidR="00685CB7">
        <w:t xml:space="preserve"> </w:t>
      </w:r>
      <w:r w:rsidRPr="00562BCC">
        <w:t>отношений</w:t>
      </w:r>
      <w:r w:rsidR="00685CB7">
        <w:t xml:space="preserve"> </w:t>
      </w:r>
      <w:r w:rsidRPr="00562BCC">
        <w:t>к</w:t>
      </w:r>
      <w:r w:rsidR="00685CB7">
        <w:t xml:space="preserve"> </w:t>
      </w:r>
      <w:r w:rsidRPr="00562BCC">
        <w:t>и</w:t>
      </w:r>
      <w:r w:rsidRPr="00562BCC">
        <w:t>н</w:t>
      </w:r>
      <w:r w:rsidRPr="00562BCC">
        <w:t>формации,</w:t>
      </w:r>
      <w:r w:rsidR="00685CB7">
        <w:t xml:space="preserve"> </w:t>
      </w:r>
      <w:r w:rsidRPr="00562BCC">
        <w:t>связанной</w:t>
      </w:r>
      <w:r w:rsidR="00685CB7">
        <w:t xml:space="preserve"> </w:t>
      </w:r>
      <w:r w:rsidRPr="00562BCC">
        <w:t>с</w:t>
      </w:r>
      <w:r w:rsidR="00685CB7">
        <w:t xml:space="preserve"> </w:t>
      </w:r>
      <w:r w:rsidRPr="00562BCC">
        <w:t>реализацией</w:t>
      </w:r>
      <w:r w:rsidR="00685CB7">
        <w:t xml:space="preserve"> </w:t>
      </w:r>
      <w:r w:rsidRPr="00562BCC">
        <w:t>ООП:</w:t>
      </w:r>
      <w:r w:rsidR="00685CB7">
        <w:t xml:space="preserve"> </w:t>
      </w:r>
      <w:r w:rsidRPr="00562BCC">
        <w:t>адрес</w:t>
      </w:r>
      <w:r w:rsidR="00685CB7">
        <w:t xml:space="preserve"> </w:t>
      </w:r>
      <w:r w:rsidRPr="00562BCC">
        <w:t>школьного</w:t>
      </w:r>
      <w:r w:rsidR="00685CB7">
        <w:t xml:space="preserve"> </w:t>
      </w:r>
      <w:r w:rsidRPr="00562BCC">
        <w:t>сайта,</w:t>
      </w:r>
      <w:r w:rsidR="00685CB7">
        <w:t xml:space="preserve"> </w:t>
      </w:r>
      <w:r w:rsidRPr="00562BCC">
        <w:t>на</w:t>
      </w:r>
      <w:r w:rsidR="00685CB7">
        <w:t xml:space="preserve"> </w:t>
      </w:r>
      <w:r w:rsidRPr="00562BCC">
        <w:t>котором</w:t>
      </w:r>
      <w:r w:rsidR="00685CB7">
        <w:t xml:space="preserve"> </w:t>
      </w:r>
      <w:r w:rsidRPr="00562BCC">
        <w:t>размещены</w:t>
      </w:r>
      <w:r w:rsidR="00685CB7">
        <w:t xml:space="preserve"> </w:t>
      </w:r>
      <w:r w:rsidRPr="00562BCC">
        <w:t>док</w:t>
      </w:r>
      <w:r w:rsidRPr="00562BCC">
        <w:t>у</w:t>
      </w:r>
      <w:r w:rsidRPr="00562BCC">
        <w:t>менты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материалы,</w:t>
      </w:r>
      <w:r w:rsidR="00685CB7">
        <w:t xml:space="preserve"> </w:t>
      </w:r>
      <w:r w:rsidRPr="00562BCC">
        <w:t>связанные</w:t>
      </w:r>
      <w:r w:rsidR="00685CB7">
        <w:t xml:space="preserve"> </w:t>
      </w:r>
      <w:r w:rsidRPr="00562BCC">
        <w:t>с</w:t>
      </w:r>
      <w:r w:rsidR="00685CB7">
        <w:t xml:space="preserve"> </w:t>
      </w:r>
      <w:r w:rsidRPr="00562BCC">
        <w:t>ФГОС</w:t>
      </w:r>
      <w:r w:rsidR="00685CB7">
        <w:t xml:space="preserve"> </w:t>
      </w:r>
      <w:r>
        <w:t>О</w:t>
      </w:r>
      <w:r w:rsidRPr="00562BCC">
        <w:t>ОО.</w:t>
      </w:r>
      <w:r w:rsidR="00685CB7">
        <w:t xml:space="preserve"> </w:t>
      </w:r>
    </w:p>
    <w:p w:rsidR="009741B8" w:rsidRPr="00562BCC" w:rsidRDefault="009741B8" w:rsidP="009741B8">
      <w:r w:rsidRPr="00562BCC">
        <w:t>Имеется</w:t>
      </w:r>
      <w:r w:rsidR="00685CB7">
        <w:t xml:space="preserve"> </w:t>
      </w:r>
      <w:r w:rsidRPr="00562BCC">
        <w:t>доступ</w:t>
      </w:r>
      <w:r w:rsidR="00685CB7">
        <w:t xml:space="preserve"> </w:t>
      </w:r>
      <w:r w:rsidRPr="00562BCC">
        <w:t>к</w:t>
      </w:r>
      <w:r w:rsidR="00685CB7">
        <w:t xml:space="preserve"> </w:t>
      </w:r>
      <w:r w:rsidRPr="00562BCC">
        <w:t>печатным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электронным</w:t>
      </w:r>
      <w:r w:rsidR="00685CB7">
        <w:t xml:space="preserve"> </w:t>
      </w:r>
      <w:r w:rsidRPr="00562BCC">
        <w:t>образовательным</w:t>
      </w:r>
      <w:r w:rsidR="00685CB7">
        <w:t xml:space="preserve"> </w:t>
      </w:r>
      <w:r w:rsidRPr="00562BCC">
        <w:t>ресурсам</w:t>
      </w:r>
      <w:r w:rsidR="00685CB7">
        <w:t xml:space="preserve"> </w:t>
      </w:r>
      <w:r w:rsidRPr="00562BCC">
        <w:t>(ЭОР).</w:t>
      </w:r>
      <w:r w:rsidR="00685CB7">
        <w:t xml:space="preserve"> </w:t>
      </w:r>
      <w:r w:rsidRPr="00562BCC">
        <w:t>Школа</w:t>
      </w:r>
      <w:r w:rsidR="00685CB7">
        <w:t xml:space="preserve"> </w:t>
      </w:r>
      <w:r w:rsidRPr="00562BCC">
        <w:t>обесп</w:t>
      </w:r>
      <w:r w:rsidRPr="00562BCC">
        <w:t>е</w:t>
      </w:r>
      <w:r w:rsidRPr="00562BCC">
        <w:t>ченна</w:t>
      </w:r>
      <w:r w:rsidR="00685CB7">
        <w:t xml:space="preserve"> </w:t>
      </w:r>
      <w:r w:rsidRPr="00562BCC">
        <w:t>учебниками</w:t>
      </w:r>
      <w:r w:rsidR="00685CB7">
        <w:t xml:space="preserve"> </w:t>
      </w:r>
      <w:r w:rsidRPr="00562BCC">
        <w:t>с</w:t>
      </w:r>
      <w:r w:rsidR="00685CB7">
        <w:t xml:space="preserve"> </w:t>
      </w:r>
      <w:r w:rsidRPr="00562BCC">
        <w:t>электронными</w:t>
      </w:r>
      <w:r w:rsidR="00685CB7">
        <w:t xml:space="preserve"> </w:t>
      </w:r>
      <w:r w:rsidRPr="00562BCC">
        <w:t>приложениями,</w:t>
      </w:r>
      <w:r w:rsidR="00685CB7">
        <w:t xml:space="preserve"> </w:t>
      </w:r>
      <w:r w:rsidRPr="00562BCC">
        <w:t>учебно-методической</w:t>
      </w:r>
      <w:r w:rsidR="00685CB7">
        <w:t xml:space="preserve"> </w:t>
      </w:r>
      <w:r w:rsidRPr="00562BCC">
        <w:t>литературой</w:t>
      </w:r>
      <w:r w:rsidR="00685CB7">
        <w:t xml:space="preserve"> </w:t>
      </w:r>
      <w:r w:rsidRPr="00562BCC">
        <w:t>в</w:t>
      </w:r>
      <w:r w:rsidR="00685CB7">
        <w:t xml:space="preserve"> </w:t>
      </w:r>
      <w:r w:rsidRPr="00562BCC">
        <w:t>соо</w:t>
      </w:r>
      <w:r w:rsidRPr="00562BCC">
        <w:t>т</w:t>
      </w:r>
      <w:r w:rsidRPr="00562BCC">
        <w:t>ветствии</w:t>
      </w:r>
      <w:r w:rsidR="00685CB7">
        <w:t xml:space="preserve"> </w:t>
      </w:r>
      <w:r w:rsidRPr="00562BCC">
        <w:t>с</w:t>
      </w:r>
      <w:r w:rsidR="00685CB7">
        <w:t xml:space="preserve"> </w:t>
      </w:r>
      <w:r w:rsidRPr="00562BCC">
        <w:t>ФГОС</w:t>
      </w:r>
      <w:r w:rsidR="00685CB7">
        <w:t xml:space="preserve"> </w:t>
      </w:r>
      <w:r>
        <w:t>О</w:t>
      </w:r>
      <w:r w:rsidRPr="00562BCC">
        <w:t>ОО.</w:t>
      </w:r>
      <w:r w:rsidR="00685CB7">
        <w:t xml:space="preserve"> </w:t>
      </w:r>
      <w:r w:rsidRPr="00562BCC">
        <w:t>Библиотечный</w:t>
      </w:r>
      <w:r w:rsidR="00685CB7">
        <w:t xml:space="preserve"> </w:t>
      </w:r>
      <w:r w:rsidRPr="00562BCC">
        <w:t>фонд</w:t>
      </w:r>
      <w:r w:rsidR="00685CB7">
        <w:t xml:space="preserve"> </w:t>
      </w:r>
      <w:r w:rsidRPr="00562BCC">
        <w:t>обеспечен</w:t>
      </w:r>
      <w:r w:rsidR="00685CB7">
        <w:t xml:space="preserve"> </w:t>
      </w:r>
      <w:r w:rsidRPr="00562BCC">
        <w:t>дополнительной</w:t>
      </w:r>
      <w:r w:rsidR="00685CB7">
        <w:t xml:space="preserve"> </w:t>
      </w:r>
      <w:r w:rsidRPr="00562BCC">
        <w:t>литературой,</w:t>
      </w:r>
      <w:r w:rsidR="00685CB7">
        <w:t xml:space="preserve"> </w:t>
      </w:r>
      <w:r w:rsidRPr="00562BCC">
        <w:t>включа</w:t>
      </w:r>
      <w:r w:rsidRPr="00562BCC">
        <w:t>ю</w:t>
      </w:r>
      <w:r w:rsidRPr="00562BCC">
        <w:t>щей</w:t>
      </w:r>
      <w:r w:rsidR="00685CB7">
        <w:t xml:space="preserve"> </w:t>
      </w:r>
      <w:r w:rsidRPr="00562BCC">
        <w:t>детскую</w:t>
      </w:r>
      <w:r w:rsidR="00685CB7">
        <w:t xml:space="preserve"> </w:t>
      </w:r>
      <w:r w:rsidRPr="00562BCC">
        <w:t>художественную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научно-популярную</w:t>
      </w:r>
      <w:r w:rsidR="00685CB7">
        <w:t xml:space="preserve"> </w:t>
      </w:r>
      <w:r w:rsidRPr="00562BCC">
        <w:t>литературу,</w:t>
      </w:r>
      <w:r w:rsidR="00685CB7">
        <w:t xml:space="preserve"> </w:t>
      </w:r>
      <w:r w:rsidRPr="00562BCC">
        <w:t>справочно-библиографические</w:t>
      </w:r>
      <w:r w:rsidR="00685CB7">
        <w:t xml:space="preserve"> </w:t>
      </w:r>
      <w:r w:rsidRPr="00562BCC">
        <w:t>и</w:t>
      </w:r>
      <w:r w:rsidR="00685CB7">
        <w:t xml:space="preserve"> </w:t>
      </w:r>
      <w:r w:rsidRPr="00562BCC">
        <w:t>периодические</w:t>
      </w:r>
      <w:r w:rsidR="00685CB7">
        <w:t xml:space="preserve"> </w:t>
      </w:r>
      <w:r w:rsidRPr="00562BCC">
        <w:t>издания,</w:t>
      </w:r>
      <w:r w:rsidR="00685CB7">
        <w:t xml:space="preserve"> </w:t>
      </w:r>
      <w:r w:rsidRPr="00562BCC">
        <w:t>хрестоматии,</w:t>
      </w:r>
      <w:r w:rsidR="00685CB7">
        <w:t xml:space="preserve"> </w:t>
      </w:r>
      <w:r w:rsidRPr="00562BCC">
        <w:t>цифровые</w:t>
      </w:r>
      <w:r w:rsidR="00685CB7">
        <w:t xml:space="preserve"> </w:t>
      </w:r>
      <w:r w:rsidRPr="00562BCC">
        <w:t>образовательные</w:t>
      </w:r>
      <w:r w:rsidR="00685CB7">
        <w:t xml:space="preserve"> </w:t>
      </w:r>
      <w:r w:rsidRPr="00562BCC">
        <w:t>ресурсы,</w:t>
      </w:r>
      <w:r w:rsidR="00685CB7">
        <w:t xml:space="preserve"> </w:t>
      </w:r>
      <w:r w:rsidRPr="00562BCC">
        <w:t>методические</w:t>
      </w:r>
      <w:r w:rsidR="00685CB7">
        <w:t xml:space="preserve"> </w:t>
      </w:r>
      <w:r w:rsidRPr="00562BCC">
        <w:t>пособия</w:t>
      </w:r>
      <w:r w:rsidR="00685CB7">
        <w:t xml:space="preserve"> </w:t>
      </w:r>
      <w:r w:rsidRPr="00562BCC">
        <w:t>для</w:t>
      </w:r>
      <w:r w:rsidR="00685CB7">
        <w:t xml:space="preserve"> </w:t>
      </w:r>
      <w:r w:rsidRPr="00562BCC">
        <w:t>учителей,</w:t>
      </w:r>
      <w:r w:rsidR="00685CB7">
        <w:t xml:space="preserve"> </w:t>
      </w:r>
      <w:r w:rsidRPr="00562BCC">
        <w:t>с</w:t>
      </w:r>
      <w:r w:rsidRPr="00562BCC">
        <w:t>о</w:t>
      </w:r>
      <w:r w:rsidRPr="00562BCC">
        <w:t>провождающие</w:t>
      </w:r>
      <w:r w:rsidR="00685CB7">
        <w:t xml:space="preserve"> </w:t>
      </w:r>
      <w:r w:rsidRPr="00562BCC">
        <w:t>реализацию</w:t>
      </w:r>
      <w:r w:rsidR="00685CB7">
        <w:t xml:space="preserve"> </w:t>
      </w:r>
      <w:r w:rsidRPr="00562BCC">
        <w:t>ООП</w:t>
      </w:r>
      <w:r w:rsidR="00685CB7">
        <w:t xml:space="preserve"> </w:t>
      </w:r>
      <w:r>
        <w:t>О</w:t>
      </w:r>
      <w:r w:rsidRPr="00562BCC">
        <w:t>ОО.</w:t>
      </w:r>
    </w:p>
    <w:p w:rsidR="00310650" w:rsidRPr="00EC656D" w:rsidRDefault="00310650" w:rsidP="0016278F">
      <w:pPr>
        <w:pStyle w:val="a9"/>
        <w:spacing w:after="0" w:line="240" w:lineRule="auto"/>
        <w:jc w:val="center"/>
        <w:rPr>
          <w:rStyle w:val="337"/>
          <w:rFonts w:ascii="Times New Roman" w:hAnsi="Times New Roman" w:cs="Times New Roman"/>
          <w:b w:val="0"/>
          <w:sz w:val="16"/>
          <w:szCs w:val="16"/>
          <w:lang w:val="ru-RU"/>
        </w:rPr>
      </w:pPr>
    </w:p>
    <w:p w:rsidR="00230A87" w:rsidRDefault="00230A87" w:rsidP="0016278F">
      <w:pPr>
        <w:pStyle w:val="a9"/>
        <w:spacing w:after="0" w:line="240" w:lineRule="auto"/>
        <w:jc w:val="center"/>
        <w:rPr>
          <w:rStyle w:val="337"/>
          <w:rFonts w:ascii="Times New Roman" w:hAnsi="Times New Roman" w:cs="Times New Roman"/>
          <w:sz w:val="24"/>
          <w:szCs w:val="24"/>
          <w:lang w:val="ru-RU"/>
        </w:rPr>
      </w:pPr>
      <w:r w:rsidRPr="0016278F">
        <w:rPr>
          <w:rStyle w:val="337"/>
          <w:rFonts w:ascii="Times New Roman" w:hAnsi="Times New Roman" w:cs="Times New Roman"/>
          <w:sz w:val="24"/>
          <w:szCs w:val="24"/>
        </w:rPr>
        <w:t>УМК,</w:t>
      </w:r>
      <w:r w:rsidR="00685CB7">
        <w:rPr>
          <w:rStyle w:val="337"/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Style w:val="337"/>
          <w:rFonts w:ascii="Times New Roman" w:hAnsi="Times New Roman" w:cs="Times New Roman"/>
          <w:sz w:val="24"/>
          <w:szCs w:val="24"/>
        </w:rPr>
        <w:t>используемые</w:t>
      </w:r>
      <w:r w:rsidR="00685CB7">
        <w:rPr>
          <w:rStyle w:val="337"/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Style w:val="337"/>
          <w:rFonts w:ascii="Times New Roman" w:hAnsi="Times New Roman" w:cs="Times New Roman"/>
          <w:sz w:val="24"/>
          <w:szCs w:val="24"/>
        </w:rPr>
        <w:t>в</w:t>
      </w:r>
      <w:r w:rsidR="00685CB7">
        <w:rPr>
          <w:rStyle w:val="337"/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Style w:val="337"/>
          <w:rFonts w:ascii="Times New Roman" w:hAnsi="Times New Roman" w:cs="Times New Roman"/>
          <w:sz w:val="24"/>
          <w:szCs w:val="24"/>
        </w:rPr>
        <w:t>образовательном</w:t>
      </w:r>
      <w:r w:rsidR="00685CB7">
        <w:rPr>
          <w:rStyle w:val="337"/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Style w:val="337"/>
          <w:rFonts w:ascii="Times New Roman" w:hAnsi="Times New Roman" w:cs="Times New Roman"/>
          <w:sz w:val="24"/>
          <w:szCs w:val="24"/>
        </w:rPr>
        <w:t>учреждении</w:t>
      </w:r>
    </w:p>
    <w:p w:rsidR="00310650" w:rsidRDefault="00310650" w:rsidP="0016278F">
      <w:pPr>
        <w:pStyle w:val="a9"/>
        <w:spacing w:after="0" w:line="240" w:lineRule="auto"/>
        <w:jc w:val="center"/>
        <w:rPr>
          <w:rStyle w:val="337"/>
          <w:rFonts w:ascii="Times New Roman" w:hAnsi="Times New Roman" w:cs="Times New Roman"/>
          <w:sz w:val="24"/>
          <w:szCs w:val="24"/>
          <w:lang w:val="ru-RU"/>
        </w:rPr>
      </w:pPr>
      <w:r>
        <w:rPr>
          <w:rStyle w:val="337"/>
          <w:rFonts w:ascii="Times New Roman" w:hAnsi="Times New Roman" w:cs="Times New Roman"/>
          <w:sz w:val="24"/>
          <w:szCs w:val="24"/>
          <w:lang w:val="ru-RU"/>
        </w:rPr>
        <w:t>ООП</w:t>
      </w:r>
      <w:r w:rsidR="00685CB7">
        <w:rPr>
          <w:rStyle w:val="337"/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Style w:val="337"/>
          <w:rFonts w:ascii="Times New Roman" w:hAnsi="Times New Roman" w:cs="Times New Roman"/>
          <w:sz w:val="24"/>
          <w:szCs w:val="24"/>
          <w:lang w:val="ru-RU"/>
        </w:rPr>
        <w:t>ООО</w:t>
      </w:r>
    </w:p>
    <w:tbl>
      <w:tblPr>
        <w:tblpPr w:leftFromText="180" w:rightFromText="180" w:vertAnchor="text" w:tblpX="421" w:tblpY="1"/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812"/>
        <w:gridCol w:w="993"/>
        <w:gridCol w:w="2551"/>
      </w:tblGrid>
      <w:tr w:rsidR="00310650" w:rsidRPr="00614CEF" w:rsidTr="00614CEF">
        <w:trPr>
          <w:trHeight w:val="315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  <w:b/>
                <w:bCs/>
              </w:rPr>
            </w:pPr>
            <w:r w:rsidRPr="00614CEF">
              <w:rPr>
                <w:rFonts w:eastAsia="Calibri"/>
                <w:b/>
                <w:bCs/>
              </w:rPr>
              <w:t>№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614CEF">
              <w:rPr>
                <w:rFonts w:eastAsia="Calibri"/>
                <w:b/>
                <w:bCs/>
              </w:rPr>
              <w:t>п/п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  <w:b/>
                <w:bCs/>
              </w:rPr>
            </w:pPr>
            <w:r w:rsidRPr="00614CEF">
              <w:rPr>
                <w:rFonts w:eastAsia="Calibri"/>
                <w:b/>
                <w:bCs/>
              </w:rPr>
              <w:t>Авторы,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614CEF">
              <w:rPr>
                <w:rFonts w:eastAsia="Calibri"/>
                <w:b/>
                <w:bCs/>
              </w:rPr>
              <w:t>название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614CEF">
              <w:rPr>
                <w:rFonts w:eastAsia="Calibri"/>
                <w:b/>
                <w:bCs/>
              </w:rPr>
              <w:t>учебника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  <w:b/>
                <w:bCs/>
              </w:rPr>
            </w:pPr>
            <w:r w:rsidRPr="00614CEF">
              <w:rPr>
                <w:rFonts w:eastAsia="Calibri"/>
                <w:b/>
                <w:bCs/>
              </w:rPr>
              <w:t>Класс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  <w:b/>
                <w:bCs/>
              </w:rPr>
            </w:pPr>
            <w:r w:rsidRPr="00614CEF">
              <w:rPr>
                <w:rFonts w:eastAsia="Calibri"/>
                <w:b/>
                <w:bCs/>
              </w:rPr>
              <w:t>Издательство</w:t>
            </w:r>
          </w:p>
        </w:tc>
      </w:tr>
      <w:tr w:rsidR="00310650" w:rsidRPr="00310650" w:rsidTr="00614CEF">
        <w:trPr>
          <w:trHeight w:val="20"/>
        </w:trPr>
        <w:tc>
          <w:tcPr>
            <w:tcW w:w="10173" w:type="dxa"/>
            <w:gridSpan w:val="4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  <w:b/>
                <w:bCs/>
              </w:rPr>
            </w:pPr>
            <w:r w:rsidRPr="00614CEF">
              <w:rPr>
                <w:rFonts w:eastAsia="Calibri"/>
                <w:b/>
                <w:bCs/>
              </w:rPr>
              <w:t>Русский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614CEF">
              <w:rPr>
                <w:rFonts w:eastAsia="Calibri"/>
                <w:b/>
                <w:bCs/>
              </w:rPr>
              <w:t>язык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1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Разумовска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.М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ьв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.И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ус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зык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5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Дрофа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2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Разумовска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.М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ьв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.И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ус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зык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7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Дрофа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3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Разумовска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.М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ьв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.И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ус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зык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8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Дрофа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4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Разумовска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.М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ьв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.И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ус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зык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9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Дрофа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5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Ладыженска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.А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Барано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.Т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ростенц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.А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ус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зык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5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6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Ладыженска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.А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Барано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.Т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ус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зык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6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7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Ладыженска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.А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Барано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.Т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ус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зык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7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8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Тростенц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.А.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адыженска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.А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ус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зык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8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9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Тростенц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.А.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адыженска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.А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ус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зык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9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10173" w:type="dxa"/>
            <w:gridSpan w:val="4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  <w:b/>
              </w:rPr>
              <w:t>Литература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10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Коровин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Я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Журавле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П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Коровин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И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итер</w:t>
            </w:r>
            <w:r w:rsidRPr="00614CEF">
              <w:rPr>
                <w:rFonts w:eastAsia="Calibri"/>
              </w:rPr>
              <w:t>а</w:t>
            </w:r>
            <w:r w:rsidRPr="00614CEF">
              <w:rPr>
                <w:rFonts w:eastAsia="Calibri"/>
              </w:rPr>
              <w:t>тура</w:t>
            </w:r>
            <w:r w:rsidR="00685CB7">
              <w:rPr>
                <w:rFonts w:eastAsia="Calibri"/>
              </w:rPr>
              <w:t xml:space="preserve"> 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5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11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Коровин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Я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Полухин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П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итература</w:t>
            </w:r>
            <w:r w:rsidR="00685CB7">
              <w:rPr>
                <w:rFonts w:eastAsia="Calibri"/>
              </w:rPr>
              <w:t xml:space="preserve"> 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6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12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Коровин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Я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Журавле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П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Коровин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И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итер</w:t>
            </w:r>
            <w:r w:rsidRPr="00614CEF">
              <w:rPr>
                <w:rFonts w:eastAsia="Calibri"/>
              </w:rPr>
              <w:t>а</w:t>
            </w:r>
            <w:r w:rsidRPr="00614CEF">
              <w:rPr>
                <w:rFonts w:eastAsia="Calibri"/>
              </w:rPr>
              <w:t>тура</w:t>
            </w:r>
            <w:r w:rsidR="00685CB7">
              <w:rPr>
                <w:rFonts w:eastAsia="Calibri"/>
              </w:rPr>
              <w:t xml:space="preserve"> 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7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13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Коровин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Я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Журавле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П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Коровин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И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итер</w:t>
            </w:r>
            <w:r w:rsidRPr="00614CEF">
              <w:rPr>
                <w:rFonts w:eastAsia="Calibri"/>
              </w:rPr>
              <w:t>а</w:t>
            </w:r>
            <w:r w:rsidRPr="00614CEF">
              <w:rPr>
                <w:rFonts w:eastAsia="Calibri"/>
              </w:rPr>
              <w:t>тура</w:t>
            </w:r>
            <w:r w:rsidR="00685CB7">
              <w:rPr>
                <w:rFonts w:eastAsia="Calibri"/>
              </w:rPr>
              <w:t xml:space="preserve"> 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8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14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Коровин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Я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Журавле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П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Коровин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И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итер</w:t>
            </w:r>
            <w:r w:rsidRPr="00614CEF">
              <w:rPr>
                <w:rFonts w:eastAsia="Calibri"/>
              </w:rPr>
              <w:t>а</w:t>
            </w:r>
            <w:r w:rsidRPr="00614CEF">
              <w:rPr>
                <w:rFonts w:eastAsia="Calibri"/>
              </w:rPr>
              <w:t>тура</w:t>
            </w:r>
            <w:r w:rsidR="00685CB7">
              <w:rPr>
                <w:rFonts w:eastAsia="Calibri"/>
              </w:rPr>
              <w:t xml:space="preserve"> 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9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10173" w:type="dxa"/>
            <w:gridSpan w:val="4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  <w:b/>
                <w:bCs/>
              </w:rPr>
            </w:pPr>
            <w:r w:rsidRPr="00614CEF">
              <w:rPr>
                <w:rFonts w:eastAsia="Calibri"/>
                <w:b/>
                <w:bCs/>
              </w:rPr>
              <w:t>Иностранный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614CEF">
              <w:rPr>
                <w:rFonts w:eastAsia="Calibri"/>
                <w:b/>
                <w:bCs/>
              </w:rPr>
              <w:t>язык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15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Комар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Ю.А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арион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.В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К.Гренджер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</w:t>
            </w:r>
            <w:r w:rsidRPr="00614CEF">
              <w:rPr>
                <w:rFonts w:eastAsia="Calibri"/>
              </w:rPr>
              <w:t>н</w:t>
            </w:r>
            <w:r w:rsidRPr="00614CEF">
              <w:rPr>
                <w:rFonts w:eastAsia="Calibri"/>
              </w:rPr>
              <w:t>глий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зык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5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Русское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лово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16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Комар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Ю.А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арион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.В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К.Макбет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нгли</w:t>
            </w:r>
            <w:r w:rsidRPr="00614CEF">
              <w:rPr>
                <w:rFonts w:eastAsia="Calibri"/>
              </w:rPr>
              <w:t>й</w:t>
            </w:r>
            <w:r w:rsidRPr="00614CEF">
              <w:rPr>
                <w:rFonts w:eastAsia="Calibri"/>
              </w:rPr>
              <w:t>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зык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6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Русское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лово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17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Комар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Ю.А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арион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.В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К.Гренджер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</w:t>
            </w:r>
            <w:r w:rsidRPr="00614CEF">
              <w:rPr>
                <w:rFonts w:eastAsia="Calibri"/>
              </w:rPr>
              <w:t>н</w:t>
            </w:r>
            <w:r w:rsidRPr="00614CEF">
              <w:rPr>
                <w:rFonts w:eastAsia="Calibri"/>
              </w:rPr>
              <w:t>глий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зык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7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Русское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лово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18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Комар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Ю.А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арион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.В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К.Гренджер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</w:t>
            </w:r>
            <w:r w:rsidRPr="00614CEF">
              <w:rPr>
                <w:rFonts w:eastAsia="Calibri"/>
              </w:rPr>
              <w:t>н</w:t>
            </w:r>
            <w:r w:rsidRPr="00614CEF">
              <w:rPr>
                <w:rFonts w:eastAsia="Calibri"/>
              </w:rPr>
              <w:t>глий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зык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8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Русское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лово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19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Бим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.Л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адом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.И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Немец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зык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  <w:lang w:val="en-US"/>
              </w:rPr>
            </w:pPr>
            <w:r w:rsidRPr="00614CEF">
              <w:rPr>
                <w:rFonts w:eastAsia="Calibri"/>
                <w:lang w:val="en-US"/>
              </w:rPr>
              <w:t>8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20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Гроз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О.Л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ыжк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.Н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нглий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зык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н</w:t>
            </w:r>
            <w:r w:rsidRPr="00614CEF">
              <w:rPr>
                <w:rFonts w:eastAsia="Calibri"/>
              </w:rPr>
              <w:t>о</w:t>
            </w:r>
            <w:r w:rsidRPr="00614CEF">
              <w:rPr>
                <w:rFonts w:eastAsia="Calibri"/>
              </w:rPr>
              <w:t>вог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ысячелетия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9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Титул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21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Афанасье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О.В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ихее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.В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нглий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зык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9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614CEF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22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  <w:lang w:val="en-US"/>
              </w:rPr>
            </w:pPr>
            <w:r w:rsidRPr="00614CEF">
              <w:rPr>
                <w:rFonts w:eastAsia="Calibri"/>
              </w:rPr>
              <w:t>Биболетова</w:t>
            </w:r>
            <w:r w:rsidR="00685CB7">
              <w:rPr>
                <w:rFonts w:eastAsia="Calibri"/>
                <w:lang w:val="en-US"/>
              </w:rPr>
              <w:t xml:space="preserve"> </w:t>
            </w:r>
            <w:r w:rsidRPr="00614CEF">
              <w:rPr>
                <w:rFonts w:eastAsia="Calibri"/>
              </w:rPr>
              <w:t>М</w:t>
            </w:r>
            <w:r w:rsidRPr="00614CEF">
              <w:rPr>
                <w:rFonts w:eastAsia="Calibri"/>
                <w:lang w:val="en-US"/>
              </w:rPr>
              <w:t>.</w:t>
            </w:r>
            <w:r w:rsidRPr="00614CEF">
              <w:rPr>
                <w:rFonts w:eastAsia="Calibri"/>
              </w:rPr>
              <w:t>З</w:t>
            </w:r>
            <w:r w:rsidRPr="00614CEF">
              <w:rPr>
                <w:rFonts w:eastAsia="Calibri"/>
                <w:lang w:val="en-US"/>
              </w:rPr>
              <w:t>.</w:t>
            </w:r>
            <w:r w:rsidR="00685CB7">
              <w:rPr>
                <w:rFonts w:eastAsia="Calibri"/>
                <w:lang w:val="en-US"/>
              </w:rPr>
              <w:t xml:space="preserve"> </w:t>
            </w:r>
            <w:r w:rsidRPr="00614CEF">
              <w:rPr>
                <w:rFonts w:eastAsia="Calibri"/>
                <w:lang w:val="en-US"/>
              </w:rPr>
              <w:t>«Enjoy</w:t>
            </w:r>
            <w:r w:rsidR="00685CB7">
              <w:rPr>
                <w:rFonts w:eastAsia="Calibri"/>
                <w:lang w:val="en-US"/>
              </w:rPr>
              <w:t xml:space="preserve"> </w:t>
            </w:r>
            <w:r w:rsidRPr="00614CEF">
              <w:rPr>
                <w:rFonts w:eastAsia="Calibri"/>
                <w:lang w:val="en-US"/>
              </w:rPr>
              <w:t>English»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9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Титул</w:t>
            </w:r>
          </w:p>
        </w:tc>
      </w:tr>
      <w:tr w:rsidR="00310650" w:rsidRPr="00310650" w:rsidTr="00614CEF">
        <w:trPr>
          <w:trHeight w:val="20"/>
        </w:trPr>
        <w:tc>
          <w:tcPr>
            <w:tcW w:w="10173" w:type="dxa"/>
            <w:gridSpan w:val="4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  <w:b/>
                <w:bCs/>
              </w:rPr>
            </w:pPr>
            <w:r w:rsidRPr="00614CEF">
              <w:rPr>
                <w:rFonts w:eastAsia="Calibri"/>
                <w:b/>
                <w:bCs/>
              </w:rPr>
              <w:t>Математика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23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Мерзляк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Г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Полон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Б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кир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.С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атемат</w:t>
            </w:r>
            <w:r w:rsidRPr="00614CEF">
              <w:rPr>
                <w:rFonts w:eastAsia="Calibri"/>
              </w:rPr>
              <w:t>и</w:t>
            </w:r>
            <w:r w:rsidRPr="00614CEF">
              <w:rPr>
                <w:rFonts w:eastAsia="Calibri"/>
              </w:rPr>
              <w:t>ка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5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Издатель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центр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ЕНТАНА-ГРАФ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24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Мерзляк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Г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Полон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Б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кир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.С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атемат</w:t>
            </w:r>
            <w:r w:rsidRPr="00614CEF">
              <w:rPr>
                <w:rFonts w:eastAsia="Calibri"/>
              </w:rPr>
              <w:t>и</w:t>
            </w:r>
            <w:r w:rsidRPr="00614CEF">
              <w:rPr>
                <w:rFonts w:eastAsia="Calibri"/>
              </w:rPr>
              <w:lastRenderedPageBreak/>
              <w:t>ка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lastRenderedPageBreak/>
              <w:t>6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Издатель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центр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lastRenderedPageBreak/>
              <w:t>ВЕНТАНА-ГРАФ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lastRenderedPageBreak/>
              <w:t>25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Мерзляк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Г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Полон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Б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кир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.С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лге</w:t>
            </w:r>
            <w:r w:rsidRPr="00614CEF">
              <w:rPr>
                <w:rFonts w:eastAsia="Calibri"/>
              </w:rPr>
              <w:t>б</w:t>
            </w:r>
            <w:r w:rsidRPr="00614CEF">
              <w:rPr>
                <w:rFonts w:eastAsia="Calibri"/>
              </w:rPr>
              <w:t>ра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7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Издатель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центр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ЕНТАНА-ГРАФ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26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Мерзляк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Г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Полон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Б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кир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.С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лге</w:t>
            </w:r>
            <w:r w:rsidRPr="00614CEF">
              <w:rPr>
                <w:rFonts w:eastAsia="Calibri"/>
              </w:rPr>
              <w:t>б</w:t>
            </w:r>
            <w:r w:rsidRPr="00614CEF">
              <w:rPr>
                <w:rFonts w:eastAsia="Calibri"/>
              </w:rPr>
              <w:t>ра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8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Издатель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центр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ЕНТАНА-ГРАФ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27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Мерзляк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Г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Полон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Б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кир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.С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лге</w:t>
            </w:r>
            <w:r w:rsidRPr="00614CEF">
              <w:rPr>
                <w:rFonts w:eastAsia="Calibri"/>
              </w:rPr>
              <w:t>б</w:t>
            </w:r>
            <w:r w:rsidRPr="00614CEF">
              <w:rPr>
                <w:rFonts w:eastAsia="Calibri"/>
              </w:rPr>
              <w:t>ра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9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Издатель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центр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ЕНТАНА-ГРАФ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28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Мерзляк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Г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Полон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Б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кир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.С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е</w:t>
            </w:r>
            <w:r w:rsidRPr="00614CEF">
              <w:rPr>
                <w:rFonts w:eastAsia="Calibri"/>
              </w:rPr>
              <w:t>о</w:t>
            </w:r>
            <w:r w:rsidRPr="00614CEF">
              <w:rPr>
                <w:rFonts w:eastAsia="Calibri"/>
              </w:rPr>
              <w:t>метрия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7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Издатель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центр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ЕНТАНА-ГРАФ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29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Мерзляк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Г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Полон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Б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кир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.С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е</w:t>
            </w:r>
            <w:r w:rsidRPr="00614CEF">
              <w:rPr>
                <w:rFonts w:eastAsia="Calibri"/>
              </w:rPr>
              <w:t>о</w:t>
            </w:r>
            <w:r w:rsidRPr="00614CEF">
              <w:rPr>
                <w:rFonts w:eastAsia="Calibri"/>
              </w:rPr>
              <w:t>метрия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8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Издатель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центр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ЕНТАНА-ГРАФ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30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Мерзляк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Г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Полон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Б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кир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.С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е</w:t>
            </w:r>
            <w:r w:rsidRPr="00614CEF">
              <w:rPr>
                <w:rFonts w:eastAsia="Calibri"/>
              </w:rPr>
              <w:t>о</w:t>
            </w:r>
            <w:r w:rsidRPr="00614CEF">
              <w:rPr>
                <w:rFonts w:eastAsia="Calibri"/>
              </w:rPr>
              <w:t>метрия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9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Издатель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центр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ЕНТАНА-ГРАФ</w:t>
            </w:r>
          </w:p>
        </w:tc>
      </w:tr>
      <w:tr w:rsidR="00310650" w:rsidRPr="00310650" w:rsidTr="00614CEF">
        <w:trPr>
          <w:trHeight w:val="20"/>
        </w:trPr>
        <w:tc>
          <w:tcPr>
            <w:tcW w:w="10173" w:type="dxa"/>
            <w:gridSpan w:val="4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  <w:b/>
                <w:bCs/>
              </w:rPr>
            </w:pPr>
            <w:r w:rsidRPr="00614CEF">
              <w:rPr>
                <w:rFonts w:eastAsia="Calibri"/>
                <w:b/>
                <w:bCs/>
              </w:rPr>
              <w:t>Информатика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614CEF">
              <w:rPr>
                <w:rFonts w:eastAsia="Calibri"/>
                <w:b/>
                <w:bCs/>
              </w:rPr>
              <w:t>и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614CEF">
              <w:rPr>
                <w:rFonts w:eastAsia="Calibri"/>
                <w:b/>
                <w:bCs/>
              </w:rPr>
              <w:t>ИКТ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31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Бос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.Л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Бос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Ю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нформатика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7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«БИНОМ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аборат</w:t>
            </w:r>
            <w:r w:rsidRPr="00614CEF">
              <w:rPr>
                <w:rFonts w:eastAsia="Calibri"/>
              </w:rPr>
              <w:t>о</w:t>
            </w:r>
            <w:r w:rsidRPr="00614CEF">
              <w:rPr>
                <w:rFonts w:eastAsia="Calibri"/>
              </w:rPr>
              <w:t>ри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знаний»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32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Бос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.Л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Бос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Ю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нформатика</w:t>
            </w:r>
            <w:r w:rsidR="00685CB7">
              <w:rPr>
                <w:rFonts w:eastAsia="Calibri"/>
              </w:rPr>
              <w:t xml:space="preserve"> 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8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«БИНОМ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аборат</w:t>
            </w:r>
            <w:r w:rsidRPr="00614CEF">
              <w:rPr>
                <w:rFonts w:eastAsia="Calibri"/>
              </w:rPr>
              <w:t>о</w:t>
            </w:r>
            <w:r w:rsidRPr="00614CEF">
              <w:rPr>
                <w:rFonts w:eastAsia="Calibri"/>
              </w:rPr>
              <w:t>ри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знаний»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33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Бос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.Л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Бос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Ю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нформатика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9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«БИНОМ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аборат</w:t>
            </w:r>
            <w:r w:rsidRPr="00614CEF">
              <w:rPr>
                <w:rFonts w:eastAsia="Calibri"/>
              </w:rPr>
              <w:t>о</w:t>
            </w:r>
            <w:r w:rsidRPr="00614CEF">
              <w:rPr>
                <w:rFonts w:eastAsia="Calibri"/>
              </w:rPr>
              <w:t>ри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знаний»</w:t>
            </w:r>
          </w:p>
        </w:tc>
      </w:tr>
      <w:tr w:rsidR="00310650" w:rsidRPr="00310650" w:rsidTr="00614CEF">
        <w:trPr>
          <w:trHeight w:val="20"/>
        </w:trPr>
        <w:tc>
          <w:tcPr>
            <w:tcW w:w="10173" w:type="dxa"/>
            <w:gridSpan w:val="4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  <w:b/>
                <w:bCs/>
              </w:rPr>
            </w:pPr>
            <w:r w:rsidRPr="00614CEF">
              <w:rPr>
                <w:rFonts w:eastAsia="Calibri"/>
                <w:b/>
                <w:bCs/>
              </w:rPr>
              <w:t>История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34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Вигасин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А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одер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.И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веницка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.С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сео</w:t>
            </w:r>
            <w:r w:rsidRPr="00614CEF">
              <w:rPr>
                <w:rFonts w:eastAsia="Calibri"/>
              </w:rPr>
              <w:t>б</w:t>
            </w:r>
            <w:r w:rsidRPr="00614CEF">
              <w:rPr>
                <w:rFonts w:eastAsia="Calibri"/>
              </w:rPr>
              <w:t>ща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стория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стори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древнег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ира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5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35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Пчело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Е.В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П.В.Лукин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стори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оссии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древне</w:t>
            </w:r>
            <w:r w:rsidRPr="00614CEF">
              <w:rPr>
                <w:rFonts w:eastAsia="Calibri"/>
              </w:rPr>
              <w:t>й</w:t>
            </w:r>
            <w:r w:rsidRPr="00614CEF">
              <w:rPr>
                <w:rFonts w:eastAsia="Calibri"/>
              </w:rPr>
              <w:t>ших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ремён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д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начала16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ека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6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Русское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лово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36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Пчело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Е.В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П.В.Лукин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стори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оссии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16-17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в.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7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Русское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лово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37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Захаро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Н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Пчело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Е.В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стори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оссии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8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Русское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лово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38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Данило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А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Косулин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.Г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стори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оссии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(20-начал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21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ека)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9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10173" w:type="dxa"/>
            <w:gridSpan w:val="4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  <w:b/>
                <w:bCs/>
              </w:rPr>
            </w:pPr>
            <w:r w:rsidRPr="00614CEF">
              <w:rPr>
                <w:rFonts w:eastAsia="Calibri"/>
                <w:b/>
                <w:bCs/>
              </w:rPr>
              <w:t>Обществознание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614CEF">
              <w:rPr>
                <w:rFonts w:eastAsia="Calibri"/>
                <w:b/>
                <w:bCs/>
              </w:rPr>
              <w:t>(включая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614CEF">
              <w:rPr>
                <w:rFonts w:eastAsia="Calibri"/>
                <w:b/>
                <w:bCs/>
              </w:rPr>
              <w:t>экономику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614CEF">
              <w:rPr>
                <w:rFonts w:eastAsia="Calibri"/>
                <w:b/>
                <w:bCs/>
              </w:rPr>
              <w:t>и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614CEF">
              <w:rPr>
                <w:rFonts w:eastAsia="Calibri"/>
                <w:b/>
                <w:bCs/>
              </w:rPr>
              <w:t>право)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39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Кравченк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И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Певц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Е.А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Обществ</w:t>
            </w:r>
            <w:r w:rsidRPr="00614CEF">
              <w:rPr>
                <w:rFonts w:eastAsia="Calibri"/>
              </w:rPr>
              <w:t>о</w:t>
            </w:r>
            <w:r w:rsidRPr="00614CEF">
              <w:rPr>
                <w:rFonts w:eastAsia="Calibri"/>
              </w:rPr>
              <w:t>знание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6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Русское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лово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40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Кравченк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И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Певц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Е.А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Обществ</w:t>
            </w:r>
            <w:r w:rsidRPr="00614CEF">
              <w:rPr>
                <w:rFonts w:eastAsia="Calibri"/>
              </w:rPr>
              <w:t>о</w:t>
            </w:r>
            <w:r w:rsidRPr="00614CEF">
              <w:rPr>
                <w:rFonts w:eastAsia="Calibri"/>
              </w:rPr>
              <w:t>знание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7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Русское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лово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41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Боголюбо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.Н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иноград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Н.Ф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ор</w:t>
            </w:r>
            <w:r w:rsidRPr="00614CEF">
              <w:rPr>
                <w:rFonts w:eastAsia="Calibri"/>
              </w:rPr>
              <w:t>о</w:t>
            </w:r>
            <w:r w:rsidRPr="00614CEF">
              <w:rPr>
                <w:rFonts w:eastAsia="Calibri"/>
              </w:rPr>
              <w:t>децка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Н.И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др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/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Под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ед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Боголюб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.Н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ваново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.Ф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О</w:t>
            </w:r>
            <w:r w:rsidRPr="00614CEF">
              <w:rPr>
                <w:rFonts w:eastAsia="Calibri"/>
              </w:rPr>
              <w:t>б</w:t>
            </w:r>
            <w:r w:rsidRPr="00614CEF">
              <w:rPr>
                <w:rFonts w:eastAsia="Calibri"/>
              </w:rPr>
              <w:t>ществознание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8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42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Боголюбо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.Н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абезник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Ю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атвее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И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/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Под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ед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Боголюб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.Н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Обществозн</w:t>
            </w:r>
            <w:r w:rsidRPr="00614CEF">
              <w:rPr>
                <w:rFonts w:eastAsia="Calibri"/>
              </w:rPr>
              <w:t>а</w:t>
            </w:r>
            <w:r w:rsidRPr="00614CEF">
              <w:rPr>
                <w:rFonts w:eastAsia="Calibri"/>
              </w:rPr>
              <w:t>ние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9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10173" w:type="dxa"/>
            <w:gridSpan w:val="4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  <w:b/>
                <w:bCs/>
              </w:rPr>
            </w:pPr>
            <w:r w:rsidRPr="00614CEF">
              <w:rPr>
                <w:rFonts w:eastAsia="Calibri"/>
                <w:b/>
                <w:bCs/>
              </w:rPr>
              <w:t>География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43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Домогацких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Е.М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веден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Э.Л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Плешако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А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еография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ведение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еографию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5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Русское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лово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44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Домогацких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Е.М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лексеев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Н.И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е</w:t>
            </w:r>
            <w:r w:rsidRPr="00614CEF">
              <w:rPr>
                <w:rFonts w:eastAsia="Calibri"/>
              </w:rPr>
              <w:t>о</w:t>
            </w:r>
            <w:r w:rsidRPr="00614CEF">
              <w:rPr>
                <w:rFonts w:eastAsia="Calibri"/>
              </w:rPr>
              <w:t>графия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685CB7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 xml:space="preserve"> </w:t>
            </w:r>
            <w:r w:rsidR="00310650" w:rsidRPr="00614CEF">
              <w:rPr>
                <w:rFonts w:eastAsia="Calibri"/>
              </w:rPr>
              <w:t>6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Русское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лово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45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Домогацких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Е.М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лексеев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Н.И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е</w:t>
            </w:r>
            <w:r w:rsidRPr="00614CEF">
              <w:rPr>
                <w:rFonts w:eastAsia="Calibri"/>
              </w:rPr>
              <w:t>о</w:t>
            </w:r>
            <w:r w:rsidRPr="00614CEF">
              <w:rPr>
                <w:rFonts w:eastAsia="Calibri"/>
              </w:rPr>
              <w:t>графия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685CB7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 xml:space="preserve"> </w:t>
            </w:r>
            <w:r w:rsidR="00310650" w:rsidRPr="00614CEF">
              <w:rPr>
                <w:rFonts w:eastAsia="Calibri"/>
              </w:rPr>
              <w:t>7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Русское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лово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46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Домогацких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Е.М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лексеев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Н.И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е</w:t>
            </w:r>
            <w:r w:rsidRPr="00614CEF">
              <w:rPr>
                <w:rFonts w:eastAsia="Calibri"/>
              </w:rPr>
              <w:t>о</w:t>
            </w:r>
            <w:r w:rsidRPr="00614CEF">
              <w:rPr>
                <w:rFonts w:eastAsia="Calibri"/>
              </w:rPr>
              <w:t>графия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8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Русское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лово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47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Дроно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П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ом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Я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еографи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оссии: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насел</w:t>
            </w:r>
            <w:r w:rsidRPr="00614CEF">
              <w:rPr>
                <w:rFonts w:eastAsia="Calibri"/>
              </w:rPr>
              <w:t>е</w:t>
            </w:r>
            <w:r w:rsidRPr="00614CEF">
              <w:rPr>
                <w:rFonts w:eastAsia="Calibri"/>
              </w:rPr>
              <w:t>ние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хозяйство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9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Дрофа</w:t>
            </w:r>
          </w:p>
        </w:tc>
      </w:tr>
      <w:tr w:rsidR="00310650" w:rsidRPr="00310650" w:rsidTr="00614CEF">
        <w:trPr>
          <w:trHeight w:val="20"/>
        </w:trPr>
        <w:tc>
          <w:tcPr>
            <w:tcW w:w="10173" w:type="dxa"/>
            <w:gridSpan w:val="4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  <w:b/>
                <w:bCs/>
              </w:rPr>
            </w:pPr>
            <w:r w:rsidRPr="00614CEF">
              <w:rPr>
                <w:rFonts w:eastAsia="Calibri"/>
                <w:b/>
                <w:bCs/>
              </w:rPr>
              <w:t>Биология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48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Пономарё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.Н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Николае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.В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Корнил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О.А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Биология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5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ВЕНТАНА-ГРАФ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49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Пономарё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.Н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Корнил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О.А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Кучменк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С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Биология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6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ВЕНТАНА-ГРАФ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50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Константино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М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Бабенк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Г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Кучменк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С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Биология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7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ВЕНТАНА-ГРАФ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51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Драгомило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Г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аш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.Д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Биология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8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ВЕНТАНА-ГРАФ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52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Пономарё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.Н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Черн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Н.М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Корнил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О.А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Биология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9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ВЕНТАНА-ГРАФ</w:t>
            </w:r>
          </w:p>
        </w:tc>
      </w:tr>
      <w:tr w:rsidR="00310650" w:rsidRPr="00310650" w:rsidTr="00614CEF">
        <w:trPr>
          <w:trHeight w:val="20"/>
        </w:trPr>
        <w:tc>
          <w:tcPr>
            <w:tcW w:w="10173" w:type="dxa"/>
            <w:gridSpan w:val="4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  <w:b/>
                <w:bCs/>
              </w:rPr>
            </w:pPr>
            <w:r w:rsidRPr="00614CEF">
              <w:rPr>
                <w:rFonts w:eastAsia="Calibri"/>
                <w:b/>
                <w:bCs/>
              </w:rPr>
              <w:lastRenderedPageBreak/>
              <w:t>Физика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53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Перышкин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В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Физика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7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Дрофа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54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Перышкин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В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Физика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8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Дрофа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55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Перышкин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В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утник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Е.М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Физика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9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Дрофа</w:t>
            </w:r>
          </w:p>
        </w:tc>
      </w:tr>
      <w:tr w:rsidR="00310650" w:rsidRPr="00310650" w:rsidTr="00614CEF">
        <w:trPr>
          <w:trHeight w:val="20"/>
        </w:trPr>
        <w:tc>
          <w:tcPr>
            <w:tcW w:w="10173" w:type="dxa"/>
            <w:gridSpan w:val="4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  <w:b/>
                <w:bCs/>
              </w:rPr>
            </w:pPr>
            <w:r w:rsidRPr="00614CEF">
              <w:rPr>
                <w:rFonts w:eastAsia="Calibri"/>
                <w:b/>
                <w:bCs/>
              </w:rPr>
              <w:t>Химия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57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Рудзитис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.Е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Фельдман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Ф.Г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Химия</w:t>
            </w:r>
            <w:r w:rsidR="00685CB7">
              <w:rPr>
                <w:rFonts w:eastAsia="Calibri"/>
              </w:rPr>
              <w:t xml:space="preserve"> 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8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58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Рудзитис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.Е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Фельдман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Ф.Г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Химия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9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10173" w:type="dxa"/>
            <w:gridSpan w:val="4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  <w:b/>
                <w:bCs/>
              </w:rPr>
            </w:pPr>
            <w:r w:rsidRPr="00614CEF">
              <w:rPr>
                <w:rFonts w:eastAsia="Calibri"/>
                <w:b/>
                <w:bCs/>
              </w:rPr>
              <w:t>Искусство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614CEF">
              <w:rPr>
                <w:rFonts w:eastAsia="Calibri"/>
                <w:b/>
                <w:bCs/>
              </w:rPr>
              <w:t>(изо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614CEF">
              <w:rPr>
                <w:rFonts w:eastAsia="Calibri"/>
                <w:b/>
                <w:bCs/>
              </w:rPr>
              <w:t>и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614CEF">
              <w:rPr>
                <w:rFonts w:eastAsia="Calibri"/>
                <w:b/>
                <w:bCs/>
              </w:rPr>
              <w:t>музыка)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59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Горяе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Н.А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Островска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О.В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/Под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ед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Неме</w:t>
            </w:r>
            <w:r w:rsidRPr="00614CEF">
              <w:rPr>
                <w:rFonts w:eastAsia="Calibri"/>
              </w:rPr>
              <w:t>н</w:t>
            </w:r>
            <w:r w:rsidRPr="00614CEF">
              <w:rPr>
                <w:rFonts w:eastAsia="Calibri"/>
              </w:rPr>
              <w:t>ског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Б.М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зобразительное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скусство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ДПИ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жизни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чел</w:t>
            </w:r>
            <w:r w:rsidRPr="00614CEF">
              <w:rPr>
                <w:rFonts w:eastAsia="Calibri"/>
              </w:rPr>
              <w:t>о</w:t>
            </w:r>
            <w:r w:rsidRPr="00614CEF">
              <w:rPr>
                <w:rFonts w:eastAsia="Calibri"/>
              </w:rPr>
              <w:t>века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5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60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Неменска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Л.А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/Под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ед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Неменског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Б.М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зобраз</w:t>
            </w:r>
            <w:r w:rsidRPr="00614CEF">
              <w:rPr>
                <w:rFonts w:eastAsia="Calibri"/>
              </w:rPr>
              <w:t>и</w:t>
            </w:r>
            <w:r w:rsidRPr="00614CEF">
              <w:rPr>
                <w:rFonts w:eastAsia="Calibri"/>
              </w:rPr>
              <w:t>тельное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скусство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скусств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жизни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челов</w:t>
            </w:r>
            <w:r w:rsidRPr="00614CEF">
              <w:rPr>
                <w:rFonts w:eastAsia="Calibri"/>
              </w:rPr>
              <w:t>е</w:t>
            </w:r>
            <w:r w:rsidRPr="00614CEF">
              <w:rPr>
                <w:rFonts w:eastAsia="Calibri"/>
              </w:rPr>
              <w:t>ка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6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61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Питерских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С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уро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.Е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/Под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ед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Неменског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Б.М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зобразительное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скусство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Дизайн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рхите</w:t>
            </w:r>
            <w:r w:rsidRPr="00614CEF">
              <w:rPr>
                <w:rFonts w:eastAsia="Calibri"/>
              </w:rPr>
              <w:t>к</w:t>
            </w:r>
            <w:r w:rsidRPr="00614CEF">
              <w:rPr>
                <w:rFonts w:eastAsia="Calibri"/>
              </w:rPr>
              <w:t>тур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жизни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человека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7-8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62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Питерских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С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уро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.Е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/Под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ед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Неменског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Б.М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зобразительное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скусств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еатре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кино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н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</w:t>
            </w:r>
            <w:r w:rsidRPr="00614CEF">
              <w:rPr>
                <w:rFonts w:eastAsia="Calibri"/>
              </w:rPr>
              <w:t>е</w:t>
            </w:r>
            <w:r w:rsidRPr="00614CEF">
              <w:rPr>
                <w:rFonts w:eastAsia="Calibri"/>
              </w:rPr>
              <w:t>левидении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8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63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Науменк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.И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лее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В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узыка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5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Дрофа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64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Науменк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.И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лее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В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узыка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6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Дрофа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65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Науменк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.И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лее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В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узыка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7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Дрофа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66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Науменк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.И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лее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В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узыка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8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Дрофа</w:t>
            </w:r>
          </w:p>
        </w:tc>
      </w:tr>
      <w:tr w:rsidR="00310650" w:rsidRPr="00310650" w:rsidTr="00614CEF">
        <w:trPr>
          <w:trHeight w:val="20"/>
        </w:trPr>
        <w:tc>
          <w:tcPr>
            <w:tcW w:w="10173" w:type="dxa"/>
            <w:gridSpan w:val="4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  <w:b/>
                <w:bCs/>
              </w:rPr>
            </w:pPr>
            <w:r w:rsidRPr="00614CEF">
              <w:rPr>
                <w:rFonts w:eastAsia="Calibri"/>
                <w:b/>
                <w:bCs/>
              </w:rPr>
              <w:t>Технология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67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Тищенк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Т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имоненк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Д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ехнология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нд</w:t>
            </w:r>
            <w:r w:rsidRPr="00614CEF">
              <w:rPr>
                <w:rFonts w:eastAsia="Calibri"/>
              </w:rPr>
              <w:t>у</w:t>
            </w:r>
            <w:r w:rsidRPr="00614CEF">
              <w:rPr>
                <w:rFonts w:eastAsia="Calibri"/>
              </w:rPr>
              <w:t>стриальные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ехнологии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(вариант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дл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альч</w:t>
            </w:r>
            <w:r w:rsidRPr="00614CEF">
              <w:rPr>
                <w:rFonts w:eastAsia="Calibri"/>
              </w:rPr>
              <w:t>и</w:t>
            </w:r>
            <w:r w:rsidRPr="00614CEF">
              <w:rPr>
                <w:rFonts w:eastAsia="Calibri"/>
              </w:rPr>
              <w:t>ков)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5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Вентана-Граф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68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Синиц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Н.В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имоненк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Д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ехнологи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ед</w:t>
            </w:r>
            <w:r w:rsidRPr="00614CEF">
              <w:rPr>
                <w:rFonts w:eastAsia="Calibri"/>
              </w:rPr>
              <w:t>е</w:t>
            </w:r>
            <w:r w:rsidRPr="00614CEF">
              <w:rPr>
                <w:rFonts w:eastAsia="Calibri"/>
              </w:rPr>
              <w:t>ни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дом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(вариант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дл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девочек)</w:t>
            </w:r>
            <w:r w:rsidR="00685CB7">
              <w:rPr>
                <w:rFonts w:eastAsia="Calibri"/>
              </w:rPr>
              <w:t xml:space="preserve"> 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5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Вентана-Граф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69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Тищенк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Т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имоненк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Д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ехнология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нд</w:t>
            </w:r>
            <w:r w:rsidRPr="00614CEF">
              <w:rPr>
                <w:rFonts w:eastAsia="Calibri"/>
              </w:rPr>
              <w:t>у</w:t>
            </w:r>
            <w:r w:rsidRPr="00614CEF">
              <w:rPr>
                <w:rFonts w:eastAsia="Calibri"/>
              </w:rPr>
              <w:t>стриальные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ехнологии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(вариант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дл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альч</w:t>
            </w:r>
            <w:r w:rsidRPr="00614CEF">
              <w:rPr>
                <w:rFonts w:eastAsia="Calibri"/>
              </w:rPr>
              <w:t>и</w:t>
            </w:r>
            <w:r w:rsidRPr="00614CEF">
              <w:rPr>
                <w:rFonts w:eastAsia="Calibri"/>
              </w:rPr>
              <w:t>ков)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6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Вентана-Граф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70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Синиц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Н.В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имоненк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Д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ехнологи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(в</w:t>
            </w:r>
            <w:r w:rsidRPr="00614CEF">
              <w:rPr>
                <w:rFonts w:eastAsia="Calibri"/>
              </w:rPr>
              <w:t>а</w:t>
            </w:r>
            <w:r w:rsidRPr="00614CEF">
              <w:rPr>
                <w:rFonts w:eastAsia="Calibri"/>
              </w:rPr>
              <w:t>риант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дл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девочек)</w:t>
            </w:r>
            <w:r w:rsidR="00685CB7">
              <w:rPr>
                <w:rFonts w:eastAsia="Calibri"/>
              </w:rPr>
              <w:t xml:space="preserve"> 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6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Вентана-Граф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71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Тищенк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Т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иниц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Н.В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ехнология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ндустр</w:t>
            </w:r>
            <w:r w:rsidRPr="00614CEF">
              <w:rPr>
                <w:rFonts w:eastAsia="Calibri"/>
              </w:rPr>
              <w:t>и</w:t>
            </w:r>
            <w:r w:rsidRPr="00614CEF">
              <w:rPr>
                <w:rFonts w:eastAsia="Calibri"/>
              </w:rPr>
              <w:t>альные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ехнологии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(вариант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дл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альч</w:t>
            </w:r>
            <w:r w:rsidRPr="00614CEF">
              <w:rPr>
                <w:rFonts w:eastAsia="Calibri"/>
              </w:rPr>
              <w:t>и</w:t>
            </w:r>
            <w:r w:rsidRPr="00614CEF">
              <w:rPr>
                <w:rFonts w:eastAsia="Calibri"/>
              </w:rPr>
              <w:t>ков)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7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Вентана-Граф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72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Синиц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Н.В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имоненк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Д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ехнологи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(в</w:t>
            </w:r>
            <w:r w:rsidRPr="00614CEF">
              <w:rPr>
                <w:rFonts w:eastAsia="Calibri"/>
              </w:rPr>
              <w:t>а</w:t>
            </w:r>
            <w:r w:rsidRPr="00614CEF">
              <w:rPr>
                <w:rFonts w:eastAsia="Calibri"/>
              </w:rPr>
              <w:t>риант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дл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девочек)</w:t>
            </w:r>
            <w:r w:rsidR="00685CB7">
              <w:rPr>
                <w:rFonts w:eastAsia="Calibri"/>
              </w:rPr>
              <w:t xml:space="preserve"> 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7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Вентана-Граф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73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Симоненк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Д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ехнология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ндустриальные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ехн</w:t>
            </w:r>
            <w:r w:rsidRPr="00614CEF">
              <w:rPr>
                <w:rFonts w:eastAsia="Calibri"/>
              </w:rPr>
              <w:t>о</w:t>
            </w:r>
            <w:r w:rsidRPr="00614CEF">
              <w:rPr>
                <w:rFonts w:eastAsia="Calibri"/>
              </w:rPr>
              <w:t>логии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(вариант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дл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альчиков)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8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Вентана-Граф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74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Синиц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Н.В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имоненко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Д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ехнологи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(в</w:t>
            </w:r>
            <w:r w:rsidRPr="00614CEF">
              <w:rPr>
                <w:rFonts w:eastAsia="Calibri"/>
              </w:rPr>
              <w:t>а</w:t>
            </w:r>
            <w:r w:rsidRPr="00614CEF">
              <w:rPr>
                <w:rFonts w:eastAsia="Calibri"/>
              </w:rPr>
              <w:t>риант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дл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девочек)</w:t>
            </w:r>
            <w:r w:rsidR="00685CB7">
              <w:rPr>
                <w:rFonts w:eastAsia="Calibri"/>
              </w:rPr>
              <w:t xml:space="preserve"> 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8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Вентана-Граф</w:t>
            </w:r>
          </w:p>
        </w:tc>
      </w:tr>
      <w:tr w:rsidR="00310650" w:rsidRPr="00310650" w:rsidTr="00614CEF">
        <w:trPr>
          <w:trHeight w:val="340"/>
        </w:trPr>
        <w:tc>
          <w:tcPr>
            <w:tcW w:w="10173" w:type="dxa"/>
            <w:gridSpan w:val="4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/>
                <w:bCs/>
              </w:rPr>
              <w:t>Основы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614CEF">
              <w:rPr>
                <w:rFonts w:eastAsia="Calibri"/>
                <w:b/>
                <w:bCs/>
              </w:rPr>
              <w:t>безопасности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614CEF">
              <w:rPr>
                <w:rFonts w:eastAsia="Calibri"/>
                <w:b/>
                <w:bCs/>
              </w:rPr>
              <w:t>жизнедеятельности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75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Смирно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Т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Хреннико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Б.О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/Под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ед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ми</w:t>
            </w:r>
            <w:r w:rsidRPr="00614CEF">
              <w:rPr>
                <w:rFonts w:eastAsia="Calibri"/>
              </w:rPr>
              <w:t>р</w:t>
            </w:r>
            <w:r w:rsidRPr="00614CEF">
              <w:rPr>
                <w:rFonts w:eastAsia="Calibri"/>
              </w:rPr>
              <w:t>н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Т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Основы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безопасности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жизнеде</w:t>
            </w:r>
            <w:r w:rsidRPr="00614CEF">
              <w:rPr>
                <w:rFonts w:eastAsia="Calibri"/>
              </w:rPr>
              <w:t>я</w:t>
            </w:r>
            <w:r w:rsidRPr="00614CEF">
              <w:rPr>
                <w:rFonts w:eastAsia="Calibri"/>
              </w:rPr>
              <w:t>тельности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8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10173" w:type="dxa"/>
            <w:gridSpan w:val="4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  <w:b/>
                <w:bCs/>
              </w:rPr>
            </w:pPr>
            <w:r w:rsidRPr="00614CEF">
              <w:rPr>
                <w:rFonts w:eastAsia="Calibri"/>
                <w:b/>
                <w:bCs/>
              </w:rPr>
              <w:t>Физическая</w:t>
            </w:r>
            <w:r w:rsidR="00685CB7">
              <w:rPr>
                <w:rFonts w:eastAsia="Calibri"/>
                <w:b/>
                <w:bCs/>
              </w:rPr>
              <w:t xml:space="preserve"> </w:t>
            </w:r>
            <w:r w:rsidRPr="00614CEF">
              <w:rPr>
                <w:rFonts w:eastAsia="Calibri"/>
                <w:b/>
                <w:bCs/>
              </w:rPr>
              <w:t>культура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76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Вилен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М.Я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урев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.М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орочк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Т.Ю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Физическа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культура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5-7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autoSpaceDE w:val="0"/>
              <w:autoSpaceDN w:val="0"/>
              <w:ind w:firstLine="0"/>
              <w:jc w:val="center"/>
              <w:rPr>
                <w:rFonts w:eastAsia="Calibri"/>
                <w:bCs/>
              </w:rPr>
            </w:pPr>
            <w:r w:rsidRPr="00614CEF">
              <w:rPr>
                <w:rFonts w:eastAsia="Calibri"/>
                <w:bCs/>
              </w:rPr>
              <w:t>77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Лях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В.И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Зданевич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А.А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Физическая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кул</w:t>
            </w:r>
            <w:r w:rsidRPr="00614CEF">
              <w:rPr>
                <w:rFonts w:eastAsia="Calibri"/>
              </w:rPr>
              <w:t>ь</w:t>
            </w:r>
            <w:r w:rsidRPr="00614CEF">
              <w:rPr>
                <w:rFonts w:eastAsia="Calibri"/>
              </w:rPr>
              <w:t>тура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8-9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Просвещение</w:t>
            </w:r>
          </w:p>
        </w:tc>
      </w:tr>
      <w:tr w:rsidR="00310650" w:rsidRPr="00310650" w:rsidTr="00614CEF">
        <w:trPr>
          <w:trHeight w:val="20"/>
        </w:trPr>
        <w:tc>
          <w:tcPr>
            <w:tcW w:w="10173" w:type="dxa"/>
            <w:gridSpan w:val="4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  <w:b/>
              </w:rPr>
              <w:t>Чувашский</w:t>
            </w:r>
            <w:r w:rsidR="00685CB7">
              <w:rPr>
                <w:rFonts w:eastAsia="Calibri"/>
                <w:b/>
              </w:rPr>
              <w:t xml:space="preserve"> </w:t>
            </w:r>
            <w:r w:rsidRPr="00614CEF">
              <w:rPr>
                <w:rFonts w:eastAsia="Calibri"/>
                <w:b/>
              </w:rPr>
              <w:t>язык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78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Андрее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.А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урье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.И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Чуваш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зык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5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Чебоксары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79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Андрее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.А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урье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.И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Чуваш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зык</w:t>
            </w:r>
            <w:r w:rsidR="00685CB7">
              <w:rPr>
                <w:rFonts w:eastAsia="Calibri"/>
              </w:rPr>
              <w:t xml:space="preserve"> 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6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Чебоксары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80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Абрам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.В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Чуваш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зык</w:t>
            </w:r>
            <w:r w:rsidR="00685CB7">
              <w:rPr>
                <w:rFonts w:eastAsia="Calibri"/>
              </w:rPr>
              <w:t xml:space="preserve"> 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7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Чебоксары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81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Абрам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.В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азумо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С.А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Чуваш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зык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8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Чебоксары</w:t>
            </w:r>
          </w:p>
        </w:tc>
      </w:tr>
      <w:tr w:rsidR="00310650" w:rsidRPr="00310650" w:rsidTr="00614CEF">
        <w:trPr>
          <w:trHeight w:val="20"/>
        </w:trPr>
        <w:tc>
          <w:tcPr>
            <w:tcW w:w="817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82</w:t>
            </w:r>
          </w:p>
        </w:tc>
        <w:tc>
          <w:tcPr>
            <w:tcW w:w="5812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eastAsia="Calibri"/>
              </w:rPr>
            </w:pPr>
            <w:r w:rsidRPr="00614CEF">
              <w:rPr>
                <w:rFonts w:eastAsia="Calibri"/>
              </w:rPr>
              <w:t>Андреев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И.А.,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Гурьева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Р.И.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Чувашский</w:t>
            </w:r>
            <w:r w:rsidR="00685CB7">
              <w:rPr>
                <w:rFonts w:eastAsia="Calibri"/>
              </w:rPr>
              <w:t xml:space="preserve"> </w:t>
            </w:r>
            <w:r w:rsidRPr="00614CEF">
              <w:rPr>
                <w:rFonts w:eastAsia="Calibri"/>
              </w:rPr>
              <w:t>язык</w:t>
            </w:r>
            <w:r w:rsidR="00685CB7">
              <w:rPr>
                <w:rFonts w:eastAsia="Calibri"/>
              </w:rPr>
              <w:t xml:space="preserve"> </w:t>
            </w:r>
          </w:p>
        </w:tc>
        <w:tc>
          <w:tcPr>
            <w:tcW w:w="993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9</w:t>
            </w:r>
          </w:p>
        </w:tc>
        <w:tc>
          <w:tcPr>
            <w:tcW w:w="2551" w:type="dxa"/>
            <w:shd w:val="clear" w:color="auto" w:fill="auto"/>
          </w:tcPr>
          <w:p w:rsidR="00310650" w:rsidRPr="00614CEF" w:rsidRDefault="00310650" w:rsidP="00614C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Calibri"/>
              </w:rPr>
            </w:pPr>
            <w:r w:rsidRPr="00614CEF">
              <w:rPr>
                <w:rFonts w:eastAsia="Calibri"/>
              </w:rPr>
              <w:t>Чебоксары</w:t>
            </w:r>
          </w:p>
        </w:tc>
      </w:tr>
    </w:tbl>
    <w:p w:rsidR="00156E32" w:rsidRPr="00EC656D" w:rsidRDefault="00156E32" w:rsidP="0016278F">
      <w:pPr>
        <w:pStyle w:val="a9"/>
        <w:shd w:val="clear" w:color="auto" w:fill="auto"/>
        <w:spacing w:after="0" w:line="240" w:lineRule="auto"/>
        <w:jc w:val="both"/>
        <w:rPr>
          <w:sz w:val="16"/>
          <w:szCs w:val="16"/>
        </w:rPr>
      </w:pPr>
    </w:p>
    <w:p w:rsidR="00230A87" w:rsidRPr="0016278F" w:rsidRDefault="00230A87" w:rsidP="0016278F">
      <w:pPr>
        <w:pStyle w:val="a9"/>
        <w:spacing w:after="0" w:line="240" w:lineRule="auto"/>
        <w:jc w:val="center"/>
        <w:rPr>
          <w:rStyle w:val="337"/>
          <w:rFonts w:ascii="Times New Roman" w:hAnsi="Times New Roman" w:cs="Times New Roman"/>
          <w:sz w:val="24"/>
          <w:szCs w:val="24"/>
          <w:lang w:val="ru-RU"/>
        </w:rPr>
      </w:pPr>
      <w:r w:rsidRPr="0016278F">
        <w:rPr>
          <w:rStyle w:val="337"/>
          <w:rFonts w:ascii="Times New Roman" w:hAnsi="Times New Roman" w:cs="Times New Roman"/>
          <w:sz w:val="24"/>
          <w:szCs w:val="24"/>
        </w:rPr>
        <w:t>Цифровые</w:t>
      </w:r>
      <w:r w:rsidR="00685CB7">
        <w:rPr>
          <w:rStyle w:val="337"/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Style w:val="337"/>
          <w:rFonts w:ascii="Times New Roman" w:hAnsi="Times New Roman" w:cs="Times New Roman"/>
          <w:sz w:val="24"/>
          <w:szCs w:val="24"/>
        </w:rPr>
        <w:t>образовательные</w:t>
      </w:r>
      <w:r w:rsidR="00685CB7">
        <w:rPr>
          <w:rStyle w:val="337"/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Style w:val="337"/>
          <w:rFonts w:ascii="Times New Roman" w:hAnsi="Times New Roman" w:cs="Times New Roman"/>
          <w:sz w:val="24"/>
          <w:szCs w:val="24"/>
        </w:rPr>
        <w:t>ресурсы,</w:t>
      </w:r>
      <w:r w:rsidR="00685CB7">
        <w:rPr>
          <w:rStyle w:val="337"/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Style w:val="337"/>
          <w:rFonts w:ascii="Times New Roman" w:hAnsi="Times New Roman" w:cs="Times New Roman"/>
          <w:sz w:val="24"/>
          <w:szCs w:val="24"/>
        </w:rPr>
        <w:t>обеспечивающие</w:t>
      </w:r>
      <w:r w:rsidR="00685CB7">
        <w:rPr>
          <w:rStyle w:val="337"/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Style w:val="337"/>
          <w:rFonts w:ascii="Times New Roman" w:hAnsi="Times New Roman" w:cs="Times New Roman"/>
          <w:sz w:val="24"/>
          <w:szCs w:val="24"/>
        </w:rPr>
        <w:t>реализацию</w:t>
      </w:r>
      <w:r w:rsidR="00685CB7">
        <w:rPr>
          <w:rStyle w:val="337"/>
          <w:rFonts w:ascii="Times New Roman" w:hAnsi="Times New Roman" w:cs="Times New Roman"/>
          <w:sz w:val="24"/>
          <w:szCs w:val="24"/>
        </w:rPr>
        <w:t xml:space="preserve"> </w:t>
      </w:r>
      <w:r w:rsidRPr="0016278F">
        <w:rPr>
          <w:rStyle w:val="337"/>
          <w:rFonts w:ascii="Times New Roman" w:hAnsi="Times New Roman" w:cs="Times New Roman"/>
          <w:sz w:val="24"/>
          <w:szCs w:val="24"/>
        </w:rPr>
        <w:t>ООП</w:t>
      </w:r>
    </w:p>
    <w:tbl>
      <w:tblPr>
        <w:tblW w:w="10385" w:type="dxa"/>
        <w:jc w:val="center"/>
        <w:tblInd w:w="11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0"/>
        <w:gridCol w:w="6118"/>
        <w:gridCol w:w="2164"/>
        <w:gridCol w:w="1563"/>
      </w:tblGrid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lastRenderedPageBreak/>
              <w:t>№</w:t>
            </w:r>
            <w:r w:rsidR="00685CB7">
              <w:rPr>
                <w:rStyle w:val="1461"/>
                <w:i w:val="0"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п/п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Название</w:t>
            </w:r>
            <w:r w:rsidR="00685CB7">
              <w:rPr>
                <w:rStyle w:val="1461"/>
                <w:i w:val="0"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цифровых</w:t>
            </w:r>
            <w:r w:rsidR="00685CB7">
              <w:rPr>
                <w:rStyle w:val="1461"/>
                <w:i w:val="0"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образовательных</w:t>
            </w:r>
            <w:r w:rsidR="00685CB7">
              <w:rPr>
                <w:rStyle w:val="1461"/>
                <w:i w:val="0"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ресу</w:t>
            </w: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р</w:t>
            </w: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сов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Учебный</w:t>
            </w:r>
            <w:r w:rsidR="00685CB7">
              <w:rPr>
                <w:rStyle w:val="1461"/>
                <w:i w:val="0"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предмет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685CB7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>
              <w:rPr>
                <w:rStyle w:val="1461"/>
                <w:i w:val="0"/>
                <w:sz w:val="24"/>
                <w:szCs w:val="24"/>
                <w:lang w:val="ru-RU" w:eastAsia="ru-RU"/>
              </w:rPr>
              <w:t xml:space="preserve"> </w:t>
            </w:r>
            <w:r w:rsidR="00156E32"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Год</w:t>
            </w:r>
            <w:r>
              <w:rPr>
                <w:rStyle w:val="1461"/>
                <w:i w:val="0"/>
                <w:sz w:val="24"/>
                <w:szCs w:val="24"/>
                <w:lang w:val="ru-RU" w:eastAsia="ru-RU"/>
              </w:rPr>
              <w:t xml:space="preserve"> </w:t>
            </w:r>
            <w:r w:rsidR="00156E32"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выпу</w:t>
            </w:r>
            <w:r w:rsidR="00156E32"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с</w:t>
            </w:r>
            <w:r w:rsidR="00156E32"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ка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CD-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приложение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учебнику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Английский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язык-5»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Авт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омарова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Ю.Л.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Англи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й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ский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язык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15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2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CD-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приложение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учебнику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Английский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язык»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5,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6,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7,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8,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9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л.Авт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Афанасьева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О.В.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Англи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й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ский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язык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13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3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CD-приложение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учебнику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Изобразительное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иску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с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ство-5»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Авт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Горяева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Н.А.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ИЗО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15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4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CD-приложение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учебнику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Основы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безопасности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жи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з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недеятельности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5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л.»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Авт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Смирнов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А.Т.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ОБЖ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15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5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Фонохрестоматии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учебнику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Литер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а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тура»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5,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6,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7,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8,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9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л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Авт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оровина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В.Я.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Литература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13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6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CD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Уроки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литературы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ирилла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и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Мефодия»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7-8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л.,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9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л.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Литература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04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7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CD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Русская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литература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от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Нестора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до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Маяковск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о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го»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Литература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05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8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DVD-приложение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учебнику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Химия»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8,9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л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Авт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Ру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д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зитис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Г.Е.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Химия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11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9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DVD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Полный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интерактивный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урс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физики»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Физика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02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10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DVD-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приложение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учебнику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Геометрия»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7-9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л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Авт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Атанасян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Л.С.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Геометрия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14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11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DVD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Математика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5-6»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Математ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и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а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03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12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CD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Алгебра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Электронный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учебник-справочник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7-11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л.»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Математ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и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а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00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13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DVD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Алгебра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Современный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учебно-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методический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омплекс»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Математ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и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а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03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14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CD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Уроки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всемирной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истории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ирилла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и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Мефодия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Средние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века»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История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05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15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CD-приложение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учебнику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Обществознание»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9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л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Авт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Боголюбов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Л.Н.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Обществ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о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знание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14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16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Мультимедиа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учебник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География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Начальный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урс»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для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6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л.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География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01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17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Интерактивное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наглядное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пособие-CD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Западная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С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и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бирь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Социально-экономическая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арта»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География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06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18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CD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Биология»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6-9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л.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Биология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03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19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CD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Лабораторный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практикум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Биология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6-11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л.»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Биология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04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20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DVD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Биология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в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школе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Растительный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мир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Электро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н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ные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уроки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и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тесты»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Биология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05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21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DVD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Зоология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7-8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л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Электронный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атлас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школьн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и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а»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Биология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04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22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Мультимедийное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учебное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пособие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Биология.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Анат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о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мия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и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физиология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человека»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Биология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03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23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Аудиоприложение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учебнику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Музыка»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8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л.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Музыка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12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24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CD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Шедевры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лассической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музыки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для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детей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и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взро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с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лых»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Музыка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09</w:t>
            </w:r>
          </w:p>
        </w:tc>
      </w:tr>
      <w:tr w:rsidR="00156E32" w:rsidRPr="0016278F" w:rsidTr="00EC656D">
        <w:trPr>
          <w:trHeight w:val="14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rStyle w:val="1461"/>
                <w:i w:val="0"/>
                <w:sz w:val="24"/>
                <w:szCs w:val="24"/>
                <w:lang w:val="ru-RU" w:eastAsia="ru-RU"/>
              </w:rPr>
            </w:pPr>
            <w:r w:rsidRPr="0016278F">
              <w:rPr>
                <w:rStyle w:val="1461"/>
                <w:i w:val="0"/>
                <w:sz w:val="24"/>
                <w:szCs w:val="24"/>
                <w:lang w:val="ru-RU" w:eastAsia="ru-RU"/>
              </w:rPr>
              <w:t>25</w:t>
            </w:r>
          </w:p>
        </w:tc>
        <w:tc>
          <w:tcPr>
            <w:tcW w:w="6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CD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«Сто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самых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знаменитых</w:t>
            </w:r>
            <w:r w:rsidR="00685CB7">
              <w:rPr>
                <w:iCs/>
                <w:sz w:val="24"/>
                <w:szCs w:val="24"/>
                <w:lang w:val="ru-RU" w:eastAsia="ru-RU"/>
              </w:rPr>
              <w:t xml:space="preserve"> </w:t>
            </w:r>
            <w:r w:rsidRPr="0016278F">
              <w:rPr>
                <w:iCs/>
                <w:sz w:val="24"/>
                <w:szCs w:val="24"/>
                <w:lang w:val="ru-RU" w:eastAsia="ru-RU"/>
              </w:rPr>
              <w:t>композиторов»</w:t>
            </w: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Музыка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6E32" w:rsidRPr="0016278F" w:rsidRDefault="00156E32" w:rsidP="0016278F">
            <w:pPr>
              <w:pStyle w:val="a9"/>
              <w:spacing w:after="0" w:line="240" w:lineRule="auto"/>
              <w:ind w:firstLine="0"/>
              <w:jc w:val="left"/>
              <w:rPr>
                <w:iCs/>
                <w:sz w:val="24"/>
                <w:szCs w:val="24"/>
                <w:lang w:val="ru-RU" w:eastAsia="ru-RU"/>
              </w:rPr>
            </w:pPr>
            <w:r w:rsidRPr="0016278F">
              <w:rPr>
                <w:iCs/>
                <w:sz w:val="24"/>
                <w:szCs w:val="24"/>
                <w:lang w:val="ru-RU" w:eastAsia="ru-RU"/>
              </w:rPr>
              <w:t>2011</w:t>
            </w:r>
          </w:p>
        </w:tc>
      </w:tr>
    </w:tbl>
    <w:p w:rsidR="00230A87" w:rsidRPr="00EC656D" w:rsidRDefault="00230A87" w:rsidP="0016278F">
      <w:pPr>
        <w:pStyle w:val="a9"/>
        <w:tabs>
          <w:tab w:val="left" w:pos="568"/>
        </w:tabs>
        <w:spacing w:after="0" w:line="240" w:lineRule="auto"/>
        <w:contextualSpacing/>
        <w:jc w:val="center"/>
        <w:rPr>
          <w:sz w:val="18"/>
          <w:szCs w:val="18"/>
        </w:rPr>
      </w:pPr>
    </w:p>
    <w:p w:rsidR="009741B8" w:rsidRDefault="009741B8" w:rsidP="009741B8">
      <w:pPr>
        <w:jc w:val="center"/>
        <w:rPr>
          <w:b/>
        </w:rPr>
      </w:pPr>
      <w:bookmarkStart w:id="240" w:name="_Toc496862465"/>
      <w:r w:rsidRPr="00562BCC">
        <w:rPr>
          <w:b/>
        </w:rPr>
        <w:t>Система</w:t>
      </w:r>
      <w:r w:rsidR="00685CB7">
        <w:rPr>
          <w:b/>
        </w:rPr>
        <w:t xml:space="preserve"> </w:t>
      </w:r>
      <w:r w:rsidRPr="00562BCC">
        <w:rPr>
          <w:b/>
        </w:rPr>
        <w:t>условий:</w:t>
      </w:r>
      <w:r w:rsidR="00685CB7">
        <w:rPr>
          <w:b/>
        </w:rPr>
        <w:t xml:space="preserve"> </w:t>
      </w:r>
      <w:r w:rsidRPr="00562BCC">
        <w:rPr>
          <w:b/>
        </w:rPr>
        <w:t>наличие</w:t>
      </w:r>
      <w:r w:rsidR="00685CB7">
        <w:rPr>
          <w:b/>
        </w:rPr>
        <w:t xml:space="preserve"> </w:t>
      </w:r>
      <w:r w:rsidRPr="00562BCC">
        <w:rPr>
          <w:b/>
        </w:rPr>
        <w:t>и</w:t>
      </w:r>
      <w:r w:rsidR="00685CB7">
        <w:rPr>
          <w:b/>
        </w:rPr>
        <w:t xml:space="preserve"> </w:t>
      </w:r>
      <w:r w:rsidRPr="00562BCC">
        <w:rPr>
          <w:b/>
        </w:rPr>
        <w:t>потребности</w:t>
      </w:r>
    </w:p>
    <w:p w:rsidR="009741B8" w:rsidRPr="005C5963" w:rsidRDefault="009741B8" w:rsidP="009741B8">
      <w:pPr>
        <w:shd w:val="clear" w:color="auto" w:fill="FFFFFF"/>
        <w:rPr>
          <w:bCs/>
        </w:rPr>
      </w:pPr>
      <w:r w:rsidRPr="005C5963">
        <w:rPr>
          <w:bCs/>
        </w:rPr>
        <w:t>В</w:t>
      </w:r>
      <w:r w:rsidR="00685CB7">
        <w:rPr>
          <w:bCs/>
        </w:rPr>
        <w:t xml:space="preserve"> </w:t>
      </w:r>
      <w:r w:rsidRPr="005C5963">
        <w:rPr>
          <w:bCs/>
        </w:rPr>
        <w:t>ходе</w:t>
      </w:r>
      <w:r w:rsidR="00685CB7">
        <w:rPr>
          <w:bCs/>
        </w:rPr>
        <w:t xml:space="preserve"> </w:t>
      </w:r>
      <w:r w:rsidRPr="005C5963">
        <w:rPr>
          <w:bCs/>
        </w:rPr>
        <w:t>анализа</w:t>
      </w:r>
      <w:r w:rsidR="00685CB7">
        <w:rPr>
          <w:bCs/>
        </w:rPr>
        <w:t xml:space="preserve"> </w:t>
      </w:r>
      <w:r w:rsidRPr="005C5963">
        <w:rPr>
          <w:bCs/>
        </w:rPr>
        <w:t>всех</w:t>
      </w:r>
      <w:r w:rsidR="00685CB7">
        <w:rPr>
          <w:bCs/>
        </w:rPr>
        <w:t xml:space="preserve"> </w:t>
      </w:r>
      <w:r w:rsidRPr="005C5963">
        <w:rPr>
          <w:bCs/>
        </w:rPr>
        <w:t>имеющихся</w:t>
      </w:r>
      <w:r w:rsidR="00685CB7">
        <w:rPr>
          <w:bCs/>
        </w:rPr>
        <w:t xml:space="preserve"> </w:t>
      </w:r>
      <w:r w:rsidRPr="005C5963">
        <w:rPr>
          <w:bCs/>
        </w:rPr>
        <w:t>условий</w:t>
      </w:r>
      <w:r w:rsidR="00685CB7">
        <w:rPr>
          <w:bCs/>
        </w:rPr>
        <w:t xml:space="preserve"> </w:t>
      </w:r>
      <w:r w:rsidRPr="005C5963">
        <w:rPr>
          <w:bCs/>
        </w:rPr>
        <w:t>МБОУ</w:t>
      </w:r>
      <w:r w:rsidR="00685CB7">
        <w:rPr>
          <w:bCs/>
        </w:rPr>
        <w:t xml:space="preserve"> </w:t>
      </w:r>
      <w:r w:rsidRPr="005C5963">
        <w:rPr>
          <w:bCs/>
        </w:rPr>
        <w:t>СОШ</w:t>
      </w:r>
      <w:r w:rsidR="00685CB7">
        <w:rPr>
          <w:bCs/>
        </w:rPr>
        <w:t xml:space="preserve"> </w:t>
      </w:r>
      <w:r w:rsidRPr="005C5963">
        <w:rPr>
          <w:bCs/>
        </w:rPr>
        <w:t>№3</w:t>
      </w:r>
      <w:r w:rsidR="00685CB7">
        <w:rPr>
          <w:bCs/>
        </w:rPr>
        <w:t xml:space="preserve"> </w:t>
      </w:r>
      <w:r w:rsidRPr="005C5963">
        <w:rPr>
          <w:bCs/>
        </w:rPr>
        <w:t>г.</w:t>
      </w:r>
      <w:r w:rsidR="00685CB7">
        <w:rPr>
          <w:bCs/>
        </w:rPr>
        <w:t xml:space="preserve"> </w:t>
      </w:r>
      <w:r w:rsidRPr="005C5963">
        <w:rPr>
          <w:bCs/>
        </w:rPr>
        <w:t>Чебоксары</w:t>
      </w:r>
      <w:r w:rsidR="00685CB7">
        <w:rPr>
          <w:bCs/>
        </w:rPr>
        <w:t xml:space="preserve"> </w:t>
      </w:r>
      <w:r w:rsidRPr="005C5963">
        <w:rPr>
          <w:bCs/>
        </w:rPr>
        <w:t>для</w:t>
      </w:r>
      <w:r w:rsidR="00685CB7">
        <w:rPr>
          <w:bCs/>
        </w:rPr>
        <w:t xml:space="preserve"> </w:t>
      </w:r>
      <w:r w:rsidRPr="005C5963">
        <w:rPr>
          <w:bCs/>
        </w:rPr>
        <w:t>реализации</w:t>
      </w:r>
      <w:r w:rsidR="00685CB7">
        <w:rPr>
          <w:bCs/>
        </w:rPr>
        <w:t xml:space="preserve"> </w:t>
      </w:r>
      <w:r w:rsidRPr="005C5963">
        <w:rPr>
          <w:bCs/>
        </w:rPr>
        <w:t>ООП</w:t>
      </w:r>
      <w:r w:rsidR="00685CB7">
        <w:rPr>
          <w:bCs/>
        </w:rPr>
        <w:t xml:space="preserve"> </w:t>
      </w:r>
      <w:r>
        <w:rPr>
          <w:bCs/>
        </w:rPr>
        <w:t>О</w:t>
      </w:r>
      <w:r w:rsidRPr="005C5963">
        <w:rPr>
          <w:bCs/>
        </w:rPr>
        <w:t>ОО</w:t>
      </w:r>
      <w:r w:rsidR="00685CB7">
        <w:rPr>
          <w:bCs/>
        </w:rPr>
        <w:t xml:space="preserve"> </w:t>
      </w:r>
      <w:r w:rsidRPr="005C5963">
        <w:rPr>
          <w:bCs/>
        </w:rPr>
        <w:t>были</w:t>
      </w:r>
      <w:r w:rsidR="00685CB7">
        <w:rPr>
          <w:bCs/>
        </w:rPr>
        <w:t xml:space="preserve"> </w:t>
      </w:r>
      <w:r w:rsidRPr="005C5963">
        <w:rPr>
          <w:bCs/>
        </w:rPr>
        <w:t>выявлены</w:t>
      </w:r>
      <w:r w:rsidR="00685CB7">
        <w:rPr>
          <w:bCs/>
        </w:rPr>
        <w:t xml:space="preserve"> </w:t>
      </w:r>
      <w:r w:rsidRPr="005C5963">
        <w:rPr>
          <w:bCs/>
        </w:rPr>
        <w:t>следующие</w:t>
      </w:r>
      <w:r w:rsidR="00685CB7">
        <w:rPr>
          <w:bCs/>
        </w:rPr>
        <w:t xml:space="preserve"> </w:t>
      </w:r>
      <w:r w:rsidRPr="005C5963">
        <w:rPr>
          <w:bCs/>
        </w:rPr>
        <w:t>дефициты:</w:t>
      </w:r>
    </w:p>
    <w:p w:rsidR="009741B8" w:rsidRPr="005C5963" w:rsidRDefault="009741B8" w:rsidP="00D703FC">
      <w:pPr>
        <w:numPr>
          <w:ilvl w:val="0"/>
          <w:numId w:val="374"/>
        </w:numPr>
        <w:shd w:val="clear" w:color="auto" w:fill="FFFFFF"/>
        <w:ind w:left="426" w:hanging="426"/>
        <w:rPr>
          <w:bCs/>
        </w:rPr>
      </w:pPr>
      <w:r w:rsidRPr="005C5963">
        <w:rPr>
          <w:bCs/>
        </w:rPr>
        <w:t>принципы</w:t>
      </w:r>
      <w:r w:rsidR="00685CB7">
        <w:rPr>
          <w:bCs/>
        </w:rPr>
        <w:t xml:space="preserve"> </w:t>
      </w:r>
      <w:r w:rsidRPr="005C5963">
        <w:rPr>
          <w:bCs/>
        </w:rPr>
        <w:t>и</w:t>
      </w:r>
      <w:r w:rsidR="00685CB7">
        <w:rPr>
          <w:bCs/>
        </w:rPr>
        <w:t xml:space="preserve"> </w:t>
      </w:r>
      <w:r w:rsidRPr="005C5963">
        <w:rPr>
          <w:bCs/>
        </w:rPr>
        <w:t>организационные</w:t>
      </w:r>
      <w:r w:rsidR="00685CB7">
        <w:rPr>
          <w:bCs/>
        </w:rPr>
        <w:t xml:space="preserve"> </w:t>
      </w:r>
      <w:r w:rsidRPr="005C5963">
        <w:rPr>
          <w:bCs/>
        </w:rPr>
        <w:t>механизмы</w:t>
      </w:r>
      <w:r w:rsidR="00685CB7">
        <w:rPr>
          <w:bCs/>
        </w:rPr>
        <w:t xml:space="preserve"> </w:t>
      </w:r>
      <w:r w:rsidRPr="005C5963">
        <w:rPr>
          <w:bCs/>
        </w:rPr>
        <w:t>управления</w:t>
      </w:r>
      <w:r w:rsidR="00685CB7">
        <w:rPr>
          <w:bCs/>
        </w:rPr>
        <w:t xml:space="preserve"> </w:t>
      </w:r>
      <w:r w:rsidRPr="005C5963">
        <w:rPr>
          <w:bCs/>
        </w:rPr>
        <w:t>педагогическим</w:t>
      </w:r>
      <w:r w:rsidR="00685CB7">
        <w:rPr>
          <w:bCs/>
        </w:rPr>
        <w:t xml:space="preserve"> </w:t>
      </w:r>
      <w:r w:rsidRPr="005C5963">
        <w:rPr>
          <w:bCs/>
        </w:rPr>
        <w:t>персоналом</w:t>
      </w:r>
      <w:r w:rsidR="00685CB7">
        <w:rPr>
          <w:bCs/>
        </w:rPr>
        <w:t xml:space="preserve"> </w:t>
      </w:r>
      <w:r w:rsidRPr="005C5963">
        <w:rPr>
          <w:bCs/>
        </w:rPr>
        <w:t>ОУ;</w:t>
      </w:r>
    </w:p>
    <w:p w:rsidR="009741B8" w:rsidRPr="005C5963" w:rsidRDefault="009741B8" w:rsidP="00D703FC">
      <w:pPr>
        <w:numPr>
          <w:ilvl w:val="0"/>
          <w:numId w:val="372"/>
        </w:numPr>
        <w:shd w:val="clear" w:color="auto" w:fill="FFFFFF"/>
        <w:tabs>
          <w:tab w:val="left" w:pos="0"/>
        </w:tabs>
        <w:ind w:left="426" w:hanging="426"/>
        <w:rPr>
          <w:bCs/>
        </w:rPr>
      </w:pPr>
      <w:r w:rsidRPr="005C5963">
        <w:rPr>
          <w:bCs/>
        </w:rPr>
        <w:t>профессиональная</w:t>
      </w:r>
      <w:r w:rsidR="00685CB7">
        <w:rPr>
          <w:bCs/>
        </w:rPr>
        <w:t xml:space="preserve"> </w:t>
      </w:r>
      <w:r w:rsidRPr="005C5963">
        <w:rPr>
          <w:bCs/>
        </w:rPr>
        <w:t>готовность</w:t>
      </w:r>
      <w:r w:rsidR="00685CB7">
        <w:rPr>
          <w:bCs/>
        </w:rPr>
        <w:t xml:space="preserve"> </w:t>
      </w:r>
      <w:r w:rsidRPr="005C5963">
        <w:rPr>
          <w:bCs/>
        </w:rPr>
        <w:t>педагогических</w:t>
      </w:r>
      <w:r w:rsidR="00685CB7">
        <w:rPr>
          <w:bCs/>
        </w:rPr>
        <w:t xml:space="preserve"> </w:t>
      </w:r>
      <w:r w:rsidRPr="005C5963">
        <w:rPr>
          <w:bCs/>
        </w:rPr>
        <w:t>работников</w:t>
      </w:r>
      <w:r w:rsidR="00685CB7">
        <w:rPr>
          <w:bCs/>
        </w:rPr>
        <w:t xml:space="preserve"> </w:t>
      </w:r>
      <w:r w:rsidRPr="005C5963">
        <w:rPr>
          <w:bCs/>
        </w:rPr>
        <w:t>ОУ</w:t>
      </w:r>
      <w:r w:rsidR="00685CB7">
        <w:rPr>
          <w:bCs/>
        </w:rPr>
        <w:t xml:space="preserve"> </w:t>
      </w:r>
      <w:r w:rsidRPr="005C5963">
        <w:rPr>
          <w:bCs/>
        </w:rPr>
        <w:t>к</w:t>
      </w:r>
      <w:r w:rsidR="00685CB7">
        <w:rPr>
          <w:bCs/>
        </w:rPr>
        <w:t xml:space="preserve"> </w:t>
      </w:r>
      <w:r w:rsidRPr="005C5963">
        <w:rPr>
          <w:bCs/>
        </w:rPr>
        <w:t>реализации</w:t>
      </w:r>
      <w:r w:rsidR="00685CB7">
        <w:rPr>
          <w:bCs/>
        </w:rPr>
        <w:t xml:space="preserve"> </w:t>
      </w:r>
      <w:r w:rsidRPr="005C5963">
        <w:rPr>
          <w:bCs/>
        </w:rPr>
        <w:t>ФГОС</w:t>
      </w:r>
      <w:r w:rsidR="00685CB7">
        <w:rPr>
          <w:bCs/>
        </w:rPr>
        <w:t xml:space="preserve"> </w:t>
      </w:r>
      <w:r>
        <w:rPr>
          <w:bCs/>
        </w:rPr>
        <w:t>О</w:t>
      </w:r>
      <w:r w:rsidRPr="005C5963">
        <w:rPr>
          <w:bCs/>
        </w:rPr>
        <w:t>ОО;</w:t>
      </w:r>
    </w:p>
    <w:p w:rsidR="009741B8" w:rsidRPr="005C5963" w:rsidRDefault="009741B8" w:rsidP="00D703FC">
      <w:pPr>
        <w:numPr>
          <w:ilvl w:val="0"/>
          <w:numId w:val="372"/>
        </w:numPr>
        <w:shd w:val="clear" w:color="auto" w:fill="FFFFFF"/>
        <w:ind w:left="426" w:hanging="426"/>
        <w:rPr>
          <w:bCs/>
        </w:rPr>
      </w:pPr>
      <w:r w:rsidRPr="005C5963">
        <w:rPr>
          <w:bCs/>
        </w:rPr>
        <w:t>нормативно-правовая</w:t>
      </w:r>
      <w:r w:rsidR="00685CB7">
        <w:rPr>
          <w:bCs/>
        </w:rPr>
        <w:t xml:space="preserve"> </w:t>
      </w:r>
      <w:r w:rsidRPr="005C5963">
        <w:rPr>
          <w:bCs/>
        </w:rPr>
        <w:t>база</w:t>
      </w:r>
      <w:r w:rsidR="00685CB7">
        <w:rPr>
          <w:bCs/>
        </w:rPr>
        <w:t xml:space="preserve"> </w:t>
      </w:r>
      <w:r w:rsidRPr="005C5963">
        <w:rPr>
          <w:bCs/>
        </w:rPr>
        <w:t>ОУ;</w:t>
      </w:r>
    </w:p>
    <w:p w:rsidR="009741B8" w:rsidRPr="005C5963" w:rsidRDefault="009741B8" w:rsidP="00D703FC">
      <w:pPr>
        <w:numPr>
          <w:ilvl w:val="0"/>
          <w:numId w:val="372"/>
        </w:numPr>
        <w:shd w:val="clear" w:color="auto" w:fill="FFFFFF"/>
        <w:ind w:left="426" w:hanging="426"/>
        <w:rPr>
          <w:bCs/>
        </w:rPr>
      </w:pPr>
      <w:r w:rsidRPr="005C5963">
        <w:rPr>
          <w:bCs/>
        </w:rPr>
        <w:t>система</w:t>
      </w:r>
      <w:r w:rsidR="00685CB7">
        <w:rPr>
          <w:bCs/>
        </w:rPr>
        <w:t xml:space="preserve"> </w:t>
      </w:r>
      <w:r w:rsidRPr="005C5963">
        <w:rPr>
          <w:bCs/>
        </w:rPr>
        <w:t>методической</w:t>
      </w:r>
      <w:r w:rsidR="00685CB7">
        <w:rPr>
          <w:bCs/>
        </w:rPr>
        <w:t xml:space="preserve"> </w:t>
      </w:r>
      <w:r w:rsidRPr="005C5963">
        <w:rPr>
          <w:bCs/>
        </w:rPr>
        <w:t>работы</w:t>
      </w:r>
      <w:r w:rsidR="00685CB7">
        <w:rPr>
          <w:bCs/>
        </w:rPr>
        <w:t xml:space="preserve"> </w:t>
      </w:r>
      <w:r w:rsidRPr="005C5963">
        <w:rPr>
          <w:bCs/>
        </w:rPr>
        <w:t>ОУ;</w:t>
      </w:r>
    </w:p>
    <w:p w:rsidR="009741B8" w:rsidRPr="005C5963" w:rsidRDefault="009741B8" w:rsidP="00D703FC">
      <w:pPr>
        <w:numPr>
          <w:ilvl w:val="0"/>
          <w:numId w:val="372"/>
        </w:numPr>
        <w:shd w:val="clear" w:color="auto" w:fill="FFFFFF"/>
        <w:ind w:left="426" w:hanging="426"/>
        <w:rPr>
          <w:bCs/>
        </w:rPr>
      </w:pPr>
      <w:r w:rsidRPr="005C5963">
        <w:rPr>
          <w:bCs/>
        </w:rPr>
        <w:t>взаимодействие</w:t>
      </w:r>
      <w:r w:rsidR="00685CB7">
        <w:rPr>
          <w:bCs/>
        </w:rPr>
        <w:t xml:space="preserve"> </w:t>
      </w:r>
      <w:r w:rsidRPr="005C5963">
        <w:rPr>
          <w:bCs/>
        </w:rPr>
        <w:t>с</w:t>
      </w:r>
      <w:r w:rsidR="00685CB7">
        <w:rPr>
          <w:bCs/>
        </w:rPr>
        <w:t xml:space="preserve"> </w:t>
      </w:r>
      <w:r w:rsidRPr="005C5963">
        <w:rPr>
          <w:bCs/>
        </w:rPr>
        <w:t>внешней</w:t>
      </w:r>
      <w:r w:rsidR="00685CB7">
        <w:rPr>
          <w:bCs/>
        </w:rPr>
        <w:t xml:space="preserve"> </w:t>
      </w:r>
      <w:r w:rsidRPr="005C5963">
        <w:rPr>
          <w:bCs/>
        </w:rPr>
        <w:t>средой</w:t>
      </w:r>
      <w:r w:rsidR="00685CB7">
        <w:rPr>
          <w:bCs/>
        </w:rPr>
        <w:t xml:space="preserve"> </w:t>
      </w:r>
      <w:r w:rsidRPr="005C5963">
        <w:rPr>
          <w:bCs/>
        </w:rPr>
        <w:t>(социальное</w:t>
      </w:r>
      <w:r w:rsidR="00685CB7">
        <w:rPr>
          <w:bCs/>
        </w:rPr>
        <w:t xml:space="preserve"> </w:t>
      </w:r>
      <w:r w:rsidRPr="005C5963">
        <w:rPr>
          <w:bCs/>
        </w:rPr>
        <w:t>и</w:t>
      </w:r>
      <w:r w:rsidR="00685CB7">
        <w:rPr>
          <w:bCs/>
        </w:rPr>
        <w:t xml:space="preserve"> </w:t>
      </w:r>
      <w:r w:rsidRPr="005C5963">
        <w:rPr>
          <w:bCs/>
        </w:rPr>
        <w:t>сетевое</w:t>
      </w:r>
      <w:r w:rsidR="00685CB7">
        <w:rPr>
          <w:bCs/>
        </w:rPr>
        <w:t xml:space="preserve"> </w:t>
      </w:r>
      <w:r w:rsidRPr="005C5963">
        <w:rPr>
          <w:bCs/>
        </w:rPr>
        <w:t>партнерство);</w:t>
      </w:r>
    </w:p>
    <w:p w:rsidR="009741B8" w:rsidRPr="005C5963" w:rsidRDefault="009741B8" w:rsidP="00D703FC">
      <w:pPr>
        <w:numPr>
          <w:ilvl w:val="0"/>
          <w:numId w:val="372"/>
        </w:numPr>
        <w:shd w:val="clear" w:color="auto" w:fill="FFFFFF"/>
        <w:ind w:left="426" w:hanging="426"/>
        <w:rPr>
          <w:bCs/>
        </w:rPr>
      </w:pPr>
      <w:r w:rsidRPr="005C5963">
        <w:rPr>
          <w:bCs/>
        </w:rPr>
        <w:t>недостаточное</w:t>
      </w:r>
      <w:r w:rsidR="00685CB7">
        <w:rPr>
          <w:bCs/>
        </w:rPr>
        <w:t xml:space="preserve"> </w:t>
      </w:r>
      <w:r w:rsidRPr="005C5963">
        <w:rPr>
          <w:bCs/>
        </w:rPr>
        <w:t>финансирование</w:t>
      </w:r>
      <w:r w:rsidR="00685CB7">
        <w:rPr>
          <w:bCs/>
        </w:rPr>
        <w:t xml:space="preserve"> </w:t>
      </w:r>
      <w:r w:rsidRPr="005C5963">
        <w:rPr>
          <w:bCs/>
        </w:rPr>
        <w:t>руководителей</w:t>
      </w:r>
      <w:r w:rsidR="00685CB7">
        <w:rPr>
          <w:bCs/>
        </w:rPr>
        <w:t xml:space="preserve"> </w:t>
      </w:r>
      <w:r w:rsidRPr="005C5963">
        <w:rPr>
          <w:bCs/>
        </w:rPr>
        <w:t>внеурочной</w:t>
      </w:r>
      <w:r w:rsidR="00685CB7">
        <w:rPr>
          <w:bCs/>
        </w:rPr>
        <w:t xml:space="preserve"> </w:t>
      </w:r>
      <w:r w:rsidRPr="005C5963">
        <w:rPr>
          <w:bCs/>
        </w:rPr>
        <w:t>деятельности</w:t>
      </w:r>
    </w:p>
    <w:p w:rsidR="009741B8" w:rsidRPr="005C5963" w:rsidRDefault="009741B8" w:rsidP="00D703FC">
      <w:pPr>
        <w:numPr>
          <w:ilvl w:val="0"/>
          <w:numId w:val="372"/>
        </w:numPr>
        <w:shd w:val="clear" w:color="auto" w:fill="FFFFFF"/>
        <w:ind w:left="426" w:hanging="426"/>
        <w:rPr>
          <w:bCs/>
        </w:rPr>
      </w:pPr>
      <w:r w:rsidRPr="005C5963">
        <w:rPr>
          <w:bCs/>
        </w:rPr>
        <w:t>материально-техническая</w:t>
      </w:r>
      <w:r w:rsidR="00685CB7">
        <w:rPr>
          <w:bCs/>
        </w:rPr>
        <w:t xml:space="preserve"> </w:t>
      </w:r>
      <w:r w:rsidRPr="005C5963">
        <w:rPr>
          <w:bCs/>
        </w:rPr>
        <w:t>база.</w:t>
      </w:r>
    </w:p>
    <w:p w:rsidR="009741B8" w:rsidRPr="005C5963" w:rsidRDefault="009741B8" w:rsidP="009741B8">
      <w:pPr>
        <w:shd w:val="clear" w:color="auto" w:fill="FFFFFF"/>
        <w:rPr>
          <w:bCs/>
        </w:rPr>
      </w:pPr>
      <w:r w:rsidRPr="005C5963">
        <w:rPr>
          <w:bCs/>
        </w:rPr>
        <w:lastRenderedPageBreak/>
        <w:t>С</w:t>
      </w:r>
      <w:r w:rsidR="00685CB7">
        <w:rPr>
          <w:bCs/>
        </w:rPr>
        <w:t xml:space="preserve"> </w:t>
      </w:r>
      <w:r w:rsidRPr="005C5963">
        <w:rPr>
          <w:bCs/>
        </w:rPr>
        <w:t>целью</w:t>
      </w:r>
      <w:r w:rsidR="00685CB7">
        <w:rPr>
          <w:bCs/>
        </w:rPr>
        <w:t xml:space="preserve"> </w:t>
      </w:r>
      <w:r w:rsidRPr="005C5963">
        <w:rPr>
          <w:bCs/>
        </w:rPr>
        <w:t>учета</w:t>
      </w:r>
      <w:r w:rsidR="00685CB7">
        <w:rPr>
          <w:bCs/>
        </w:rPr>
        <w:t xml:space="preserve"> </w:t>
      </w:r>
      <w:r w:rsidRPr="005C5963">
        <w:rPr>
          <w:bCs/>
        </w:rPr>
        <w:t>приоритетов</w:t>
      </w:r>
      <w:r w:rsidR="00685CB7">
        <w:rPr>
          <w:bCs/>
        </w:rPr>
        <w:t xml:space="preserve"> </w:t>
      </w:r>
      <w:r w:rsidRPr="005C5963">
        <w:rPr>
          <w:bCs/>
        </w:rPr>
        <w:t>основной</w:t>
      </w:r>
      <w:r w:rsidR="00685CB7">
        <w:rPr>
          <w:bCs/>
        </w:rPr>
        <w:t xml:space="preserve"> </w:t>
      </w:r>
      <w:r w:rsidRPr="005C5963">
        <w:rPr>
          <w:bCs/>
        </w:rPr>
        <w:t>образовательной</w:t>
      </w:r>
      <w:r w:rsidR="00685CB7">
        <w:rPr>
          <w:bCs/>
        </w:rPr>
        <w:t xml:space="preserve"> </w:t>
      </w:r>
      <w:r w:rsidRPr="005C5963">
        <w:rPr>
          <w:bCs/>
        </w:rPr>
        <w:t>программы</w:t>
      </w:r>
      <w:r w:rsidR="00685CB7">
        <w:rPr>
          <w:bCs/>
        </w:rPr>
        <w:t xml:space="preserve"> </w:t>
      </w:r>
      <w:r w:rsidRPr="005C5963">
        <w:rPr>
          <w:bCs/>
        </w:rPr>
        <w:t>начального</w:t>
      </w:r>
      <w:r w:rsidR="00685CB7">
        <w:rPr>
          <w:bCs/>
        </w:rPr>
        <w:t xml:space="preserve"> </w:t>
      </w:r>
      <w:r w:rsidRPr="005C5963">
        <w:rPr>
          <w:bCs/>
        </w:rPr>
        <w:t>общего</w:t>
      </w:r>
      <w:r w:rsidR="00685CB7">
        <w:rPr>
          <w:bCs/>
        </w:rPr>
        <w:t xml:space="preserve"> </w:t>
      </w:r>
      <w:r w:rsidRPr="005C5963">
        <w:rPr>
          <w:bCs/>
        </w:rPr>
        <w:t>образ</w:t>
      </w:r>
      <w:r w:rsidRPr="005C5963">
        <w:rPr>
          <w:bCs/>
        </w:rPr>
        <w:t>о</w:t>
      </w:r>
      <w:r w:rsidRPr="005C5963">
        <w:rPr>
          <w:bCs/>
        </w:rPr>
        <w:t>вания</w:t>
      </w:r>
      <w:r w:rsidR="00685CB7">
        <w:rPr>
          <w:bCs/>
        </w:rPr>
        <w:t xml:space="preserve"> </w:t>
      </w:r>
      <w:r w:rsidRPr="005C5963">
        <w:rPr>
          <w:bCs/>
        </w:rPr>
        <w:t>образовательного</w:t>
      </w:r>
      <w:r w:rsidR="00685CB7">
        <w:rPr>
          <w:bCs/>
        </w:rPr>
        <w:t xml:space="preserve"> </w:t>
      </w:r>
      <w:r w:rsidRPr="005C5963">
        <w:rPr>
          <w:bCs/>
        </w:rPr>
        <w:t>учреждения</w:t>
      </w:r>
      <w:r w:rsidR="00685CB7">
        <w:rPr>
          <w:bCs/>
        </w:rPr>
        <w:t xml:space="preserve"> </w:t>
      </w:r>
      <w:r w:rsidRPr="005C5963">
        <w:rPr>
          <w:bCs/>
        </w:rPr>
        <w:t>необходимо</w:t>
      </w:r>
      <w:r w:rsidR="00685CB7">
        <w:rPr>
          <w:bCs/>
        </w:rPr>
        <w:t xml:space="preserve"> </w:t>
      </w:r>
      <w:r w:rsidRPr="005C5963">
        <w:rPr>
          <w:bCs/>
        </w:rPr>
        <w:t>обеспечить:</w:t>
      </w:r>
    </w:p>
    <w:p w:rsidR="009741B8" w:rsidRPr="005C5963" w:rsidRDefault="009741B8" w:rsidP="00D703FC">
      <w:pPr>
        <w:pStyle w:val="4f8"/>
        <w:numPr>
          <w:ilvl w:val="0"/>
          <w:numId w:val="373"/>
        </w:numPr>
        <w:shd w:val="clear" w:color="auto" w:fill="auto"/>
        <w:spacing w:before="0" w:after="0" w:line="240" w:lineRule="auto"/>
        <w:ind w:left="426" w:hanging="426"/>
        <w:jc w:val="both"/>
        <w:rPr>
          <w:color w:val="auto"/>
          <w:sz w:val="24"/>
          <w:szCs w:val="24"/>
        </w:rPr>
      </w:pPr>
      <w:r w:rsidRPr="005C5963">
        <w:rPr>
          <w:bCs/>
          <w:color w:val="auto"/>
          <w:sz w:val="24"/>
          <w:szCs w:val="24"/>
        </w:rPr>
        <w:t>курсовую</w:t>
      </w:r>
      <w:r w:rsidR="00685CB7">
        <w:rPr>
          <w:bCs/>
          <w:color w:val="auto"/>
          <w:sz w:val="24"/>
          <w:szCs w:val="24"/>
        </w:rPr>
        <w:t xml:space="preserve"> </w:t>
      </w:r>
      <w:r w:rsidRPr="005C5963">
        <w:rPr>
          <w:bCs/>
          <w:color w:val="auto"/>
          <w:sz w:val="24"/>
          <w:szCs w:val="24"/>
        </w:rPr>
        <w:t>переподготовку</w:t>
      </w:r>
      <w:r w:rsidR="00685CB7">
        <w:rPr>
          <w:bCs/>
          <w:color w:val="auto"/>
          <w:sz w:val="24"/>
          <w:szCs w:val="24"/>
        </w:rPr>
        <w:t xml:space="preserve"> </w:t>
      </w:r>
      <w:r w:rsidRPr="005C5963">
        <w:rPr>
          <w:bCs/>
          <w:color w:val="auto"/>
          <w:sz w:val="24"/>
          <w:szCs w:val="24"/>
        </w:rPr>
        <w:t>по</w:t>
      </w:r>
      <w:r w:rsidR="00685CB7">
        <w:rPr>
          <w:bCs/>
          <w:color w:val="auto"/>
          <w:sz w:val="24"/>
          <w:szCs w:val="24"/>
        </w:rPr>
        <w:t xml:space="preserve"> </w:t>
      </w:r>
      <w:r w:rsidRPr="005C5963">
        <w:rPr>
          <w:bCs/>
          <w:color w:val="auto"/>
          <w:sz w:val="24"/>
          <w:szCs w:val="24"/>
        </w:rPr>
        <w:t>ФГОС</w:t>
      </w:r>
      <w:r w:rsidR="00685CB7">
        <w:rPr>
          <w:bCs/>
          <w:color w:val="auto"/>
          <w:sz w:val="24"/>
          <w:szCs w:val="24"/>
        </w:rPr>
        <w:t xml:space="preserve"> </w:t>
      </w:r>
      <w:r w:rsidRPr="005C5963">
        <w:rPr>
          <w:bCs/>
          <w:color w:val="auto"/>
          <w:sz w:val="24"/>
          <w:szCs w:val="24"/>
        </w:rPr>
        <w:t>всех</w:t>
      </w:r>
      <w:r w:rsidR="00685CB7">
        <w:rPr>
          <w:bCs/>
          <w:color w:val="auto"/>
          <w:sz w:val="24"/>
          <w:szCs w:val="24"/>
        </w:rPr>
        <w:t xml:space="preserve"> </w:t>
      </w:r>
      <w:r w:rsidRPr="005C5963">
        <w:rPr>
          <w:bCs/>
          <w:color w:val="auto"/>
          <w:sz w:val="24"/>
          <w:szCs w:val="24"/>
        </w:rPr>
        <w:t>педагогов,</w:t>
      </w:r>
      <w:r w:rsidR="00685CB7">
        <w:rPr>
          <w:bCs/>
          <w:color w:val="auto"/>
          <w:sz w:val="24"/>
          <w:szCs w:val="24"/>
        </w:rPr>
        <w:t xml:space="preserve"> </w:t>
      </w:r>
      <w:r w:rsidRPr="005C5963">
        <w:rPr>
          <w:bCs/>
          <w:color w:val="auto"/>
          <w:sz w:val="24"/>
          <w:szCs w:val="24"/>
        </w:rPr>
        <w:t>работающих</w:t>
      </w:r>
      <w:r w:rsidR="00685CB7">
        <w:rPr>
          <w:bCs/>
          <w:color w:val="auto"/>
          <w:sz w:val="24"/>
          <w:szCs w:val="24"/>
        </w:rPr>
        <w:t xml:space="preserve"> </w:t>
      </w:r>
      <w:r w:rsidRPr="005C5963">
        <w:rPr>
          <w:bCs/>
          <w:color w:val="auto"/>
          <w:sz w:val="24"/>
          <w:szCs w:val="24"/>
        </w:rPr>
        <w:t>на</w:t>
      </w:r>
      <w:r w:rsidR="00685CB7">
        <w:rPr>
          <w:bCs/>
          <w:color w:val="auto"/>
          <w:sz w:val="24"/>
          <w:szCs w:val="24"/>
        </w:rPr>
        <w:t xml:space="preserve"> </w:t>
      </w:r>
      <w:r w:rsidRPr="005C5963">
        <w:rPr>
          <w:bCs/>
          <w:color w:val="auto"/>
          <w:sz w:val="24"/>
          <w:szCs w:val="24"/>
        </w:rPr>
        <w:t>ступени</w:t>
      </w:r>
      <w:r w:rsidR="00685CB7">
        <w:rPr>
          <w:color w:val="auto"/>
          <w:sz w:val="24"/>
          <w:szCs w:val="24"/>
        </w:rPr>
        <w:t xml:space="preserve"> </w:t>
      </w:r>
      <w:r w:rsidRPr="005C5963">
        <w:rPr>
          <w:color w:val="auto"/>
          <w:sz w:val="24"/>
          <w:szCs w:val="24"/>
        </w:rPr>
        <w:t>начального</w:t>
      </w:r>
      <w:r w:rsidR="00685CB7">
        <w:rPr>
          <w:color w:val="auto"/>
          <w:sz w:val="24"/>
          <w:szCs w:val="24"/>
        </w:rPr>
        <w:t xml:space="preserve"> </w:t>
      </w:r>
      <w:r w:rsidRPr="005C5963">
        <w:rPr>
          <w:color w:val="auto"/>
          <w:sz w:val="24"/>
          <w:szCs w:val="24"/>
        </w:rPr>
        <w:t>о</w:t>
      </w:r>
      <w:r w:rsidRPr="005C5963">
        <w:rPr>
          <w:color w:val="auto"/>
          <w:sz w:val="24"/>
          <w:szCs w:val="24"/>
        </w:rPr>
        <w:t>б</w:t>
      </w:r>
      <w:r w:rsidRPr="005C5963">
        <w:rPr>
          <w:color w:val="auto"/>
          <w:sz w:val="24"/>
          <w:szCs w:val="24"/>
        </w:rPr>
        <w:t>щего</w:t>
      </w:r>
      <w:r w:rsidR="00685CB7">
        <w:rPr>
          <w:color w:val="auto"/>
          <w:sz w:val="24"/>
          <w:szCs w:val="24"/>
        </w:rPr>
        <w:t xml:space="preserve"> </w:t>
      </w:r>
      <w:r w:rsidRPr="005C5963">
        <w:rPr>
          <w:color w:val="auto"/>
          <w:sz w:val="24"/>
          <w:szCs w:val="24"/>
        </w:rPr>
        <w:t>образования;</w:t>
      </w:r>
    </w:p>
    <w:p w:rsidR="009741B8" w:rsidRPr="005C5963" w:rsidRDefault="009741B8" w:rsidP="00D703FC">
      <w:pPr>
        <w:pStyle w:val="4f8"/>
        <w:numPr>
          <w:ilvl w:val="0"/>
          <w:numId w:val="373"/>
        </w:numPr>
        <w:shd w:val="clear" w:color="auto" w:fill="auto"/>
        <w:spacing w:before="0" w:after="0" w:line="240" w:lineRule="auto"/>
        <w:ind w:left="426" w:hanging="426"/>
        <w:jc w:val="both"/>
        <w:rPr>
          <w:color w:val="auto"/>
          <w:sz w:val="24"/>
          <w:szCs w:val="24"/>
        </w:rPr>
      </w:pPr>
      <w:r w:rsidRPr="005C5963">
        <w:rPr>
          <w:color w:val="auto"/>
          <w:sz w:val="24"/>
          <w:szCs w:val="24"/>
        </w:rPr>
        <w:t>наладить</w:t>
      </w:r>
      <w:r w:rsidR="00685CB7">
        <w:rPr>
          <w:color w:val="auto"/>
          <w:sz w:val="24"/>
          <w:szCs w:val="24"/>
        </w:rPr>
        <w:t xml:space="preserve"> </w:t>
      </w:r>
      <w:r w:rsidRPr="005C5963">
        <w:rPr>
          <w:color w:val="auto"/>
          <w:sz w:val="24"/>
          <w:szCs w:val="24"/>
        </w:rPr>
        <w:t>регулярное</w:t>
      </w:r>
      <w:r w:rsidR="00685CB7">
        <w:rPr>
          <w:color w:val="auto"/>
          <w:sz w:val="24"/>
          <w:szCs w:val="24"/>
        </w:rPr>
        <w:t xml:space="preserve"> </w:t>
      </w:r>
      <w:r w:rsidRPr="005C5963">
        <w:rPr>
          <w:color w:val="auto"/>
          <w:sz w:val="24"/>
          <w:szCs w:val="24"/>
        </w:rPr>
        <w:t>информирование</w:t>
      </w:r>
      <w:r w:rsidR="00685CB7">
        <w:rPr>
          <w:color w:val="auto"/>
          <w:sz w:val="24"/>
          <w:szCs w:val="24"/>
        </w:rPr>
        <w:t xml:space="preserve"> </w:t>
      </w:r>
      <w:r w:rsidRPr="005C5963">
        <w:rPr>
          <w:color w:val="auto"/>
          <w:sz w:val="24"/>
          <w:szCs w:val="24"/>
        </w:rPr>
        <w:t>родителей</w:t>
      </w:r>
      <w:r w:rsidR="00685CB7">
        <w:rPr>
          <w:color w:val="auto"/>
          <w:sz w:val="24"/>
          <w:szCs w:val="24"/>
        </w:rPr>
        <w:t xml:space="preserve"> </w:t>
      </w:r>
      <w:r w:rsidRPr="005C5963">
        <w:rPr>
          <w:color w:val="auto"/>
          <w:sz w:val="24"/>
          <w:szCs w:val="24"/>
        </w:rPr>
        <w:t>и</w:t>
      </w:r>
      <w:r w:rsidR="00685CB7">
        <w:rPr>
          <w:color w:val="auto"/>
          <w:sz w:val="24"/>
          <w:szCs w:val="24"/>
        </w:rPr>
        <w:t xml:space="preserve"> </w:t>
      </w:r>
      <w:r w:rsidRPr="005C5963">
        <w:rPr>
          <w:color w:val="auto"/>
          <w:sz w:val="24"/>
          <w:szCs w:val="24"/>
        </w:rPr>
        <w:t>общественности</w:t>
      </w:r>
      <w:r w:rsidR="00685CB7">
        <w:rPr>
          <w:color w:val="auto"/>
          <w:sz w:val="24"/>
          <w:szCs w:val="24"/>
        </w:rPr>
        <w:t xml:space="preserve"> </w:t>
      </w:r>
      <w:r w:rsidRPr="005C5963">
        <w:rPr>
          <w:color w:val="auto"/>
          <w:sz w:val="24"/>
          <w:szCs w:val="24"/>
        </w:rPr>
        <w:t>о</w:t>
      </w:r>
      <w:r w:rsidR="00685CB7">
        <w:rPr>
          <w:color w:val="auto"/>
          <w:sz w:val="24"/>
          <w:szCs w:val="24"/>
        </w:rPr>
        <w:t xml:space="preserve"> </w:t>
      </w:r>
      <w:r w:rsidRPr="005C5963">
        <w:rPr>
          <w:color w:val="auto"/>
          <w:sz w:val="24"/>
          <w:szCs w:val="24"/>
        </w:rPr>
        <w:t>процессе</w:t>
      </w:r>
      <w:r w:rsidR="00685CB7">
        <w:rPr>
          <w:color w:val="auto"/>
          <w:sz w:val="24"/>
          <w:szCs w:val="24"/>
        </w:rPr>
        <w:t xml:space="preserve"> </w:t>
      </w:r>
      <w:r w:rsidRPr="005C5963">
        <w:rPr>
          <w:color w:val="auto"/>
          <w:sz w:val="24"/>
          <w:szCs w:val="24"/>
        </w:rPr>
        <w:t>реализации</w:t>
      </w:r>
      <w:r w:rsidR="00685CB7">
        <w:rPr>
          <w:color w:val="auto"/>
          <w:sz w:val="24"/>
          <w:szCs w:val="24"/>
        </w:rPr>
        <w:t xml:space="preserve"> </w:t>
      </w:r>
      <w:r w:rsidRPr="005C5963">
        <w:rPr>
          <w:color w:val="auto"/>
          <w:sz w:val="24"/>
          <w:szCs w:val="24"/>
        </w:rPr>
        <w:t>ООП</w:t>
      </w:r>
      <w:r w:rsidR="00685CB7">
        <w:rPr>
          <w:color w:val="auto"/>
          <w:sz w:val="24"/>
          <w:szCs w:val="24"/>
        </w:rPr>
        <w:t xml:space="preserve"> </w:t>
      </w:r>
      <w:r>
        <w:rPr>
          <w:color w:val="auto"/>
          <w:sz w:val="24"/>
          <w:szCs w:val="24"/>
        </w:rPr>
        <w:t>О</w:t>
      </w:r>
      <w:r w:rsidRPr="005C5963">
        <w:rPr>
          <w:color w:val="auto"/>
          <w:sz w:val="24"/>
          <w:szCs w:val="24"/>
        </w:rPr>
        <w:t>ОО;</w:t>
      </w:r>
    </w:p>
    <w:p w:rsidR="009741B8" w:rsidRPr="005C5963" w:rsidRDefault="009741B8" w:rsidP="00D703FC">
      <w:pPr>
        <w:pStyle w:val="4f8"/>
        <w:numPr>
          <w:ilvl w:val="0"/>
          <w:numId w:val="373"/>
        </w:numPr>
        <w:shd w:val="clear" w:color="auto" w:fill="auto"/>
        <w:spacing w:before="0" w:after="0" w:line="240" w:lineRule="auto"/>
        <w:ind w:left="426" w:hanging="426"/>
        <w:jc w:val="both"/>
        <w:rPr>
          <w:color w:val="auto"/>
          <w:sz w:val="24"/>
          <w:szCs w:val="24"/>
        </w:rPr>
      </w:pPr>
      <w:r w:rsidRPr="005C5963">
        <w:rPr>
          <w:color w:val="auto"/>
          <w:sz w:val="24"/>
          <w:szCs w:val="24"/>
        </w:rPr>
        <w:t>вести</w:t>
      </w:r>
      <w:r w:rsidR="00685CB7">
        <w:rPr>
          <w:color w:val="auto"/>
          <w:sz w:val="24"/>
          <w:szCs w:val="24"/>
        </w:rPr>
        <w:t xml:space="preserve"> </w:t>
      </w:r>
      <w:r w:rsidRPr="005C5963">
        <w:rPr>
          <w:color w:val="auto"/>
          <w:sz w:val="24"/>
          <w:szCs w:val="24"/>
        </w:rPr>
        <w:t>мониторинг</w:t>
      </w:r>
      <w:r w:rsidR="00685CB7">
        <w:rPr>
          <w:color w:val="auto"/>
          <w:sz w:val="24"/>
          <w:szCs w:val="24"/>
        </w:rPr>
        <w:t xml:space="preserve"> </w:t>
      </w:r>
      <w:r w:rsidRPr="005C5963">
        <w:rPr>
          <w:color w:val="auto"/>
          <w:sz w:val="24"/>
          <w:szCs w:val="24"/>
        </w:rPr>
        <w:t>развития</w:t>
      </w:r>
      <w:r w:rsidR="00685CB7">
        <w:rPr>
          <w:color w:val="auto"/>
          <w:sz w:val="24"/>
          <w:szCs w:val="24"/>
        </w:rPr>
        <w:t xml:space="preserve"> </w:t>
      </w:r>
      <w:r w:rsidRPr="005C5963">
        <w:rPr>
          <w:color w:val="auto"/>
          <w:sz w:val="24"/>
          <w:szCs w:val="24"/>
        </w:rPr>
        <w:t>обучающихся</w:t>
      </w:r>
      <w:r w:rsidR="00685CB7">
        <w:rPr>
          <w:color w:val="auto"/>
          <w:sz w:val="24"/>
          <w:szCs w:val="24"/>
        </w:rPr>
        <w:t xml:space="preserve"> </w:t>
      </w:r>
      <w:r w:rsidRPr="005C5963">
        <w:rPr>
          <w:color w:val="auto"/>
          <w:sz w:val="24"/>
          <w:szCs w:val="24"/>
        </w:rPr>
        <w:t>в</w:t>
      </w:r>
      <w:r w:rsidR="00685CB7">
        <w:rPr>
          <w:color w:val="auto"/>
          <w:sz w:val="24"/>
          <w:szCs w:val="24"/>
        </w:rPr>
        <w:t xml:space="preserve"> </w:t>
      </w:r>
      <w:r w:rsidRPr="005C5963">
        <w:rPr>
          <w:color w:val="auto"/>
          <w:sz w:val="24"/>
          <w:szCs w:val="24"/>
        </w:rPr>
        <w:t>соответствии</w:t>
      </w:r>
      <w:r w:rsidR="00685CB7">
        <w:rPr>
          <w:color w:val="auto"/>
          <w:sz w:val="24"/>
          <w:szCs w:val="24"/>
        </w:rPr>
        <w:t xml:space="preserve"> </w:t>
      </w:r>
      <w:r w:rsidRPr="005C5963">
        <w:rPr>
          <w:color w:val="auto"/>
          <w:sz w:val="24"/>
          <w:szCs w:val="24"/>
        </w:rPr>
        <w:t>с</w:t>
      </w:r>
      <w:r w:rsidR="00685CB7">
        <w:rPr>
          <w:color w:val="auto"/>
          <w:sz w:val="24"/>
          <w:szCs w:val="24"/>
        </w:rPr>
        <w:t xml:space="preserve"> </w:t>
      </w:r>
      <w:r w:rsidRPr="005C5963">
        <w:rPr>
          <w:color w:val="auto"/>
          <w:sz w:val="24"/>
          <w:szCs w:val="24"/>
        </w:rPr>
        <w:t>основными</w:t>
      </w:r>
      <w:r w:rsidR="00685CB7">
        <w:rPr>
          <w:color w:val="auto"/>
          <w:sz w:val="24"/>
          <w:szCs w:val="24"/>
        </w:rPr>
        <w:t xml:space="preserve"> </w:t>
      </w:r>
      <w:r w:rsidRPr="005C5963">
        <w:rPr>
          <w:color w:val="auto"/>
          <w:sz w:val="24"/>
          <w:szCs w:val="24"/>
        </w:rPr>
        <w:t>приоритетами</w:t>
      </w:r>
      <w:r w:rsidR="00685CB7">
        <w:rPr>
          <w:color w:val="auto"/>
          <w:sz w:val="24"/>
          <w:szCs w:val="24"/>
        </w:rPr>
        <w:t xml:space="preserve"> </w:t>
      </w:r>
      <w:r w:rsidRPr="005C5963">
        <w:rPr>
          <w:color w:val="auto"/>
          <w:sz w:val="24"/>
          <w:szCs w:val="24"/>
        </w:rPr>
        <w:t>програ</w:t>
      </w:r>
      <w:r w:rsidRPr="005C5963">
        <w:rPr>
          <w:color w:val="auto"/>
          <w:sz w:val="24"/>
          <w:szCs w:val="24"/>
        </w:rPr>
        <w:t>м</w:t>
      </w:r>
      <w:r w:rsidRPr="005C5963">
        <w:rPr>
          <w:color w:val="auto"/>
          <w:sz w:val="24"/>
          <w:szCs w:val="24"/>
        </w:rPr>
        <w:t>мы;</w:t>
      </w:r>
    </w:p>
    <w:p w:rsidR="009741B8" w:rsidRPr="00F12E99" w:rsidRDefault="009741B8" w:rsidP="00D703FC">
      <w:pPr>
        <w:pStyle w:val="4f8"/>
        <w:numPr>
          <w:ilvl w:val="0"/>
          <w:numId w:val="373"/>
        </w:numPr>
        <w:shd w:val="clear" w:color="auto" w:fill="auto"/>
        <w:spacing w:before="0" w:after="0" w:line="240" w:lineRule="auto"/>
        <w:ind w:left="426" w:hanging="426"/>
        <w:jc w:val="both"/>
        <w:rPr>
          <w:color w:val="auto"/>
          <w:sz w:val="24"/>
          <w:szCs w:val="24"/>
        </w:rPr>
      </w:pPr>
      <w:r w:rsidRPr="005C5963">
        <w:rPr>
          <w:color w:val="auto"/>
          <w:sz w:val="24"/>
          <w:szCs w:val="24"/>
        </w:rPr>
        <w:t>укреплять</w:t>
      </w:r>
      <w:r w:rsidR="00685CB7">
        <w:rPr>
          <w:color w:val="auto"/>
          <w:sz w:val="24"/>
          <w:szCs w:val="24"/>
        </w:rPr>
        <w:t xml:space="preserve"> </w:t>
      </w:r>
      <w:r w:rsidRPr="005C5963">
        <w:rPr>
          <w:color w:val="auto"/>
          <w:sz w:val="24"/>
          <w:szCs w:val="24"/>
        </w:rPr>
        <w:t>материально-техническую</w:t>
      </w:r>
      <w:r w:rsidR="00685CB7">
        <w:rPr>
          <w:color w:val="auto"/>
          <w:sz w:val="24"/>
          <w:szCs w:val="24"/>
        </w:rPr>
        <w:t xml:space="preserve"> </w:t>
      </w:r>
      <w:r w:rsidRPr="00F12E99">
        <w:rPr>
          <w:color w:val="auto"/>
          <w:sz w:val="24"/>
          <w:szCs w:val="24"/>
        </w:rPr>
        <w:t>базу</w:t>
      </w:r>
      <w:r w:rsidR="00685CB7">
        <w:rPr>
          <w:color w:val="auto"/>
          <w:sz w:val="24"/>
          <w:szCs w:val="24"/>
        </w:rPr>
        <w:t xml:space="preserve"> </w:t>
      </w:r>
      <w:r w:rsidRPr="00F12E99">
        <w:rPr>
          <w:color w:val="auto"/>
          <w:sz w:val="24"/>
          <w:szCs w:val="24"/>
        </w:rPr>
        <w:t>школы.</w:t>
      </w:r>
    </w:p>
    <w:p w:rsidR="009741B8" w:rsidRPr="005C5963" w:rsidRDefault="009741B8" w:rsidP="009741B8">
      <w:pPr>
        <w:ind w:left="320"/>
        <w:jc w:val="center"/>
        <w:rPr>
          <w:rStyle w:val="30pt"/>
          <w:rFonts w:eastAsia="Calibri"/>
          <w:b w:val="0"/>
          <w:bCs w:val="0"/>
          <w:sz w:val="18"/>
          <w:szCs w:val="18"/>
        </w:rPr>
      </w:pPr>
    </w:p>
    <w:p w:rsidR="009741B8" w:rsidRDefault="009741B8" w:rsidP="009741B8">
      <w:pPr>
        <w:ind w:left="320"/>
        <w:jc w:val="center"/>
        <w:rPr>
          <w:rStyle w:val="30pt"/>
          <w:rFonts w:eastAsia="Calibri"/>
          <w:bCs w:val="0"/>
          <w:sz w:val="24"/>
          <w:szCs w:val="24"/>
        </w:rPr>
      </w:pPr>
      <w:r w:rsidRPr="00F12E99">
        <w:rPr>
          <w:rStyle w:val="30pt"/>
          <w:rFonts w:eastAsia="Calibri"/>
          <w:bCs w:val="0"/>
          <w:sz w:val="24"/>
          <w:szCs w:val="24"/>
        </w:rPr>
        <w:t>Перечень</w:t>
      </w:r>
      <w:r w:rsidR="00685CB7">
        <w:rPr>
          <w:rStyle w:val="30pt"/>
          <w:rFonts w:eastAsia="Calibri"/>
          <w:bCs w:val="0"/>
          <w:sz w:val="24"/>
          <w:szCs w:val="24"/>
        </w:rPr>
        <w:t xml:space="preserve"> </w:t>
      </w:r>
      <w:r w:rsidRPr="00F12E99">
        <w:rPr>
          <w:rStyle w:val="30pt"/>
          <w:rFonts w:eastAsia="Calibri"/>
          <w:bCs w:val="0"/>
          <w:sz w:val="24"/>
          <w:szCs w:val="24"/>
        </w:rPr>
        <w:t>необходимых</w:t>
      </w:r>
      <w:r w:rsidR="00685CB7">
        <w:rPr>
          <w:rStyle w:val="30pt"/>
          <w:rFonts w:eastAsia="Calibri"/>
          <w:bCs w:val="0"/>
          <w:sz w:val="24"/>
          <w:szCs w:val="24"/>
        </w:rPr>
        <w:t xml:space="preserve"> </w:t>
      </w:r>
      <w:r w:rsidRPr="00F12E99">
        <w:rPr>
          <w:rStyle w:val="30pt"/>
          <w:rFonts w:eastAsia="Calibri"/>
          <w:bCs w:val="0"/>
          <w:sz w:val="24"/>
          <w:szCs w:val="24"/>
        </w:rPr>
        <w:t>изменений</w:t>
      </w:r>
      <w:r w:rsidR="00685CB7">
        <w:rPr>
          <w:rStyle w:val="30pt"/>
          <w:rFonts w:eastAsia="Calibri"/>
          <w:bCs w:val="0"/>
          <w:sz w:val="24"/>
          <w:szCs w:val="24"/>
        </w:rPr>
        <w:t xml:space="preserve"> </w:t>
      </w:r>
      <w:r w:rsidRPr="00F12E99">
        <w:rPr>
          <w:rStyle w:val="30pt"/>
          <w:rFonts w:eastAsia="Calibri"/>
          <w:bCs w:val="0"/>
          <w:sz w:val="24"/>
          <w:szCs w:val="24"/>
        </w:rPr>
        <w:t>по</w:t>
      </w:r>
      <w:r w:rsidR="00685CB7">
        <w:rPr>
          <w:rStyle w:val="30pt"/>
          <w:rFonts w:eastAsia="Calibri"/>
          <w:bCs w:val="0"/>
          <w:sz w:val="24"/>
          <w:szCs w:val="24"/>
        </w:rPr>
        <w:t xml:space="preserve"> </w:t>
      </w:r>
      <w:r w:rsidRPr="00F12E99">
        <w:rPr>
          <w:rStyle w:val="30pt"/>
          <w:rFonts w:eastAsia="Calibri"/>
          <w:bCs w:val="0"/>
          <w:sz w:val="24"/>
          <w:szCs w:val="24"/>
        </w:rPr>
        <w:t>направлениям</w:t>
      </w:r>
    </w:p>
    <w:p w:rsidR="009741B8" w:rsidRPr="005C5963" w:rsidRDefault="009741B8" w:rsidP="009741B8">
      <w:pPr>
        <w:ind w:left="320"/>
        <w:rPr>
          <w:sz w:val="18"/>
          <w:szCs w:val="1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660"/>
        <w:gridCol w:w="7654"/>
      </w:tblGrid>
      <w:tr w:rsidR="009741B8" w:rsidRPr="00F12E99" w:rsidTr="009741B8">
        <w:tc>
          <w:tcPr>
            <w:tcW w:w="2660" w:type="dxa"/>
          </w:tcPr>
          <w:p w:rsidR="009741B8" w:rsidRPr="00F12E99" w:rsidRDefault="009741B8" w:rsidP="009741B8">
            <w:pPr>
              <w:rPr>
                <w:bCs/>
              </w:rPr>
            </w:pPr>
            <w:r w:rsidRPr="00F12E99">
              <w:rPr>
                <w:rStyle w:val="9pt0pt0"/>
                <w:rFonts w:eastAsia="Calibri"/>
                <w:sz w:val="24"/>
                <w:szCs w:val="24"/>
              </w:rPr>
              <w:t>Направление</w:t>
            </w:r>
          </w:p>
        </w:tc>
        <w:tc>
          <w:tcPr>
            <w:tcW w:w="7654" w:type="dxa"/>
          </w:tcPr>
          <w:p w:rsidR="009741B8" w:rsidRPr="00F12E99" w:rsidRDefault="009741B8" w:rsidP="009741B8">
            <w:pPr>
              <w:rPr>
                <w:bCs/>
              </w:rPr>
            </w:pPr>
            <w:r w:rsidRPr="00F12E99">
              <w:rPr>
                <w:rStyle w:val="9pt0pt0"/>
                <w:rFonts w:eastAsia="Calibri"/>
                <w:sz w:val="24"/>
                <w:szCs w:val="24"/>
              </w:rPr>
              <w:t>Мероприятие</w:t>
            </w:r>
          </w:p>
        </w:tc>
      </w:tr>
      <w:tr w:rsidR="009741B8" w:rsidRPr="00F12E99" w:rsidTr="009741B8">
        <w:trPr>
          <w:trHeight w:val="3462"/>
        </w:trPr>
        <w:tc>
          <w:tcPr>
            <w:tcW w:w="2660" w:type="dxa"/>
          </w:tcPr>
          <w:p w:rsidR="009741B8" w:rsidRPr="00F12E99" w:rsidRDefault="009741B8" w:rsidP="009741B8">
            <w:pPr>
              <w:pStyle w:val="4f8"/>
              <w:shd w:val="clear" w:color="auto" w:fill="auto"/>
              <w:spacing w:before="0" w:after="0" w:line="240" w:lineRule="auto"/>
              <w:jc w:val="both"/>
              <w:rPr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rFonts w:eastAsia="Calibri"/>
                <w:b w:val="0"/>
                <w:color w:val="auto"/>
                <w:sz w:val="24"/>
                <w:szCs w:val="24"/>
              </w:rPr>
              <w:t>Организационно-управленческое</w:t>
            </w:r>
          </w:p>
        </w:tc>
        <w:tc>
          <w:tcPr>
            <w:tcW w:w="7654" w:type="dxa"/>
          </w:tcPr>
          <w:p w:rsidR="009741B8" w:rsidRPr="00F12E99" w:rsidRDefault="009741B8" w:rsidP="009741B8">
            <w:pPr>
              <w:pStyle w:val="4f8"/>
              <w:shd w:val="clear" w:color="auto" w:fill="auto"/>
              <w:spacing w:before="0" w:after="0" w:line="240" w:lineRule="auto"/>
              <w:jc w:val="both"/>
              <w:rPr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рганизация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остоянной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работы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творческой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группы,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координиру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ю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щей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деятельность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бразовательного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роцесса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о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реализаци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ФГОС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="00CA3E4F">
              <w:rPr>
                <w:rStyle w:val="9pt0pt"/>
                <w:b w:val="0"/>
                <w:color w:val="auto"/>
                <w:sz w:val="24"/>
                <w:szCs w:val="24"/>
              </w:rPr>
              <w:t>ООО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.</w:t>
            </w:r>
          </w:p>
          <w:p w:rsidR="009741B8" w:rsidRPr="00F12E99" w:rsidRDefault="009741B8" w:rsidP="009741B8">
            <w:pPr>
              <w:pStyle w:val="4f8"/>
              <w:shd w:val="clear" w:color="auto" w:fill="auto"/>
              <w:spacing w:before="0" w:after="0" w:line="240" w:lineRule="auto"/>
              <w:jc w:val="both"/>
              <w:rPr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риведени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материально-технической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базы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школы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в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соответстви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с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действующим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санитарным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ротивопожарным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нормами,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нормам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храны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труда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работников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бразовательных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учреждений.</w:t>
            </w:r>
          </w:p>
          <w:p w:rsidR="009741B8" w:rsidRPr="00F12E99" w:rsidRDefault="009741B8" w:rsidP="009741B8">
            <w:pPr>
              <w:pStyle w:val="4f8"/>
              <w:shd w:val="clear" w:color="auto" w:fill="auto"/>
              <w:spacing w:before="0" w:after="0" w:line="240" w:lineRule="auto"/>
              <w:jc w:val="both"/>
              <w:rPr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риведени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учебно-методического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информационного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беспечения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бразовательного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роцесса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в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соответстви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с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требованиям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целей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л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а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нируемых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результатов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своения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="00CA3E4F">
              <w:rPr>
                <w:rStyle w:val="9pt0pt"/>
                <w:b w:val="0"/>
                <w:color w:val="auto"/>
                <w:sz w:val="24"/>
                <w:szCs w:val="24"/>
              </w:rPr>
              <w:t>ООП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="00CA3E4F">
              <w:rPr>
                <w:rStyle w:val="9pt0pt"/>
                <w:b w:val="0"/>
                <w:color w:val="auto"/>
                <w:sz w:val="24"/>
                <w:szCs w:val="24"/>
              </w:rPr>
              <w:t>ООО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.</w:t>
            </w:r>
          </w:p>
          <w:p w:rsidR="009741B8" w:rsidRPr="00F12E99" w:rsidRDefault="009741B8" w:rsidP="009741B8">
            <w:pPr>
              <w:pStyle w:val="4f8"/>
              <w:shd w:val="clear" w:color="auto" w:fill="auto"/>
              <w:spacing w:before="0" w:after="0" w:line="240" w:lineRule="auto"/>
              <w:jc w:val="both"/>
              <w:rPr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бновлени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информационно-образовательной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среды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школы: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риобр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е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тени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мультимедийных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учебно-дидактических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материалов.</w:t>
            </w:r>
          </w:p>
          <w:p w:rsidR="009741B8" w:rsidRPr="00F12E99" w:rsidRDefault="009741B8" w:rsidP="009741B8">
            <w:pPr>
              <w:pStyle w:val="4f8"/>
              <w:shd w:val="clear" w:color="auto" w:fill="auto"/>
              <w:spacing w:before="0" w:after="0" w:line="240" w:lineRule="auto"/>
              <w:jc w:val="both"/>
              <w:rPr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Комплектовани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библиотек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учебникам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о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всем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учебным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редметам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в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соответстви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с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Федеральным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еречнем.</w:t>
            </w:r>
          </w:p>
          <w:p w:rsidR="009741B8" w:rsidRPr="00F12E99" w:rsidRDefault="009741B8" w:rsidP="00CA3E4F">
            <w:pPr>
              <w:pStyle w:val="4f8"/>
              <w:shd w:val="clear" w:color="auto" w:fill="auto"/>
              <w:spacing w:before="0" w:after="0" w:line="240" w:lineRule="auto"/>
              <w:jc w:val="both"/>
              <w:rPr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роведени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совещаний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с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учителям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о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реализаци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ФГОС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="00CA3E4F">
              <w:rPr>
                <w:rStyle w:val="9pt0pt"/>
                <w:b w:val="0"/>
                <w:color w:val="auto"/>
                <w:sz w:val="24"/>
                <w:szCs w:val="24"/>
              </w:rPr>
              <w:t>О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О.</w:t>
            </w:r>
          </w:p>
        </w:tc>
      </w:tr>
      <w:tr w:rsidR="009741B8" w:rsidRPr="00F12E99" w:rsidTr="009741B8">
        <w:trPr>
          <w:trHeight w:val="633"/>
        </w:trPr>
        <w:tc>
          <w:tcPr>
            <w:tcW w:w="2660" w:type="dxa"/>
          </w:tcPr>
          <w:p w:rsidR="009741B8" w:rsidRPr="00F12E99" w:rsidRDefault="009741B8" w:rsidP="009741B8">
            <w:pPr>
              <w:pStyle w:val="4f8"/>
              <w:shd w:val="clear" w:color="auto" w:fill="auto"/>
              <w:spacing w:before="0" w:after="0" w:line="240" w:lineRule="auto"/>
              <w:jc w:val="both"/>
              <w:rPr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Нормативно-правово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беспечение</w:t>
            </w:r>
          </w:p>
        </w:tc>
        <w:tc>
          <w:tcPr>
            <w:tcW w:w="7654" w:type="dxa"/>
          </w:tcPr>
          <w:p w:rsidR="009741B8" w:rsidRPr="00F12E99" w:rsidRDefault="009741B8" w:rsidP="009741B8">
            <w:pPr>
              <w:pStyle w:val="4f8"/>
              <w:shd w:val="clear" w:color="auto" w:fill="auto"/>
              <w:spacing w:before="0" w:after="0" w:line="240" w:lineRule="auto"/>
              <w:jc w:val="both"/>
              <w:rPr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Внесени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необходимых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изменений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в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локальны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акты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школы</w:t>
            </w:r>
          </w:p>
        </w:tc>
      </w:tr>
      <w:tr w:rsidR="009741B8" w:rsidRPr="00F12E99" w:rsidTr="009741B8">
        <w:tc>
          <w:tcPr>
            <w:tcW w:w="2660" w:type="dxa"/>
          </w:tcPr>
          <w:p w:rsidR="009741B8" w:rsidRPr="00F12E99" w:rsidRDefault="009741B8" w:rsidP="009741B8">
            <w:pPr>
              <w:pStyle w:val="4f8"/>
              <w:shd w:val="clear" w:color="auto" w:fill="auto"/>
              <w:spacing w:before="0" w:after="0" w:line="240" w:lineRule="auto"/>
              <w:jc w:val="both"/>
              <w:rPr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Методическо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бесп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е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чение</w:t>
            </w:r>
          </w:p>
        </w:tc>
        <w:tc>
          <w:tcPr>
            <w:tcW w:w="7654" w:type="dxa"/>
          </w:tcPr>
          <w:p w:rsidR="009741B8" w:rsidRPr="00F12E99" w:rsidRDefault="009741B8" w:rsidP="009741B8">
            <w:pPr>
              <w:pStyle w:val="4f8"/>
              <w:shd w:val="clear" w:color="auto" w:fill="auto"/>
              <w:spacing w:before="0" w:after="0" w:line="240" w:lineRule="auto"/>
              <w:jc w:val="both"/>
              <w:rPr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овышени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уровня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рофессионального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мастерства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едагогического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коллектива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школы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в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соответстви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с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требованиям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ФГОС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="00CA3E4F">
              <w:rPr>
                <w:rStyle w:val="9pt0pt"/>
                <w:b w:val="0"/>
                <w:color w:val="auto"/>
                <w:sz w:val="24"/>
                <w:szCs w:val="24"/>
              </w:rPr>
              <w:t>О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О.</w:t>
            </w:r>
          </w:p>
          <w:p w:rsidR="009741B8" w:rsidRPr="00F12E99" w:rsidRDefault="009741B8" w:rsidP="009741B8">
            <w:pPr>
              <w:pStyle w:val="4f8"/>
              <w:shd w:val="clear" w:color="auto" w:fill="auto"/>
              <w:spacing w:before="0" w:after="0" w:line="240" w:lineRule="auto"/>
              <w:jc w:val="both"/>
              <w:rPr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Изучение,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бобщени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внедрени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пыта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бразовательных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учреждений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РФ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о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формированию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универсальных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учебных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действий;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духовно-нравственному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развитию,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воспитанию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бучающихся;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формированию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культуры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здорового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безопасного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браза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жизн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бучающихся.</w:t>
            </w:r>
          </w:p>
        </w:tc>
      </w:tr>
      <w:tr w:rsidR="009741B8" w:rsidRPr="00F12E99" w:rsidTr="009741B8">
        <w:tc>
          <w:tcPr>
            <w:tcW w:w="2660" w:type="dxa"/>
          </w:tcPr>
          <w:p w:rsidR="009741B8" w:rsidRPr="00F12E99" w:rsidRDefault="009741B8" w:rsidP="009741B8">
            <w:pPr>
              <w:pStyle w:val="4f8"/>
              <w:shd w:val="clear" w:color="auto" w:fill="auto"/>
              <w:spacing w:before="0" w:after="0" w:line="240" w:lineRule="auto"/>
              <w:jc w:val="both"/>
              <w:rPr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Кадрово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беспечение</w:t>
            </w:r>
          </w:p>
        </w:tc>
        <w:tc>
          <w:tcPr>
            <w:tcW w:w="7654" w:type="dxa"/>
          </w:tcPr>
          <w:p w:rsidR="009741B8" w:rsidRPr="00F12E99" w:rsidRDefault="009741B8" w:rsidP="009741B8">
            <w:pPr>
              <w:pStyle w:val="4f8"/>
              <w:shd w:val="clear" w:color="auto" w:fill="auto"/>
              <w:spacing w:before="0" w:after="0" w:line="240" w:lineRule="auto"/>
              <w:jc w:val="both"/>
              <w:rPr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беспечени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условий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для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непрерывного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рофессионального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развития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едагогических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работников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школы.</w:t>
            </w:r>
          </w:p>
          <w:p w:rsidR="009741B8" w:rsidRPr="00F12E99" w:rsidRDefault="009741B8" w:rsidP="009741B8">
            <w:pPr>
              <w:pStyle w:val="4f8"/>
              <w:shd w:val="clear" w:color="auto" w:fill="auto"/>
              <w:spacing w:before="0" w:after="0" w:line="240" w:lineRule="auto"/>
              <w:jc w:val="both"/>
              <w:rPr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беспечени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условий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для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рохождения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аттестаци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едагогическим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работниками.</w:t>
            </w:r>
          </w:p>
          <w:p w:rsidR="009741B8" w:rsidRPr="00F12E99" w:rsidRDefault="009741B8" w:rsidP="009741B8">
            <w:pPr>
              <w:pStyle w:val="4f8"/>
              <w:shd w:val="clear" w:color="auto" w:fill="auto"/>
              <w:spacing w:before="0" w:after="0" w:line="240" w:lineRule="auto"/>
              <w:jc w:val="both"/>
              <w:rPr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Рост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числа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едагогов,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имеющих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ервую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высшую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квалификационны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категории.</w:t>
            </w:r>
          </w:p>
          <w:p w:rsidR="009741B8" w:rsidRPr="00F12E99" w:rsidRDefault="009741B8" w:rsidP="009741B8">
            <w:pPr>
              <w:pStyle w:val="4f8"/>
              <w:shd w:val="clear" w:color="auto" w:fill="auto"/>
              <w:spacing w:before="0" w:after="0" w:line="240" w:lineRule="auto"/>
              <w:jc w:val="both"/>
              <w:rPr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беспечени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условий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для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ривлечения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«молодых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специалистов».</w:t>
            </w:r>
          </w:p>
        </w:tc>
      </w:tr>
      <w:tr w:rsidR="009741B8" w:rsidRPr="00F12E99" w:rsidTr="009741B8">
        <w:tc>
          <w:tcPr>
            <w:tcW w:w="2660" w:type="dxa"/>
          </w:tcPr>
          <w:p w:rsidR="009741B8" w:rsidRPr="00F12E99" w:rsidRDefault="009741B8" w:rsidP="009741B8">
            <w:pPr>
              <w:pStyle w:val="4f8"/>
              <w:shd w:val="clear" w:color="auto" w:fill="auto"/>
              <w:spacing w:before="0" w:after="0" w:line="240" w:lineRule="auto"/>
              <w:ind w:left="120"/>
              <w:rPr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Материально-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техн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и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ческо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беспечение</w:t>
            </w:r>
          </w:p>
        </w:tc>
        <w:tc>
          <w:tcPr>
            <w:tcW w:w="7654" w:type="dxa"/>
          </w:tcPr>
          <w:p w:rsidR="009741B8" w:rsidRPr="00F12E99" w:rsidRDefault="009741B8" w:rsidP="009741B8">
            <w:pPr>
              <w:pStyle w:val="4f8"/>
              <w:shd w:val="clear" w:color="auto" w:fill="auto"/>
              <w:spacing w:before="0" w:after="0" w:line="240" w:lineRule="auto"/>
              <w:jc w:val="both"/>
              <w:rPr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ополнени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школьной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библиотеки,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медиатеки,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медиатек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учителей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ЭОР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ЦОР,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риобретени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учебников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с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электронным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риложением.</w:t>
            </w:r>
          </w:p>
          <w:p w:rsidR="009741B8" w:rsidRPr="00F12E99" w:rsidRDefault="009741B8" w:rsidP="009741B8">
            <w:pPr>
              <w:pStyle w:val="4f8"/>
              <w:shd w:val="clear" w:color="auto" w:fill="auto"/>
              <w:spacing w:before="0" w:after="0" w:line="240" w:lineRule="auto"/>
              <w:rPr>
                <w:rStyle w:val="9pt0pt"/>
                <w:b w:val="0"/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риобретени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методической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учебной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литературы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соответствующей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ФГОС.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</w:p>
          <w:p w:rsidR="009741B8" w:rsidRPr="00F12E99" w:rsidRDefault="009741B8" w:rsidP="009741B8">
            <w:pPr>
              <w:pStyle w:val="4f8"/>
              <w:shd w:val="clear" w:color="auto" w:fill="auto"/>
              <w:spacing w:before="0" w:after="0" w:line="240" w:lineRule="auto"/>
              <w:rPr>
                <w:rStyle w:val="9pt0pt"/>
                <w:b w:val="0"/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Расширени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школьной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библиотеки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до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информационно-учебного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це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н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тра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</w:p>
          <w:p w:rsidR="009741B8" w:rsidRPr="00F12E99" w:rsidRDefault="009741B8" w:rsidP="009741B8">
            <w:pPr>
              <w:pStyle w:val="4f8"/>
              <w:shd w:val="clear" w:color="auto" w:fill="auto"/>
              <w:spacing w:before="0" w:after="0" w:line="240" w:lineRule="auto"/>
              <w:rPr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Создани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комнаты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сихологической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разгрузки.</w:t>
            </w:r>
          </w:p>
          <w:p w:rsidR="009741B8" w:rsidRPr="00F12E99" w:rsidRDefault="009741B8" w:rsidP="009741B8">
            <w:pPr>
              <w:pStyle w:val="4f8"/>
              <w:shd w:val="clear" w:color="auto" w:fill="auto"/>
              <w:spacing w:before="0" w:after="0" w:line="240" w:lineRule="auto"/>
              <w:jc w:val="both"/>
              <w:rPr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риобретение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комплектов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мебели.</w:t>
            </w:r>
          </w:p>
          <w:p w:rsidR="009741B8" w:rsidRPr="00F12E99" w:rsidRDefault="009741B8" w:rsidP="009741B8">
            <w:pPr>
              <w:pStyle w:val="4f8"/>
              <w:shd w:val="clear" w:color="auto" w:fill="auto"/>
              <w:spacing w:before="0" w:after="0" w:line="240" w:lineRule="auto"/>
              <w:jc w:val="both"/>
              <w:rPr>
                <w:color w:val="auto"/>
                <w:sz w:val="24"/>
                <w:szCs w:val="24"/>
              </w:rPr>
            </w:pP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Закупка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лицензионного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программного</w:t>
            </w:r>
            <w:r w:rsidR="00685CB7">
              <w:rPr>
                <w:rStyle w:val="9pt0pt"/>
                <w:b w:val="0"/>
                <w:color w:val="auto"/>
                <w:sz w:val="24"/>
                <w:szCs w:val="24"/>
              </w:rPr>
              <w:t xml:space="preserve"> </w:t>
            </w:r>
            <w:r w:rsidRPr="00F12E99">
              <w:rPr>
                <w:rStyle w:val="9pt0pt"/>
                <w:b w:val="0"/>
                <w:color w:val="auto"/>
                <w:sz w:val="24"/>
                <w:szCs w:val="24"/>
              </w:rPr>
              <w:t>обеспечения.</w:t>
            </w:r>
          </w:p>
        </w:tc>
      </w:tr>
    </w:tbl>
    <w:p w:rsidR="009741B8" w:rsidRPr="005C5963" w:rsidRDefault="009741B8" w:rsidP="009741B8">
      <w:pPr>
        <w:shd w:val="clear" w:color="auto" w:fill="FFFFFF"/>
        <w:rPr>
          <w:bCs/>
          <w:sz w:val="18"/>
          <w:szCs w:val="18"/>
        </w:rPr>
      </w:pPr>
    </w:p>
    <w:p w:rsidR="00230A87" w:rsidRPr="0016278F" w:rsidRDefault="00230A87" w:rsidP="0016278F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bookmarkStart w:id="241" w:name="_Toc3283047"/>
      <w:r w:rsidRPr="0016278F">
        <w:rPr>
          <w:rFonts w:ascii="Times New Roman" w:hAnsi="Times New Roman"/>
          <w:sz w:val="24"/>
          <w:szCs w:val="24"/>
        </w:rPr>
        <w:t>3.</w:t>
      </w:r>
      <w:r w:rsidR="00CA3E4F">
        <w:rPr>
          <w:rFonts w:ascii="Times New Roman" w:hAnsi="Times New Roman"/>
          <w:sz w:val="24"/>
          <w:szCs w:val="24"/>
          <w:lang w:val="ru-RU"/>
        </w:rPr>
        <w:t>4</w:t>
      </w:r>
      <w:r w:rsidRPr="0016278F">
        <w:rPr>
          <w:rFonts w:ascii="Times New Roman" w:hAnsi="Times New Roman"/>
          <w:sz w:val="24"/>
          <w:szCs w:val="24"/>
        </w:rPr>
        <w:t>.6.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Модель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етево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графика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(дорож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карты)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формированию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необходим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систем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услови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реализации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снов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разовательной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программы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сновно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щего</w:t>
      </w:r>
      <w:r w:rsidR="00685CB7">
        <w:rPr>
          <w:rFonts w:ascii="Times New Roman" w:hAnsi="Times New Roman"/>
          <w:sz w:val="24"/>
          <w:szCs w:val="24"/>
        </w:rPr>
        <w:t xml:space="preserve"> </w:t>
      </w:r>
      <w:r w:rsidRPr="0016278F">
        <w:rPr>
          <w:rFonts w:ascii="Times New Roman" w:hAnsi="Times New Roman"/>
          <w:sz w:val="24"/>
          <w:szCs w:val="24"/>
        </w:rPr>
        <w:t>образования</w:t>
      </w:r>
      <w:bookmarkEnd w:id="240"/>
      <w:bookmarkEnd w:id="241"/>
    </w:p>
    <w:bookmarkEnd w:id="1"/>
    <w:p w:rsidR="009741B8" w:rsidRPr="00EC656D" w:rsidRDefault="009741B8" w:rsidP="009741B8">
      <w:pPr>
        <w:rPr>
          <w:bCs/>
          <w:sz w:val="16"/>
          <w:szCs w:val="16"/>
        </w:rPr>
      </w:pPr>
    </w:p>
    <w:p w:rsidR="009741B8" w:rsidRPr="00896905" w:rsidRDefault="009741B8" w:rsidP="009741B8">
      <w:pPr>
        <w:rPr>
          <w:bCs/>
        </w:rPr>
      </w:pPr>
      <w:r w:rsidRPr="00896905">
        <w:rPr>
          <w:bCs/>
        </w:rPr>
        <w:t>Определяя</w:t>
      </w:r>
      <w:r w:rsidR="00685CB7">
        <w:rPr>
          <w:bCs/>
        </w:rPr>
        <w:t xml:space="preserve"> </w:t>
      </w:r>
      <w:r w:rsidRPr="00896905">
        <w:rPr>
          <w:bCs/>
        </w:rPr>
        <w:t>в</w:t>
      </w:r>
      <w:r w:rsidR="00685CB7">
        <w:rPr>
          <w:bCs/>
        </w:rPr>
        <w:t xml:space="preserve"> </w:t>
      </w:r>
      <w:r w:rsidRPr="00896905">
        <w:rPr>
          <w:bCs/>
        </w:rPr>
        <w:t>качестве</w:t>
      </w:r>
      <w:r w:rsidR="00685CB7">
        <w:rPr>
          <w:bCs/>
        </w:rPr>
        <w:t xml:space="preserve"> </w:t>
      </w:r>
      <w:r w:rsidRPr="00896905">
        <w:rPr>
          <w:bCs/>
        </w:rPr>
        <w:t>главных</w:t>
      </w:r>
      <w:r w:rsidR="00685CB7">
        <w:rPr>
          <w:bCs/>
        </w:rPr>
        <w:t xml:space="preserve"> </w:t>
      </w:r>
      <w:r w:rsidRPr="00896905">
        <w:rPr>
          <w:bCs/>
        </w:rPr>
        <w:t>составляющих</w:t>
      </w:r>
      <w:r w:rsidR="00685CB7">
        <w:rPr>
          <w:bCs/>
        </w:rPr>
        <w:t xml:space="preserve"> </w:t>
      </w:r>
      <w:r w:rsidRPr="00896905">
        <w:rPr>
          <w:bCs/>
        </w:rPr>
        <w:t>нового</w:t>
      </w:r>
      <w:r w:rsidR="00685CB7">
        <w:rPr>
          <w:bCs/>
        </w:rPr>
        <w:t xml:space="preserve"> </w:t>
      </w:r>
      <w:r w:rsidRPr="00896905">
        <w:rPr>
          <w:bCs/>
        </w:rPr>
        <w:t>качества</w:t>
      </w:r>
      <w:r w:rsidR="00685CB7">
        <w:rPr>
          <w:bCs/>
        </w:rPr>
        <w:t xml:space="preserve"> </w:t>
      </w:r>
      <w:r w:rsidRPr="00896905">
        <w:rPr>
          <w:bCs/>
        </w:rPr>
        <w:t>общего</w:t>
      </w:r>
      <w:r w:rsidR="00685CB7">
        <w:rPr>
          <w:bCs/>
        </w:rPr>
        <w:t xml:space="preserve"> </w:t>
      </w:r>
      <w:r w:rsidRPr="00896905">
        <w:rPr>
          <w:bCs/>
        </w:rPr>
        <w:t>образования</w:t>
      </w:r>
      <w:r w:rsidR="00685CB7">
        <w:rPr>
          <w:bCs/>
        </w:rPr>
        <w:t xml:space="preserve"> </w:t>
      </w:r>
      <w:r w:rsidRPr="00896905">
        <w:rPr>
          <w:bCs/>
        </w:rPr>
        <w:t>уровень</w:t>
      </w:r>
      <w:r w:rsidR="00685CB7">
        <w:rPr>
          <w:bCs/>
        </w:rPr>
        <w:t xml:space="preserve"> </w:t>
      </w:r>
      <w:r w:rsidRPr="00896905">
        <w:rPr>
          <w:bCs/>
        </w:rPr>
        <w:t>профессионального</w:t>
      </w:r>
      <w:r w:rsidR="00685CB7">
        <w:rPr>
          <w:bCs/>
        </w:rPr>
        <w:t xml:space="preserve"> </w:t>
      </w:r>
      <w:r w:rsidRPr="00896905">
        <w:rPr>
          <w:bCs/>
        </w:rPr>
        <w:t>мастерства</w:t>
      </w:r>
      <w:r w:rsidR="00685CB7">
        <w:rPr>
          <w:bCs/>
        </w:rPr>
        <w:t xml:space="preserve"> </w:t>
      </w:r>
      <w:r w:rsidRPr="00896905">
        <w:rPr>
          <w:bCs/>
        </w:rPr>
        <w:t>учительских</w:t>
      </w:r>
      <w:r w:rsidR="00685CB7">
        <w:rPr>
          <w:bCs/>
        </w:rPr>
        <w:t xml:space="preserve"> </w:t>
      </w:r>
      <w:r w:rsidRPr="00896905">
        <w:rPr>
          <w:bCs/>
        </w:rPr>
        <w:t>кадров,</w:t>
      </w:r>
      <w:r w:rsidR="00685CB7">
        <w:rPr>
          <w:bCs/>
        </w:rPr>
        <w:t xml:space="preserve"> </w:t>
      </w:r>
      <w:r w:rsidRPr="00896905">
        <w:rPr>
          <w:bCs/>
        </w:rPr>
        <w:t>а</w:t>
      </w:r>
      <w:r w:rsidR="00685CB7">
        <w:rPr>
          <w:bCs/>
        </w:rPr>
        <w:t xml:space="preserve"> </w:t>
      </w:r>
      <w:r w:rsidRPr="00896905">
        <w:rPr>
          <w:bCs/>
        </w:rPr>
        <w:t>также</w:t>
      </w:r>
      <w:r w:rsidR="00685CB7">
        <w:rPr>
          <w:bCs/>
        </w:rPr>
        <w:t xml:space="preserve"> </w:t>
      </w:r>
      <w:r w:rsidRPr="00896905">
        <w:rPr>
          <w:bCs/>
        </w:rPr>
        <w:t>улучшение</w:t>
      </w:r>
      <w:r w:rsidR="00685CB7">
        <w:rPr>
          <w:bCs/>
        </w:rPr>
        <w:t xml:space="preserve"> </w:t>
      </w:r>
      <w:r w:rsidRPr="00896905">
        <w:rPr>
          <w:bCs/>
        </w:rPr>
        <w:t>условий</w:t>
      </w:r>
      <w:r w:rsidR="00685CB7">
        <w:rPr>
          <w:bCs/>
        </w:rPr>
        <w:t xml:space="preserve"> </w:t>
      </w:r>
      <w:r w:rsidRPr="00896905">
        <w:rPr>
          <w:bCs/>
        </w:rPr>
        <w:t>образовательного</w:t>
      </w:r>
      <w:r w:rsidR="00685CB7">
        <w:rPr>
          <w:bCs/>
        </w:rPr>
        <w:t xml:space="preserve"> </w:t>
      </w:r>
      <w:r w:rsidRPr="00896905">
        <w:rPr>
          <w:bCs/>
        </w:rPr>
        <w:lastRenderedPageBreak/>
        <w:t>процесса</w:t>
      </w:r>
      <w:r w:rsidR="00685CB7">
        <w:rPr>
          <w:bCs/>
        </w:rPr>
        <w:t xml:space="preserve"> </w:t>
      </w:r>
      <w:r w:rsidRPr="00896905">
        <w:rPr>
          <w:bCs/>
        </w:rPr>
        <w:t>и</w:t>
      </w:r>
      <w:r w:rsidR="00685CB7">
        <w:rPr>
          <w:bCs/>
        </w:rPr>
        <w:t xml:space="preserve"> </w:t>
      </w:r>
      <w:r w:rsidRPr="00896905">
        <w:rPr>
          <w:bCs/>
        </w:rPr>
        <w:t>повышение</w:t>
      </w:r>
      <w:r w:rsidR="00685CB7">
        <w:rPr>
          <w:bCs/>
        </w:rPr>
        <w:t xml:space="preserve"> </w:t>
      </w:r>
      <w:r w:rsidRPr="00896905">
        <w:rPr>
          <w:bCs/>
        </w:rPr>
        <w:t>содержательности</w:t>
      </w:r>
      <w:r w:rsidR="00685CB7">
        <w:rPr>
          <w:bCs/>
        </w:rPr>
        <w:t xml:space="preserve"> </w:t>
      </w:r>
      <w:r w:rsidRPr="00896905">
        <w:rPr>
          <w:bCs/>
        </w:rPr>
        <w:t>реализуемой</w:t>
      </w:r>
      <w:r w:rsidR="00685CB7">
        <w:rPr>
          <w:bCs/>
        </w:rPr>
        <w:t xml:space="preserve"> </w:t>
      </w:r>
      <w:r w:rsidRPr="00896905">
        <w:rPr>
          <w:bCs/>
        </w:rPr>
        <w:t>ООП</w:t>
      </w:r>
      <w:r w:rsidR="00685CB7">
        <w:rPr>
          <w:bCs/>
        </w:rPr>
        <w:t xml:space="preserve"> </w:t>
      </w:r>
      <w:r w:rsidR="00CA3E4F">
        <w:rPr>
          <w:bCs/>
        </w:rPr>
        <w:t>О</w:t>
      </w:r>
      <w:r w:rsidRPr="00896905">
        <w:rPr>
          <w:bCs/>
        </w:rPr>
        <w:t>ОО,</w:t>
      </w:r>
      <w:r w:rsidR="00685CB7">
        <w:rPr>
          <w:bCs/>
        </w:rPr>
        <w:t xml:space="preserve"> </w:t>
      </w:r>
      <w:r w:rsidRPr="00896905">
        <w:rPr>
          <w:bCs/>
        </w:rPr>
        <w:t>механизмы</w:t>
      </w:r>
      <w:r w:rsidR="00685CB7">
        <w:rPr>
          <w:bCs/>
        </w:rPr>
        <w:t xml:space="preserve"> </w:t>
      </w:r>
      <w:r w:rsidRPr="00896905">
        <w:rPr>
          <w:bCs/>
        </w:rPr>
        <w:t>достижения</w:t>
      </w:r>
      <w:r w:rsidR="00685CB7">
        <w:rPr>
          <w:bCs/>
        </w:rPr>
        <w:t xml:space="preserve"> </w:t>
      </w:r>
      <w:r w:rsidRPr="00896905">
        <w:rPr>
          <w:bCs/>
        </w:rPr>
        <w:t>цел</w:t>
      </w:r>
      <w:r w:rsidRPr="00896905">
        <w:rPr>
          <w:bCs/>
        </w:rPr>
        <w:t>е</w:t>
      </w:r>
      <w:r w:rsidRPr="00896905">
        <w:rPr>
          <w:bCs/>
        </w:rPr>
        <w:t>вых</w:t>
      </w:r>
      <w:r w:rsidR="00685CB7">
        <w:rPr>
          <w:bCs/>
        </w:rPr>
        <w:t xml:space="preserve"> </w:t>
      </w:r>
      <w:r w:rsidRPr="00896905">
        <w:rPr>
          <w:bCs/>
        </w:rPr>
        <w:t>ориентиров</w:t>
      </w:r>
      <w:r w:rsidR="00685CB7">
        <w:rPr>
          <w:bCs/>
        </w:rPr>
        <w:t xml:space="preserve"> </w:t>
      </w:r>
      <w:r w:rsidRPr="00896905">
        <w:rPr>
          <w:bCs/>
        </w:rPr>
        <w:t>направлены</w:t>
      </w:r>
      <w:r w:rsidR="00685CB7">
        <w:rPr>
          <w:bCs/>
        </w:rPr>
        <w:t xml:space="preserve"> </w:t>
      </w:r>
      <w:r w:rsidRPr="00896905">
        <w:rPr>
          <w:bCs/>
        </w:rPr>
        <w:t>на</w:t>
      </w:r>
      <w:r w:rsidR="00685CB7">
        <w:rPr>
          <w:bCs/>
        </w:rPr>
        <w:t xml:space="preserve"> </w:t>
      </w:r>
      <w:r w:rsidRPr="00896905">
        <w:rPr>
          <w:bCs/>
        </w:rPr>
        <w:t>решение</w:t>
      </w:r>
      <w:r w:rsidR="00685CB7">
        <w:rPr>
          <w:bCs/>
        </w:rPr>
        <w:t xml:space="preserve"> </w:t>
      </w:r>
      <w:r w:rsidRPr="00896905">
        <w:rPr>
          <w:bCs/>
        </w:rPr>
        <w:t>следующих</w:t>
      </w:r>
      <w:r w:rsidR="00685CB7">
        <w:rPr>
          <w:bCs/>
        </w:rPr>
        <w:t xml:space="preserve"> </w:t>
      </w:r>
      <w:r w:rsidRPr="00896905">
        <w:rPr>
          <w:bCs/>
        </w:rPr>
        <w:t>задач:</w:t>
      </w:r>
    </w:p>
    <w:p w:rsidR="009741B8" w:rsidRPr="00896905" w:rsidRDefault="009741B8" w:rsidP="009741B8">
      <w:pPr>
        <w:ind w:left="426" w:hanging="426"/>
        <w:rPr>
          <w:bCs/>
        </w:rPr>
      </w:pPr>
      <w:r w:rsidRPr="00896905">
        <w:rPr>
          <w:bCs/>
        </w:rPr>
        <w:t>•</w:t>
      </w:r>
      <w:r w:rsidR="00685CB7">
        <w:rPr>
          <w:bCs/>
        </w:rPr>
        <w:t xml:space="preserve"> </w:t>
      </w:r>
      <w:r w:rsidRPr="00896905">
        <w:rPr>
          <w:bCs/>
        </w:rPr>
        <w:t>развитие</w:t>
      </w:r>
      <w:r w:rsidR="00685CB7">
        <w:rPr>
          <w:bCs/>
        </w:rPr>
        <w:t xml:space="preserve"> </w:t>
      </w:r>
      <w:r w:rsidRPr="00896905">
        <w:rPr>
          <w:bCs/>
        </w:rPr>
        <w:t>учительского</w:t>
      </w:r>
      <w:r w:rsidR="00685CB7">
        <w:rPr>
          <w:bCs/>
        </w:rPr>
        <w:t xml:space="preserve"> </w:t>
      </w:r>
      <w:r w:rsidRPr="00896905">
        <w:rPr>
          <w:bCs/>
        </w:rPr>
        <w:t>потенциала</w:t>
      </w:r>
      <w:r w:rsidR="00685CB7">
        <w:rPr>
          <w:bCs/>
        </w:rPr>
        <w:t xml:space="preserve"> </w:t>
      </w:r>
      <w:r w:rsidRPr="00896905">
        <w:rPr>
          <w:bCs/>
        </w:rPr>
        <w:t>через</w:t>
      </w:r>
      <w:r w:rsidR="00685CB7">
        <w:rPr>
          <w:bCs/>
        </w:rPr>
        <w:t xml:space="preserve"> </w:t>
      </w:r>
      <w:r w:rsidRPr="00896905">
        <w:rPr>
          <w:bCs/>
        </w:rPr>
        <w:t>обеспечение</w:t>
      </w:r>
      <w:r w:rsidR="00685CB7">
        <w:rPr>
          <w:bCs/>
        </w:rPr>
        <w:t xml:space="preserve"> </w:t>
      </w:r>
      <w:r w:rsidRPr="00896905">
        <w:rPr>
          <w:bCs/>
        </w:rPr>
        <w:t>соответствующего</w:t>
      </w:r>
      <w:r w:rsidR="00685CB7">
        <w:rPr>
          <w:bCs/>
        </w:rPr>
        <w:t xml:space="preserve"> </w:t>
      </w:r>
      <w:r w:rsidRPr="00896905">
        <w:rPr>
          <w:bCs/>
        </w:rPr>
        <w:t>современным</w:t>
      </w:r>
      <w:r w:rsidR="00685CB7">
        <w:rPr>
          <w:bCs/>
        </w:rPr>
        <w:t xml:space="preserve"> </w:t>
      </w:r>
      <w:r w:rsidRPr="00896905">
        <w:rPr>
          <w:bCs/>
        </w:rPr>
        <w:t>требов</w:t>
      </w:r>
      <w:r w:rsidRPr="00896905">
        <w:rPr>
          <w:bCs/>
        </w:rPr>
        <w:t>а</w:t>
      </w:r>
      <w:r w:rsidRPr="00896905">
        <w:rPr>
          <w:bCs/>
        </w:rPr>
        <w:t>ниям</w:t>
      </w:r>
      <w:r w:rsidR="00685CB7">
        <w:rPr>
          <w:bCs/>
        </w:rPr>
        <w:t xml:space="preserve"> </w:t>
      </w:r>
      <w:r w:rsidRPr="00896905">
        <w:rPr>
          <w:bCs/>
        </w:rPr>
        <w:t>качества</w:t>
      </w:r>
      <w:r w:rsidR="00685CB7">
        <w:rPr>
          <w:bCs/>
        </w:rPr>
        <w:t xml:space="preserve"> </w:t>
      </w:r>
      <w:r w:rsidRPr="00896905">
        <w:rPr>
          <w:bCs/>
        </w:rPr>
        <w:t>повышения</w:t>
      </w:r>
      <w:r w:rsidR="00685CB7">
        <w:rPr>
          <w:bCs/>
        </w:rPr>
        <w:t xml:space="preserve"> </w:t>
      </w:r>
      <w:r w:rsidRPr="00896905">
        <w:rPr>
          <w:bCs/>
        </w:rPr>
        <w:t>квалификации</w:t>
      </w:r>
      <w:r w:rsidR="00685CB7">
        <w:rPr>
          <w:bCs/>
        </w:rPr>
        <w:t xml:space="preserve"> </w:t>
      </w:r>
      <w:r w:rsidRPr="00896905">
        <w:rPr>
          <w:bCs/>
        </w:rPr>
        <w:t>учителей,</w:t>
      </w:r>
      <w:r w:rsidR="00685CB7">
        <w:rPr>
          <w:bCs/>
        </w:rPr>
        <w:t xml:space="preserve"> </w:t>
      </w:r>
      <w:r w:rsidRPr="00896905">
        <w:rPr>
          <w:bCs/>
        </w:rPr>
        <w:t>привлечение</w:t>
      </w:r>
      <w:r w:rsidR="00685CB7">
        <w:rPr>
          <w:bCs/>
        </w:rPr>
        <w:t xml:space="preserve"> </w:t>
      </w:r>
      <w:r w:rsidRPr="00896905">
        <w:rPr>
          <w:bCs/>
        </w:rPr>
        <w:t>молодых</w:t>
      </w:r>
      <w:r w:rsidR="00685CB7">
        <w:rPr>
          <w:bCs/>
        </w:rPr>
        <w:t xml:space="preserve"> </w:t>
      </w:r>
      <w:r w:rsidRPr="00896905">
        <w:rPr>
          <w:bCs/>
        </w:rPr>
        <w:t>педагогов</w:t>
      </w:r>
      <w:r w:rsidR="00685CB7">
        <w:rPr>
          <w:bCs/>
        </w:rPr>
        <w:t xml:space="preserve"> </w:t>
      </w:r>
      <w:r w:rsidRPr="00896905">
        <w:rPr>
          <w:bCs/>
        </w:rPr>
        <w:t>в</w:t>
      </w:r>
      <w:r w:rsidR="00685CB7">
        <w:rPr>
          <w:bCs/>
        </w:rPr>
        <w:t xml:space="preserve"> </w:t>
      </w:r>
      <w:r w:rsidRPr="00896905">
        <w:rPr>
          <w:bCs/>
        </w:rPr>
        <w:t>шк</w:t>
      </w:r>
      <w:r w:rsidRPr="00896905">
        <w:rPr>
          <w:bCs/>
        </w:rPr>
        <w:t>о</w:t>
      </w:r>
      <w:r w:rsidRPr="00896905">
        <w:rPr>
          <w:bCs/>
        </w:rPr>
        <w:t>лу;</w:t>
      </w:r>
    </w:p>
    <w:p w:rsidR="009741B8" w:rsidRPr="00896905" w:rsidRDefault="009741B8" w:rsidP="009741B8">
      <w:pPr>
        <w:ind w:left="426" w:hanging="426"/>
        <w:rPr>
          <w:bCs/>
        </w:rPr>
      </w:pPr>
      <w:r w:rsidRPr="00896905">
        <w:rPr>
          <w:bCs/>
        </w:rPr>
        <w:t>•</w:t>
      </w:r>
      <w:r w:rsidR="00685CB7">
        <w:rPr>
          <w:bCs/>
        </w:rPr>
        <w:t xml:space="preserve"> </w:t>
      </w:r>
      <w:r w:rsidRPr="00896905">
        <w:rPr>
          <w:bCs/>
        </w:rPr>
        <w:t>совершенствование</w:t>
      </w:r>
      <w:r w:rsidR="00685CB7">
        <w:rPr>
          <w:bCs/>
        </w:rPr>
        <w:t xml:space="preserve"> </w:t>
      </w:r>
      <w:r w:rsidRPr="00896905">
        <w:rPr>
          <w:bCs/>
        </w:rPr>
        <w:t>системы</w:t>
      </w:r>
      <w:r w:rsidR="00685CB7">
        <w:rPr>
          <w:bCs/>
        </w:rPr>
        <w:t xml:space="preserve"> </w:t>
      </w:r>
      <w:r w:rsidRPr="00896905">
        <w:rPr>
          <w:bCs/>
        </w:rPr>
        <w:t>стимулирования</w:t>
      </w:r>
      <w:r w:rsidR="00685CB7">
        <w:rPr>
          <w:bCs/>
        </w:rPr>
        <w:t xml:space="preserve"> </w:t>
      </w:r>
      <w:r w:rsidRPr="00896905">
        <w:rPr>
          <w:bCs/>
        </w:rPr>
        <w:t>работн</w:t>
      </w:r>
      <w:r w:rsidRPr="00896905">
        <w:rPr>
          <w:bCs/>
        </w:rPr>
        <w:t>и</w:t>
      </w:r>
      <w:r w:rsidRPr="00896905">
        <w:rPr>
          <w:bCs/>
        </w:rPr>
        <w:t>ков</w:t>
      </w:r>
      <w:r w:rsidR="00685CB7">
        <w:rPr>
          <w:bCs/>
        </w:rPr>
        <w:t xml:space="preserve"> </w:t>
      </w:r>
      <w:r w:rsidRPr="00896905">
        <w:rPr>
          <w:bCs/>
        </w:rPr>
        <w:t>школы</w:t>
      </w:r>
      <w:r w:rsidR="00685CB7">
        <w:rPr>
          <w:bCs/>
        </w:rPr>
        <w:t xml:space="preserve"> </w:t>
      </w:r>
      <w:r w:rsidRPr="00896905">
        <w:rPr>
          <w:bCs/>
        </w:rPr>
        <w:t>и</w:t>
      </w:r>
      <w:r w:rsidR="00685CB7">
        <w:rPr>
          <w:bCs/>
        </w:rPr>
        <w:t xml:space="preserve"> </w:t>
      </w:r>
      <w:r w:rsidRPr="00896905">
        <w:rPr>
          <w:bCs/>
        </w:rPr>
        <w:t>оценки</w:t>
      </w:r>
      <w:r w:rsidR="00685CB7">
        <w:rPr>
          <w:bCs/>
        </w:rPr>
        <w:t xml:space="preserve"> </w:t>
      </w:r>
      <w:r w:rsidRPr="00896905">
        <w:rPr>
          <w:bCs/>
        </w:rPr>
        <w:t>качества</w:t>
      </w:r>
      <w:r w:rsidR="00685CB7">
        <w:rPr>
          <w:bCs/>
        </w:rPr>
        <w:t xml:space="preserve"> </w:t>
      </w:r>
      <w:r w:rsidRPr="00896905">
        <w:rPr>
          <w:bCs/>
        </w:rPr>
        <w:t>их</w:t>
      </w:r>
      <w:r w:rsidR="00685CB7">
        <w:rPr>
          <w:bCs/>
        </w:rPr>
        <w:t xml:space="preserve"> </w:t>
      </w:r>
      <w:r w:rsidRPr="00896905">
        <w:rPr>
          <w:bCs/>
        </w:rPr>
        <w:t>труда;</w:t>
      </w:r>
    </w:p>
    <w:p w:rsidR="009741B8" w:rsidRPr="00896905" w:rsidRDefault="009741B8" w:rsidP="009741B8">
      <w:pPr>
        <w:ind w:left="426" w:hanging="426"/>
        <w:rPr>
          <w:bCs/>
        </w:rPr>
      </w:pPr>
      <w:r w:rsidRPr="00896905">
        <w:rPr>
          <w:bCs/>
        </w:rPr>
        <w:t>•</w:t>
      </w:r>
      <w:r w:rsidR="00685CB7">
        <w:rPr>
          <w:bCs/>
        </w:rPr>
        <w:t xml:space="preserve"> </w:t>
      </w:r>
      <w:r w:rsidRPr="00896905">
        <w:rPr>
          <w:bCs/>
        </w:rPr>
        <w:t>совершенствование</w:t>
      </w:r>
      <w:r w:rsidR="00685CB7">
        <w:rPr>
          <w:bCs/>
        </w:rPr>
        <w:t xml:space="preserve"> </w:t>
      </w:r>
      <w:r w:rsidRPr="00896905">
        <w:rPr>
          <w:bCs/>
        </w:rPr>
        <w:t>школьной</w:t>
      </w:r>
      <w:r w:rsidR="00685CB7">
        <w:rPr>
          <w:bCs/>
        </w:rPr>
        <w:t xml:space="preserve"> </w:t>
      </w:r>
      <w:r w:rsidRPr="00896905">
        <w:rPr>
          <w:bCs/>
        </w:rPr>
        <w:t>инфраструктуры</w:t>
      </w:r>
      <w:r w:rsidR="00685CB7">
        <w:rPr>
          <w:bCs/>
        </w:rPr>
        <w:t xml:space="preserve"> </w:t>
      </w:r>
      <w:r w:rsidRPr="00896905">
        <w:rPr>
          <w:bCs/>
        </w:rPr>
        <w:t>с</w:t>
      </w:r>
      <w:r w:rsidR="00685CB7">
        <w:rPr>
          <w:bCs/>
        </w:rPr>
        <w:t xml:space="preserve"> </w:t>
      </w:r>
      <w:r w:rsidRPr="00896905">
        <w:rPr>
          <w:bCs/>
        </w:rPr>
        <w:t>целью</w:t>
      </w:r>
      <w:r w:rsidR="00685CB7">
        <w:rPr>
          <w:bCs/>
        </w:rPr>
        <w:t xml:space="preserve"> </w:t>
      </w:r>
      <w:r w:rsidRPr="00896905">
        <w:rPr>
          <w:bCs/>
        </w:rPr>
        <w:t>создания</w:t>
      </w:r>
      <w:r w:rsidR="00685CB7">
        <w:rPr>
          <w:bCs/>
        </w:rPr>
        <w:t xml:space="preserve"> </w:t>
      </w:r>
      <w:r w:rsidRPr="00896905">
        <w:rPr>
          <w:bCs/>
        </w:rPr>
        <w:t>комфортных</w:t>
      </w:r>
      <w:r w:rsidR="00685CB7">
        <w:rPr>
          <w:bCs/>
        </w:rPr>
        <w:t xml:space="preserve"> </w:t>
      </w:r>
      <w:r w:rsidRPr="00896905">
        <w:rPr>
          <w:bCs/>
        </w:rPr>
        <w:t>и</w:t>
      </w:r>
      <w:r w:rsidR="00685CB7">
        <w:rPr>
          <w:bCs/>
        </w:rPr>
        <w:t xml:space="preserve"> </w:t>
      </w:r>
      <w:r w:rsidRPr="00896905">
        <w:rPr>
          <w:bCs/>
        </w:rPr>
        <w:t>безопасных</w:t>
      </w:r>
      <w:r w:rsidR="00685CB7">
        <w:rPr>
          <w:bCs/>
        </w:rPr>
        <w:t xml:space="preserve"> </w:t>
      </w:r>
      <w:r w:rsidRPr="00896905">
        <w:rPr>
          <w:bCs/>
        </w:rPr>
        <w:t>усл</w:t>
      </w:r>
      <w:r w:rsidRPr="00896905">
        <w:rPr>
          <w:bCs/>
        </w:rPr>
        <w:t>о</w:t>
      </w:r>
      <w:r w:rsidRPr="00896905">
        <w:rPr>
          <w:bCs/>
        </w:rPr>
        <w:t>вий</w:t>
      </w:r>
      <w:r w:rsidR="00685CB7">
        <w:rPr>
          <w:bCs/>
        </w:rPr>
        <w:t xml:space="preserve"> </w:t>
      </w:r>
      <w:r w:rsidRPr="00896905">
        <w:rPr>
          <w:bCs/>
        </w:rPr>
        <w:t>образовательного</w:t>
      </w:r>
      <w:r w:rsidR="00685CB7">
        <w:rPr>
          <w:bCs/>
        </w:rPr>
        <w:t xml:space="preserve"> </w:t>
      </w:r>
      <w:r w:rsidRPr="00896905">
        <w:rPr>
          <w:bCs/>
        </w:rPr>
        <w:t>процесса</w:t>
      </w:r>
      <w:r w:rsidR="00685CB7">
        <w:rPr>
          <w:bCs/>
        </w:rPr>
        <w:t xml:space="preserve"> </w:t>
      </w:r>
      <w:r w:rsidRPr="00896905">
        <w:rPr>
          <w:bCs/>
        </w:rPr>
        <w:t>в</w:t>
      </w:r>
      <w:r w:rsidR="00685CB7">
        <w:rPr>
          <w:bCs/>
        </w:rPr>
        <w:t xml:space="preserve"> </w:t>
      </w:r>
      <w:r w:rsidRPr="00896905">
        <w:rPr>
          <w:bCs/>
        </w:rPr>
        <w:t>соответствии</w:t>
      </w:r>
      <w:r w:rsidR="00685CB7">
        <w:rPr>
          <w:bCs/>
        </w:rPr>
        <w:t xml:space="preserve"> </w:t>
      </w:r>
      <w:r w:rsidRPr="00896905">
        <w:rPr>
          <w:bCs/>
        </w:rPr>
        <w:t>с</w:t>
      </w:r>
      <w:r w:rsidR="00685CB7">
        <w:rPr>
          <w:bCs/>
        </w:rPr>
        <w:t xml:space="preserve"> </w:t>
      </w:r>
      <w:r w:rsidRPr="00896905">
        <w:rPr>
          <w:bCs/>
        </w:rPr>
        <w:t>требованиями</w:t>
      </w:r>
      <w:r w:rsidR="00685CB7">
        <w:rPr>
          <w:bCs/>
        </w:rPr>
        <w:t xml:space="preserve"> </w:t>
      </w:r>
      <w:r w:rsidRPr="00896905">
        <w:rPr>
          <w:bCs/>
        </w:rPr>
        <w:t>СанПиН;</w:t>
      </w:r>
    </w:p>
    <w:p w:rsidR="009741B8" w:rsidRPr="00896905" w:rsidRDefault="009741B8" w:rsidP="009741B8">
      <w:pPr>
        <w:ind w:left="426" w:hanging="426"/>
        <w:rPr>
          <w:bCs/>
        </w:rPr>
      </w:pPr>
      <w:r w:rsidRPr="00896905">
        <w:rPr>
          <w:bCs/>
        </w:rPr>
        <w:t>•</w:t>
      </w:r>
      <w:r w:rsidR="00685CB7">
        <w:rPr>
          <w:bCs/>
        </w:rPr>
        <w:t xml:space="preserve"> </w:t>
      </w:r>
      <w:r w:rsidRPr="00896905">
        <w:rPr>
          <w:bCs/>
        </w:rPr>
        <w:t>оснащение</w:t>
      </w:r>
      <w:r w:rsidR="00685CB7">
        <w:rPr>
          <w:bCs/>
        </w:rPr>
        <w:t xml:space="preserve"> </w:t>
      </w:r>
      <w:r w:rsidRPr="00896905">
        <w:rPr>
          <w:bCs/>
        </w:rPr>
        <w:t>школы</w:t>
      </w:r>
      <w:r w:rsidR="00685CB7">
        <w:rPr>
          <w:bCs/>
        </w:rPr>
        <w:t xml:space="preserve"> </w:t>
      </w:r>
      <w:r w:rsidRPr="00896905">
        <w:rPr>
          <w:bCs/>
        </w:rPr>
        <w:t>современным</w:t>
      </w:r>
      <w:r w:rsidR="00685CB7">
        <w:rPr>
          <w:bCs/>
        </w:rPr>
        <w:t xml:space="preserve"> </w:t>
      </w:r>
      <w:r w:rsidRPr="00896905">
        <w:rPr>
          <w:bCs/>
        </w:rPr>
        <w:t>оборудованием,</w:t>
      </w:r>
      <w:r w:rsidR="00685CB7">
        <w:rPr>
          <w:bCs/>
        </w:rPr>
        <w:t xml:space="preserve"> </w:t>
      </w:r>
      <w:r w:rsidRPr="00896905">
        <w:rPr>
          <w:bCs/>
        </w:rPr>
        <w:t>обеспечение</w:t>
      </w:r>
      <w:r w:rsidR="00685CB7">
        <w:rPr>
          <w:bCs/>
        </w:rPr>
        <w:t xml:space="preserve"> </w:t>
      </w:r>
      <w:r w:rsidRPr="00896905">
        <w:rPr>
          <w:bCs/>
        </w:rPr>
        <w:t>школьной</w:t>
      </w:r>
      <w:r w:rsidR="00685CB7">
        <w:rPr>
          <w:bCs/>
        </w:rPr>
        <w:t xml:space="preserve"> </w:t>
      </w:r>
      <w:r w:rsidRPr="00896905">
        <w:rPr>
          <w:bCs/>
        </w:rPr>
        <w:t>библиотеки</w:t>
      </w:r>
      <w:r w:rsidR="00685CB7">
        <w:rPr>
          <w:bCs/>
        </w:rPr>
        <w:t xml:space="preserve"> </w:t>
      </w:r>
      <w:r w:rsidRPr="00896905">
        <w:rPr>
          <w:bCs/>
        </w:rPr>
        <w:t>учебн</w:t>
      </w:r>
      <w:r w:rsidRPr="00896905">
        <w:rPr>
          <w:bCs/>
        </w:rPr>
        <w:t>и</w:t>
      </w:r>
      <w:r w:rsidRPr="00896905">
        <w:rPr>
          <w:bCs/>
        </w:rPr>
        <w:t>ками</w:t>
      </w:r>
      <w:r w:rsidR="00685CB7">
        <w:rPr>
          <w:bCs/>
        </w:rPr>
        <w:t xml:space="preserve"> </w:t>
      </w:r>
      <w:r w:rsidRPr="00896905">
        <w:rPr>
          <w:bCs/>
        </w:rPr>
        <w:t>(в</w:t>
      </w:r>
      <w:r w:rsidR="00685CB7">
        <w:rPr>
          <w:bCs/>
        </w:rPr>
        <w:t xml:space="preserve"> </w:t>
      </w:r>
      <w:r w:rsidRPr="00896905">
        <w:rPr>
          <w:bCs/>
        </w:rPr>
        <w:t>том</w:t>
      </w:r>
      <w:r w:rsidR="00685CB7">
        <w:rPr>
          <w:bCs/>
        </w:rPr>
        <w:t xml:space="preserve"> </w:t>
      </w:r>
      <w:r w:rsidRPr="00896905">
        <w:rPr>
          <w:bCs/>
        </w:rPr>
        <w:t>числе</w:t>
      </w:r>
      <w:r w:rsidR="00685CB7">
        <w:rPr>
          <w:bCs/>
        </w:rPr>
        <w:t xml:space="preserve"> </w:t>
      </w:r>
      <w:r w:rsidRPr="00896905">
        <w:rPr>
          <w:bCs/>
        </w:rPr>
        <w:t>электронными)</w:t>
      </w:r>
      <w:r w:rsidR="00685CB7">
        <w:rPr>
          <w:bCs/>
        </w:rPr>
        <w:t xml:space="preserve"> </w:t>
      </w:r>
      <w:r w:rsidRPr="00896905">
        <w:rPr>
          <w:bCs/>
        </w:rPr>
        <w:t>и</w:t>
      </w:r>
      <w:r w:rsidR="00685CB7">
        <w:rPr>
          <w:bCs/>
        </w:rPr>
        <w:t xml:space="preserve"> </w:t>
      </w:r>
      <w:r w:rsidRPr="00896905">
        <w:rPr>
          <w:bCs/>
        </w:rPr>
        <w:t>художественной</w:t>
      </w:r>
      <w:r w:rsidR="00685CB7">
        <w:rPr>
          <w:bCs/>
        </w:rPr>
        <w:t xml:space="preserve"> </w:t>
      </w:r>
      <w:r w:rsidRPr="00896905">
        <w:rPr>
          <w:bCs/>
        </w:rPr>
        <w:t>литературой</w:t>
      </w:r>
      <w:r w:rsidR="00685CB7">
        <w:rPr>
          <w:bCs/>
        </w:rPr>
        <w:t xml:space="preserve"> </w:t>
      </w:r>
      <w:r w:rsidRPr="00896905">
        <w:rPr>
          <w:bCs/>
        </w:rPr>
        <w:t>для</w:t>
      </w:r>
      <w:r w:rsidR="00685CB7">
        <w:rPr>
          <w:bCs/>
        </w:rPr>
        <w:t xml:space="preserve"> </w:t>
      </w:r>
      <w:r w:rsidRPr="00896905">
        <w:rPr>
          <w:bCs/>
        </w:rPr>
        <w:t>реализации</w:t>
      </w:r>
      <w:r w:rsidR="00685CB7">
        <w:rPr>
          <w:bCs/>
        </w:rPr>
        <w:t xml:space="preserve"> </w:t>
      </w:r>
      <w:r w:rsidRPr="00896905">
        <w:rPr>
          <w:bCs/>
        </w:rPr>
        <w:t>ФГОС;</w:t>
      </w:r>
    </w:p>
    <w:p w:rsidR="009741B8" w:rsidRPr="00896905" w:rsidRDefault="009741B8" w:rsidP="009741B8">
      <w:pPr>
        <w:ind w:left="426" w:hanging="426"/>
        <w:rPr>
          <w:bCs/>
        </w:rPr>
      </w:pPr>
      <w:r w:rsidRPr="00896905">
        <w:rPr>
          <w:bCs/>
        </w:rPr>
        <w:t>•</w:t>
      </w:r>
      <w:r w:rsidR="00685CB7">
        <w:rPr>
          <w:bCs/>
        </w:rPr>
        <w:t xml:space="preserve"> </w:t>
      </w:r>
      <w:r w:rsidRPr="00896905">
        <w:rPr>
          <w:bCs/>
        </w:rPr>
        <w:t>развитие</w:t>
      </w:r>
      <w:r w:rsidR="00685CB7">
        <w:rPr>
          <w:bCs/>
        </w:rPr>
        <w:t xml:space="preserve"> </w:t>
      </w:r>
      <w:r w:rsidRPr="00896905">
        <w:rPr>
          <w:bCs/>
        </w:rPr>
        <w:t>информационной</w:t>
      </w:r>
      <w:r w:rsidR="00685CB7">
        <w:rPr>
          <w:bCs/>
        </w:rPr>
        <w:t xml:space="preserve"> </w:t>
      </w:r>
      <w:r w:rsidRPr="00896905">
        <w:rPr>
          <w:bCs/>
        </w:rPr>
        <w:t>образовательной</w:t>
      </w:r>
      <w:r w:rsidR="00685CB7">
        <w:rPr>
          <w:bCs/>
        </w:rPr>
        <w:t xml:space="preserve"> </w:t>
      </w:r>
      <w:r w:rsidRPr="00896905">
        <w:rPr>
          <w:bCs/>
        </w:rPr>
        <w:t>среды;</w:t>
      </w:r>
    </w:p>
    <w:p w:rsidR="009741B8" w:rsidRPr="00896905" w:rsidRDefault="009741B8" w:rsidP="009741B8">
      <w:pPr>
        <w:ind w:left="426" w:hanging="426"/>
        <w:rPr>
          <w:bCs/>
        </w:rPr>
      </w:pPr>
      <w:r w:rsidRPr="00896905">
        <w:rPr>
          <w:bCs/>
        </w:rPr>
        <w:t>•</w:t>
      </w:r>
      <w:r w:rsidR="00685CB7">
        <w:rPr>
          <w:bCs/>
        </w:rPr>
        <w:t xml:space="preserve"> </w:t>
      </w:r>
      <w:r w:rsidRPr="00896905">
        <w:rPr>
          <w:bCs/>
        </w:rPr>
        <w:t>повышение</w:t>
      </w:r>
      <w:r w:rsidR="00685CB7">
        <w:rPr>
          <w:bCs/>
        </w:rPr>
        <w:t xml:space="preserve"> </w:t>
      </w:r>
      <w:r w:rsidRPr="00896905">
        <w:rPr>
          <w:bCs/>
        </w:rPr>
        <w:t>энергоэффективности</w:t>
      </w:r>
      <w:r w:rsidR="00685CB7">
        <w:rPr>
          <w:bCs/>
        </w:rPr>
        <w:t xml:space="preserve"> </w:t>
      </w:r>
      <w:r w:rsidRPr="00896905">
        <w:rPr>
          <w:bCs/>
        </w:rPr>
        <w:t>при</w:t>
      </w:r>
      <w:r w:rsidR="00685CB7">
        <w:rPr>
          <w:bCs/>
        </w:rPr>
        <w:t xml:space="preserve"> </w:t>
      </w:r>
      <w:r w:rsidRPr="00896905">
        <w:rPr>
          <w:bCs/>
        </w:rPr>
        <w:t>эксплуатации</w:t>
      </w:r>
      <w:r w:rsidR="00685CB7">
        <w:rPr>
          <w:bCs/>
        </w:rPr>
        <w:t xml:space="preserve"> </w:t>
      </w:r>
      <w:r w:rsidRPr="00896905">
        <w:rPr>
          <w:bCs/>
        </w:rPr>
        <w:t>здания;</w:t>
      </w:r>
    </w:p>
    <w:p w:rsidR="009741B8" w:rsidRPr="00896905" w:rsidRDefault="009741B8" w:rsidP="009741B8">
      <w:pPr>
        <w:ind w:left="426" w:hanging="426"/>
        <w:rPr>
          <w:bCs/>
        </w:rPr>
      </w:pPr>
      <w:r w:rsidRPr="00896905">
        <w:rPr>
          <w:bCs/>
        </w:rPr>
        <w:t>•</w:t>
      </w:r>
      <w:r w:rsidR="00685CB7">
        <w:rPr>
          <w:bCs/>
        </w:rPr>
        <w:t xml:space="preserve"> </w:t>
      </w:r>
      <w:r w:rsidRPr="00896905">
        <w:rPr>
          <w:bCs/>
        </w:rPr>
        <w:t>создание</w:t>
      </w:r>
      <w:r w:rsidR="00685CB7">
        <w:rPr>
          <w:bCs/>
        </w:rPr>
        <w:t xml:space="preserve"> </w:t>
      </w:r>
      <w:r w:rsidRPr="00896905">
        <w:rPr>
          <w:bCs/>
        </w:rPr>
        <w:t>и</w:t>
      </w:r>
      <w:r w:rsidR="00685CB7">
        <w:rPr>
          <w:bCs/>
        </w:rPr>
        <w:t xml:space="preserve"> </w:t>
      </w:r>
      <w:r w:rsidRPr="00896905">
        <w:rPr>
          <w:bCs/>
        </w:rPr>
        <w:t>развитие</w:t>
      </w:r>
      <w:r w:rsidR="00685CB7">
        <w:rPr>
          <w:bCs/>
        </w:rPr>
        <w:t xml:space="preserve"> </w:t>
      </w:r>
      <w:r w:rsidRPr="00896905">
        <w:rPr>
          <w:bCs/>
        </w:rPr>
        <w:t>системы</w:t>
      </w:r>
      <w:r w:rsidR="00685CB7">
        <w:rPr>
          <w:bCs/>
        </w:rPr>
        <w:t xml:space="preserve"> </w:t>
      </w:r>
      <w:r w:rsidRPr="00896905">
        <w:rPr>
          <w:bCs/>
        </w:rPr>
        <w:t>мониторинга</w:t>
      </w:r>
      <w:r w:rsidR="00685CB7">
        <w:rPr>
          <w:bCs/>
        </w:rPr>
        <w:t xml:space="preserve"> </w:t>
      </w:r>
      <w:r w:rsidRPr="00896905">
        <w:rPr>
          <w:bCs/>
        </w:rPr>
        <w:t>качества</w:t>
      </w:r>
      <w:r w:rsidR="00685CB7">
        <w:rPr>
          <w:bCs/>
        </w:rPr>
        <w:t xml:space="preserve"> </w:t>
      </w:r>
      <w:r w:rsidRPr="00896905">
        <w:rPr>
          <w:bCs/>
        </w:rPr>
        <w:t>образования</w:t>
      </w:r>
      <w:r w:rsidR="00685CB7">
        <w:rPr>
          <w:bCs/>
        </w:rPr>
        <w:t xml:space="preserve"> </w:t>
      </w:r>
      <w:r w:rsidRPr="00896905">
        <w:rPr>
          <w:bCs/>
        </w:rPr>
        <w:t>образовательного</w:t>
      </w:r>
      <w:r w:rsidR="00685CB7">
        <w:rPr>
          <w:bCs/>
        </w:rPr>
        <w:t xml:space="preserve"> </w:t>
      </w:r>
      <w:r w:rsidRPr="00896905">
        <w:rPr>
          <w:bCs/>
        </w:rPr>
        <w:t>учрежд</w:t>
      </w:r>
      <w:r w:rsidRPr="00896905">
        <w:rPr>
          <w:bCs/>
        </w:rPr>
        <w:t>е</w:t>
      </w:r>
      <w:r w:rsidRPr="00896905">
        <w:rPr>
          <w:bCs/>
        </w:rPr>
        <w:t>ния;</w:t>
      </w:r>
    </w:p>
    <w:p w:rsidR="009741B8" w:rsidRPr="00896905" w:rsidRDefault="009741B8" w:rsidP="009741B8">
      <w:pPr>
        <w:ind w:left="426" w:hanging="426"/>
        <w:rPr>
          <w:bCs/>
        </w:rPr>
      </w:pPr>
      <w:r w:rsidRPr="00896905">
        <w:rPr>
          <w:bCs/>
        </w:rPr>
        <w:t>•</w:t>
      </w:r>
      <w:r w:rsidR="00685CB7">
        <w:rPr>
          <w:bCs/>
        </w:rPr>
        <w:t xml:space="preserve"> </w:t>
      </w:r>
      <w:r w:rsidRPr="00896905">
        <w:rPr>
          <w:bCs/>
        </w:rPr>
        <w:t>создание</w:t>
      </w:r>
      <w:r w:rsidR="00685CB7">
        <w:rPr>
          <w:bCs/>
        </w:rPr>
        <w:t xml:space="preserve"> </w:t>
      </w:r>
      <w:r w:rsidRPr="00896905">
        <w:rPr>
          <w:bCs/>
        </w:rPr>
        <w:t>условий</w:t>
      </w:r>
      <w:r w:rsidR="00685CB7">
        <w:rPr>
          <w:bCs/>
        </w:rPr>
        <w:t xml:space="preserve"> </w:t>
      </w:r>
      <w:r w:rsidRPr="00896905">
        <w:rPr>
          <w:bCs/>
        </w:rPr>
        <w:t>для</w:t>
      </w:r>
      <w:r w:rsidR="00685CB7">
        <w:rPr>
          <w:bCs/>
        </w:rPr>
        <w:t xml:space="preserve"> </w:t>
      </w:r>
      <w:r w:rsidRPr="00896905">
        <w:rPr>
          <w:bCs/>
        </w:rPr>
        <w:t>достижения</w:t>
      </w:r>
      <w:r w:rsidR="00685CB7">
        <w:rPr>
          <w:bCs/>
        </w:rPr>
        <w:t xml:space="preserve"> </w:t>
      </w:r>
      <w:r w:rsidRPr="00896905">
        <w:rPr>
          <w:bCs/>
        </w:rPr>
        <w:t>выпускниками</w:t>
      </w:r>
      <w:r w:rsidR="00685CB7">
        <w:rPr>
          <w:bCs/>
        </w:rPr>
        <w:t xml:space="preserve"> </w:t>
      </w:r>
      <w:r w:rsidRPr="00896905">
        <w:rPr>
          <w:bCs/>
        </w:rPr>
        <w:t>начальной</w:t>
      </w:r>
      <w:r w:rsidR="00685CB7">
        <w:rPr>
          <w:bCs/>
        </w:rPr>
        <w:t xml:space="preserve"> </w:t>
      </w:r>
      <w:r w:rsidRPr="00896905">
        <w:rPr>
          <w:bCs/>
        </w:rPr>
        <w:t>ступени</w:t>
      </w:r>
      <w:r w:rsidR="00685CB7">
        <w:rPr>
          <w:bCs/>
        </w:rPr>
        <w:t xml:space="preserve"> </w:t>
      </w:r>
      <w:r w:rsidRPr="00896905">
        <w:rPr>
          <w:bCs/>
        </w:rPr>
        <w:t>школы</w:t>
      </w:r>
      <w:r w:rsidR="00685CB7">
        <w:rPr>
          <w:bCs/>
        </w:rPr>
        <w:t xml:space="preserve"> </w:t>
      </w:r>
      <w:r w:rsidRPr="00896905">
        <w:rPr>
          <w:bCs/>
        </w:rPr>
        <w:t>высокого</w:t>
      </w:r>
      <w:r w:rsidR="00685CB7">
        <w:rPr>
          <w:bCs/>
        </w:rPr>
        <w:t xml:space="preserve"> </w:t>
      </w:r>
      <w:r w:rsidRPr="00896905">
        <w:rPr>
          <w:bCs/>
        </w:rPr>
        <w:t>уровня</w:t>
      </w:r>
      <w:r w:rsidR="00685CB7">
        <w:rPr>
          <w:bCs/>
        </w:rPr>
        <w:t xml:space="preserve"> </w:t>
      </w:r>
      <w:r w:rsidRPr="00896905">
        <w:rPr>
          <w:bCs/>
        </w:rPr>
        <w:t>г</w:t>
      </w:r>
      <w:r w:rsidRPr="00896905">
        <w:rPr>
          <w:bCs/>
        </w:rPr>
        <w:t>о</w:t>
      </w:r>
      <w:r w:rsidRPr="00896905">
        <w:rPr>
          <w:bCs/>
        </w:rPr>
        <w:t>товности</w:t>
      </w:r>
      <w:r w:rsidR="00685CB7">
        <w:rPr>
          <w:bCs/>
        </w:rPr>
        <w:t xml:space="preserve"> </w:t>
      </w:r>
      <w:r w:rsidRPr="00896905">
        <w:rPr>
          <w:bCs/>
        </w:rPr>
        <w:t>к</w:t>
      </w:r>
      <w:r w:rsidR="00685CB7">
        <w:rPr>
          <w:bCs/>
        </w:rPr>
        <w:t xml:space="preserve"> </w:t>
      </w:r>
      <w:r w:rsidRPr="00896905">
        <w:rPr>
          <w:bCs/>
        </w:rPr>
        <w:t>обучению</w:t>
      </w:r>
      <w:r w:rsidR="00685CB7">
        <w:rPr>
          <w:bCs/>
        </w:rPr>
        <w:t xml:space="preserve"> </w:t>
      </w:r>
      <w:r w:rsidRPr="00896905">
        <w:rPr>
          <w:bCs/>
        </w:rPr>
        <w:t>по</w:t>
      </w:r>
      <w:r w:rsidR="00685CB7">
        <w:rPr>
          <w:bCs/>
        </w:rPr>
        <w:t xml:space="preserve"> </w:t>
      </w:r>
      <w:r w:rsidRPr="00896905">
        <w:rPr>
          <w:bCs/>
        </w:rPr>
        <w:t>образовательным</w:t>
      </w:r>
      <w:r w:rsidR="00685CB7">
        <w:rPr>
          <w:bCs/>
        </w:rPr>
        <w:t xml:space="preserve"> </w:t>
      </w:r>
      <w:r w:rsidRPr="00896905">
        <w:rPr>
          <w:bCs/>
        </w:rPr>
        <w:t>программам</w:t>
      </w:r>
      <w:r w:rsidR="00685CB7">
        <w:rPr>
          <w:bCs/>
        </w:rPr>
        <w:t xml:space="preserve"> </w:t>
      </w:r>
      <w:r w:rsidRPr="00896905">
        <w:rPr>
          <w:bCs/>
        </w:rPr>
        <w:t>основного</w:t>
      </w:r>
      <w:r w:rsidR="00685CB7">
        <w:rPr>
          <w:bCs/>
        </w:rPr>
        <w:t xml:space="preserve"> </w:t>
      </w:r>
      <w:r w:rsidRPr="00896905">
        <w:rPr>
          <w:bCs/>
        </w:rPr>
        <w:t>общего</w:t>
      </w:r>
      <w:r w:rsidR="00685CB7">
        <w:rPr>
          <w:bCs/>
        </w:rPr>
        <w:t xml:space="preserve"> </w:t>
      </w:r>
      <w:r w:rsidRPr="00896905">
        <w:rPr>
          <w:bCs/>
        </w:rPr>
        <w:t>образования</w:t>
      </w:r>
      <w:r w:rsidR="00685CB7">
        <w:rPr>
          <w:bCs/>
        </w:rPr>
        <w:t xml:space="preserve"> </w:t>
      </w:r>
      <w:r w:rsidRPr="00896905">
        <w:rPr>
          <w:bCs/>
        </w:rPr>
        <w:t>и</w:t>
      </w:r>
      <w:r w:rsidR="00685CB7">
        <w:rPr>
          <w:bCs/>
        </w:rPr>
        <w:t xml:space="preserve"> </w:t>
      </w:r>
      <w:r w:rsidRPr="00896905">
        <w:rPr>
          <w:bCs/>
        </w:rPr>
        <w:t>их</w:t>
      </w:r>
      <w:r w:rsidR="00685CB7">
        <w:rPr>
          <w:bCs/>
        </w:rPr>
        <w:t xml:space="preserve"> </w:t>
      </w:r>
      <w:r w:rsidRPr="00896905">
        <w:rPr>
          <w:bCs/>
        </w:rPr>
        <w:t>ли</w:t>
      </w:r>
      <w:r w:rsidRPr="00896905">
        <w:rPr>
          <w:bCs/>
        </w:rPr>
        <w:t>ч</w:t>
      </w:r>
      <w:r w:rsidRPr="00896905">
        <w:rPr>
          <w:bCs/>
        </w:rPr>
        <w:t>ностного</w:t>
      </w:r>
      <w:r w:rsidR="00685CB7">
        <w:rPr>
          <w:bCs/>
        </w:rPr>
        <w:t xml:space="preserve"> </w:t>
      </w:r>
      <w:r w:rsidRPr="00896905">
        <w:rPr>
          <w:bCs/>
        </w:rPr>
        <w:t>развития</w:t>
      </w:r>
      <w:r w:rsidR="00685CB7">
        <w:rPr>
          <w:bCs/>
        </w:rPr>
        <w:t xml:space="preserve"> </w:t>
      </w:r>
      <w:r w:rsidRPr="00896905">
        <w:rPr>
          <w:bCs/>
        </w:rPr>
        <w:t>через</w:t>
      </w:r>
      <w:r w:rsidR="00685CB7">
        <w:rPr>
          <w:bCs/>
        </w:rPr>
        <w:t xml:space="preserve"> </w:t>
      </w:r>
      <w:r w:rsidRPr="00896905">
        <w:rPr>
          <w:bCs/>
        </w:rPr>
        <w:t>обновление</w:t>
      </w:r>
      <w:r w:rsidR="00685CB7">
        <w:rPr>
          <w:bCs/>
        </w:rPr>
        <w:t xml:space="preserve"> </w:t>
      </w:r>
      <w:r w:rsidRPr="00896905">
        <w:rPr>
          <w:bCs/>
        </w:rPr>
        <w:t>программ</w:t>
      </w:r>
      <w:r w:rsidR="00685CB7">
        <w:rPr>
          <w:bCs/>
        </w:rPr>
        <w:t xml:space="preserve"> </w:t>
      </w:r>
      <w:r w:rsidRPr="00896905">
        <w:rPr>
          <w:bCs/>
        </w:rPr>
        <w:t>воспитания</w:t>
      </w:r>
      <w:r w:rsidR="00685CB7">
        <w:rPr>
          <w:bCs/>
        </w:rPr>
        <w:t xml:space="preserve"> </w:t>
      </w:r>
      <w:r w:rsidRPr="00896905">
        <w:rPr>
          <w:bCs/>
        </w:rPr>
        <w:t>и</w:t>
      </w:r>
      <w:r w:rsidR="00685CB7">
        <w:rPr>
          <w:bCs/>
        </w:rPr>
        <w:t xml:space="preserve"> </w:t>
      </w:r>
      <w:r w:rsidRPr="00896905">
        <w:rPr>
          <w:bCs/>
        </w:rPr>
        <w:t>дополнительного</w:t>
      </w:r>
      <w:r w:rsidR="00685CB7">
        <w:rPr>
          <w:bCs/>
        </w:rPr>
        <w:t xml:space="preserve"> </w:t>
      </w:r>
      <w:r w:rsidRPr="00896905">
        <w:rPr>
          <w:bCs/>
        </w:rPr>
        <w:t>образов</w:t>
      </w:r>
      <w:r w:rsidRPr="00896905">
        <w:rPr>
          <w:bCs/>
        </w:rPr>
        <w:t>а</w:t>
      </w:r>
      <w:r w:rsidRPr="00896905">
        <w:rPr>
          <w:bCs/>
        </w:rPr>
        <w:t>ния;</w:t>
      </w:r>
    </w:p>
    <w:p w:rsidR="009741B8" w:rsidRPr="00896905" w:rsidRDefault="009741B8" w:rsidP="00D703FC">
      <w:pPr>
        <w:numPr>
          <w:ilvl w:val="0"/>
          <w:numId w:val="375"/>
        </w:numPr>
        <w:ind w:left="426" w:hanging="426"/>
      </w:pPr>
      <w:r w:rsidRPr="00896905">
        <w:t>повышение</w:t>
      </w:r>
      <w:r w:rsidR="00685CB7">
        <w:t xml:space="preserve"> </w:t>
      </w:r>
      <w:r w:rsidRPr="00896905">
        <w:t>информационной</w:t>
      </w:r>
      <w:r w:rsidR="00685CB7">
        <w:t xml:space="preserve"> </w:t>
      </w:r>
      <w:r w:rsidRPr="00896905">
        <w:t>открытости</w:t>
      </w:r>
      <w:r w:rsidR="00685CB7">
        <w:t xml:space="preserve"> </w:t>
      </w:r>
      <w:r w:rsidRPr="00896905">
        <w:t>образования</w:t>
      </w:r>
      <w:r w:rsidR="00685CB7">
        <w:t xml:space="preserve"> </w:t>
      </w:r>
      <w:r w:rsidRPr="00896905">
        <w:t>через</w:t>
      </w:r>
      <w:r w:rsidR="00685CB7">
        <w:t xml:space="preserve"> </w:t>
      </w:r>
      <w:r w:rsidRPr="00896905">
        <w:t>использование</w:t>
      </w:r>
      <w:r w:rsidR="00685CB7">
        <w:t xml:space="preserve"> </w:t>
      </w:r>
      <w:r w:rsidRPr="00896905">
        <w:t>электронных</w:t>
      </w:r>
      <w:r w:rsidR="00685CB7">
        <w:t xml:space="preserve"> </w:t>
      </w:r>
      <w:r w:rsidRPr="00896905">
        <w:t>журн</w:t>
      </w:r>
      <w:r w:rsidRPr="00896905">
        <w:t>а</w:t>
      </w:r>
      <w:r w:rsidRPr="00896905">
        <w:t>лов</w:t>
      </w:r>
      <w:r w:rsidR="00685CB7">
        <w:t xml:space="preserve"> </w:t>
      </w:r>
      <w:r w:rsidRPr="00896905">
        <w:t>и</w:t>
      </w:r>
      <w:r w:rsidR="00685CB7">
        <w:t xml:space="preserve"> </w:t>
      </w:r>
      <w:r w:rsidRPr="00896905">
        <w:t>дневников,</w:t>
      </w:r>
      <w:r w:rsidR="00685CB7">
        <w:t xml:space="preserve"> </w:t>
      </w:r>
      <w:r w:rsidRPr="00896905">
        <w:t>сайта</w:t>
      </w:r>
      <w:r w:rsidR="00685CB7">
        <w:t xml:space="preserve"> </w:t>
      </w:r>
      <w:r w:rsidRPr="00896905">
        <w:t>школы,</w:t>
      </w:r>
      <w:r w:rsidR="00685CB7">
        <w:t xml:space="preserve"> </w:t>
      </w:r>
      <w:r w:rsidRPr="00896905">
        <w:t>личных</w:t>
      </w:r>
      <w:r w:rsidR="00685CB7">
        <w:t xml:space="preserve"> </w:t>
      </w:r>
      <w:r w:rsidRPr="00896905">
        <w:t>сайтов</w:t>
      </w:r>
      <w:r w:rsidR="00685CB7">
        <w:t xml:space="preserve"> </w:t>
      </w:r>
      <w:r w:rsidRPr="00896905">
        <w:t>учителей.</w:t>
      </w:r>
    </w:p>
    <w:p w:rsidR="009741B8" w:rsidRPr="00896905" w:rsidRDefault="009741B8" w:rsidP="009741B8">
      <w:r w:rsidRPr="00896905">
        <w:t>Создание</w:t>
      </w:r>
      <w:r w:rsidR="00685CB7">
        <w:t xml:space="preserve"> </w:t>
      </w:r>
      <w:r w:rsidRPr="00896905">
        <w:t>системы</w:t>
      </w:r>
      <w:r w:rsidR="00685CB7">
        <w:t xml:space="preserve"> </w:t>
      </w:r>
      <w:r w:rsidRPr="00896905">
        <w:t>условий</w:t>
      </w:r>
      <w:r w:rsidR="00685CB7">
        <w:t xml:space="preserve"> </w:t>
      </w:r>
      <w:r w:rsidRPr="00896905">
        <w:t>требует</w:t>
      </w:r>
      <w:r w:rsidR="00685CB7">
        <w:t xml:space="preserve"> </w:t>
      </w:r>
      <w:r w:rsidRPr="00896905">
        <w:t>и</w:t>
      </w:r>
      <w:r w:rsidR="00685CB7">
        <w:t xml:space="preserve"> </w:t>
      </w:r>
      <w:r w:rsidRPr="00896905">
        <w:t>создания</w:t>
      </w:r>
      <w:r w:rsidR="00685CB7">
        <w:t xml:space="preserve"> </w:t>
      </w:r>
      <w:r w:rsidRPr="00896905">
        <w:t>определённого</w:t>
      </w:r>
      <w:r w:rsidR="00685CB7">
        <w:t xml:space="preserve"> </w:t>
      </w:r>
      <w:r w:rsidRPr="00896905">
        <w:t>механизма</w:t>
      </w:r>
      <w:r w:rsidR="00685CB7">
        <w:t xml:space="preserve"> </w:t>
      </w:r>
      <w:r w:rsidRPr="00896905">
        <w:t>по</w:t>
      </w:r>
      <w:r w:rsidR="00685CB7">
        <w:t xml:space="preserve"> </w:t>
      </w:r>
      <w:r w:rsidRPr="00896905">
        <w:t>достижению</w:t>
      </w:r>
      <w:r w:rsidR="00685CB7">
        <w:t xml:space="preserve"> </w:t>
      </w:r>
      <w:r w:rsidRPr="00896905">
        <w:t>ц</w:t>
      </w:r>
      <w:r w:rsidRPr="00896905">
        <w:t>е</w:t>
      </w:r>
      <w:r w:rsidRPr="00896905">
        <w:t>левых</w:t>
      </w:r>
      <w:r w:rsidR="00685CB7">
        <w:t xml:space="preserve"> </w:t>
      </w:r>
      <w:r w:rsidRPr="00896905">
        <w:t>ориентиров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576"/>
        <w:gridCol w:w="2919"/>
        <w:gridCol w:w="2977"/>
        <w:gridCol w:w="1938"/>
      </w:tblGrid>
      <w:tr w:rsidR="009741B8" w:rsidRPr="00896905" w:rsidTr="009741B8">
        <w:tc>
          <w:tcPr>
            <w:tcW w:w="2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9741B8">
            <w:pPr>
              <w:ind w:firstLine="0"/>
              <w:rPr>
                <w:b/>
              </w:rPr>
            </w:pPr>
            <w:r w:rsidRPr="00896905">
              <w:rPr>
                <w:b/>
              </w:rPr>
              <w:t>Управленческие</w:t>
            </w:r>
            <w:r w:rsidR="00685CB7">
              <w:rPr>
                <w:b/>
              </w:rPr>
              <w:t xml:space="preserve"> </w:t>
            </w:r>
            <w:r w:rsidRPr="00896905">
              <w:rPr>
                <w:b/>
              </w:rPr>
              <w:t>ш</w:t>
            </w:r>
            <w:r w:rsidRPr="00896905">
              <w:rPr>
                <w:b/>
              </w:rPr>
              <w:t>а</w:t>
            </w:r>
            <w:r w:rsidRPr="00896905">
              <w:rPr>
                <w:b/>
              </w:rPr>
              <w:t>ги</w:t>
            </w:r>
          </w:p>
        </w:tc>
        <w:tc>
          <w:tcPr>
            <w:tcW w:w="2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9741B8">
            <w:pPr>
              <w:ind w:firstLine="0"/>
              <w:rPr>
                <w:b/>
              </w:rPr>
            </w:pPr>
            <w:r w:rsidRPr="00896905">
              <w:rPr>
                <w:b/>
              </w:rPr>
              <w:t>Задачи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9741B8">
            <w:pPr>
              <w:ind w:firstLine="0"/>
              <w:rPr>
                <w:b/>
              </w:rPr>
            </w:pPr>
            <w:r w:rsidRPr="00896905">
              <w:rPr>
                <w:b/>
              </w:rPr>
              <w:t>Результат</w:t>
            </w:r>
          </w:p>
        </w:tc>
        <w:tc>
          <w:tcPr>
            <w:tcW w:w="1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741B8" w:rsidRPr="00896905" w:rsidRDefault="009741B8" w:rsidP="009741B8">
            <w:pPr>
              <w:ind w:firstLine="0"/>
              <w:rPr>
                <w:b/>
              </w:rPr>
            </w:pPr>
            <w:r w:rsidRPr="00896905">
              <w:rPr>
                <w:b/>
              </w:rPr>
              <w:t>Отве</w:t>
            </w:r>
            <w:r w:rsidRPr="00896905">
              <w:rPr>
                <w:b/>
              </w:rPr>
              <w:t>т</w:t>
            </w:r>
            <w:r w:rsidRPr="00896905">
              <w:rPr>
                <w:b/>
              </w:rPr>
              <w:t>ственный</w:t>
            </w:r>
          </w:p>
        </w:tc>
      </w:tr>
      <w:tr w:rsidR="009741B8" w:rsidRPr="00896905" w:rsidTr="009741B8">
        <w:tc>
          <w:tcPr>
            <w:tcW w:w="1041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9741B8">
            <w:pPr>
              <w:ind w:firstLine="0"/>
              <w:rPr>
                <w:b/>
              </w:rPr>
            </w:pPr>
            <w:r w:rsidRPr="00896905">
              <w:rPr>
                <w:b/>
              </w:rPr>
              <w:t>Механизм</w:t>
            </w:r>
            <w:r w:rsidR="00685CB7">
              <w:rPr>
                <w:b/>
              </w:rPr>
              <w:t xml:space="preserve"> </w:t>
            </w:r>
            <w:r w:rsidRPr="00896905">
              <w:rPr>
                <w:b/>
              </w:rPr>
              <w:t>«Планирование»</w:t>
            </w:r>
          </w:p>
        </w:tc>
      </w:tr>
      <w:tr w:rsidR="009741B8" w:rsidRPr="00896905" w:rsidTr="009741B8">
        <w:tc>
          <w:tcPr>
            <w:tcW w:w="2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9741B8">
            <w:pPr>
              <w:ind w:firstLine="0"/>
            </w:pPr>
            <w:r w:rsidRPr="00896905">
              <w:t>Анализ</w:t>
            </w:r>
            <w:r w:rsidR="00685CB7">
              <w:t xml:space="preserve"> </w:t>
            </w:r>
            <w:r w:rsidRPr="00896905">
              <w:t>системы</w:t>
            </w:r>
            <w:r w:rsidR="00685CB7">
              <w:t xml:space="preserve"> </w:t>
            </w:r>
            <w:r w:rsidRPr="00896905">
              <w:t>усл</w:t>
            </w:r>
            <w:r w:rsidRPr="00896905">
              <w:t>о</w:t>
            </w:r>
            <w:r w:rsidRPr="00896905">
              <w:t>вий</w:t>
            </w:r>
            <w:r w:rsidR="00685CB7">
              <w:t xml:space="preserve"> </w:t>
            </w:r>
            <w:r w:rsidRPr="00896905">
              <w:t>сущ</w:t>
            </w:r>
            <w:r w:rsidRPr="00896905">
              <w:t>е</w:t>
            </w:r>
            <w:r w:rsidRPr="00896905">
              <w:t>ствующих</w:t>
            </w:r>
            <w:r w:rsidR="00685CB7">
              <w:t xml:space="preserve"> </w:t>
            </w:r>
            <w:r w:rsidRPr="00896905">
              <w:t>в</w:t>
            </w:r>
            <w:r w:rsidR="00685CB7">
              <w:t xml:space="preserve"> </w:t>
            </w:r>
            <w:r w:rsidRPr="00896905">
              <w:t>М</w:t>
            </w:r>
            <w:r>
              <w:t>А</w:t>
            </w:r>
            <w:r w:rsidRPr="00896905">
              <w:t>ОУ</w:t>
            </w:r>
            <w:r w:rsidR="00685CB7">
              <w:t xml:space="preserve"> </w:t>
            </w:r>
            <w:r w:rsidRPr="00896905">
              <w:t>СОШ</w:t>
            </w:r>
            <w:r w:rsidR="00685CB7">
              <w:t xml:space="preserve"> </w:t>
            </w:r>
            <w:r w:rsidRPr="00896905">
              <w:t>№</w:t>
            </w:r>
            <w:r w:rsidR="00685CB7">
              <w:t xml:space="preserve"> </w:t>
            </w:r>
            <w:r w:rsidRPr="00896905">
              <w:t>3</w:t>
            </w:r>
            <w:r w:rsidR="00685CB7">
              <w:t xml:space="preserve"> </w:t>
            </w:r>
            <w:r>
              <w:t>г.</w:t>
            </w:r>
            <w:r w:rsidR="00685CB7">
              <w:t xml:space="preserve"> </w:t>
            </w:r>
            <w:r>
              <w:t>Ядрина</w:t>
            </w:r>
          </w:p>
        </w:tc>
        <w:tc>
          <w:tcPr>
            <w:tcW w:w="2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9741B8">
            <w:pPr>
              <w:ind w:firstLine="0"/>
            </w:pPr>
            <w:r w:rsidRPr="00896905">
              <w:t>Определение</w:t>
            </w:r>
            <w:r w:rsidR="00685CB7">
              <w:t xml:space="preserve"> </w:t>
            </w:r>
            <w:r w:rsidRPr="00896905">
              <w:t>и</w:t>
            </w:r>
            <w:r w:rsidRPr="00896905">
              <w:t>с</w:t>
            </w:r>
            <w:r w:rsidRPr="00896905">
              <w:t>ходного</w:t>
            </w:r>
            <w:r w:rsidR="00685CB7">
              <w:t xml:space="preserve"> </w:t>
            </w:r>
            <w:r w:rsidRPr="00896905">
              <w:t>уровня.</w:t>
            </w:r>
            <w:r w:rsidR="00685CB7">
              <w:t xml:space="preserve"> </w:t>
            </w:r>
          </w:p>
          <w:p w:rsidR="009741B8" w:rsidRPr="00896905" w:rsidRDefault="009741B8" w:rsidP="009741B8">
            <w:pPr>
              <w:ind w:firstLine="0"/>
            </w:pPr>
            <w:r w:rsidRPr="00896905">
              <w:t>Определение</w:t>
            </w:r>
            <w:r w:rsidR="00685CB7">
              <w:t xml:space="preserve"> </w:t>
            </w:r>
            <w:r w:rsidRPr="00896905">
              <w:t>п</w:t>
            </w:r>
            <w:r w:rsidRPr="00896905">
              <w:t>а</w:t>
            </w:r>
            <w:r w:rsidRPr="00896905">
              <w:t>раметров</w:t>
            </w:r>
            <w:r w:rsidR="00685CB7">
              <w:t xml:space="preserve"> </w:t>
            </w:r>
            <w:r w:rsidRPr="00896905">
              <w:t>для</w:t>
            </w:r>
            <w:r w:rsidR="00685CB7">
              <w:t xml:space="preserve"> </w:t>
            </w:r>
            <w:r w:rsidRPr="00896905">
              <w:t>необходимых</w:t>
            </w:r>
            <w:r w:rsidR="00685CB7">
              <w:t xml:space="preserve"> </w:t>
            </w:r>
            <w:r w:rsidRPr="00896905">
              <w:t>изм</w:t>
            </w:r>
            <w:r w:rsidRPr="00896905">
              <w:t>е</w:t>
            </w:r>
            <w:r w:rsidRPr="00896905">
              <w:t>нений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CA3E4F">
            <w:pPr>
              <w:ind w:firstLine="0"/>
            </w:pPr>
            <w:r w:rsidRPr="00896905">
              <w:t>Написание</w:t>
            </w:r>
            <w:r w:rsidR="00685CB7">
              <w:t xml:space="preserve"> </w:t>
            </w:r>
            <w:r w:rsidRPr="00896905">
              <w:t>раздела</w:t>
            </w:r>
            <w:r w:rsidR="00685CB7">
              <w:t xml:space="preserve"> </w:t>
            </w:r>
            <w:r w:rsidRPr="00896905">
              <w:t>ООП</w:t>
            </w:r>
            <w:r w:rsidR="00685CB7">
              <w:t xml:space="preserve"> </w:t>
            </w:r>
            <w:r w:rsidR="00CA3E4F">
              <w:t>О</w:t>
            </w:r>
            <w:r w:rsidRPr="00896905">
              <w:t>ОО</w:t>
            </w:r>
            <w:r w:rsidR="00685CB7">
              <w:t xml:space="preserve"> </w:t>
            </w:r>
            <w:r w:rsidRPr="00896905">
              <w:t>«Система</w:t>
            </w:r>
            <w:r w:rsidR="00685CB7">
              <w:t xml:space="preserve"> </w:t>
            </w:r>
            <w:r w:rsidRPr="00896905">
              <w:t>условий</w:t>
            </w:r>
            <w:r w:rsidR="00685CB7">
              <w:t xml:space="preserve"> </w:t>
            </w:r>
            <w:r w:rsidRPr="00896905">
              <w:t>реализации</w:t>
            </w:r>
            <w:r w:rsidR="00685CB7">
              <w:t xml:space="preserve"> </w:t>
            </w:r>
            <w:r w:rsidRPr="00896905">
              <w:t>основной</w:t>
            </w:r>
            <w:r w:rsidR="00685CB7">
              <w:t xml:space="preserve"> </w:t>
            </w:r>
            <w:r w:rsidRPr="00896905">
              <w:t>о</w:t>
            </w:r>
            <w:r w:rsidRPr="00896905">
              <w:t>б</w:t>
            </w:r>
            <w:r w:rsidRPr="00896905">
              <w:t>разовательной</w:t>
            </w:r>
            <w:r w:rsidR="00685CB7">
              <w:t xml:space="preserve"> </w:t>
            </w:r>
            <w:r w:rsidRPr="00896905">
              <w:t>програ</w:t>
            </w:r>
            <w:r w:rsidRPr="00896905">
              <w:t>м</w:t>
            </w:r>
            <w:r w:rsidRPr="00896905">
              <w:t>мы»</w:t>
            </w:r>
          </w:p>
        </w:tc>
        <w:tc>
          <w:tcPr>
            <w:tcW w:w="193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741B8" w:rsidRPr="00896905" w:rsidRDefault="009741B8" w:rsidP="009741B8">
            <w:pPr>
              <w:ind w:firstLine="0"/>
            </w:pPr>
            <w:r w:rsidRPr="00896905">
              <w:t>Админ</w:t>
            </w:r>
            <w:r w:rsidRPr="00896905">
              <w:t>и</w:t>
            </w:r>
            <w:r w:rsidRPr="00896905">
              <w:t>страция</w:t>
            </w:r>
          </w:p>
          <w:p w:rsidR="009741B8" w:rsidRPr="00896905" w:rsidRDefault="009741B8" w:rsidP="009741B8">
            <w:pPr>
              <w:ind w:firstLine="0"/>
            </w:pPr>
            <w:r w:rsidRPr="00896905">
              <w:t>школы</w:t>
            </w:r>
          </w:p>
        </w:tc>
      </w:tr>
      <w:tr w:rsidR="009741B8" w:rsidRPr="00896905" w:rsidTr="009741B8">
        <w:tc>
          <w:tcPr>
            <w:tcW w:w="2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9741B8">
            <w:pPr>
              <w:ind w:firstLine="0"/>
            </w:pPr>
            <w:r w:rsidRPr="00896905">
              <w:t>Составление</w:t>
            </w:r>
            <w:r w:rsidR="00685CB7">
              <w:t xml:space="preserve"> </w:t>
            </w:r>
            <w:r w:rsidRPr="00896905">
              <w:t>сетевого</w:t>
            </w:r>
            <w:r w:rsidR="00685CB7">
              <w:t xml:space="preserve"> </w:t>
            </w:r>
            <w:r w:rsidRPr="00896905">
              <w:t>графика</w:t>
            </w:r>
            <w:r w:rsidR="00685CB7">
              <w:t xml:space="preserve"> </w:t>
            </w:r>
            <w:r w:rsidRPr="00896905">
              <w:t>(д</w:t>
            </w:r>
            <w:r w:rsidRPr="00896905">
              <w:t>о</w:t>
            </w:r>
            <w:r w:rsidRPr="00896905">
              <w:t>рожной</w:t>
            </w:r>
            <w:r w:rsidR="00685CB7">
              <w:t xml:space="preserve"> </w:t>
            </w:r>
            <w:r w:rsidRPr="00896905">
              <w:t>карты)</w:t>
            </w:r>
            <w:r w:rsidR="00685CB7">
              <w:t xml:space="preserve"> </w:t>
            </w:r>
            <w:r w:rsidRPr="00896905">
              <w:t>по</w:t>
            </w:r>
            <w:r w:rsidR="00685CB7">
              <w:t xml:space="preserve"> </w:t>
            </w:r>
            <w:r w:rsidRPr="00896905">
              <w:t>с</w:t>
            </w:r>
            <w:r w:rsidRPr="00896905">
              <w:t>о</w:t>
            </w:r>
            <w:r w:rsidRPr="00896905">
              <w:t>зданию</w:t>
            </w:r>
            <w:r w:rsidR="00685CB7">
              <w:t xml:space="preserve"> </w:t>
            </w:r>
            <w:r w:rsidRPr="00896905">
              <w:t>системы</w:t>
            </w:r>
            <w:r w:rsidR="00685CB7">
              <w:t xml:space="preserve"> </w:t>
            </w:r>
            <w:r w:rsidRPr="00896905">
              <w:t>усл</w:t>
            </w:r>
            <w:r w:rsidRPr="00896905">
              <w:t>о</w:t>
            </w:r>
            <w:r w:rsidRPr="00896905">
              <w:t>вий</w:t>
            </w:r>
          </w:p>
        </w:tc>
        <w:tc>
          <w:tcPr>
            <w:tcW w:w="2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CA3E4F">
            <w:pPr>
              <w:ind w:firstLine="0"/>
            </w:pPr>
            <w:r w:rsidRPr="00896905">
              <w:t>Наметить</w:t>
            </w:r>
            <w:r w:rsidR="00685CB7">
              <w:t xml:space="preserve"> </w:t>
            </w:r>
            <w:r w:rsidRPr="00896905">
              <w:t>сроки</w:t>
            </w:r>
            <w:r w:rsidR="00685CB7">
              <w:t xml:space="preserve"> </w:t>
            </w:r>
            <w:r w:rsidRPr="00896905">
              <w:t>и</w:t>
            </w:r>
            <w:r w:rsidR="00685CB7">
              <w:t xml:space="preserve"> </w:t>
            </w:r>
            <w:r w:rsidRPr="00896905">
              <w:t>созд</w:t>
            </w:r>
            <w:r w:rsidRPr="00896905">
              <w:t>а</w:t>
            </w:r>
            <w:r w:rsidRPr="00896905">
              <w:t>ния</w:t>
            </w:r>
            <w:r w:rsidR="00685CB7">
              <w:t xml:space="preserve"> </w:t>
            </w:r>
            <w:r w:rsidRPr="00896905">
              <w:t>необходимых</w:t>
            </w:r>
            <w:r w:rsidR="00685CB7">
              <w:t xml:space="preserve"> </w:t>
            </w:r>
            <w:r w:rsidRPr="00896905">
              <w:t>усл</w:t>
            </w:r>
            <w:r w:rsidRPr="00896905">
              <w:t>о</w:t>
            </w:r>
            <w:r w:rsidRPr="00896905">
              <w:t>вий</w:t>
            </w:r>
            <w:r w:rsidR="00685CB7">
              <w:t xml:space="preserve"> </w:t>
            </w:r>
            <w:r w:rsidRPr="00896905">
              <w:t>реализации</w:t>
            </w:r>
            <w:r w:rsidR="00685CB7">
              <w:t xml:space="preserve"> </w:t>
            </w:r>
            <w:r w:rsidRPr="00896905">
              <w:t>ФГОС</w:t>
            </w:r>
            <w:r w:rsidR="00685CB7">
              <w:t xml:space="preserve"> </w:t>
            </w:r>
            <w:r w:rsidR="00CA3E4F">
              <w:t>О</w:t>
            </w:r>
            <w:r w:rsidRPr="00896905">
              <w:t>ОО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CA3E4F">
            <w:pPr>
              <w:ind w:firstLine="0"/>
            </w:pPr>
            <w:r w:rsidRPr="00896905">
              <w:t>Составлен</w:t>
            </w:r>
            <w:r w:rsidR="00685CB7">
              <w:t xml:space="preserve"> </w:t>
            </w:r>
            <w:r w:rsidRPr="00896905">
              <w:t>сетевой</w:t>
            </w:r>
            <w:r w:rsidR="00685CB7">
              <w:t xml:space="preserve"> </w:t>
            </w:r>
            <w:r w:rsidRPr="00896905">
              <w:t>график</w:t>
            </w:r>
            <w:r w:rsidR="00685CB7">
              <w:t xml:space="preserve"> </w:t>
            </w:r>
            <w:r w:rsidRPr="00896905">
              <w:t>(дорожная</w:t>
            </w:r>
            <w:r w:rsidR="00685CB7">
              <w:t xml:space="preserve"> </w:t>
            </w:r>
            <w:r w:rsidRPr="00896905">
              <w:t>карта)</w:t>
            </w:r>
            <w:r w:rsidR="00685CB7">
              <w:t xml:space="preserve"> </w:t>
            </w:r>
            <w:r w:rsidRPr="00896905">
              <w:t>по</w:t>
            </w:r>
            <w:r w:rsidR="00685CB7">
              <w:t xml:space="preserve"> </w:t>
            </w:r>
            <w:r w:rsidRPr="00896905">
              <w:t>с</w:t>
            </w:r>
            <w:r w:rsidRPr="00896905">
              <w:t>о</w:t>
            </w:r>
            <w:r w:rsidRPr="00896905">
              <w:t>зданию</w:t>
            </w:r>
            <w:r w:rsidR="00685CB7">
              <w:t xml:space="preserve"> </w:t>
            </w:r>
            <w:r w:rsidRPr="00896905">
              <w:t>системы</w:t>
            </w:r>
            <w:r w:rsidR="00685CB7">
              <w:t xml:space="preserve"> </w:t>
            </w:r>
            <w:r w:rsidRPr="00896905">
              <w:t>условий</w:t>
            </w:r>
            <w:r w:rsidR="00685CB7">
              <w:t xml:space="preserve"> </w:t>
            </w:r>
            <w:r w:rsidRPr="00896905">
              <w:t>реализации</w:t>
            </w:r>
            <w:r w:rsidR="00685CB7">
              <w:t xml:space="preserve"> </w:t>
            </w:r>
            <w:r w:rsidRPr="00896905">
              <w:t>ООП</w:t>
            </w:r>
            <w:r w:rsidR="00685CB7">
              <w:t xml:space="preserve"> </w:t>
            </w:r>
            <w:r w:rsidR="00CA3E4F">
              <w:t>О</w:t>
            </w:r>
            <w:r w:rsidRPr="00896905">
              <w:t>ОО</w:t>
            </w:r>
          </w:p>
        </w:tc>
        <w:tc>
          <w:tcPr>
            <w:tcW w:w="193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741B8" w:rsidRPr="00896905" w:rsidRDefault="009741B8" w:rsidP="009741B8">
            <w:pPr>
              <w:ind w:firstLine="0"/>
            </w:pPr>
          </w:p>
        </w:tc>
      </w:tr>
      <w:tr w:rsidR="009741B8" w:rsidRPr="00896905" w:rsidTr="009741B8">
        <w:tc>
          <w:tcPr>
            <w:tcW w:w="1041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9741B8">
            <w:pPr>
              <w:ind w:firstLine="0"/>
              <w:rPr>
                <w:b/>
              </w:rPr>
            </w:pPr>
            <w:r w:rsidRPr="00896905">
              <w:rPr>
                <w:b/>
              </w:rPr>
              <w:t>Механизм</w:t>
            </w:r>
            <w:r w:rsidR="00685CB7">
              <w:rPr>
                <w:b/>
              </w:rPr>
              <w:t xml:space="preserve"> </w:t>
            </w:r>
            <w:r w:rsidRPr="00896905">
              <w:rPr>
                <w:b/>
              </w:rPr>
              <w:t>«Организация»</w:t>
            </w:r>
          </w:p>
        </w:tc>
      </w:tr>
      <w:tr w:rsidR="009741B8" w:rsidRPr="00896905" w:rsidTr="009741B8">
        <w:tc>
          <w:tcPr>
            <w:tcW w:w="2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9741B8">
            <w:pPr>
              <w:ind w:firstLine="0"/>
            </w:pPr>
            <w:r w:rsidRPr="00896905">
              <w:t>Отработка</w:t>
            </w:r>
            <w:r w:rsidR="00685CB7">
              <w:t xml:space="preserve"> </w:t>
            </w:r>
            <w:r w:rsidRPr="00896905">
              <w:t>механи</w:t>
            </w:r>
            <w:r w:rsidRPr="00896905">
              <w:t>з</w:t>
            </w:r>
            <w:r w:rsidRPr="00896905">
              <w:t>мов</w:t>
            </w:r>
            <w:r w:rsidR="00685CB7">
              <w:t xml:space="preserve"> </w:t>
            </w:r>
            <w:r w:rsidRPr="00896905">
              <w:t>взаимодействия</w:t>
            </w:r>
            <w:r w:rsidR="00685CB7">
              <w:t xml:space="preserve"> </w:t>
            </w:r>
            <w:r w:rsidRPr="00896905">
              <w:t>ме</w:t>
            </w:r>
            <w:r w:rsidRPr="00896905">
              <w:t>ж</w:t>
            </w:r>
            <w:r w:rsidRPr="00896905">
              <w:t>ду</w:t>
            </w:r>
            <w:r w:rsidR="00685CB7">
              <w:t xml:space="preserve"> </w:t>
            </w:r>
            <w:r w:rsidRPr="00896905">
              <w:t>участниками</w:t>
            </w:r>
            <w:r w:rsidR="00685CB7">
              <w:t xml:space="preserve"> </w:t>
            </w:r>
            <w:r w:rsidRPr="00896905">
              <w:t>обр</w:t>
            </w:r>
            <w:r w:rsidRPr="00896905">
              <w:t>а</w:t>
            </w:r>
            <w:r w:rsidRPr="00896905">
              <w:t>зовательных</w:t>
            </w:r>
            <w:r w:rsidR="00685CB7">
              <w:t xml:space="preserve"> </w:t>
            </w:r>
            <w:r w:rsidRPr="00896905">
              <w:t>отнош</w:t>
            </w:r>
            <w:r w:rsidRPr="00896905">
              <w:t>е</w:t>
            </w:r>
            <w:r w:rsidRPr="00896905">
              <w:t>ний</w:t>
            </w:r>
          </w:p>
        </w:tc>
        <w:tc>
          <w:tcPr>
            <w:tcW w:w="2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9741B8">
            <w:pPr>
              <w:ind w:firstLine="0"/>
            </w:pPr>
            <w:r w:rsidRPr="00896905">
              <w:t>Создание</w:t>
            </w:r>
            <w:r w:rsidR="00685CB7">
              <w:t xml:space="preserve"> </w:t>
            </w:r>
            <w:r w:rsidRPr="00896905">
              <w:t>конкретных</w:t>
            </w:r>
            <w:r w:rsidR="00685CB7">
              <w:t xml:space="preserve"> </w:t>
            </w:r>
            <w:r w:rsidRPr="00896905">
              <w:t>м</w:t>
            </w:r>
            <w:r w:rsidRPr="00896905">
              <w:t>е</w:t>
            </w:r>
            <w:r w:rsidRPr="00896905">
              <w:t>ханизмов</w:t>
            </w:r>
            <w:r w:rsidR="00685CB7">
              <w:t xml:space="preserve"> </w:t>
            </w:r>
            <w:r w:rsidRPr="00896905">
              <w:t>взаимоде</w:t>
            </w:r>
            <w:r w:rsidRPr="00896905">
              <w:t>й</w:t>
            </w:r>
            <w:r w:rsidRPr="00896905">
              <w:t>ствия,</w:t>
            </w:r>
            <w:r w:rsidR="00685CB7">
              <w:t xml:space="preserve"> </w:t>
            </w:r>
            <w:r w:rsidRPr="00896905">
              <w:t>обратной</w:t>
            </w:r>
            <w:r w:rsidR="00685CB7">
              <w:t xml:space="preserve"> </w:t>
            </w:r>
            <w:r w:rsidRPr="00896905">
              <w:t>связи</w:t>
            </w:r>
            <w:r w:rsidR="00685CB7">
              <w:t xml:space="preserve"> </w:t>
            </w:r>
            <w:r w:rsidRPr="00896905">
              <w:t>между</w:t>
            </w:r>
            <w:r w:rsidR="00685CB7">
              <w:t xml:space="preserve"> </w:t>
            </w:r>
            <w:r w:rsidRPr="00896905">
              <w:t>участниками</w:t>
            </w:r>
            <w:r w:rsidR="00685CB7">
              <w:t xml:space="preserve"> </w:t>
            </w:r>
            <w:r w:rsidRPr="00896905">
              <w:t>обр</w:t>
            </w:r>
            <w:r w:rsidRPr="00896905">
              <w:t>а</w:t>
            </w:r>
            <w:r w:rsidRPr="00896905">
              <w:t>зовательных</w:t>
            </w:r>
            <w:r w:rsidR="00685CB7">
              <w:t xml:space="preserve"> </w:t>
            </w:r>
            <w:r w:rsidRPr="00896905">
              <w:t>отношений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9741B8">
            <w:pPr>
              <w:ind w:firstLine="0"/>
            </w:pPr>
            <w:r w:rsidRPr="00896905">
              <w:t>Создание</w:t>
            </w:r>
            <w:r w:rsidR="00685CB7">
              <w:t xml:space="preserve"> </w:t>
            </w:r>
            <w:r w:rsidRPr="00896905">
              <w:t>комфортной</w:t>
            </w:r>
            <w:r w:rsidR="00685CB7">
              <w:t xml:space="preserve"> </w:t>
            </w:r>
            <w:r w:rsidRPr="00896905">
              <w:t>среды</w:t>
            </w:r>
            <w:r w:rsidR="00685CB7">
              <w:t xml:space="preserve"> </w:t>
            </w:r>
            <w:r w:rsidRPr="00896905">
              <w:t>в</w:t>
            </w:r>
            <w:r w:rsidR="00685CB7">
              <w:t xml:space="preserve"> </w:t>
            </w:r>
            <w:r w:rsidRPr="00896905">
              <w:t>школе</w:t>
            </w:r>
            <w:r w:rsidR="00685CB7">
              <w:t xml:space="preserve"> </w:t>
            </w:r>
            <w:r w:rsidRPr="00896905">
              <w:t>для</w:t>
            </w:r>
            <w:r w:rsidR="00685CB7">
              <w:t xml:space="preserve"> </w:t>
            </w:r>
            <w:r w:rsidRPr="00896905">
              <w:t>уч</w:t>
            </w:r>
            <w:r w:rsidRPr="00896905">
              <w:t>а</w:t>
            </w:r>
            <w:r w:rsidRPr="00896905">
              <w:t>щихся</w:t>
            </w:r>
            <w:r w:rsidR="00685CB7">
              <w:t xml:space="preserve"> </w:t>
            </w:r>
            <w:r w:rsidRPr="00896905">
              <w:t>и</w:t>
            </w:r>
            <w:r w:rsidR="00685CB7">
              <w:t xml:space="preserve"> </w:t>
            </w:r>
            <w:r w:rsidRPr="00896905">
              <w:t>педагогов.</w:t>
            </w:r>
          </w:p>
        </w:tc>
        <w:tc>
          <w:tcPr>
            <w:tcW w:w="1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741B8" w:rsidRPr="00896905" w:rsidRDefault="009741B8" w:rsidP="009741B8">
            <w:pPr>
              <w:ind w:firstLine="0"/>
            </w:pPr>
            <w:r w:rsidRPr="00896905">
              <w:t>Админ</w:t>
            </w:r>
            <w:r w:rsidRPr="00896905">
              <w:t>и</w:t>
            </w:r>
            <w:r w:rsidRPr="00896905">
              <w:t>страция</w:t>
            </w:r>
          </w:p>
          <w:p w:rsidR="009741B8" w:rsidRPr="00896905" w:rsidRDefault="009741B8" w:rsidP="009741B8">
            <w:pPr>
              <w:ind w:firstLine="0"/>
            </w:pPr>
            <w:r w:rsidRPr="00896905">
              <w:t>школы</w:t>
            </w:r>
          </w:p>
        </w:tc>
      </w:tr>
      <w:tr w:rsidR="009741B8" w:rsidRPr="00896905" w:rsidTr="009741B8">
        <w:tc>
          <w:tcPr>
            <w:tcW w:w="2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CA3E4F">
            <w:pPr>
              <w:ind w:firstLine="0"/>
            </w:pPr>
            <w:r w:rsidRPr="00896905">
              <w:t>Проведение</w:t>
            </w:r>
            <w:r w:rsidR="00685CB7">
              <w:t xml:space="preserve"> </w:t>
            </w:r>
            <w:r w:rsidRPr="00896905">
              <w:t>различн</w:t>
            </w:r>
            <w:r w:rsidRPr="00896905">
              <w:t>о</w:t>
            </w:r>
            <w:r w:rsidRPr="00896905">
              <w:t>го</w:t>
            </w:r>
            <w:r w:rsidR="00685CB7">
              <w:t xml:space="preserve"> </w:t>
            </w:r>
            <w:r w:rsidRPr="00896905">
              <w:t>уровня</w:t>
            </w:r>
            <w:r w:rsidR="00685CB7">
              <w:t xml:space="preserve"> </w:t>
            </w:r>
            <w:r w:rsidRPr="00896905">
              <w:t>с</w:t>
            </w:r>
            <w:r w:rsidRPr="00896905">
              <w:t>о</w:t>
            </w:r>
            <w:r w:rsidRPr="00896905">
              <w:t>вещаний</w:t>
            </w:r>
            <w:r w:rsidR="00685CB7">
              <w:t xml:space="preserve"> </w:t>
            </w:r>
            <w:r w:rsidRPr="00896905">
              <w:t>по</w:t>
            </w:r>
            <w:r w:rsidR="00685CB7">
              <w:t xml:space="preserve"> </w:t>
            </w:r>
            <w:r w:rsidRPr="00896905">
              <w:t>реализ</w:t>
            </w:r>
            <w:r w:rsidRPr="00896905">
              <w:t>а</w:t>
            </w:r>
            <w:r w:rsidRPr="00896905">
              <w:t>ции</w:t>
            </w:r>
            <w:r w:rsidR="00685CB7">
              <w:t xml:space="preserve"> </w:t>
            </w:r>
            <w:r w:rsidRPr="00896905">
              <w:t>ООП</w:t>
            </w:r>
            <w:r w:rsidR="00685CB7">
              <w:t xml:space="preserve"> </w:t>
            </w:r>
            <w:r w:rsidR="00CA3E4F">
              <w:t>О</w:t>
            </w:r>
            <w:r w:rsidRPr="00896905">
              <w:t>ОО</w:t>
            </w:r>
          </w:p>
        </w:tc>
        <w:tc>
          <w:tcPr>
            <w:tcW w:w="2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9741B8">
            <w:pPr>
              <w:ind w:firstLine="0"/>
            </w:pPr>
            <w:r w:rsidRPr="00896905">
              <w:t>Учет</w:t>
            </w:r>
            <w:r w:rsidR="00685CB7">
              <w:t xml:space="preserve"> </w:t>
            </w:r>
            <w:r w:rsidRPr="00896905">
              <w:t>мнений</w:t>
            </w:r>
            <w:r w:rsidR="00685CB7">
              <w:t xml:space="preserve"> </w:t>
            </w:r>
            <w:r w:rsidRPr="00896905">
              <w:t>участников</w:t>
            </w:r>
            <w:r w:rsidR="00685CB7">
              <w:t xml:space="preserve"> </w:t>
            </w:r>
            <w:r w:rsidRPr="00896905">
              <w:t>образовательных</w:t>
            </w:r>
            <w:r w:rsidR="00685CB7">
              <w:t xml:space="preserve"> </w:t>
            </w:r>
            <w:r w:rsidRPr="00896905">
              <w:t>отн</w:t>
            </w:r>
            <w:r w:rsidRPr="00896905">
              <w:t>о</w:t>
            </w:r>
            <w:r w:rsidRPr="00896905">
              <w:t>шений.</w:t>
            </w:r>
            <w:r w:rsidR="00685CB7">
              <w:t xml:space="preserve"> </w:t>
            </w:r>
          </w:p>
          <w:p w:rsidR="009741B8" w:rsidRPr="00896905" w:rsidRDefault="009741B8" w:rsidP="009741B8">
            <w:pPr>
              <w:ind w:firstLine="0"/>
            </w:pPr>
            <w:r w:rsidRPr="00896905">
              <w:t>Обеспечение</w:t>
            </w:r>
            <w:r w:rsidR="00685CB7">
              <w:t xml:space="preserve"> </w:t>
            </w:r>
            <w:r w:rsidRPr="00896905">
              <w:t>доступн</w:t>
            </w:r>
            <w:r w:rsidRPr="00896905">
              <w:t>о</w:t>
            </w:r>
            <w:r w:rsidRPr="00896905">
              <w:t>сти,</w:t>
            </w:r>
            <w:r w:rsidR="00685CB7">
              <w:t xml:space="preserve"> </w:t>
            </w:r>
            <w:r w:rsidRPr="00896905">
              <w:t>открытости</w:t>
            </w:r>
            <w:r w:rsidR="00685CB7">
              <w:t xml:space="preserve"> </w:t>
            </w:r>
            <w:r w:rsidRPr="00896905">
              <w:t>школы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9741B8">
            <w:pPr>
              <w:ind w:firstLine="0"/>
            </w:pPr>
            <w:r w:rsidRPr="00896905">
              <w:t>Достижение</w:t>
            </w:r>
            <w:r w:rsidR="00685CB7">
              <w:t xml:space="preserve"> </w:t>
            </w:r>
            <w:r w:rsidRPr="00896905">
              <w:t>высокого</w:t>
            </w:r>
            <w:r w:rsidR="00685CB7">
              <w:t xml:space="preserve"> </w:t>
            </w:r>
            <w:r w:rsidRPr="00896905">
              <w:t>к</w:t>
            </w:r>
            <w:r w:rsidRPr="00896905">
              <w:t>а</w:t>
            </w:r>
            <w:r w:rsidRPr="00896905">
              <w:t>чества</w:t>
            </w:r>
            <w:r w:rsidR="00685CB7">
              <w:t xml:space="preserve"> </w:t>
            </w:r>
            <w:r w:rsidRPr="00896905">
              <w:t>обучения.</w:t>
            </w:r>
          </w:p>
        </w:tc>
        <w:tc>
          <w:tcPr>
            <w:tcW w:w="1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741B8" w:rsidRPr="00896905" w:rsidRDefault="009741B8" w:rsidP="009741B8">
            <w:pPr>
              <w:ind w:firstLine="0"/>
            </w:pPr>
            <w:r w:rsidRPr="00896905">
              <w:t>Админ</w:t>
            </w:r>
            <w:r w:rsidRPr="00896905">
              <w:t>и</w:t>
            </w:r>
            <w:r w:rsidRPr="00896905">
              <w:t>страция</w:t>
            </w:r>
          </w:p>
          <w:p w:rsidR="009741B8" w:rsidRPr="00896905" w:rsidRDefault="009741B8" w:rsidP="009741B8">
            <w:pPr>
              <w:ind w:firstLine="0"/>
            </w:pPr>
            <w:r w:rsidRPr="00896905">
              <w:t>школы</w:t>
            </w:r>
          </w:p>
        </w:tc>
      </w:tr>
      <w:tr w:rsidR="009741B8" w:rsidRPr="00896905" w:rsidTr="009741B8">
        <w:tc>
          <w:tcPr>
            <w:tcW w:w="2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9741B8">
            <w:pPr>
              <w:ind w:firstLine="0"/>
            </w:pPr>
            <w:r w:rsidRPr="00896905">
              <w:t>Разработка</w:t>
            </w:r>
            <w:r w:rsidR="00685CB7">
              <w:t xml:space="preserve"> </w:t>
            </w:r>
            <w:r w:rsidRPr="00896905">
              <w:t>с</w:t>
            </w:r>
            <w:r w:rsidRPr="00896905">
              <w:t>и</w:t>
            </w:r>
            <w:r w:rsidRPr="00896905">
              <w:t>стемы</w:t>
            </w:r>
            <w:r w:rsidR="00685CB7">
              <w:t xml:space="preserve"> </w:t>
            </w:r>
            <w:r w:rsidRPr="00896905">
              <w:t>мотивации</w:t>
            </w:r>
            <w:r w:rsidR="00685CB7">
              <w:t xml:space="preserve"> </w:t>
            </w:r>
            <w:r w:rsidRPr="00896905">
              <w:t>и</w:t>
            </w:r>
            <w:r w:rsidR="00685CB7">
              <w:t xml:space="preserve"> </w:t>
            </w:r>
            <w:r w:rsidRPr="00896905">
              <w:t>стимул</w:t>
            </w:r>
            <w:r w:rsidRPr="00896905">
              <w:t>и</w:t>
            </w:r>
            <w:r w:rsidRPr="00896905">
              <w:t>рования</w:t>
            </w:r>
            <w:r w:rsidR="00685CB7">
              <w:t xml:space="preserve"> </w:t>
            </w:r>
            <w:r w:rsidRPr="00896905">
              <w:t>пед</w:t>
            </w:r>
            <w:r w:rsidRPr="00896905">
              <w:t>а</w:t>
            </w:r>
            <w:r w:rsidRPr="00896905">
              <w:t>гогов.</w:t>
            </w:r>
            <w:r w:rsidR="00685CB7">
              <w:t xml:space="preserve"> </w:t>
            </w:r>
          </w:p>
        </w:tc>
        <w:tc>
          <w:tcPr>
            <w:tcW w:w="2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CA3E4F">
            <w:pPr>
              <w:ind w:firstLine="0"/>
            </w:pPr>
            <w:r w:rsidRPr="00896905">
              <w:t>Создание</w:t>
            </w:r>
            <w:r w:rsidR="00685CB7">
              <w:t xml:space="preserve"> </w:t>
            </w:r>
            <w:r w:rsidRPr="00896905">
              <w:t>благ</w:t>
            </w:r>
            <w:r w:rsidRPr="00896905">
              <w:t>о</w:t>
            </w:r>
            <w:r w:rsidRPr="00896905">
              <w:t>приятной</w:t>
            </w:r>
            <w:r w:rsidR="00685CB7">
              <w:t xml:space="preserve"> </w:t>
            </w:r>
            <w:r w:rsidRPr="00896905">
              <w:t>мотивационной</w:t>
            </w:r>
            <w:r w:rsidR="00685CB7">
              <w:t xml:space="preserve"> </w:t>
            </w:r>
            <w:r w:rsidRPr="00896905">
              <w:t>среды</w:t>
            </w:r>
            <w:r w:rsidR="00685CB7">
              <w:t xml:space="preserve"> </w:t>
            </w:r>
            <w:r w:rsidRPr="00896905">
              <w:t>для</w:t>
            </w:r>
            <w:r w:rsidR="00685CB7">
              <w:t xml:space="preserve"> </w:t>
            </w:r>
            <w:r w:rsidRPr="00896905">
              <w:t>реализации</w:t>
            </w:r>
            <w:r w:rsidR="00685CB7">
              <w:t xml:space="preserve"> </w:t>
            </w:r>
            <w:r w:rsidRPr="00896905">
              <w:t>ООП</w:t>
            </w:r>
            <w:r w:rsidR="00685CB7">
              <w:t xml:space="preserve"> </w:t>
            </w:r>
            <w:r w:rsidR="00CA3E4F">
              <w:t>О</w:t>
            </w:r>
            <w:r w:rsidRPr="00896905">
              <w:t>ОО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9741B8">
            <w:pPr>
              <w:ind w:firstLine="0"/>
            </w:pPr>
            <w:r w:rsidRPr="00896905">
              <w:t>Профессиональный</w:t>
            </w:r>
            <w:r w:rsidR="00685CB7">
              <w:t xml:space="preserve"> </w:t>
            </w:r>
            <w:r w:rsidRPr="00896905">
              <w:t>и</w:t>
            </w:r>
            <w:r w:rsidR="00685CB7">
              <w:t xml:space="preserve"> </w:t>
            </w:r>
            <w:r w:rsidRPr="00896905">
              <w:t>творческий</w:t>
            </w:r>
            <w:r w:rsidR="00685CB7">
              <w:t xml:space="preserve"> </w:t>
            </w:r>
            <w:r w:rsidRPr="00896905">
              <w:t>рост</w:t>
            </w:r>
            <w:r w:rsidR="00685CB7">
              <w:t xml:space="preserve"> </w:t>
            </w:r>
            <w:r w:rsidRPr="00896905">
              <w:t>педаг</w:t>
            </w:r>
            <w:r w:rsidRPr="00896905">
              <w:t>о</w:t>
            </w:r>
            <w:r w:rsidRPr="00896905">
              <w:t>гов.</w:t>
            </w:r>
          </w:p>
        </w:tc>
        <w:tc>
          <w:tcPr>
            <w:tcW w:w="1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741B8" w:rsidRPr="00896905" w:rsidRDefault="009741B8" w:rsidP="009741B8">
            <w:pPr>
              <w:ind w:firstLine="0"/>
            </w:pPr>
            <w:r w:rsidRPr="00896905">
              <w:t>Админ</w:t>
            </w:r>
            <w:r w:rsidRPr="00896905">
              <w:t>и</w:t>
            </w:r>
            <w:r w:rsidRPr="00896905">
              <w:t>страция</w:t>
            </w:r>
          </w:p>
          <w:p w:rsidR="009741B8" w:rsidRPr="00896905" w:rsidRDefault="009741B8" w:rsidP="009741B8">
            <w:pPr>
              <w:ind w:firstLine="0"/>
            </w:pPr>
            <w:r w:rsidRPr="00896905">
              <w:t>школы</w:t>
            </w:r>
          </w:p>
        </w:tc>
      </w:tr>
      <w:tr w:rsidR="009741B8" w:rsidRPr="00896905" w:rsidTr="009741B8">
        <w:tc>
          <w:tcPr>
            <w:tcW w:w="1041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9741B8">
            <w:pPr>
              <w:ind w:firstLine="0"/>
              <w:rPr>
                <w:b/>
              </w:rPr>
            </w:pPr>
            <w:r w:rsidRPr="00896905">
              <w:rPr>
                <w:b/>
              </w:rPr>
              <w:t>Механизм</w:t>
            </w:r>
            <w:r w:rsidR="00685CB7">
              <w:rPr>
                <w:b/>
              </w:rPr>
              <w:t xml:space="preserve"> </w:t>
            </w:r>
            <w:r w:rsidRPr="00896905">
              <w:rPr>
                <w:b/>
              </w:rPr>
              <w:t>«Контроль»</w:t>
            </w:r>
          </w:p>
        </w:tc>
      </w:tr>
      <w:tr w:rsidR="009741B8" w:rsidRPr="00896905" w:rsidTr="009741B8">
        <w:tc>
          <w:tcPr>
            <w:tcW w:w="2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9741B8">
            <w:pPr>
              <w:ind w:firstLine="0"/>
            </w:pPr>
            <w:r w:rsidRPr="00896905">
              <w:t>Выполнение</w:t>
            </w:r>
            <w:r w:rsidR="00685CB7">
              <w:t xml:space="preserve"> </w:t>
            </w:r>
            <w:r w:rsidRPr="00896905">
              <w:t>сетевого</w:t>
            </w:r>
            <w:r w:rsidR="00685CB7">
              <w:t xml:space="preserve"> </w:t>
            </w:r>
            <w:r w:rsidRPr="00896905">
              <w:t>графика</w:t>
            </w:r>
            <w:r w:rsidR="00685CB7">
              <w:t xml:space="preserve"> </w:t>
            </w:r>
            <w:r w:rsidRPr="00896905">
              <w:t>по</w:t>
            </w:r>
            <w:r w:rsidR="00685CB7">
              <w:t xml:space="preserve"> </w:t>
            </w:r>
            <w:r w:rsidRPr="00896905">
              <w:t>созданию</w:t>
            </w:r>
            <w:r w:rsidR="00685CB7">
              <w:t xml:space="preserve"> </w:t>
            </w:r>
            <w:r w:rsidRPr="00896905">
              <w:t>системы</w:t>
            </w:r>
            <w:r w:rsidR="00685CB7">
              <w:t xml:space="preserve"> </w:t>
            </w:r>
            <w:r w:rsidRPr="00896905">
              <w:t>условий</w:t>
            </w:r>
            <w:r w:rsidR="00685CB7">
              <w:t xml:space="preserve"> </w:t>
            </w:r>
            <w:r w:rsidRPr="00896905">
              <w:t>ч</w:t>
            </w:r>
            <w:r w:rsidRPr="00896905">
              <w:t>е</w:t>
            </w:r>
            <w:r w:rsidRPr="00896905">
              <w:t>рез</w:t>
            </w:r>
            <w:r w:rsidR="00685CB7">
              <w:t xml:space="preserve"> </w:t>
            </w:r>
            <w:r w:rsidRPr="00896905">
              <w:t>распределение</w:t>
            </w:r>
            <w:r w:rsidR="00685CB7">
              <w:t xml:space="preserve"> </w:t>
            </w:r>
            <w:r w:rsidRPr="00896905">
              <w:t>обязанностей</w:t>
            </w:r>
            <w:r w:rsidR="00685CB7">
              <w:t xml:space="preserve"> </w:t>
            </w:r>
            <w:r w:rsidRPr="00896905">
              <w:t>по</w:t>
            </w:r>
            <w:r w:rsidR="00685CB7">
              <w:t xml:space="preserve"> </w:t>
            </w:r>
            <w:r w:rsidRPr="00896905">
              <w:t>ко</w:t>
            </w:r>
            <w:r w:rsidRPr="00896905">
              <w:t>н</w:t>
            </w:r>
            <w:r w:rsidRPr="00896905">
              <w:t>тролю</w:t>
            </w:r>
            <w:r w:rsidR="00685CB7">
              <w:t xml:space="preserve"> </w:t>
            </w:r>
            <w:r w:rsidRPr="00896905">
              <w:t>между</w:t>
            </w:r>
            <w:r w:rsidR="00685CB7">
              <w:t xml:space="preserve"> </w:t>
            </w:r>
            <w:r w:rsidRPr="00896905">
              <w:t>учас</w:t>
            </w:r>
            <w:r w:rsidRPr="00896905">
              <w:t>т</w:t>
            </w:r>
            <w:r w:rsidRPr="00896905">
              <w:t>никами</w:t>
            </w:r>
            <w:r w:rsidR="00685CB7">
              <w:t xml:space="preserve"> </w:t>
            </w:r>
            <w:r w:rsidRPr="00896905">
              <w:t>рабочей</w:t>
            </w:r>
            <w:r w:rsidR="00685CB7">
              <w:t xml:space="preserve"> </w:t>
            </w:r>
            <w:r w:rsidRPr="00896905">
              <w:t>гру</w:t>
            </w:r>
            <w:r w:rsidRPr="00896905">
              <w:t>п</w:t>
            </w:r>
            <w:r w:rsidRPr="00896905">
              <w:t>пы</w:t>
            </w:r>
          </w:p>
        </w:tc>
        <w:tc>
          <w:tcPr>
            <w:tcW w:w="2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9741B8">
            <w:pPr>
              <w:ind w:firstLine="0"/>
            </w:pPr>
            <w:r w:rsidRPr="00896905">
              <w:t>Создание</w:t>
            </w:r>
            <w:r w:rsidR="00685CB7">
              <w:t xml:space="preserve"> </w:t>
            </w:r>
            <w:r w:rsidRPr="00896905">
              <w:t>эффе</w:t>
            </w:r>
            <w:r w:rsidRPr="00896905">
              <w:t>к</w:t>
            </w:r>
            <w:r w:rsidRPr="00896905">
              <w:t>тивной</w:t>
            </w:r>
            <w:r w:rsidR="00685CB7">
              <w:t xml:space="preserve"> </w:t>
            </w:r>
            <w:r w:rsidRPr="00896905">
              <w:t>системы</w:t>
            </w:r>
            <w:r w:rsidR="00685CB7">
              <w:t xml:space="preserve"> </w:t>
            </w:r>
            <w:r w:rsidRPr="00896905">
              <w:t>ко</w:t>
            </w:r>
            <w:r w:rsidRPr="00896905">
              <w:t>н</w:t>
            </w:r>
            <w:r w:rsidRPr="00896905">
              <w:t>троля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9741B8" w:rsidRPr="00896905" w:rsidRDefault="009741B8" w:rsidP="00CA3E4F">
            <w:pPr>
              <w:ind w:firstLine="0"/>
            </w:pPr>
            <w:r w:rsidRPr="00896905">
              <w:t>Достижение</w:t>
            </w:r>
            <w:r w:rsidR="00685CB7">
              <w:t xml:space="preserve"> </w:t>
            </w:r>
            <w:r w:rsidRPr="00896905">
              <w:t>нео</w:t>
            </w:r>
            <w:r w:rsidRPr="00896905">
              <w:t>б</w:t>
            </w:r>
            <w:r w:rsidRPr="00896905">
              <w:t>ходимых</w:t>
            </w:r>
            <w:r w:rsidR="00685CB7">
              <w:t xml:space="preserve"> </w:t>
            </w:r>
            <w:r w:rsidRPr="00896905">
              <w:t>изменений,</w:t>
            </w:r>
            <w:r w:rsidR="00685CB7">
              <w:t xml:space="preserve"> </w:t>
            </w:r>
            <w:r w:rsidRPr="00896905">
              <w:t>в</w:t>
            </w:r>
            <w:r w:rsidRPr="00896905">
              <w:t>ы</w:t>
            </w:r>
            <w:r w:rsidRPr="00896905">
              <w:t>полнение</w:t>
            </w:r>
            <w:r w:rsidR="00685CB7">
              <w:t xml:space="preserve"> </w:t>
            </w:r>
            <w:r w:rsidRPr="00896905">
              <w:t>нормативных</w:t>
            </w:r>
            <w:r w:rsidR="00685CB7">
              <w:t xml:space="preserve"> </w:t>
            </w:r>
            <w:r w:rsidRPr="00896905">
              <w:t>требований</w:t>
            </w:r>
            <w:r w:rsidR="00685CB7">
              <w:t xml:space="preserve"> </w:t>
            </w:r>
            <w:r w:rsidRPr="00896905">
              <w:t>по</w:t>
            </w:r>
            <w:r w:rsidR="00685CB7">
              <w:t xml:space="preserve"> </w:t>
            </w:r>
            <w:r w:rsidRPr="00896905">
              <w:t>созданию</w:t>
            </w:r>
            <w:r w:rsidR="00685CB7">
              <w:t xml:space="preserve"> </w:t>
            </w:r>
            <w:r w:rsidRPr="00896905">
              <w:t>системы</w:t>
            </w:r>
            <w:r w:rsidR="00685CB7">
              <w:t xml:space="preserve"> </w:t>
            </w:r>
            <w:r w:rsidRPr="00896905">
              <w:t>условий</w:t>
            </w:r>
            <w:r w:rsidR="00685CB7">
              <w:t xml:space="preserve"> </w:t>
            </w:r>
            <w:r w:rsidRPr="00896905">
              <w:t>реализ</w:t>
            </w:r>
            <w:r w:rsidRPr="00896905">
              <w:t>а</w:t>
            </w:r>
            <w:r w:rsidRPr="00896905">
              <w:t>ции</w:t>
            </w:r>
            <w:r w:rsidR="00685CB7">
              <w:t xml:space="preserve"> </w:t>
            </w:r>
            <w:r w:rsidRPr="00896905">
              <w:t>ООП</w:t>
            </w:r>
            <w:r w:rsidR="00685CB7">
              <w:t xml:space="preserve"> </w:t>
            </w:r>
            <w:r w:rsidR="00CA3E4F">
              <w:t>О</w:t>
            </w:r>
            <w:r w:rsidRPr="00896905">
              <w:t>ОО.</w:t>
            </w:r>
          </w:p>
        </w:tc>
        <w:tc>
          <w:tcPr>
            <w:tcW w:w="1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741B8" w:rsidRPr="00896905" w:rsidRDefault="009741B8" w:rsidP="009741B8">
            <w:pPr>
              <w:ind w:firstLine="0"/>
            </w:pPr>
            <w:r w:rsidRPr="00896905">
              <w:t>Админ</w:t>
            </w:r>
            <w:r w:rsidRPr="00896905">
              <w:t>и</w:t>
            </w:r>
            <w:r w:rsidRPr="00896905">
              <w:t>страция</w:t>
            </w:r>
          </w:p>
          <w:p w:rsidR="009741B8" w:rsidRPr="00896905" w:rsidRDefault="009741B8" w:rsidP="009741B8">
            <w:pPr>
              <w:ind w:firstLine="0"/>
            </w:pPr>
            <w:r w:rsidRPr="00896905">
              <w:t>школы</w:t>
            </w:r>
          </w:p>
        </w:tc>
      </w:tr>
    </w:tbl>
    <w:p w:rsidR="009741B8" w:rsidRPr="00896905" w:rsidRDefault="009741B8" w:rsidP="009741B8">
      <w:pPr>
        <w:rPr>
          <w:sz w:val="18"/>
          <w:szCs w:val="18"/>
        </w:rPr>
      </w:pPr>
    </w:p>
    <w:p w:rsidR="009741B8" w:rsidRDefault="009741B8" w:rsidP="009741B8">
      <w:pPr>
        <w:rPr>
          <w:b/>
        </w:rPr>
      </w:pPr>
      <w:r w:rsidRPr="00562BCC">
        <w:rPr>
          <w:b/>
        </w:rPr>
        <w:lastRenderedPageBreak/>
        <w:t>Модель</w:t>
      </w:r>
      <w:r w:rsidR="00685CB7">
        <w:rPr>
          <w:b/>
        </w:rPr>
        <w:t xml:space="preserve"> </w:t>
      </w:r>
      <w:r w:rsidRPr="00562BCC">
        <w:rPr>
          <w:b/>
        </w:rPr>
        <w:t>сетевого</w:t>
      </w:r>
      <w:r w:rsidR="00685CB7">
        <w:rPr>
          <w:b/>
        </w:rPr>
        <w:t xml:space="preserve"> </w:t>
      </w:r>
      <w:r w:rsidRPr="00562BCC">
        <w:rPr>
          <w:b/>
        </w:rPr>
        <w:t>графика</w:t>
      </w:r>
      <w:r w:rsidR="00685CB7">
        <w:rPr>
          <w:b/>
        </w:rPr>
        <w:t xml:space="preserve"> </w:t>
      </w:r>
      <w:r w:rsidRPr="00562BCC">
        <w:rPr>
          <w:b/>
        </w:rPr>
        <w:t>(дорожной</w:t>
      </w:r>
      <w:r w:rsidR="00685CB7">
        <w:rPr>
          <w:b/>
        </w:rPr>
        <w:t xml:space="preserve"> </w:t>
      </w:r>
      <w:r w:rsidRPr="00562BCC">
        <w:rPr>
          <w:b/>
        </w:rPr>
        <w:t>карты)</w:t>
      </w:r>
      <w:r w:rsidR="00685CB7">
        <w:rPr>
          <w:b/>
        </w:rPr>
        <w:t xml:space="preserve"> </w:t>
      </w:r>
      <w:r w:rsidRPr="00562BCC">
        <w:rPr>
          <w:b/>
        </w:rPr>
        <w:t>по</w:t>
      </w:r>
      <w:r w:rsidR="00685CB7">
        <w:rPr>
          <w:b/>
        </w:rPr>
        <w:t xml:space="preserve"> </w:t>
      </w:r>
      <w:r w:rsidRPr="00562BCC">
        <w:rPr>
          <w:b/>
        </w:rPr>
        <w:t>формированию</w:t>
      </w:r>
      <w:r w:rsidR="00685CB7">
        <w:rPr>
          <w:b/>
        </w:rPr>
        <w:t xml:space="preserve"> </w:t>
      </w:r>
      <w:r w:rsidRPr="00562BCC">
        <w:rPr>
          <w:b/>
        </w:rPr>
        <w:t>необходимой</w:t>
      </w:r>
      <w:r w:rsidR="00685CB7">
        <w:rPr>
          <w:b/>
        </w:rPr>
        <w:t xml:space="preserve"> </w:t>
      </w:r>
      <w:r w:rsidRPr="00562BCC">
        <w:rPr>
          <w:b/>
        </w:rPr>
        <w:t>системы</w:t>
      </w:r>
      <w:r w:rsidR="00685CB7">
        <w:rPr>
          <w:b/>
        </w:rPr>
        <w:t xml:space="preserve"> </w:t>
      </w:r>
      <w:r w:rsidRPr="00562BCC">
        <w:rPr>
          <w:b/>
        </w:rPr>
        <w:t>условий</w:t>
      </w:r>
      <w:r w:rsidR="00685CB7">
        <w:rPr>
          <w:b/>
        </w:rPr>
        <w:t xml:space="preserve"> </w:t>
      </w:r>
      <w:r w:rsidRPr="00562BCC">
        <w:rPr>
          <w:b/>
        </w:rPr>
        <w:t>реализации</w:t>
      </w:r>
      <w:r w:rsidR="00685CB7">
        <w:rPr>
          <w:b/>
        </w:rPr>
        <w:t xml:space="preserve"> </w:t>
      </w:r>
      <w:r w:rsidR="00CA3E4F">
        <w:rPr>
          <w:b/>
        </w:rPr>
        <w:t>ООП</w:t>
      </w:r>
      <w:r w:rsidR="00685CB7">
        <w:rPr>
          <w:b/>
        </w:rPr>
        <w:t xml:space="preserve"> </w:t>
      </w:r>
      <w:r w:rsidR="00CA3E4F">
        <w:rPr>
          <w:b/>
        </w:rPr>
        <w:t>ООО</w:t>
      </w:r>
    </w:p>
    <w:p w:rsidR="009741B8" w:rsidRPr="00895DA0" w:rsidRDefault="009741B8" w:rsidP="009741B8">
      <w:pPr>
        <w:rPr>
          <w:sz w:val="16"/>
          <w:szCs w:val="16"/>
        </w:rPr>
      </w:pPr>
    </w:p>
    <w:tbl>
      <w:tblPr>
        <w:tblW w:w="1051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508"/>
        <w:gridCol w:w="6105"/>
        <w:gridCol w:w="1903"/>
      </w:tblGrid>
      <w:tr w:rsidR="009741B8" w:rsidRPr="00896905" w:rsidTr="009741B8">
        <w:tc>
          <w:tcPr>
            <w:tcW w:w="2508" w:type="dxa"/>
          </w:tcPr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Направление</w:t>
            </w:r>
          </w:p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мероприятий</w:t>
            </w:r>
          </w:p>
        </w:tc>
        <w:tc>
          <w:tcPr>
            <w:tcW w:w="6105" w:type="dxa"/>
          </w:tcPr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Мероприятия</w:t>
            </w:r>
          </w:p>
        </w:tc>
        <w:tc>
          <w:tcPr>
            <w:tcW w:w="1903" w:type="dxa"/>
          </w:tcPr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Сроки</w:t>
            </w:r>
          </w:p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реализ</w:t>
            </w:r>
            <w:r w:rsidRPr="00896905">
              <w:rPr>
                <w:bCs/>
              </w:rPr>
              <w:t>а</w:t>
            </w:r>
            <w:r w:rsidRPr="00896905">
              <w:rPr>
                <w:bCs/>
              </w:rPr>
              <w:t>ции</w:t>
            </w:r>
          </w:p>
        </w:tc>
      </w:tr>
      <w:tr w:rsidR="009741B8" w:rsidRPr="00896905" w:rsidTr="009741B8">
        <w:tc>
          <w:tcPr>
            <w:tcW w:w="2508" w:type="dxa"/>
          </w:tcPr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  <w:lang w:val="en-US"/>
              </w:rPr>
              <w:t>I</w:t>
            </w:r>
            <w:r w:rsidRPr="00896905">
              <w:rPr>
                <w:bCs/>
              </w:rPr>
              <w:t>.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Нормативно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бе</w:t>
            </w:r>
            <w:r w:rsidRPr="00896905">
              <w:rPr>
                <w:bCs/>
              </w:rPr>
              <w:t>с</w:t>
            </w:r>
            <w:r w:rsidRPr="00896905">
              <w:rPr>
                <w:bCs/>
              </w:rPr>
              <w:t>печени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введения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Стандарта</w:t>
            </w:r>
          </w:p>
        </w:tc>
        <w:tc>
          <w:tcPr>
            <w:tcW w:w="6105" w:type="dxa"/>
          </w:tcPr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Корректировка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сновной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бразовательной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пр</w:t>
            </w:r>
            <w:r w:rsidRPr="00896905">
              <w:rPr>
                <w:bCs/>
              </w:rPr>
              <w:t>о</w:t>
            </w:r>
            <w:r w:rsidRPr="00896905">
              <w:rPr>
                <w:bCs/>
              </w:rPr>
              <w:t>граммы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начального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бщего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бразования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бразовательного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учр</w:t>
            </w:r>
            <w:r w:rsidRPr="00896905">
              <w:rPr>
                <w:bCs/>
              </w:rPr>
              <w:t>е</w:t>
            </w:r>
            <w:r w:rsidRPr="00896905">
              <w:rPr>
                <w:bCs/>
              </w:rPr>
              <w:t>ждения</w:t>
            </w:r>
          </w:p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Обеспечени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соответствия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нормативной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базы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школы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требованиям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Стандарта</w:t>
            </w:r>
          </w:p>
        </w:tc>
        <w:tc>
          <w:tcPr>
            <w:tcW w:w="1903" w:type="dxa"/>
          </w:tcPr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по</w:t>
            </w:r>
          </w:p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необх</w:t>
            </w:r>
            <w:r w:rsidRPr="00896905">
              <w:rPr>
                <w:bCs/>
              </w:rPr>
              <w:t>о</w:t>
            </w:r>
            <w:r w:rsidRPr="00896905">
              <w:rPr>
                <w:bCs/>
              </w:rPr>
              <w:t>димости</w:t>
            </w:r>
          </w:p>
        </w:tc>
      </w:tr>
      <w:tr w:rsidR="009741B8" w:rsidRPr="00896905" w:rsidTr="009741B8">
        <w:tc>
          <w:tcPr>
            <w:tcW w:w="2508" w:type="dxa"/>
          </w:tcPr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II.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Финансово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бе</w:t>
            </w:r>
            <w:r w:rsidRPr="00896905">
              <w:rPr>
                <w:bCs/>
              </w:rPr>
              <w:t>с</w:t>
            </w:r>
            <w:r w:rsidRPr="00896905">
              <w:rPr>
                <w:bCs/>
              </w:rPr>
              <w:t>печени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введения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Стандарта</w:t>
            </w:r>
          </w:p>
        </w:tc>
        <w:tc>
          <w:tcPr>
            <w:tcW w:w="6105" w:type="dxa"/>
          </w:tcPr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Определени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бъёма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расходов,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необходимых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для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реал</w:t>
            </w:r>
            <w:r w:rsidRPr="00896905">
              <w:rPr>
                <w:bCs/>
              </w:rPr>
              <w:t>и</w:t>
            </w:r>
            <w:r w:rsidRPr="00896905">
              <w:rPr>
                <w:bCs/>
              </w:rPr>
              <w:t>зации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ОП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и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достижения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планируемых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результ</w:t>
            </w:r>
            <w:r w:rsidRPr="00896905">
              <w:rPr>
                <w:bCs/>
              </w:rPr>
              <w:t>а</w:t>
            </w:r>
            <w:r w:rsidRPr="00896905">
              <w:rPr>
                <w:bCs/>
              </w:rPr>
              <w:t>тов,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а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такж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механизма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их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формирования</w:t>
            </w:r>
          </w:p>
        </w:tc>
        <w:tc>
          <w:tcPr>
            <w:tcW w:w="1903" w:type="dxa"/>
          </w:tcPr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ежегодно</w:t>
            </w:r>
          </w:p>
        </w:tc>
      </w:tr>
      <w:tr w:rsidR="009741B8" w:rsidRPr="00896905" w:rsidTr="009741B8">
        <w:tc>
          <w:tcPr>
            <w:tcW w:w="2508" w:type="dxa"/>
          </w:tcPr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III.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рганиз</w:t>
            </w:r>
            <w:r w:rsidRPr="00896905">
              <w:rPr>
                <w:bCs/>
              </w:rPr>
              <w:t>а</w:t>
            </w:r>
            <w:r w:rsidRPr="00896905">
              <w:rPr>
                <w:bCs/>
              </w:rPr>
              <w:t>ционно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беспечени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введения</w:t>
            </w:r>
            <w:r w:rsidR="00685CB7">
              <w:t xml:space="preserve"> </w:t>
            </w:r>
            <w:r w:rsidRPr="00896905">
              <w:rPr>
                <w:bCs/>
              </w:rPr>
              <w:t>Стандарта</w:t>
            </w:r>
          </w:p>
        </w:tc>
        <w:tc>
          <w:tcPr>
            <w:tcW w:w="6105" w:type="dxa"/>
          </w:tcPr>
          <w:p w:rsidR="009741B8" w:rsidRPr="00896905" w:rsidRDefault="009741B8" w:rsidP="009741B8">
            <w:pPr>
              <w:ind w:firstLine="0"/>
              <w:rPr>
                <w:bCs/>
              </w:rPr>
            </w:pPr>
            <w:r w:rsidRPr="00896905">
              <w:rPr>
                <w:bCs/>
              </w:rPr>
              <w:t>Разработка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и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реализация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моделей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взаимодействия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учр</w:t>
            </w:r>
            <w:r w:rsidRPr="00896905">
              <w:rPr>
                <w:bCs/>
              </w:rPr>
              <w:t>е</w:t>
            </w:r>
            <w:r w:rsidRPr="00896905">
              <w:rPr>
                <w:bCs/>
              </w:rPr>
              <w:t>ждений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бщего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бразования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и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дополнительного</w:t>
            </w:r>
            <w:r w:rsidR="00685CB7">
              <w:t xml:space="preserve"> </w:t>
            </w:r>
            <w:r w:rsidRPr="00896905">
              <w:rPr>
                <w:bCs/>
              </w:rPr>
              <w:t>образ</w:t>
            </w:r>
            <w:r w:rsidRPr="00896905">
              <w:rPr>
                <w:bCs/>
              </w:rPr>
              <w:t>о</w:t>
            </w:r>
            <w:r w:rsidRPr="00896905">
              <w:rPr>
                <w:bCs/>
              </w:rPr>
              <w:t>вания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детей,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беспечивающих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рганизацию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вн</w:t>
            </w:r>
            <w:r w:rsidRPr="00896905">
              <w:rPr>
                <w:bCs/>
              </w:rPr>
              <w:t>е</w:t>
            </w:r>
            <w:r w:rsidRPr="00896905">
              <w:rPr>
                <w:bCs/>
              </w:rPr>
              <w:t>урочной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деятельности</w:t>
            </w:r>
          </w:p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Взаимодействи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с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социальными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партнерами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в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рамках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межведомственного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взаимодействия.</w:t>
            </w:r>
          </w:p>
        </w:tc>
        <w:tc>
          <w:tcPr>
            <w:tcW w:w="1903" w:type="dxa"/>
          </w:tcPr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ежегодно</w:t>
            </w:r>
          </w:p>
        </w:tc>
      </w:tr>
      <w:tr w:rsidR="009741B8" w:rsidRPr="00896905" w:rsidTr="009741B8">
        <w:tc>
          <w:tcPr>
            <w:tcW w:w="2508" w:type="dxa"/>
          </w:tcPr>
          <w:p w:rsidR="009741B8" w:rsidRPr="00896905" w:rsidRDefault="009741B8" w:rsidP="00EC656D">
            <w:pPr>
              <w:ind w:firstLine="0"/>
            </w:pPr>
            <w:r w:rsidRPr="00896905">
              <w:rPr>
                <w:bCs/>
                <w:lang w:val="en-US"/>
              </w:rPr>
              <w:t>IV</w:t>
            </w:r>
            <w:r w:rsidRPr="00896905">
              <w:rPr>
                <w:bCs/>
              </w:rPr>
              <w:t>.Кадрово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бесп</w:t>
            </w:r>
            <w:r w:rsidRPr="00896905">
              <w:rPr>
                <w:bCs/>
              </w:rPr>
              <w:t>е</w:t>
            </w:r>
            <w:r w:rsidRPr="00896905">
              <w:rPr>
                <w:bCs/>
              </w:rPr>
              <w:t>чени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введения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Ста</w:t>
            </w:r>
            <w:r w:rsidRPr="00896905">
              <w:rPr>
                <w:bCs/>
              </w:rPr>
              <w:t>н</w:t>
            </w:r>
            <w:r w:rsidRPr="00896905">
              <w:rPr>
                <w:bCs/>
              </w:rPr>
              <w:t>дарта</w:t>
            </w:r>
          </w:p>
        </w:tc>
        <w:tc>
          <w:tcPr>
            <w:tcW w:w="6105" w:type="dxa"/>
          </w:tcPr>
          <w:p w:rsidR="009741B8" w:rsidRPr="00896905" w:rsidRDefault="009741B8" w:rsidP="009741B8">
            <w:pPr>
              <w:ind w:firstLine="0"/>
              <w:rPr>
                <w:bCs/>
              </w:rPr>
            </w:pPr>
            <w:r w:rsidRPr="00896905">
              <w:rPr>
                <w:bCs/>
              </w:rPr>
              <w:t>Корректировка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плана-графика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повышения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квалифик</w:t>
            </w:r>
            <w:r w:rsidRPr="00896905">
              <w:rPr>
                <w:bCs/>
              </w:rPr>
              <w:t>а</w:t>
            </w:r>
            <w:r w:rsidRPr="00896905">
              <w:rPr>
                <w:bCs/>
              </w:rPr>
              <w:t>ции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педагогических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и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руководящих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работников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браз</w:t>
            </w:r>
            <w:r w:rsidRPr="00896905">
              <w:rPr>
                <w:bCs/>
              </w:rPr>
              <w:t>о</w:t>
            </w:r>
            <w:r w:rsidRPr="00896905">
              <w:rPr>
                <w:bCs/>
              </w:rPr>
              <w:t>вательного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учреждения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в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связи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с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введением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Ста</w:t>
            </w:r>
            <w:r w:rsidRPr="00896905">
              <w:rPr>
                <w:bCs/>
              </w:rPr>
              <w:t>н</w:t>
            </w:r>
            <w:r w:rsidRPr="00896905">
              <w:rPr>
                <w:bCs/>
              </w:rPr>
              <w:t>дарта</w:t>
            </w:r>
            <w:r w:rsidR="00685CB7">
              <w:rPr>
                <w:bCs/>
              </w:rPr>
              <w:t xml:space="preserve"> </w:t>
            </w:r>
          </w:p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Корректировка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плана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методической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работы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по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сопр</w:t>
            </w:r>
            <w:r w:rsidRPr="00896905">
              <w:rPr>
                <w:bCs/>
              </w:rPr>
              <w:t>о</w:t>
            </w:r>
            <w:r w:rsidRPr="00896905">
              <w:rPr>
                <w:bCs/>
              </w:rPr>
              <w:t>вождению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ФГОС</w:t>
            </w:r>
          </w:p>
        </w:tc>
        <w:tc>
          <w:tcPr>
            <w:tcW w:w="1903" w:type="dxa"/>
          </w:tcPr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По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мер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нео</w:t>
            </w:r>
            <w:r w:rsidRPr="00896905">
              <w:rPr>
                <w:bCs/>
              </w:rPr>
              <w:t>б</w:t>
            </w:r>
            <w:r w:rsidRPr="00896905">
              <w:rPr>
                <w:bCs/>
              </w:rPr>
              <w:t>ходимости</w:t>
            </w:r>
          </w:p>
        </w:tc>
      </w:tr>
      <w:tr w:rsidR="009741B8" w:rsidRPr="00896905" w:rsidTr="009741B8">
        <w:tc>
          <w:tcPr>
            <w:tcW w:w="2508" w:type="dxa"/>
          </w:tcPr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  <w:lang w:val="en-US"/>
              </w:rPr>
              <w:t>V</w:t>
            </w:r>
            <w:r w:rsidRPr="00896905">
              <w:rPr>
                <w:bCs/>
              </w:rPr>
              <w:t>.Информационно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беспечени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введения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Стандарта</w:t>
            </w:r>
          </w:p>
        </w:tc>
        <w:tc>
          <w:tcPr>
            <w:tcW w:w="6105" w:type="dxa"/>
          </w:tcPr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Размещени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на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сайт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У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информационных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мат</w:t>
            </w:r>
            <w:r w:rsidRPr="00896905">
              <w:rPr>
                <w:bCs/>
              </w:rPr>
              <w:t>е</w:t>
            </w:r>
            <w:r w:rsidRPr="00896905">
              <w:rPr>
                <w:bCs/>
              </w:rPr>
              <w:t>риалов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ФГОС</w:t>
            </w:r>
          </w:p>
          <w:p w:rsidR="009741B8" w:rsidRPr="00896905" w:rsidRDefault="009741B8" w:rsidP="009741B8">
            <w:pPr>
              <w:ind w:firstLine="0"/>
              <w:rPr>
                <w:bCs/>
              </w:rPr>
            </w:pPr>
            <w:r w:rsidRPr="00896905">
              <w:rPr>
                <w:bCs/>
              </w:rPr>
              <w:t>Широко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информировани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родительской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бщественн</w:t>
            </w:r>
            <w:r w:rsidRPr="00896905">
              <w:rPr>
                <w:bCs/>
              </w:rPr>
              <w:t>о</w:t>
            </w:r>
            <w:r w:rsidRPr="00896905">
              <w:rPr>
                <w:bCs/>
              </w:rPr>
              <w:t>сти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реализации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требований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ФГОС</w:t>
            </w:r>
          </w:p>
          <w:p w:rsidR="009741B8" w:rsidRPr="00896905" w:rsidRDefault="00685CB7" w:rsidP="009741B8">
            <w:pPr>
              <w:ind w:firstLine="0"/>
              <w:rPr>
                <w:bCs/>
              </w:rPr>
            </w:pPr>
            <w:r>
              <w:rPr>
                <w:bCs/>
              </w:rPr>
              <w:t xml:space="preserve"> </w:t>
            </w:r>
            <w:r w:rsidR="009741B8" w:rsidRPr="00896905">
              <w:rPr>
                <w:bCs/>
              </w:rPr>
              <w:t>Организация</w:t>
            </w:r>
            <w:r>
              <w:rPr>
                <w:bCs/>
              </w:rPr>
              <w:t xml:space="preserve"> </w:t>
            </w:r>
            <w:r w:rsidR="009741B8" w:rsidRPr="00896905">
              <w:rPr>
                <w:bCs/>
              </w:rPr>
              <w:t>изучения</w:t>
            </w:r>
            <w:r>
              <w:rPr>
                <w:bCs/>
              </w:rPr>
              <w:t xml:space="preserve"> </w:t>
            </w:r>
            <w:r w:rsidR="009741B8" w:rsidRPr="00896905">
              <w:rPr>
                <w:bCs/>
              </w:rPr>
              <w:t>общественного</w:t>
            </w:r>
            <w:r>
              <w:rPr>
                <w:bCs/>
              </w:rPr>
              <w:t xml:space="preserve"> </w:t>
            </w:r>
            <w:r w:rsidR="009741B8" w:rsidRPr="00896905">
              <w:rPr>
                <w:bCs/>
              </w:rPr>
              <w:t>мнения</w:t>
            </w:r>
            <w:r>
              <w:rPr>
                <w:bCs/>
              </w:rPr>
              <w:t xml:space="preserve"> </w:t>
            </w:r>
            <w:r w:rsidR="009741B8" w:rsidRPr="00896905">
              <w:rPr>
                <w:bCs/>
              </w:rPr>
              <w:t>по</w:t>
            </w:r>
            <w:r>
              <w:rPr>
                <w:bCs/>
              </w:rPr>
              <w:t xml:space="preserve"> </w:t>
            </w:r>
            <w:r w:rsidR="009741B8" w:rsidRPr="00896905">
              <w:rPr>
                <w:bCs/>
              </w:rPr>
              <w:t>в</w:t>
            </w:r>
            <w:r w:rsidR="009741B8" w:rsidRPr="00896905">
              <w:rPr>
                <w:bCs/>
              </w:rPr>
              <w:t>о</w:t>
            </w:r>
            <w:r w:rsidR="009741B8" w:rsidRPr="00896905">
              <w:rPr>
                <w:bCs/>
              </w:rPr>
              <w:t>просам</w:t>
            </w:r>
            <w:r>
              <w:rPr>
                <w:bCs/>
              </w:rPr>
              <w:t xml:space="preserve"> </w:t>
            </w:r>
            <w:r w:rsidR="009741B8" w:rsidRPr="00896905">
              <w:rPr>
                <w:bCs/>
              </w:rPr>
              <w:t>внесения</w:t>
            </w:r>
            <w:r>
              <w:rPr>
                <w:bCs/>
              </w:rPr>
              <w:t xml:space="preserve"> </w:t>
            </w:r>
            <w:r w:rsidR="009741B8" w:rsidRPr="00896905">
              <w:rPr>
                <w:bCs/>
              </w:rPr>
              <w:t>дополнений</w:t>
            </w:r>
            <w:r>
              <w:rPr>
                <w:bCs/>
              </w:rPr>
              <w:t xml:space="preserve"> </w:t>
            </w:r>
            <w:r w:rsidR="009741B8" w:rsidRPr="00896905">
              <w:rPr>
                <w:bCs/>
              </w:rPr>
              <w:t>в</w:t>
            </w:r>
            <w:r>
              <w:rPr>
                <w:bCs/>
              </w:rPr>
              <w:t xml:space="preserve"> </w:t>
            </w:r>
            <w:r w:rsidR="009741B8" w:rsidRPr="00896905">
              <w:rPr>
                <w:bCs/>
              </w:rPr>
              <w:t>содержание</w:t>
            </w:r>
            <w:r>
              <w:rPr>
                <w:bCs/>
              </w:rPr>
              <w:t xml:space="preserve"> </w:t>
            </w:r>
            <w:r w:rsidR="009741B8" w:rsidRPr="00896905">
              <w:rPr>
                <w:bCs/>
              </w:rPr>
              <w:t>ООП</w:t>
            </w:r>
            <w:r>
              <w:rPr>
                <w:bCs/>
              </w:rPr>
              <w:t xml:space="preserve"> </w:t>
            </w:r>
            <w:r w:rsidR="00CA3E4F">
              <w:rPr>
                <w:bCs/>
              </w:rPr>
              <w:t>О</w:t>
            </w:r>
            <w:r w:rsidR="009741B8" w:rsidRPr="00896905">
              <w:rPr>
                <w:bCs/>
              </w:rPr>
              <w:t>ОО</w:t>
            </w:r>
          </w:p>
          <w:p w:rsidR="009741B8" w:rsidRPr="00896905" w:rsidRDefault="00685CB7" w:rsidP="009741B8">
            <w:pPr>
              <w:ind w:firstLine="0"/>
            </w:pPr>
            <w:r>
              <w:rPr>
                <w:bCs/>
              </w:rPr>
              <w:t xml:space="preserve"> </w:t>
            </w:r>
            <w:r w:rsidR="009741B8" w:rsidRPr="00896905">
              <w:rPr>
                <w:bCs/>
              </w:rPr>
              <w:t>Обеспечение</w:t>
            </w:r>
            <w:r>
              <w:rPr>
                <w:bCs/>
              </w:rPr>
              <w:t xml:space="preserve"> </w:t>
            </w:r>
            <w:r w:rsidR="009741B8" w:rsidRPr="00896905">
              <w:rPr>
                <w:bCs/>
              </w:rPr>
              <w:t>публичной</w:t>
            </w:r>
            <w:r>
              <w:rPr>
                <w:bCs/>
              </w:rPr>
              <w:t xml:space="preserve"> </w:t>
            </w:r>
            <w:r w:rsidR="009741B8" w:rsidRPr="00896905">
              <w:rPr>
                <w:bCs/>
              </w:rPr>
              <w:t>отчётности</w:t>
            </w:r>
            <w:r>
              <w:rPr>
                <w:bCs/>
              </w:rPr>
              <w:t xml:space="preserve"> </w:t>
            </w:r>
            <w:r w:rsidR="009741B8" w:rsidRPr="00896905">
              <w:rPr>
                <w:bCs/>
              </w:rPr>
              <w:t>ОУ</w:t>
            </w:r>
            <w:r>
              <w:rPr>
                <w:bCs/>
              </w:rPr>
              <w:t xml:space="preserve"> </w:t>
            </w:r>
            <w:r w:rsidR="009741B8" w:rsidRPr="00896905">
              <w:rPr>
                <w:bCs/>
              </w:rPr>
              <w:t>о</w:t>
            </w:r>
            <w:r>
              <w:rPr>
                <w:bCs/>
              </w:rPr>
              <w:t xml:space="preserve"> </w:t>
            </w:r>
            <w:r w:rsidR="009741B8" w:rsidRPr="00896905">
              <w:rPr>
                <w:bCs/>
              </w:rPr>
              <w:t>ходе</w:t>
            </w:r>
            <w:r>
              <w:rPr>
                <w:bCs/>
              </w:rPr>
              <w:t xml:space="preserve"> </w:t>
            </w:r>
            <w:r w:rsidR="009741B8" w:rsidRPr="00896905">
              <w:rPr>
                <w:bCs/>
              </w:rPr>
              <w:t>и</w:t>
            </w:r>
            <w:r>
              <w:rPr>
                <w:bCs/>
              </w:rPr>
              <w:t xml:space="preserve"> </w:t>
            </w:r>
            <w:r w:rsidR="009741B8" w:rsidRPr="00896905">
              <w:rPr>
                <w:bCs/>
              </w:rPr>
              <w:t>р</w:t>
            </w:r>
            <w:r w:rsidR="009741B8" w:rsidRPr="00896905">
              <w:rPr>
                <w:bCs/>
              </w:rPr>
              <w:t>е</w:t>
            </w:r>
            <w:r w:rsidR="009741B8" w:rsidRPr="00896905">
              <w:rPr>
                <w:bCs/>
              </w:rPr>
              <w:t>зультатах</w:t>
            </w:r>
            <w:r>
              <w:rPr>
                <w:bCs/>
              </w:rPr>
              <w:t xml:space="preserve"> </w:t>
            </w:r>
            <w:r w:rsidR="009741B8" w:rsidRPr="00896905">
              <w:rPr>
                <w:bCs/>
              </w:rPr>
              <w:t>введения</w:t>
            </w:r>
            <w:r>
              <w:rPr>
                <w:bCs/>
              </w:rPr>
              <w:t xml:space="preserve"> </w:t>
            </w:r>
            <w:r w:rsidR="009741B8" w:rsidRPr="00896905">
              <w:rPr>
                <w:bCs/>
              </w:rPr>
              <w:t>Стандарта</w:t>
            </w:r>
          </w:p>
        </w:tc>
        <w:tc>
          <w:tcPr>
            <w:tcW w:w="1903" w:type="dxa"/>
          </w:tcPr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постоя</w:t>
            </w:r>
            <w:r w:rsidRPr="00896905">
              <w:rPr>
                <w:bCs/>
              </w:rPr>
              <w:t>н</w:t>
            </w:r>
            <w:r w:rsidRPr="00896905">
              <w:rPr>
                <w:bCs/>
              </w:rPr>
              <w:t>но</w:t>
            </w:r>
          </w:p>
        </w:tc>
      </w:tr>
      <w:tr w:rsidR="009741B8" w:rsidRPr="00896905" w:rsidTr="009741B8">
        <w:tc>
          <w:tcPr>
            <w:tcW w:w="2508" w:type="dxa"/>
          </w:tcPr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  <w:lang w:val="en-US"/>
              </w:rPr>
              <w:t>VI</w:t>
            </w:r>
            <w:r w:rsidRPr="00896905">
              <w:rPr>
                <w:bCs/>
              </w:rPr>
              <w:t>.Материально-техническое</w:t>
            </w:r>
          </w:p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обеспечени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введения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Стандарта</w:t>
            </w:r>
          </w:p>
        </w:tc>
        <w:tc>
          <w:tcPr>
            <w:tcW w:w="6105" w:type="dxa"/>
          </w:tcPr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Обеспечени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соответствия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материально-технической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б</w:t>
            </w:r>
            <w:r w:rsidRPr="00896905">
              <w:rPr>
                <w:bCs/>
              </w:rPr>
              <w:t>а</w:t>
            </w:r>
            <w:r w:rsidRPr="00896905">
              <w:rPr>
                <w:bCs/>
              </w:rPr>
              <w:t>зы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У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требованиям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Стандарта</w:t>
            </w:r>
          </w:p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Обеспечени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соответствия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санитарно-гигиенических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условий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требованиям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Стандарта</w:t>
            </w:r>
          </w:p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Обеспечени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соответствия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информационно-образовательной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среды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требованиям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Стандарта</w:t>
            </w:r>
          </w:p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Обеспечени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укомплектованности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библиотечно</w:t>
            </w:r>
            <w:r w:rsidRPr="00896905">
              <w:rPr>
                <w:bCs/>
              </w:rPr>
              <w:softHyphen/>
              <w:t>информационного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центра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печатными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и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электронными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бразовательными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ресурсами</w:t>
            </w:r>
          </w:p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Обеспечение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контролируемого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доступа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участников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</w:t>
            </w:r>
            <w:r w:rsidRPr="00896905">
              <w:rPr>
                <w:bCs/>
              </w:rPr>
              <w:t>б</w:t>
            </w:r>
            <w:r w:rsidRPr="00896905">
              <w:rPr>
                <w:bCs/>
              </w:rPr>
              <w:t>разовательного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процесса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к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информационным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образов</w:t>
            </w:r>
            <w:r w:rsidRPr="00896905">
              <w:rPr>
                <w:bCs/>
              </w:rPr>
              <w:t>а</w:t>
            </w:r>
            <w:r w:rsidRPr="00896905">
              <w:rPr>
                <w:bCs/>
              </w:rPr>
              <w:t>тельным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ресурсам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в</w:t>
            </w:r>
            <w:r w:rsidR="00685CB7">
              <w:rPr>
                <w:bCs/>
              </w:rPr>
              <w:t xml:space="preserve"> </w:t>
            </w:r>
            <w:r w:rsidRPr="00896905">
              <w:rPr>
                <w:bCs/>
              </w:rPr>
              <w:t>Интернете</w:t>
            </w:r>
          </w:p>
        </w:tc>
        <w:tc>
          <w:tcPr>
            <w:tcW w:w="1903" w:type="dxa"/>
          </w:tcPr>
          <w:p w:rsidR="009741B8" w:rsidRPr="00896905" w:rsidRDefault="009741B8" w:rsidP="009741B8">
            <w:pPr>
              <w:ind w:firstLine="0"/>
            </w:pPr>
            <w:r w:rsidRPr="00896905">
              <w:rPr>
                <w:bCs/>
              </w:rPr>
              <w:t>ежегодно</w:t>
            </w:r>
          </w:p>
        </w:tc>
      </w:tr>
    </w:tbl>
    <w:p w:rsidR="009741B8" w:rsidRPr="00895DA0" w:rsidRDefault="009741B8" w:rsidP="009741B8">
      <w:pPr>
        <w:rPr>
          <w:sz w:val="16"/>
          <w:szCs w:val="16"/>
        </w:rPr>
      </w:pPr>
    </w:p>
    <w:p w:rsidR="009741B8" w:rsidRPr="00562BCC" w:rsidRDefault="009741B8" w:rsidP="009741B8">
      <w:pPr>
        <w:shd w:val="clear" w:color="auto" w:fill="FFFFFF"/>
        <w:jc w:val="center"/>
        <w:rPr>
          <w:color w:val="000000"/>
        </w:rPr>
      </w:pPr>
      <w:r w:rsidRPr="00562BCC">
        <w:rPr>
          <w:b/>
          <w:bCs/>
          <w:color w:val="000000"/>
        </w:rPr>
        <w:t>Контроль</w:t>
      </w:r>
      <w:r w:rsidR="00685CB7">
        <w:rPr>
          <w:b/>
          <w:bCs/>
          <w:color w:val="000000"/>
        </w:rPr>
        <w:t xml:space="preserve"> </w:t>
      </w:r>
      <w:r w:rsidRPr="00562BCC">
        <w:rPr>
          <w:b/>
          <w:bCs/>
          <w:color w:val="000000"/>
        </w:rPr>
        <w:t>за</w:t>
      </w:r>
      <w:r w:rsidR="00685CB7">
        <w:rPr>
          <w:b/>
          <w:bCs/>
          <w:color w:val="000000"/>
        </w:rPr>
        <w:t xml:space="preserve"> </w:t>
      </w:r>
      <w:r w:rsidRPr="00562BCC">
        <w:rPr>
          <w:b/>
          <w:bCs/>
          <w:color w:val="000000"/>
        </w:rPr>
        <w:t>состоянием</w:t>
      </w:r>
      <w:r w:rsidR="00685CB7">
        <w:rPr>
          <w:b/>
          <w:bCs/>
          <w:color w:val="000000"/>
        </w:rPr>
        <w:t xml:space="preserve"> </w:t>
      </w:r>
      <w:r w:rsidRPr="00562BCC">
        <w:rPr>
          <w:b/>
          <w:bCs/>
          <w:color w:val="000000"/>
        </w:rPr>
        <w:t>системы</w:t>
      </w:r>
      <w:r w:rsidR="00685CB7">
        <w:rPr>
          <w:b/>
          <w:bCs/>
          <w:color w:val="000000"/>
        </w:rPr>
        <w:t xml:space="preserve"> </w:t>
      </w:r>
      <w:r w:rsidRPr="00562BCC">
        <w:rPr>
          <w:b/>
          <w:bCs/>
          <w:color w:val="000000"/>
        </w:rPr>
        <w:t>условий</w:t>
      </w:r>
      <w:r w:rsidRPr="00562BCC">
        <w:rPr>
          <w:color w:val="000000"/>
        </w:rPr>
        <w:t>.</w:t>
      </w:r>
    </w:p>
    <w:p w:rsidR="009741B8" w:rsidRPr="00896905" w:rsidRDefault="009741B8" w:rsidP="009741B8">
      <w:pPr>
        <w:rPr>
          <w:color w:val="000000"/>
        </w:rPr>
      </w:pPr>
      <w:r w:rsidRPr="00896905">
        <w:rPr>
          <w:color w:val="000000"/>
        </w:rPr>
        <w:t>Главным</w:t>
      </w:r>
      <w:r w:rsidR="00685CB7">
        <w:rPr>
          <w:color w:val="000000"/>
        </w:rPr>
        <w:t xml:space="preserve"> </w:t>
      </w:r>
      <w:r w:rsidRPr="00896905">
        <w:rPr>
          <w:color w:val="000000"/>
        </w:rPr>
        <w:t>источником</w:t>
      </w:r>
      <w:r w:rsidR="00685CB7">
        <w:rPr>
          <w:color w:val="000000"/>
        </w:rPr>
        <w:t xml:space="preserve"> </w:t>
      </w:r>
      <w:r w:rsidRPr="00896905">
        <w:rPr>
          <w:color w:val="000000"/>
        </w:rPr>
        <w:t>информации</w:t>
      </w:r>
      <w:r w:rsidR="00685CB7">
        <w:rPr>
          <w:color w:val="000000"/>
        </w:rPr>
        <w:t xml:space="preserve"> </w:t>
      </w:r>
      <w:r w:rsidRPr="00896905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896905">
        <w:rPr>
          <w:color w:val="000000"/>
        </w:rPr>
        <w:t>диагностики</w:t>
      </w:r>
      <w:r w:rsidR="00685CB7">
        <w:rPr>
          <w:color w:val="000000"/>
        </w:rPr>
        <w:t xml:space="preserve"> </w:t>
      </w:r>
      <w:r w:rsidRPr="00896905">
        <w:rPr>
          <w:color w:val="000000"/>
        </w:rPr>
        <w:t>состояния</w:t>
      </w:r>
      <w:r w:rsidR="00685CB7">
        <w:rPr>
          <w:color w:val="000000"/>
        </w:rPr>
        <w:t xml:space="preserve"> </w:t>
      </w:r>
      <w:r w:rsidRPr="00896905">
        <w:rPr>
          <w:color w:val="000000"/>
        </w:rPr>
        <w:t>системы</w:t>
      </w:r>
      <w:r w:rsidR="00685CB7">
        <w:rPr>
          <w:color w:val="000000"/>
        </w:rPr>
        <w:t xml:space="preserve"> </w:t>
      </w:r>
      <w:r w:rsidRPr="00896905">
        <w:rPr>
          <w:color w:val="000000"/>
        </w:rPr>
        <w:t>условий</w:t>
      </w:r>
      <w:r w:rsidR="00685CB7">
        <w:rPr>
          <w:color w:val="000000"/>
        </w:rPr>
        <w:t xml:space="preserve"> </w:t>
      </w:r>
      <w:r w:rsidRPr="00896905">
        <w:rPr>
          <w:color w:val="000000"/>
        </w:rPr>
        <w:t>и</w:t>
      </w:r>
      <w:r w:rsidR="00685CB7">
        <w:rPr>
          <w:color w:val="000000"/>
        </w:rPr>
        <w:t xml:space="preserve"> </w:t>
      </w:r>
      <w:r w:rsidRPr="00896905">
        <w:rPr>
          <w:color w:val="000000"/>
        </w:rPr>
        <w:t>основных</w:t>
      </w:r>
      <w:r w:rsidR="00685CB7">
        <w:rPr>
          <w:color w:val="000000"/>
        </w:rPr>
        <w:t xml:space="preserve"> </w:t>
      </w:r>
      <w:r w:rsidRPr="00896905">
        <w:rPr>
          <w:color w:val="000000"/>
        </w:rPr>
        <w:t>р</w:t>
      </w:r>
      <w:r w:rsidRPr="00896905">
        <w:rPr>
          <w:color w:val="000000"/>
        </w:rPr>
        <w:t>е</w:t>
      </w:r>
      <w:r w:rsidRPr="00896905">
        <w:rPr>
          <w:color w:val="000000"/>
        </w:rPr>
        <w:t>зультатов</w:t>
      </w:r>
      <w:r w:rsidR="00685CB7">
        <w:rPr>
          <w:color w:val="000000"/>
        </w:rPr>
        <w:t xml:space="preserve"> </w:t>
      </w:r>
      <w:r w:rsidRPr="00896905">
        <w:rPr>
          <w:color w:val="000000"/>
        </w:rPr>
        <w:t>образовательной</w:t>
      </w:r>
      <w:r w:rsidR="00685CB7">
        <w:rPr>
          <w:color w:val="000000"/>
        </w:rPr>
        <w:t xml:space="preserve"> </w:t>
      </w:r>
      <w:r w:rsidRPr="00896905">
        <w:rPr>
          <w:color w:val="000000"/>
        </w:rPr>
        <w:t>деятельности</w:t>
      </w:r>
      <w:r w:rsidR="00685CB7">
        <w:rPr>
          <w:color w:val="000000"/>
        </w:rPr>
        <w:t xml:space="preserve"> </w:t>
      </w:r>
      <w:r w:rsidRPr="00896905">
        <w:rPr>
          <w:color w:val="000000"/>
        </w:rPr>
        <w:t>по</w:t>
      </w:r>
      <w:r w:rsidR="00685CB7">
        <w:rPr>
          <w:color w:val="000000"/>
        </w:rPr>
        <w:t xml:space="preserve"> </w:t>
      </w:r>
      <w:r w:rsidRPr="00896905">
        <w:rPr>
          <w:color w:val="000000"/>
        </w:rPr>
        <w:t>реализации</w:t>
      </w:r>
      <w:r w:rsidR="00685CB7">
        <w:rPr>
          <w:color w:val="000000"/>
        </w:rPr>
        <w:t xml:space="preserve"> </w:t>
      </w:r>
      <w:r w:rsidRPr="00896905">
        <w:rPr>
          <w:color w:val="000000"/>
        </w:rPr>
        <w:t>ООП</w:t>
      </w:r>
      <w:r w:rsidR="00685CB7">
        <w:rPr>
          <w:color w:val="000000"/>
        </w:rPr>
        <w:t xml:space="preserve"> </w:t>
      </w:r>
      <w:r w:rsidR="00CA3E4F">
        <w:rPr>
          <w:color w:val="000000"/>
        </w:rPr>
        <w:t>О</w:t>
      </w:r>
      <w:r w:rsidRPr="00896905">
        <w:rPr>
          <w:color w:val="000000"/>
        </w:rPr>
        <w:t>ОО</w:t>
      </w:r>
      <w:r w:rsidR="00685CB7">
        <w:rPr>
          <w:color w:val="000000"/>
        </w:rPr>
        <w:t xml:space="preserve"> </w:t>
      </w:r>
      <w:r w:rsidRPr="00896905">
        <w:rPr>
          <w:color w:val="000000"/>
        </w:rPr>
        <w:t>является</w:t>
      </w:r>
      <w:r w:rsidR="00685CB7">
        <w:rPr>
          <w:color w:val="000000"/>
        </w:rPr>
        <w:t xml:space="preserve"> </w:t>
      </w:r>
      <w:r w:rsidRPr="00896905">
        <w:rPr>
          <w:color w:val="000000"/>
        </w:rPr>
        <w:t>внутренний</w:t>
      </w:r>
      <w:r w:rsidR="00685CB7">
        <w:rPr>
          <w:color w:val="000000"/>
        </w:rPr>
        <w:t xml:space="preserve"> </w:t>
      </w:r>
      <w:r w:rsidRPr="00896905">
        <w:rPr>
          <w:color w:val="000000"/>
        </w:rPr>
        <w:t>ко</w:t>
      </w:r>
      <w:r w:rsidRPr="00896905">
        <w:rPr>
          <w:color w:val="000000"/>
        </w:rPr>
        <w:t>н</w:t>
      </w:r>
      <w:r w:rsidRPr="00896905">
        <w:rPr>
          <w:color w:val="000000"/>
        </w:rPr>
        <w:t>троль</w:t>
      </w:r>
      <w:r w:rsidR="00685CB7">
        <w:rPr>
          <w:color w:val="000000"/>
        </w:rPr>
        <w:t xml:space="preserve"> </w:t>
      </w:r>
      <w:r w:rsidRPr="00896905">
        <w:rPr>
          <w:color w:val="000000"/>
        </w:rPr>
        <w:t>школы.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1843"/>
        <w:gridCol w:w="1985"/>
        <w:gridCol w:w="1984"/>
      </w:tblGrid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Объект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контроля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Субъект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ко</w:t>
            </w:r>
            <w:r w:rsidRPr="00896905">
              <w:rPr>
                <w:color w:val="000000"/>
              </w:rPr>
              <w:t>н</w:t>
            </w:r>
            <w:r w:rsidRPr="00896905">
              <w:rPr>
                <w:color w:val="000000"/>
              </w:rPr>
              <w:t>троля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Методы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бора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нформ</w:t>
            </w:r>
            <w:r w:rsidRPr="00896905">
              <w:rPr>
                <w:color w:val="000000"/>
              </w:rPr>
              <w:t>а</w:t>
            </w:r>
            <w:r w:rsidRPr="00896905">
              <w:rPr>
                <w:color w:val="000000"/>
              </w:rPr>
              <w:t>ции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пери</w:t>
            </w:r>
            <w:r w:rsidRPr="00896905">
              <w:rPr>
                <w:color w:val="000000"/>
              </w:rPr>
              <w:t>о</w:t>
            </w:r>
            <w:r w:rsidRPr="00896905">
              <w:rPr>
                <w:color w:val="000000"/>
              </w:rPr>
              <w:t>дичность</w:t>
            </w:r>
          </w:p>
        </w:tc>
      </w:tr>
      <w:tr w:rsidR="009741B8" w:rsidRPr="00896905" w:rsidTr="009741B8">
        <w:tc>
          <w:tcPr>
            <w:tcW w:w="10598" w:type="dxa"/>
            <w:gridSpan w:val="4"/>
            <w:shd w:val="clear" w:color="auto" w:fill="auto"/>
          </w:tcPr>
          <w:p w:rsidR="009741B8" w:rsidRPr="00896905" w:rsidRDefault="009741B8" w:rsidP="00CA3E4F">
            <w:pPr>
              <w:ind w:firstLine="0"/>
              <w:rPr>
                <w:b/>
                <w:i/>
                <w:color w:val="000000"/>
              </w:rPr>
            </w:pPr>
            <w:r w:rsidRPr="00896905">
              <w:rPr>
                <w:b/>
                <w:i/>
                <w:color w:val="000000"/>
              </w:rPr>
              <w:t>I.Кадровые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896905">
              <w:rPr>
                <w:b/>
                <w:i/>
                <w:color w:val="000000"/>
              </w:rPr>
              <w:t>условия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896905">
              <w:rPr>
                <w:b/>
                <w:i/>
                <w:color w:val="000000"/>
              </w:rPr>
              <w:t>реализации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896905">
              <w:rPr>
                <w:b/>
                <w:i/>
                <w:color w:val="000000"/>
              </w:rPr>
              <w:t>ООП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="00CA3E4F">
              <w:rPr>
                <w:b/>
                <w:i/>
                <w:color w:val="000000"/>
              </w:rPr>
              <w:t>О</w:t>
            </w:r>
            <w:r w:rsidRPr="00896905">
              <w:rPr>
                <w:b/>
                <w:i/>
                <w:color w:val="000000"/>
              </w:rPr>
              <w:t>ОО</w:t>
            </w:r>
          </w:p>
        </w:tc>
      </w:tr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Укомплектованность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едагогическими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</w:t>
            </w:r>
            <w:r w:rsidRPr="00896905">
              <w:rPr>
                <w:color w:val="000000"/>
              </w:rPr>
              <w:t>у</w:t>
            </w:r>
            <w:r w:rsidRPr="00896905">
              <w:rPr>
                <w:color w:val="000000"/>
              </w:rPr>
              <w:t>ководящим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ным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ботн</w:t>
            </w:r>
            <w:r w:rsidRPr="00896905">
              <w:rPr>
                <w:color w:val="000000"/>
              </w:rPr>
              <w:t>и</w:t>
            </w:r>
            <w:r w:rsidRPr="00896905">
              <w:rPr>
                <w:color w:val="000000"/>
              </w:rPr>
              <w:t>ками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Дире</w:t>
            </w:r>
            <w:r w:rsidRPr="00896905">
              <w:rPr>
                <w:color w:val="000000"/>
              </w:rPr>
              <w:t>к</w:t>
            </w:r>
            <w:r w:rsidRPr="00896905">
              <w:rPr>
                <w:color w:val="000000"/>
              </w:rPr>
              <w:t>тор</w:t>
            </w:r>
            <w:r w:rsidR="00685CB7">
              <w:rPr>
                <w:color w:val="000000"/>
              </w:rPr>
              <w:t xml:space="preserve"> 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Изуч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к</w:t>
            </w:r>
            <w:r w:rsidRPr="00896905">
              <w:rPr>
                <w:color w:val="000000"/>
              </w:rPr>
              <w:t>у</w:t>
            </w:r>
            <w:r w:rsidRPr="00896905">
              <w:rPr>
                <w:color w:val="000000"/>
              </w:rPr>
              <w:t>ментации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об</w:t>
            </w:r>
            <w:r w:rsidRPr="00896905">
              <w:rPr>
                <w:color w:val="000000"/>
              </w:rPr>
              <w:t>е</w:t>
            </w:r>
            <w:r w:rsidRPr="00896905">
              <w:rPr>
                <w:color w:val="000000"/>
              </w:rPr>
              <w:t>седова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</w:t>
            </w:r>
            <w:r w:rsidRPr="00896905">
              <w:rPr>
                <w:color w:val="000000"/>
              </w:rPr>
              <w:t>е</w:t>
            </w:r>
            <w:r w:rsidRPr="00896905">
              <w:rPr>
                <w:color w:val="000000"/>
              </w:rPr>
              <w:t>дагогами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1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з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год</w:t>
            </w:r>
          </w:p>
        </w:tc>
      </w:tr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Соответств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уровн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квалификаци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едаг</w:t>
            </w:r>
            <w:r w:rsidRPr="00896905">
              <w:rPr>
                <w:color w:val="000000"/>
              </w:rPr>
              <w:t>о</w:t>
            </w:r>
            <w:r w:rsidRPr="00896905">
              <w:rPr>
                <w:color w:val="000000"/>
              </w:rPr>
              <w:lastRenderedPageBreak/>
              <w:t>гически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ны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ботнико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требован</w:t>
            </w:r>
            <w:r w:rsidRPr="00896905">
              <w:rPr>
                <w:color w:val="000000"/>
              </w:rPr>
              <w:t>и</w:t>
            </w:r>
            <w:r w:rsidRPr="00896905">
              <w:rPr>
                <w:color w:val="000000"/>
              </w:rPr>
              <w:t>ям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Единог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квалификационног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право</w:t>
            </w:r>
            <w:r w:rsidRPr="00896905">
              <w:rPr>
                <w:color w:val="000000"/>
              </w:rPr>
              <w:t>ч</w:t>
            </w:r>
            <w:r w:rsidRPr="00896905">
              <w:rPr>
                <w:color w:val="000000"/>
              </w:rPr>
              <w:t>ника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лжностей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уководителей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пеци</w:t>
            </w:r>
            <w:r w:rsidRPr="00896905">
              <w:rPr>
                <w:color w:val="000000"/>
              </w:rPr>
              <w:t>а</w:t>
            </w:r>
            <w:r w:rsidRPr="00896905">
              <w:rPr>
                <w:color w:val="000000"/>
              </w:rPr>
              <w:t>листо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лужащих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lastRenderedPageBreak/>
              <w:t>Дире</w:t>
            </w:r>
            <w:r w:rsidRPr="00896905">
              <w:rPr>
                <w:color w:val="000000"/>
              </w:rPr>
              <w:t>к</w:t>
            </w:r>
            <w:r w:rsidRPr="00896905">
              <w:rPr>
                <w:color w:val="000000"/>
              </w:rPr>
              <w:t>тор</w:t>
            </w:r>
            <w:r w:rsidR="00685CB7">
              <w:rPr>
                <w:color w:val="000000"/>
              </w:rPr>
              <w:t xml:space="preserve"> 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Изуч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к</w:t>
            </w:r>
            <w:r w:rsidRPr="00896905">
              <w:rPr>
                <w:color w:val="000000"/>
              </w:rPr>
              <w:t>у</w:t>
            </w:r>
            <w:r w:rsidRPr="00896905">
              <w:rPr>
                <w:color w:val="000000"/>
              </w:rPr>
              <w:lastRenderedPageBreak/>
              <w:t>ментации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об</w:t>
            </w:r>
            <w:r w:rsidRPr="00896905">
              <w:rPr>
                <w:color w:val="000000"/>
              </w:rPr>
              <w:t>е</w:t>
            </w:r>
            <w:r w:rsidRPr="00896905">
              <w:rPr>
                <w:color w:val="000000"/>
              </w:rPr>
              <w:t>седова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</w:t>
            </w:r>
            <w:r w:rsidRPr="00896905">
              <w:rPr>
                <w:color w:val="000000"/>
              </w:rPr>
              <w:t>е</w:t>
            </w:r>
            <w:r w:rsidRPr="00896905">
              <w:rPr>
                <w:color w:val="000000"/>
              </w:rPr>
              <w:t>дагогами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lastRenderedPageBreak/>
              <w:t>1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з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год</w:t>
            </w:r>
          </w:p>
        </w:tc>
      </w:tr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CA3E4F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lastRenderedPageBreak/>
              <w:t>Обеспеч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непрерывност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рофесси</w:t>
            </w:r>
            <w:r w:rsidRPr="00896905">
              <w:rPr>
                <w:color w:val="000000"/>
              </w:rPr>
              <w:t>о</w:t>
            </w:r>
            <w:r w:rsidRPr="00896905">
              <w:rPr>
                <w:color w:val="000000"/>
              </w:rPr>
              <w:t>нальног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звити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едагогически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бо</w:t>
            </w:r>
            <w:r w:rsidRPr="00896905">
              <w:rPr>
                <w:color w:val="000000"/>
              </w:rPr>
              <w:t>т</w:t>
            </w:r>
            <w:r w:rsidRPr="00896905">
              <w:rPr>
                <w:color w:val="000000"/>
              </w:rPr>
              <w:t>ников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облюд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лана-графика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овыш</w:t>
            </w:r>
            <w:r w:rsidRPr="00896905">
              <w:rPr>
                <w:color w:val="000000"/>
              </w:rPr>
              <w:t>е</w:t>
            </w:r>
            <w:r w:rsidRPr="00896905">
              <w:rPr>
                <w:color w:val="000000"/>
              </w:rPr>
              <w:t>ни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квалификаци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едагогически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ук</w:t>
            </w:r>
            <w:r w:rsidRPr="00896905">
              <w:rPr>
                <w:color w:val="000000"/>
              </w:rPr>
              <w:t>о</w:t>
            </w:r>
            <w:r w:rsidRPr="00896905">
              <w:rPr>
                <w:color w:val="000000"/>
              </w:rPr>
              <w:t>водящи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ботнико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бразовательног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учреждени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>соотве</w:t>
            </w:r>
            <w:r>
              <w:rPr>
                <w:color w:val="000000"/>
              </w:rPr>
              <w:t>т</w:t>
            </w:r>
            <w:r>
              <w:rPr>
                <w:color w:val="000000"/>
              </w:rPr>
              <w:t>ствии</w:t>
            </w:r>
            <w:r w:rsidR="00685CB7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>с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ФГОС</w:t>
            </w:r>
            <w:r w:rsidR="00685CB7">
              <w:rPr>
                <w:color w:val="000000"/>
              </w:rPr>
              <w:t xml:space="preserve"> </w:t>
            </w:r>
            <w:r w:rsidR="00CA3E4F">
              <w:rPr>
                <w:color w:val="000000"/>
              </w:rPr>
              <w:t>О</w:t>
            </w:r>
            <w:r>
              <w:rPr>
                <w:color w:val="000000"/>
              </w:rPr>
              <w:t>ОО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Зам.директора</w:t>
            </w:r>
            <w:r w:rsidR="00685CB7">
              <w:rPr>
                <w:color w:val="000000"/>
              </w:rPr>
              <w:t xml:space="preserve"> 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Изуч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к</w:t>
            </w:r>
            <w:r w:rsidRPr="00896905">
              <w:rPr>
                <w:color w:val="000000"/>
              </w:rPr>
              <w:t>у</w:t>
            </w:r>
            <w:r w:rsidRPr="00896905">
              <w:rPr>
                <w:color w:val="000000"/>
              </w:rPr>
              <w:t>ментации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об</w:t>
            </w:r>
            <w:r w:rsidRPr="00896905">
              <w:rPr>
                <w:color w:val="000000"/>
              </w:rPr>
              <w:t>е</w:t>
            </w:r>
            <w:r w:rsidRPr="00896905">
              <w:rPr>
                <w:color w:val="000000"/>
              </w:rPr>
              <w:t>седова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</w:t>
            </w:r>
            <w:r w:rsidRPr="00896905">
              <w:rPr>
                <w:color w:val="000000"/>
              </w:rPr>
              <w:t>е</w:t>
            </w:r>
            <w:r w:rsidRPr="00896905">
              <w:rPr>
                <w:color w:val="000000"/>
              </w:rPr>
              <w:t>дагогами</w:t>
            </w:r>
            <w:r w:rsidR="00685CB7">
              <w:rPr>
                <w:color w:val="000000"/>
              </w:rPr>
              <w:t xml:space="preserve"> 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1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з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год</w:t>
            </w:r>
          </w:p>
        </w:tc>
      </w:tr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Реализаци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лана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методической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боты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нутришкольног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овышени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квалифик</w:t>
            </w:r>
            <w:r w:rsidRPr="00896905">
              <w:rPr>
                <w:color w:val="000000"/>
              </w:rPr>
              <w:t>а</w:t>
            </w:r>
            <w:r w:rsidRPr="00896905">
              <w:rPr>
                <w:color w:val="000000"/>
              </w:rPr>
              <w:t>ции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Зам.директора</w:t>
            </w:r>
            <w:r w:rsidR="00685CB7">
              <w:rPr>
                <w:color w:val="000000"/>
              </w:rPr>
              <w:t xml:space="preserve"> 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Изуч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к</w:t>
            </w:r>
            <w:r w:rsidRPr="00896905">
              <w:rPr>
                <w:color w:val="000000"/>
              </w:rPr>
              <w:t>у</w:t>
            </w:r>
            <w:r w:rsidRPr="00896905">
              <w:rPr>
                <w:color w:val="000000"/>
              </w:rPr>
              <w:t>ментации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об</w:t>
            </w:r>
            <w:r w:rsidRPr="00896905">
              <w:rPr>
                <w:color w:val="000000"/>
              </w:rPr>
              <w:t>е</w:t>
            </w:r>
            <w:r w:rsidRPr="00896905">
              <w:rPr>
                <w:color w:val="000000"/>
              </w:rPr>
              <w:t>седова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</w:t>
            </w:r>
            <w:r w:rsidRPr="00896905">
              <w:rPr>
                <w:color w:val="000000"/>
              </w:rPr>
              <w:t>е</w:t>
            </w:r>
            <w:r w:rsidRPr="00896905">
              <w:rPr>
                <w:color w:val="000000"/>
              </w:rPr>
              <w:t>дагогами</w:t>
            </w:r>
            <w:r w:rsidR="00685CB7">
              <w:rPr>
                <w:color w:val="000000"/>
              </w:rPr>
              <w:t xml:space="preserve"> 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1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з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год</w:t>
            </w:r>
          </w:p>
        </w:tc>
      </w:tr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Уровень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методическог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беспечени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би</w:t>
            </w:r>
            <w:r w:rsidRPr="00896905">
              <w:rPr>
                <w:color w:val="000000"/>
              </w:rPr>
              <w:t>б</w:t>
            </w:r>
            <w:r w:rsidRPr="00896905">
              <w:rPr>
                <w:color w:val="000000"/>
              </w:rPr>
              <w:t>лиотечног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фонда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школы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как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нформац</w:t>
            </w:r>
            <w:r w:rsidRPr="00896905">
              <w:rPr>
                <w:color w:val="000000"/>
              </w:rPr>
              <w:t>и</w:t>
            </w:r>
            <w:r w:rsidRPr="00896905">
              <w:rPr>
                <w:color w:val="000000"/>
              </w:rPr>
              <w:t>онного</w:t>
            </w:r>
            <w:r w:rsidR="00685CB7">
              <w:rPr>
                <w:color w:val="000000"/>
              </w:rPr>
              <w:t xml:space="preserve"> 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Дире</w:t>
            </w:r>
            <w:r w:rsidRPr="00896905">
              <w:rPr>
                <w:color w:val="000000"/>
              </w:rPr>
              <w:t>к</w:t>
            </w:r>
            <w:r w:rsidRPr="00896905">
              <w:rPr>
                <w:color w:val="000000"/>
              </w:rPr>
              <w:t>тор,</w:t>
            </w:r>
          </w:p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зам.директора</w:t>
            </w:r>
            <w:r w:rsidR="00685CB7">
              <w:rPr>
                <w:color w:val="000000"/>
              </w:rPr>
              <w:t xml:space="preserve"> 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Изуч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к</w:t>
            </w:r>
            <w:r w:rsidRPr="00896905">
              <w:rPr>
                <w:color w:val="000000"/>
              </w:rPr>
              <w:t>у</w:t>
            </w:r>
            <w:r w:rsidRPr="00896905">
              <w:rPr>
                <w:color w:val="000000"/>
              </w:rPr>
              <w:t>ментации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об</w:t>
            </w:r>
            <w:r w:rsidRPr="00896905">
              <w:rPr>
                <w:color w:val="000000"/>
              </w:rPr>
              <w:t>е</w:t>
            </w:r>
            <w:r w:rsidRPr="00896905">
              <w:rPr>
                <w:color w:val="000000"/>
              </w:rPr>
              <w:t>седова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би</w:t>
            </w:r>
            <w:r w:rsidRPr="00896905">
              <w:rPr>
                <w:color w:val="000000"/>
              </w:rPr>
              <w:t>б</w:t>
            </w:r>
            <w:r w:rsidRPr="00896905">
              <w:rPr>
                <w:color w:val="000000"/>
              </w:rPr>
              <w:t>лиотекарем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едагогами</w:t>
            </w:r>
            <w:r w:rsidR="00685CB7">
              <w:rPr>
                <w:color w:val="000000"/>
              </w:rPr>
              <w:t xml:space="preserve"> 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1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з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год</w:t>
            </w:r>
          </w:p>
        </w:tc>
      </w:tr>
      <w:tr w:rsidR="009741B8" w:rsidRPr="00896905" w:rsidTr="009741B8">
        <w:tc>
          <w:tcPr>
            <w:tcW w:w="10598" w:type="dxa"/>
            <w:gridSpan w:val="4"/>
            <w:shd w:val="clear" w:color="auto" w:fill="auto"/>
          </w:tcPr>
          <w:p w:rsidR="009741B8" w:rsidRPr="00896905" w:rsidRDefault="009741B8" w:rsidP="00CA3E4F">
            <w:pPr>
              <w:ind w:firstLine="0"/>
              <w:rPr>
                <w:b/>
                <w:i/>
                <w:color w:val="000000"/>
              </w:rPr>
            </w:pPr>
            <w:r w:rsidRPr="00896905">
              <w:rPr>
                <w:b/>
                <w:i/>
                <w:color w:val="000000"/>
              </w:rPr>
              <w:t>II.</w:t>
            </w:r>
            <w:r w:rsidR="00685CB7">
              <w:rPr>
                <w:b/>
                <w:color w:val="000000"/>
              </w:rPr>
              <w:t xml:space="preserve"> </w:t>
            </w:r>
            <w:r w:rsidRPr="00896905">
              <w:rPr>
                <w:b/>
                <w:i/>
                <w:color w:val="000000"/>
              </w:rPr>
              <w:t>Психолого-педагогические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896905">
              <w:rPr>
                <w:b/>
                <w:i/>
                <w:color w:val="000000"/>
              </w:rPr>
              <w:t>условия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896905">
              <w:rPr>
                <w:b/>
                <w:i/>
                <w:color w:val="000000"/>
              </w:rPr>
              <w:t>реализации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896905">
              <w:rPr>
                <w:b/>
                <w:i/>
                <w:color w:val="000000"/>
              </w:rPr>
              <w:t>ООП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="00CA3E4F">
              <w:rPr>
                <w:b/>
                <w:i/>
                <w:color w:val="000000"/>
              </w:rPr>
              <w:t>О</w:t>
            </w:r>
            <w:r w:rsidRPr="00896905">
              <w:rPr>
                <w:b/>
                <w:i/>
                <w:color w:val="000000"/>
              </w:rPr>
              <w:t>ОО</w:t>
            </w:r>
          </w:p>
        </w:tc>
      </w:tr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CA3E4F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Уровень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готовност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едагого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к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еализ</w:t>
            </w:r>
            <w:r w:rsidRPr="00896905">
              <w:rPr>
                <w:color w:val="000000"/>
              </w:rPr>
              <w:t>а</w:t>
            </w:r>
            <w:r w:rsidRPr="00896905">
              <w:rPr>
                <w:color w:val="000000"/>
              </w:rPr>
              <w:t>ци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требований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ФГОС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(зна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материало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ФГОС</w:t>
            </w:r>
            <w:r w:rsidR="00685CB7">
              <w:rPr>
                <w:color w:val="000000"/>
              </w:rPr>
              <w:t xml:space="preserve"> </w:t>
            </w:r>
            <w:r w:rsidR="00CA3E4F">
              <w:rPr>
                <w:color w:val="000000"/>
              </w:rPr>
              <w:t>О</w:t>
            </w:r>
            <w:r w:rsidRPr="00896905">
              <w:rPr>
                <w:color w:val="000000"/>
              </w:rPr>
              <w:t>ОО)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Дире</w:t>
            </w:r>
            <w:r w:rsidRPr="00896905">
              <w:rPr>
                <w:color w:val="000000"/>
              </w:rPr>
              <w:t>к</w:t>
            </w:r>
            <w:r w:rsidRPr="00896905">
              <w:rPr>
                <w:color w:val="000000"/>
              </w:rPr>
              <w:t>тор,</w:t>
            </w:r>
          </w:p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зам.директора</w:t>
            </w:r>
            <w:r w:rsidR="00685CB7">
              <w:rPr>
                <w:color w:val="000000"/>
              </w:rPr>
              <w:t xml:space="preserve"> 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Изуч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к</w:t>
            </w:r>
            <w:r w:rsidRPr="00896905">
              <w:rPr>
                <w:color w:val="000000"/>
              </w:rPr>
              <w:t>у</w:t>
            </w:r>
            <w:r w:rsidRPr="00896905">
              <w:rPr>
                <w:color w:val="000000"/>
              </w:rPr>
              <w:t>ментации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ан</w:t>
            </w:r>
            <w:r w:rsidRPr="00896905">
              <w:rPr>
                <w:color w:val="000000"/>
              </w:rPr>
              <w:t>а</w:t>
            </w:r>
            <w:r w:rsidRPr="00896905">
              <w:rPr>
                <w:color w:val="000000"/>
              </w:rPr>
              <w:t>лиз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бразов</w:t>
            </w:r>
            <w:r w:rsidRPr="00896905">
              <w:rPr>
                <w:color w:val="000000"/>
              </w:rPr>
              <w:t>а</w:t>
            </w:r>
            <w:r w:rsidRPr="00896905">
              <w:rPr>
                <w:color w:val="000000"/>
              </w:rPr>
              <w:t>тельны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есу</w:t>
            </w:r>
            <w:r w:rsidRPr="00896905">
              <w:rPr>
                <w:color w:val="000000"/>
              </w:rPr>
              <w:t>р</w:t>
            </w:r>
            <w:r w:rsidRPr="00896905">
              <w:rPr>
                <w:color w:val="000000"/>
              </w:rPr>
              <w:t>сов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1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з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год</w:t>
            </w:r>
          </w:p>
        </w:tc>
      </w:tr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Качеств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еализаци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моделей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заимоде</w:t>
            </w:r>
            <w:r w:rsidRPr="00896905">
              <w:rPr>
                <w:color w:val="000000"/>
              </w:rPr>
              <w:t>й</w:t>
            </w:r>
            <w:r w:rsidRPr="00896905">
              <w:rPr>
                <w:color w:val="000000"/>
              </w:rPr>
              <w:t>стви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школы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учреждений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полнительн</w:t>
            </w:r>
            <w:r w:rsidRPr="00896905">
              <w:rPr>
                <w:color w:val="000000"/>
              </w:rPr>
              <w:t>о</w:t>
            </w:r>
            <w:r w:rsidRPr="00896905">
              <w:rPr>
                <w:color w:val="000000"/>
              </w:rPr>
              <w:t>г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бразовани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етей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беспечивающи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</w:t>
            </w:r>
            <w:r w:rsidRPr="00896905">
              <w:rPr>
                <w:color w:val="000000"/>
              </w:rPr>
              <w:t>р</w:t>
            </w:r>
            <w:r w:rsidRPr="00896905">
              <w:rPr>
                <w:color w:val="000000"/>
              </w:rPr>
              <w:t>ганизацию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неурочной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е</w:t>
            </w:r>
            <w:r w:rsidRPr="00896905">
              <w:rPr>
                <w:color w:val="000000"/>
              </w:rPr>
              <w:t>я</w:t>
            </w:r>
            <w:r w:rsidRPr="00896905">
              <w:rPr>
                <w:color w:val="000000"/>
              </w:rPr>
              <w:t>тельности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Дире</w:t>
            </w:r>
            <w:r w:rsidRPr="00896905">
              <w:rPr>
                <w:color w:val="000000"/>
              </w:rPr>
              <w:t>к</w:t>
            </w:r>
            <w:r w:rsidRPr="00896905">
              <w:rPr>
                <w:color w:val="000000"/>
              </w:rPr>
              <w:t>тор,</w:t>
            </w:r>
          </w:p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зам.директора</w:t>
            </w:r>
            <w:r w:rsidR="00685CB7">
              <w:rPr>
                <w:color w:val="000000"/>
              </w:rPr>
              <w:t xml:space="preserve"> 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Изуч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к</w:t>
            </w:r>
            <w:r w:rsidRPr="00896905">
              <w:rPr>
                <w:color w:val="000000"/>
              </w:rPr>
              <w:t>у</w:t>
            </w:r>
            <w:r w:rsidRPr="00896905">
              <w:rPr>
                <w:color w:val="000000"/>
              </w:rPr>
              <w:t>ментации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об</w:t>
            </w:r>
            <w:r w:rsidRPr="00896905">
              <w:rPr>
                <w:color w:val="000000"/>
              </w:rPr>
              <w:t>е</w:t>
            </w:r>
            <w:r w:rsidRPr="00896905">
              <w:rPr>
                <w:color w:val="000000"/>
              </w:rPr>
              <w:t>седова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участникам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</w:t>
            </w:r>
            <w:r w:rsidRPr="00896905">
              <w:rPr>
                <w:color w:val="000000"/>
              </w:rPr>
              <w:t>б</w:t>
            </w:r>
            <w:r w:rsidRPr="00896905">
              <w:rPr>
                <w:color w:val="000000"/>
              </w:rPr>
              <w:t>разовательны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тношений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1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з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год</w:t>
            </w:r>
          </w:p>
        </w:tc>
      </w:tr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CA3E4F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Качеств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еализаци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истемы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монит</w:t>
            </w:r>
            <w:r w:rsidRPr="00896905">
              <w:rPr>
                <w:color w:val="000000"/>
              </w:rPr>
              <w:t>о</w:t>
            </w:r>
            <w:r w:rsidRPr="00896905">
              <w:rPr>
                <w:color w:val="000000"/>
              </w:rPr>
              <w:t>ринга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бразовательны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отребностей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буча</w:t>
            </w:r>
            <w:r w:rsidRPr="00896905">
              <w:rPr>
                <w:color w:val="000000"/>
              </w:rPr>
              <w:t>ю</w:t>
            </w:r>
            <w:r w:rsidRPr="00896905">
              <w:rPr>
                <w:color w:val="000000"/>
              </w:rPr>
              <w:t>щихся</w:t>
            </w:r>
            <w:r w:rsidR="00685CB7">
              <w:rPr>
                <w:color w:val="000000"/>
              </w:rPr>
              <w:t xml:space="preserve"> </w:t>
            </w:r>
            <w:r w:rsidR="00CA3E4F">
              <w:rPr>
                <w:color w:val="000000"/>
              </w:rPr>
              <w:t>5-9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классо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одителей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спол</w:t>
            </w:r>
            <w:r w:rsidRPr="00896905">
              <w:rPr>
                <w:color w:val="000000"/>
              </w:rPr>
              <w:t>ь</w:t>
            </w:r>
            <w:r w:rsidRPr="00896905">
              <w:rPr>
                <w:color w:val="000000"/>
              </w:rPr>
              <w:t>зованию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часо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неурочной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е</w:t>
            </w:r>
            <w:r w:rsidRPr="00896905">
              <w:rPr>
                <w:color w:val="000000"/>
              </w:rPr>
              <w:t>я</w:t>
            </w:r>
            <w:r w:rsidRPr="00896905">
              <w:rPr>
                <w:color w:val="000000"/>
              </w:rPr>
              <w:t>тельности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Дире</w:t>
            </w:r>
            <w:r w:rsidRPr="00896905">
              <w:rPr>
                <w:color w:val="000000"/>
              </w:rPr>
              <w:t>к</w:t>
            </w:r>
            <w:r w:rsidRPr="00896905">
              <w:rPr>
                <w:color w:val="000000"/>
              </w:rPr>
              <w:t>тор,</w:t>
            </w:r>
          </w:p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зам.директора</w:t>
            </w:r>
            <w:r w:rsidR="00685CB7">
              <w:rPr>
                <w:color w:val="000000"/>
              </w:rPr>
              <w:t xml:space="preserve"> 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Изуч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к</w:t>
            </w:r>
            <w:r w:rsidRPr="00896905">
              <w:rPr>
                <w:color w:val="000000"/>
              </w:rPr>
              <w:t>у</w:t>
            </w:r>
            <w:r w:rsidRPr="00896905">
              <w:rPr>
                <w:color w:val="000000"/>
              </w:rPr>
              <w:t>ментации,</w:t>
            </w:r>
            <w:r w:rsidR="00685CB7">
              <w:rPr>
                <w:color w:val="000000"/>
              </w:rPr>
              <w:t xml:space="preserve"> </w:t>
            </w:r>
          </w:p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анкетир</w:t>
            </w:r>
            <w:r w:rsidRPr="00896905">
              <w:rPr>
                <w:color w:val="000000"/>
              </w:rPr>
              <w:t>о</w:t>
            </w:r>
            <w:r w:rsidRPr="00896905">
              <w:rPr>
                <w:color w:val="000000"/>
              </w:rPr>
              <w:t>вание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1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з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год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май</w:t>
            </w:r>
          </w:p>
        </w:tc>
      </w:tr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Качеств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еализаци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сихолого-педагогическог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опровождени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участн</w:t>
            </w:r>
            <w:r w:rsidRPr="00896905">
              <w:rPr>
                <w:color w:val="000000"/>
              </w:rPr>
              <w:t>и</w:t>
            </w:r>
            <w:r w:rsidRPr="00896905">
              <w:rPr>
                <w:color w:val="000000"/>
              </w:rPr>
              <w:t>ко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бразовательны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тношений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Дире</w:t>
            </w:r>
            <w:r w:rsidRPr="00896905">
              <w:rPr>
                <w:color w:val="000000"/>
              </w:rPr>
              <w:t>к</w:t>
            </w:r>
            <w:r w:rsidRPr="00896905">
              <w:rPr>
                <w:color w:val="000000"/>
              </w:rPr>
              <w:t>тор,</w:t>
            </w:r>
          </w:p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зам.директора</w:t>
            </w:r>
            <w:r w:rsidR="00685CB7">
              <w:rPr>
                <w:color w:val="000000"/>
              </w:rPr>
              <w:t xml:space="preserve"> 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Изуч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к</w:t>
            </w:r>
            <w:r w:rsidRPr="00896905">
              <w:rPr>
                <w:color w:val="000000"/>
              </w:rPr>
              <w:t>у</w:t>
            </w:r>
            <w:r w:rsidRPr="00896905">
              <w:rPr>
                <w:color w:val="000000"/>
              </w:rPr>
              <w:t>ментации,</w:t>
            </w:r>
            <w:r w:rsidR="00685CB7">
              <w:rPr>
                <w:color w:val="000000"/>
              </w:rPr>
              <w:t xml:space="preserve"> </w:t>
            </w:r>
          </w:p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монит</w:t>
            </w:r>
            <w:r w:rsidRPr="00896905">
              <w:rPr>
                <w:color w:val="000000"/>
              </w:rPr>
              <w:t>о</w:t>
            </w:r>
            <w:r w:rsidRPr="00896905">
              <w:rPr>
                <w:color w:val="000000"/>
              </w:rPr>
              <w:t>ринг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1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з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год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май</w:t>
            </w:r>
          </w:p>
        </w:tc>
      </w:tr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Качеств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формированност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у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бучающи</w:t>
            </w:r>
            <w:r w:rsidRPr="00896905">
              <w:rPr>
                <w:color w:val="000000"/>
              </w:rPr>
              <w:t>х</w:t>
            </w:r>
            <w:r w:rsidRPr="00896905">
              <w:rPr>
                <w:color w:val="000000"/>
              </w:rPr>
              <w:t>с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метапредметны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навыков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Зам.директора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едагог-психолог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монит</w:t>
            </w:r>
            <w:r w:rsidRPr="00896905">
              <w:rPr>
                <w:color w:val="000000"/>
              </w:rPr>
              <w:t>о</w:t>
            </w:r>
            <w:r w:rsidRPr="00896905">
              <w:rPr>
                <w:color w:val="000000"/>
              </w:rPr>
              <w:t>ринг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Сентябрь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а</w:t>
            </w:r>
            <w:r w:rsidRPr="00896905">
              <w:rPr>
                <w:color w:val="000000"/>
              </w:rPr>
              <w:t>п</w:t>
            </w:r>
            <w:r w:rsidRPr="00896905">
              <w:rPr>
                <w:color w:val="000000"/>
              </w:rPr>
              <w:t>рель</w:t>
            </w:r>
          </w:p>
        </w:tc>
      </w:tr>
      <w:tr w:rsidR="009741B8" w:rsidRPr="00896905" w:rsidTr="009741B8">
        <w:tc>
          <w:tcPr>
            <w:tcW w:w="10598" w:type="dxa"/>
            <w:gridSpan w:val="4"/>
            <w:shd w:val="clear" w:color="auto" w:fill="auto"/>
          </w:tcPr>
          <w:p w:rsidR="009741B8" w:rsidRPr="00896905" w:rsidRDefault="009741B8" w:rsidP="00CA3E4F">
            <w:pPr>
              <w:ind w:firstLine="0"/>
              <w:rPr>
                <w:b/>
                <w:i/>
                <w:color w:val="000000"/>
              </w:rPr>
            </w:pPr>
            <w:r w:rsidRPr="00896905">
              <w:rPr>
                <w:b/>
                <w:i/>
                <w:color w:val="000000"/>
              </w:rPr>
              <w:t>III.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896905">
              <w:rPr>
                <w:b/>
                <w:i/>
                <w:color w:val="000000"/>
              </w:rPr>
              <w:t>Финансовые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896905">
              <w:rPr>
                <w:b/>
                <w:i/>
                <w:color w:val="000000"/>
              </w:rPr>
              <w:t>условия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896905">
              <w:rPr>
                <w:b/>
                <w:i/>
                <w:color w:val="000000"/>
              </w:rPr>
              <w:t>реализации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896905">
              <w:rPr>
                <w:b/>
                <w:i/>
                <w:color w:val="000000"/>
              </w:rPr>
              <w:t>ООП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="00CA3E4F">
              <w:rPr>
                <w:b/>
                <w:i/>
                <w:color w:val="000000"/>
              </w:rPr>
              <w:t>О</w:t>
            </w:r>
            <w:r w:rsidRPr="00896905">
              <w:rPr>
                <w:b/>
                <w:i/>
                <w:color w:val="000000"/>
              </w:rPr>
              <w:t>ОО</w:t>
            </w:r>
          </w:p>
        </w:tc>
      </w:tr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CA3E4F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Определ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бъема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сходов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необход</w:t>
            </w:r>
            <w:r w:rsidRPr="00896905">
              <w:rPr>
                <w:color w:val="000000"/>
              </w:rPr>
              <w:t>и</w:t>
            </w:r>
            <w:r w:rsidRPr="00896905">
              <w:rPr>
                <w:color w:val="000000"/>
              </w:rPr>
              <w:t>мы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л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еализаци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ОП</w:t>
            </w:r>
            <w:r w:rsidR="00685CB7">
              <w:rPr>
                <w:color w:val="000000"/>
              </w:rPr>
              <w:t xml:space="preserve"> </w:t>
            </w:r>
            <w:r w:rsidR="00CA3E4F">
              <w:rPr>
                <w:color w:val="000000"/>
              </w:rPr>
              <w:t>О</w:t>
            </w:r>
            <w:r w:rsidRPr="00896905">
              <w:rPr>
                <w:color w:val="000000"/>
              </w:rPr>
              <w:t>О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стиж</w:t>
            </w:r>
            <w:r w:rsidRPr="00896905">
              <w:rPr>
                <w:color w:val="000000"/>
              </w:rPr>
              <w:t>е</w:t>
            </w:r>
            <w:r w:rsidRPr="00896905">
              <w:rPr>
                <w:color w:val="000000"/>
              </w:rPr>
              <w:t>ни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ланируемы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езультатов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а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такж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м</w:t>
            </w:r>
            <w:r w:rsidRPr="00896905">
              <w:rPr>
                <w:color w:val="000000"/>
              </w:rPr>
              <w:t>е</w:t>
            </w:r>
            <w:r w:rsidRPr="00896905">
              <w:rPr>
                <w:color w:val="000000"/>
              </w:rPr>
              <w:t>ханизма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формирования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Директор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зам.директора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Изуч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к</w:t>
            </w:r>
            <w:r w:rsidRPr="00896905">
              <w:rPr>
                <w:color w:val="000000"/>
              </w:rPr>
              <w:t>у</w:t>
            </w:r>
            <w:r w:rsidRPr="00896905">
              <w:rPr>
                <w:color w:val="000000"/>
              </w:rPr>
              <w:t>ментации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1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з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год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а</w:t>
            </w:r>
            <w:r w:rsidRPr="00896905">
              <w:rPr>
                <w:color w:val="000000"/>
              </w:rPr>
              <w:t>в</w:t>
            </w:r>
            <w:r w:rsidRPr="00896905">
              <w:rPr>
                <w:color w:val="000000"/>
              </w:rPr>
              <w:t>густ-сентябрь</w:t>
            </w:r>
          </w:p>
        </w:tc>
      </w:tr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Налич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локальны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актов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воевреме</w:t>
            </w:r>
            <w:r w:rsidRPr="00896905">
              <w:rPr>
                <w:color w:val="000000"/>
              </w:rPr>
              <w:t>н</w:t>
            </w:r>
            <w:r w:rsidRPr="00896905">
              <w:rPr>
                <w:color w:val="000000"/>
              </w:rPr>
              <w:t>но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нес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ни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зменений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егламентир</w:t>
            </w:r>
            <w:r w:rsidRPr="00896905">
              <w:rPr>
                <w:color w:val="000000"/>
              </w:rPr>
              <w:t>у</w:t>
            </w:r>
            <w:r w:rsidRPr="00896905">
              <w:rPr>
                <w:color w:val="000000"/>
              </w:rPr>
              <w:t>ющи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установл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заработной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латы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</w:t>
            </w:r>
            <w:r w:rsidRPr="00896905">
              <w:rPr>
                <w:color w:val="000000"/>
              </w:rPr>
              <w:t>а</w:t>
            </w:r>
            <w:r w:rsidRPr="00896905">
              <w:rPr>
                <w:color w:val="000000"/>
              </w:rPr>
              <w:t>ботнико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школы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том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числ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тимулиру</w:t>
            </w:r>
            <w:r w:rsidRPr="00896905">
              <w:rPr>
                <w:color w:val="000000"/>
              </w:rPr>
              <w:t>ю</w:t>
            </w:r>
            <w:r w:rsidRPr="00896905">
              <w:rPr>
                <w:color w:val="000000"/>
              </w:rPr>
              <w:t>щи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надбавок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плат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орядка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зм</w:t>
            </w:r>
            <w:r w:rsidRPr="00896905">
              <w:rPr>
                <w:color w:val="000000"/>
              </w:rPr>
              <w:t>е</w:t>
            </w:r>
            <w:r w:rsidRPr="00896905">
              <w:rPr>
                <w:color w:val="000000"/>
              </w:rPr>
              <w:t>ро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ланирования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Дире</w:t>
            </w:r>
            <w:r w:rsidRPr="00896905">
              <w:rPr>
                <w:color w:val="000000"/>
              </w:rPr>
              <w:t>к</w:t>
            </w:r>
            <w:r w:rsidRPr="00896905">
              <w:rPr>
                <w:color w:val="000000"/>
              </w:rPr>
              <w:t>тор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Изуч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к</w:t>
            </w:r>
            <w:r w:rsidRPr="00896905">
              <w:rPr>
                <w:color w:val="000000"/>
              </w:rPr>
              <w:t>у</w:t>
            </w:r>
            <w:r w:rsidRPr="00896905">
              <w:rPr>
                <w:color w:val="000000"/>
              </w:rPr>
              <w:t>ментации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П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мер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осту</w:t>
            </w:r>
            <w:r w:rsidRPr="00896905">
              <w:rPr>
                <w:color w:val="000000"/>
              </w:rPr>
              <w:t>п</w:t>
            </w:r>
            <w:r w:rsidRPr="00896905">
              <w:rPr>
                <w:color w:val="000000"/>
              </w:rPr>
              <w:t>лени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куме</w:t>
            </w:r>
            <w:r w:rsidRPr="00896905">
              <w:rPr>
                <w:color w:val="000000"/>
              </w:rPr>
              <w:t>н</w:t>
            </w:r>
            <w:r w:rsidRPr="00896905">
              <w:rPr>
                <w:color w:val="000000"/>
              </w:rPr>
              <w:t>тов</w:t>
            </w:r>
          </w:p>
        </w:tc>
      </w:tr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Налич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полнительны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оглашений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к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трудовому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говору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едагогическим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</w:t>
            </w:r>
            <w:r w:rsidRPr="00896905">
              <w:rPr>
                <w:color w:val="000000"/>
              </w:rPr>
              <w:t>а</w:t>
            </w:r>
            <w:r w:rsidRPr="00896905">
              <w:rPr>
                <w:color w:val="000000"/>
              </w:rPr>
              <w:t>ботниками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Дире</w:t>
            </w:r>
            <w:r w:rsidRPr="00896905">
              <w:rPr>
                <w:color w:val="000000"/>
              </w:rPr>
              <w:t>к</w:t>
            </w:r>
            <w:r w:rsidRPr="00896905">
              <w:rPr>
                <w:color w:val="000000"/>
              </w:rPr>
              <w:t>тор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Изуч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к</w:t>
            </w:r>
            <w:r w:rsidRPr="00896905">
              <w:rPr>
                <w:color w:val="000000"/>
              </w:rPr>
              <w:t>у</w:t>
            </w:r>
            <w:r w:rsidRPr="00896905">
              <w:rPr>
                <w:color w:val="000000"/>
              </w:rPr>
              <w:t>ментации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1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з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год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е</w:t>
            </w:r>
            <w:r w:rsidRPr="00896905">
              <w:rPr>
                <w:color w:val="000000"/>
              </w:rPr>
              <w:t>н</w:t>
            </w:r>
            <w:r w:rsidRPr="00896905">
              <w:rPr>
                <w:color w:val="000000"/>
              </w:rPr>
              <w:t>тябрь</w:t>
            </w:r>
          </w:p>
        </w:tc>
      </w:tr>
      <w:tr w:rsidR="009741B8" w:rsidRPr="00896905" w:rsidTr="009741B8">
        <w:tc>
          <w:tcPr>
            <w:tcW w:w="10598" w:type="dxa"/>
            <w:gridSpan w:val="4"/>
            <w:shd w:val="clear" w:color="auto" w:fill="auto"/>
          </w:tcPr>
          <w:p w:rsidR="009741B8" w:rsidRPr="00896905" w:rsidRDefault="009741B8" w:rsidP="00CA3E4F">
            <w:pPr>
              <w:ind w:firstLine="0"/>
              <w:rPr>
                <w:b/>
                <w:i/>
                <w:color w:val="000000"/>
              </w:rPr>
            </w:pPr>
            <w:r w:rsidRPr="00896905">
              <w:rPr>
                <w:b/>
                <w:i/>
                <w:color w:val="000000"/>
              </w:rPr>
              <w:t>IV.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896905">
              <w:rPr>
                <w:b/>
                <w:i/>
                <w:color w:val="000000"/>
              </w:rPr>
              <w:t>Учебно-методическое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896905">
              <w:rPr>
                <w:b/>
                <w:i/>
                <w:color w:val="000000"/>
              </w:rPr>
              <w:t>и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896905">
              <w:rPr>
                <w:b/>
                <w:i/>
                <w:color w:val="000000"/>
              </w:rPr>
              <w:t>информационное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896905">
              <w:rPr>
                <w:b/>
                <w:i/>
                <w:color w:val="000000"/>
              </w:rPr>
              <w:t>обеспечение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896905">
              <w:rPr>
                <w:b/>
                <w:i/>
                <w:color w:val="000000"/>
              </w:rPr>
              <w:t>ООП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="00CA3E4F">
              <w:rPr>
                <w:b/>
                <w:i/>
                <w:color w:val="000000"/>
              </w:rPr>
              <w:t>О</w:t>
            </w:r>
            <w:r w:rsidRPr="00896905">
              <w:rPr>
                <w:b/>
                <w:i/>
                <w:color w:val="000000"/>
              </w:rPr>
              <w:t>ОО</w:t>
            </w:r>
          </w:p>
        </w:tc>
      </w:tr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CA3E4F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lastRenderedPageBreak/>
              <w:t>Своевременность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бновлени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нформац</w:t>
            </w:r>
            <w:r w:rsidRPr="00896905">
              <w:rPr>
                <w:color w:val="000000"/>
              </w:rPr>
              <w:t>и</w:t>
            </w:r>
            <w:r w:rsidRPr="00896905">
              <w:rPr>
                <w:color w:val="000000"/>
              </w:rPr>
              <w:t>онны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материало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ФГОС</w:t>
            </w:r>
            <w:r w:rsidR="00685CB7">
              <w:rPr>
                <w:color w:val="000000"/>
              </w:rPr>
              <w:t xml:space="preserve"> </w:t>
            </w:r>
            <w:r w:rsidR="00CA3E4F">
              <w:rPr>
                <w:color w:val="000000"/>
              </w:rPr>
              <w:t>О</w:t>
            </w:r>
            <w:r w:rsidRPr="00896905">
              <w:rPr>
                <w:color w:val="000000"/>
              </w:rPr>
              <w:t>ОО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зм</w:t>
            </w:r>
            <w:r w:rsidRPr="00896905">
              <w:rPr>
                <w:color w:val="000000"/>
              </w:rPr>
              <w:t>е</w:t>
            </w:r>
            <w:r w:rsidRPr="00896905">
              <w:rPr>
                <w:color w:val="000000"/>
              </w:rPr>
              <w:t>щенны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на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айт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школы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Директор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зам.директора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Изуч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айта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меющейс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</w:t>
            </w:r>
            <w:r w:rsidRPr="00896905">
              <w:rPr>
                <w:color w:val="000000"/>
              </w:rPr>
              <w:t>о</w:t>
            </w:r>
            <w:r w:rsidRPr="00896905">
              <w:rPr>
                <w:color w:val="000000"/>
              </w:rPr>
              <w:t>кументации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2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за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год</w:t>
            </w:r>
          </w:p>
        </w:tc>
      </w:tr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Своевременность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качеств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нформиров</w:t>
            </w:r>
            <w:r w:rsidRPr="00896905">
              <w:rPr>
                <w:color w:val="000000"/>
              </w:rPr>
              <w:t>а</w:t>
            </w:r>
            <w:r w:rsidRPr="00896905">
              <w:rPr>
                <w:color w:val="000000"/>
              </w:rPr>
              <w:t>ни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одителей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бот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новым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танда</w:t>
            </w:r>
            <w:r w:rsidRPr="00896905">
              <w:rPr>
                <w:color w:val="000000"/>
              </w:rPr>
              <w:t>р</w:t>
            </w:r>
            <w:r w:rsidRPr="00896905">
              <w:rPr>
                <w:color w:val="000000"/>
              </w:rPr>
              <w:t>там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Директор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зам.директора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Изуч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к</w:t>
            </w:r>
            <w:r w:rsidRPr="00896905">
              <w:rPr>
                <w:color w:val="000000"/>
              </w:rPr>
              <w:t>у</w:t>
            </w:r>
            <w:r w:rsidRPr="00896905">
              <w:rPr>
                <w:color w:val="000000"/>
              </w:rPr>
              <w:t>ментации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анк</w:t>
            </w:r>
            <w:r w:rsidRPr="00896905">
              <w:rPr>
                <w:color w:val="000000"/>
              </w:rPr>
              <w:t>е</w:t>
            </w:r>
            <w:r w:rsidRPr="00896905">
              <w:rPr>
                <w:color w:val="000000"/>
              </w:rPr>
              <w:t>тирование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1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з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год</w:t>
            </w:r>
          </w:p>
        </w:tc>
      </w:tr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CA3E4F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Учет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бщественног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мнени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опросам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ведени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еализаци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ФГОС</w:t>
            </w:r>
            <w:r w:rsidR="00685CB7">
              <w:rPr>
                <w:color w:val="000000"/>
              </w:rPr>
              <w:t xml:space="preserve"> </w:t>
            </w:r>
            <w:r w:rsidR="00CA3E4F">
              <w:rPr>
                <w:color w:val="000000"/>
              </w:rPr>
              <w:t>О</w:t>
            </w:r>
            <w:r w:rsidRPr="00896905">
              <w:rPr>
                <w:color w:val="000000"/>
              </w:rPr>
              <w:t>О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н</w:t>
            </w:r>
            <w:r w:rsidRPr="00896905">
              <w:rPr>
                <w:color w:val="000000"/>
              </w:rPr>
              <w:t>е</w:t>
            </w:r>
            <w:r w:rsidRPr="00896905">
              <w:rPr>
                <w:color w:val="000000"/>
              </w:rPr>
              <w:t>сени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полнений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одержа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</w:t>
            </w:r>
            <w:r w:rsidRPr="00896905">
              <w:rPr>
                <w:color w:val="000000"/>
              </w:rPr>
              <w:t>с</w:t>
            </w:r>
            <w:r w:rsidRPr="00896905">
              <w:rPr>
                <w:color w:val="000000"/>
              </w:rPr>
              <w:t>новной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бразовательной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рогра</w:t>
            </w:r>
            <w:r w:rsidRPr="00896905">
              <w:rPr>
                <w:color w:val="000000"/>
              </w:rPr>
              <w:t>м</w:t>
            </w:r>
            <w:r w:rsidRPr="00896905">
              <w:rPr>
                <w:color w:val="000000"/>
              </w:rPr>
              <w:t>мы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Директор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зам.директора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Изуч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к</w:t>
            </w:r>
            <w:r w:rsidRPr="00896905">
              <w:rPr>
                <w:color w:val="000000"/>
              </w:rPr>
              <w:t>у</w:t>
            </w:r>
            <w:r w:rsidRPr="00896905">
              <w:rPr>
                <w:color w:val="000000"/>
              </w:rPr>
              <w:t>ментации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анк</w:t>
            </w:r>
            <w:r w:rsidRPr="00896905">
              <w:rPr>
                <w:color w:val="000000"/>
              </w:rPr>
              <w:t>е</w:t>
            </w:r>
            <w:r w:rsidRPr="00896905">
              <w:rPr>
                <w:color w:val="000000"/>
              </w:rPr>
              <w:t>тирование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П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необходим</w:t>
            </w:r>
            <w:r w:rsidRPr="00896905">
              <w:rPr>
                <w:color w:val="000000"/>
              </w:rPr>
              <w:t>о</w:t>
            </w:r>
            <w:r w:rsidRPr="00896905">
              <w:rPr>
                <w:color w:val="000000"/>
              </w:rPr>
              <w:t>сти</w:t>
            </w:r>
          </w:p>
        </w:tc>
      </w:tr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CA3E4F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Качеств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еятельност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етевог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ко</w:t>
            </w:r>
            <w:r w:rsidRPr="00896905">
              <w:rPr>
                <w:color w:val="000000"/>
              </w:rPr>
              <w:t>м</w:t>
            </w:r>
            <w:r w:rsidRPr="00896905">
              <w:rPr>
                <w:color w:val="000000"/>
              </w:rPr>
              <w:t>плекса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нформационног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заимодействи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</w:t>
            </w:r>
            <w:r w:rsidRPr="00896905">
              <w:rPr>
                <w:color w:val="000000"/>
              </w:rPr>
              <w:t>о</w:t>
            </w:r>
            <w:r w:rsidRPr="00896905">
              <w:rPr>
                <w:color w:val="000000"/>
              </w:rPr>
              <w:t>просам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ведени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ФГОС</w:t>
            </w:r>
            <w:r w:rsidR="00685CB7">
              <w:rPr>
                <w:color w:val="000000"/>
              </w:rPr>
              <w:t xml:space="preserve"> </w:t>
            </w:r>
            <w:r w:rsidR="00CA3E4F">
              <w:rPr>
                <w:color w:val="000000"/>
              </w:rPr>
              <w:t>О</w:t>
            </w:r>
            <w:r w:rsidRPr="00896905">
              <w:rPr>
                <w:color w:val="000000"/>
              </w:rPr>
              <w:t>ОО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Директор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зам.директора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Изуч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к</w:t>
            </w:r>
            <w:r w:rsidRPr="00896905">
              <w:rPr>
                <w:color w:val="000000"/>
              </w:rPr>
              <w:t>у</w:t>
            </w:r>
            <w:r w:rsidRPr="00896905">
              <w:rPr>
                <w:color w:val="000000"/>
              </w:rPr>
              <w:t>ментации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1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з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год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май</w:t>
            </w:r>
          </w:p>
        </w:tc>
      </w:tr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Качеств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убличной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тчетност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школы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ход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езультата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ведени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ФГОС</w:t>
            </w:r>
            <w:r w:rsidR="00685CB7">
              <w:rPr>
                <w:color w:val="000000"/>
              </w:rPr>
              <w:t xml:space="preserve"> 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Директор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зам.директора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Изуч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к</w:t>
            </w:r>
            <w:r w:rsidRPr="00896905">
              <w:rPr>
                <w:color w:val="000000"/>
              </w:rPr>
              <w:t>у</w:t>
            </w:r>
            <w:r w:rsidRPr="00896905">
              <w:rPr>
                <w:color w:val="000000"/>
              </w:rPr>
              <w:t>ментации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1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з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год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юнь</w:t>
            </w:r>
          </w:p>
        </w:tc>
      </w:tr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Учебно-методическо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беспеч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браз</w:t>
            </w:r>
            <w:r w:rsidRPr="00896905">
              <w:rPr>
                <w:color w:val="000000"/>
              </w:rPr>
              <w:t>о</w:t>
            </w:r>
            <w:r w:rsidRPr="00896905">
              <w:rPr>
                <w:color w:val="000000"/>
              </w:rPr>
              <w:t>вательног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роцесса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Директор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зам.директора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библиотекарь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Изда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риказа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б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утверждени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писка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учебн</w:t>
            </w:r>
            <w:r w:rsidRPr="00896905">
              <w:rPr>
                <w:color w:val="000000"/>
              </w:rPr>
              <w:t>и</w:t>
            </w:r>
            <w:r w:rsidRPr="00896905">
              <w:rPr>
                <w:color w:val="000000"/>
              </w:rPr>
              <w:t>ков.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Учебны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особий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1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з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год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а</w:t>
            </w:r>
            <w:r w:rsidRPr="00896905">
              <w:rPr>
                <w:color w:val="000000"/>
              </w:rPr>
              <w:t>в</w:t>
            </w:r>
            <w:r w:rsidRPr="00896905">
              <w:rPr>
                <w:color w:val="000000"/>
              </w:rPr>
              <w:t>густ</w:t>
            </w:r>
          </w:p>
        </w:tc>
      </w:tr>
      <w:tr w:rsidR="009741B8" w:rsidRPr="00896905" w:rsidTr="009741B8">
        <w:tc>
          <w:tcPr>
            <w:tcW w:w="10598" w:type="dxa"/>
            <w:gridSpan w:val="4"/>
            <w:shd w:val="clear" w:color="auto" w:fill="auto"/>
          </w:tcPr>
          <w:p w:rsidR="009741B8" w:rsidRPr="00896905" w:rsidRDefault="009741B8" w:rsidP="00CA3E4F">
            <w:pPr>
              <w:ind w:firstLine="0"/>
              <w:rPr>
                <w:b/>
                <w:i/>
                <w:color w:val="000000"/>
              </w:rPr>
            </w:pPr>
            <w:r w:rsidRPr="00896905">
              <w:rPr>
                <w:b/>
                <w:i/>
                <w:color w:val="000000"/>
              </w:rPr>
              <w:t>V.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b/>
                <w:i/>
                <w:color w:val="000000"/>
              </w:rPr>
              <w:t>Материально-технические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896905">
              <w:rPr>
                <w:b/>
                <w:i/>
                <w:color w:val="000000"/>
              </w:rPr>
              <w:t>условия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896905">
              <w:rPr>
                <w:b/>
                <w:i/>
                <w:color w:val="000000"/>
              </w:rPr>
              <w:t>реализации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Pr="00896905">
              <w:rPr>
                <w:b/>
                <w:i/>
                <w:color w:val="000000"/>
              </w:rPr>
              <w:t>ООП</w:t>
            </w:r>
            <w:r w:rsidR="00685CB7">
              <w:rPr>
                <w:b/>
                <w:i/>
                <w:color w:val="000000"/>
              </w:rPr>
              <w:t xml:space="preserve"> </w:t>
            </w:r>
            <w:r w:rsidR="00CA3E4F">
              <w:rPr>
                <w:b/>
                <w:i/>
                <w:color w:val="000000"/>
              </w:rPr>
              <w:t>О</w:t>
            </w:r>
            <w:r w:rsidRPr="00896905">
              <w:rPr>
                <w:b/>
                <w:i/>
                <w:color w:val="000000"/>
              </w:rPr>
              <w:t>ОО</w:t>
            </w:r>
          </w:p>
        </w:tc>
      </w:tr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CA3E4F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Соблюдение: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анПиН;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пожарной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эле</w:t>
            </w:r>
            <w:r w:rsidRPr="00896905">
              <w:rPr>
                <w:color w:val="000000"/>
              </w:rPr>
              <w:t>к</w:t>
            </w:r>
            <w:r w:rsidRPr="00896905">
              <w:rPr>
                <w:color w:val="000000"/>
              </w:rPr>
              <w:t>тробезопасности;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требований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храны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труда;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воевременны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роко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необходимых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б</w:t>
            </w:r>
            <w:r w:rsidRPr="00896905">
              <w:rPr>
                <w:color w:val="000000"/>
              </w:rPr>
              <w:t>ъ</w:t>
            </w:r>
            <w:r w:rsidRPr="00896905">
              <w:rPr>
                <w:color w:val="000000"/>
              </w:rPr>
              <w:t>емо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текущег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капитального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емонта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Директор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зам.директора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Оценка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осто</w:t>
            </w:r>
            <w:r w:rsidRPr="00896905">
              <w:rPr>
                <w:color w:val="000000"/>
              </w:rPr>
              <w:t>я</w:t>
            </w:r>
            <w:r w:rsidRPr="00896905">
              <w:rPr>
                <w:color w:val="000000"/>
              </w:rPr>
              <w:t>ния.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з</w:t>
            </w:r>
            <w:r w:rsidRPr="00896905">
              <w:rPr>
                <w:color w:val="000000"/>
              </w:rPr>
              <w:t>у</w:t>
            </w:r>
            <w:r w:rsidRPr="00896905">
              <w:rPr>
                <w:color w:val="000000"/>
              </w:rPr>
              <w:t>чен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куме</w:t>
            </w:r>
            <w:r w:rsidRPr="00896905">
              <w:rPr>
                <w:color w:val="000000"/>
              </w:rPr>
              <w:t>н</w:t>
            </w:r>
            <w:r w:rsidRPr="00896905">
              <w:rPr>
                <w:color w:val="000000"/>
              </w:rPr>
              <w:t>тации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Регулярно</w:t>
            </w:r>
            <w:r w:rsidR="00685CB7">
              <w:rPr>
                <w:color w:val="000000"/>
              </w:rPr>
              <w:t xml:space="preserve"> </w:t>
            </w:r>
          </w:p>
        </w:tc>
      </w:tr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Проверка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наличи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оступа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учащихс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граниченным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возможностям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здоровья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к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бъектам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нфраструктуры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Учреждения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Директор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зам.директора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Оценка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осто</w:t>
            </w:r>
            <w:r w:rsidRPr="00896905">
              <w:rPr>
                <w:color w:val="000000"/>
              </w:rPr>
              <w:t>я</w:t>
            </w:r>
            <w:r w:rsidRPr="00896905">
              <w:rPr>
                <w:color w:val="000000"/>
              </w:rPr>
              <w:t>ния.</w:t>
            </w:r>
            <w:r w:rsidR="00685CB7">
              <w:rPr>
                <w:color w:val="000000"/>
              </w:rPr>
              <w:t xml:space="preserve"> 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Регулярно</w:t>
            </w:r>
            <w:r w:rsidR="00685CB7">
              <w:rPr>
                <w:color w:val="000000"/>
              </w:rPr>
              <w:t xml:space="preserve"> </w:t>
            </w:r>
          </w:p>
        </w:tc>
      </w:tr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Оснащенность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кабинетов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дида</w:t>
            </w:r>
            <w:r w:rsidRPr="00896905">
              <w:rPr>
                <w:color w:val="000000"/>
              </w:rPr>
              <w:t>к</w:t>
            </w:r>
            <w:r w:rsidRPr="00896905">
              <w:rPr>
                <w:color w:val="000000"/>
              </w:rPr>
              <w:t>тическим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раздаточным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материалом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ТСО,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уче</w:t>
            </w:r>
            <w:r w:rsidRPr="00896905">
              <w:rPr>
                <w:color w:val="000000"/>
              </w:rPr>
              <w:t>б</w:t>
            </w:r>
            <w:r w:rsidRPr="00896905">
              <w:rPr>
                <w:color w:val="000000"/>
              </w:rPr>
              <w:t>но-практическим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борудов</w:t>
            </w:r>
            <w:r w:rsidRPr="00896905">
              <w:rPr>
                <w:color w:val="000000"/>
              </w:rPr>
              <w:t>а</w:t>
            </w:r>
            <w:r w:rsidRPr="00896905">
              <w:rPr>
                <w:color w:val="000000"/>
              </w:rPr>
              <w:t>нием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Завед</w:t>
            </w:r>
            <w:r w:rsidRPr="00896905">
              <w:rPr>
                <w:color w:val="000000"/>
              </w:rPr>
              <w:t>у</w:t>
            </w:r>
            <w:r w:rsidRPr="00896905">
              <w:rPr>
                <w:color w:val="000000"/>
              </w:rPr>
              <w:t>ющ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кабин</w:t>
            </w:r>
            <w:r w:rsidRPr="00896905">
              <w:rPr>
                <w:color w:val="000000"/>
              </w:rPr>
              <w:t>е</w:t>
            </w:r>
            <w:r w:rsidRPr="00896905">
              <w:rPr>
                <w:color w:val="000000"/>
              </w:rPr>
              <w:t>тами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Оценка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осто</w:t>
            </w:r>
            <w:r w:rsidRPr="00896905">
              <w:rPr>
                <w:color w:val="000000"/>
              </w:rPr>
              <w:t>я</w:t>
            </w:r>
            <w:r w:rsidRPr="00896905">
              <w:rPr>
                <w:color w:val="000000"/>
              </w:rPr>
              <w:t>ния.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необход</w:t>
            </w:r>
            <w:r w:rsidRPr="00896905">
              <w:rPr>
                <w:color w:val="000000"/>
              </w:rPr>
              <w:t>и</w:t>
            </w:r>
            <w:r w:rsidRPr="00896905">
              <w:rPr>
                <w:color w:val="000000"/>
              </w:rPr>
              <w:t>мость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и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наличие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Август-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ентябрь</w:t>
            </w:r>
          </w:p>
        </w:tc>
      </w:tr>
      <w:tr w:rsidR="009741B8" w:rsidRPr="00896905" w:rsidTr="009741B8">
        <w:tc>
          <w:tcPr>
            <w:tcW w:w="4786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Санитарно-гигиеническо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благополуч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образовательной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среды</w:t>
            </w:r>
          </w:p>
        </w:tc>
        <w:tc>
          <w:tcPr>
            <w:tcW w:w="1843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Директор.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зам.директора</w:t>
            </w:r>
          </w:p>
        </w:tc>
        <w:tc>
          <w:tcPr>
            <w:tcW w:w="1985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Соотве</w:t>
            </w:r>
            <w:r w:rsidRPr="00896905">
              <w:rPr>
                <w:color w:val="000000"/>
              </w:rPr>
              <w:t>т</w:t>
            </w:r>
            <w:r w:rsidRPr="00896905">
              <w:rPr>
                <w:color w:val="000000"/>
              </w:rPr>
              <w:t>ствие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условий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гиги</w:t>
            </w:r>
            <w:r w:rsidRPr="00896905">
              <w:rPr>
                <w:color w:val="000000"/>
              </w:rPr>
              <w:t>е</w:t>
            </w:r>
            <w:r w:rsidRPr="00896905">
              <w:rPr>
                <w:color w:val="000000"/>
              </w:rPr>
              <w:t>ническим</w:t>
            </w:r>
            <w:r w:rsidR="00685CB7">
              <w:rPr>
                <w:color w:val="000000"/>
              </w:rPr>
              <w:t xml:space="preserve"> </w:t>
            </w:r>
            <w:r w:rsidRPr="00896905">
              <w:rPr>
                <w:color w:val="000000"/>
              </w:rPr>
              <w:t>треб</w:t>
            </w:r>
            <w:r w:rsidRPr="00896905">
              <w:rPr>
                <w:color w:val="000000"/>
              </w:rPr>
              <w:t>о</w:t>
            </w:r>
            <w:r w:rsidRPr="00896905">
              <w:rPr>
                <w:color w:val="000000"/>
              </w:rPr>
              <w:t>ваниям</w:t>
            </w:r>
          </w:p>
        </w:tc>
        <w:tc>
          <w:tcPr>
            <w:tcW w:w="1984" w:type="dxa"/>
            <w:shd w:val="clear" w:color="auto" w:fill="auto"/>
          </w:tcPr>
          <w:p w:rsidR="009741B8" w:rsidRPr="00896905" w:rsidRDefault="009741B8" w:rsidP="009741B8">
            <w:pPr>
              <w:ind w:firstLine="0"/>
              <w:rPr>
                <w:color w:val="000000"/>
              </w:rPr>
            </w:pPr>
            <w:r w:rsidRPr="00896905">
              <w:rPr>
                <w:color w:val="000000"/>
              </w:rPr>
              <w:t>постоя</w:t>
            </w:r>
            <w:r w:rsidRPr="00896905">
              <w:rPr>
                <w:color w:val="000000"/>
              </w:rPr>
              <w:t>н</w:t>
            </w:r>
            <w:r w:rsidRPr="00896905">
              <w:rPr>
                <w:color w:val="000000"/>
              </w:rPr>
              <w:t>но</w:t>
            </w:r>
          </w:p>
        </w:tc>
      </w:tr>
    </w:tbl>
    <w:p w:rsidR="00B551A2" w:rsidRDefault="00B551A2" w:rsidP="0016278F">
      <w:pPr>
        <w:rPr>
          <w:b/>
        </w:rPr>
      </w:pPr>
    </w:p>
    <w:p w:rsidR="00685CB7" w:rsidRPr="0016278F" w:rsidRDefault="00685CB7" w:rsidP="0016278F"/>
    <w:sectPr w:rsidR="00685CB7" w:rsidRPr="0016278F" w:rsidSect="00552A99">
      <w:headerReference w:type="even" r:id="rId31"/>
      <w:headerReference w:type="default" r:id="rId32"/>
      <w:footerReference w:type="default" r:id="rId33"/>
      <w:footnotePr>
        <w:numRestart w:val="eachPage"/>
      </w:footnotePr>
      <w:pgSz w:w="11906" w:h="16838"/>
      <w:pgMar w:top="533" w:right="424" w:bottom="284" w:left="993" w:header="142" w:footer="287" w:gutter="0"/>
      <w:pgNumType w:start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21FF" w:rsidRDefault="009021FF">
      <w:r>
        <w:separator/>
      </w:r>
    </w:p>
  </w:endnote>
  <w:endnote w:type="continuationSeparator" w:id="0">
    <w:p w:rsidR="009021FF" w:rsidRDefault="009021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ヒラギノ角ゴ Pro W3">
    <w:altName w:val="Times New Roman"/>
    <w:charset w:val="00"/>
    <w:family w:val="roman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203" w:usb1="00000000" w:usb2="00000000" w:usb3="00000000" w:csb0="00000005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Gelvetsky 12p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choolBookC">
    <w:panose1 w:val="00000000000000000000"/>
    <w:charset w:val="00"/>
    <w:family w:val="decorative"/>
    <w:notTrueType/>
    <w:pitch w:val="variable"/>
    <w:sig w:usb0="00000203" w:usb1="00000000" w:usb2="00000000" w:usb3="00000000" w:csb0="00000005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UUMCGF+MyriadPro-Bold">
    <w:altName w:val="Arial"/>
    <w:panose1 w:val="00000000000000000000"/>
    <w:charset w:val="CC"/>
    <w:family w:val="swiss"/>
    <w:notTrueType/>
    <w:pitch w:val="default"/>
    <w:sig w:usb0="00000203" w:usb1="00000000" w:usb2="00000000" w:usb3="00000000" w:csb0="00000005" w:csb1="00000000"/>
  </w:font>
  <w:font w:name="PragmaticaC">
    <w:altName w:val="Gabriola"/>
    <w:panose1 w:val="00000000000000000000"/>
    <w:charset w:val="CC"/>
    <w:family w:val="decorative"/>
    <w:notTrueType/>
    <w:pitch w:val="variable"/>
    <w:sig w:usb0="00000203" w:usb1="00000000" w:usb2="00000000" w:usb3="00000000" w:csb0="00000005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Liberation Mono">
    <w:altName w:val="Courier New"/>
    <w:panose1 w:val="00000000000000000000"/>
    <w:charset w:val="CC"/>
    <w:family w:val="modern"/>
    <w:notTrueType/>
    <w:pitch w:val="default"/>
    <w:sig w:usb0="00000201" w:usb1="00000000" w:usb2="00000000" w:usb3="00000000" w:csb0="00000004" w:csb1="00000000"/>
  </w:font>
  <w:font w:name="TimesNewRomanPS-Italic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6432" w:rsidRPr="00FA71E0" w:rsidRDefault="006E6432" w:rsidP="00ED4732">
    <w:pPr>
      <w:pStyle w:val="af5"/>
      <w:jc w:val="right"/>
      <w:rPr>
        <w:rFonts w:ascii="Times New Roman" w:hAnsi="Times New Roman"/>
        <w:sz w:val="22"/>
        <w:szCs w:val="22"/>
      </w:rPr>
    </w:pPr>
    <w:r w:rsidRPr="00FA71E0">
      <w:rPr>
        <w:rFonts w:ascii="Times New Roman" w:hAnsi="Times New Roman"/>
        <w:sz w:val="22"/>
        <w:szCs w:val="22"/>
      </w:rPr>
      <w:fldChar w:fldCharType="begin"/>
    </w:r>
    <w:r w:rsidRPr="00FA71E0">
      <w:rPr>
        <w:rFonts w:ascii="Times New Roman" w:hAnsi="Times New Roman"/>
        <w:sz w:val="22"/>
        <w:szCs w:val="22"/>
      </w:rPr>
      <w:instrText>PAGE   \* MERGEFORMAT</w:instrText>
    </w:r>
    <w:r w:rsidRPr="00FA71E0">
      <w:rPr>
        <w:rFonts w:ascii="Times New Roman" w:hAnsi="Times New Roman"/>
        <w:sz w:val="22"/>
        <w:szCs w:val="22"/>
      </w:rPr>
      <w:fldChar w:fldCharType="separate"/>
    </w:r>
    <w:r w:rsidR="00181E7A">
      <w:rPr>
        <w:rFonts w:ascii="Times New Roman" w:hAnsi="Times New Roman"/>
        <w:noProof/>
        <w:sz w:val="22"/>
        <w:szCs w:val="22"/>
      </w:rPr>
      <w:t>0</w:t>
    </w:r>
    <w:r w:rsidRPr="00FA71E0">
      <w:rPr>
        <w:rFonts w:ascii="Times New Roman" w:hAnsi="Times New Roman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21FF" w:rsidRDefault="009021FF">
      <w:r>
        <w:separator/>
      </w:r>
    </w:p>
  </w:footnote>
  <w:footnote w:type="continuationSeparator" w:id="0">
    <w:p w:rsidR="009021FF" w:rsidRDefault="009021FF">
      <w:r>
        <w:continuationSeparator/>
      </w:r>
    </w:p>
  </w:footnote>
  <w:footnote w:id="1">
    <w:p w:rsidR="006E6432" w:rsidRPr="00B76F4D" w:rsidRDefault="006E6432" w:rsidP="00B76F4D">
      <w:pPr>
        <w:pStyle w:val="ab"/>
        <w:spacing w:after="0" w:line="240" w:lineRule="auto"/>
        <w:ind w:firstLine="0"/>
        <w:rPr>
          <w:rFonts w:ascii="Times New Roman" w:hAnsi="Times New Roman"/>
        </w:rPr>
      </w:pPr>
      <w:r w:rsidRPr="00B76F4D">
        <w:rPr>
          <w:rStyle w:val="ad"/>
          <w:rFonts w:ascii="Times New Roman" w:hAnsi="Times New Roman"/>
        </w:rPr>
        <w:footnoteRef/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Здес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далее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–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распознават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конкретные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римеры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общих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онятий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о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характерным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ризнакам,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выполнят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действия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в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соответстви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с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определением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ростейшим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свойствам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онятий,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конкретизироват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римерам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общие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онятия.</w:t>
      </w:r>
    </w:p>
  </w:footnote>
  <w:footnote w:id="2">
    <w:p w:rsidR="006E6432" w:rsidRPr="00B76F4D" w:rsidRDefault="006E6432" w:rsidP="00B76F4D">
      <w:pPr>
        <w:pStyle w:val="ab"/>
        <w:spacing w:after="0" w:line="240" w:lineRule="auto"/>
        <w:ind w:firstLine="0"/>
        <w:rPr>
          <w:rFonts w:ascii="Times New Roman" w:hAnsi="Times New Roman"/>
        </w:rPr>
      </w:pPr>
      <w:r w:rsidRPr="00B76F4D">
        <w:rPr>
          <w:rStyle w:val="ad"/>
          <w:rFonts w:ascii="Times New Roman" w:hAnsi="Times New Roman"/>
        </w:rPr>
        <w:footnoteRef/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Здес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далее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–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знат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определение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онятия,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умет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ояснят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его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смысл,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умет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использоват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онятие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его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свойства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р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роведени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рассуждений,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доказательств,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решени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задач.</w:t>
      </w:r>
    </w:p>
  </w:footnote>
  <w:footnote w:id="3">
    <w:p w:rsidR="006E6432" w:rsidRPr="00B76F4D" w:rsidRDefault="006E6432" w:rsidP="00B76F4D">
      <w:pPr>
        <w:pStyle w:val="ab"/>
        <w:spacing w:after="0" w:line="240" w:lineRule="auto"/>
        <w:ind w:firstLine="0"/>
        <w:rPr>
          <w:rFonts w:ascii="Times New Roman" w:hAnsi="Times New Roman"/>
        </w:rPr>
      </w:pPr>
      <w:r w:rsidRPr="00B76F4D">
        <w:rPr>
          <w:rStyle w:val="ad"/>
          <w:rFonts w:ascii="Times New Roman" w:hAnsi="Times New Roman"/>
        </w:rPr>
        <w:footnoteRef/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Здес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далее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–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распознават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конкретные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римеры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общих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онятий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о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характерным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ризнакам,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выполнят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действия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в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соответстви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с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определением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ростейшим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свойствам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онятий,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конкретизироват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римерам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общие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онятия.</w:t>
      </w:r>
    </w:p>
  </w:footnote>
  <w:footnote w:id="4">
    <w:p w:rsidR="006E6432" w:rsidRPr="00B76F4D" w:rsidRDefault="006E6432" w:rsidP="00B76F4D">
      <w:pPr>
        <w:pStyle w:val="ab"/>
        <w:spacing w:after="0" w:line="240" w:lineRule="auto"/>
        <w:ind w:firstLine="0"/>
        <w:rPr>
          <w:rFonts w:ascii="Times New Roman" w:hAnsi="Times New Roman"/>
        </w:rPr>
      </w:pPr>
      <w:r w:rsidRPr="00B76F4D">
        <w:rPr>
          <w:rStyle w:val="ad"/>
          <w:rFonts w:ascii="Times New Roman" w:hAnsi="Times New Roman"/>
        </w:rPr>
        <w:footnoteRef/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Здес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далее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–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знат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определение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онятия,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умет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ояснят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его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смысл,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умет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использоват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онятие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его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свойства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р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роведени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рассуждений,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доказательств,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решени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задач.</w:t>
      </w:r>
    </w:p>
  </w:footnote>
  <w:footnote w:id="5">
    <w:p w:rsidR="006E6432" w:rsidRPr="00B76F4D" w:rsidRDefault="006E6432" w:rsidP="00B76F4D">
      <w:pPr>
        <w:pStyle w:val="ab"/>
        <w:spacing w:after="0" w:line="240" w:lineRule="auto"/>
        <w:ind w:firstLine="0"/>
        <w:rPr>
          <w:rFonts w:ascii="Times New Roman" w:hAnsi="Times New Roman"/>
        </w:rPr>
      </w:pPr>
      <w:r w:rsidRPr="00B76F4D">
        <w:rPr>
          <w:rStyle w:val="ad"/>
          <w:rFonts w:ascii="Times New Roman" w:hAnsi="Times New Roman"/>
        </w:rPr>
        <w:footnoteRef/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Здес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далее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–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знат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определение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онятия,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знат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умет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доказыват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свойства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(признаки,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есл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он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есть)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онятия,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характеризоват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связ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с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другим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онятиями,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редставляя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одно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онятие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как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част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целостного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комплекса,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использовать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онятие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его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свойства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р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проведени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рассуждений,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доказательств,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решении</w:t>
      </w:r>
      <w:r>
        <w:rPr>
          <w:rFonts w:ascii="Times New Roman" w:hAnsi="Times New Roman"/>
        </w:rPr>
        <w:t xml:space="preserve"> </w:t>
      </w:r>
      <w:r w:rsidRPr="00B76F4D">
        <w:rPr>
          <w:rFonts w:ascii="Times New Roman" w:hAnsi="Times New Roman"/>
        </w:rPr>
        <w:t>задач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6432" w:rsidRDefault="006E6432" w:rsidP="007C540E">
    <w:pPr>
      <w:pStyle w:val="af3"/>
      <w:framePr w:wrap="around" w:vAnchor="text" w:hAnchor="margin" w:xAlign="right" w:y="1"/>
      <w:rPr>
        <w:rStyle w:val="af8"/>
      </w:rPr>
    </w:pPr>
    <w:r>
      <w:rPr>
        <w:rStyle w:val="af8"/>
      </w:rPr>
      <w:fldChar w:fldCharType="begin"/>
    </w:r>
    <w:r>
      <w:rPr>
        <w:rStyle w:val="af8"/>
      </w:rPr>
      <w:instrText xml:space="preserve">PAGE  </w:instrText>
    </w:r>
    <w:r>
      <w:rPr>
        <w:rStyle w:val="af8"/>
      </w:rPr>
      <w:fldChar w:fldCharType="end"/>
    </w:r>
  </w:p>
  <w:p w:rsidR="006E6432" w:rsidRDefault="006E6432" w:rsidP="007464CE">
    <w:pPr>
      <w:pStyle w:val="af3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6432" w:rsidRPr="00FA71E0" w:rsidRDefault="006E6432">
    <w:pPr>
      <w:pStyle w:val="af3"/>
      <w:jc w:val="right"/>
      <w:rPr>
        <w:rFonts w:ascii="Times New Roman" w:hAnsi="Times New Roman"/>
        <w:sz w:val="22"/>
        <w:szCs w:val="2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3in;height:3in" o:bullet="t"/>
    </w:pict>
  </w:numPicBullet>
  <w:numPicBullet w:numPicBulletId="1">
    <w:pict>
      <v:shape id="_x0000_i1030" type="#_x0000_t75" style="width:3in;height:3in" o:bullet="t"/>
    </w:pict>
  </w:numPicBullet>
  <w:numPicBullet w:numPicBulletId="2">
    <w:pict>
      <v:shape id="_x0000_i1031" type="#_x0000_t75" style="width:3in;height:3in" o:bullet="t"/>
    </w:pict>
  </w:numPicBullet>
  <w:numPicBullet w:numPicBulletId="3">
    <w:pict>
      <v:shape id="_x0000_i1032" type="#_x0000_t75" style="width:3in;height:3in" o:bullet="t"/>
    </w:pict>
  </w:numPicBullet>
  <w:abstractNum w:abstractNumId="0">
    <w:nsid w:val="FFFFFF1D"/>
    <w:multiLevelType w:val="multilevel"/>
    <w:tmpl w:val="0B32EFF0"/>
    <w:lvl w:ilvl="0">
      <w:start w:val="1"/>
      <w:numFmt w:val="bullet"/>
      <w:pStyle w:val="21"/>
      <w:lvlText w:val="–"/>
      <w:lvlJc w:val="left"/>
      <w:pPr>
        <w:ind w:left="-320" w:firstLine="680"/>
      </w:pPr>
      <w:rPr>
        <w:rFonts w:ascii="Times New Roman" w:hAnsi="Times New Roman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000001"/>
    <w:multiLevelType w:val="singleLevel"/>
    <w:tmpl w:val="00000001"/>
    <w:name w:val="WW8Num1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</w:abstractNum>
  <w:abstractNum w:abstractNumId="2">
    <w:nsid w:val="00000002"/>
    <w:multiLevelType w:val="multilevel"/>
    <w:tmpl w:val="00000002"/>
    <w:name w:val="WWNum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2.%3."/>
      <w:lvlJc w:val="left"/>
      <w:pPr>
        <w:tabs>
          <w:tab w:val="num" w:pos="0"/>
        </w:tabs>
        <w:ind w:left="2160" w:hanging="180"/>
      </w:pPr>
    </w:lvl>
    <w:lvl w:ilvl="3">
      <w:start w:val="1"/>
      <w:numFmt w:val="decimal"/>
      <w:lvlText w:val="%2.%3.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2.%3.%4.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2.%3.%4.%5.%6."/>
      <w:lvlJc w:val="left"/>
      <w:pPr>
        <w:tabs>
          <w:tab w:val="num" w:pos="0"/>
        </w:tabs>
        <w:ind w:left="4320" w:hanging="180"/>
      </w:pPr>
    </w:lvl>
    <w:lvl w:ilvl="6">
      <w:start w:val="1"/>
      <w:numFmt w:val="decimal"/>
      <w:lvlText w:val="%2.%3.%4.%5.%6.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2.%3.%4.%5.%6.%7.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2.%3.%4.%5.%6.%7.%8.%9."/>
      <w:lvlJc w:val="left"/>
      <w:pPr>
        <w:tabs>
          <w:tab w:val="num" w:pos="0"/>
        </w:tabs>
        <w:ind w:left="6480" w:hanging="180"/>
      </w:pPr>
    </w:lvl>
  </w:abstractNum>
  <w:abstractNum w:abstractNumId="3">
    <w:nsid w:val="00000009"/>
    <w:multiLevelType w:val="multilevel"/>
    <w:tmpl w:val="00000009"/>
    <w:name w:val="WW8Num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/>
        <w:sz w:val="20"/>
      </w:rPr>
    </w:lvl>
  </w:abstractNum>
  <w:abstractNum w:abstractNumId="4">
    <w:nsid w:val="0000000B"/>
    <w:multiLevelType w:val="singleLevel"/>
    <w:tmpl w:val="0000000B"/>
    <w:name w:val="WW8Num24"/>
    <w:lvl w:ilvl="0">
      <w:numFmt w:val="bullet"/>
      <w:lvlText w:val="-"/>
      <w:lvlJc w:val="left"/>
      <w:pPr>
        <w:tabs>
          <w:tab w:val="num" w:pos="0"/>
        </w:tabs>
        <w:ind w:left="720" w:hanging="360"/>
      </w:pPr>
      <w:rPr>
        <w:rFonts w:ascii="Times New Roman" w:hAnsi="Times New Roman" w:cs="Times New Roman"/>
      </w:rPr>
    </w:lvl>
  </w:abstractNum>
  <w:abstractNum w:abstractNumId="5">
    <w:nsid w:val="007C4FC3"/>
    <w:multiLevelType w:val="hybridMultilevel"/>
    <w:tmpl w:val="6D5242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0BD03FF"/>
    <w:multiLevelType w:val="hybridMultilevel"/>
    <w:tmpl w:val="1AE4DE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16A653B"/>
    <w:multiLevelType w:val="hybridMultilevel"/>
    <w:tmpl w:val="AB62521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01F53E45"/>
    <w:multiLevelType w:val="hybridMultilevel"/>
    <w:tmpl w:val="3A8C6E42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9">
    <w:nsid w:val="024B37DA"/>
    <w:multiLevelType w:val="hybridMultilevel"/>
    <w:tmpl w:val="B9C075F4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0">
    <w:nsid w:val="024C5E44"/>
    <w:multiLevelType w:val="multilevel"/>
    <w:tmpl w:val="5AF4B3BA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3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0261719B"/>
    <w:multiLevelType w:val="hybridMultilevel"/>
    <w:tmpl w:val="1F2C26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3114DD4"/>
    <w:multiLevelType w:val="hybridMultilevel"/>
    <w:tmpl w:val="0040188E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032B2B52"/>
    <w:multiLevelType w:val="hybridMultilevel"/>
    <w:tmpl w:val="5E50BC22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039069B0"/>
    <w:multiLevelType w:val="hybridMultilevel"/>
    <w:tmpl w:val="820C75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03E62C55"/>
    <w:multiLevelType w:val="multilevel"/>
    <w:tmpl w:val="D93EDF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04AD1F52"/>
    <w:multiLevelType w:val="hybridMultilevel"/>
    <w:tmpl w:val="56A0AF1E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12665ACC">
      <w:start w:val="1"/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05007690"/>
    <w:multiLevelType w:val="hybridMultilevel"/>
    <w:tmpl w:val="7C960FCE"/>
    <w:lvl w:ilvl="0" w:tplc="04190001">
      <w:start w:val="1"/>
      <w:numFmt w:val="bullet"/>
      <w:lvlText w:val=""/>
      <w:lvlJc w:val="left"/>
      <w:pPr>
        <w:ind w:left="130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68" w:hanging="360"/>
      </w:pPr>
      <w:rPr>
        <w:rFonts w:ascii="Wingdings" w:hAnsi="Wingdings" w:hint="default"/>
      </w:rPr>
    </w:lvl>
  </w:abstractNum>
  <w:abstractNum w:abstractNumId="18">
    <w:nsid w:val="051D5748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9">
    <w:nsid w:val="05540F70"/>
    <w:multiLevelType w:val="hybridMultilevel"/>
    <w:tmpl w:val="DC9E1DF6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0">
    <w:nsid w:val="05857AB1"/>
    <w:multiLevelType w:val="hybridMultilevel"/>
    <w:tmpl w:val="32CC4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06866E1C"/>
    <w:multiLevelType w:val="hybridMultilevel"/>
    <w:tmpl w:val="E3A4A3DE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069C4E1D"/>
    <w:multiLevelType w:val="hybridMultilevel"/>
    <w:tmpl w:val="C8284040"/>
    <w:lvl w:ilvl="0" w:tplc="C8E6CC0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9730882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68CCBB2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Verdana" w:hAnsi="Verdana" w:hint="default"/>
      </w:rPr>
    </w:lvl>
    <w:lvl w:ilvl="3" w:tplc="CD608F2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Verdana" w:hAnsi="Verdana" w:hint="default"/>
      </w:rPr>
    </w:lvl>
    <w:lvl w:ilvl="4" w:tplc="E844111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Verdana" w:hAnsi="Verdana" w:hint="default"/>
      </w:rPr>
    </w:lvl>
    <w:lvl w:ilvl="5" w:tplc="F7D67B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Verdana" w:hAnsi="Verdana" w:hint="default"/>
      </w:rPr>
    </w:lvl>
    <w:lvl w:ilvl="6" w:tplc="8D9623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Verdana" w:hAnsi="Verdana" w:hint="default"/>
      </w:rPr>
    </w:lvl>
    <w:lvl w:ilvl="7" w:tplc="7AFCA69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Verdana" w:hAnsi="Verdana" w:hint="default"/>
      </w:rPr>
    </w:lvl>
    <w:lvl w:ilvl="8" w:tplc="44608CD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Verdana" w:hAnsi="Verdana" w:hint="default"/>
      </w:rPr>
    </w:lvl>
  </w:abstractNum>
  <w:abstractNum w:abstractNumId="23">
    <w:nsid w:val="06A3562B"/>
    <w:multiLevelType w:val="hybridMultilevel"/>
    <w:tmpl w:val="FAB8FB1C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072B208E"/>
    <w:multiLevelType w:val="hybridMultilevel"/>
    <w:tmpl w:val="5134BA0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07817F23"/>
    <w:multiLevelType w:val="hybridMultilevel"/>
    <w:tmpl w:val="4C282CF0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079354C3"/>
    <w:multiLevelType w:val="hybridMultilevel"/>
    <w:tmpl w:val="027E101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08B70EBC"/>
    <w:multiLevelType w:val="hybridMultilevel"/>
    <w:tmpl w:val="CE229B5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9">
    <w:nsid w:val="093150B2"/>
    <w:multiLevelType w:val="hybridMultilevel"/>
    <w:tmpl w:val="EDD6D432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097C7E8D"/>
    <w:multiLevelType w:val="hybridMultilevel"/>
    <w:tmpl w:val="59E6220C"/>
    <w:lvl w:ilvl="0" w:tplc="12665ACC">
      <w:start w:val="1"/>
      <w:numFmt w:val="bullet"/>
      <w:lvlText w:val="•"/>
      <w:lvlJc w:val="left"/>
      <w:pPr>
        <w:ind w:left="108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>
    <w:nsid w:val="0981447D"/>
    <w:multiLevelType w:val="hybridMultilevel"/>
    <w:tmpl w:val="A3A6C8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09C92731"/>
    <w:multiLevelType w:val="multilevel"/>
    <w:tmpl w:val="B81476C2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3"/>
        <w:w w:val="100"/>
        <w:position w:val="0"/>
        <w:sz w:val="24"/>
        <w:szCs w:val="20"/>
        <w:u w:val="none"/>
        <w:lang w:val="ru-RU"/>
      </w:rPr>
    </w:lvl>
    <w:lvl w:ilvl="1">
      <w:start w:val="1"/>
      <w:numFmt w:val="bullet"/>
      <w:lvlText w:val=""/>
      <w:lvlJc w:val="left"/>
      <w:rPr>
        <w:rFonts w:ascii="Symbol" w:hAnsi="Symbol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4">
    <w:nsid w:val="09ED77D2"/>
    <w:multiLevelType w:val="hybridMultilevel"/>
    <w:tmpl w:val="0AA81A58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35">
    <w:nsid w:val="0A0A5EF1"/>
    <w:multiLevelType w:val="hybridMultilevel"/>
    <w:tmpl w:val="C8DA0328"/>
    <w:lvl w:ilvl="0" w:tplc="C8E6CC0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2FA8A7D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5B2040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Verdana" w:hAnsi="Verdana" w:hint="default"/>
      </w:rPr>
    </w:lvl>
    <w:lvl w:ilvl="3" w:tplc="9DE292D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Verdana" w:hAnsi="Verdana" w:hint="default"/>
      </w:rPr>
    </w:lvl>
    <w:lvl w:ilvl="4" w:tplc="C880803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Verdana" w:hAnsi="Verdana" w:hint="default"/>
      </w:rPr>
    </w:lvl>
    <w:lvl w:ilvl="5" w:tplc="4818535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Verdana" w:hAnsi="Verdana" w:hint="default"/>
      </w:rPr>
    </w:lvl>
    <w:lvl w:ilvl="6" w:tplc="3CCE332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Verdana" w:hAnsi="Verdana" w:hint="default"/>
      </w:rPr>
    </w:lvl>
    <w:lvl w:ilvl="7" w:tplc="D95C1C4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Verdana" w:hAnsi="Verdana" w:hint="default"/>
      </w:rPr>
    </w:lvl>
    <w:lvl w:ilvl="8" w:tplc="E60CE0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Verdana" w:hAnsi="Verdana" w:hint="default"/>
      </w:rPr>
    </w:lvl>
  </w:abstractNum>
  <w:abstractNum w:abstractNumId="36">
    <w:nsid w:val="0A3D7D9D"/>
    <w:multiLevelType w:val="hybridMultilevel"/>
    <w:tmpl w:val="91108352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0AFD4E15"/>
    <w:multiLevelType w:val="hybridMultilevel"/>
    <w:tmpl w:val="613C9F22"/>
    <w:lvl w:ilvl="0" w:tplc="CC5EE42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5316C33C"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eastAsia="Times New Roman" w:hAnsi="Symbol" w:cs="Times New Roman" w:hint="default"/>
      </w:rPr>
    </w:lvl>
    <w:lvl w:ilvl="2" w:tplc="C8E6CC0C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0B2958F4"/>
    <w:multiLevelType w:val="hybridMultilevel"/>
    <w:tmpl w:val="80C459FA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0B434250"/>
    <w:multiLevelType w:val="hybridMultilevel"/>
    <w:tmpl w:val="70644444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0">
    <w:nsid w:val="0B8B7945"/>
    <w:multiLevelType w:val="hybridMultilevel"/>
    <w:tmpl w:val="3CB09D2E"/>
    <w:lvl w:ilvl="0" w:tplc="C8E6CC0C">
      <w:start w:val="1"/>
      <w:numFmt w:val="bullet"/>
      <w:lvlText w:val="•"/>
      <w:lvlJc w:val="left"/>
      <w:pPr>
        <w:tabs>
          <w:tab w:val="num" w:pos="3420"/>
        </w:tabs>
        <w:ind w:left="34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7740"/>
        </w:tabs>
        <w:ind w:left="7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8460"/>
        </w:tabs>
        <w:ind w:left="84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9180"/>
        </w:tabs>
        <w:ind w:left="9180" w:hanging="360"/>
      </w:pPr>
      <w:rPr>
        <w:rFonts w:ascii="Wingdings" w:hAnsi="Wingdings" w:hint="default"/>
      </w:rPr>
    </w:lvl>
  </w:abstractNum>
  <w:abstractNum w:abstractNumId="41">
    <w:nsid w:val="0C0D0EDE"/>
    <w:multiLevelType w:val="multilevel"/>
    <w:tmpl w:val="D93EDF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>
    <w:nsid w:val="0D8C6ACE"/>
    <w:multiLevelType w:val="hybridMultilevel"/>
    <w:tmpl w:val="542A6B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0DF34A9C"/>
    <w:multiLevelType w:val="hybridMultilevel"/>
    <w:tmpl w:val="057CCF64"/>
    <w:lvl w:ilvl="0" w:tplc="C8E6CC0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0E225046"/>
    <w:multiLevelType w:val="multilevel"/>
    <w:tmpl w:val="93E407B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3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5">
    <w:nsid w:val="0E8C4D2C"/>
    <w:multiLevelType w:val="hybridMultilevel"/>
    <w:tmpl w:val="8D206664"/>
    <w:lvl w:ilvl="0" w:tplc="C8E6CC0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>
    <w:nsid w:val="0EB31A1B"/>
    <w:multiLevelType w:val="multilevel"/>
    <w:tmpl w:val="8484476A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3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7">
    <w:nsid w:val="0EB67D5D"/>
    <w:multiLevelType w:val="multilevel"/>
    <w:tmpl w:val="5D146192"/>
    <w:lvl w:ilvl="0">
      <w:start w:val="1"/>
      <w:numFmt w:val="bullet"/>
      <w:lvlText w:val=""/>
      <w:lvlJc w:val="left"/>
      <w:pPr>
        <w:ind w:left="1579" w:hanging="87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8">
    <w:nsid w:val="0EBA1CB6"/>
    <w:multiLevelType w:val="hybridMultilevel"/>
    <w:tmpl w:val="63A40E08"/>
    <w:lvl w:ilvl="0" w:tplc="04190001">
      <w:start w:val="1"/>
      <w:numFmt w:val="bullet"/>
      <w:lvlText w:val=""/>
      <w:lvlJc w:val="left"/>
      <w:pPr>
        <w:ind w:left="7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49">
    <w:nsid w:val="0F2707A9"/>
    <w:multiLevelType w:val="multilevel"/>
    <w:tmpl w:val="B81476C2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3"/>
        <w:w w:val="100"/>
        <w:position w:val="0"/>
        <w:sz w:val="24"/>
        <w:szCs w:val="20"/>
        <w:u w:val="none"/>
        <w:lang w:val="ru-RU"/>
      </w:rPr>
    </w:lvl>
    <w:lvl w:ilvl="1">
      <w:start w:val="1"/>
      <w:numFmt w:val="bullet"/>
      <w:lvlText w:val=""/>
      <w:lvlJc w:val="left"/>
      <w:rPr>
        <w:rFonts w:ascii="Symbol" w:hAnsi="Symbol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0">
    <w:nsid w:val="0FA67FBA"/>
    <w:multiLevelType w:val="hybridMultilevel"/>
    <w:tmpl w:val="C3AE79DE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107207BC"/>
    <w:multiLevelType w:val="hybridMultilevel"/>
    <w:tmpl w:val="D2C0CC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3">
    <w:nsid w:val="1091422B"/>
    <w:multiLevelType w:val="hybridMultilevel"/>
    <w:tmpl w:val="680E453E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10A111E1"/>
    <w:multiLevelType w:val="hybridMultilevel"/>
    <w:tmpl w:val="2DE2BC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10E1499A"/>
    <w:multiLevelType w:val="hybridMultilevel"/>
    <w:tmpl w:val="AA2E20AA"/>
    <w:lvl w:ilvl="0" w:tplc="0419000D">
      <w:start w:val="1"/>
      <w:numFmt w:val="bullet"/>
      <w:lvlText w:val=""/>
      <w:lvlJc w:val="left"/>
      <w:pPr>
        <w:ind w:left="111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0" w:hanging="360"/>
      </w:pPr>
      <w:rPr>
        <w:rFonts w:ascii="Wingdings" w:hAnsi="Wingdings" w:hint="default"/>
      </w:rPr>
    </w:lvl>
  </w:abstractNum>
  <w:abstractNum w:abstractNumId="56">
    <w:nsid w:val="10E608A7"/>
    <w:multiLevelType w:val="hybridMultilevel"/>
    <w:tmpl w:val="4492264A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57">
    <w:nsid w:val="112151CB"/>
    <w:multiLevelType w:val="hybridMultilevel"/>
    <w:tmpl w:val="6068DB4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8">
    <w:nsid w:val="11575F71"/>
    <w:multiLevelType w:val="hybridMultilevel"/>
    <w:tmpl w:val="A5A644D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9">
    <w:nsid w:val="11813F92"/>
    <w:multiLevelType w:val="hybridMultilevel"/>
    <w:tmpl w:val="2A6CFF5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0">
    <w:nsid w:val="11EE0DD5"/>
    <w:multiLevelType w:val="hybridMultilevel"/>
    <w:tmpl w:val="9348CA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>
    <w:nsid w:val="11EF22D0"/>
    <w:multiLevelType w:val="hybridMultilevel"/>
    <w:tmpl w:val="777C4D1C"/>
    <w:lvl w:ilvl="0" w:tplc="C8E6CC0C">
      <w:start w:val="1"/>
      <w:numFmt w:val="bullet"/>
      <w:lvlText w:val="•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2">
    <w:nsid w:val="12254E07"/>
    <w:multiLevelType w:val="hybridMultilevel"/>
    <w:tmpl w:val="0A5E09A0"/>
    <w:lvl w:ilvl="0" w:tplc="45C06AB4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63">
    <w:nsid w:val="127B254F"/>
    <w:multiLevelType w:val="hybridMultilevel"/>
    <w:tmpl w:val="DF2C46A4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12C3731D"/>
    <w:multiLevelType w:val="hybridMultilevel"/>
    <w:tmpl w:val="C566815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5">
    <w:nsid w:val="12F61E45"/>
    <w:multiLevelType w:val="hybridMultilevel"/>
    <w:tmpl w:val="E7008D34"/>
    <w:lvl w:ilvl="0" w:tplc="C8E6CC0C">
      <w:start w:val="1"/>
      <w:numFmt w:val="bullet"/>
      <w:lvlText w:val="•"/>
      <w:lvlJc w:val="left"/>
      <w:pPr>
        <w:ind w:left="78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66">
    <w:nsid w:val="13891D44"/>
    <w:multiLevelType w:val="multilevel"/>
    <w:tmpl w:val="318C1D04"/>
    <w:lvl w:ilvl="0">
      <w:start w:val="1"/>
      <w:numFmt w:val="bullet"/>
      <w:lvlText w:val=""/>
      <w:lvlJc w:val="left"/>
      <w:pPr>
        <w:ind w:left="1579" w:hanging="87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ind w:left="2509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67">
    <w:nsid w:val="14274FBD"/>
    <w:multiLevelType w:val="hybridMultilevel"/>
    <w:tmpl w:val="7B060DFC"/>
    <w:lvl w:ilvl="0" w:tplc="C8E6CC0C">
      <w:start w:val="1"/>
      <w:numFmt w:val="bullet"/>
      <w:lvlText w:val="•"/>
      <w:lvlJc w:val="left"/>
      <w:pPr>
        <w:ind w:left="36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>
    <w:nsid w:val="14D0234A"/>
    <w:multiLevelType w:val="hybridMultilevel"/>
    <w:tmpl w:val="19BC81A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9">
    <w:nsid w:val="153A0290"/>
    <w:multiLevelType w:val="hybridMultilevel"/>
    <w:tmpl w:val="0120A75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0">
    <w:nsid w:val="15AB089E"/>
    <w:multiLevelType w:val="hybridMultilevel"/>
    <w:tmpl w:val="886AC1C0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>
    <w:nsid w:val="15ED4BE7"/>
    <w:multiLevelType w:val="hybridMultilevel"/>
    <w:tmpl w:val="2B84CD34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2">
    <w:nsid w:val="160D24CC"/>
    <w:multiLevelType w:val="hybridMultilevel"/>
    <w:tmpl w:val="A67C7E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>
    <w:nsid w:val="1616769C"/>
    <w:multiLevelType w:val="hybridMultilevel"/>
    <w:tmpl w:val="2C3C41F4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4">
    <w:nsid w:val="16237788"/>
    <w:multiLevelType w:val="hybridMultilevel"/>
    <w:tmpl w:val="F752B170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5">
    <w:nsid w:val="16445FA4"/>
    <w:multiLevelType w:val="hybridMultilevel"/>
    <w:tmpl w:val="C86A2710"/>
    <w:lvl w:ilvl="0" w:tplc="CC5EE42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2665ACC">
      <w:start w:val="1"/>
      <w:numFmt w:val="bullet"/>
      <w:lvlText w:val="•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041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6">
    <w:nsid w:val="16E92591"/>
    <w:multiLevelType w:val="hybridMultilevel"/>
    <w:tmpl w:val="A196711C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16FC64D2"/>
    <w:multiLevelType w:val="hybridMultilevel"/>
    <w:tmpl w:val="343EB99E"/>
    <w:lvl w:ilvl="0" w:tplc="C8E6CC0C">
      <w:start w:val="1"/>
      <w:numFmt w:val="bullet"/>
      <w:lvlText w:val="•"/>
      <w:lvlJc w:val="left"/>
      <w:pPr>
        <w:ind w:left="578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2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38" w:hanging="360"/>
      </w:pPr>
      <w:rPr>
        <w:rFonts w:ascii="Wingdings" w:hAnsi="Wingdings" w:hint="default"/>
      </w:rPr>
    </w:lvl>
  </w:abstractNum>
  <w:abstractNum w:abstractNumId="78">
    <w:nsid w:val="17834300"/>
    <w:multiLevelType w:val="hybridMultilevel"/>
    <w:tmpl w:val="130C36D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9">
    <w:nsid w:val="19213CF4"/>
    <w:multiLevelType w:val="hybridMultilevel"/>
    <w:tmpl w:val="F8AEE792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0">
    <w:nsid w:val="194D635F"/>
    <w:multiLevelType w:val="hybridMultilevel"/>
    <w:tmpl w:val="FEF0D356"/>
    <w:lvl w:ilvl="0" w:tplc="C8E6CC0C">
      <w:start w:val="1"/>
      <w:numFmt w:val="bullet"/>
      <w:lvlText w:val="•"/>
      <w:lvlJc w:val="left"/>
      <w:pPr>
        <w:ind w:left="795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19A3315C"/>
    <w:multiLevelType w:val="hybridMultilevel"/>
    <w:tmpl w:val="A5C283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2">
    <w:nsid w:val="1A6E2F61"/>
    <w:multiLevelType w:val="hybridMultilevel"/>
    <w:tmpl w:val="BC62927A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1A927E6D"/>
    <w:multiLevelType w:val="hybridMultilevel"/>
    <w:tmpl w:val="F6B4DCD6"/>
    <w:lvl w:ilvl="0" w:tplc="CC5EE42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C8E6CC0C">
      <w:start w:val="1"/>
      <w:numFmt w:val="bullet"/>
      <w:lvlText w:val="•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</w:rPr>
    </w:lvl>
    <w:lvl w:ilvl="2" w:tplc="041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4">
    <w:nsid w:val="1B107389"/>
    <w:multiLevelType w:val="hybridMultilevel"/>
    <w:tmpl w:val="1C8A3182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5">
    <w:nsid w:val="1B7E765E"/>
    <w:multiLevelType w:val="multilevel"/>
    <w:tmpl w:val="E940BABE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86">
    <w:nsid w:val="1BAC5D0A"/>
    <w:multiLevelType w:val="hybridMultilevel"/>
    <w:tmpl w:val="3806B8FC"/>
    <w:lvl w:ilvl="0" w:tplc="440ACA86">
      <w:start w:val="1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7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8">
    <w:nsid w:val="1C714931"/>
    <w:multiLevelType w:val="hybridMultilevel"/>
    <w:tmpl w:val="1ED423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9">
    <w:nsid w:val="1D365C37"/>
    <w:multiLevelType w:val="multilevel"/>
    <w:tmpl w:val="E4CAC89A"/>
    <w:lvl w:ilvl="0">
      <w:start w:val="1"/>
      <w:numFmt w:val="bullet"/>
      <w:lvlText w:val=""/>
      <w:lvlJc w:val="left"/>
      <w:pPr>
        <w:ind w:left="1579" w:hanging="87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ind w:left="2509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90">
    <w:nsid w:val="1D39531F"/>
    <w:multiLevelType w:val="hybridMultilevel"/>
    <w:tmpl w:val="C06C77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1">
    <w:nsid w:val="1D9C26E4"/>
    <w:multiLevelType w:val="hybridMultilevel"/>
    <w:tmpl w:val="7A8E40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2">
    <w:nsid w:val="1DD070BD"/>
    <w:multiLevelType w:val="hybridMultilevel"/>
    <w:tmpl w:val="91CCDD1E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3">
    <w:nsid w:val="1E415299"/>
    <w:multiLevelType w:val="hybridMultilevel"/>
    <w:tmpl w:val="DF7C5828"/>
    <w:lvl w:ilvl="0" w:tplc="C8E6CC0C">
      <w:start w:val="1"/>
      <w:numFmt w:val="bullet"/>
      <w:lvlText w:val="•"/>
      <w:lvlJc w:val="left"/>
      <w:pPr>
        <w:ind w:left="754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94">
    <w:nsid w:val="1E624F33"/>
    <w:multiLevelType w:val="hybridMultilevel"/>
    <w:tmpl w:val="A8E85C8C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5">
    <w:nsid w:val="1E9025B0"/>
    <w:multiLevelType w:val="hybridMultilevel"/>
    <w:tmpl w:val="20A480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6">
    <w:nsid w:val="1ECD6376"/>
    <w:multiLevelType w:val="hybridMultilevel"/>
    <w:tmpl w:val="EF94B240"/>
    <w:lvl w:ilvl="0" w:tplc="CC5EE42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2665ACC">
      <w:start w:val="1"/>
      <w:numFmt w:val="bullet"/>
      <w:lvlText w:val="•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041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7">
    <w:nsid w:val="1EF264A5"/>
    <w:multiLevelType w:val="hybridMultilevel"/>
    <w:tmpl w:val="BB52ABF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8">
    <w:nsid w:val="1F203710"/>
    <w:multiLevelType w:val="multilevel"/>
    <w:tmpl w:val="318C1D04"/>
    <w:lvl w:ilvl="0">
      <w:start w:val="1"/>
      <w:numFmt w:val="bullet"/>
      <w:lvlText w:val=""/>
      <w:lvlJc w:val="left"/>
      <w:pPr>
        <w:ind w:left="1579" w:hanging="87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ind w:left="2509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99">
    <w:nsid w:val="1F2B69DC"/>
    <w:multiLevelType w:val="hybridMultilevel"/>
    <w:tmpl w:val="D42E94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0">
    <w:nsid w:val="1FE00618"/>
    <w:multiLevelType w:val="hybridMultilevel"/>
    <w:tmpl w:val="E5B4D4F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1">
    <w:nsid w:val="20547E03"/>
    <w:multiLevelType w:val="hybridMultilevel"/>
    <w:tmpl w:val="0D9A26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2">
    <w:nsid w:val="211018C1"/>
    <w:multiLevelType w:val="multilevel"/>
    <w:tmpl w:val="A5369D90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3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3">
    <w:nsid w:val="212F3A28"/>
    <w:multiLevelType w:val="hybridMultilevel"/>
    <w:tmpl w:val="8AF2CA64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4">
    <w:nsid w:val="21335D92"/>
    <w:multiLevelType w:val="multilevel"/>
    <w:tmpl w:val="7EAC2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5">
    <w:nsid w:val="21876498"/>
    <w:multiLevelType w:val="multilevel"/>
    <w:tmpl w:val="A1BEA596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3"/>
        <w:w w:val="100"/>
        <w:position w:val="0"/>
        <w:sz w:val="20"/>
        <w:szCs w:val="20"/>
        <w:u w:val="none"/>
        <w:lang w:val="ru-RU"/>
      </w:rPr>
    </w:lvl>
    <w:lvl w:ilvl="1">
      <w:start w:val="1"/>
      <w:numFmt w:val="bullet"/>
      <w:lvlText w:val=""/>
      <w:lvlJc w:val="left"/>
      <w:rPr>
        <w:rFonts w:ascii="Symbol" w:hAnsi="Symbol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6">
    <w:nsid w:val="21A57D1F"/>
    <w:multiLevelType w:val="hybridMultilevel"/>
    <w:tmpl w:val="C49C4452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7">
    <w:nsid w:val="22554D07"/>
    <w:multiLevelType w:val="hybridMultilevel"/>
    <w:tmpl w:val="8FC8642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8">
    <w:nsid w:val="229A2EFB"/>
    <w:multiLevelType w:val="hybridMultilevel"/>
    <w:tmpl w:val="3DA8B06C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9">
    <w:nsid w:val="22AD0853"/>
    <w:multiLevelType w:val="hybridMultilevel"/>
    <w:tmpl w:val="F782DE68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887699F2"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cs="Times New Roman" w:hint="default"/>
        <w:i/>
        <w:color w:val="FF0000"/>
        <w:sz w:val="24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22B10DFE"/>
    <w:multiLevelType w:val="multilevel"/>
    <w:tmpl w:val="318C1D04"/>
    <w:lvl w:ilvl="0">
      <w:start w:val="1"/>
      <w:numFmt w:val="bullet"/>
      <w:lvlText w:val=""/>
      <w:lvlJc w:val="left"/>
      <w:pPr>
        <w:ind w:left="1579" w:hanging="87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ind w:left="2509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11">
    <w:nsid w:val="232048F4"/>
    <w:multiLevelType w:val="hybridMultilevel"/>
    <w:tmpl w:val="F3161E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2">
    <w:nsid w:val="251F51A4"/>
    <w:multiLevelType w:val="hybridMultilevel"/>
    <w:tmpl w:val="790E8136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3">
    <w:nsid w:val="25322E2D"/>
    <w:multiLevelType w:val="hybridMultilevel"/>
    <w:tmpl w:val="70E44AB6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4">
    <w:nsid w:val="255F60EB"/>
    <w:multiLevelType w:val="hybridMultilevel"/>
    <w:tmpl w:val="B65EA964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5">
    <w:nsid w:val="25695F11"/>
    <w:multiLevelType w:val="hybridMultilevel"/>
    <w:tmpl w:val="91CA7788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6">
    <w:nsid w:val="266F2956"/>
    <w:multiLevelType w:val="hybridMultilevel"/>
    <w:tmpl w:val="30A492B2"/>
    <w:lvl w:ilvl="0" w:tplc="C8E6CC0C">
      <w:start w:val="1"/>
      <w:numFmt w:val="bullet"/>
      <w:lvlText w:val="•"/>
      <w:lvlJc w:val="left"/>
      <w:pPr>
        <w:ind w:left="754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117">
    <w:nsid w:val="2683243B"/>
    <w:multiLevelType w:val="hybridMultilevel"/>
    <w:tmpl w:val="27F418E8"/>
    <w:lvl w:ilvl="0" w:tplc="C8E6CC0C">
      <w:start w:val="1"/>
      <w:numFmt w:val="bullet"/>
      <w:lvlText w:val="•"/>
      <w:lvlJc w:val="left"/>
      <w:pPr>
        <w:ind w:left="78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18">
    <w:nsid w:val="26BF23C6"/>
    <w:multiLevelType w:val="hybridMultilevel"/>
    <w:tmpl w:val="32FC5C04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9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0">
    <w:nsid w:val="2714705A"/>
    <w:multiLevelType w:val="hybridMultilevel"/>
    <w:tmpl w:val="0FB6073E"/>
    <w:lvl w:ilvl="0" w:tplc="CC5EE42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C8E6CC0C">
      <w:start w:val="1"/>
      <w:numFmt w:val="bullet"/>
      <w:lvlText w:val="•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</w:rPr>
    </w:lvl>
    <w:lvl w:ilvl="2" w:tplc="041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1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2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3">
    <w:nsid w:val="27FA4A9F"/>
    <w:multiLevelType w:val="hybridMultilevel"/>
    <w:tmpl w:val="17A45ABA"/>
    <w:lvl w:ilvl="0" w:tplc="CC5EE42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C8E6CC0C">
      <w:start w:val="1"/>
      <w:numFmt w:val="bullet"/>
      <w:lvlText w:val="•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</w:rPr>
    </w:lvl>
    <w:lvl w:ilvl="2" w:tplc="041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4">
    <w:nsid w:val="28D3604B"/>
    <w:multiLevelType w:val="hybridMultilevel"/>
    <w:tmpl w:val="DFB6C9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>
    <w:nsid w:val="294501B0"/>
    <w:multiLevelType w:val="hybridMultilevel"/>
    <w:tmpl w:val="83584190"/>
    <w:lvl w:ilvl="0" w:tplc="C8E6CC0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9D28830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9A6309E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F3C5EC6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CBE8E2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F4495E8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FB4E312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4741772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A6EA18C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6">
    <w:nsid w:val="29C22A6E"/>
    <w:multiLevelType w:val="hybridMultilevel"/>
    <w:tmpl w:val="5E7C3518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7">
    <w:nsid w:val="29D32E2F"/>
    <w:multiLevelType w:val="multilevel"/>
    <w:tmpl w:val="EEDE482E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8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9">
    <w:nsid w:val="2B7443B3"/>
    <w:multiLevelType w:val="hybridMultilevel"/>
    <w:tmpl w:val="C20A73F0"/>
    <w:lvl w:ilvl="0" w:tplc="CC5EE42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C8E6CC0C">
      <w:start w:val="1"/>
      <w:numFmt w:val="bullet"/>
      <w:lvlText w:val="•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</w:rPr>
    </w:lvl>
    <w:lvl w:ilvl="2" w:tplc="041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0">
    <w:nsid w:val="2BE8139D"/>
    <w:multiLevelType w:val="hybridMultilevel"/>
    <w:tmpl w:val="53622D2E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31">
    <w:nsid w:val="2C587840"/>
    <w:multiLevelType w:val="hybridMultilevel"/>
    <w:tmpl w:val="4C4456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2">
    <w:nsid w:val="2C7E1B69"/>
    <w:multiLevelType w:val="hybridMultilevel"/>
    <w:tmpl w:val="864ED5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3">
    <w:nsid w:val="2C992801"/>
    <w:multiLevelType w:val="hybridMultilevel"/>
    <w:tmpl w:val="F1B2C43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4">
    <w:nsid w:val="2CB01231"/>
    <w:multiLevelType w:val="hybridMultilevel"/>
    <w:tmpl w:val="28C44192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5">
    <w:nsid w:val="2D0B3B5F"/>
    <w:multiLevelType w:val="hybridMultilevel"/>
    <w:tmpl w:val="D8AA7A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6">
    <w:nsid w:val="2D31710E"/>
    <w:multiLevelType w:val="hybridMultilevel"/>
    <w:tmpl w:val="A1E8C0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>
    <w:nsid w:val="2D6A6F58"/>
    <w:multiLevelType w:val="hybridMultilevel"/>
    <w:tmpl w:val="90B4D72C"/>
    <w:lvl w:ilvl="0" w:tplc="C8E6CC0C">
      <w:start w:val="1"/>
      <w:numFmt w:val="bullet"/>
      <w:lvlText w:val="•"/>
      <w:lvlJc w:val="left"/>
      <w:pPr>
        <w:ind w:left="108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8">
    <w:nsid w:val="2E05366E"/>
    <w:multiLevelType w:val="hybridMultilevel"/>
    <w:tmpl w:val="6FA6BF0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9">
    <w:nsid w:val="2E4C56F7"/>
    <w:multiLevelType w:val="hybridMultilevel"/>
    <w:tmpl w:val="18DACB6A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0">
    <w:nsid w:val="2E9F3629"/>
    <w:multiLevelType w:val="hybridMultilevel"/>
    <w:tmpl w:val="1BD0520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1">
    <w:nsid w:val="2EA244D8"/>
    <w:multiLevelType w:val="multilevel"/>
    <w:tmpl w:val="79F8C3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2">
    <w:nsid w:val="2EE828AA"/>
    <w:multiLevelType w:val="hybridMultilevel"/>
    <w:tmpl w:val="912E2346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3">
    <w:nsid w:val="2F225567"/>
    <w:multiLevelType w:val="hybridMultilevel"/>
    <w:tmpl w:val="560C6B26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4">
    <w:nsid w:val="2F9D51A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45">
    <w:nsid w:val="2F9E6FDA"/>
    <w:multiLevelType w:val="hybridMultilevel"/>
    <w:tmpl w:val="900A71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6">
    <w:nsid w:val="302F2D1B"/>
    <w:multiLevelType w:val="hybridMultilevel"/>
    <w:tmpl w:val="59CEB158"/>
    <w:lvl w:ilvl="0" w:tplc="04190001">
      <w:start w:val="1"/>
      <w:numFmt w:val="bullet"/>
      <w:lvlText w:val=""/>
      <w:lvlJc w:val="left"/>
      <w:pPr>
        <w:ind w:left="1579" w:hanging="87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47">
    <w:nsid w:val="30753AD3"/>
    <w:multiLevelType w:val="hybridMultilevel"/>
    <w:tmpl w:val="FA0EA494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8">
    <w:nsid w:val="30766E64"/>
    <w:multiLevelType w:val="hybridMultilevel"/>
    <w:tmpl w:val="A3125946"/>
    <w:lvl w:ilvl="0" w:tplc="C8E6CC0C">
      <w:start w:val="1"/>
      <w:numFmt w:val="bullet"/>
      <w:lvlText w:val="•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9">
    <w:nsid w:val="307E06B7"/>
    <w:multiLevelType w:val="hybridMultilevel"/>
    <w:tmpl w:val="93AC978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0">
    <w:nsid w:val="30BC62E3"/>
    <w:multiLevelType w:val="hybridMultilevel"/>
    <w:tmpl w:val="B9B022A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1">
    <w:nsid w:val="31281371"/>
    <w:multiLevelType w:val="multilevel"/>
    <w:tmpl w:val="D93EDF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2">
    <w:nsid w:val="3133414D"/>
    <w:multiLevelType w:val="hybridMultilevel"/>
    <w:tmpl w:val="EA48498A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3">
    <w:nsid w:val="3145648C"/>
    <w:multiLevelType w:val="hybridMultilevel"/>
    <w:tmpl w:val="3BEE7880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4">
    <w:nsid w:val="32911CF2"/>
    <w:multiLevelType w:val="hybridMultilevel"/>
    <w:tmpl w:val="28F820E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5">
    <w:nsid w:val="32B7578E"/>
    <w:multiLevelType w:val="hybridMultilevel"/>
    <w:tmpl w:val="3288FD72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6">
    <w:nsid w:val="3348196D"/>
    <w:multiLevelType w:val="hybridMultilevel"/>
    <w:tmpl w:val="32D475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>
    <w:nsid w:val="33BC5F73"/>
    <w:multiLevelType w:val="hybridMultilevel"/>
    <w:tmpl w:val="13C605E0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8">
    <w:nsid w:val="3421197F"/>
    <w:multiLevelType w:val="hybridMultilevel"/>
    <w:tmpl w:val="9C78367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9">
    <w:nsid w:val="345028A6"/>
    <w:multiLevelType w:val="multilevel"/>
    <w:tmpl w:val="66008272"/>
    <w:lvl w:ilvl="0">
      <w:numFmt w:val="bullet"/>
      <w:lvlText w:val="•"/>
      <w:lvlJc w:val="left"/>
      <w:pPr>
        <w:ind w:left="1579" w:hanging="87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2">
      <w:start w:val="1"/>
      <w:numFmt w:val="decimal"/>
      <w:lvlText w:val="%3)"/>
      <w:lvlJc w:val="left"/>
      <w:pPr>
        <w:ind w:left="2509" w:hanging="360"/>
      </w:pPr>
      <w:rPr>
        <w:rFonts w:hint="default"/>
      </w:rPr>
    </w:lvl>
    <w:lvl w:ilvl="3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60">
    <w:nsid w:val="34A13651"/>
    <w:multiLevelType w:val="hybridMultilevel"/>
    <w:tmpl w:val="204C60CA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1">
    <w:nsid w:val="34A14F67"/>
    <w:multiLevelType w:val="hybridMultilevel"/>
    <w:tmpl w:val="E45A03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2">
    <w:nsid w:val="3509539E"/>
    <w:multiLevelType w:val="hybridMultilevel"/>
    <w:tmpl w:val="1EAE5DFC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3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4">
    <w:nsid w:val="359B400A"/>
    <w:multiLevelType w:val="multilevel"/>
    <w:tmpl w:val="FB44EF96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3"/>
        <w:w w:val="100"/>
        <w:position w:val="0"/>
        <w:sz w:val="24"/>
        <w:szCs w:val="20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5">
    <w:nsid w:val="35A005DC"/>
    <w:multiLevelType w:val="hybridMultilevel"/>
    <w:tmpl w:val="0A14260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6">
    <w:nsid w:val="35EF5037"/>
    <w:multiLevelType w:val="hybridMultilevel"/>
    <w:tmpl w:val="141CE972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7">
    <w:nsid w:val="362444AB"/>
    <w:multiLevelType w:val="hybridMultilevel"/>
    <w:tmpl w:val="1BDC4E48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8">
    <w:nsid w:val="36506849"/>
    <w:multiLevelType w:val="multilevel"/>
    <w:tmpl w:val="FC366A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9">
    <w:nsid w:val="36603DE8"/>
    <w:multiLevelType w:val="hybridMultilevel"/>
    <w:tmpl w:val="674E764C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0">
    <w:nsid w:val="36616FF9"/>
    <w:multiLevelType w:val="hybridMultilevel"/>
    <w:tmpl w:val="00783C7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1">
    <w:nsid w:val="36BA4C27"/>
    <w:multiLevelType w:val="hybridMultilevel"/>
    <w:tmpl w:val="CAB895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2">
    <w:nsid w:val="374A54C1"/>
    <w:multiLevelType w:val="multilevel"/>
    <w:tmpl w:val="B762ADDA"/>
    <w:lvl w:ilvl="0">
      <w:start w:val="1"/>
      <w:numFmt w:val="bullet"/>
      <w:lvlText w:val=""/>
      <w:lvlJc w:val="left"/>
      <w:pPr>
        <w:ind w:left="1579" w:hanging="87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ind w:left="2509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73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4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5">
    <w:nsid w:val="38037FAE"/>
    <w:multiLevelType w:val="hybridMultilevel"/>
    <w:tmpl w:val="28BC2346"/>
    <w:lvl w:ilvl="0" w:tplc="04190001">
      <w:start w:val="1"/>
      <w:numFmt w:val="bullet"/>
      <w:lvlText w:val=""/>
      <w:lvlJc w:val="left"/>
      <w:pPr>
        <w:ind w:left="1759" w:hanging="1050"/>
      </w:pPr>
      <w:rPr>
        <w:rFonts w:ascii="Symbol" w:hAnsi="Symbol" w:hint="default"/>
      </w:rPr>
    </w:lvl>
    <w:lvl w:ilvl="1" w:tplc="900ED0E0">
      <w:numFmt w:val="bullet"/>
      <w:lvlText w:val="•"/>
      <w:lvlJc w:val="left"/>
      <w:pPr>
        <w:ind w:left="2329" w:hanging="90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76">
    <w:nsid w:val="38F26A0A"/>
    <w:multiLevelType w:val="hybridMultilevel"/>
    <w:tmpl w:val="B4C22EDE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7">
    <w:nsid w:val="399F4197"/>
    <w:multiLevelType w:val="hybridMultilevel"/>
    <w:tmpl w:val="1B3ADAEE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178">
    <w:nsid w:val="39A1078F"/>
    <w:multiLevelType w:val="hybridMultilevel"/>
    <w:tmpl w:val="3280C5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9">
    <w:nsid w:val="39B10AF7"/>
    <w:multiLevelType w:val="hybridMultilevel"/>
    <w:tmpl w:val="B4D6045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0">
    <w:nsid w:val="39C747EF"/>
    <w:multiLevelType w:val="hybridMultilevel"/>
    <w:tmpl w:val="DDB2B9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1">
    <w:nsid w:val="3A115584"/>
    <w:multiLevelType w:val="hybridMultilevel"/>
    <w:tmpl w:val="C504A0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2">
    <w:nsid w:val="3A225C72"/>
    <w:multiLevelType w:val="multilevel"/>
    <w:tmpl w:val="5A2A63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3"/>
      <w:numFmt w:val="decimal"/>
      <w:lvlText w:val="%2)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3">
    <w:nsid w:val="3A9351B8"/>
    <w:multiLevelType w:val="multilevel"/>
    <w:tmpl w:val="68EA4CEE"/>
    <w:lvl w:ilvl="0">
      <w:start w:val="1"/>
      <w:numFmt w:val="bullet"/>
      <w:lvlText w:val=""/>
      <w:lvlJc w:val="left"/>
      <w:pPr>
        <w:ind w:left="1579" w:hanging="87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84">
    <w:nsid w:val="3B5B4C96"/>
    <w:multiLevelType w:val="hybridMultilevel"/>
    <w:tmpl w:val="9522DC22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C8E6CC0C">
      <w:start w:val="1"/>
      <w:numFmt w:val="bullet"/>
      <w:lvlText w:val="•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5">
    <w:nsid w:val="3B8A5BD6"/>
    <w:multiLevelType w:val="hybridMultilevel"/>
    <w:tmpl w:val="E6F85A94"/>
    <w:lvl w:ilvl="0" w:tplc="3BEAD834">
      <w:start w:val="1"/>
      <w:numFmt w:val="bullet"/>
      <w:lvlText w:val=""/>
      <w:lvlJc w:val="left"/>
      <w:pPr>
        <w:ind w:left="1571" w:hanging="360"/>
      </w:pPr>
      <w:rPr>
        <w:rFonts w:ascii="Symbo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86">
    <w:nsid w:val="3BB2697D"/>
    <w:multiLevelType w:val="hybridMultilevel"/>
    <w:tmpl w:val="5C9080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87">
    <w:nsid w:val="3BC666A7"/>
    <w:multiLevelType w:val="hybridMultilevel"/>
    <w:tmpl w:val="9FEA3E5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8">
    <w:nsid w:val="3BCF2AAB"/>
    <w:multiLevelType w:val="hybridMultilevel"/>
    <w:tmpl w:val="3812642A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9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0">
    <w:nsid w:val="3C3B61D0"/>
    <w:multiLevelType w:val="multilevel"/>
    <w:tmpl w:val="6B96B262"/>
    <w:lvl w:ilvl="0">
      <w:start w:val="1"/>
      <w:numFmt w:val="bullet"/>
      <w:lvlText w:val=""/>
      <w:lvlJc w:val="left"/>
      <w:pPr>
        <w:ind w:left="1579" w:hanging="87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ind w:left="2509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91">
    <w:nsid w:val="3C525F88"/>
    <w:multiLevelType w:val="hybridMultilevel"/>
    <w:tmpl w:val="3E022E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2">
    <w:nsid w:val="3C7B0A60"/>
    <w:multiLevelType w:val="hybridMultilevel"/>
    <w:tmpl w:val="6310F73C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3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4">
    <w:nsid w:val="3D1A52E1"/>
    <w:multiLevelType w:val="hybridMultilevel"/>
    <w:tmpl w:val="9E5464A2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95">
    <w:nsid w:val="3D1C2CCF"/>
    <w:multiLevelType w:val="hybridMultilevel"/>
    <w:tmpl w:val="8C32FD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6">
    <w:nsid w:val="3D3736F3"/>
    <w:multiLevelType w:val="multilevel"/>
    <w:tmpl w:val="A26A4E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ascii="Times New Roman" w:eastAsia="Times New Roman" w:hAnsi="Times New Roman" w:cs="Times New Roman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7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8">
    <w:nsid w:val="3DAA682A"/>
    <w:multiLevelType w:val="hybridMultilevel"/>
    <w:tmpl w:val="CCA0AC30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9">
    <w:nsid w:val="3DB46478"/>
    <w:multiLevelType w:val="hybridMultilevel"/>
    <w:tmpl w:val="193092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0">
    <w:nsid w:val="3E254DCF"/>
    <w:multiLevelType w:val="multilevel"/>
    <w:tmpl w:val="318C1D04"/>
    <w:lvl w:ilvl="0">
      <w:start w:val="1"/>
      <w:numFmt w:val="bullet"/>
      <w:lvlText w:val=""/>
      <w:lvlJc w:val="left"/>
      <w:pPr>
        <w:ind w:left="1579" w:hanging="87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ind w:left="2509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01">
    <w:nsid w:val="3E337BD0"/>
    <w:multiLevelType w:val="multilevel"/>
    <w:tmpl w:val="B81476C2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3"/>
        <w:w w:val="100"/>
        <w:position w:val="0"/>
        <w:sz w:val="24"/>
        <w:szCs w:val="20"/>
        <w:u w:val="none"/>
        <w:lang w:val="ru-RU"/>
      </w:rPr>
    </w:lvl>
    <w:lvl w:ilvl="1">
      <w:start w:val="1"/>
      <w:numFmt w:val="bullet"/>
      <w:lvlText w:val=""/>
      <w:lvlJc w:val="left"/>
      <w:rPr>
        <w:rFonts w:ascii="Symbol" w:hAnsi="Symbol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2">
    <w:nsid w:val="3E4F1F32"/>
    <w:multiLevelType w:val="multilevel"/>
    <w:tmpl w:val="FFFFFFFF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3">
    <w:nsid w:val="3E5808A8"/>
    <w:multiLevelType w:val="hybridMultilevel"/>
    <w:tmpl w:val="658E68F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4">
    <w:nsid w:val="3EBE4544"/>
    <w:multiLevelType w:val="multilevel"/>
    <w:tmpl w:val="ED80DC92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PicBulletId w:val="3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5">
    <w:nsid w:val="3ED529D7"/>
    <w:multiLevelType w:val="hybridMultilevel"/>
    <w:tmpl w:val="8D8A485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6">
    <w:nsid w:val="3EED425D"/>
    <w:multiLevelType w:val="hybridMultilevel"/>
    <w:tmpl w:val="4EA68F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7">
    <w:nsid w:val="3EF33E0B"/>
    <w:multiLevelType w:val="hybridMultilevel"/>
    <w:tmpl w:val="D196021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8">
    <w:nsid w:val="3F571C97"/>
    <w:multiLevelType w:val="hybridMultilevel"/>
    <w:tmpl w:val="04E88FB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9">
    <w:nsid w:val="3F683E2D"/>
    <w:multiLevelType w:val="hybridMultilevel"/>
    <w:tmpl w:val="1922A02A"/>
    <w:lvl w:ilvl="0" w:tplc="C8E6CC0C">
      <w:start w:val="1"/>
      <w:numFmt w:val="bullet"/>
      <w:lvlText w:val="•"/>
      <w:lvlJc w:val="left"/>
      <w:pPr>
        <w:ind w:left="36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0">
    <w:nsid w:val="3F7E0ECF"/>
    <w:multiLevelType w:val="hybridMultilevel"/>
    <w:tmpl w:val="C37CF478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11">
    <w:nsid w:val="3FCE022D"/>
    <w:multiLevelType w:val="hybridMultilevel"/>
    <w:tmpl w:val="6F2A0E8E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2">
    <w:nsid w:val="400418A0"/>
    <w:multiLevelType w:val="hybridMultilevel"/>
    <w:tmpl w:val="B3F8DADC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3">
    <w:nsid w:val="402923FF"/>
    <w:multiLevelType w:val="hybridMultilevel"/>
    <w:tmpl w:val="C810A730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4">
    <w:nsid w:val="402D3B0A"/>
    <w:multiLevelType w:val="hybridMultilevel"/>
    <w:tmpl w:val="7D14D260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C8E6CC0C">
      <w:start w:val="1"/>
      <w:numFmt w:val="bullet"/>
      <w:lvlText w:val="•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5">
    <w:nsid w:val="405300F7"/>
    <w:multiLevelType w:val="hybridMultilevel"/>
    <w:tmpl w:val="8884CA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6">
    <w:nsid w:val="41983108"/>
    <w:multiLevelType w:val="hybridMultilevel"/>
    <w:tmpl w:val="88A81B78"/>
    <w:lvl w:ilvl="0" w:tplc="C8E6CC0C">
      <w:start w:val="1"/>
      <w:numFmt w:val="bullet"/>
      <w:lvlText w:val="•"/>
      <w:lvlJc w:val="left"/>
      <w:pPr>
        <w:ind w:left="754" w:hanging="360"/>
      </w:pPr>
      <w:rPr>
        <w:rFonts w:ascii="Times New Roman" w:hAnsi="Times New Roman" w:cs="Times New Roman" w:hint="default"/>
      </w:rPr>
    </w:lvl>
    <w:lvl w:ilvl="1" w:tplc="C8E6CC0C">
      <w:start w:val="1"/>
      <w:numFmt w:val="bullet"/>
      <w:lvlText w:val="•"/>
      <w:lvlJc w:val="left"/>
      <w:pPr>
        <w:ind w:left="1474" w:hanging="360"/>
      </w:pPr>
      <w:rPr>
        <w:rFonts w:ascii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217">
    <w:nsid w:val="41E24060"/>
    <w:multiLevelType w:val="hybridMultilevel"/>
    <w:tmpl w:val="D2943462"/>
    <w:lvl w:ilvl="0" w:tplc="C8E6CC0C">
      <w:start w:val="1"/>
      <w:numFmt w:val="bullet"/>
      <w:lvlText w:val="•"/>
      <w:lvlJc w:val="left"/>
      <w:pPr>
        <w:ind w:left="644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18">
    <w:nsid w:val="41EC4ADB"/>
    <w:multiLevelType w:val="hybridMultilevel"/>
    <w:tmpl w:val="102836E0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9">
    <w:nsid w:val="42574DBE"/>
    <w:multiLevelType w:val="hybridMultilevel"/>
    <w:tmpl w:val="894EF5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0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1">
    <w:nsid w:val="42A7533E"/>
    <w:multiLevelType w:val="hybridMultilevel"/>
    <w:tmpl w:val="94AAA6A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2">
    <w:nsid w:val="42DB0287"/>
    <w:multiLevelType w:val="hybridMultilevel"/>
    <w:tmpl w:val="EA80E1A2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3">
    <w:nsid w:val="42DC413D"/>
    <w:multiLevelType w:val="hybridMultilevel"/>
    <w:tmpl w:val="FA74FE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4">
    <w:nsid w:val="43A14C53"/>
    <w:multiLevelType w:val="hybridMultilevel"/>
    <w:tmpl w:val="C58283C2"/>
    <w:lvl w:ilvl="0" w:tplc="04190001">
      <w:start w:val="1"/>
      <w:numFmt w:val="bullet"/>
      <w:lvlText w:val=""/>
      <w:lvlJc w:val="left"/>
      <w:pPr>
        <w:ind w:left="100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225">
    <w:nsid w:val="45033BF9"/>
    <w:multiLevelType w:val="hybridMultilevel"/>
    <w:tmpl w:val="BBFA13F8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6">
    <w:nsid w:val="4572665F"/>
    <w:multiLevelType w:val="hybridMultilevel"/>
    <w:tmpl w:val="19FA0F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7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8">
    <w:nsid w:val="46963BF6"/>
    <w:multiLevelType w:val="hybridMultilevel"/>
    <w:tmpl w:val="11704ACA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9">
    <w:nsid w:val="46A14275"/>
    <w:multiLevelType w:val="multilevel"/>
    <w:tmpl w:val="FFFFFFFF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30">
    <w:nsid w:val="47B80FCD"/>
    <w:multiLevelType w:val="hybridMultilevel"/>
    <w:tmpl w:val="AB683340"/>
    <w:lvl w:ilvl="0" w:tplc="C8E6CC0C">
      <w:start w:val="1"/>
      <w:numFmt w:val="bullet"/>
      <w:lvlText w:val="•"/>
      <w:lvlJc w:val="left"/>
      <w:pPr>
        <w:ind w:left="1429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1">
    <w:nsid w:val="47B93D30"/>
    <w:multiLevelType w:val="multilevel"/>
    <w:tmpl w:val="B762ADDA"/>
    <w:lvl w:ilvl="0">
      <w:start w:val="1"/>
      <w:numFmt w:val="bullet"/>
      <w:lvlText w:val=""/>
      <w:lvlJc w:val="left"/>
      <w:pPr>
        <w:ind w:left="1579" w:hanging="87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ind w:left="2509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32">
    <w:nsid w:val="47E02ED7"/>
    <w:multiLevelType w:val="hybridMultilevel"/>
    <w:tmpl w:val="3A32EC52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3">
    <w:nsid w:val="480C334F"/>
    <w:multiLevelType w:val="hybridMultilevel"/>
    <w:tmpl w:val="2F38D0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4">
    <w:nsid w:val="484129E7"/>
    <w:multiLevelType w:val="hybridMultilevel"/>
    <w:tmpl w:val="8DC2D3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5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6">
    <w:nsid w:val="48BF7BCB"/>
    <w:multiLevelType w:val="hybridMultilevel"/>
    <w:tmpl w:val="C9DA5DBA"/>
    <w:lvl w:ilvl="0" w:tplc="C8E6CC0C">
      <w:start w:val="1"/>
      <w:numFmt w:val="bullet"/>
      <w:lvlText w:val="•"/>
      <w:lvlJc w:val="left"/>
      <w:pPr>
        <w:ind w:left="1400" w:hanging="360"/>
      </w:pPr>
      <w:rPr>
        <w:rFonts w:ascii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7">
    <w:nsid w:val="48D843BE"/>
    <w:multiLevelType w:val="multilevel"/>
    <w:tmpl w:val="A0D44D86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238">
    <w:nsid w:val="49B027DA"/>
    <w:multiLevelType w:val="hybridMultilevel"/>
    <w:tmpl w:val="18861ECC"/>
    <w:lvl w:ilvl="0" w:tplc="C8E6CC0C">
      <w:start w:val="1"/>
      <w:numFmt w:val="bullet"/>
      <w:lvlText w:val="•"/>
      <w:lvlJc w:val="left"/>
      <w:pPr>
        <w:ind w:left="36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9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1">
    <w:nsid w:val="49E349F2"/>
    <w:multiLevelType w:val="hybridMultilevel"/>
    <w:tmpl w:val="32B6D42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2">
    <w:nsid w:val="4A113D1D"/>
    <w:multiLevelType w:val="multilevel"/>
    <w:tmpl w:val="FFFFFFFF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43">
    <w:nsid w:val="4A1F3C78"/>
    <w:multiLevelType w:val="hybridMultilevel"/>
    <w:tmpl w:val="EBFCE6C6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44">
    <w:nsid w:val="4A4632F6"/>
    <w:multiLevelType w:val="hybridMultilevel"/>
    <w:tmpl w:val="74787C0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5">
    <w:nsid w:val="4A7236D2"/>
    <w:multiLevelType w:val="hybridMultilevel"/>
    <w:tmpl w:val="C3FC10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6">
    <w:nsid w:val="4AAA0E19"/>
    <w:multiLevelType w:val="hybridMultilevel"/>
    <w:tmpl w:val="DAF4720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7">
    <w:nsid w:val="4AAC5F27"/>
    <w:multiLevelType w:val="hybridMultilevel"/>
    <w:tmpl w:val="61EE6520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248">
    <w:nsid w:val="4B570B58"/>
    <w:multiLevelType w:val="hybridMultilevel"/>
    <w:tmpl w:val="CAD4B4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9">
    <w:nsid w:val="4B9E26D7"/>
    <w:multiLevelType w:val="hybridMultilevel"/>
    <w:tmpl w:val="857ED9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0">
    <w:nsid w:val="4BF00CA9"/>
    <w:multiLevelType w:val="hybridMultilevel"/>
    <w:tmpl w:val="DA64E7C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1">
    <w:nsid w:val="4C407A3C"/>
    <w:multiLevelType w:val="hybridMultilevel"/>
    <w:tmpl w:val="472E3D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2">
    <w:nsid w:val="4CA22A9F"/>
    <w:multiLevelType w:val="hybridMultilevel"/>
    <w:tmpl w:val="C52A766A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253">
    <w:nsid w:val="4CA75B35"/>
    <w:multiLevelType w:val="hybridMultilevel"/>
    <w:tmpl w:val="726CFDA4"/>
    <w:lvl w:ilvl="0" w:tplc="C8E6CC0C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4">
    <w:nsid w:val="4CD13EAF"/>
    <w:multiLevelType w:val="hybridMultilevel"/>
    <w:tmpl w:val="14069B72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5">
    <w:nsid w:val="4D160DC5"/>
    <w:multiLevelType w:val="hybridMultilevel"/>
    <w:tmpl w:val="FA701E44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6">
    <w:nsid w:val="4D2A1B39"/>
    <w:multiLevelType w:val="hybridMultilevel"/>
    <w:tmpl w:val="36CC9A9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7">
    <w:nsid w:val="4D2F58C5"/>
    <w:multiLevelType w:val="multilevel"/>
    <w:tmpl w:val="9F8060B6"/>
    <w:lvl w:ilvl="0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8">
    <w:nsid w:val="4DD65780"/>
    <w:multiLevelType w:val="hybridMultilevel"/>
    <w:tmpl w:val="36387B04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9">
    <w:nsid w:val="4DE80897"/>
    <w:multiLevelType w:val="hybridMultilevel"/>
    <w:tmpl w:val="427E44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0">
    <w:nsid w:val="4DF9172C"/>
    <w:multiLevelType w:val="hybridMultilevel"/>
    <w:tmpl w:val="3594E85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1">
    <w:nsid w:val="4E597B61"/>
    <w:multiLevelType w:val="hybridMultilevel"/>
    <w:tmpl w:val="F2E2881A"/>
    <w:lvl w:ilvl="0" w:tplc="CC5EE42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2665ACC">
      <w:start w:val="1"/>
      <w:numFmt w:val="bullet"/>
      <w:lvlText w:val="•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041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2">
    <w:nsid w:val="4E710CEC"/>
    <w:multiLevelType w:val="hybridMultilevel"/>
    <w:tmpl w:val="D06A28A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3">
    <w:nsid w:val="4EE61815"/>
    <w:multiLevelType w:val="hybridMultilevel"/>
    <w:tmpl w:val="2CD2ECFA"/>
    <w:lvl w:ilvl="0" w:tplc="04190001">
      <w:start w:val="1"/>
      <w:numFmt w:val="bullet"/>
      <w:lvlText w:val=""/>
      <w:lvlJc w:val="left"/>
      <w:pPr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4">
    <w:nsid w:val="4F8603FB"/>
    <w:multiLevelType w:val="multilevel"/>
    <w:tmpl w:val="D93EDF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5">
    <w:nsid w:val="503B2CDD"/>
    <w:multiLevelType w:val="hybridMultilevel"/>
    <w:tmpl w:val="FB8A99A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6">
    <w:nsid w:val="50D82A36"/>
    <w:multiLevelType w:val="hybridMultilevel"/>
    <w:tmpl w:val="8D9AC6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7">
    <w:nsid w:val="50DA128C"/>
    <w:multiLevelType w:val="hybridMultilevel"/>
    <w:tmpl w:val="87E24CF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8">
    <w:nsid w:val="517419FC"/>
    <w:multiLevelType w:val="hybridMultilevel"/>
    <w:tmpl w:val="1B48D9E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9">
    <w:nsid w:val="517E2613"/>
    <w:multiLevelType w:val="hybridMultilevel"/>
    <w:tmpl w:val="5ED68BB0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70">
    <w:nsid w:val="51FA28A3"/>
    <w:multiLevelType w:val="hybridMultilevel"/>
    <w:tmpl w:val="40C425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1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2">
    <w:nsid w:val="524202AE"/>
    <w:multiLevelType w:val="hybridMultilevel"/>
    <w:tmpl w:val="F9FE355C"/>
    <w:lvl w:ilvl="0" w:tplc="C8E6CC0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5316C33C"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eastAsia="Times New Roman" w:hAnsi="Symbol" w:cs="Times New Roman" w:hint="default"/>
      </w:rPr>
    </w:lvl>
    <w:lvl w:ilvl="2" w:tplc="041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3">
    <w:nsid w:val="52E44EEB"/>
    <w:multiLevelType w:val="hybridMultilevel"/>
    <w:tmpl w:val="A9AE0E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4">
    <w:nsid w:val="52F12189"/>
    <w:multiLevelType w:val="hybridMultilevel"/>
    <w:tmpl w:val="8A0A02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5">
    <w:nsid w:val="539967E9"/>
    <w:multiLevelType w:val="hybridMultilevel"/>
    <w:tmpl w:val="63A62B9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6">
    <w:nsid w:val="53D27517"/>
    <w:multiLevelType w:val="hybridMultilevel"/>
    <w:tmpl w:val="9842BAE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7">
    <w:nsid w:val="540760EA"/>
    <w:multiLevelType w:val="hybridMultilevel"/>
    <w:tmpl w:val="58A08454"/>
    <w:lvl w:ilvl="0" w:tplc="12665ACC">
      <w:start w:val="1"/>
      <w:numFmt w:val="bullet"/>
      <w:lvlText w:val="•"/>
      <w:lvlJc w:val="left"/>
      <w:pPr>
        <w:ind w:left="855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278">
    <w:nsid w:val="54562289"/>
    <w:multiLevelType w:val="hybridMultilevel"/>
    <w:tmpl w:val="58981AA4"/>
    <w:lvl w:ilvl="0" w:tplc="C8E6CC0C">
      <w:start w:val="1"/>
      <w:numFmt w:val="bullet"/>
      <w:lvlText w:val="•"/>
      <w:lvlJc w:val="left"/>
      <w:pPr>
        <w:ind w:left="754" w:hanging="360"/>
      </w:pPr>
      <w:rPr>
        <w:rFonts w:ascii="Times New Roman" w:hAnsi="Times New Roman" w:cs="Times New Roman" w:hint="default"/>
      </w:rPr>
    </w:lvl>
    <w:lvl w:ilvl="1" w:tplc="C8E6CC0C">
      <w:start w:val="1"/>
      <w:numFmt w:val="bullet"/>
      <w:lvlText w:val="•"/>
      <w:lvlJc w:val="left"/>
      <w:pPr>
        <w:ind w:left="1474" w:hanging="360"/>
      </w:pPr>
      <w:rPr>
        <w:rFonts w:ascii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279">
    <w:nsid w:val="55EA3A0E"/>
    <w:multiLevelType w:val="multilevel"/>
    <w:tmpl w:val="DB12DF36"/>
    <w:lvl w:ilvl="0">
      <w:numFmt w:val="bullet"/>
      <w:lvlText w:val="•"/>
      <w:lvlJc w:val="left"/>
      <w:pPr>
        <w:ind w:left="1579" w:hanging="87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80">
    <w:nsid w:val="55F02EE6"/>
    <w:multiLevelType w:val="hybridMultilevel"/>
    <w:tmpl w:val="CC08CB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1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2">
    <w:nsid w:val="572A353E"/>
    <w:multiLevelType w:val="hybridMultilevel"/>
    <w:tmpl w:val="A7EA326A"/>
    <w:lvl w:ilvl="0" w:tplc="04190001">
      <w:start w:val="1"/>
      <w:numFmt w:val="bullet"/>
      <w:lvlText w:val=""/>
      <w:lvlJc w:val="left"/>
      <w:pPr>
        <w:ind w:left="-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626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1346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0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7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5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2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66" w:hanging="360"/>
      </w:pPr>
      <w:rPr>
        <w:rFonts w:ascii="Wingdings" w:hAnsi="Wingdings" w:hint="default"/>
      </w:rPr>
    </w:lvl>
  </w:abstractNum>
  <w:abstractNum w:abstractNumId="283">
    <w:nsid w:val="57841CE5"/>
    <w:multiLevelType w:val="hybridMultilevel"/>
    <w:tmpl w:val="4C70EC5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84">
    <w:nsid w:val="57F5149C"/>
    <w:multiLevelType w:val="multilevel"/>
    <w:tmpl w:val="A37EA50C"/>
    <w:lvl w:ilvl="0">
      <w:start w:val="1"/>
      <w:numFmt w:val="bullet"/>
      <w:lvlText w:val=""/>
      <w:lvlJc w:val="left"/>
      <w:pPr>
        <w:ind w:left="1579" w:hanging="87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85">
    <w:nsid w:val="58DA68EF"/>
    <w:multiLevelType w:val="hybridMultilevel"/>
    <w:tmpl w:val="C1B4B8D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6">
    <w:nsid w:val="5986260C"/>
    <w:multiLevelType w:val="hybridMultilevel"/>
    <w:tmpl w:val="562E92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7">
    <w:nsid w:val="598F0BCE"/>
    <w:multiLevelType w:val="multilevel"/>
    <w:tmpl w:val="31DC367C"/>
    <w:lvl w:ilvl="0">
      <w:start w:val="1"/>
      <w:numFmt w:val="bullet"/>
      <w:lvlText w:val=""/>
      <w:lvlJc w:val="left"/>
      <w:pPr>
        <w:ind w:left="1579" w:hanging="87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ind w:left="2509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88">
    <w:nsid w:val="5A3E37E6"/>
    <w:multiLevelType w:val="hybridMultilevel"/>
    <w:tmpl w:val="84123DE4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9">
    <w:nsid w:val="5A7214DB"/>
    <w:multiLevelType w:val="multilevel"/>
    <w:tmpl w:val="B75CCDCA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3"/>
        <w:w w:val="100"/>
        <w:position w:val="0"/>
        <w:sz w:val="20"/>
        <w:szCs w:val="20"/>
        <w:u w:val="none"/>
        <w:lang w:val="ru-RU"/>
      </w:rPr>
    </w:lvl>
    <w:lvl w:ilvl="1">
      <w:start w:val="1"/>
      <w:numFmt w:val="bullet"/>
      <w:lvlText w:val=""/>
      <w:lvlJc w:val="left"/>
      <w:rPr>
        <w:rFonts w:ascii="Symbol" w:hAnsi="Symbol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90">
    <w:nsid w:val="5A7460B5"/>
    <w:multiLevelType w:val="hybridMultilevel"/>
    <w:tmpl w:val="83246434"/>
    <w:lvl w:ilvl="0" w:tplc="C8E6CC0C">
      <w:start w:val="1"/>
      <w:numFmt w:val="bullet"/>
      <w:lvlText w:val="•"/>
      <w:lvlJc w:val="left"/>
      <w:pPr>
        <w:ind w:left="1429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1">
    <w:nsid w:val="5A8F5EBB"/>
    <w:multiLevelType w:val="hybridMultilevel"/>
    <w:tmpl w:val="181E772A"/>
    <w:lvl w:ilvl="0" w:tplc="E60ACC4E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2">
    <w:nsid w:val="5ABC27C4"/>
    <w:multiLevelType w:val="hybridMultilevel"/>
    <w:tmpl w:val="831662F2"/>
    <w:lvl w:ilvl="0" w:tplc="04090001">
      <w:start w:val="1"/>
      <w:numFmt w:val="bullet"/>
      <w:lvlText w:val=""/>
      <w:lvlJc w:val="left"/>
      <w:pPr>
        <w:ind w:left="13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3">
    <w:nsid w:val="5BD53C3C"/>
    <w:multiLevelType w:val="hybridMultilevel"/>
    <w:tmpl w:val="F2CC30D8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294">
    <w:nsid w:val="5C410499"/>
    <w:multiLevelType w:val="multilevel"/>
    <w:tmpl w:val="201C1ECA"/>
    <w:lvl w:ilvl="0">
      <w:start w:val="1"/>
      <w:numFmt w:val="bullet"/>
      <w:lvlText w:val=""/>
      <w:lvlJc w:val="left"/>
      <w:pPr>
        <w:ind w:left="1579" w:hanging="87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95">
    <w:nsid w:val="5C5B5910"/>
    <w:multiLevelType w:val="multilevel"/>
    <w:tmpl w:val="FFFFFFFF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96">
    <w:nsid w:val="5CF86B8E"/>
    <w:multiLevelType w:val="hybridMultilevel"/>
    <w:tmpl w:val="D7A69D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7">
    <w:nsid w:val="5D431CD8"/>
    <w:multiLevelType w:val="hybridMultilevel"/>
    <w:tmpl w:val="6A2473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8">
    <w:nsid w:val="5DD03D3C"/>
    <w:multiLevelType w:val="hybridMultilevel"/>
    <w:tmpl w:val="CD26B24E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9">
    <w:nsid w:val="5E63456D"/>
    <w:multiLevelType w:val="multilevel"/>
    <w:tmpl w:val="C76AB2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0">
    <w:nsid w:val="5E8735D5"/>
    <w:multiLevelType w:val="multilevel"/>
    <w:tmpl w:val="B81476C2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3"/>
        <w:w w:val="100"/>
        <w:position w:val="0"/>
        <w:sz w:val="24"/>
        <w:szCs w:val="20"/>
        <w:u w:val="none"/>
        <w:lang w:val="ru-RU"/>
      </w:rPr>
    </w:lvl>
    <w:lvl w:ilvl="1">
      <w:start w:val="1"/>
      <w:numFmt w:val="bullet"/>
      <w:lvlText w:val=""/>
      <w:lvlJc w:val="left"/>
      <w:rPr>
        <w:rFonts w:ascii="Symbol" w:hAnsi="Symbol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01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2">
    <w:nsid w:val="5F620FB1"/>
    <w:multiLevelType w:val="hybridMultilevel"/>
    <w:tmpl w:val="6CAC8C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3">
    <w:nsid w:val="5F9234A8"/>
    <w:multiLevelType w:val="hybridMultilevel"/>
    <w:tmpl w:val="9DAAFA1C"/>
    <w:lvl w:ilvl="0" w:tplc="C8E6CC0C">
      <w:start w:val="1"/>
      <w:numFmt w:val="bullet"/>
      <w:lvlText w:val="•"/>
      <w:lvlJc w:val="left"/>
      <w:pPr>
        <w:ind w:left="36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4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5">
    <w:nsid w:val="5FD25304"/>
    <w:multiLevelType w:val="hybridMultilevel"/>
    <w:tmpl w:val="F2F2CD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6">
    <w:nsid w:val="5FEA660E"/>
    <w:multiLevelType w:val="hybridMultilevel"/>
    <w:tmpl w:val="4F0A9506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07">
    <w:nsid w:val="602074F3"/>
    <w:multiLevelType w:val="hybridMultilevel"/>
    <w:tmpl w:val="652A5332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08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9">
    <w:nsid w:val="60AE4438"/>
    <w:multiLevelType w:val="hybridMultilevel"/>
    <w:tmpl w:val="9B26AAD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0">
    <w:nsid w:val="60E15F2D"/>
    <w:multiLevelType w:val="multilevel"/>
    <w:tmpl w:val="6652BB62"/>
    <w:lvl w:ilvl="0">
      <w:start w:val="1"/>
      <w:numFmt w:val="bullet"/>
      <w:lvlText w:val=""/>
      <w:lvlJc w:val="left"/>
      <w:pPr>
        <w:ind w:left="1579" w:hanging="87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ind w:left="2509" w:hanging="360"/>
      </w:pPr>
      <w:rPr>
        <w:rFonts w:ascii="Symbol" w:hAnsi="Symbol" w:hint="default"/>
      </w:rPr>
    </w:lvl>
    <w:lvl w:ilvl="3">
      <w:start w:val="1"/>
      <w:numFmt w:val="decimal"/>
      <w:lvlText w:val="%4."/>
      <w:lvlJc w:val="left"/>
      <w:pPr>
        <w:ind w:left="3229" w:hanging="360"/>
      </w:pPr>
      <w:rPr>
        <w:rFonts w:hint="default"/>
      </w:rPr>
    </w:lvl>
    <w:lvl w:ilvl="4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11">
    <w:nsid w:val="61082A66"/>
    <w:multiLevelType w:val="hybridMultilevel"/>
    <w:tmpl w:val="961E95E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12">
    <w:nsid w:val="612A6288"/>
    <w:multiLevelType w:val="hybridMultilevel"/>
    <w:tmpl w:val="70C48E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3">
    <w:nsid w:val="61EC78BD"/>
    <w:multiLevelType w:val="hybridMultilevel"/>
    <w:tmpl w:val="939A1B42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C8E6CC0C">
      <w:start w:val="1"/>
      <w:numFmt w:val="bullet"/>
      <w:lvlText w:val="•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4">
    <w:nsid w:val="62384844"/>
    <w:multiLevelType w:val="hybridMultilevel"/>
    <w:tmpl w:val="273CB23E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5">
    <w:nsid w:val="62523042"/>
    <w:multiLevelType w:val="hybridMultilevel"/>
    <w:tmpl w:val="1A3A8E4A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6">
    <w:nsid w:val="626B5FC3"/>
    <w:multiLevelType w:val="hybridMultilevel"/>
    <w:tmpl w:val="2B385F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7">
    <w:nsid w:val="63DB233C"/>
    <w:multiLevelType w:val="hybridMultilevel"/>
    <w:tmpl w:val="C0028F7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8">
    <w:nsid w:val="641306CD"/>
    <w:multiLevelType w:val="multilevel"/>
    <w:tmpl w:val="0FC44E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9">
    <w:nsid w:val="64513153"/>
    <w:multiLevelType w:val="multilevel"/>
    <w:tmpl w:val="A75871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20">
    <w:nsid w:val="64A97CAC"/>
    <w:multiLevelType w:val="multilevel"/>
    <w:tmpl w:val="DB12DF36"/>
    <w:lvl w:ilvl="0">
      <w:numFmt w:val="bullet"/>
      <w:lvlText w:val="•"/>
      <w:lvlJc w:val="left"/>
      <w:pPr>
        <w:ind w:left="1579" w:hanging="87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21">
    <w:nsid w:val="64AF6A65"/>
    <w:multiLevelType w:val="hybridMultilevel"/>
    <w:tmpl w:val="7916B9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2">
    <w:nsid w:val="671315CE"/>
    <w:multiLevelType w:val="hybridMultilevel"/>
    <w:tmpl w:val="621C4A5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23">
    <w:nsid w:val="671732DF"/>
    <w:multiLevelType w:val="multilevel"/>
    <w:tmpl w:val="950C574C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4">
    <w:nsid w:val="672B37F1"/>
    <w:multiLevelType w:val="hybridMultilevel"/>
    <w:tmpl w:val="C49E7DF2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5">
    <w:nsid w:val="67DC2347"/>
    <w:multiLevelType w:val="hybridMultilevel"/>
    <w:tmpl w:val="1ED4F10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26">
    <w:nsid w:val="680D0FF3"/>
    <w:multiLevelType w:val="multilevel"/>
    <w:tmpl w:val="318C1D04"/>
    <w:lvl w:ilvl="0">
      <w:start w:val="1"/>
      <w:numFmt w:val="bullet"/>
      <w:lvlText w:val=""/>
      <w:lvlJc w:val="left"/>
      <w:pPr>
        <w:ind w:left="1579" w:hanging="87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ind w:left="2509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27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8">
    <w:nsid w:val="689E4D28"/>
    <w:multiLevelType w:val="hybridMultilevel"/>
    <w:tmpl w:val="8C6ED270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9">
    <w:nsid w:val="68BF44F1"/>
    <w:multiLevelType w:val="hybridMultilevel"/>
    <w:tmpl w:val="3B4E9F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0">
    <w:nsid w:val="69147612"/>
    <w:multiLevelType w:val="hybridMultilevel"/>
    <w:tmpl w:val="5BD8FB5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31">
    <w:nsid w:val="6956549E"/>
    <w:multiLevelType w:val="hybridMultilevel"/>
    <w:tmpl w:val="13ACE9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2">
    <w:nsid w:val="69576BC1"/>
    <w:multiLevelType w:val="hybridMultilevel"/>
    <w:tmpl w:val="326A973E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3">
    <w:nsid w:val="696F26A3"/>
    <w:multiLevelType w:val="hybridMultilevel"/>
    <w:tmpl w:val="F0A0BB5A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4">
    <w:nsid w:val="69773742"/>
    <w:multiLevelType w:val="hybridMultilevel"/>
    <w:tmpl w:val="17265EFE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5">
    <w:nsid w:val="6A53323A"/>
    <w:multiLevelType w:val="hybridMultilevel"/>
    <w:tmpl w:val="2C643CB6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6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7">
    <w:nsid w:val="6AE75FEA"/>
    <w:multiLevelType w:val="hybridMultilevel"/>
    <w:tmpl w:val="DC9873BA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8">
    <w:nsid w:val="6AFC1459"/>
    <w:multiLevelType w:val="hybridMultilevel"/>
    <w:tmpl w:val="8B76B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9">
    <w:nsid w:val="6B0E3376"/>
    <w:multiLevelType w:val="hybridMultilevel"/>
    <w:tmpl w:val="BF48A8F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0">
    <w:nsid w:val="6B753193"/>
    <w:multiLevelType w:val="hybridMultilevel"/>
    <w:tmpl w:val="26641958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1">
    <w:nsid w:val="6BC82CEE"/>
    <w:multiLevelType w:val="hybridMultilevel"/>
    <w:tmpl w:val="C4B037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2">
    <w:nsid w:val="6BFB4347"/>
    <w:multiLevelType w:val="hybridMultilevel"/>
    <w:tmpl w:val="95660A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3">
    <w:nsid w:val="6CBB20C4"/>
    <w:multiLevelType w:val="hybridMultilevel"/>
    <w:tmpl w:val="7E76F6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4">
    <w:nsid w:val="6EC705B3"/>
    <w:multiLevelType w:val="hybridMultilevel"/>
    <w:tmpl w:val="8ADA45E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5">
    <w:nsid w:val="6F3C1747"/>
    <w:multiLevelType w:val="hybridMultilevel"/>
    <w:tmpl w:val="5B1816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6">
    <w:nsid w:val="6F76596D"/>
    <w:multiLevelType w:val="hybridMultilevel"/>
    <w:tmpl w:val="FFAAC256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7">
    <w:nsid w:val="6F9E5878"/>
    <w:multiLevelType w:val="hybridMultilevel"/>
    <w:tmpl w:val="967A2B8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8">
    <w:nsid w:val="6FEA2502"/>
    <w:multiLevelType w:val="hybridMultilevel"/>
    <w:tmpl w:val="272408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9">
    <w:nsid w:val="701806EB"/>
    <w:multiLevelType w:val="hybridMultilevel"/>
    <w:tmpl w:val="4398A9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0">
    <w:nsid w:val="7055499E"/>
    <w:multiLevelType w:val="hybridMultilevel"/>
    <w:tmpl w:val="ED660EB4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1">
    <w:nsid w:val="70B823E4"/>
    <w:multiLevelType w:val="hybridMultilevel"/>
    <w:tmpl w:val="1C7E8E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2">
    <w:nsid w:val="712747A1"/>
    <w:multiLevelType w:val="hybridMultilevel"/>
    <w:tmpl w:val="EFE8176A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53">
    <w:nsid w:val="71D07FE6"/>
    <w:multiLevelType w:val="hybridMultilevel"/>
    <w:tmpl w:val="BAEC6E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4">
    <w:nsid w:val="72B13B9F"/>
    <w:multiLevelType w:val="hybridMultilevel"/>
    <w:tmpl w:val="FCA26152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5">
    <w:nsid w:val="731540F0"/>
    <w:multiLevelType w:val="hybridMultilevel"/>
    <w:tmpl w:val="C0086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6">
    <w:nsid w:val="73781D4C"/>
    <w:multiLevelType w:val="hybridMultilevel"/>
    <w:tmpl w:val="69926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7">
    <w:nsid w:val="73AA133D"/>
    <w:multiLevelType w:val="hybridMultilevel"/>
    <w:tmpl w:val="1946E0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8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9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0">
    <w:nsid w:val="74925E4F"/>
    <w:multiLevelType w:val="hybridMultilevel"/>
    <w:tmpl w:val="0C1863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1">
    <w:nsid w:val="754F365A"/>
    <w:multiLevelType w:val="hybridMultilevel"/>
    <w:tmpl w:val="15941988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2">
    <w:nsid w:val="75D673D4"/>
    <w:multiLevelType w:val="hybridMultilevel"/>
    <w:tmpl w:val="A5F418F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3">
    <w:nsid w:val="76597AF1"/>
    <w:multiLevelType w:val="hybridMultilevel"/>
    <w:tmpl w:val="8304A562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4">
    <w:nsid w:val="766B2B4F"/>
    <w:multiLevelType w:val="hybridMultilevel"/>
    <w:tmpl w:val="FF2A7272"/>
    <w:lvl w:ilvl="0" w:tplc="CC5EE42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5316C33C"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eastAsia="Times New Roman" w:hAnsi="Symbol" w:cs="Times New Roman" w:hint="default"/>
      </w:rPr>
    </w:lvl>
    <w:lvl w:ilvl="2" w:tplc="041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5">
    <w:nsid w:val="769222ED"/>
    <w:multiLevelType w:val="hybridMultilevel"/>
    <w:tmpl w:val="04709A08"/>
    <w:lvl w:ilvl="0" w:tplc="9DAE8722">
      <w:start w:val="1"/>
      <w:numFmt w:val="decimal"/>
      <w:lvlText w:val="%1."/>
      <w:lvlJc w:val="left"/>
      <w:pPr>
        <w:ind w:left="720" w:hanging="360"/>
      </w:pPr>
      <w:rPr>
        <w:rFonts w:ascii="Times New Roman" w:eastAsia="Courier New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6">
    <w:nsid w:val="76C77C73"/>
    <w:multiLevelType w:val="hybridMultilevel"/>
    <w:tmpl w:val="416E6946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7">
    <w:nsid w:val="77716AC6"/>
    <w:multiLevelType w:val="multilevel"/>
    <w:tmpl w:val="B81476C2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3"/>
        <w:w w:val="100"/>
        <w:position w:val="0"/>
        <w:sz w:val="24"/>
        <w:szCs w:val="20"/>
        <w:u w:val="none"/>
        <w:lang w:val="ru-RU"/>
      </w:rPr>
    </w:lvl>
    <w:lvl w:ilvl="1">
      <w:start w:val="1"/>
      <w:numFmt w:val="bullet"/>
      <w:lvlText w:val=""/>
      <w:lvlJc w:val="left"/>
      <w:rPr>
        <w:rFonts w:ascii="Symbol" w:hAnsi="Symbol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68">
    <w:nsid w:val="77D03A9D"/>
    <w:multiLevelType w:val="hybridMultilevel"/>
    <w:tmpl w:val="9642C6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9">
    <w:nsid w:val="77DF6F9E"/>
    <w:multiLevelType w:val="hybridMultilevel"/>
    <w:tmpl w:val="34F8800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0">
    <w:nsid w:val="77E01EC5"/>
    <w:multiLevelType w:val="hybridMultilevel"/>
    <w:tmpl w:val="3D4A89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1">
    <w:nsid w:val="77EC7ACC"/>
    <w:multiLevelType w:val="hybridMultilevel"/>
    <w:tmpl w:val="9300E2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2">
    <w:nsid w:val="78581194"/>
    <w:multiLevelType w:val="hybridMultilevel"/>
    <w:tmpl w:val="00E0F738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3">
    <w:nsid w:val="785D481A"/>
    <w:multiLevelType w:val="hybridMultilevel"/>
    <w:tmpl w:val="86E44AC4"/>
    <w:lvl w:ilvl="0" w:tplc="0419000D">
      <w:start w:val="1"/>
      <w:numFmt w:val="bullet"/>
      <w:lvlText w:val=""/>
      <w:lvlJc w:val="left"/>
      <w:pPr>
        <w:ind w:left="114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74">
    <w:nsid w:val="789D6A85"/>
    <w:multiLevelType w:val="hybridMultilevel"/>
    <w:tmpl w:val="20A269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5">
    <w:nsid w:val="78B9157A"/>
    <w:multiLevelType w:val="multilevel"/>
    <w:tmpl w:val="5C46484E"/>
    <w:lvl w:ilvl="0">
      <w:start w:val="1"/>
      <w:numFmt w:val="bullet"/>
      <w:lvlText w:val=""/>
      <w:lvlJc w:val="left"/>
      <w:pPr>
        <w:ind w:left="1579" w:hanging="87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76">
    <w:nsid w:val="790E4DC3"/>
    <w:multiLevelType w:val="hybridMultilevel"/>
    <w:tmpl w:val="EFC63B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7">
    <w:nsid w:val="793E1901"/>
    <w:multiLevelType w:val="hybridMultilevel"/>
    <w:tmpl w:val="F61E67F2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8">
    <w:nsid w:val="794F2EA7"/>
    <w:multiLevelType w:val="multilevel"/>
    <w:tmpl w:val="79F8C3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9">
    <w:nsid w:val="795E6FE0"/>
    <w:multiLevelType w:val="hybridMultilevel"/>
    <w:tmpl w:val="F6D4E3FE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A2ECEA0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0">
    <w:nsid w:val="79A16C25"/>
    <w:multiLevelType w:val="multilevel"/>
    <w:tmpl w:val="318C1D04"/>
    <w:lvl w:ilvl="0">
      <w:start w:val="1"/>
      <w:numFmt w:val="bullet"/>
      <w:lvlText w:val=""/>
      <w:lvlJc w:val="left"/>
      <w:pPr>
        <w:ind w:left="1579" w:hanging="87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ind w:left="2509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81">
    <w:nsid w:val="79C96BA4"/>
    <w:multiLevelType w:val="hybridMultilevel"/>
    <w:tmpl w:val="5C082190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2">
    <w:nsid w:val="7A304EA9"/>
    <w:multiLevelType w:val="hybridMultilevel"/>
    <w:tmpl w:val="D9D2DEE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83">
    <w:nsid w:val="7A8876E0"/>
    <w:multiLevelType w:val="hybridMultilevel"/>
    <w:tmpl w:val="92C2982C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4">
    <w:nsid w:val="7ADA5168"/>
    <w:multiLevelType w:val="hybridMultilevel"/>
    <w:tmpl w:val="A3ECFC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5">
    <w:nsid w:val="7C410C69"/>
    <w:multiLevelType w:val="hybridMultilevel"/>
    <w:tmpl w:val="C7AA7D6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86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387">
    <w:nsid w:val="7D462D6C"/>
    <w:multiLevelType w:val="hybridMultilevel"/>
    <w:tmpl w:val="646ACA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8">
    <w:nsid w:val="7D5D289C"/>
    <w:multiLevelType w:val="hybridMultilevel"/>
    <w:tmpl w:val="1BFE4CD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9">
    <w:nsid w:val="7D95201F"/>
    <w:multiLevelType w:val="hybridMultilevel"/>
    <w:tmpl w:val="EC120C92"/>
    <w:lvl w:ilvl="0" w:tplc="041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390">
    <w:nsid w:val="7DAD24E2"/>
    <w:multiLevelType w:val="hybridMultilevel"/>
    <w:tmpl w:val="490485C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1">
    <w:nsid w:val="7DDB10FE"/>
    <w:multiLevelType w:val="hybridMultilevel"/>
    <w:tmpl w:val="4CB4F93E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2">
    <w:nsid w:val="7E722F89"/>
    <w:multiLevelType w:val="hybridMultilevel"/>
    <w:tmpl w:val="D422D67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3">
    <w:nsid w:val="7E974CAD"/>
    <w:multiLevelType w:val="hybridMultilevel"/>
    <w:tmpl w:val="1F2AFECE"/>
    <w:lvl w:ilvl="0" w:tplc="C8E6CC0C">
      <w:start w:val="1"/>
      <w:numFmt w:val="bullet"/>
      <w:lvlText w:val="•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94">
    <w:nsid w:val="7EC2394E"/>
    <w:multiLevelType w:val="hybridMultilevel"/>
    <w:tmpl w:val="64A6A6C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5">
    <w:nsid w:val="7EEB439E"/>
    <w:multiLevelType w:val="multilevel"/>
    <w:tmpl w:val="A1BEA596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3"/>
        <w:w w:val="100"/>
        <w:position w:val="0"/>
        <w:sz w:val="20"/>
        <w:szCs w:val="20"/>
        <w:u w:val="none"/>
        <w:lang w:val="ru-RU"/>
      </w:rPr>
    </w:lvl>
    <w:lvl w:ilvl="1">
      <w:start w:val="1"/>
      <w:numFmt w:val="bullet"/>
      <w:lvlText w:val=""/>
      <w:lvlJc w:val="left"/>
      <w:rPr>
        <w:rFonts w:ascii="Symbol" w:hAnsi="Symbol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96">
    <w:nsid w:val="7F8A13F2"/>
    <w:multiLevelType w:val="hybridMultilevel"/>
    <w:tmpl w:val="B98CC08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7">
    <w:nsid w:val="7FA5334A"/>
    <w:multiLevelType w:val="multilevel"/>
    <w:tmpl w:val="935A6696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3"/>
        <w:w w:val="100"/>
        <w:position w:val="0"/>
        <w:sz w:val="20"/>
        <w:szCs w:val="20"/>
        <w:u w:val="none"/>
        <w:lang w:val="ru-RU"/>
      </w:rPr>
    </w:lvl>
    <w:lvl w:ilvl="1">
      <w:start w:val="1"/>
      <w:numFmt w:val="bullet"/>
      <w:lvlText w:val=""/>
      <w:lvlJc w:val="left"/>
      <w:rPr>
        <w:rFonts w:ascii="Symbol" w:hAnsi="Symbol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98">
    <w:nsid w:val="7FAA01BE"/>
    <w:multiLevelType w:val="multilevel"/>
    <w:tmpl w:val="F7785D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9">
    <w:nsid w:val="7FAA7637"/>
    <w:multiLevelType w:val="hybridMultilevel"/>
    <w:tmpl w:val="B80AE00C"/>
    <w:lvl w:ilvl="0" w:tplc="C8E6CC0C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5"/>
  </w:num>
  <w:num w:numId="2">
    <w:abstractNumId w:val="237"/>
  </w:num>
  <w:num w:numId="3">
    <w:abstractNumId w:val="304"/>
  </w:num>
  <w:num w:numId="4">
    <w:abstractNumId w:val="336"/>
  </w:num>
  <w:num w:numId="5">
    <w:abstractNumId w:val="86"/>
  </w:num>
  <w:num w:numId="6">
    <w:abstractNumId w:val="6"/>
  </w:num>
  <w:num w:numId="7">
    <w:abstractNumId w:val="91"/>
  </w:num>
  <w:num w:numId="8">
    <w:abstractNumId w:val="95"/>
  </w:num>
  <w:num w:numId="9">
    <w:abstractNumId w:val="286"/>
  </w:num>
  <w:num w:numId="10">
    <w:abstractNumId w:val="90"/>
  </w:num>
  <w:num w:numId="11">
    <w:abstractNumId w:val="156"/>
  </w:num>
  <w:num w:numId="12">
    <w:abstractNumId w:val="206"/>
  </w:num>
  <w:num w:numId="13">
    <w:abstractNumId w:val="338"/>
  </w:num>
  <w:num w:numId="14">
    <w:abstractNumId w:val="312"/>
  </w:num>
  <w:num w:numId="15">
    <w:abstractNumId w:val="251"/>
  </w:num>
  <w:num w:numId="16">
    <w:abstractNumId w:val="14"/>
  </w:num>
  <w:num w:numId="17">
    <w:abstractNumId w:val="374"/>
  </w:num>
  <w:num w:numId="18">
    <w:abstractNumId w:val="305"/>
  </w:num>
  <w:num w:numId="19">
    <w:abstractNumId w:val="292"/>
  </w:num>
  <w:num w:numId="20">
    <w:abstractNumId w:val="318"/>
  </w:num>
  <w:num w:numId="21">
    <w:abstractNumId w:val="196"/>
  </w:num>
  <w:num w:numId="22">
    <w:abstractNumId w:val="259"/>
  </w:num>
  <w:num w:numId="23">
    <w:abstractNumId w:val="18"/>
  </w:num>
  <w:num w:numId="24">
    <w:abstractNumId w:val="69"/>
  </w:num>
  <w:num w:numId="25">
    <w:abstractNumId w:val="144"/>
  </w:num>
  <w:num w:numId="26">
    <w:abstractNumId w:val="185"/>
  </w:num>
  <w:num w:numId="27">
    <w:abstractNumId w:val="379"/>
  </w:num>
  <w:num w:numId="28">
    <w:abstractNumId w:val="250"/>
  </w:num>
  <w:num w:numId="29">
    <w:abstractNumId w:val="316"/>
  </w:num>
  <w:num w:numId="30">
    <w:abstractNumId w:val="384"/>
  </w:num>
  <w:num w:numId="31">
    <w:abstractNumId w:val="360"/>
  </w:num>
  <w:num w:numId="32">
    <w:abstractNumId w:val="331"/>
  </w:num>
  <w:num w:numId="33">
    <w:abstractNumId w:val="171"/>
  </w:num>
  <w:num w:numId="34">
    <w:abstractNumId w:val="60"/>
  </w:num>
  <w:num w:numId="35">
    <w:abstractNumId w:val="245"/>
  </w:num>
  <w:num w:numId="36">
    <w:abstractNumId w:val="297"/>
  </w:num>
  <w:num w:numId="37">
    <w:abstractNumId w:val="88"/>
  </w:num>
  <w:num w:numId="38">
    <w:abstractNumId w:val="51"/>
  </w:num>
  <w:num w:numId="39">
    <w:abstractNumId w:val="368"/>
  </w:num>
  <w:num w:numId="40">
    <w:abstractNumId w:val="199"/>
  </w:num>
  <w:num w:numId="41">
    <w:abstractNumId w:val="223"/>
  </w:num>
  <w:num w:numId="42">
    <w:abstractNumId w:val="356"/>
  </w:num>
  <w:num w:numId="43">
    <w:abstractNumId w:val="353"/>
  </w:num>
  <w:num w:numId="44">
    <w:abstractNumId w:val="233"/>
  </w:num>
  <w:num w:numId="45">
    <w:abstractNumId w:val="266"/>
  </w:num>
  <w:num w:numId="46">
    <w:abstractNumId w:val="130"/>
  </w:num>
  <w:num w:numId="47">
    <w:abstractNumId w:val="282"/>
  </w:num>
  <w:num w:numId="48">
    <w:abstractNumId w:val="161"/>
  </w:num>
  <w:num w:numId="49">
    <w:abstractNumId w:val="219"/>
  </w:num>
  <w:num w:numId="50">
    <w:abstractNumId w:val="54"/>
  </w:num>
  <w:num w:numId="51">
    <w:abstractNumId w:val="293"/>
  </w:num>
  <w:num w:numId="52">
    <w:abstractNumId w:val="177"/>
  </w:num>
  <w:num w:numId="53">
    <w:abstractNumId w:val="210"/>
  </w:num>
  <w:num w:numId="54">
    <w:abstractNumId w:val="321"/>
  </w:num>
  <w:num w:numId="55">
    <w:abstractNumId w:val="306"/>
  </w:num>
  <w:num w:numId="56">
    <w:abstractNumId w:val="249"/>
  </w:num>
  <w:num w:numId="57">
    <w:abstractNumId w:val="131"/>
  </w:num>
  <w:num w:numId="58">
    <w:abstractNumId w:val="101"/>
  </w:num>
  <w:num w:numId="59">
    <w:abstractNumId w:val="307"/>
  </w:num>
  <w:num w:numId="60">
    <w:abstractNumId w:val="263"/>
  </w:num>
  <w:num w:numId="61">
    <w:abstractNumId w:val="193"/>
    <w:lvlOverride w:ilvl="0">
      <w:startOverride w:val="1"/>
    </w:lvlOverride>
  </w:num>
  <w:num w:numId="62">
    <w:abstractNumId w:val="327"/>
  </w:num>
  <w:num w:numId="63">
    <w:abstractNumId w:val="235"/>
  </w:num>
  <w:num w:numId="64">
    <w:abstractNumId w:val="163"/>
  </w:num>
  <w:num w:numId="65">
    <w:abstractNumId w:val="197"/>
  </w:num>
  <w:num w:numId="66">
    <w:abstractNumId w:val="301"/>
  </w:num>
  <w:num w:numId="67">
    <w:abstractNumId w:val="30"/>
  </w:num>
  <w:num w:numId="68">
    <w:abstractNumId w:val="203"/>
  </w:num>
  <w:num w:numId="69">
    <w:abstractNumId w:val="173"/>
  </w:num>
  <w:num w:numId="70">
    <w:abstractNumId w:val="386"/>
  </w:num>
  <w:num w:numId="71">
    <w:abstractNumId w:val="121"/>
  </w:num>
  <w:num w:numId="72">
    <w:abstractNumId w:val="122"/>
  </w:num>
  <w:num w:numId="73">
    <w:abstractNumId w:val="220"/>
  </w:num>
  <w:num w:numId="74">
    <w:abstractNumId w:val="227"/>
  </w:num>
  <w:num w:numId="75">
    <w:abstractNumId w:val="271"/>
  </w:num>
  <w:num w:numId="76">
    <w:abstractNumId w:val="239"/>
  </w:num>
  <w:num w:numId="77">
    <w:abstractNumId w:val="17"/>
  </w:num>
  <w:num w:numId="78">
    <w:abstractNumId w:val="244"/>
  </w:num>
  <w:num w:numId="79">
    <w:abstractNumId w:val="97"/>
  </w:num>
  <w:num w:numId="80">
    <w:abstractNumId w:val="246"/>
  </w:num>
  <w:num w:numId="81">
    <w:abstractNumId w:val="174"/>
  </w:num>
  <w:num w:numId="82">
    <w:abstractNumId w:val="128"/>
  </w:num>
  <w:num w:numId="83">
    <w:abstractNumId w:val="119"/>
  </w:num>
  <w:num w:numId="84">
    <w:abstractNumId w:val="52"/>
  </w:num>
  <w:num w:numId="85">
    <w:abstractNumId w:val="308"/>
  </w:num>
  <w:num w:numId="86">
    <w:abstractNumId w:val="359"/>
  </w:num>
  <w:num w:numId="87">
    <w:abstractNumId w:val="27"/>
  </w:num>
  <w:num w:numId="88">
    <w:abstractNumId w:val="281"/>
  </w:num>
  <w:num w:numId="89">
    <w:abstractNumId w:val="189"/>
  </w:num>
  <w:num w:numId="90">
    <w:abstractNumId w:val="240"/>
  </w:num>
  <w:num w:numId="91">
    <w:abstractNumId w:val="398"/>
  </w:num>
  <w:num w:numId="92">
    <w:abstractNumId w:val="182"/>
  </w:num>
  <w:num w:numId="93">
    <w:abstractNumId w:val="179"/>
  </w:num>
  <w:num w:numId="94">
    <w:abstractNumId w:val="364"/>
  </w:num>
  <w:num w:numId="95">
    <w:abstractNumId w:val="268"/>
  </w:num>
  <w:num w:numId="96">
    <w:abstractNumId w:val="215"/>
  </w:num>
  <w:num w:numId="97">
    <w:abstractNumId w:val="279"/>
  </w:num>
  <w:num w:numId="98">
    <w:abstractNumId w:val="320"/>
  </w:num>
  <w:num w:numId="99">
    <w:abstractNumId w:val="159"/>
  </w:num>
  <w:num w:numId="100">
    <w:abstractNumId w:val="172"/>
  </w:num>
  <w:num w:numId="101">
    <w:abstractNumId w:val="231"/>
  </w:num>
  <w:num w:numId="102">
    <w:abstractNumId w:val="150"/>
  </w:num>
  <w:num w:numId="103">
    <w:abstractNumId w:val="107"/>
  </w:num>
  <w:num w:numId="104">
    <w:abstractNumId w:val="165"/>
  </w:num>
  <w:num w:numId="105">
    <w:abstractNumId w:val="104"/>
  </w:num>
  <w:num w:numId="106">
    <w:abstractNumId w:val="299"/>
  </w:num>
  <w:num w:numId="107">
    <w:abstractNumId w:val="15"/>
  </w:num>
  <w:num w:numId="108">
    <w:abstractNumId w:val="151"/>
  </w:num>
  <w:num w:numId="109">
    <w:abstractNumId w:val="264"/>
  </w:num>
  <w:num w:numId="110">
    <w:abstractNumId w:val="41"/>
  </w:num>
  <w:num w:numId="111">
    <w:abstractNumId w:val="382"/>
  </w:num>
  <w:num w:numId="112">
    <w:abstractNumId w:val="322"/>
  </w:num>
  <w:num w:numId="113">
    <w:abstractNumId w:val="208"/>
  </w:num>
  <w:num w:numId="114">
    <w:abstractNumId w:val="325"/>
  </w:num>
  <w:num w:numId="115">
    <w:abstractNumId w:val="187"/>
  </w:num>
  <w:num w:numId="116">
    <w:abstractNumId w:val="64"/>
  </w:num>
  <w:num w:numId="117">
    <w:abstractNumId w:val="59"/>
  </w:num>
  <w:num w:numId="118">
    <w:abstractNumId w:val="170"/>
  </w:num>
  <w:num w:numId="119">
    <w:abstractNumId w:val="311"/>
  </w:num>
  <w:num w:numId="120">
    <w:abstractNumId w:val="260"/>
  </w:num>
  <w:num w:numId="121">
    <w:abstractNumId w:val="207"/>
  </w:num>
  <w:num w:numId="122">
    <w:abstractNumId w:val="330"/>
  </w:num>
  <w:num w:numId="123">
    <w:abstractNumId w:val="269"/>
  </w:num>
  <w:num w:numId="124">
    <w:abstractNumId w:val="352"/>
  </w:num>
  <w:num w:numId="125">
    <w:abstractNumId w:val="291"/>
  </w:num>
  <w:num w:numId="126">
    <w:abstractNumId w:val="294"/>
  </w:num>
  <w:num w:numId="127">
    <w:abstractNumId w:val="375"/>
  </w:num>
  <w:num w:numId="128">
    <w:abstractNumId w:val="47"/>
  </w:num>
  <w:num w:numId="129">
    <w:abstractNumId w:val="284"/>
  </w:num>
  <w:num w:numId="130">
    <w:abstractNumId w:val="183"/>
  </w:num>
  <w:num w:numId="131">
    <w:abstractNumId w:val="1"/>
  </w:num>
  <w:num w:numId="132">
    <w:abstractNumId w:val="319"/>
  </w:num>
  <w:num w:numId="133">
    <w:abstractNumId w:val="146"/>
  </w:num>
  <w:num w:numId="134">
    <w:abstractNumId w:val="78"/>
  </w:num>
  <w:num w:numId="135">
    <w:abstractNumId w:val="287"/>
  </w:num>
  <w:num w:numId="136">
    <w:abstractNumId w:val="190"/>
  </w:num>
  <w:num w:numId="137">
    <w:abstractNumId w:val="58"/>
  </w:num>
  <w:num w:numId="138">
    <w:abstractNumId w:val="147"/>
  </w:num>
  <w:num w:numId="139">
    <w:abstractNumId w:val="26"/>
  </w:num>
  <w:num w:numId="140">
    <w:abstractNumId w:val="158"/>
  </w:num>
  <w:num w:numId="141">
    <w:abstractNumId w:val="309"/>
  </w:num>
  <w:num w:numId="142">
    <w:abstractNumId w:val="347"/>
  </w:num>
  <w:num w:numId="143">
    <w:abstractNumId w:val="25"/>
  </w:num>
  <w:num w:numId="144">
    <w:abstractNumId w:val="108"/>
  </w:num>
  <w:num w:numId="145">
    <w:abstractNumId w:val="315"/>
  </w:num>
  <w:num w:numId="146">
    <w:abstractNumId w:val="383"/>
  </w:num>
  <w:num w:numId="147">
    <w:abstractNumId w:val="261"/>
  </w:num>
  <w:num w:numId="148">
    <w:abstractNumId w:val="120"/>
  </w:num>
  <w:num w:numId="149">
    <w:abstractNumId w:val="75"/>
  </w:num>
  <w:num w:numId="150">
    <w:abstractNumId w:val="83"/>
  </w:num>
  <w:num w:numId="151">
    <w:abstractNumId w:val="96"/>
  </w:num>
  <w:num w:numId="152">
    <w:abstractNumId w:val="37"/>
  </w:num>
  <w:num w:numId="153">
    <w:abstractNumId w:val="118"/>
  </w:num>
  <w:num w:numId="154">
    <w:abstractNumId w:val="258"/>
  </w:num>
  <w:num w:numId="155">
    <w:abstractNumId w:val="254"/>
  </w:num>
  <w:num w:numId="156">
    <w:abstractNumId w:val="212"/>
  </w:num>
  <w:num w:numId="157">
    <w:abstractNumId w:val="109"/>
  </w:num>
  <w:num w:numId="158">
    <w:abstractNumId w:val="328"/>
  </w:num>
  <w:num w:numId="159">
    <w:abstractNumId w:val="333"/>
  </w:num>
  <w:num w:numId="160">
    <w:abstractNumId w:val="366"/>
  </w:num>
  <w:num w:numId="161">
    <w:abstractNumId w:val="399"/>
  </w:num>
  <w:num w:numId="162">
    <w:abstractNumId w:val="324"/>
  </w:num>
  <w:num w:numId="163">
    <w:abstractNumId w:val="23"/>
  </w:num>
  <w:num w:numId="164">
    <w:abstractNumId w:val="277"/>
  </w:num>
  <w:num w:numId="165">
    <w:abstractNumId w:val="160"/>
  </w:num>
  <w:num w:numId="166">
    <w:abstractNumId w:val="113"/>
  </w:num>
  <w:num w:numId="167">
    <w:abstractNumId w:val="53"/>
  </w:num>
  <w:num w:numId="168">
    <w:abstractNumId w:val="29"/>
  </w:num>
  <w:num w:numId="169">
    <w:abstractNumId w:val="116"/>
  </w:num>
  <w:num w:numId="170">
    <w:abstractNumId w:val="93"/>
  </w:num>
  <w:num w:numId="171">
    <w:abstractNumId w:val="278"/>
  </w:num>
  <w:num w:numId="172">
    <w:abstractNumId w:val="216"/>
  </w:num>
  <w:num w:numId="173">
    <w:abstractNumId w:val="228"/>
  </w:num>
  <w:num w:numId="174">
    <w:abstractNumId w:val="255"/>
  </w:num>
  <w:num w:numId="175">
    <w:abstractNumId w:val="21"/>
  </w:num>
  <w:num w:numId="176">
    <w:abstractNumId w:val="76"/>
  </w:num>
  <w:num w:numId="177">
    <w:abstractNumId w:val="157"/>
  </w:num>
  <w:num w:numId="178">
    <w:abstractNumId w:val="36"/>
  </w:num>
  <w:num w:numId="179">
    <w:abstractNumId w:val="361"/>
  </w:num>
  <w:num w:numId="180">
    <w:abstractNumId w:val="334"/>
  </w:num>
  <w:num w:numId="181">
    <w:abstractNumId w:val="162"/>
  </w:num>
  <w:num w:numId="182">
    <w:abstractNumId w:val="188"/>
  </w:num>
  <w:num w:numId="183">
    <w:abstractNumId w:val="377"/>
  </w:num>
  <w:num w:numId="184">
    <w:abstractNumId w:val="142"/>
  </w:num>
  <w:num w:numId="185">
    <w:abstractNumId w:val="332"/>
  </w:num>
  <w:num w:numId="186">
    <w:abstractNumId w:val="143"/>
  </w:num>
  <w:num w:numId="187">
    <w:abstractNumId w:val="63"/>
  </w:num>
  <w:num w:numId="188">
    <w:abstractNumId w:val="82"/>
  </w:num>
  <w:num w:numId="189">
    <w:abstractNumId w:val="350"/>
  </w:num>
  <w:num w:numId="190">
    <w:abstractNumId w:val="31"/>
  </w:num>
  <w:num w:numId="191">
    <w:abstractNumId w:val="38"/>
  </w:num>
  <w:num w:numId="192">
    <w:abstractNumId w:val="115"/>
  </w:num>
  <w:num w:numId="193">
    <w:abstractNumId w:val="166"/>
  </w:num>
  <w:num w:numId="194">
    <w:abstractNumId w:val="218"/>
  </w:num>
  <w:num w:numId="195">
    <w:abstractNumId w:val="80"/>
  </w:num>
  <w:num w:numId="196">
    <w:abstractNumId w:val="62"/>
  </w:num>
  <w:num w:numId="197">
    <w:abstractNumId w:val="141"/>
  </w:num>
  <w:num w:numId="198">
    <w:abstractNumId w:val="378"/>
  </w:num>
  <w:num w:numId="199">
    <w:abstractNumId w:val="35"/>
  </w:num>
  <w:num w:numId="200">
    <w:abstractNumId w:val="8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1">
    <w:abstractNumId w:val="125"/>
  </w:num>
  <w:num w:numId="202">
    <w:abstractNumId w:val="111"/>
  </w:num>
  <w:num w:numId="203">
    <w:abstractNumId w:val="272"/>
  </w:num>
  <w:num w:numId="204">
    <w:abstractNumId w:val="40"/>
  </w:num>
  <w:num w:numId="205">
    <w:abstractNumId w:val="22"/>
  </w:num>
  <w:num w:numId="206">
    <w:abstractNumId w:val="225"/>
  </w:num>
  <w:num w:numId="207">
    <w:abstractNumId w:val="204"/>
  </w:num>
  <w:num w:numId="208">
    <w:abstractNumId w:val="323"/>
  </w:num>
  <w:num w:numId="209">
    <w:abstractNumId w:val="106"/>
  </w:num>
  <w:num w:numId="210">
    <w:abstractNumId w:val="127"/>
  </w:num>
  <w:num w:numId="211">
    <w:abstractNumId w:val="148"/>
  </w:num>
  <w:num w:numId="212">
    <w:abstractNumId w:val="214"/>
  </w:num>
  <w:num w:numId="213">
    <w:abstractNumId w:val="168"/>
  </w:num>
  <w:num w:numId="214">
    <w:abstractNumId w:val="79"/>
  </w:num>
  <w:num w:numId="215">
    <w:abstractNumId w:val="184"/>
  </w:num>
  <w:num w:numId="216">
    <w:abstractNumId w:val="45"/>
  </w:num>
  <w:num w:numId="217">
    <w:abstractNumId w:val="222"/>
  </w:num>
  <w:num w:numId="218">
    <w:abstractNumId w:val="198"/>
  </w:num>
  <w:num w:numId="219">
    <w:abstractNumId w:val="139"/>
  </w:num>
  <w:num w:numId="220">
    <w:abstractNumId w:val="381"/>
  </w:num>
  <w:num w:numId="221">
    <w:abstractNumId w:val="346"/>
  </w:num>
  <w:num w:numId="222">
    <w:abstractNumId w:val="74"/>
  </w:num>
  <w:num w:numId="223">
    <w:abstractNumId w:val="176"/>
  </w:num>
  <w:num w:numId="224">
    <w:abstractNumId w:val="213"/>
  </w:num>
  <w:num w:numId="225">
    <w:abstractNumId w:val="43"/>
  </w:num>
  <w:num w:numId="226">
    <w:abstractNumId w:val="155"/>
  </w:num>
  <w:num w:numId="227">
    <w:abstractNumId w:val="211"/>
  </w:num>
  <w:num w:numId="228">
    <w:abstractNumId w:val="61"/>
  </w:num>
  <w:num w:numId="229">
    <w:abstractNumId w:val="71"/>
  </w:num>
  <w:num w:numId="230">
    <w:abstractNumId w:val="340"/>
  </w:num>
  <w:num w:numId="231">
    <w:abstractNumId w:val="393"/>
  </w:num>
  <w:num w:numId="232">
    <w:abstractNumId w:val="335"/>
  </w:num>
  <w:num w:numId="233">
    <w:abstractNumId w:val="70"/>
  </w:num>
  <w:num w:numId="234">
    <w:abstractNumId w:val="192"/>
  </w:num>
  <w:num w:numId="235">
    <w:abstractNumId w:val="354"/>
  </w:num>
  <w:num w:numId="236">
    <w:abstractNumId w:val="137"/>
  </w:num>
  <w:num w:numId="237">
    <w:abstractNumId w:val="314"/>
  </w:num>
  <w:num w:numId="238">
    <w:abstractNumId w:val="167"/>
  </w:num>
  <w:num w:numId="239">
    <w:abstractNumId w:val="217"/>
  </w:num>
  <w:num w:numId="240">
    <w:abstractNumId w:val="13"/>
  </w:num>
  <w:num w:numId="241">
    <w:abstractNumId w:val="253"/>
  </w:num>
  <w:num w:numId="242">
    <w:abstractNumId w:val="391"/>
  </w:num>
  <w:num w:numId="243">
    <w:abstractNumId w:val="67"/>
  </w:num>
  <w:num w:numId="244">
    <w:abstractNumId w:val="209"/>
  </w:num>
  <w:num w:numId="245">
    <w:abstractNumId w:val="303"/>
  </w:num>
  <w:num w:numId="246">
    <w:abstractNumId w:val="238"/>
  </w:num>
  <w:num w:numId="247">
    <w:abstractNumId w:val="153"/>
  </w:num>
  <w:num w:numId="248">
    <w:abstractNumId w:val="50"/>
  </w:num>
  <w:num w:numId="249">
    <w:abstractNumId w:val="92"/>
  </w:num>
  <w:num w:numId="250">
    <w:abstractNumId w:val="288"/>
  </w:num>
  <w:num w:numId="251">
    <w:abstractNumId w:val="65"/>
  </w:num>
  <w:num w:numId="252">
    <w:abstractNumId w:val="77"/>
  </w:num>
  <w:num w:numId="253">
    <w:abstractNumId w:val="134"/>
  </w:num>
  <w:num w:numId="254">
    <w:abstractNumId w:val="117"/>
  </w:num>
  <w:num w:numId="255">
    <w:abstractNumId w:val="12"/>
  </w:num>
  <w:num w:numId="256">
    <w:abstractNumId w:val="152"/>
  </w:num>
  <w:num w:numId="257">
    <w:abstractNumId w:val="363"/>
  </w:num>
  <w:num w:numId="258">
    <w:abstractNumId w:val="114"/>
  </w:num>
  <w:num w:numId="259">
    <w:abstractNumId w:val="123"/>
  </w:num>
  <w:num w:numId="260">
    <w:abstractNumId w:val="313"/>
  </w:num>
  <w:num w:numId="261">
    <w:abstractNumId w:val="129"/>
  </w:num>
  <w:num w:numId="262">
    <w:abstractNumId w:val="16"/>
  </w:num>
  <w:num w:numId="263">
    <w:abstractNumId w:val="298"/>
  </w:num>
  <w:num w:numId="264">
    <w:abstractNumId w:val="236"/>
  </w:num>
  <w:num w:numId="265">
    <w:abstractNumId w:val="337"/>
  </w:num>
  <w:num w:numId="266">
    <w:abstractNumId w:val="221"/>
  </w:num>
  <w:num w:numId="267">
    <w:abstractNumId w:val="68"/>
  </w:num>
  <w:num w:numId="268">
    <w:abstractNumId w:val="81"/>
  </w:num>
  <w:num w:numId="269">
    <w:abstractNumId w:val="273"/>
  </w:num>
  <w:num w:numId="270">
    <w:abstractNumId w:val="396"/>
  </w:num>
  <w:num w:numId="271">
    <w:abstractNumId w:val="34"/>
  </w:num>
  <w:num w:numId="272">
    <w:abstractNumId w:val="252"/>
  </w:num>
  <w:num w:numId="273">
    <w:abstractNumId w:val="56"/>
  </w:num>
  <w:num w:numId="274">
    <w:abstractNumId w:val="247"/>
  </w:num>
  <w:num w:numId="275">
    <w:abstractNumId w:val="296"/>
  </w:num>
  <w:num w:numId="276">
    <w:abstractNumId w:val="195"/>
  </w:num>
  <w:num w:numId="277">
    <w:abstractNumId w:val="389"/>
  </w:num>
  <w:num w:numId="278">
    <w:abstractNumId w:val="42"/>
  </w:num>
  <w:num w:numId="279">
    <w:abstractNumId w:val="94"/>
  </w:num>
  <w:num w:numId="280">
    <w:abstractNumId w:val="140"/>
  </w:num>
  <w:num w:numId="281">
    <w:abstractNumId w:val="149"/>
  </w:num>
  <w:num w:numId="282">
    <w:abstractNumId w:val="275"/>
  </w:num>
  <w:num w:numId="283">
    <w:abstractNumId w:val="344"/>
  </w:num>
  <w:num w:numId="284">
    <w:abstractNumId w:val="230"/>
  </w:num>
  <w:num w:numId="285">
    <w:abstractNumId w:val="290"/>
  </w:num>
  <w:num w:numId="286">
    <w:abstractNumId w:val="39"/>
  </w:num>
  <w:num w:numId="287">
    <w:abstractNumId w:val="8"/>
  </w:num>
  <w:num w:numId="288">
    <w:abstractNumId w:val="371"/>
  </w:num>
  <w:num w:numId="289">
    <w:abstractNumId w:val="178"/>
  </w:num>
  <w:num w:numId="290">
    <w:abstractNumId w:val="370"/>
  </w:num>
  <w:num w:numId="291">
    <w:abstractNumId w:val="339"/>
  </w:num>
  <w:num w:numId="292">
    <w:abstractNumId w:val="112"/>
  </w:num>
  <w:num w:numId="293">
    <w:abstractNumId w:val="191"/>
  </w:num>
  <w:num w:numId="294">
    <w:abstractNumId w:val="365"/>
  </w:num>
  <w:num w:numId="295">
    <w:abstractNumId w:val="388"/>
  </w:num>
  <w:num w:numId="296">
    <w:abstractNumId w:val="5"/>
  </w:num>
  <w:num w:numId="297">
    <w:abstractNumId w:val="355"/>
  </w:num>
  <w:num w:numId="298">
    <w:abstractNumId w:val="72"/>
  </w:num>
  <w:num w:numId="299">
    <w:abstractNumId w:val="349"/>
  </w:num>
  <w:num w:numId="300">
    <w:abstractNumId w:val="348"/>
  </w:num>
  <w:num w:numId="301">
    <w:abstractNumId w:val="342"/>
  </w:num>
  <w:num w:numId="302">
    <w:abstractNumId w:val="11"/>
  </w:num>
  <w:num w:numId="303">
    <w:abstractNumId w:val="302"/>
  </w:num>
  <w:num w:numId="304">
    <w:abstractNumId w:val="274"/>
  </w:num>
  <w:num w:numId="305">
    <w:abstractNumId w:val="32"/>
  </w:num>
  <w:num w:numId="306">
    <w:abstractNumId w:val="295"/>
  </w:num>
  <w:num w:numId="307">
    <w:abstractNumId w:val="202"/>
  </w:num>
  <w:num w:numId="308">
    <w:abstractNumId w:val="229"/>
  </w:num>
  <w:num w:numId="309">
    <w:abstractNumId w:val="242"/>
  </w:num>
  <w:num w:numId="310">
    <w:abstractNumId w:val="124"/>
  </w:num>
  <w:num w:numId="311">
    <w:abstractNumId w:val="256"/>
  </w:num>
  <w:num w:numId="312">
    <w:abstractNumId w:val="145"/>
  </w:num>
  <w:num w:numId="313">
    <w:abstractNumId w:val="186"/>
  </w:num>
  <w:num w:numId="314">
    <w:abstractNumId w:val="169"/>
  </w:num>
  <w:num w:numId="315">
    <w:abstractNumId w:val="385"/>
  </w:num>
  <w:num w:numId="316">
    <w:abstractNumId w:val="343"/>
  </w:num>
  <w:num w:numId="317">
    <w:abstractNumId w:val="89"/>
  </w:num>
  <w:num w:numId="318">
    <w:abstractNumId w:val="326"/>
  </w:num>
  <w:num w:numId="319">
    <w:abstractNumId w:val="276"/>
  </w:num>
  <w:num w:numId="320">
    <w:abstractNumId w:val="376"/>
  </w:num>
  <w:num w:numId="321">
    <w:abstractNumId w:val="234"/>
  </w:num>
  <w:num w:numId="322">
    <w:abstractNumId w:val="132"/>
  </w:num>
  <w:num w:numId="323">
    <w:abstractNumId w:val="48"/>
  </w:num>
  <w:num w:numId="324">
    <w:abstractNumId w:val="66"/>
  </w:num>
  <w:num w:numId="325">
    <w:abstractNumId w:val="380"/>
  </w:num>
  <w:num w:numId="326">
    <w:abstractNumId w:val="200"/>
  </w:num>
  <w:num w:numId="327">
    <w:abstractNumId w:val="98"/>
  </w:num>
  <w:num w:numId="328">
    <w:abstractNumId w:val="310"/>
  </w:num>
  <w:num w:numId="329">
    <w:abstractNumId w:val="110"/>
  </w:num>
  <w:num w:numId="330">
    <w:abstractNumId w:val="289"/>
  </w:num>
  <w:num w:numId="331">
    <w:abstractNumId w:val="226"/>
  </w:num>
  <w:num w:numId="332">
    <w:abstractNumId w:val="362"/>
  </w:num>
  <w:num w:numId="333">
    <w:abstractNumId w:val="392"/>
  </w:num>
  <w:num w:numId="334">
    <w:abstractNumId w:val="285"/>
  </w:num>
  <w:num w:numId="335">
    <w:abstractNumId w:val="164"/>
  </w:num>
  <w:num w:numId="336">
    <w:abstractNumId w:val="300"/>
  </w:num>
  <w:num w:numId="337">
    <w:abstractNumId w:val="367"/>
  </w:num>
  <w:num w:numId="338">
    <w:abstractNumId w:val="33"/>
  </w:num>
  <w:num w:numId="339">
    <w:abstractNumId w:val="49"/>
  </w:num>
  <w:num w:numId="340">
    <w:abstractNumId w:val="201"/>
  </w:num>
  <w:num w:numId="341">
    <w:abstractNumId w:val="85"/>
  </w:num>
  <w:num w:numId="342">
    <w:abstractNumId w:val="55"/>
  </w:num>
  <w:num w:numId="343">
    <w:abstractNumId w:val="102"/>
  </w:num>
  <w:num w:numId="344">
    <w:abstractNumId w:val="397"/>
  </w:num>
  <w:num w:numId="345">
    <w:abstractNumId w:val="395"/>
  </w:num>
  <w:num w:numId="346">
    <w:abstractNumId w:val="105"/>
  </w:num>
  <w:num w:numId="347">
    <w:abstractNumId w:val="257"/>
  </w:num>
  <w:num w:numId="348">
    <w:abstractNumId w:val="44"/>
  </w:num>
  <w:num w:numId="349">
    <w:abstractNumId w:val="341"/>
  </w:num>
  <w:num w:numId="350">
    <w:abstractNumId w:val="9"/>
  </w:num>
  <w:num w:numId="351">
    <w:abstractNumId w:val="20"/>
  </w:num>
  <w:num w:numId="352">
    <w:abstractNumId w:val="154"/>
  </w:num>
  <w:num w:numId="353">
    <w:abstractNumId w:val="283"/>
  </w:num>
  <w:num w:numId="354">
    <w:abstractNumId w:val="267"/>
  </w:num>
  <w:num w:numId="355">
    <w:abstractNumId w:val="262"/>
  </w:num>
  <w:num w:numId="356">
    <w:abstractNumId w:val="241"/>
  </w:num>
  <w:num w:numId="357">
    <w:abstractNumId w:val="24"/>
  </w:num>
  <w:num w:numId="358">
    <w:abstractNumId w:val="28"/>
  </w:num>
  <w:num w:numId="359">
    <w:abstractNumId w:val="243"/>
  </w:num>
  <w:num w:numId="360">
    <w:abstractNumId w:val="357"/>
  </w:num>
  <w:num w:numId="361">
    <w:abstractNumId w:val="19"/>
  </w:num>
  <w:num w:numId="362">
    <w:abstractNumId w:val="181"/>
  </w:num>
  <w:num w:numId="363">
    <w:abstractNumId w:val="103"/>
  </w:num>
  <w:num w:numId="364">
    <w:abstractNumId w:val="224"/>
  </w:num>
  <w:num w:numId="365">
    <w:abstractNumId w:val="180"/>
  </w:num>
  <w:num w:numId="366">
    <w:abstractNumId w:val="135"/>
  </w:num>
  <w:num w:numId="367">
    <w:abstractNumId w:val="351"/>
  </w:num>
  <w:num w:numId="368">
    <w:abstractNumId w:val="329"/>
  </w:num>
  <w:num w:numId="369">
    <w:abstractNumId w:val="99"/>
  </w:num>
  <w:num w:numId="370">
    <w:abstractNumId w:val="345"/>
  </w:num>
  <w:num w:numId="371">
    <w:abstractNumId w:val="248"/>
  </w:num>
  <w:num w:numId="372">
    <w:abstractNumId w:val="280"/>
  </w:num>
  <w:num w:numId="373">
    <w:abstractNumId w:val="10"/>
  </w:num>
  <w:num w:numId="374">
    <w:abstractNumId w:val="194"/>
  </w:num>
  <w:num w:numId="375">
    <w:abstractNumId w:val="46"/>
  </w:num>
  <w:num w:numId="376">
    <w:abstractNumId w:val="205"/>
  </w:num>
  <w:num w:numId="377">
    <w:abstractNumId w:val="394"/>
  </w:num>
  <w:num w:numId="378">
    <w:abstractNumId w:val="100"/>
  </w:num>
  <w:num w:numId="379">
    <w:abstractNumId w:val="317"/>
  </w:num>
  <w:num w:numId="380">
    <w:abstractNumId w:val="57"/>
  </w:num>
  <w:num w:numId="381">
    <w:abstractNumId w:val="390"/>
  </w:num>
  <w:num w:numId="382">
    <w:abstractNumId w:val="7"/>
  </w:num>
  <w:num w:numId="383">
    <w:abstractNumId w:val="369"/>
  </w:num>
  <w:num w:numId="384">
    <w:abstractNumId w:val="138"/>
  </w:num>
  <w:num w:numId="385">
    <w:abstractNumId w:val="265"/>
  </w:num>
  <w:num w:numId="386">
    <w:abstractNumId w:val="133"/>
  </w:num>
  <w:num w:numId="387">
    <w:abstractNumId w:val="0"/>
  </w:num>
  <w:num w:numId="388">
    <w:abstractNumId w:val="126"/>
  </w:num>
  <w:num w:numId="389">
    <w:abstractNumId w:val="387"/>
  </w:num>
  <w:num w:numId="390">
    <w:abstractNumId w:val="136"/>
  </w:num>
  <w:num w:numId="391">
    <w:abstractNumId w:val="373"/>
  </w:num>
  <w:num w:numId="392">
    <w:abstractNumId w:val="87"/>
  </w:num>
  <w:num w:numId="393">
    <w:abstractNumId w:val="358"/>
  </w:num>
  <w:num w:numId="394">
    <w:abstractNumId w:val="270"/>
  </w:num>
  <w:num w:numId="395">
    <w:abstractNumId w:val="73"/>
  </w:num>
  <w:num w:numId="396">
    <w:abstractNumId w:val="232"/>
  </w:num>
  <w:num w:numId="397">
    <w:abstractNumId w:val="372"/>
  </w:num>
  <w:numIdMacAtCleanup w:val="39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hideSpellingErrors/>
  <w:hideGrammaticalError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8"/>
  <w:autoHyphenation/>
  <w:characterSpacingControl w:val="doNotCompress"/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5997"/>
    <w:rsid w:val="00000259"/>
    <w:rsid w:val="00007B9B"/>
    <w:rsid w:val="00010B43"/>
    <w:rsid w:val="00011226"/>
    <w:rsid w:val="00013879"/>
    <w:rsid w:val="00013E1A"/>
    <w:rsid w:val="00014142"/>
    <w:rsid w:val="00015761"/>
    <w:rsid w:val="000174B5"/>
    <w:rsid w:val="00024CCA"/>
    <w:rsid w:val="00026BB1"/>
    <w:rsid w:val="00030B11"/>
    <w:rsid w:val="00031340"/>
    <w:rsid w:val="0003148B"/>
    <w:rsid w:val="00031703"/>
    <w:rsid w:val="00031F49"/>
    <w:rsid w:val="0003279E"/>
    <w:rsid w:val="000349E8"/>
    <w:rsid w:val="0003634C"/>
    <w:rsid w:val="0003703E"/>
    <w:rsid w:val="000377DE"/>
    <w:rsid w:val="0004194D"/>
    <w:rsid w:val="00041AB2"/>
    <w:rsid w:val="0004248A"/>
    <w:rsid w:val="00043B03"/>
    <w:rsid w:val="00044668"/>
    <w:rsid w:val="00045B28"/>
    <w:rsid w:val="00045D82"/>
    <w:rsid w:val="00051AC0"/>
    <w:rsid w:val="00063D51"/>
    <w:rsid w:val="000651F7"/>
    <w:rsid w:val="00066371"/>
    <w:rsid w:val="0007149F"/>
    <w:rsid w:val="00071D2D"/>
    <w:rsid w:val="000724CC"/>
    <w:rsid w:val="00075042"/>
    <w:rsid w:val="00075A06"/>
    <w:rsid w:val="00080D30"/>
    <w:rsid w:val="000810DA"/>
    <w:rsid w:val="00082651"/>
    <w:rsid w:val="000841C7"/>
    <w:rsid w:val="00084F37"/>
    <w:rsid w:val="00085492"/>
    <w:rsid w:val="00085699"/>
    <w:rsid w:val="00085FEB"/>
    <w:rsid w:val="0008691F"/>
    <w:rsid w:val="00091876"/>
    <w:rsid w:val="0009194E"/>
    <w:rsid w:val="000930A3"/>
    <w:rsid w:val="00093825"/>
    <w:rsid w:val="00095757"/>
    <w:rsid w:val="000961F1"/>
    <w:rsid w:val="000A0482"/>
    <w:rsid w:val="000A09A2"/>
    <w:rsid w:val="000A3DC0"/>
    <w:rsid w:val="000A41B6"/>
    <w:rsid w:val="000A5B20"/>
    <w:rsid w:val="000B4BBC"/>
    <w:rsid w:val="000B611C"/>
    <w:rsid w:val="000B6C25"/>
    <w:rsid w:val="000C0C28"/>
    <w:rsid w:val="000C2DAB"/>
    <w:rsid w:val="000C5113"/>
    <w:rsid w:val="000C6209"/>
    <w:rsid w:val="000C79AE"/>
    <w:rsid w:val="000D320D"/>
    <w:rsid w:val="000D51A7"/>
    <w:rsid w:val="000D6AF6"/>
    <w:rsid w:val="000D780F"/>
    <w:rsid w:val="000E37B3"/>
    <w:rsid w:val="000E3F3D"/>
    <w:rsid w:val="000E46E7"/>
    <w:rsid w:val="000E4885"/>
    <w:rsid w:val="000E5761"/>
    <w:rsid w:val="000F0688"/>
    <w:rsid w:val="001065B1"/>
    <w:rsid w:val="00107536"/>
    <w:rsid w:val="00107B54"/>
    <w:rsid w:val="00110333"/>
    <w:rsid w:val="00110449"/>
    <w:rsid w:val="00113012"/>
    <w:rsid w:val="0011361C"/>
    <w:rsid w:val="00116A7F"/>
    <w:rsid w:val="00117239"/>
    <w:rsid w:val="00120427"/>
    <w:rsid w:val="00120F44"/>
    <w:rsid w:val="00120F62"/>
    <w:rsid w:val="00122D09"/>
    <w:rsid w:val="001243FF"/>
    <w:rsid w:val="00126344"/>
    <w:rsid w:val="00126890"/>
    <w:rsid w:val="00127B4B"/>
    <w:rsid w:val="001316C4"/>
    <w:rsid w:val="00131C18"/>
    <w:rsid w:val="00132015"/>
    <w:rsid w:val="00133556"/>
    <w:rsid w:val="001338C5"/>
    <w:rsid w:val="00133A78"/>
    <w:rsid w:val="00133EAA"/>
    <w:rsid w:val="00144DE2"/>
    <w:rsid w:val="0014520F"/>
    <w:rsid w:val="001468F2"/>
    <w:rsid w:val="001500CE"/>
    <w:rsid w:val="00154FBA"/>
    <w:rsid w:val="00156443"/>
    <w:rsid w:val="00156E32"/>
    <w:rsid w:val="00157832"/>
    <w:rsid w:val="001612BD"/>
    <w:rsid w:val="00162022"/>
    <w:rsid w:val="0016278F"/>
    <w:rsid w:val="00165A33"/>
    <w:rsid w:val="0016618B"/>
    <w:rsid w:val="0017562A"/>
    <w:rsid w:val="00177ABD"/>
    <w:rsid w:val="00177D8C"/>
    <w:rsid w:val="00181E7A"/>
    <w:rsid w:val="00191569"/>
    <w:rsid w:val="00191AC0"/>
    <w:rsid w:val="00195481"/>
    <w:rsid w:val="00197D8E"/>
    <w:rsid w:val="001A0D15"/>
    <w:rsid w:val="001A0D1B"/>
    <w:rsid w:val="001A0EFD"/>
    <w:rsid w:val="001A27F0"/>
    <w:rsid w:val="001A3625"/>
    <w:rsid w:val="001A4C97"/>
    <w:rsid w:val="001A56E9"/>
    <w:rsid w:val="001B0BEF"/>
    <w:rsid w:val="001B1C81"/>
    <w:rsid w:val="001B2094"/>
    <w:rsid w:val="001B2254"/>
    <w:rsid w:val="001B41F6"/>
    <w:rsid w:val="001B5085"/>
    <w:rsid w:val="001B7F8D"/>
    <w:rsid w:val="001C1C37"/>
    <w:rsid w:val="001C307A"/>
    <w:rsid w:val="001C44D2"/>
    <w:rsid w:val="001C553B"/>
    <w:rsid w:val="001C67FB"/>
    <w:rsid w:val="001D025D"/>
    <w:rsid w:val="001D0B96"/>
    <w:rsid w:val="001D3B29"/>
    <w:rsid w:val="001D6444"/>
    <w:rsid w:val="001D7B2B"/>
    <w:rsid w:val="001E0BCF"/>
    <w:rsid w:val="001E5BC9"/>
    <w:rsid w:val="001F13EE"/>
    <w:rsid w:val="001F4E4F"/>
    <w:rsid w:val="001F7CA0"/>
    <w:rsid w:val="00201197"/>
    <w:rsid w:val="00201C89"/>
    <w:rsid w:val="002025E3"/>
    <w:rsid w:val="002069BD"/>
    <w:rsid w:val="002076B9"/>
    <w:rsid w:val="00210933"/>
    <w:rsid w:val="00214899"/>
    <w:rsid w:val="002159BC"/>
    <w:rsid w:val="00215A71"/>
    <w:rsid w:val="002211FF"/>
    <w:rsid w:val="00221424"/>
    <w:rsid w:val="00222551"/>
    <w:rsid w:val="00225DC9"/>
    <w:rsid w:val="00230A87"/>
    <w:rsid w:val="00230BA3"/>
    <w:rsid w:val="00232A69"/>
    <w:rsid w:val="00233072"/>
    <w:rsid w:val="00233475"/>
    <w:rsid w:val="002335C4"/>
    <w:rsid w:val="00235531"/>
    <w:rsid w:val="002369DD"/>
    <w:rsid w:val="00236BE0"/>
    <w:rsid w:val="00240ABE"/>
    <w:rsid w:val="00242760"/>
    <w:rsid w:val="00244821"/>
    <w:rsid w:val="00244BE5"/>
    <w:rsid w:val="00247B81"/>
    <w:rsid w:val="00250218"/>
    <w:rsid w:val="00253045"/>
    <w:rsid w:val="00256BAF"/>
    <w:rsid w:val="00260CD7"/>
    <w:rsid w:val="00260FD6"/>
    <w:rsid w:val="002610E4"/>
    <w:rsid w:val="00261680"/>
    <w:rsid w:val="00261D61"/>
    <w:rsid w:val="00263347"/>
    <w:rsid w:val="00263AB0"/>
    <w:rsid w:val="00263C4D"/>
    <w:rsid w:val="0026546A"/>
    <w:rsid w:val="00270CDD"/>
    <w:rsid w:val="00273AF1"/>
    <w:rsid w:val="002744D4"/>
    <w:rsid w:val="002764AF"/>
    <w:rsid w:val="00276FB6"/>
    <w:rsid w:val="00277867"/>
    <w:rsid w:val="002806FF"/>
    <w:rsid w:val="0028240C"/>
    <w:rsid w:val="00284D91"/>
    <w:rsid w:val="002850D5"/>
    <w:rsid w:val="002859AA"/>
    <w:rsid w:val="00285DD4"/>
    <w:rsid w:val="002915AA"/>
    <w:rsid w:val="002916AE"/>
    <w:rsid w:val="00293F06"/>
    <w:rsid w:val="002A4BA1"/>
    <w:rsid w:val="002A5F34"/>
    <w:rsid w:val="002A63D7"/>
    <w:rsid w:val="002A75DF"/>
    <w:rsid w:val="002B073B"/>
    <w:rsid w:val="002B35F9"/>
    <w:rsid w:val="002B536C"/>
    <w:rsid w:val="002B5E18"/>
    <w:rsid w:val="002B786B"/>
    <w:rsid w:val="002B7DA6"/>
    <w:rsid w:val="002C0D4E"/>
    <w:rsid w:val="002C102C"/>
    <w:rsid w:val="002C179C"/>
    <w:rsid w:val="002C3063"/>
    <w:rsid w:val="002C339F"/>
    <w:rsid w:val="002C45EF"/>
    <w:rsid w:val="002D1690"/>
    <w:rsid w:val="002D272D"/>
    <w:rsid w:val="002D3181"/>
    <w:rsid w:val="002D5171"/>
    <w:rsid w:val="002D7737"/>
    <w:rsid w:val="002D7962"/>
    <w:rsid w:val="002E0C7D"/>
    <w:rsid w:val="002E190E"/>
    <w:rsid w:val="002E257A"/>
    <w:rsid w:val="002E2798"/>
    <w:rsid w:val="002E2AB5"/>
    <w:rsid w:val="002E35E3"/>
    <w:rsid w:val="002E4024"/>
    <w:rsid w:val="002E4FB0"/>
    <w:rsid w:val="002E58DA"/>
    <w:rsid w:val="002E7984"/>
    <w:rsid w:val="002F008A"/>
    <w:rsid w:val="002F03FE"/>
    <w:rsid w:val="002F0ADC"/>
    <w:rsid w:val="002F0EF5"/>
    <w:rsid w:val="002F13CC"/>
    <w:rsid w:val="002F17CB"/>
    <w:rsid w:val="002F36D6"/>
    <w:rsid w:val="002F6254"/>
    <w:rsid w:val="002F6DA5"/>
    <w:rsid w:val="00300B64"/>
    <w:rsid w:val="00305C01"/>
    <w:rsid w:val="003069C7"/>
    <w:rsid w:val="00306BEB"/>
    <w:rsid w:val="00310650"/>
    <w:rsid w:val="00311562"/>
    <w:rsid w:val="00311C2E"/>
    <w:rsid w:val="003137D8"/>
    <w:rsid w:val="00314A59"/>
    <w:rsid w:val="00315B84"/>
    <w:rsid w:val="00316769"/>
    <w:rsid w:val="00316910"/>
    <w:rsid w:val="00324039"/>
    <w:rsid w:val="00325A6E"/>
    <w:rsid w:val="00326F12"/>
    <w:rsid w:val="00330333"/>
    <w:rsid w:val="00334534"/>
    <w:rsid w:val="003352B8"/>
    <w:rsid w:val="0034449E"/>
    <w:rsid w:val="00345A6D"/>
    <w:rsid w:val="003460D9"/>
    <w:rsid w:val="00354944"/>
    <w:rsid w:val="0035510F"/>
    <w:rsid w:val="00357253"/>
    <w:rsid w:val="003579FE"/>
    <w:rsid w:val="003615A3"/>
    <w:rsid w:val="003623A0"/>
    <w:rsid w:val="00363578"/>
    <w:rsid w:val="00372011"/>
    <w:rsid w:val="00372D2E"/>
    <w:rsid w:val="0037385D"/>
    <w:rsid w:val="003765A9"/>
    <w:rsid w:val="00376B0C"/>
    <w:rsid w:val="003778CF"/>
    <w:rsid w:val="003809C4"/>
    <w:rsid w:val="003820F6"/>
    <w:rsid w:val="00383283"/>
    <w:rsid w:val="003845D5"/>
    <w:rsid w:val="00387F86"/>
    <w:rsid w:val="00390F28"/>
    <w:rsid w:val="0039214A"/>
    <w:rsid w:val="003925EA"/>
    <w:rsid w:val="00393794"/>
    <w:rsid w:val="00394825"/>
    <w:rsid w:val="0039678C"/>
    <w:rsid w:val="003A1905"/>
    <w:rsid w:val="003A1A5E"/>
    <w:rsid w:val="003A5FDC"/>
    <w:rsid w:val="003B2B64"/>
    <w:rsid w:val="003B34C9"/>
    <w:rsid w:val="003B58F3"/>
    <w:rsid w:val="003B7E91"/>
    <w:rsid w:val="003C0127"/>
    <w:rsid w:val="003C1977"/>
    <w:rsid w:val="003C2A07"/>
    <w:rsid w:val="003C2FF1"/>
    <w:rsid w:val="003C320F"/>
    <w:rsid w:val="003C64FC"/>
    <w:rsid w:val="003C6B6A"/>
    <w:rsid w:val="003D0380"/>
    <w:rsid w:val="003D213F"/>
    <w:rsid w:val="003D27AF"/>
    <w:rsid w:val="003D5C37"/>
    <w:rsid w:val="003D74CA"/>
    <w:rsid w:val="003E23C0"/>
    <w:rsid w:val="003E2579"/>
    <w:rsid w:val="003E494C"/>
    <w:rsid w:val="003E4FB7"/>
    <w:rsid w:val="003E6620"/>
    <w:rsid w:val="003E7E17"/>
    <w:rsid w:val="003F01F3"/>
    <w:rsid w:val="003F1FF3"/>
    <w:rsid w:val="003F2D88"/>
    <w:rsid w:val="003F3BAC"/>
    <w:rsid w:val="003F467C"/>
    <w:rsid w:val="00406F4E"/>
    <w:rsid w:val="00407AD8"/>
    <w:rsid w:val="00411A24"/>
    <w:rsid w:val="00411FAE"/>
    <w:rsid w:val="004139FB"/>
    <w:rsid w:val="00414B81"/>
    <w:rsid w:val="00414C09"/>
    <w:rsid w:val="00416DC9"/>
    <w:rsid w:val="0041741A"/>
    <w:rsid w:val="004212E9"/>
    <w:rsid w:val="0042338C"/>
    <w:rsid w:val="00424CD1"/>
    <w:rsid w:val="0042774F"/>
    <w:rsid w:val="0043289C"/>
    <w:rsid w:val="004346E6"/>
    <w:rsid w:val="004353EB"/>
    <w:rsid w:val="00435432"/>
    <w:rsid w:val="00440A84"/>
    <w:rsid w:val="00446B1B"/>
    <w:rsid w:val="004525A9"/>
    <w:rsid w:val="004548F0"/>
    <w:rsid w:val="00457B87"/>
    <w:rsid w:val="004606CA"/>
    <w:rsid w:val="004627FE"/>
    <w:rsid w:val="00464125"/>
    <w:rsid w:val="00464834"/>
    <w:rsid w:val="00466417"/>
    <w:rsid w:val="00466707"/>
    <w:rsid w:val="00467462"/>
    <w:rsid w:val="004701F1"/>
    <w:rsid w:val="0047079D"/>
    <w:rsid w:val="00470D3A"/>
    <w:rsid w:val="00470DC6"/>
    <w:rsid w:val="0047169D"/>
    <w:rsid w:val="00472A30"/>
    <w:rsid w:val="0047323F"/>
    <w:rsid w:val="00473EAF"/>
    <w:rsid w:val="004760C3"/>
    <w:rsid w:val="00477FE8"/>
    <w:rsid w:val="004865B7"/>
    <w:rsid w:val="00486637"/>
    <w:rsid w:val="00486D4F"/>
    <w:rsid w:val="004902CD"/>
    <w:rsid w:val="00493683"/>
    <w:rsid w:val="00497A5F"/>
    <w:rsid w:val="004A0942"/>
    <w:rsid w:val="004A1C06"/>
    <w:rsid w:val="004A236F"/>
    <w:rsid w:val="004A241B"/>
    <w:rsid w:val="004A4B13"/>
    <w:rsid w:val="004A5683"/>
    <w:rsid w:val="004B0C2B"/>
    <w:rsid w:val="004B0CBF"/>
    <w:rsid w:val="004B1D61"/>
    <w:rsid w:val="004B1F16"/>
    <w:rsid w:val="004B4C48"/>
    <w:rsid w:val="004B5ACF"/>
    <w:rsid w:val="004C0279"/>
    <w:rsid w:val="004C09C4"/>
    <w:rsid w:val="004C1F47"/>
    <w:rsid w:val="004C458D"/>
    <w:rsid w:val="004C55FE"/>
    <w:rsid w:val="004D40DF"/>
    <w:rsid w:val="004D498C"/>
    <w:rsid w:val="004D4995"/>
    <w:rsid w:val="004D5B88"/>
    <w:rsid w:val="004E042F"/>
    <w:rsid w:val="004E0B89"/>
    <w:rsid w:val="004E1A8A"/>
    <w:rsid w:val="004E2FC8"/>
    <w:rsid w:val="004E3BF8"/>
    <w:rsid w:val="004E3D8F"/>
    <w:rsid w:val="004E507F"/>
    <w:rsid w:val="004E7616"/>
    <w:rsid w:val="004F2154"/>
    <w:rsid w:val="004F2393"/>
    <w:rsid w:val="004F24F8"/>
    <w:rsid w:val="004F36D2"/>
    <w:rsid w:val="004F3D5E"/>
    <w:rsid w:val="004F4517"/>
    <w:rsid w:val="004F6BC9"/>
    <w:rsid w:val="004F7BC6"/>
    <w:rsid w:val="00502629"/>
    <w:rsid w:val="00503CC9"/>
    <w:rsid w:val="005058E9"/>
    <w:rsid w:val="005070F3"/>
    <w:rsid w:val="00510A7D"/>
    <w:rsid w:val="00511584"/>
    <w:rsid w:val="005140DB"/>
    <w:rsid w:val="00517318"/>
    <w:rsid w:val="00520A6C"/>
    <w:rsid w:val="00522761"/>
    <w:rsid w:val="005229D1"/>
    <w:rsid w:val="005274A1"/>
    <w:rsid w:val="005277F3"/>
    <w:rsid w:val="00532DC1"/>
    <w:rsid w:val="005336DD"/>
    <w:rsid w:val="00533F47"/>
    <w:rsid w:val="00535760"/>
    <w:rsid w:val="005360EF"/>
    <w:rsid w:val="0053672E"/>
    <w:rsid w:val="00537D08"/>
    <w:rsid w:val="005414F0"/>
    <w:rsid w:val="005430EC"/>
    <w:rsid w:val="00544676"/>
    <w:rsid w:val="005466E6"/>
    <w:rsid w:val="00547AE1"/>
    <w:rsid w:val="00552A99"/>
    <w:rsid w:val="00553340"/>
    <w:rsid w:val="005554F3"/>
    <w:rsid w:val="005573B4"/>
    <w:rsid w:val="0055748A"/>
    <w:rsid w:val="00562134"/>
    <w:rsid w:val="00563B68"/>
    <w:rsid w:val="00566B50"/>
    <w:rsid w:val="00567C47"/>
    <w:rsid w:val="00570C8E"/>
    <w:rsid w:val="00570E40"/>
    <w:rsid w:val="00570FAC"/>
    <w:rsid w:val="005742EF"/>
    <w:rsid w:val="00577D0F"/>
    <w:rsid w:val="00580706"/>
    <w:rsid w:val="00580AB5"/>
    <w:rsid w:val="00580C14"/>
    <w:rsid w:val="00582002"/>
    <w:rsid w:val="005829D0"/>
    <w:rsid w:val="00585046"/>
    <w:rsid w:val="00585BDD"/>
    <w:rsid w:val="00585E1C"/>
    <w:rsid w:val="0058722A"/>
    <w:rsid w:val="005947C8"/>
    <w:rsid w:val="00594949"/>
    <w:rsid w:val="005959AA"/>
    <w:rsid w:val="00597E76"/>
    <w:rsid w:val="005A0BAF"/>
    <w:rsid w:val="005A0E1A"/>
    <w:rsid w:val="005A289B"/>
    <w:rsid w:val="005A39C2"/>
    <w:rsid w:val="005A5125"/>
    <w:rsid w:val="005A5A49"/>
    <w:rsid w:val="005B02E6"/>
    <w:rsid w:val="005B0A26"/>
    <w:rsid w:val="005B4267"/>
    <w:rsid w:val="005B5EE7"/>
    <w:rsid w:val="005B6719"/>
    <w:rsid w:val="005C0CE9"/>
    <w:rsid w:val="005C2F2C"/>
    <w:rsid w:val="005C663B"/>
    <w:rsid w:val="005C7365"/>
    <w:rsid w:val="005D193F"/>
    <w:rsid w:val="005D2589"/>
    <w:rsid w:val="005D3BC2"/>
    <w:rsid w:val="005D6AD1"/>
    <w:rsid w:val="005E03EF"/>
    <w:rsid w:val="005E07F3"/>
    <w:rsid w:val="005E2BED"/>
    <w:rsid w:val="005E3D0C"/>
    <w:rsid w:val="005E44CA"/>
    <w:rsid w:val="005E5056"/>
    <w:rsid w:val="005F1669"/>
    <w:rsid w:val="005F24CC"/>
    <w:rsid w:val="005F2BA1"/>
    <w:rsid w:val="005F7663"/>
    <w:rsid w:val="00605997"/>
    <w:rsid w:val="00606F41"/>
    <w:rsid w:val="00610964"/>
    <w:rsid w:val="006109C5"/>
    <w:rsid w:val="00610B7C"/>
    <w:rsid w:val="006124DE"/>
    <w:rsid w:val="0061326D"/>
    <w:rsid w:val="006139FE"/>
    <w:rsid w:val="00613F73"/>
    <w:rsid w:val="00614CEF"/>
    <w:rsid w:val="00615AA9"/>
    <w:rsid w:val="00621654"/>
    <w:rsid w:val="00621A79"/>
    <w:rsid w:val="00623D29"/>
    <w:rsid w:val="00623FCF"/>
    <w:rsid w:val="00625DD8"/>
    <w:rsid w:val="00626353"/>
    <w:rsid w:val="00632324"/>
    <w:rsid w:val="006338C7"/>
    <w:rsid w:val="00634289"/>
    <w:rsid w:val="00634444"/>
    <w:rsid w:val="006407C1"/>
    <w:rsid w:val="00640F8D"/>
    <w:rsid w:val="0064239B"/>
    <w:rsid w:val="00642816"/>
    <w:rsid w:val="006437CC"/>
    <w:rsid w:val="00646FAA"/>
    <w:rsid w:val="00651CE4"/>
    <w:rsid w:val="00652C43"/>
    <w:rsid w:val="00656D61"/>
    <w:rsid w:val="00661AF8"/>
    <w:rsid w:val="006625A6"/>
    <w:rsid w:val="00663734"/>
    <w:rsid w:val="0067340B"/>
    <w:rsid w:val="00673585"/>
    <w:rsid w:val="006766B6"/>
    <w:rsid w:val="006775F0"/>
    <w:rsid w:val="00682DB3"/>
    <w:rsid w:val="00682E23"/>
    <w:rsid w:val="00682F59"/>
    <w:rsid w:val="00683904"/>
    <w:rsid w:val="00685636"/>
    <w:rsid w:val="006856E2"/>
    <w:rsid w:val="00685CB7"/>
    <w:rsid w:val="0069201A"/>
    <w:rsid w:val="00692699"/>
    <w:rsid w:val="0069498B"/>
    <w:rsid w:val="00694BE7"/>
    <w:rsid w:val="00696A5F"/>
    <w:rsid w:val="006974E6"/>
    <w:rsid w:val="00697569"/>
    <w:rsid w:val="006A25F8"/>
    <w:rsid w:val="006A2DF8"/>
    <w:rsid w:val="006A49C8"/>
    <w:rsid w:val="006A501B"/>
    <w:rsid w:val="006A5800"/>
    <w:rsid w:val="006A7ADE"/>
    <w:rsid w:val="006B020B"/>
    <w:rsid w:val="006B0F76"/>
    <w:rsid w:val="006B5012"/>
    <w:rsid w:val="006C1F13"/>
    <w:rsid w:val="006C5747"/>
    <w:rsid w:val="006C5D53"/>
    <w:rsid w:val="006D18E3"/>
    <w:rsid w:val="006D23ED"/>
    <w:rsid w:val="006D27C8"/>
    <w:rsid w:val="006D31DA"/>
    <w:rsid w:val="006D7136"/>
    <w:rsid w:val="006E03B1"/>
    <w:rsid w:val="006E1BD3"/>
    <w:rsid w:val="006E34F8"/>
    <w:rsid w:val="006E44E1"/>
    <w:rsid w:val="006E6432"/>
    <w:rsid w:val="006F072F"/>
    <w:rsid w:val="006F3AB2"/>
    <w:rsid w:val="006F3EC2"/>
    <w:rsid w:val="006F426A"/>
    <w:rsid w:val="006F4A61"/>
    <w:rsid w:val="006F5F26"/>
    <w:rsid w:val="0070341A"/>
    <w:rsid w:val="007034C6"/>
    <w:rsid w:val="00704149"/>
    <w:rsid w:val="00704B29"/>
    <w:rsid w:val="007057FF"/>
    <w:rsid w:val="007063C0"/>
    <w:rsid w:val="00706E15"/>
    <w:rsid w:val="00711C4C"/>
    <w:rsid w:val="00712884"/>
    <w:rsid w:val="00715C35"/>
    <w:rsid w:val="00725339"/>
    <w:rsid w:val="00727509"/>
    <w:rsid w:val="007277DA"/>
    <w:rsid w:val="00730C7B"/>
    <w:rsid w:val="00731097"/>
    <w:rsid w:val="0073162A"/>
    <w:rsid w:val="00733681"/>
    <w:rsid w:val="00736D59"/>
    <w:rsid w:val="00741418"/>
    <w:rsid w:val="00743703"/>
    <w:rsid w:val="00743E96"/>
    <w:rsid w:val="00744C1D"/>
    <w:rsid w:val="00745A56"/>
    <w:rsid w:val="00746403"/>
    <w:rsid w:val="007464CE"/>
    <w:rsid w:val="007465E3"/>
    <w:rsid w:val="00746A8B"/>
    <w:rsid w:val="007500A9"/>
    <w:rsid w:val="00753EBA"/>
    <w:rsid w:val="007555FD"/>
    <w:rsid w:val="007569B1"/>
    <w:rsid w:val="00756C11"/>
    <w:rsid w:val="007601DE"/>
    <w:rsid w:val="0076033C"/>
    <w:rsid w:val="007605CD"/>
    <w:rsid w:val="00764253"/>
    <w:rsid w:val="007656A7"/>
    <w:rsid w:val="0077150B"/>
    <w:rsid w:val="00772A6E"/>
    <w:rsid w:val="00772E98"/>
    <w:rsid w:val="00773C6E"/>
    <w:rsid w:val="0077681E"/>
    <w:rsid w:val="00777503"/>
    <w:rsid w:val="007775C4"/>
    <w:rsid w:val="00784486"/>
    <w:rsid w:val="0078448D"/>
    <w:rsid w:val="00785AB4"/>
    <w:rsid w:val="00786FAA"/>
    <w:rsid w:val="0078722C"/>
    <w:rsid w:val="00795E8A"/>
    <w:rsid w:val="00796344"/>
    <w:rsid w:val="007A4AB1"/>
    <w:rsid w:val="007A505F"/>
    <w:rsid w:val="007A5348"/>
    <w:rsid w:val="007A5F9B"/>
    <w:rsid w:val="007A76D7"/>
    <w:rsid w:val="007B18FF"/>
    <w:rsid w:val="007B2082"/>
    <w:rsid w:val="007B29C6"/>
    <w:rsid w:val="007B29DF"/>
    <w:rsid w:val="007B54F5"/>
    <w:rsid w:val="007B5D02"/>
    <w:rsid w:val="007C05AD"/>
    <w:rsid w:val="007C1C4C"/>
    <w:rsid w:val="007C29B4"/>
    <w:rsid w:val="007C2D38"/>
    <w:rsid w:val="007C540E"/>
    <w:rsid w:val="007C55B1"/>
    <w:rsid w:val="007C55F8"/>
    <w:rsid w:val="007D0204"/>
    <w:rsid w:val="007D264B"/>
    <w:rsid w:val="007D2E89"/>
    <w:rsid w:val="007D3516"/>
    <w:rsid w:val="007D62C4"/>
    <w:rsid w:val="007D6656"/>
    <w:rsid w:val="007D7A0C"/>
    <w:rsid w:val="007D7B4A"/>
    <w:rsid w:val="007E261F"/>
    <w:rsid w:val="007E4ABF"/>
    <w:rsid w:val="007E4FAD"/>
    <w:rsid w:val="007E5BB4"/>
    <w:rsid w:val="007E5D24"/>
    <w:rsid w:val="007E71CB"/>
    <w:rsid w:val="007F6A98"/>
    <w:rsid w:val="007F6F4D"/>
    <w:rsid w:val="007F7933"/>
    <w:rsid w:val="007F79D3"/>
    <w:rsid w:val="008027AF"/>
    <w:rsid w:val="008044C9"/>
    <w:rsid w:val="00805788"/>
    <w:rsid w:val="00805B9C"/>
    <w:rsid w:val="0080734D"/>
    <w:rsid w:val="008079E2"/>
    <w:rsid w:val="00807B6D"/>
    <w:rsid w:val="0081385C"/>
    <w:rsid w:val="00814479"/>
    <w:rsid w:val="008144AB"/>
    <w:rsid w:val="00817801"/>
    <w:rsid w:val="00821038"/>
    <w:rsid w:val="00824963"/>
    <w:rsid w:val="00824D54"/>
    <w:rsid w:val="00827BF3"/>
    <w:rsid w:val="00830CE8"/>
    <w:rsid w:val="00831D6F"/>
    <w:rsid w:val="008321DE"/>
    <w:rsid w:val="00832640"/>
    <w:rsid w:val="00834246"/>
    <w:rsid w:val="00835323"/>
    <w:rsid w:val="0083611F"/>
    <w:rsid w:val="008415BA"/>
    <w:rsid w:val="008424FA"/>
    <w:rsid w:val="00844DFB"/>
    <w:rsid w:val="008500E8"/>
    <w:rsid w:val="00851277"/>
    <w:rsid w:val="008514F7"/>
    <w:rsid w:val="00851D98"/>
    <w:rsid w:val="00852381"/>
    <w:rsid w:val="008556D8"/>
    <w:rsid w:val="00857607"/>
    <w:rsid w:val="00857BB2"/>
    <w:rsid w:val="00860696"/>
    <w:rsid w:val="008608C6"/>
    <w:rsid w:val="008630F7"/>
    <w:rsid w:val="00866728"/>
    <w:rsid w:val="00867176"/>
    <w:rsid w:val="00867B6F"/>
    <w:rsid w:val="008704FF"/>
    <w:rsid w:val="0087135F"/>
    <w:rsid w:val="00871574"/>
    <w:rsid w:val="0087430A"/>
    <w:rsid w:val="00881B18"/>
    <w:rsid w:val="00883697"/>
    <w:rsid w:val="008846DB"/>
    <w:rsid w:val="00891CF7"/>
    <w:rsid w:val="00894E9C"/>
    <w:rsid w:val="008956D6"/>
    <w:rsid w:val="00895E0E"/>
    <w:rsid w:val="0089658F"/>
    <w:rsid w:val="008972DE"/>
    <w:rsid w:val="008A11A9"/>
    <w:rsid w:val="008A2313"/>
    <w:rsid w:val="008A2A84"/>
    <w:rsid w:val="008A54BC"/>
    <w:rsid w:val="008B31EA"/>
    <w:rsid w:val="008B4527"/>
    <w:rsid w:val="008B5FA2"/>
    <w:rsid w:val="008B647C"/>
    <w:rsid w:val="008B6806"/>
    <w:rsid w:val="008B6D88"/>
    <w:rsid w:val="008C45BA"/>
    <w:rsid w:val="008D2D96"/>
    <w:rsid w:val="008D3BCB"/>
    <w:rsid w:val="008D40F9"/>
    <w:rsid w:val="008D4AE6"/>
    <w:rsid w:val="008D6553"/>
    <w:rsid w:val="008D74A9"/>
    <w:rsid w:val="008D796B"/>
    <w:rsid w:val="008E3512"/>
    <w:rsid w:val="008E5EFB"/>
    <w:rsid w:val="008F0233"/>
    <w:rsid w:val="008F1950"/>
    <w:rsid w:val="008F46BB"/>
    <w:rsid w:val="008F47C2"/>
    <w:rsid w:val="008F544B"/>
    <w:rsid w:val="008F777A"/>
    <w:rsid w:val="008F7B8D"/>
    <w:rsid w:val="00900BE6"/>
    <w:rsid w:val="009012B3"/>
    <w:rsid w:val="009021FF"/>
    <w:rsid w:val="00902751"/>
    <w:rsid w:val="00902B97"/>
    <w:rsid w:val="00904E9A"/>
    <w:rsid w:val="00905116"/>
    <w:rsid w:val="009054F0"/>
    <w:rsid w:val="009062B3"/>
    <w:rsid w:val="00912AE8"/>
    <w:rsid w:val="00915320"/>
    <w:rsid w:val="009169A7"/>
    <w:rsid w:val="009173C1"/>
    <w:rsid w:val="00917ADC"/>
    <w:rsid w:val="009200BF"/>
    <w:rsid w:val="009205AE"/>
    <w:rsid w:val="00920BC4"/>
    <w:rsid w:val="00921437"/>
    <w:rsid w:val="009247B3"/>
    <w:rsid w:val="00924A0E"/>
    <w:rsid w:val="00924BF2"/>
    <w:rsid w:val="0092520D"/>
    <w:rsid w:val="009262DF"/>
    <w:rsid w:val="0092743D"/>
    <w:rsid w:val="0093095A"/>
    <w:rsid w:val="00930D07"/>
    <w:rsid w:val="009326AC"/>
    <w:rsid w:val="00934FD3"/>
    <w:rsid w:val="0093617F"/>
    <w:rsid w:val="00937B38"/>
    <w:rsid w:val="00943787"/>
    <w:rsid w:val="00944D5B"/>
    <w:rsid w:val="00946756"/>
    <w:rsid w:val="00953689"/>
    <w:rsid w:val="00954C34"/>
    <w:rsid w:val="00955F50"/>
    <w:rsid w:val="0095669B"/>
    <w:rsid w:val="00960218"/>
    <w:rsid w:val="0096046E"/>
    <w:rsid w:val="00960FE5"/>
    <w:rsid w:val="00965863"/>
    <w:rsid w:val="009662F0"/>
    <w:rsid w:val="00966B9D"/>
    <w:rsid w:val="00967D0F"/>
    <w:rsid w:val="0097089D"/>
    <w:rsid w:val="00970A12"/>
    <w:rsid w:val="00970C12"/>
    <w:rsid w:val="00971972"/>
    <w:rsid w:val="00972BDC"/>
    <w:rsid w:val="00973BA7"/>
    <w:rsid w:val="00973C5D"/>
    <w:rsid w:val="009741B8"/>
    <w:rsid w:val="0097509A"/>
    <w:rsid w:val="009755F6"/>
    <w:rsid w:val="009756B4"/>
    <w:rsid w:val="009771B3"/>
    <w:rsid w:val="00980331"/>
    <w:rsid w:val="009817D9"/>
    <w:rsid w:val="00986E78"/>
    <w:rsid w:val="00987ECA"/>
    <w:rsid w:val="009909B1"/>
    <w:rsid w:val="009924B1"/>
    <w:rsid w:val="009929E1"/>
    <w:rsid w:val="00993200"/>
    <w:rsid w:val="0099378B"/>
    <w:rsid w:val="0099434D"/>
    <w:rsid w:val="009A00FE"/>
    <w:rsid w:val="009A0443"/>
    <w:rsid w:val="009A0A2B"/>
    <w:rsid w:val="009A0DDF"/>
    <w:rsid w:val="009A1209"/>
    <w:rsid w:val="009A1A07"/>
    <w:rsid w:val="009A39E0"/>
    <w:rsid w:val="009A5330"/>
    <w:rsid w:val="009A6107"/>
    <w:rsid w:val="009A680F"/>
    <w:rsid w:val="009A77E7"/>
    <w:rsid w:val="009B078E"/>
    <w:rsid w:val="009B11F3"/>
    <w:rsid w:val="009B1E6C"/>
    <w:rsid w:val="009B417E"/>
    <w:rsid w:val="009B7E00"/>
    <w:rsid w:val="009C0DEC"/>
    <w:rsid w:val="009C19B9"/>
    <w:rsid w:val="009C2A2B"/>
    <w:rsid w:val="009C562B"/>
    <w:rsid w:val="009C7480"/>
    <w:rsid w:val="009C7484"/>
    <w:rsid w:val="009D3F22"/>
    <w:rsid w:val="009D4450"/>
    <w:rsid w:val="009D6FD3"/>
    <w:rsid w:val="009E0E9F"/>
    <w:rsid w:val="009E2FD2"/>
    <w:rsid w:val="009E3529"/>
    <w:rsid w:val="009E5112"/>
    <w:rsid w:val="009E523C"/>
    <w:rsid w:val="009E55FA"/>
    <w:rsid w:val="009E6177"/>
    <w:rsid w:val="009E75B7"/>
    <w:rsid w:val="009E7CCD"/>
    <w:rsid w:val="009F2861"/>
    <w:rsid w:val="009F5F6D"/>
    <w:rsid w:val="00A024E7"/>
    <w:rsid w:val="00A06A89"/>
    <w:rsid w:val="00A13A96"/>
    <w:rsid w:val="00A143DF"/>
    <w:rsid w:val="00A15328"/>
    <w:rsid w:val="00A21F94"/>
    <w:rsid w:val="00A2501C"/>
    <w:rsid w:val="00A2592F"/>
    <w:rsid w:val="00A26E5A"/>
    <w:rsid w:val="00A27639"/>
    <w:rsid w:val="00A31AB3"/>
    <w:rsid w:val="00A35985"/>
    <w:rsid w:val="00A35C35"/>
    <w:rsid w:val="00A365CA"/>
    <w:rsid w:val="00A453F3"/>
    <w:rsid w:val="00A478E3"/>
    <w:rsid w:val="00A5206E"/>
    <w:rsid w:val="00A52C7A"/>
    <w:rsid w:val="00A55393"/>
    <w:rsid w:val="00A61467"/>
    <w:rsid w:val="00A62CBC"/>
    <w:rsid w:val="00A645EB"/>
    <w:rsid w:val="00A652A2"/>
    <w:rsid w:val="00A65776"/>
    <w:rsid w:val="00A660C1"/>
    <w:rsid w:val="00A67BC6"/>
    <w:rsid w:val="00A70DA3"/>
    <w:rsid w:val="00A72B3B"/>
    <w:rsid w:val="00A72DF6"/>
    <w:rsid w:val="00A75C1E"/>
    <w:rsid w:val="00A75D24"/>
    <w:rsid w:val="00A7667D"/>
    <w:rsid w:val="00A800DC"/>
    <w:rsid w:val="00A8176B"/>
    <w:rsid w:val="00A82ABD"/>
    <w:rsid w:val="00A852CD"/>
    <w:rsid w:val="00A874C7"/>
    <w:rsid w:val="00A92F5A"/>
    <w:rsid w:val="00A94AEB"/>
    <w:rsid w:val="00A95E7A"/>
    <w:rsid w:val="00A972AB"/>
    <w:rsid w:val="00AA09F3"/>
    <w:rsid w:val="00AA1C0A"/>
    <w:rsid w:val="00AA2142"/>
    <w:rsid w:val="00AA3035"/>
    <w:rsid w:val="00AA3749"/>
    <w:rsid w:val="00AA4B73"/>
    <w:rsid w:val="00AA59F0"/>
    <w:rsid w:val="00AA731C"/>
    <w:rsid w:val="00AB078F"/>
    <w:rsid w:val="00AB2407"/>
    <w:rsid w:val="00AB6209"/>
    <w:rsid w:val="00AB6F81"/>
    <w:rsid w:val="00AC07F7"/>
    <w:rsid w:val="00AC4FB5"/>
    <w:rsid w:val="00AC5F86"/>
    <w:rsid w:val="00AC69B8"/>
    <w:rsid w:val="00AD112E"/>
    <w:rsid w:val="00AD29FA"/>
    <w:rsid w:val="00AD6391"/>
    <w:rsid w:val="00AD6547"/>
    <w:rsid w:val="00AD6F9F"/>
    <w:rsid w:val="00AD72B4"/>
    <w:rsid w:val="00AD7F67"/>
    <w:rsid w:val="00AE2460"/>
    <w:rsid w:val="00AE24FC"/>
    <w:rsid w:val="00AE2D9F"/>
    <w:rsid w:val="00AE3419"/>
    <w:rsid w:val="00AE3C8A"/>
    <w:rsid w:val="00AE55E9"/>
    <w:rsid w:val="00AE6435"/>
    <w:rsid w:val="00AE761A"/>
    <w:rsid w:val="00AF0FA7"/>
    <w:rsid w:val="00AF2F7A"/>
    <w:rsid w:val="00AF3D6F"/>
    <w:rsid w:val="00B00204"/>
    <w:rsid w:val="00B0022B"/>
    <w:rsid w:val="00B007BF"/>
    <w:rsid w:val="00B01878"/>
    <w:rsid w:val="00B035C1"/>
    <w:rsid w:val="00B04C47"/>
    <w:rsid w:val="00B04C81"/>
    <w:rsid w:val="00B05B75"/>
    <w:rsid w:val="00B11F80"/>
    <w:rsid w:val="00B15103"/>
    <w:rsid w:val="00B17400"/>
    <w:rsid w:val="00B17627"/>
    <w:rsid w:val="00B17A02"/>
    <w:rsid w:val="00B2053D"/>
    <w:rsid w:val="00B20703"/>
    <w:rsid w:val="00B21E7F"/>
    <w:rsid w:val="00B266FC"/>
    <w:rsid w:val="00B308DB"/>
    <w:rsid w:val="00B325B4"/>
    <w:rsid w:val="00B32FF0"/>
    <w:rsid w:val="00B36A34"/>
    <w:rsid w:val="00B37145"/>
    <w:rsid w:val="00B37693"/>
    <w:rsid w:val="00B37C48"/>
    <w:rsid w:val="00B416B0"/>
    <w:rsid w:val="00B47D7E"/>
    <w:rsid w:val="00B50AC6"/>
    <w:rsid w:val="00B51162"/>
    <w:rsid w:val="00B519BE"/>
    <w:rsid w:val="00B551A2"/>
    <w:rsid w:val="00B5538A"/>
    <w:rsid w:val="00B55A5D"/>
    <w:rsid w:val="00B56686"/>
    <w:rsid w:val="00B63A30"/>
    <w:rsid w:val="00B673EC"/>
    <w:rsid w:val="00B71CBE"/>
    <w:rsid w:val="00B73880"/>
    <w:rsid w:val="00B76F4D"/>
    <w:rsid w:val="00B815E6"/>
    <w:rsid w:val="00B8208D"/>
    <w:rsid w:val="00B8289F"/>
    <w:rsid w:val="00B90C7B"/>
    <w:rsid w:val="00B9203E"/>
    <w:rsid w:val="00B92DAC"/>
    <w:rsid w:val="00BA0C81"/>
    <w:rsid w:val="00BA20A8"/>
    <w:rsid w:val="00BA2BF1"/>
    <w:rsid w:val="00BB08E0"/>
    <w:rsid w:val="00BB294E"/>
    <w:rsid w:val="00BB2BC9"/>
    <w:rsid w:val="00BB35FD"/>
    <w:rsid w:val="00BB62E0"/>
    <w:rsid w:val="00BB77FE"/>
    <w:rsid w:val="00BB7825"/>
    <w:rsid w:val="00BB78BA"/>
    <w:rsid w:val="00BC07A5"/>
    <w:rsid w:val="00BC117D"/>
    <w:rsid w:val="00BC1396"/>
    <w:rsid w:val="00BC2444"/>
    <w:rsid w:val="00BC4031"/>
    <w:rsid w:val="00BC6389"/>
    <w:rsid w:val="00BC67F2"/>
    <w:rsid w:val="00BC7A59"/>
    <w:rsid w:val="00BC7A8C"/>
    <w:rsid w:val="00BD47CC"/>
    <w:rsid w:val="00BD6D3C"/>
    <w:rsid w:val="00BE1158"/>
    <w:rsid w:val="00BE3540"/>
    <w:rsid w:val="00BE4D40"/>
    <w:rsid w:val="00BE7EE2"/>
    <w:rsid w:val="00BF13A0"/>
    <w:rsid w:val="00BF1C0C"/>
    <w:rsid w:val="00BF2545"/>
    <w:rsid w:val="00BF281A"/>
    <w:rsid w:val="00BF2B7D"/>
    <w:rsid w:val="00BF349B"/>
    <w:rsid w:val="00BF3E5E"/>
    <w:rsid w:val="00C01876"/>
    <w:rsid w:val="00C1056B"/>
    <w:rsid w:val="00C17D61"/>
    <w:rsid w:val="00C23274"/>
    <w:rsid w:val="00C25B47"/>
    <w:rsid w:val="00C25C89"/>
    <w:rsid w:val="00C27068"/>
    <w:rsid w:val="00C27C5C"/>
    <w:rsid w:val="00C369F2"/>
    <w:rsid w:val="00C40EFD"/>
    <w:rsid w:val="00C41303"/>
    <w:rsid w:val="00C43D94"/>
    <w:rsid w:val="00C4561E"/>
    <w:rsid w:val="00C45A20"/>
    <w:rsid w:val="00C45BE6"/>
    <w:rsid w:val="00C47DE8"/>
    <w:rsid w:val="00C510D7"/>
    <w:rsid w:val="00C538FB"/>
    <w:rsid w:val="00C53CE0"/>
    <w:rsid w:val="00C54AAE"/>
    <w:rsid w:val="00C55361"/>
    <w:rsid w:val="00C55D84"/>
    <w:rsid w:val="00C57659"/>
    <w:rsid w:val="00C578C7"/>
    <w:rsid w:val="00C607FD"/>
    <w:rsid w:val="00C62C73"/>
    <w:rsid w:val="00C62CD1"/>
    <w:rsid w:val="00C63226"/>
    <w:rsid w:val="00C63ABB"/>
    <w:rsid w:val="00C63C28"/>
    <w:rsid w:val="00C63D08"/>
    <w:rsid w:val="00C65B4D"/>
    <w:rsid w:val="00C67EF6"/>
    <w:rsid w:val="00C71377"/>
    <w:rsid w:val="00C734D3"/>
    <w:rsid w:val="00C74F1C"/>
    <w:rsid w:val="00C7502A"/>
    <w:rsid w:val="00C764BF"/>
    <w:rsid w:val="00C82F7F"/>
    <w:rsid w:val="00C835A6"/>
    <w:rsid w:val="00C83915"/>
    <w:rsid w:val="00C865D7"/>
    <w:rsid w:val="00C90B53"/>
    <w:rsid w:val="00C90F4A"/>
    <w:rsid w:val="00C925E7"/>
    <w:rsid w:val="00C92E80"/>
    <w:rsid w:val="00C92F2E"/>
    <w:rsid w:val="00C95A62"/>
    <w:rsid w:val="00C9616E"/>
    <w:rsid w:val="00C9691E"/>
    <w:rsid w:val="00C9787C"/>
    <w:rsid w:val="00CA037C"/>
    <w:rsid w:val="00CA38ED"/>
    <w:rsid w:val="00CA3C0D"/>
    <w:rsid w:val="00CA3E4F"/>
    <w:rsid w:val="00CA5C01"/>
    <w:rsid w:val="00CA684B"/>
    <w:rsid w:val="00CA7BBC"/>
    <w:rsid w:val="00CB1402"/>
    <w:rsid w:val="00CB2679"/>
    <w:rsid w:val="00CB3857"/>
    <w:rsid w:val="00CB69F6"/>
    <w:rsid w:val="00CC014A"/>
    <w:rsid w:val="00CC0848"/>
    <w:rsid w:val="00CC18FC"/>
    <w:rsid w:val="00CC1F1D"/>
    <w:rsid w:val="00CC2697"/>
    <w:rsid w:val="00CC3721"/>
    <w:rsid w:val="00CC5A47"/>
    <w:rsid w:val="00CC5B8D"/>
    <w:rsid w:val="00CD0E86"/>
    <w:rsid w:val="00CD1161"/>
    <w:rsid w:val="00CD1A64"/>
    <w:rsid w:val="00CD6F4B"/>
    <w:rsid w:val="00CD74E8"/>
    <w:rsid w:val="00CE0685"/>
    <w:rsid w:val="00CE1CB9"/>
    <w:rsid w:val="00CE1CD1"/>
    <w:rsid w:val="00CE685D"/>
    <w:rsid w:val="00CF07A4"/>
    <w:rsid w:val="00CF1709"/>
    <w:rsid w:val="00CF4C1F"/>
    <w:rsid w:val="00CF68E6"/>
    <w:rsid w:val="00D00523"/>
    <w:rsid w:val="00D03C29"/>
    <w:rsid w:val="00D04243"/>
    <w:rsid w:val="00D066ED"/>
    <w:rsid w:val="00D117C6"/>
    <w:rsid w:val="00D11D2B"/>
    <w:rsid w:val="00D14F2C"/>
    <w:rsid w:val="00D160E6"/>
    <w:rsid w:val="00D17DE6"/>
    <w:rsid w:val="00D200B8"/>
    <w:rsid w:val="00D204BD"/>
    <w:rsid w:val="00D208EB"/>
    <w:rsid w:val="00D2410D"/>
    <w:rsid w:val="00D24D59"/>
    <w:rsid w:val="00D25E30"/>
    <w:rsid w:val="00D269A4"/>
    <w:rsid w:val="00D27F20"/>
    <w:rsid w:val="00D354A5"/>
    <w:rsid w:val="00D35D33"/>
    <w:rsid w:val="00D362BF"/>
    <w:rsid w:val="00D3672C"/>
    <w:rsid w:val="00D36C0B"/>
    <w:rsid w:val="00D36D50"/>
    <w:rsid w:val="00D4044E"/>
    <w:rsid w:val="00D41231"/>
    <w:rsid w:val="00D423E5"/>
    <w:rsid w:val="00D42DCD"/>
    <w:rsid w:val="00D431CB"/>
    <w:rsid w:val="00D43569"/>
    <w:rsid w:val="00D45E20"/>
    <w:rsid w:val="00D5031A"/>
    <w:rsid w:val="00D507D8"/>
    <w:rsid w:val="00D52786"/>
    <w:rsid w:val="00D5656C"/>
    <w:rsid w:val="00D57947"/>
    <w:rsid w:val="00D5799F"/>
    <w:rsid w:val="00D600CD"/>
    <w:rsid w:val="00D63825"/>
    <w:rsid w:val="00D63843"/>
    <w:rsid w:val="00D64ECF"/>
    <w:rsid w:val="00D65AAE"/>
    <w:rsid w:val="00D673B1"/>
    <w:rsid w:val="00D67C13"/>
    <w:rsid w:val="00D703FC"/>
    <w:rsid w:val="00D706AE"/>
    <w:rsid w:val="00D742E4"/>
    <w:rsid w:val="00D75E80"/>
    <w:rsid w:val="00D90966"/>
    <w:rsid w:val="00D93ED2"/>
    <w:rsid w:val="00D9440E"/>
    <w:rsid w:val="00DA2B33"/>
    <w:rsid w:val="00DA36C4"/>
    <w:rsid w:val="00DA5FFE"/>
    <w:rsid w:val="00DB1931"/>
    <w:rsid w:val="00DB3119"/>
    <w:rsid w:val="00DB33E6"/>
    <w:rsid w:val="00DB34BB"/>
    <w:rsid w:val="00DB3881"/>
    <w:rsid w:val="00DB4629"/>
    <w:rsid w:val="00DB63DB"/>
    <w:rsid w:val="00DC0904"/>
    <w:rsid w:val="00DC22DB"/>
    <w:rsid w:val="00DC4DD4"/>
    <w:rsid w:val="00DC6F28"/>
    <w:rsid w:val="00DD051A"/>
    <w:rsid w:val="00DD0533"/>
    <w:rsid w:val="00DD5867"/>
    <w:rsid w:val="00DD6B15"/>
    <w:rsid w:val="00DE055D"/>
    <w:rsid w:val="00DE0E65"/>
    <w:rsid w:val="00DE1569"/>
    <w:rsid w:val="00DE1AD0"/>
    <w:rsid w:val="00DE340A"/>
    <w:rsid w:val="00DE3DC0"/>
    <w:rsid w:val="00DF0C8A"/>
    <w:rsid w:val="00DF317A"/>
    <w:rsid w:val="00DF4954"/>
    <w:rsid w:val="00DF4A2E"/>
    <w:rsid w:val="00DF4C34"/>
    <w:rsid w:val="00DF5420"/>
    <w:rsid w:val="00DF774B"/>
    <w:rsid w:val="00E00BB1"/>
    <w:rsid w:val="00E035AB"/>
    <w:rsid w:val="00E05E74"/>
    <w:rsid w:val="00E0604B"/>
    <w:rsid w:val="00E07162"/>
    <w:rsid w:val="00E14325"/>
    <w:rsid w:val="00E148CA"/>
    <w:rsid w:val="00E15D24"/>
    <w:rsid w:val="00E16764"/>
    <w:rsid w:val="00E21EB4"/>
    <w:rsid w:val="00E2353F"/>
    <w:rsid w:val="00E2505E"/>
    <w:rsid w:val="00E30059"/>
    <w:rsid w:val="00E31B5E"/>
    <w:rsid w:val="00E33EF4"/>
    <w:rsid w:val="00E35E54"/>
    <w:rsid w:val="00E364E4"/>
    <w:rsid w:val="00E41E2E"/>
    <w:rsid w:val="00E41EE1"/>
    <w:rsid w:val="00E43848"/>
    <w:rsid w:val="00E43D56"/>
    <w:rsid w:val="00E44B38"/>
    <w:rsid w:val="00E45EAE"/>
    <w:rsid w:val="00E47923"/>
    <w:rsid w:val="00E5308A"/>
    <w:rsid w:val="00E53537"/>
    <w:rsid w:val="00E63B6E"/>
    <w:rsid w:val="00E64B51"/>
    <w:rsid w:val="00E6694C"/>
    <w:rsid w:val="00E672F9"/>
    <w:rsid w:val="00E672FB"/>
    <w:rsid w:val="00E675AD"/>
    <w:rsid w:val="00E72E18"/>
    <w:rsid w:val="00E75FB6"/>
    <w:rsid w:val="00E8183A"/>
    <w:rsid w:val="00E82C7B"/>
    <w:rsid w:val="00E83C4C"/>
    <w:rsid w:val="00E9039E"/>
    <w:rsid w:val="00E90F9E"/>
    <w:rsid w:val="00E9366A"/>
    <w:rsid w:val="00E93700"/>
    <w:rsid w:val="00E970C6"/>
    <w:rsid w:val="00E97C60"/>
    <w:rsid w:val="00EA1241"/>
    <w:rsid w:val="00EA170C"/>
    <w:rsid w:val="00EA346F"/>
    <w:rsid w:val="00EA4B6C"/>
    <w:rsid w:val="00EA4D7F"/>
    <w:rsid w:val="00EA510A"/>
    <w:rsid w:val="00EA5653"/>
    <w:rsid w:val="00EA7399"/>
    <w:rsid w:val="00EB308F"/>
    <w:rsid w:val="00EB32DE"/>
    <w:rsid w:val="00EB3816"/>
    <w:rsid w:val="00EB3AEB"/>
    <w:rsid w:val="00EB5CF6"/>
    <w:rsid w:val="00EB63D6"/>
    <w:rsid w:val="00EC036D"/>
    <w:rsid w:val="00EC0516"/>
    <w:rsid w:val="00EC1CC9"/>
    <w:rsid w:val="00EC1FD7"/>
    <w:rsid w:val="00EC2B45"/>
    <w:rsid w:val="00EC3149"/>
    <w:rsid w:val="00EC3A3F"/>
    <w:rsid w:val="00EC656D"/>
    <w:rsid w:val="00ED185D"/>
    <w:rsid w:val="00ED4732"/>
    <w:rsid w:val="00ED47C5"/>
    <w:rsid w:val="00ED65EB"/>
    <w:rsid w:val="00ED6EAF"/>
    <w:rsid w:val="00ED72B4"/>
    <w:rsid w:val="00ED7474"/>
    <w:rsid w:val="00ED7594"/>
    <w:rsid w:val="00ED7DE7"/>
    <w:rsid w:val="00EE1DFF"/>
    <w:rsid w:val="00EE25AC"/>
    <w:rsid w:val="00EE5570"/>
    <w:rsid w:val="00EE6C53"/>
    <w:rsid w:val="00EE6EDB"/>
    <w:rsid w:val="00EE7E39"/>
    <w:rsid w:val="00EF3A3D"/>
    <w:rsid w:val="00EF3C50"/>
    <w:rsid w:val="00EF3F57"/>
    <w:rsid w:val="00EF7D13"/>
    <w:rsid w:val="00F000FD"/>
    <w:rsid w:val="00F00AF3"/>
    <w:rsid w:val="00F03108"/>
    <w:rsid w:val="00F04E2E"/>
    <w:rsid w:val="00F05AB2"/>
    <w:rsid w:val="00F05B50"/>
    <w:rsid w:val="00F06881"/>
    <w:rsid w:val="00F06EC1"/>
    <w:rsid w:val="00F07489"/>
    <w:rsid w:val="00F07A03"/>
    <w:rsid w:val="00F07F93"/>
    <w:rsid w:val="00F103EC"/>
    <w:rsid w:val="00F160A1"/>
    <w:rsid w:val="00F17056"/>
    <w:rsid w:val="00F20C6C"/>
    <w:rsid w:val="00F23799"/>
    <w:rsid w:val="00F2512E"/>
    <w:rsid w:val="00F258BC"/>
    <w:rsid w:val="00F273B1"/>
    <w:rsid w:val="00F34B0B"/>
    <w:rsid w:val="00F3528F"/>
    <w:rsid w:val="00F363D5"/>
    <w:rsid w:val="00F3751B"/>
    <w:rsid w:val="00F40B47"/>
    <w:rsid w:val="00F432FB"/>
    <w:rsid w:val="00F4582E"/>
    <w:rsid w:val="00F468F0"/>
    <w:rsid w:val="00F475AE"/>
    <w:rsid w:val="00F52B65"/>
    <w:rsid w:val="00F53ECB"/>
    <w:rsid w:val="00F5439F"/>
    <w:rsid w:val="00F55C9D"/>
    <w:rsid w:val="00F6185D"/>
    <w:rsid w:val="00F6345E"/>
    <w:rsid w:val="00F64DB2"/>
    <w:rsid w:val="00F65153"/>
    <w:rsid w:val="00F668E2"/>
    <w:rsid w:val="00F67606"/>
    <w:rsid w:val="00F701A6"/>
    <w:rsid w:val="00F73B15"/>
    <w:rsid w:val="00F77278"/>
    <w:rsid w:val="00F81C05"/>
    <w:rsid w:val="00F8320D"/>
    <w:rsid w:val="00F83C63"/>
    <w:rsid w:val="00F84A04"/>
    <w:rsid w:val="00F84D77"/>
    <w:rsid w:val="00F85103"/>
    <w:rsid w:val="00F90738"/>
    <w:rsid w:val="00F9434F"/>
    <w:rsid w:val="00F94660"/>
    <w:rsid w:val="00F9557F"/>
    <w:rsid w:val="00F9680A"/>
    <w:rsid w:val="00F96D72"/>
    <w:rsid w:val="00F977B4"/>
    <w:rsid w:val="00FA00F5"/>
    <w:rsid w:val="00FA0F7C"/>
    <w:rsid w:val="00FA224B"/>
    <w:rsid w:val="00FA26A1"/>
    <w:rsid w:val="00FA3D46"/>
    <w:rsid w:val="00FA4371"/>
    <w:rsid w:val="00FA6E31"/>
    <w:rsid w:val="00FA71E0"/>
    <w:rsid w:val="00FB16B7"/>
    <w:rsid w:val="00FB5332"/>
    <w:rsid w:val="00FB56BF"/>
    <w:rsid w:val="00FB5873"/>
    <w:rsid w:val="00FC0596"/>
    <w:rsid w:val="00FC19A1"/>
    <w:rsid w:val="00FC2D13"/>
    <w:rsid w:val="00FC43D2"/>
    <w:rsid w:val="00FC46CE"/>
    <w:rsid w:val="00FC51C5"/>
    <w:rsid w:val="00FC538C"/>
    <w:rsid w:val="00FD2161"/>
    <w:rsid w:val="00FD4BB9"/>
    <w:rsid w:val="00FD7241"/>
    <w:rsid w:val="00FE1E21"/>
    <w:rsid w:val="00FE21A6"/>
    <w:rsid w:val="00FE7002"/>
    <w:rsid w:val="00FF0F82"/>
    <w:rsid w:val="00FF136F"/>
    <w:rsid w:val="00FF16C6"/>
    <w:rsid w:val="00FF1D29"/>
    <w:rsid w:val="00FF22E4"/>
    <w:rsid w:val="00FF6766"/>
    <w:rsid w:val="00FF6838"/>
    <w:rsid w:val="00FF7BA0"/>
    <w:rsid w:val="00FF7F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9" w:qFormat="1"/>
    <w:lsdException w:name="heading 2" w:uiPriority="99" w:qFormat="1"/>
    <w:lsdException w:name="heading 3" w:qFormat="1"/>
    <w:lsdException w:name="heading 4" w:uiPriority="9" w:qFormat="1"/>
    <w:lsdException w:name="heading 5" w:uiPriority="99" w:qFormat="1"/>
    <w:lsdException w:name="heading 6" w:uiPriority="99" w:qFormat="1"/>
    <w:lsdException w:name="heading 7" w:uiPriority="99" w:qFormat="1"/>
    <w:lsdException w:name="heading 8" w:uiPriority="99" w:qFormat="1"/>
    <w:lsdException w:name="heading 9" w:uiPriority="9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99"/>
    <w:lsdException w:name="annotation text" w:uiPriority="99"/>
    <w:lsdException w:name="header" w:uiPriority="99"/>
    <w:lsdException w:name="footer" w:uiPriority="99"/>
    <w:lsdException w:name="caption" w:uiPriority="35" w:qFormat="1"/>
    <w:lsdException w:name="footnote reference" w:uiPriority="99"/>
    <w:lsdException w:name="annotation reference" w:uiPriority="99"/>
    <w:lsdException w:name="page number" w:uiPriority="99"/>
    <w:lsdException w:name="List Bullet 2" w:uiPriority="99"/>
    <w:lsdException w:name="Title" w:uiPriority="99" w:qFormat="1"/>
    <w:lsdException w:name="Body Text" w:uiPriority="99"/>
    <w:lsdException w:name="Body Text Indent" w:uiPriority="99"/>
    <w:lsdException w:name="Subtitle" w:uiPriority="99" w:qFormat="1"/>
    <w:lsdException w:name="Body Text 2" w:uiPriority="99"/>
    <w:lsdException w:name="Body Text 3" w:uiPriority="99"/>
    <w:lsdException w:name="Body Text Indent 2" w:uiPriority="99"/>
    <w:lsdException w:name="Body Text Indent 3" w:uiPriority="99"/>
    <w:lsdException w:name="Block Text" w:uiPriority="99"/>
    <w:lsdException w:name="Hyperlink" w:uiPriority="99"/>
    <w:lsdException w:name="FollowedHyperlink" w:uiPriority="99"/>
    <w:lsdException w:name="Strong" w:uiPriority="99" w:qFormat="1"/>
    <w:lsdException w:name="Emphasis" w:uiPriority="99" w:qFormat="1"/>
    <w:lsdException w:name="Document Map" w:uiPriority="99"/>
    <w:lsdException w:name="Plain Text" w:uiPriority="99"/>
    <w:lsdException w:name="Normal (Web)" w:uiPriority="99" w:qFormat="1"/>
    <w:lsdException w:name="HTML Preformatted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99" w:qFormat="1"/>
    <w:lsdException w:name="Intense Emphasis" w:uiPriority="99" w:qFormat="1"/>
    <w:lsdException w:name="Subtle Reference" w:uiPriority="99" w:qFormat="1"/>
    <w:lsdException w:name="Intense Reference" w:uiPriority="99" w:qFormat="1"/>
    <w:lsdException w:name="Book Title" w:uiPriority="99" w:qFormat="1"/>
    <w:lsdException w:name="Bibliography" w:semiHidden="1" w:uiPriority="37" w:unhideWhenUsed="1"/>
    <w:lsdException w:name="TOC Heading" w:uiPriority="39" w:qFormat="1"/>
  </w:latentStyles>
  <w:style w:type="paragraph" w:default="1" w:styleId="a0">
    <w:name w:val="Normal"/>
    <w:qFormat/>
    <w:rsid w:val="00075A06"/>
    <w:pPr>
      <w:ind w:firstLine="709"/>
      <w:jc w:val="both"/>
    </w:pPr>
    <w:rPr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BB62E0"/>
    <w:pPr>
      <w:keepNext/>
      <w:widowControl w:val="0"/>
      <w:autoSpaceDE w:val="0"/>
      <w:autoSpaceDN w:val="0"/>
      <w:adjustRightInd w:val="0"/>
      <w:spacing w:before="240" w:after="60"/>
      <w:outlineLvl w:val="0"/>
    </w:pPr>
    <w:rPr>
      <w:rFonts w:ascii="Arial" w:hAnsi="Arial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0"/>
    <w:next w:val="a0"/>
    <w:link w:val="20"/>
    <w:uiPriority w:val="99"/>
    <w:qFormat/>
    <w:rsid w:val="00BB62E0"/>
    <w:pPr>
      <w:keepNext/>
      <w:widowControl w:val="0"/>
      <w:autoSpaceDE w:val="0"/>
      <w:autoSpaceDN w:val="0"/>
      <w:adjustRightInd w:val="0"/>
      <w:spacing w:before="240" w:after="60"/>
      <w:outlineLvl w:val="1"/>
    </w:pPr>
    <w:rPr>
      <w:rFonts w:ascii="Arial" w:hAnsi="Arial"/>
      <w:b/>
      <w:bCs/>
      <w:i/>
      <w:iCs/>
      <w:sz w:val="28"/>
      <w:szCs w:val="28"/>
      <w:lang w:val="x-none" w:eastAsia="x-none"/>
    </w:rPr>
  </w:style>
  <w:style w:type="paragraph" w:styleId="3">
    <w:name w:val="heading 3"/>
    <w:aliases w:val="Обычный 2"/>
    <w:basedOn w:val="a0"/>
    <w:next w:val="a0"/>
    <w:link w:val="30"/>
    <w:qFormat/>
    <w:rsid w:val="00BB62E0"/>
    <w:pPr>
      <w:keepNext/>
      <w:widowControl w:val="0"/>
      <w:autoSpaceDE w:val="0"/>
      <w:autoSpaceDN w:val="0"/>
      <w:adjustRightInd w:val="0"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paragraph" w:styleId="4">
    <w:name w:val="heading 4"/>
    <w:basedOn w:val="a0"/>
    <w:next w:val="a0"/>
    <w:link w:val="40"/>
    <w:uiPriority w:val="9"/>
    <w:qFormat/>
    <w:rsid w:val="00B36A34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  <w:lang w:val="x-none" w:eastAsia="x-none"/>
    </w:rPr>
  </w:style>
  <w:style w:type="paragraph" w:styleId="5">
    <w:name w:val="heading 5"/>
    <w:basedOn w:val="a0"/>
    <w:next w:val="a0"/>
    <w:link w:val="50"/>
    <w:uiPriority w:val="99"/>
    <w:qFormat/>
    <w:rsid w:val="00537D08"/>
    <w:pPr>
      <w:keepNext/>
      <w:keepLines/>
      <w:spacing w:before="200" w:line="276" w:lineRule="auto"/>
      <w:outlineLvl w:val="4"/>
    </w:pPr>
    <w:rPr>
      <w:rFonts w:ascii="Cambria" w:hAnsi="Cambria"/>
      <w:color w:val="243F60"/>
      <w:sz w:val="22"/>
      <w:szCs w:val="22"/>
      <w:lang w:val="x-none" w:eastAsia="en-US"/>
    </w:rPr>
  </w:style>
  <w:style w:type="paragraph" w:styleId="6">
    <w:name w:val="heading 6"/>
    <w:basedOn w:val="a0"/>
    <w:next w:val="a0"/>
    <w:link w:val="60"/>
    <w:uiPriority w:val="99"/>
    <w:qFormat/>
    <w:rsid w:val="00537D08"/>
    <w:pPr>
      <w:keepNext/>
      <w:keepLines/>
      <w:spacing w:before="200" w:line="276" w:lineRule="auto"/>
      <w:outlineLvl w:val="5"/>
    </w:pPr>
    <w:rPr>
      <w:rFonts w:ascii="Cambria" w:hAnsi="Cambria"/>
      <w:i/>
      <w:iCs/>
      <w:color w:val="243F60"/>
      <w:sz w:val="22"/>
      <w:szCs w:val="22"/>
      <w:lang w:val="x-none" w:eastAsia="en-US"/>
    </w:rPr>
  </w:style>
  <w:style w:type="paragraph" w:styleId="7">
    <w:name w:val="heading 7"/>
    <w:basedOn w:val="a0"/>
    <w:next w:val="a0"/>
    <w:link w:val="70"/>
    <w:uiPriority w:val="99"/>
    <w:qFormat/>
    <w:rsid w:val="00537D08"/>
    <w:pPr>
      <w:keepNext/>
      <w:keepLines/>
      <w:spacing w:before="200" w:line="276" w:lineRule="auto"/>
      <w:outlineLvl w:val="6"/>
    </w:pPr>
    <w:rPr>
      <w:rFonts w:ascii="Cambria" w:hAnsi="Cambria"/>
      <w:i/>
      <w:iCs/>
      <w:color w:val="404040"/>
      <w:sz w:val="22"/>
      <w:szCs w:val="22"/>
      <w:lang w:val="x-none" w:eastAsia="en-US"/>
    </w:rPr>
  </w:style>
  <w:style w:type="paragraph" w:styleId="8">
    <w:name w:val="heading 8"/>
    <w:basedOn w:val="a0"/>
    <w:next w:val="a0"/>
    <w:link w:val="80"/>
    <w:uiPriority w:val="99"/>
    <w:qFormat/>
    <w:rsid w:val="00537D08"/>
    <w:pPr>
      <w:keepNext/>
      <w:keepLines/>
      <w:spacing w:before="40" w:line="276" w:lineRule="auto"/>
      <w:outlineLvl w:val="7"/>
    </w:pPr>
    <w:rPr>
      <w:rFonts w:ascii="Cambria" w:hAnsi="Cambria"/>
      <w:color w:val="272727"/>
      <w:sz w:val="21"/>
      <w:szCs w:val="21"/>
      <w:lang w:val="x-none" w:eastAsia="en-US"/>
    </w:rPr>
  </w:style>
  <w:style w:type="paragraph" w:styleId="9">
    <w:name w:val="heading 9"/>
    <w:basedOn w:val="a0"/>
    <w:next w:val="a0"/>
    <w:link w:val="90"/>
    <w:uiPriority w:val="99"/>
    <w:qFormat/>
    <w:rsid w:val="00537D08"/>
    <w:pPr>
      <w:keepNext/>
      <w:keepLines/>
      <w:spacing w:before="200" w:line="276" w:lineRule="auto"/>
      <w:outlineLvl w:val="8"/>
    </w:pPr>
    <w:rPr>
      <w:rFonts w:ascii="Cambria" w:hAnsi="Cambria"/>
      <w:i/>
      <w:iCs/>
      <w:color w:val="404040"/>
      <w:sz w:val="20"/>
      <w:szCs w:val="20"/>
      <w:lang w:val="x-none" w:eastAsia="en-US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осн текст"/>
    <w:basedOn w:val="a0"/>
    <w:rsid w:val="00BB62E0"/>
    <w:pPr>
      <w:shd w:val="clear" w:color="auto" w:fill="FFFFFF"/>
      <w:tabs>
        <w:tab w:val="left" w:pos="1018"/>
      </w:tabs>
      <w:spacing w:line="360" w:lineRule="auto"/>
      <w:ind w:firstLine="454"/>
    </w:pPr>
    <w:rPr>
      <w:b/>
      <w:bCs/>
      <w:sz w:val="28"/>
      <w:szCs w:val="28"/>
    </w:rPr>
  </w:style>
  <w:style w:type="paragraph" w:customStyle="1" w:styleId="a5">
    <w:name w:val="А ОСН ТЕКСТ"/>
    <w:basedOn w:val="a0"/>
    <w:link w:val="a6"/>
    <w:rsid w:val="00634444"/>
    <w:pPr>
      <w:spacing w:line="360" w:lineRule="auto"/>
      <w:ind w:firstLine="454"/>
    </w:pPr>
    <w:rPr>
      <w:sz w:val="28"/>
      <w:szCs w:val="28"/>
      <w:lang w:val="x-none" w:eastAsia="x-none"/>
    </w:rPr>
  </w:style>
  <w:style w:type="character" w:styleId="a7">
    <w:name w:val="Hyperlink"/>
    <w:uiPriority w:val="99"/>
    <w:rsid w:val="002E58DA"/>
    <w:rPr>
      <w:color w:val="000080"/>
      <w:u w:val="single"/>
    </w:rPr>
  </w:style>
  <w:style w:type="character" w:customStyle="1" w:styleId="a8">
    <w:name w:val="Основной текст Знак"/>
    <w:aliases w:val="body text Знак,Основной текст Знак Знак Знак,Основной текст отчета Знак1,Основной текст отчета Знак Знак,Основной текст отчета Знак Знак Знак Знак,DTP Body Text Знак,Основной текст Знак1 Знак"/>
    <w:link w:val="a9"/>
    <w:uiPriority w:val="99"/>
    <w:rsid w:val="002E58DA"/>
    <w:rPr>
      <w:sz w:val="22"/>
      <w:szCs w:val="22"/>
      <w:lang w:bidi="ar-SA"/>
    </w:rPr>
  </w:style>
  <w:style w:type="paragraph" w:styleId="a9">
    <w:name w:val="Body Text"/>
    <w:aliases w:val="body text,Основной текст Знак Знак,Основной текст отчета,Основной текст отчета Знак,Основной текст отчета Знак Знак Знак,DTP Body Text"/>
    <w:basedOn w:val="a0"/>
    <w:link w:val="a8"/>
    <w:uiPriority w:val="99"/>
    <w:rsid w:val="002E58DA"/>
    <w:pPr>
      <w:shd w:val="clear" w:color="auto" w:fill="FFFFFF"/>
      <w:spacing w:after="120" w:line="211" w:lineRule="exact"/>
      <w:jc w:val="right"/>
    </w:pPr>
    <w:rPr>
      <w:sz w:val="22"/>
      <w:szCs w:val="22"/>
      <w:lang w:val="x-none" w:eastAsia="x-none"/>
    </w:rPr>
  </w:style>
  <w:style w:type="character" w:customStyle="1" w:styleId="aa">
    <w:name w:val="Основной текст + Полужирный"/>
    <w:rsid w:val="002E58DA"/>
    <w:rPr>
      <w:b/>
      <w:bCs/>
      <w:sz w:val="22"/>
      <w:szCs w:val="22"/>
      <w:lang w:bidi="ar-SA"/>
    </w:rPr>
  </w:style>
  <w:style w:type="character" w:customStyle="1" w:styleId="100">
    <w:name w:val="Основной текст (10)_"/>
    <w:link w:val="101"/>
    <w:rsid w:val="002E58DA"/>
    <w:rPr>
      <w:b/>
      <w:bCs/>
      <w:sz w:val="17"/>
      <w:szCs w:val="17"/>
      <w:lang w:bidi="ar-SA"/>
    </w:rPr>
  </w:style>
  <w:style w:type="paragraph" w:customStyle="1" w:styleId="101">
    <w:name w:val="Основной текст (10)1"/>
    <w:basedOn w:val="a0"/>
    <w:link w:val="100"/>
    <w:rsid w:val="002E58DA"/>
    <w:pPr>
      <w:shd w:val="clear" w:color="auto" w:fill="FFFFFF"/>
      <w:spacing w:after="120" w:line="192" w:lineRule="exact"/>
      <w:jc w:val="right"/>
    </w:pPr>
    <w:rPr>
      <w:b/>
      <w:bCs/>
      <w:sz w:val="17"/>
      <w:szCs w:val="17"/>
      <w:lang w:val="x-none" w:eastAsia="x-none"/>
    </w:rPr>
  </w:style>
  <w:style w:type="character" w:customStyle="1" w:styleId="102">
    <w:name w:val="Основной текст (10)"/>
    <w:rsid w:val="002E58DA"/>
    <w:rPr>
      <w:b/>
      <w:bCs/>
      <w:noProof/>
      <w:sz w:val="17"/>
      <w:szCs w:val="17"/>
      <w:lang w:bidi="ar-SA"/>
    </w:rPr>
  </w:style>
  <w:style w:type="character" w:customStyle="1" w:styleId="11">
    <w:name w:val="Основной текст (11)_"/>
    <w:link w:val="111"/>
    <w:uiPriority w:val="99"/>
    <w:rsid w:val="002E58DA"/>
    <w:rPr>
      <w:sz w:val="17"/>
      <w:szCs w:val="17"/>
      <w:lang w:bidi="ar-SA"/>
    </w:rPr>
  </w:style>
  <w:style w:type="paragraph" w:customStyle="1" w:styleId="111">
    <w:name w:val="Основной текст (11)1"/>
    <w:basedOn w:val="a0"/>
    <w:link w:val="11"/>
    <w:uiPriority w:val="99"/>
    <w:rsid w:val="002E58DA"/>
    <w:pPr>
      <w:shd w:val="clear" w:color="auto" w:fill="FFFFFF"/>
      <w:spacing w:before="120" w:line="182" w:lineRule="exact"/>
    </w:pPr>
    <w:rPr>
      <w:sz w:val="17"/>
      <w:szCs w:val="17"/>
      <w:lang w:val="x-none" w:eastAsia="x-none"/>
    </w:rPr>
  </w:style>
  <w:style w:type="character" w:customStyle="1" w:styleId="110">
    <w:name w:val="Основной текст (11) + Полужирный"/>
    <w:rsid w:val="002E58DA"/>
    <w:rPr>
      <w:b/>
      <w:bCs/>
      <w:sz w:val="17"/>
      <w:szCs w:val="17"/>
      <w:lang w:bidi="ar-SA"/>
    </w:rPr>
  </w:style>
  <w:style w:type="character" w:customStyle="1" w:styleId="112">
    <w:name w:val="Основной текст (11)"/>
    <w:rsid w:val="002E58DA"/>
    <w:rPr>
      <w:noProof/>
      <w:sz w:val="17"/>
      <w:szCs w:val="17"/>
      <w:lang w:bidi="ar-SA"/>
    </w:rPr>
  </w:style>
  <w:style w:type="character" w:customStyle="1" w:styleId="12">
    <w:name w:val="Заголовок №1_"/>
    <w:link w:val="113"/>
    <w:uiPriority w:val="99"/>
    <w:rsid w:val="001B41F6"/>
    <w:rPr>
      <w:rFonts w:ascii="Calibri" w:hAnsi="Calibri"/>
      <w:sz w:val="34"/>
      <w:szCs w:val="34"/>
      <w:lang w:bidi="ar-SA"/>
    </w:rPr>
  </w:style>
  <w:style w:type="paragraph" w:customStyle="1" w:styleId="113">
    <w:name w:val="Заголовок №11"/>
    <w:basedOn w:val="a0"/>
    <w:link w:val="12"/>
    <w:uiPriority w:val="99"/>
    <w:rsid w:val="001B41F6"/>
    <w:pPr>
      <w:shd w:val="clear" w:color="auto" w:fill="FFFFFF"/>
      <w:spacing w:after="300" w:line="240" w:lineRule="atLeast"/>
      <w:outlineLvl w:val="0"/>
    </w:pPr>
    <w:rPr>
      <w:rFonts w:ascii="Calibri" w:hAnsi="Calibri"/>
      <w:sz w:val="34"/>
      <w:szCs w:val="34"/>
      <w:lang w:val="x-none" w:eastAsia="x-none"/>
    </w:rPr>
  </w:style>
  <w:style w:type="character" w:customStyle="1" w:styleId="13">
    <w:name w:val="Заголовок №1"/>
    <w:rsid w:val="001B41F6"/>
    <w:rPr>
      <w:rFonts w:ascii="Calibri" w:hAnsi="Calibri"/>
      <w:sz w:val="34"/>
      <w:szCs w:val="34"/>
      <w:lang w:bidi="ar-SA"/>
    </w:rPr>
  </w:style>
  <w:style w:type="character" w:customStyle="1" w:styleId="51">
    <w:name w:val="Основной текст + Полужирный51"/>
    <w:rsid w:val="001B41F6"/>
    <w:rPr>
      <w:b/>
      <w:bCs/>
      <w:sz w:val="22"/>
      <w:szCs w:val="22"/>
      <w:lang w:bidi="ar-SA"/>
    </w:rPr>
  </w:style>
  <w:style w:type="character" w:customStyle="1" w:styleId="500">
    <w:name w:val="Основной текст + Полужирный50"/>
    <w:rsid w:val="001B41F6"/>
    <w:rPr>
      <w:b/>
      <w:bCs/>
      <w:sz w:val="22"/>
      <w:szCs w:val="22"/>
      <w:lang w:bidi="ar-SA"/>
    </w:rPr>
  </w:style>
  <w:style w:type="paragraph" w:styleId="ab">
    <w:name w:val="footnote text"/>
    <w:aliases w:val="Знак6,F1"/>
    <w:basedOn w:val="a0"/>
    <w:link w:val="ac"/>
    <w:uiPriority w:val="99"/>
    <w:rsid w:val="001B41F6"/>
    <w:pPr>
      <w:spacing w:after="200" w:line="276" w:lineRule="auto"/>
    </w:pPr>
    <w:rPr>
      <w:rFonts w:ascii="Calibri" w:eastAsia="Calibri" w:hAnsi="Calibri"/>
      <w:sz w:val="20"/>
      <w:szCs w:val="20"/>
      <w:lang w:val="x-none" w:eastAsia="en-US"/>
    </w:rPr>
  </w:style>
  <w:style w:type="character" w:styleId="ad">
    <w:name w:val="footnote reference"/>
    <w:uiPriority w:val="99"/>
    <w:rsid w:val="001B41F6"/>
    <w:rPr>
      <w:vertAlign w:val="superscript"/>
    </w:rPr>
  </w:style>
  <w:style w:type="character" w:customStyle="1" w:styleId="12pt">
    <w:name w:val="Заголовок №1 + Интервал 2 pt"/>
    <w:rsid w:val="00084F37"/>
    <w:rPr>
      <w:rFonts w:ascii="Calibri" w:hAnsi="Calibri" w:cs="Calibri"/>
      <w:spacing w:val="50"/>
      <w:sz w:val="34"/>
      <w:szCs w:val="34"/>
      <w:lang w:bidi="ar-SA"/>
    </w:rPr>
  </w:style>
  <w:style w:type="character" w:customStyle="1" w:styleId="1120">
    <w:name w:val="Заголовок №112"/>
    <w:rsid w:val="00084F37"/>
    <w:rPr>
      <w:rFonts w:ascii="Calibri" w:hAnsi="Calibri" w:cs="Calibri"/>
      <w:spacing w:val="0"/>
      <w:sz w:val="34"/>
      <w:szCs w:val="34"/>
      <w:lang w:bidi="ar-SA"/>
    </w:rPr>
  </w:style>
  <w:style w:type="character" w:customStyle="1" w:styleId="49">
    <w:name w:val="Основной текст + Полужирный49"/>
    <w:rsid w:val="00084F37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31">
    <w:name w:val="Заголовок №3_"/>
    <w:link w:val="310"/>
    <w:rsid w:val="00084F37"/>
    <w:rPr>
      <w:b/>
      <w:bCs/>
      <w:sz w:val="22"/>
      <w:szCs w:val="22"/>
      <w:lang w:bidi="ar-SA"/>
    </w:rPr>
  </w:style>
  <w:style w:type="paragraph" w:customStyle="1" w:styleId="310">
    <w:name w:val="Заголовок №31"/>
    <w:basedOn w:val="a0"/>
    <w:link w:val="31"/>
    <w:rsid w:val="00084F37"/>
    <w:pPr>
      <w:shd w:val="clear" w:color="auto" w:fill="FFFFFF"/>
      <w:spacing w:line="211" w:lineRule="exact"/>
      <w:outlineLvl w:val="2"/>
    </w:pPr>
    <w:rPr>
      <w:b/>
      <w:bCs/>
      <w:sz w:val="22"/>
      <w:szCs w:val="22"/>
      <w:lang w:val="x-none" w:eastAsia="x-none"/>
    </w:rPr>
  </w:style>
  <w:style w:type="character" w:customStyle="1" w:styleId="32">
    <w:name w:val="Заголовок №3 + Не полужирный"/>
    <w:rsid w:val="00084F37"/>
    <w:rPr>
      <w:b/>
      <w:bCs/>
      <w:sz w:val="22"/>
      <w:szCs w:val="22"/>
      <w:lang w:bidi="ar-SA"/>
    </w:rPr>
  </w:style>
  <w:style w:type="character" w:customStyle="1" w:styleId="39">
    <w:name w:val="Заголовок №3 + Не полужирный9"/>
    <w:rsid w:val="00084F37"/>
    <w:rPr>
      <w:b/>
      <w:bCs/>
      <w:noProof/>
      <w:sz w:val="22"/>
      <w:szCs w:val="22"/>
      <w:lang w:bidi="ar-SA"/>
    </w:rPr>
  </w:style>
  <w:style w:type="character" w:customStyle="1" w:styleId="317">
    <w:name w:val="Заголовок №317"/>
    <w:rsid w:val="00084F37"/>
    <w:rPr>
      <w:b/>
      <w:bCs/>
      <w:noProof/>
      <w:sz w:val="22"/>
      <w:szCs w:val="22"/>
      <w:lang w:bidi="ar-SA"/>
    </w:rPr>
  </w:style>
  <w:style w:type="character" w:customStyle="1" w:styleId="316">
    <w:name w:val="Заголовок №316"/>
    <w:rsid w:val="00084F37"/>
    <w:rPr>
      <w:b/>
      <w:bCs/>
      <w:sz w:val="22"/>
      <w:szCs w:val="22"/>
      <w:lang w:bidi="ar-SA"/>
    </w:rPr>
  </w:style>
  <w:style w:type="character" w:customStyle="1" w:styleId="ae">
    <w:name w:val="Основной текст + Курсив"/>
    <w:uiPriority w:val="99"/>
    <w:rsid w:val="00084F3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62">
    <w:name w:val="Основной текст + Курсив62"/>
    <w:rsid w:val="00084F37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61">
    <w:name w:val="Основной текст + Курсив61"/>
    <w:rsid w:val="00084F3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47">
    <w:name w:val="Основной текст + Полужирный47"/>
    <w:aliases w:val="Курсив,Основной текст (15) + Consolas,12 pt,Основной текст (2) + 6 pt,Основной текст (2) + Microsoft Sans Serif1,81,Основной текст (2) + 4 pt,Основной текст (6) + 11 pt,Основной текст (2) + Arial6,6"/>
    <w:uiPriority w:val="99"/>
    <w:rsid w:val="00084F37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46">
    <w:name w:val="Основной текст + Полужирный46"/>
    <w:aliases w:val="Курсив30"/>
    <w:rsid w:val="00084F37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130">
    <w:name w:val="Основной текст (13)_"/>
    <w:link w:val="131"/>
    <w:rsid w:val="002C339F"/>
    <w:rPr>
      <w:rFonts w:ascii="Calibri" w:hAnsi="Calibri"/>
      <w:sz w:val="34"/>
      <w:szCs w:val="34"/>
      <w:lang w:bidi="ar-SA"/>
    </w:rPr>
  </w:style>
  <w:style w:type="paragraph" w:customStyle="1" w:styleId="131">
    <w:name w:val="Основной текст (13)1"/>
    <w:basedOn w:val="a0"/>
    <w:link w:val="130"/>
    <w:rsid w:val="002C339F"/>
    <w:pPr>
      <w:shd w:val="clear" w:color="auto" w:fill="FFFFFF"/>
      <w:spacing w:before="420" w:after="180" w:line="360" w:lineRule="exact"/>
      <w:jc w:val="center"/>
    </w:pPr>
    <w:rPr>
      <w:rFonts w:ascii="Calibri" w:hAnsi="Calibri"/>
      <w:sz w:val="34"/>
      <w:szCs w:val="34"/>
      <w:lang w:val="x-none" w:eastAsia="x-none"/>
    </w:rPr>
  </w:style>
  <w:style w:type="character" w:customStyle="1" w:styleId="132pt">
    <w:name w:val="Основной текст (13) + Интервал 2 pt"/>
    <w:rsid w:val="002C339F"/>
    <w:rPr>
      <w:rFonts w:ascii="Calibri" w:hAnsi="Calibri"/>
      <w:spacing w:val="50"/>
      <w:sz w:val="34"/>
      <w:szCs w:val="34"/>
      <w:lang w:bidi="ar-SA"/>
    </w:rPr>
  </w:style>
  <w:style w:type="character" w:customStyle="1" w:styleId="132">
    <w:name w:val="Основной текст (13)"/>
    <w:rsid w:val="002C339F"/>
    <w:rPr>
      <w:rFonts w:ascii="Calibri" w:hAnsi="Calibri"/>
      <w:sz w:val="34"/>
      <w:szCs w:val="34"/>
      <w:lang w:bidi="ar-SA"/>
    </w:rPr>
  </w:style>
  <w:style w:type="character" w:customStyle="1" w:styleId="1310">
    <w:name w:val="Основной текст (13)10"/>
    <w:rsid w:val="002C339F"/>
    <w:rPr>
      <w:rFonts w:ascii="Calibri" w:hAnsi="Calibri"/>
      <w:noProof/>
      <w:sz w:val="34"/>
      <w:szCs w:val="34"/>
      <w:lang w:bidi="ar-SA"/>
    </w:rPr>
  </w:style>
  <w:style w:type="character" w:customStyle="1" w:styleId="22">
    <w:name w:val="Заголовок №2 (2)_"/>
    <w:link w:val="221"/>
    <w:rsid w:val="002C339F"/>
    <w:rPr>
      <w:b/>
      <w:bCs/>
      <w:sz w:val="25"/>
      <w:szCs w:val="25"/>
      <w:lang w:bidi="ar-SA"/>
    </w:rPr>
  </w:style>
  <w:style w:type="paragraph" w:customStyle="1" w:styleId="221">
    <w:name w:val="Заголовок №2 (2)1"/>
    <w:basedOn w:val="a0"/>
    <w:link w:val="22"/>
    <w:rsid w:val="002C339F"/>
    <w:pPr>
      <w:shd w:val="clear" w:color="auto" w:fill="FFFFFF"/>
      <w:spacing w:before="180" w:after="180" w:line="240" w:lineRule="atLeast"/>
      <w:outlineLvl w:val="1"/>
    </w:pPr>
    <w:rPr>
      <w:b/>
      <w:bCs/>
      <w:sz w:val="25"/>
      <w:szCs w:val="25"/>
      <w:lang w:val="x-none" w:eastAsia="x-none"/>
    </w:rPr>
  </w:style>
  <w:style w:type="character" w:customStyle="1" w:styleId="45">
    <w:name w:val="Основной текст + Полужирный45"/>
    <w:aliases w:val="Курсив29"/>
    <w:rsid w:val="002C339F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44">
    <w:name w:val="Основной текст + Полужирный44"/>
    <w:aliases w:val="Курсив28"/>
    <w:rsid w:val="002C339F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59">
    <w:name w:val="Основной текст + Курсив59"/>
    <w:rsid w:val="002C339F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57">
    <w:name w:val="Основной текст + Курсив57"/>
    <w:rsid w:val="002C339F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43">
    <w:name w:val="Основной текст + Полужирный43"/>
    <w:rsid w:val="002C339F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42">
    <w:name w:val="Основной текст + Полужирный42"/>
    <w:rsid w:val="002C339F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14">
    <w:name w:val="Основной текст (14)_"/>
    <w:link w:val="141"/>
    <w:rsid w:val="002C339F"/>
    <w:rPr>
      <w:i/>
      <w:iCs/>
      <w:sz w:val="22"/>
      <w:szCs w:val="22"/>
      <w:lang w:bidi="ar-SA"/>
    </w:rPr>
  </w:style>
  <w:style w:type="paragraph" w:customStyle="1" w:styleId="141">
    <w:name w:val="Основной текст (14)1"/>
    <w:basedOn w:val="a0"/>
    <w:link w:val="14"/>
    <w:rsid w:val="002C339F"/>
    <w:pPr>
      <w:shd w:val="clear" w:color="auto" w:fill="FFFFFF"/>
      <w:spacing w:line="211" w:lineRule="exact"/>
      <w:ind w:firstLine="400"/>
    </w:pPr>
    <w:rPr>
      <w:i/>
      <w:iCs/>
      <w:sz w:val="22"/>
      <w:szCs w:val="22"/>
      <w:lang w:val="x-none" w:eastAsia="x-none"/>
    </w:rPr>
  </w:style>
  <w:style w:type="character" w:customStyle="1" w:styleId="140">
    <w:name w:val="Основной текст (14) + Не курсив"/>
    <w:rsid w:val="002C339F"/>
    <w:rPr>
      <w:i/>
      <w:iCs/>
      <w:sz w:val="22"/>
      <w:szCs w:val="22"/>
      <w:lang w:bidi="ar-SA"/>
    </w:rPr>
  </w:style>
  <w:style w:type="character" w:customStyle="1" w:styleId="142">
    <w:name w:val="Основной текст (14)"/>
    <w:rsid w:val="002C339F"/>
    <w:rPr>
      <w:i/>
      <w:iCs/>
      <w:noProof/>
      <w:sz w:val="22"/>
      <w:szCs w:val="22"/>
      <w:lang w:bidi="ar-SA"/>
    </w:rPr>
  </w:style>
  <w:style w:type="character" w:customStyle="1" w:styleId="56">
    <w:name w:val="Основной текст + Курсив56"/>
    <w:rsid w:val="002C339F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270">
    <w:name w:val="Основной текст (12)70"/>
    <w:rsid w:val="002C339F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41">
    <w:name w:val="Основной текст + Полужирный41"/>
    <w:rsid w:val="002C339F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400">
    <w:name w:val="Основной текст + Полужирный40"/>
    <w:rsid w:val="002C339F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1269">
    <w:name w:val="Основной текст (12)69"/>
    <w:rsid w:val="002C339F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5">
    <w:name w:val="Основной текст (15) + Не курсив"/>
    <w:rsid w:val="002C339F"/>
    <w:rPr>
      <w:i/>
      <w:iCs/>
      <w:sz w:val="19"/>
      <w:szCs w:val="19"/>
      <w:lang w:bidi="ar-SA"/>
    </w:rPr>
  </w:style>
  <w:style w:type="character" w:customStyle="1" w:styleId="150">
    <w:name w:val="Основной текст (15)"/>
    <w:rsid w:val="002C339F"/>
    <w:rPr>
      <w:i/>
      <w:iCs/>
      <w:noProof/>
      <w:sz w:val="19"/>
      <w:szCs w:val="19"/>
      <w:lang w:bidi="ar-SA"/>
    </w:rPr>
  </w:style>
  <w:style w:type="character" w:customStyle="1" w:styleId="1268">
    <w:name w:val="Основной текст (12)68"/>
    <w:rsid w:val="002C339F"/>
    <w:rPr>
      <w:rFonts w:ascii="Times New Roman" w:hAnsi="Times New Roman" w:cs="Times New Roman"/>
      <w:spacing w:val="0"/>
      <w:sz w:val="19"/>
      <w:szCs w:val="19"/>
      <w:u w:val="single"/>
      <w:lang w:bidi="ar-SA"/>
    </w:rPr>
  </w:style>
  <w:style w:type="character" w:customStyle="1" w:styleId="390">
    <w:name w:val="Основной текст + Полужирный39"/>
    <w:rsid w:val="002C339F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37">
    <w:name w:val="Основной текст + Полужирный37"/>
    <w:aliases w:val="Курсив27"/>
    <w:rsid w:val="002C339F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38">
    <w:name w:val="Заголовок №3 + Не полужирный8"/>
    <w:rsid w:val="002C339F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36">
    <w:name w:val="Основной текст + Полужирный36"/>
    <w:aliases w:val="Курсив26"/>
    <w:rsid w:val="002C339F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370">
    <w:name w:val="Заголовок №3 + Не полужирный7"/>
    <w:rsid w:val="002C339F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360">
    <w:name w:val="Заголовок №3 + Не полужирный6"/>
    <w:aliases w:val="Курсив25"/>
    <w:rsid w:val="002C339F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55">
    <w:name w:val="Основной текст + Курсив55"/>
    <w:rsid w:val="002C339F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35">
    <w:name w:val="Основной текст + Полужирный35"/>
    <w:rsid w:val="002C339F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34">
    <w:name w:val="Основной текст + Полужирный34"/>
    <w:rsid w:val="002C339F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54">
    <w:name w:val="Основной текст + Курсив54"/>
    <w:rsid w:val="002C339F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20">
    <w:name w:val="Основной текст (12) + Курсив"/>
    <w:rsid w:val="002C339F"/>
    <w:rPr>
      <w:rFonts w:ascii="Times New Roman" w:hAnsi="Times New Roman" w:cs="Times New Roman"/>
      <w:i/>
      <w:iCs/>
      <w:spacing w:val="0"/>
      <w:sz w:val="19"/>
      <w:szCs w:val="19"/>
      <w:lang w:bidi="ar-SA"/>
    </w:rPr>
  </w:style>
  <w:style w:type="character" w:customStyle="1" w:styleId="33">
    <w:name w:val="Основной текст + Полужирный33"/>
    <w:aliases w:val="Курсив24"/>
    <w:rsid w:val="002C339F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53">
    <w:name w:val="Основной текст + Курсив53"/>
    <w:rsid w:val="002C339F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311">
    <w:name w:val="Основной текст + Полужирный31"/>
    <w:rsid w:val="002C339F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300">
    <w:name w:val="Основной текст + Полужирный30"/>
    <w:rsid w:val="002C339F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324">
    <w:name w:val="Заголовок №3 (2) + Не полужирный4"/>
    <w:aliases w:val="Не курсив16"/>
    <w:rsid w:val="002C339F"/>
    <w:rPr>
      <w:b/>
      <w:bCs/>
      <w:i/>
      <w:iCs/>
      <w:sz w:val="22"/>
      <w:szCs w:val="22"/>
      <w:lang w:bidi="ar-SA"/>
    </w:rPr>
  </w:style>
  <w:style w:type="character" w:customStyle="1" w:styleId="28">
    <w:name w:val="Основной текст + Полужирный28"/>
    <w:rsid w:val="002C339F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1266">
    <w:name w:val="Основной текст (12)66"/>
    <w:rsid w:val="002C339F"/>
    <w:rPr>
      <w:rFonts w:ascii="Times New Roman" w:hAnsi="Times New Roman" w:cs="Times New Roman"/>
      <w:noProof/>
      <w:spacing w:val="0"/>
      <w:sz w:val="19"/>
      <w:szCs w:val="19"/>
    </w:rPr>
  </w:style>
  <w:style w:type="character" w:customStyle="1" w:styleId="220">
    <w:name w:val="Заголовок №2 (2)"/>
    <w:rsid w:val="00133EAA"/>
    <w:rPr>
      <w:rFonts w:ascii="Times New Roman" w:hAnsi="Times New Roman" w:cs="Times New Roman"/>
      <w:b/>
      <w:bCs/>
      <w:noProof/>
      <w:spacing w:val="0"/>
      <w:sz w:val="25"/>
      <w:szCs w:val="25"/>
      <w:lang w:bidi="ar-SA"/>
    </w:rPr>
  </w:style>
  <w:style w:type="character" w:customStyle="1" w:styleId="27">
    <w:name w:val="Основной текст + Полужирный27"/>
    <w:rsid w:val="00133EAA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26">
    <w:name w:val="Основной текст + Полужирный26"/>
    <w:aliases w:val="Курсив21"/>
    <w:rsid w:val="00133EAA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25">
    <w:name w:val="Основной текст + Полужирный25"/>
    <w:aliases w:val="Курсив20"/>
    <w:rsid w:val="00133EAA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24">
    <w:name w:val="Основной текст + Полужирный24"/>
    <w:aliases w:val="Курсив19"/>
    <w:rsid w:val="00133EAA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510">
    <w:name w:val="Основной текст + Курсив51"/>
    <w:rsid w:val="00133EAA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501">
    <w:name w:val="Основной текст + Курсив50"/>
    <w:rsid w:val="00133EAA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23">
    <w:name w:val="Основной текст + Полужирный23"/>
    <w:aliases w:val="Курсив18"/>
    <w:rsid w:val="00133EAA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48">
    <w:name w:val="Основной текст + Курсив48"/>
    <w:rsid w:val="00133EAA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470">
    <w:name w:val="Основной текст + Курсив47"/>
    <w:rsid w:val="00133EAA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222">
    <w:name w:val="Основной текст + Полужирный22"/>
    <w:rsid w:val="00133EAA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210">
    <w:name w:val="Основной текст + Полужирный21"/>
    <w:rsid w:val="00133EAA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323">
    <w:name w:val="Заголовок №3 (2) + Не полужирный3"/>
    <w:aliases w:val="Не курсив15"/>
    <w:rsid w:val="00133EAA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320">
    <w:name w:val="Заголовок №3 (2)"/>
    <w:rsid w:val="00133EAA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1265">
    <w:name w:val="Основной текст (12)65"/>
    <w:rsid w:val="00133EAA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450">
    <w:name w:val="Основной текст + Курсив45"/>
    <w:rsid w:val="00133EAA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440">
    <w:name w:val="Основной текст + Курсив44"/>
    <w:rsid w:val="00133EAA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200">
    <w:name w:val="Основной текст + Полужирный20"/>
    <w:rsid w:val="00133EAA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19">
    <w:name w:val="Основной текст + Полужирный19"/>
    <w:rsid w:val="00133EAA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1413">
    <w:name w:val="Основной текст (14) + Не курсив13"/>
    <w:rsid w:val="00133EAA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108">
    <w:name w:val="Основной текст (14)108"/>
    <w:rsid w:val="00133EAA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11">
    <w:name w:val="Основной текст (14) + Не курсив11"/>
    <w:rsid w:val="00133EAA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430">
    <w:name w:val="Основной текст + Курсив43"/>
    <w:rsid w:val="00133EAA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420">
    <w:name w:val="Основной текст + Курсив42"/>
    <w:rsid w:val="00133EAA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8">
    <w:name w:val="Основной текст + Полужирный18"/>
    <w:aliases w:val="Курсив17"/>
    <w:rsid w:val="00133EAA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7">
    <w:name w:val="Основной текст + Полужирный17"/>
    <w:aliases w:val="Курсив16"/>
    <w:rsid w:val="00133EAA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16">
    <w:name w:val="Основной текст (16)"/>
    <w:rsid w:val="008E5EFB"/>
    <w:rPr>
      <w:rFonts w:ascii="Calibri" w:hAnsi="Calibri"/>
      <w:b/>
      <w:bCs/>
      <w:noProof/>
      <w:sz w:val="23"/>
      <w:szCs w:val="23"/>
      <w:lang w:bidi="ar-SA"/>
    </w:rPr>
  </w:style>
  <w:style w:type="character" w:customStyle="1" w:styleId="160">
    <w:name w:val="Основной текст + Полужирный16"/>
    <w:rsid w:val="008E5EFB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170">
    <w:name w:val="Основной текст (17)_"/>
    <w:link w:val="171"/>
    <w:rsid w:val="008E5EFB"/>
    <w:rPr>
      <w:b/>
      <w:bCs/>
      <w:sz w:val="22"/>
      <w:szCs w:val="22"/>
      <w:lang w:bidi="ar-SA"/>
    </w:rPr>
  </w:style>
  <w:style w:type="paragraph" w:customStyle="1" w:styleId="171">
    <w:name w:val="Основной текст (17)1"/>
    <w:basedOn w:val="a0"/>
    <w:link w:val="170"/>
    <w:rsid w:val="008E5EFB"/>
    <w:pPr>
      <w:shd w:val="clear" w:color="auto" w:fill="FFFFFF"/>
      <w:spacing w:after="60" w:line="211" w:lineRule="exact"/>
      <w:ind w:firstLine="400"/>
    </w:pPr>
    <w:rPr>
      <w:b/>
      <w:bCs/>
      <w:sz w:val="22"/>
      <w:szCs w:val="22"/>
      <w:lang w:val="x-none" w:eastAsia="x-none"/>
    </w:rPr>
  </w:style>
  <w:style w:type="character" w:customStyle="1" w:styleId="172">
    <w:name w:val="Основной текст (17) + Не полужирный"/>
    <w:rsid w:val="008E5EFB"/>
    <w:rPr>
      <w:b/>
      <w:bCs/>
      <w:sz w:val="22"/>
      <w:szCs w:val="22"/>
      <w:lang w:bidi="ar-SA"/>
    </w:rPr>
  </w:style>
  <w:style w:type="character" w:customStyle="1" w:styleId="173">
    <w:name w:val="Основной текст (17)"/>
    <w:rsid w:val="008E5EFB"/>
    <w:rPr>
      <w:b/>
      <w:bCs/>
      <w:noProof/>
      <w:sz w:val="22"/>
      <w:szCs w:val="22"/>
      <w:lang w:bidi="ar-SA"/>
    </w:rPr>
  </w:style>
  <w:style w:type="character" w:customStyle="1" w:styleId="350">
    <w:name w:val="Заголовок №3 + Не полужирный5"/>
    <w:rsid w:val="008E5EFB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314">
    <w:name w:val="Заголовок №314"/>
    <w:rsid w:val="008E5EFB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14105">
    <w:name w:val="Основной текст (14)105"/>
    <w:rsid w:val="008E5EFB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103">
    <w:name w:val="Основной текст (14)103"/>
    <w:rsid w:val="008E5EFB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101">
    <w:name w:val="Основной текст (14)101"/>
    <w:rsid w:val="008E5EFB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99">
    <w:name w:val="Основной текст (14)99"/>
    <w:rsid w:val="008E5EFB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97">
    <w:name w:val="Основной текст (14)97"/>
    <w:rsid w:val="008E5EFB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95">
    <w:name w:val="Основной текст (14)95"/>
    <w:rsid w:val="00A06A89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91">
    <w:name w:val="Основной текст (14)91"/>
    <w:rsid w:val="00A06A89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89">
    <w:name w:val="Основной текст (14)89"/>
    <w:rsid w:val="00A06A89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87">
    <w:name w:val="Основной текст (14)87"/>
    <w:rsid w:val="00A06A89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330">
    <w:name w:val="Заголовок №3 (3)"/>
    <w:rsid w:val="00C45A20"/>
    <w:rPr>
      <w:rFonts w:ascii="Calibri" w:hAnsi="Calibri" w:cs="Calibri"/>
      <w:b/>
      <w:bCs/>
      <w:noProof/>
      <w:spacing w:val="0"/>
      <w:sz w:val="23"/>
      <w:szCs w:val="23"/>
      <w:lang w:bidi="ar-SA"/>
    </w:rPr>
  </w:style>
  <w:style w:type="character" w:customStyle="1" w:styleId="1485">
    <w:name w:val="Основной текст (14)85"/>
    <w:rsid w:val="00C45A20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83">
    <w:name w:val="Основной текст (14)83"/>
    <w:rsid w:val="00C45A20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3319">
    <w:name w:val="Заголовок №3 (3)19"/>
    <w:rsid w:val="00B9203E"/>
    <w:rPr>
      <w:rFonts w:ascii="Calibri" w:hAnsi="Calibri" w:cs="Calibri"/>
      <w:b/>
      <w:bCs/>
      <w:noProof/>
      <w:spacing w:val="0"/>
      <w:sz w:val="23"/>
      <w:szCs w:val="23"/>
      <w:lang w:bidi="ar-SA"/>
    </w:rPr>
  </w:style>
  <w:style w:type="character" w:customStyle="1" w:styleId="1481">
    <w:name w:val="Основной текст (14)81"/>
    <w:rsid w:val="00B9203E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79">
    <w:name w:val="Основной текст (14)79"/>
    <w:rsid w:val="002D1690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77">
    <w:name w:val="Основной текст (14)77"/>
    <w:rsid w:val="002D1690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75">
    <w:name w:val="Основной текст (14)75"/>
    <w:rsid w:val="002D1690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73">
    <w:name w:val="Основной текст (14)73"/>
    <w:rsid w:val="002D1690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71">
    <w:name w:val="Основной текст (14)71"/>
    <w:rsid w:val="002D1690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69">
    <w:name w:val="Основной текст (14)69"/>
    <w:rsid w:val="002D1690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67">
    <w:name w:val="Основной текст (14)67"/>
    <w:rsid w:val="002D1690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65">
    <w:name w:val="Основной текст (14)65"/>
    <w:rsid w:val="002D1690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63">
    <w:name w:val="Основной текст (14)63"/>
    <w:rsid w:val="002D1690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62">
    <w:name w:val="Основной текст (14)62"/>
    <w:rsid w:val="002D1690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60">
    <w:name w:val="Основной текст (14)60"/>
    <w:rsid w:val="00A35C35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391">
    <w:name w:val="Заголовок №39"/>
    <w:rsid w:val="00A35C35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380">
    <w:name w:val="Заголовок №38"/>
    <w:rsid w:val="00A35C35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1458">
    <w:name w:val="Основной текст (14)58"/>
    <w:rsid w:val="00A35C35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3318">
    <w:name w:val="Заголовок №3 (3)18"/>
    <w:rsid w:val="00411FAE"/>
    <w:rPr>
      <w:rFonts w:ascii="Calibri" w:hAnsi="Calibri" w:cs="Calibri"/>
      <w:b/>
      <w:bCs/>
      <w:noProof/>
      <w:spacing w:val="0"/>
      <w:sz w:val="23"/>
      <w:szCs w:val="23"/>
      <w:lang w:bidi="ar-SA"/>
    </w:rPr>
  </w:style>
  <w:style w:type="character" w:customStyle="1" w:styleId="331">
    <w:name w:val="Заголовок №3 (3) + Курсив"/>
    <w:rsid w:val="00411FAE"/>
    <w:rPr>
      <w:rFonts w:ascii="Calibri" w:hAnsi="Calibri" w:cs="Calibri"/>
      <w:b/>
      <w:bCs/>
      <w:i/>
      <w:iCs/>
      <w:spacing w:val="0"/>
      <w:sz w:val="23"/>
      <w:szCs w:val="23"/>
      <w:lang w:bidi="ar-SA"/>
    </w:rPr>
  </w:style>
  <w:style w:type="character" w:customStyle="1" w:styleId="1456">
    <w:name w:val="Основной текст (14)56"/>
    <w:rsid w:val="00411FAE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54">
    <w:name w:val="Основной текст (14)54"/>
    <w:rsid w:val="00411FAE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29">
    <w:name w:val="Заголовок №2"/>
    <w:rsid w:val="00411FAE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1452">
    <w:name w:val="Основной текст (14)52"/>
    <w:rsid w:val="00411FAE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50">
    <w:name w:val="Основной текст (14)50"/>
    <w:rsid w:val="00411FAE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49">
    <w:name w:val="Основной текст (14)49"/>
    <w:rsid w:val="00411FAE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47">
    <w:name w:val="Основной текст (14)47"/>
    <w:rsid w:val="00411FAE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332">
    <w:name w:val="Заголовок №3 (3)_"/>
    <w:link w:val="3310"/>
    <w:rsid w:val="000A41B6"/>
    <w:rPr>
      <w:rFonts w:ascii="Calibri" w:hAnsi="Calibri"/>
      <w:b/>
      <w:bCs/>
      <w:sz w:val="23"/>
      <w:szCs w:val="23"/>
      <w:lang w:bidi="ar-SA"/>
    </w:rPr>
  </w:style>
  <w:style w:type="paragraph" w:customStyle="1" w:styleId="3310">
    <w:name w:val="Заголовок №3 (3)1"/>
    <w:basedOn w:val="a0"/>
    <w:link w:val="332"/>
    <w:rsid w:val="000A41B6"/>
    <w:pPr>
      <w:shd w:val="clear" w:color="auto" w:fill="FFFFFF"/>
      <w:spacing w:before="420" w:after="60" w:line="240" w:lineRule="atLeast"/>
      <w:outlineLvl w:val="2"/>
    </w:pPr>
    <w:rPr>
      <w:rFonts w:ascii="Calibri" w:hAnsi="Calibri"/>
      <w:b/>
      <w:bCs/>
      <w:sz w:val="23"/>
      <w:szCs w:val="23"/>
      <w:lang w:val="x-none" w:eastAsia="x-none"/>
    </w:rPr>
  </w:style>
  <w:style w:type="character" w:customStyle="1" w:styleId="3317">
    <w:name w:val="Заголовок №3 (3)17"/>
    <w:rsid w:val="000A41B6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316">
    <w:name w:val="Заголовок №3 (3)16"/>
    <w:rsid w:val="000A41B6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315">
    <w:name w:val="Заголовок №3 (3)15"/>
    <w:rsid w:val="000A41B6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314">
    <w:name w:val="Заголовок №3 (3)14"/>
    <w:rsid w:val="000A41B6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313">
    <w:name w:val="Заголовок №3 (3)13"/>
    <w:rsid w:val="000A41B6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312">
    <w:name w:val="Заголовок №3 (3)12"/>
    <w:rsid w:val="000A41B6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311">
    <w:name w:val="Заголовок №3 (3)11"/>
    <w:rsid w:val="000A41B6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21">
    <w:name w:val="Заголовок №3 (2)_"/>
    <w:link w:val="3210"/>
    <w:rsid w:val="000A41B6"/>
    <w:rPr>
      <w:b/>
      <w:bCs/>
      <w:i/>
      <w:iCs/>
      <w:sz w:val="22"/>
      <w:szCs w:val="22"/>
      <w:lang w:bidi="ar-SA"/>
    </w:rPr>
  </w:style>
  <w:style w:type="paragraph" w:customStyle="1" w:styleId="3210">
    <w:name w:val="Заголовок №3 (2)1"/>
    <w:basedOn w:val="a0"/>
    <w:link w:val="321"/>
    <w:rsid w:val="000A41B6"/>
    <w:pPr>
      <w:shd w:val="clear" w:color="auto" w:fill="FFFFFF"/>
      <w:spacing w:line="211" w:lineRule="exact"/>
      <w:ind w:firstLine="400"/>
      <w:outlineLvl w:val="2"/>
    </w:pPr>
    <w:rPr>
      <w:b/>
      <w:bCs/>
      <w:i/>
      <w:iCs/>
      <w:sz w:val="22"/>
      <w:szCs w:val="22"/>
      <w:lang w:val="x-none" w:eastAsia="x-none"/>
    </w:rPr>
  </w:style>
  <w:style w:type="character" w:customStyle="1" w:styleId="3216">
    <w:name w:val="Заголовок №3 (2)16"/>
    <w:rsid w:val="000A41B6"/>
    <w:rPr>
      <w:b/>
      <w:bCs/>
      <w:i/>
      <w:iCs/>
      <w:sz w:val="22"/>
      <w:szCs w:val="22"/>
      <w:lang w:bidi="ar-SA"/>
    </w:rPr>
  </w:style>
  <w:style w:type="character" w:customStyle="1" w:styleId="33100">
    <w:name w:val="Заголовок №3 (3)10"/>
    <w:rsid w:val="000A41B6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180">
    <w:name w:val="Основной текст (18)_"/>
    <w:link w:val="181"/>
    <w:rsid w:val="000A41B6"/>
    <w:rPr>
      <w:b/>
      <w:bCs/>
      <w:i/>
      <w:iCs/>
      <w:sz w:val="22"/>
      <w:szCs w:val="22"/>
      <w:lang w:bidi="ar-SA"/>
    </w:rPr>
  </w:style>
  <w:style w:type="paragraph" w:customStyle="1" w:styleId="181">
    <w:name w:val="Основной текст (18)1"/>
    <w:basedOn w:val="a0"/>
    <w:link w:val="180"/>
    <w:rsid w:val="000A41B6"/>
    <w:pPr>
      <w:shd w:val="clear" w:color="auto" w:fill="FFFFFF"/>
      <w:spacing w:before="120" w:line="211" w:lineRule="exact"/>
      <w:ind w:firstLine="400"/>
    </w:pPr>
    <w:rPr>
      <w:b/>
      <w:bCs/>
      <w:i/>
      <w:iCs/>
      <w:sz w:val="22"/>
      <w:szCs w:val="22"/>
      <w:lang w:val="x-none" w:eastAsia="x-none"/>
    </w:rPr>
  </w:style>
  <w:style w:type="character" w:customStyle="1" w:styleId="182">
    <w:name w:val="Основной текст (18)"/>
    <w:rsid w:val="000A41B6"/>
    <w:rPr>
      <w:b/>
      <w:bCs/>
      <w:i/>
      <w:iCs/>
      <w:sz w:val="22"/>
      <w:szCs w:val="22"/>
      <w:lang w:bidi="ar-SA"/>
    </w:rPr>
  </w:style>
  <w:style w:type="character" w:customStyle="1" w:styleId="2a">
    <w:name w:val="Заголовок №2_"/>
    <w:link w:val="211"/>
    <w:rsid w:val="000A41B6"/>
    <w:rPr>
      <w:b/>
      <w:bCs/>
      <w:sz w:val="22"/>
      <w:szCs w:val="22"/>
      <w:lang w:bidi="ar-SA"/>
    </w:rPr>
  </w:style>
  <w:style w:type="paragraph" w:customStyle="1" w:styleId="211">
    <w:name w:val="Заголовок №21"/>
    <w:basedOn w:val="a0"/>
    <w:link w:val="2a"/>
    <w:rsid w:val="000A41B6"/>
    <w:pPr>
      <w:shd w:val="clear" w:color="auto" w:fill="FFFFFF"/>
      <w:spacing w:before="60" w:after="60" w:line="240" w:lineRule="atLeast"/>
      <w:jc w:val="center"/>
      <w:outlineLvl w:val="1"/>
    </w:pPr>
    <w:rPr>
      <w:b/>
      <w:bCs/>
      <w:sz w:val="22"/>
      <w:szCs w:val="22"/>
      <w:lang w:val="x-none" w:eastAsia="x-none"/>
    </w:rPr>
  </w:style>
  <w:style w:type="character" w:customStyle="1" w:styleId="339">
    <w:name w:val="Заголовок №3 (3)9"/>
    <w:rsid w:val="000A41B6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240">
    <w:name w:val="Заголовок №2 (4)_"/>
    <w:link w:val="241"/>
    <w:rsid w:val="000A41B6"/>
    <w:rPr>
      <w:rFonts w:ascii="Calibri" w:hAnsi="Calibri"/>
      <w:b/>
      <w:bCs/>
      <w:sz w:val="23"/>
      <w:szCs w:val="23"/>
      <w:lang w:bidi="ar-SA"/>
    </w:rPr>
  </w:style>
  <w:style w:type="paragraph" w:customStyle="1" w:styleId="241">
    <w:name w:val="Заголовок №2 (4)1"/>
    <w:basedOn w:val="a0"/>
    <w:link w:val="240"/>
    <w:rsid w:val="000A41B6"/>
    <w:pPr>
      <w:shd w:val="clear" w:color="auto" w:fill="FFFFFF"/>
      <w:spacing w:before="480" w:after="180" w:line="240" w:lineRule="atLeast"/>
      <w:jc w:val="center"/>
      <w:outlineLvl w:val="1"/>
    </w:pPr>
    <w:rPr>
      <w:rFonts w:ascii="Calibri" w:hAnsi="Calibri"/>
      <w:b/>
      <w:bCs/>
      <w:sz w:val="23"/>
      <w:szCs w:val="23"/>
      <w:lang w:val="x-none" w:eastAsia="x-none"/>
    </w:rPr>
  </w:style>
  <w:style w:type="character" w:customStyle="1" w:styleId="242">
    <w:name w:val="Заголовок №2 (4)"/>
    <w:rsid w:val="000A41B6"/>
    <w:rPr>
      <w:rFonts w:ascii="Calibri" w:hAnsi="Calibri"/>
      <w:b/>
      <w:bCs/>
      <w:sz w:val="23"/>
      <w:szCs w:val="23"/>
      <w:lang w:bidi="ar-SA"/>
    </w:rPr>
  </w:style>
  <w:style w:type="character" w:customStyle="1" w:styleId="230">
    <w:name w:val="Заголовок №23"/>
    <w:rsid w:val="000A41B6"/>
    <w:rPr>
      <w:b/>
      <w:bCs/>
      <w:sz w:val="22"/>
      <w:szCs w:val="22"/>
      <w:lang w:bidi="ar-SA"/>
    </w:rPr>
  </w:style>
  <w:style w:type="character" w:customStyle="1" w:styleId="223">
    <w:name w:val="Заголовок №22"/>
    <w:rsid w:val="000A41B6"/>
    <w:rPr>
      <w:b/>
      <w:bCs/>
      <w:noProof/>
      <w:sz w:val="22"/>
      <w:szCs w:val="22"/>
      <w:lang w:bidi="ar-SA"/>
    </w:rPr>
  </w:style>
  <w:style w:type="character" w:customStyle="1" w:styleId="121">
    <w:name w:val="Заголовок №1 (2)_"/>
    <w:link w:val="1210"/>
    <w:uiPriority w:val="99"/>
    <w:rsid w:val="000A41B6"/>
    <w:rPr>
      <w:b/>
      <w:bCs/>
      <w:sz w:val="25"/>
      <w:szCs w:val="25"/>
      <w:lang w:bidi="ar-SA"/>
    </w:rPr>
  </w:style>
  <w:style w:type="paragraph" w:customStyle="1" w:styleId="1210">
    <w:name w:val="Заголовок №1 (2)1"/>
    <w:basedOn w:val="a0"/>
    <w:link w:val="121"/>
    <w:uiPriority w:val="99"/>
    <w:rsid w:val="000A41B6"/>
    <w:pPr>
      <w:shd w:val="clear" w:color="auto" w:fill="FFFFFF"/>
      <w:spacing w:before="60" w:after="240" w:line="240" w:lineRule="atLeast"/>
      <w:ind w:firstLine="400"/>
      <w:outlineLvl w:val="0"/>
    </w:pPr>
    <w:rPr>
      <w:b/>
      <w:bCs/>
      <w:sz w:val="25"/>
      <w:szCs w:val="25"/>
      <w:lang w:val="x-none" w:eastAsia="x-none"/>
    </w:rPr>
  </w:style>
  <w:style w:type="character" w:customStyle="1" w:styleId="122">
    <w:name w:val="Заголовок №1 (2)"/>
    <w:rsid w:val="000A41B6"/>
    <w:rPr>
      <w:b/>
      <w:bCs/>
      <w:sz w:val="25"/>
      <w:szCs w:val="25"/>
      <w:lang w:bidi="ar-SA"/>
    </w:rPr>
  </w:style>
  <w:style w:type="character" w:customStyle="1" w:styleId="123">
    <w:name w:val="Заголовок №1 (2)3"/>
    <w:rsid w:val="000A41B6"/>
    <w:rPr>
      <w:b/>
      <w:bCs/>
      <w:sz w:val="25"/>
      <w:szCs w:val="25"/>
      <w:lang w:bidi="ar-SA"/>
    </w:rPr>
  </w:style>
  <w:style w:type="table" w:styleId="af">
    <w:name w:val="Table Grid"/>
    <w:basedOn w:val="a2"/>
    <w:uiPriority w:val="59"/>
    <w:rsid w:val="0091532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220">
    <w:name w:val="Заголовок №1 (2)2"/>
    <w:rsid w:val="00273AF1"/>
    <w:rPr>
      <w:b/>
      <w:bCs/>
      <w:sz w:val="25"/>
      <w:szCs w:val="25"/>
      <w:lang w:bidi="ar-SA"/>
    </w:rPr>
  </w:style>
  <w:style w:type="character" w:customStyle="1" w:styleId="227">
    <w:name w:val="Заголовок №2 (2)7"/>
    <w:rsid w:val="00273AF1"/>
    <w:rPr>
      <w:b/>
      <w:bCs/>
      <w:sz w:val="25"/>
      <w:szCs w:val="25"/>
      <w:lang w:bidi="ar-SA"/>
    </w:rPr>
  </w:style>
  <w:style w:type="character" w:customStyle="1" w:styleId="226">
    <w:name w:val="Заголовок №2 (2)6"/>
    <w:rsid w:val="00273AF1"/>
    <w:rPr>
      <w:b/>
      <w:bCs/>
      <w:sz w:val="25"/>
      <w:szCs w:val="25"/>
      <w:lang w:bidi="ar-SA"/>
    </w:rPr>
  </w:style>
  <w:style w:type="character" w:customStyle="1" w:styleId="225">
    <w:name w:val="Заголовок №2 (2)5"/>
    <w:rsid w:val="00273AF1"/>
    <w:rPr>
      <w:b/>
      <w:bCs/>
      <w:noProof/>
      <w:sz w:val="25"/>
      <w:szCs w:val="25"/>
      <w:lang w:bidi="ar-SA"/>
    </w:rPr>
  </w:style>
  <w:style w:type="character" w:customStyle="1" w:styleId="1720">
    <w:name w:val="Основной текст (17) + Не полужирный2"/>
    <w:rsid w:val="00273AF1"/>
    <w:rPr>
      <w:b/>
      <w:bCs/>
      <w:noProof/>
      <w:sz w:val="22"/>
      <w:szCs w:val="22"/>
      <w:lang w:bidi="ar-SA"/>
    </w:rPr>
  </w:style>
  <w:style w:type="character" w:customStyle="1" w:styleId="178">
    <w:name w:val="Основной текст (17)8"/>
    <w:rsid w:val="00273AF1"/>
    <w:rPr>
      <w:b/>
      <w:bCs/>
      <w:sz w:val="22"/>
      <w:szCs w:val="22"/>
      <w:lang w:bidi="ar-SA"/>
    </w:rPr>
  </w:style>
  <w:style w:type="character" w:customStyle="1" w:styleId="177">
    <w:name w:val="Основной текст (17)7"/>
    <w:rsid w:val="00273AF1"/>
    <w:rPr>
      <w:b/>
      <w:bCs/>
      <w:noProof/>
      <w:sz w:val="22"/>
      <w:szCs w:val="22"/>
      <w:lang w:bidi="ar-SA"/>
    </w:rPr>
  </w:style>
  <w:style w:type="character" w:customStyle="1" w:styleId="176">
    <w:name w:val="Основной текст (17)6"/>
    <w:rsid w:val="00273AF1"/>
    <w:rPr>
      <w:b/>
      <w:bCs/>
      <w:sz w:val="22"/>
      <w:szCs w:val="22"/>
      <w:lang w:bidi="ar-SA"/>
    </w:rPr>
  </w:style>
  <w:style w:type="character" w:customStyle="1" w:styleId="91">
    <w:name w:val="Основной текст + Полужирный9"/>
    <w:rsid w:val="00273AF1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224">
    <w:name w:val="Заголовок №2 (2)4"/>
    <w:rsid w:val="00273AF1"/>
    <w:rPr>
      <w:b/>
      <w:bCs/>
      <w:sz w:val="25"/>
      <w:szCs w:val="25"/>
      <w:lang w:bidi="ar-SA"/>
    </w:rPr>
  </w:style>
  <w:style w:type="character" w:customStyle="1" w:styleId="2230">
    <w:name w:val="Заголовок №2 (2)3"/>
    <w:rsid w:val="00273AF1"/>
    <w:rPr>
      <w:b/>
      <w:bCs/>
      <w:noProof/>
      <w:sz w:val="25"/>
      <w:szCs w:val="25"/>
      <w:lang w:bidi="ar-SA"/>
    </w:rPr>
  </w:style>
  <w:style w:type="character" w:customStyle="1" w:styleId="132pt1">
    <w:name w:val="Основной текст (13) + Интервал 2 pt1"/>
    <w:rsid w:val="00273AF1"/>
    <w:rPr>
      <w:rFonts w:ascii="Calibri" w:hAnsi="Calibri"/>
      <w:spacing w:val="40"/>
      <w:sz w:val="34"/>
      <w:szCs w:val="34"/>
      <w:lang w:bidi="ar-SA"/>
    </w:rPr>
  </w:style>
  <w:style w:type="character" w:customStyle="1" w:styleId="137">
    <w:name w:val="Основной текст (13)7"/>
    <w:rsid w:val="00273AF1"/>
    <w:rPr>
      <w:rFonts w:ascii="Calibri" w:hAnsi="Calibri"/>
      <w:sz w:val="34"/>
      <w:szCs w:val="34"/>
      <w:lang w:bidi="ar-SA"/>
    </w:rPr>
  </w:style>
  <w:style w:type="character" w:customStyle="1" w:styleId="136">
    <w:name w:val="Основной текст (13)6"/>
    <w:rsid w:val="00273AF1"/>
    <w:rPr>
      <w:rFonts w:ascii="Calibri" w:hAnsi="Calibri"/>
      <w:noProof/>
      <w:sz w:val="34"/>
      <w:szCs w:val="34"/>
      <w:lang w:bidi="ar-SA"/>
    </w:rPr>
  </w:style>
  <w:style w:type="character" w:customStyle="1" w:styleId="175">
    <w:name w:val="Основной текст (17)5"/>
    <w:rsid w:val="00273AF1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174">
    <w:name w:val="Основной текст (17)4"/>
    <w:rsid w:val="00273AF1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92">
    <w:name w:val="Основной текст + Курсив9"/>
    <w:rsid w:val="00273AF1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24">
    <w:name w:val="Основной текст (14)24"/>
    <w:rsid w:val="00273AF1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23">
    <w:name w:val="Основной текст (14)23"/>
    <w:rsid w:val="00273AF1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340">
    <w:name w:val="Заголовок №34"/>
    <w:rsid w:val="00273AF1"/>
    <w:rPr>
      <w:b/>
      <w:bCs/>
      <w:sz w:val="22"/>
      <w:szCs w:val="22"/>
      <w:lang w:bidi="ar-SA"/>
    </w:rPr>
  </w:style>
  <w:style w:type="character" w:customStyle="1" w:styleId="333">
    <w:name w:val="Заголовок №33"/>
    <w:rsid w:val="00273AF1"/>
    <w:rPr>
      <w:b/>
      <w:bCs/>
      <w:noProof/>
      <w:sz w:val="22"/>
      <w:szCs w:val="22"/>
      <w:lang w:bidi="ar-SA"/>
    </w:rPr>
  </w:style>
  <w:style w:type="character" w:customStyle="1" w:styleId="3215">
    <w:name w:val="Заголовок №3 (2)15"/>
    <w:rsid w:val="00273AF1"/>
    <w:rPr>
      <w:b/>
      <w:bCs/>
      <w:i/>
      <w:iCs/>
      <w:sz w:val="22"/>
      <w:szCs w:val="22"/>
      <w:lang w:bidi="ar-SA"/>
    </w:rPr>
  </w:style>
  <w:style w:type="character" w:customStyle="1" w:styleId="81">
    <w:name w:val="Основной текст + Курсив8"/>
    <w:rsid w:val="00273AF1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3214">
    <w:name w:val="Заголовок №3 (2)14"/>
    <w:rsid w:val="00273AF1"/>
    <w:rPr>
      <w:b/>
      <w:bCs/>
      <w:i/>
      <w:iCs/>
      <w:sz w:val="22"/>
      <w:szCs w:val="22"/>
      <w:lang w:bidi="ar-SA"/>
    </w:rPr>
  </w:style>
  <w:style w:type="character" w:customStyle="1" w:styleId="3213">
    <w:name w:val="Заголовок №3 (2)13"/>
    <w:rsid w:val="00273AF1"/>
    <w:rPr>
      <w:b/>
      <w:bCs/>
      <w:i/>
      <w:iCs/>
      <w:sz w:val="22"/>
      <w:szCs w:val="22"/>
      <w:lang w:bidi="ar-SA"/>
    </w:rPr>
  </w:style>
  <w:style w:type="character" w:customStyle="1" w:styleId="3211">
    <w:name w:val="Заголовок №3 (2)11"/>
    <w:rsid w:val="00273AF1"/>
    <w:rPr>
      <w:b/>
      <w:bCs/>
      <w:i/>
      <w:iCs/>
      <w:sz w:val="22"/>
      <w:szCs w:val="22"/>
      <w:lang w:bidi="ar-SA"/>
    </w:rPr>
  </w:style>
  <w:style w:type="character" w:customStyle="1" w:styleId="32100">
    <w:name w:val="Заголовок №3 (2)10"/>
    <w:rsid w:val="00273AF1"/>
    <w:rPr>
      <w:b/>
      <w:bCs/>
      <w:i/>
      <w:iCs/>
      <w:sz w:val="22"/>
      <w:szCs w:val="22"/>
      <w:lang w:bidi="ar-SA"/>
    </w:rPr>
  </w:style>
  <w:style w:type="character" w:customStyle="1" w:styleId="329">
    <w:name w:val="Заголовок №3 (2)9"/>
    <w:rsid w:val="00273AF1"/>
    <w:rPr>
      <w:b/>
      <w:bCs/>
      <w:i/>
      <w:iCs/>
      <w:sz w:val="22"/>
      <w:szCs w:val="22"/>
      <w:lang w:bidi="ar-SA"/>
    </w:rPr>
  </w:style>
  <w:style w:type="character" w:customStyle="1" w:styleId="328">
    <w:name w:val="Заголовок №3 (2)8"/>
    <w:rsid w:val="00273AF1"/>
    <w:rPr>
      <w:b/>
      <w:bCs/>
      <w:i/>
      <w:iCs/>
      <w:sz w:val="22"/>
      <w:szCs w:val="22"/>
      <w:lang w:bidi="ar-SA"/>
    </w:rPr>
  </w:style>
  <w:style w:type="character" w:customStyle="1" w:styleId="327">
    <w:name w:val="Заголовок №3 (2)7"/>
    <w:rsid w:val="00273AF1"/>
    <w:rPr>
      <w:b/>
      <w:bCs/>
      <w:i/>
      <w:iCs/>
      <w:sz w:val="22"/>
      <w:szCs w:val="22"/>
      <w:lang w:bidi="ar-SA"/>
    </w:rPr>
  </w:style>
  <w:style w:type="character" w:customStyle="1" w:styleId="1110">
    <w:name w:val="Заголовок №111"/>
    <w:rsid w:val="00273AF1"/>
    <w:rPr>
      <w:rFonts w:ascii="Calibri" w:hAnsi="Calibri"/>
      <w:sz w:val="34"/>
      <w:szCs w:val="34"/>
      <w:lang w:bidi="ar-SA"/>
    </w:rPr>
  </w:style>
  <w:style w:type="character" w:customStyle="1" w:styleId="1100">
    <w:name w:val="Заголовок №110"/>
    <w:rsid w:val="00273AF1"/>
    <w:rPr>
      <w:rFonts w:ascii="Calibri" w:hAnsi="Calibri"/>
      <w:noProof/>
      <w:sz w:val="34"/>
      <w:szCs w:val="34"/>
      <w:lang w:bidi="ar-SA"/>
    </w:rPr>
  </w:style>
  <w:style w:type="character" w:customStyle="1" w:styleId="af0">
    <w:name w:val="Подпись к таблице"/>
    <w:rsid w:val="00273AF1"/>
    <w:rPr>
      <w:rFonts w:ascii="Times New Roman" w:hAnsi="Times New Roman" w:cs="Times New Roman"/>
      <w:b/>
      <w:bCs/>
      <w:spacing w:val="0"/>
      <w:sz w:val="20"/>
      <w:szCs w:val="20"/>
    </w:rPr>
  </w:style>
  <w:style w:type="character" w:customStyle="1" w:styleId="52">
    <w:name w:val="Подпись к таблице5"/>
    <w:rsid w:val="00273AF1"/>
    <w:rPr>
      <w:rFonts w:ascii="Times New Roman" w:hAnsi="Times New Roman" w:cs="Times New Roman"/>
      <w:b/>
      <w:bCs/>
      <w:noProof/>
      <w:spacing w:val="0"/>
      <w:sz w:val="20"/>
      <w:szCs w:val="20"/>
    </w:rPr>
  </w:style>
  <w:style w:type="character" w:customStyle="1" w:styleId="1958">
    <w:name w:val="Основной текст (19)58"/>
    <w:rsid w:val="00273AF1"/>
    <w:rPr>
      <w:rFonts w:ascii="Times New Roman" w:hAnsi="Times New Roman" w:cs="Times New Roman"/>
      <w:b/>
      <w:bCs/>
      <w:spacing w:val="0"/>
      <w:sz w:val="20"/>
      <w:szCs w:val="20"/>
    </w:rPr>
  </w:style>
  <w:style w:type="character" w:customStyle="1" w:styleId="1957">
    <w:name w:val="Основной текст (19)57"/>
    <w:rsid w:val="00273AF1"/>
    <w:rPr>
      <w:rFonts w:ascii="Times New Roman" w:hAnsi="Times New Roman" w:cs="Times New Roman"/>
      <w:b/>
      <w:bCs/>
      <w:noProof/>
      <w:spacing w:val="0"/>
      <w:sz w:val="20"/>
      <w:szCs w:val="20"/>
    </w:rPr>
  </w:style>
  <w:style w:type="character" w:customStyle="1" w:styleId="2220">
    <w:name w:val="Заголовок №2 (2)2"/>
    <w:rsid w:val="00AF2F7A"/>
    <w:rPr>
      <w:rFonts w:ascii="Times New Roman" w:hAnsi="Times New Roman" w:cs="Times New Roman"/>
      <w:b/>
      <w:bCs/>
      <w:noProof/>
      <w:spacing w:val="0"/>
      <w:sz w:val="25"/>
      <w:szCs w:val="25"/>
      <w:lang w:bidi="ar-SA"/>
    </w:rPr>
  </w:style>
  <w:style w:type="character" w:customStyle="1" w:styleId="338">
    <w:name w:val="Заголовок №3 (3)8"/>
    <w:rsid w:val="00AF2F7A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37">
    <w:name w:val="Заголовок №3 (3)7"/>
    <w:rsid w:val="00AF2F7A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82">
    <w:name w:val="Основной текст + Полужирный8"/>
    <w:rsid w:val="00AF2F7A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71">
    <w:name w:val="Основной текст + Полужирный7"/>
    <w:aliases w:val="Курсив10"/>
    <w:rsid w:val="00AF2F7A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63">
    <w:name w:val="Основной текст + Полужирный6"/>
    <w:aliases w:val="Курсив9"/>
    <w:rsid w:val="00AF2F7A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1445">
    <w:name w:val="Основной текст (14)45"/>
    <w:rsid w:val="000A41B6"/>
    <w:rPr>
      <w:i/>
      <w:iCs/>
      <w:noProof/>
      <w:sz w:val="22"/>
      <w:szCs w:val="22"/>
      <w:lang w:bidi="ar-SA"/>
    </w:rPr>
  </w:style>
  <w:style w:type="character" w:customStyle="1" w:styleId="1443">
    <w:name w:val="Основной текст (14)43"/>
    <w:rsid w:val="000A41B6"/>
    <w:rPr>
      <w:i/>
      <w:iCs/>
      <w:noProof/>
      <w:sz w:val="22"/>
      <w:szCs w:val="22"/>
      <w:lang w:bidi="ar-SA"/>
    </w:rPr>
  </w:style>
  <w:style w:type="character" w:customStyle="1" w:styleId="1441">
    <w:name w:val="Основной текст (14)41"/>
    <w:rsid w:val="000A41B6"/>
    <w:rPr>
      <w:i/>
      <w:iCs/>
      <w:noProof/>
      <w:sz w:val="22"/>
      <w:szCs w:val="22"/>
      <w:lang w:bidi="ar-SA"/>
    </w:rPr>
  </w:style>
  <w:style w:type="character" w:customStyle="1" w:styleId="1439">
    <w:name w:val="Основной текст (14)39"/>
    <w:rsid w:val="000A41B6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371">
    <w:name w:val="Заголовок №37"/>
    <w:rsid w:val="000A41B6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1437">
    <w:name w:val="Основной текст (14)37"/>
    <w:rsid w:val="000A41B6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35">
    <w:name w:val="Основной текст (14)35"/>
    <w:rsid w:val="000A41B6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33">
    <w:name w:val="Основной текст (14)33"/>
    <w:rsid w:val="000A41B6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31">
    <w:name w:val="Основной текст (14)31"/>
    <w:rsid w:val="000A41B6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29">
    <w:name w:val="Основной текст (14)29"/>
    <w:rsid w:val="000A41B6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27">
    <w:name w:val="Основной текст (14)27"/>
    <w:rsid w:val="000A41B6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25">
    <w:name w:val="Основной текст (14)25"/>
    <w:rsid w:val="000A41B6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361">
    <w:name w:val="Заголовок №36"/>
    <w:rsid w:val="000A41B6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1710">
    <w:name w:val="Основной текст (17)10"/>
    <w:rsid w:val="000A41B6"/>
    <w:rPr>
      <w:b/>
      <w:bCs/>
      <w:sz w:val="22"/>
      <w:szCs w:val="22"/>
      <w:lang w:bidi="ar-SA"/>
    </w:rPr>
  </w:style>
  <w:style w:type="character" w:customStyle="1" w:styleId="179">
    <w:name w:val="Основной текст (17)9"/>
    <w:rsid w:val="000A41B6"/>
    <w:rPr>
      <w:b/>
      <w:bCs/>
      <w:noProof/>
      <w:sz w:val="22"/>
      <w:szCs w:val="22"/>
      <w:lang w:bidi="ar-SA"/>
    </w:rPr>
  </w:style>
  <w:style w:type="character" w:customStyle="1" w:styleId="351">
    <w:name w:val="Заголовок №35"/>
    <w:rsid w:val="000A41B6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14106">
    <w:name w:val="Основной текст (14)106"/>
    <w:rsid w:val="000A41B6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32pt2">
    <w:name w:val="Основной текст (13) + Интервал 2 pt2"/>
    <w:rsid w:val="000A41B6"/>
    <w:rPr>
      <w:rFonts w:ascii="Calibri" w:hAnsi="Calibri"/>
      <w:spacing w:val="40"/>
      <w:sz w:val="34"/>
      <w:szCs w:val="34"/>
      <w:lang w:bidi="ar-SA"/>
    </w:rPr>
  </w:style>
  <w:style w:type="character" w:customStyle="1" w:styleId="139">
    <w:name w:val="Основной текст (13)9"/>
    <w:rsid w:val="000A41B6"/>
    <w:rPr>
      <w:rFonts w:ascii="Calibri" w:hAnsi="Calibri"/>
      <w:sz w:val="34"/>
      <w:szCs w:val="34"/>
      <w:lang w:bidi="ar-SA"/>
    </w:rPr>
  </w:style>
  <w:style w:type="character" w:customStyle="1" w:styleId="138">
    <w:name w:val="Основной текст (13)8"/>
    <w:rsid w:val="000A41B6"/>
    <w:rPr>
      <w:rFonts w:ascii="Calibri" w:hAnsi="Calibri"/>
      <w:noProof/>
      <w:sz w:val="34"/>
      <w:szCs w:val="34"/>
      <w:lang w:bidi="ar-SA"/>
    </w:rPr>
  </w:style>
  <w:style w:type="character" w:customStyle="1" w:styleId="151">
    <w:name w:val="Основной текст + Полужирный15"/>
    <w:rsid w:val="000A41B6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143">
    <w:name w:val="Основной текст + Полужирный14"/>
    <w:aliases w:val="Курсив14"/>
    <w:rsid w:val="000A41B6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24">
    <w:name w:val="Основной текст + Полужирный12"/>
    <w:aliases w:val="Курсив12"/>
    <w:rsid w:val="000A41B6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133">
    <w:name w:val="Основной текст + Полужирный13"/>
    <w:aliases w:val="Курсив13"/>
    <w:rsid w:val="000A41B6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114">
    <w:name w:val="Основной текст + Полужирный11"/>
    <w:rsid w:val="000A41B6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1415">
    <w:name w:val="Основной текст (14) + Не курсив15"/>
    <w:rsid w:val="000A41B6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228">
    <w:name w:val="Заголовок №2 (2)8"/>
    <w:rsid w:val="000A41B6"/>
    <w:rPr>
      <w:b/>
      <w:bCs/>
      <w:sz w:val="25"/>
      <w:szCs w:val="25"/>
      <w:lang w:bidi="ar-SA"/>
    </w:rPr>
  </w:style>
  <w:style w:type="character" w:customStyle="1" w:styleId="125">
    <w:name w:val="Основной текст (12)"/>
    <w:rsid w:val="000A41B6"/>
    <w:rPr>
      <w:noProof/>
      <w:sz w:val="19"/>
      <w:szCs w:val="19"/>
      <w:lang w:bidi="ar-SA"/>
    </w:rPr>
  </w:style>
  <w:style w:type="character" w:customStyle="1" w:styleId="1230">
    <w:name w:val="Основной текст (12) + Курсив3"/>
    <w:rsid w:val="000A41B6"/>
    <w:rPr>
      <w:rFonts w:ascii="Times New Roman" w:hAnsi="Times New Roman" w:cs="Times New Roman"/>
      <w:i/>
      <w:iCs/>
      <w:spacing w:val="0"/>
      <w:sz w:val="19"/>
      <w:szCs w:val="19"/>
      <w:lang w:bidi="ar-SA"/>
    </w:rPr>
  </w:style>
  <w:style w:type="character" w:customStyle="1" w:styleId="1221">
    <w:name w:val="Основной текст (12) + Курсив2"/>
    <w:rsid w:val="000A41B6"/>
    <w:rPr>
      <w:rFonts w:ascii="Times New Roman" w:hAnsi="Times New Roman" w:cs="Times New Roman"/>
      <w:i/>
      <w:iCs/>
      <w:noProof/>
      <w:spacing w:val="0"/>
      <w:sz w:val="19"/>
      <w:szCs w:val="19"/>
      <w:lang w:bidi="ar-SA"/>
    </w:rPr>
  </w:style>
  <w:style w:type="character" w:customStyle="1" w:styleId="1211">
    <w:name w:val="Основной текст (12) + Курсив1"/>
    <w:rsid w:val="000A41B6"/>
    <w:rPr>
      <w:rFonts w:ascii="Times New Roman" w:hAnsi="Times New Roman" w:cs="Times New Roman"/>
      <w:i/>
      <w:iCs/>
      <w:spacing w:val="0"/>
      <w:sz w:val="19"/>
      <w:szCs w:val="19"/>
      <w:u w:val="single"/>
      <w:lang w:bidi="ar-SA"/>
    </w:rPr>
  </w:style>
  <w:style w:type="paragraph" w:customStyle="1" w:styleId="af1">
    <w:name w:val="А_стиль"/>
    <w:basedOn w:val="a0"/>
    <w:link w:val="af2"/>
    <w:qFormat/>
    <w:rsid w:val="009062B3"/>
    <w:pPr>
      <w:ind w:firstLine="454"/>
    </w:pPr>
    <w:rPr>
      <w:rFonts w:ascii="Arial Unicode MS" w:eastAsia="Calibri" w:hAnsi="Arial Unicode MS"/>
      <w:color w:val="000000"/>
      <w:szCs w:val="28"/>
      <w:lang w:eastAsia="en-US"/>
    </w:rPr>
  </w:style>
  <w:style w:type="character" w:customStyle="1" w:styleId="af2">
    <w:name w:val="А_стиль Знак"/>
    <w:link w:val="af1"/>
    <w:rsid w:val="009062B3"/>
    <w:rPr>
      <w:rFonts w:ascii="Arial Unicode MS" w:eastAsia="Calibri" w:hAnsi="Arial Unicode MS"/>
      <w:color w:val="000000"/>
      <w:sz w:val="24"/>
      <w:szCs w:val="28"/>
      <w:lang w:val="ru-RU" w:eastAsia="en-US" w:bidi="ar-SA"/>
    </w:rPr>
  </w:style>
  <w:style w:type="character" w:customStyle="1" w:styleId="apple-style-span">
    <w:name w:val="apple-style-span"/>
    <w:basedOn w:val="a1"/>
    <w:rsid w:val="009062B3"/>
  </w:style>
  <w:style w:type="character" w:customStyle="1" w:styleId="apple-converted-space">
    <w:name w:val="apple-converted-space"/>
    <w:basedOn w:val="a1"/>
    <w:uiPriority w:val="99"/>
    <w:rsid w:val="009062B3"/>
  </w:style>
  <w:style w:type="character" w:customStyle="1" w:styleId="126">
    <w:name w:val="Основной текст (12)_"/>
    <w:link w:val="1212"/>
    <w:rsid w:val="009062B3"/>
    <w:rPr>
      <w:sz w:val="19"/>
      <w:szCs w:val="19"/>
      <w:lang w:bidi="ar-SA"/>
    </w:rPr>
  </w:style>
  <w:style w:type="paragraph" w:customStyle="1" w:styleId="1212">
    <w:name w:val="Основной текст (12)1"/>
    <w:basedOn w:val="a0"/>
    <w:link w:val="126"/>
    <w:rsid w:val="009062B3"/>
    <w:pPr>
      <w:shd w:val="clear" w:color="auto" w:fill="FFFFFF"/>
      <w:spacing w:before="240" w:line="192" w:lineRule="exact"/>
    </w:pPr>
    <w:rPr>
      <w:sz w:val="19"/>
      <w:szCs w:val="19"/>
      <w:lang w:val="x-none" w:eastAsia="x-none"/>
    </w:rPr>
  </w:style>
  <w:style w:type="character" w:customStyle="1" w:styleId="152">
    <w:name w:val="Основной текст (15)_"/>
    <w:link w:val="1510"/>
    <w:rsid w:val="009062B3"/>
    <w:rPr>
      <w:i/>
      <w:iCs/>
      <w:sz w:val="19"/>
      <w:szCs w:val="19"/>
      <w:lang w:bidi="ar-SA"/>
    </w:rPr>
  </w:style>
  <w:style w:type="paragraph" w:customStyle="1" w:styleId="1510">
    <w:name w:val="Основной текст (15)1"/>
    <w:basedOn w:val="a0"/>
    <w:link w:val="152"/>
    <w:rsid w:val="009062B3"/>
    <w:pPr>
      <w:shd w:val="clear" w:color="auto" w:fill="FFFFFF"/>
      <w:spacing w:line="192" w:lineRule="exact"/>
    </w:pPr>
    <w:rPr>
      <w:i/>
      <w:iCs/>
      <w:sz w:val="19"/>
      <w:szCs w:val="19"/>
      <w:lang w:val="x-none" w:eastAsia="x-none"/>
    </w:rPr>
  </w:style>
  <w:style w:type="character" w:customStyle="1" w:styleId="381">
    <w:name w:val="Основной текст + Полужирный38"/>
    <w:rsid w:val="009062B3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paragraph" w:styleId="af3">
    <w:name w:val="header"/>
    <w:basedOn w:val="a0"/>
    <w:link w:val="af4"/>
    <w:uiPriority w:val="99"/>
    <w:rsid w:val="009062B3"/>
    <w:pPr>
      <w:tabs>
        <w:tab w:val="center" w:pos="4677"/>
        <w:tab w:val="right" w:pos="9355"/>
      </w:tabs>
    </w:pPr>
    <w:rPr>
      <w:rFonts w:ascii="Arial Unicode MS" w:eastAsia="Arial Unicode MS" w:hAnsi="Arial Unicode MS"/>
      <w:color w:val="000000"/>
      <w:lang w:val="x-none" w:eastAsia="x-none"/>
    </w:rPr>
  </w:style>
  <w:style w:type="paragraph" w:styleId="af5">
    <w:name w:val="footer"/>
    <w:basedOn w:val="a0"/>
    <w:link w:val="af6"/>
    <w:uiPriority w:val="99"/>
    <w:rsid w:val="009062B3"/>
    <w:pPr>
      <w:tabs>
        <w:tab w:val="center" w:pos="4677"/>
        <w:tab w:val="right" w:pos="9355"/>
      </w:tabs>
    </w:pPr>
    <w:rPr>
      <w:rFonts w:ascii="Arial Unicode MS" w:eastAsia="Arial Unicode MS" w:hAnsi="Arial Unicode MS"/>
      <w:color w:val="000000"/>
      <w:lang w:val="x-none" w:eastAsia="x-none"/>
    </w:rPr>
  </w:style>
  <w:style w:type="character" w:customStyle="1" w:styleId="161">
    <w:name w:val="Основной текст (16)_"/>
    <w:link w:val="1610"/>
    <w:rsid w:val="009062B3"/>
    <w:rPr>
      <w:rFonts w:ascii="Calibri" w:hAnsi="Calibri"/>
      <w:b/>
      <w:bCs/>
      <w:sz w:val="23"/>
      <w:szCs w:val="23"/>
      <w:lang w:bidi="ar-SA"/>
    </w:rPr>
  </w:style>
  <w:style w:type="paragraph" w:customStyle="1" w:styleId="1610">
    <w:name w:val="Основной текст (16)1"/>
    <w:basedOn w:val="a0"/>
    <w:link w:val="161"/>
    <w:rsid w:val="009062B3"/>
    <w:pPr>
      <w:shd w:val="clear" w:color="auto" w:fill="FFFFFF"/>
      <w:spacing w:before="180" w:after="60" w:line="254" w:lineRule="exact"/>
      <w:jc w:val="center"/>
    </w:pPr>
    <w:rPr>
      <w:rFonts w:ascii="Calibri" w:hAnsi="Calibri"/>
      <w:b/>
      <w:bCs/>
      <w:sz w:val="23"/>
      <w:szCs w:val="23"/>
      <w:lang w:val="x-none" w:eastAsia="x-none"/>
    </w:rPr>
  </w:style>
  <w:style w:type="character" w:customStyle="1" w:styleId="313">
    <w:name w:val="Заголовок №313"/>
    <w:rsid w:val="009062B3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231">
    <w:name w:val="Заголовок №2 (3)_"/>
    <w:link w:val="232"/>
    <w:rsid w:val="009062B3"/>
    <w:rPr>
      <w:b/>
      <w:bCs/>
      <w:i/>
      <w:iCs/>
      <w:sz w:val="22"/>
      <w:szCs w:val="22"/>
      <w:lang w:bidi="ar-SA"/>
    </w:rPr>
  </w:style>
  <w:style w:type="paragraph" w:customStyle="1" w:styleId="232">
    <w:name w:val="Заголовок №2 (3)"/>
    <w:basedOn w:val="a0"/>
    <w:link w:val="231"/>
    <w:rsid w:val="009062B3"/>
    <w:pPr>
      <w:shd w:val="clear" w:color="auto" w:fill="FFFFFF"/>
      <w:spacing w:line="211" w:lineRule="exact"/>
      <w:ind w:firstLine="400"/>
      <w:outlineLvl w:val="1"/>
    </w:pPr>
    <w:rPr>
      <w:b/>
      <w:bCs/>
      <w:i/>
      <w:iCs/>
      <w:sz w:val="22"/>
      <w:szCs w:val="22"/>
      <w:lang w:val="x-none" w:eastAsia="x-none"/>
    </w:rPr>
  </w:style>
  <w:style w:type="character" w:customStyle="1" w:styleId="af7">
    <w:name w:val="Подпись к таблице_"/>
    <w:link w:val="1a"/>
    <w:rsid w:val="009062B3"/>
    <w:rPr>
      <w:b/>
      <w:bCs/>
      <w:lang w:bidi="ar-SA"/>
    </w:rPr>
  </w:style>
  <w:style w:type="paragraph" w:customStyle="1" w:styleId="1a">
    <w:name w:val="Подпись к таблице1"/>
    <w:basedOn w:val="a0"/>
    <w:link w:val="af7"/>
    <w:rsid w:val="009062B3"/>
    <w:pPr>
      <w:shd w:val="clear" w:color="auto" w:fill="FFFFFF"/>
      <w:spacing w:line="240" w:lineRule="atLeast"/>
    </w:pPr>
    <w:rPr>
      <w:b/>
      <w:bCs/>
      <w:sz w:val="20"/>
      <w:szCs w:val="20"/>
      <w:lang w:val="x-none" w:eastAsia="x-none"/>
    </w:rPr>
  </w:style>
  <w:style w:type="character" w:customStyle="1" w:styleId="336">
    <w:name w:val="Заголовок №3 (3)6"/>
    <w:rsid w:val="009062B3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26">
    <w:name w:val="Заголовок №3 (2)6"/>
    <w:rsid w:val="009062B3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325">
    <w:name w:val="Заголовок №3 (2)5"/>
    <w:rsid w:val="009062B3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3240">
    <w:name w:val="Заголовок №3 (2)4"/>
    <w:rsid w:val="009062B3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3230">
    <w:name w:val="Заголовок №3 (2)3"/>
    <w:rsid w:val="009062B3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322">
    <w:name w:val="Заголовок №3 (2)2"/>
    <w:rsid w:val="009062B3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335">
    <w:name w:val="Заголовок №3 (3)5"/>
    <w:rsid w:val="009062B3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34">
    <w:name w:val="Заголовок №3 (3)4"/>
    <w:rsid w:val="009062B3"/>
    <w:rPr>
      <w:rFonts w:ascii="Calibri" w:hAnsi="Calibri" w:cs="Calibri"/>
      <w:b/>
      <w:bCs/>
      <w:noProof/>
      <w:spacing w:val="0"/>
      <w:sz w:val="23"/>
      <w:szCs w:val="23"/>
      <w:lang w:bidi="ar-SA"/>
    </w:rPr>
  </w:style>
  <w:style w:type="character" w:customStyle="1" w:styleId="33TimesNewRoman">
    <w:name w:val="Заголовок №3 (3) + Times New Roman"/>
    <w:aliases w:val="11 pt,Основной текст (2) + Candara,Подпись к картинке (2) + Times New Roman,Интервал 0 pt Exact,Основной текст (10) + Garamond,Основной текст (14) + Garamond,Основной текст (13) + Times New Roman"/>
    <w:rsid w:val="009062B3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58">
    <w:name w:val="Основной текст + Полужирный5"/>
    <w:rsid w:val="009062B3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32a">
    <w:name w:val="Заголовок №32"/>
    <w:rsid w:val="009062B3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4a">
    <w:name w:val="Основной текст + Полужирный4"/>
    <w:rsid w:val="009062B3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1730">
    <w:name w:val="Основной текст (17)3"/>
    <w:rsid w:val="003F01F3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4b">
    <w:name w:val="Заголовок №4_"/>
    <w:link w:val="410"/>
    <w:rsid w:val="003F01F3"/>
    <w:rPr>
      <w:b/>
      <w:bCs/>
      <w:sz w:val="22"/>
      <w:szCs w:val="22"/>
      <w:lang w:bidi="ar-SA"/>
    </w:rPr>
  </w:style>
  <w:style w:type="paragraph" w:customStyle="1" w:styleId="410">
    <w:name w:val="Заголовок №41"/>
    <w:basedOn w:val="a0"/>
    <w:link w:val="4b"/>
    <w:rsid w:val="003F01F3"/>
    <w:pPr>
      <w:shd w:val="clear" w:color="auto" w:fill="FFFFFF"/>
      <w:spacing w:line="211" w:lineRule="exact"/>
      <w:outlineLvl w:val="3"/>
    </w:pPr>
    <w:rPr>
      <w:b/>
      <w:bCs/>
      <w:sz w:val="22"/>
      <w:szCs w:val="22"/>
      <w:lang w:val="x-none" w:eastAsia="x-none"/>
    </w:rPr>
  </w:style>
  <w:style w:type="character" w:customStyle="1" w:styleId="4c">
    <w:name w:val="Заголовок №4"/>
    <w:rsid w:val="003F01F3"/>
    <w:rPr>
      <w:b/>
      <w:bCs/>
      <w:noProof/>
      <w:sz w:val="22"/>
      <w:szCs w:val="22"/>
      <w:lang w:bidi="ar-SA"/>
    </w:rPr>
  </w:style>
  <w:style w:type="character" w:customStyle="1" w:styleId="421">
    <w:name w:val="Заголовок №421"/>
    <w:rsid w:val="003F01F3"/>
    <w:rPr>
      <w:b/>
      <w:bCs/>
      <w:noProof/>
      <w:sz w:val="22"/>
      <w:szCs w:val="22"/>
      <w:lang w:bidi="ar-SA"/>
    </w:rPr>
  </w:style>
  <w:style w:type="character" w:customStyle="1" w:styleId="419">
    <w:name w:val="Заголовок №419"/>
    <w:rsid w:val="003F01F3"/>
    <w:rPr>
      <w:b/>
      <w:bCs/>
      <w:noProof/>
      <w:sz w:val="22"/>
      <w:szCs w:val="22"/>
      <w:lang w:bidi="ar-SA"/>
    </w:rPr>
  </w:style>
  <w:style w:type="character" w:customStyle="1" w:styleId="418">
    <w:name w:val="Заголовок №418"/>
    <w:rsid w:val="003F01F3"/>
    <w:rPr>
      <w:b/>
      <w:bCs/>
      <w:noProof/>
      <w:sz w:val="22"/>
      <w:szCs w:val="22"/>
      <w:lang w:bidi="ar-SA"/>
    </w:rPr>
  </w:style>
  <w:style w:type="character" w:customStyle="1" w:styleId="3Calibri">
    <w:name w:val="Заголовок №3 + Calibri"/>
    <w:aliases w:val="11,5 pt9,Основной текст (2) + Microsoft Sans Serif,7,5 pt,Полужирный,Колонтитул + 10,8,Основной текст (5) + 10,Не полужирный,Основной текст (2) + 10,Сноска + Garamond,Основной текст (7) + Franklin Gothic Heavy,9,8.5 pt"/>
    <w:rsid w:val="003F01F3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Calibri1">
    <w:name w:val="Заголовок №3 + Calibri1"/>
    <w:aliases w:val="111,5 pt8,Основной текст (2) + Arial9,10"/>
    <w:uiPriority w:val="99"/>
    <w:rsid w:val="003F01F3"/>
    <w:rPr>
      <w:rFonts w:ascii="Calibri" w:hAnsi="Calibri" w:cs="Calibri"/>
      <w:b/>
      <w:bCs/>
      <w:noProof/>
      <w:spacing w:val="0"/>
      <w:sz w:val="23"/>
      <w:szCs w:val="23"/>
      <w:lang w:bidi="ar-SA"/>
    </w:rPr>
  </w:style>
  <w:style w:type="character" w:customStyle="1" w:styleId="417">
    <w:name w:val="Заголовок №417"/>
    <w:rsid w:val="003F01F3"/>
    <w:rPr>
      <w:b/>
      <w:bCs/>
      <w:sz w:val="22"/>
      <w:szCs w:val="22"/>
      <w:lang w:bidi="ar-SA"/>
    </w:rPr>
  </w:style>
  <w:style w:type="character" w:customStyle="1" w:styleId="422">
    <w:name w:val="Заголовок №4 (2)_"/>
    <w:link w:val="4210"/>
    <w:rsid w:val="003F01F3"/>
    <w:rPr>
      <w:rFonts w:ascii="Calibri" w:hAnsi="Calibri"/>
      <w:b/>
      <w:bCs/>
      <w:sz w:val="23"/>
      <w:szCs w:val="23"/>
      <w:lang w:bidi="ar-SA"/>
    </w:rPr>
  </w:style>
  <w:style w:type="paragraph" w:customStyle="1" w:styleId="4210">
    <w:name w:val="Заголовок №4 (2)1"/>
    <w:basedOn w:val="a0"/>
    <w:link w:val="422"/>
    <w:rsid w:val="003F01F3"/>
    <w:pPr>
      <w:shd w:val="clear" w:color="auto" w:fill="FFFFFF"/>
      <w:spacing w:before="420" w:after="60" w:line="240" w:lineRule="atLeast"/>
      <w:outlineLvl w:val="3"/>
    </w:pPr>
    <w:rPr>
      <w:rFonts w:ascii="Calibri" w:hAnsi="Calibri"/>
      <w:b/>
      <w:bCs/>
      <w:sz w:val="23"/>
      <w:szCs w:val="23"/>
      <w:lang w:val="x-none" w:eastAsia="x-none"/>
    </w:rPr>
  </w:style>
  <w:style w:type="character" w:customStyle="1" w:styleId="423">
    <w:name w:val="Заголовок №4 (2)"/>
    <w:rsid w:val="003F01F3"/>
    <w:rPr>
      <w:rFonts w:ascii="Calibri" w:hAnsi="Calibri"/>
      <w:b/>
      <w:bCs/>
      <w:sz w:val="23"/>
      <w:szCs w:val="23"/>
      <w:lang w:bidi="ar-SA"/>
    </w:rPr>
  </w:style>
  <w:style w:type="character" w:customStyle="1" w:styleId="3a">
    <w:name w:val="Основной текст + Полужирный3"/>
    <w:aliases w:val="Курсив8"/>
    <w:rsid w:val="003F01F3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72">
    <w:name w:val="Основной текст + Курсив7"/>
    <w:rsid w:val="003F01F3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431">
    <w:name w:val="Заголовок №4 (3)_"/>
    <w:link w:val="4310"/>
    <w:rsid w:val="003F01F3"/>
    <w:rPr>
      <w:b/>
      <w:bCs/>
      <w:i/>
      <w:iCs/>
      <w:sz w:val="22"/>
      <w:szCs w:val="22"/>
      <w:lang w:bidi="ar-SA"/>
    </w:rPr>
  </w:style>
  <w:style w:type="paragraph" w:customStyle="1" w:styleId="4310">
    <w:name w:val="Заголовок №4 (3)1"/>
    <w:basedOn w:val="a0"/>
    <w:link w:val="431"/>
    <w:rsid w:val="003F01F3"/>
    <w:pPr>
      <w:shd w:val="clear" w:color="auto" w:fill="FFFFFF"/>
      <w:spacing w:line="211" w:lineRule="exact"/>
      <w:outlineLvl w:val="3"/>
    </w:pPr>
    <w:rPr>
      <w:b/>
      <w:bCs/>
      <w:i/>
      <w:iCs/>
      <w:sz w:val="22"/>
      <w:szCs w:val="22"/>
      <w:lang w:val="x-none" w:eastAsia="x-none"/>
    </w:rPr>
  </w:style>
  <w:style w:type="character" w:customStyle="1" w:styleId="432">
    <w:name w:val="Заголовок №4 (3)"/>
    <w:rsid w:val="003F01F3"/>
    <w:rPr>
      <w:b/>
      <w:bCs/>
      <w:i/>
      <w:iCs/>
      <w:sz w:val="22"/>
      <w:szCs w:val="22"/>
      <w:lang w:bidi="ar-SA"/>
    </w:rPr>
  </w:style>
  <w:style w:type="character" w:customStyle="1" w:styleId="433">
    <w:name w:val="Заголовок №4 (3)3"/>
    <w:rsid w:val="003F01F3"/>
    <w:rPr>
      <w:b/>
      <w:bCs/>
      <w:i/>
      <w:iCs/>
      <w:sz w:val="22"/>
      <w:szCs w:val="22"/>
      <w:lang w:bidi="ar-SA"/>
    </w:rPr>
  </w:style>
  <w:style w:type="character" w:customStyle="1" w:styleId="480">
    <w:name w:val="Основной текст + Полужирный48"/>
    <w:rsid w:val="003F01F3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429">
    <w:name w:val="Заголовок №4 (2)9"/>
    <w:rsid w:val="003069C7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64">
    <w:name w:val="Основной текст + Курсив6"/>
    <w:rsid w:val="003069C7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93">
    <w:name w:val="Основной текст + 9"/>
    <w:aliases w:val="5 pt7,Курсив7,Интервал 0 pt"/>
    <w:rsid w:val="003069C7"/>
    <w:rPr>
      <w:rFonts w:ascii="Times New Roman" w:hAnsi="Times New Roman" w:cs="Times New Roman"/>
      <w:i/>
      <w:iCs/>
      <w:spacing w:val="10"/>
      <w:sz w:val="19"/>
      <w:szCs w:val="19"/>
      <w:lang w:bidi="ar-SA"/>
    </w:rPr>
  </w:style>
  <w:style w:type="character" w:customStyle="1" w:styleId="5a">
    <w:name w:val="Основной текст + Курсив5"/>
    <w:rsid w:val="003069C7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428">
    <w:name w:val="Заголовок №4 (2)8"/>
    <w:rsid w:val="003069C7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1422">
    <w:name w:val="Основной текст (14)22"/>
    <w:rsid w:val="003069C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20">
    <w:name w:val="Основной текст (14)20"/>
    <w:rsid w:val="003069C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19">
    <w:name w:val="Основной текст (14)19"/>
    <w:rsid w:val="003069C7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18">
    <w:name w:val="Основной текст (14)18"/>
    <w:rsid w:val="003069C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17">
    <w:name w:val="Основной текст (14)17"/>
    <w:rsid w:val="003069C7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3330">
    <w:name w:val="Заголовок №3 (3)3"/>
    <w:rsid w:val="003069C7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416">
    <w:name w:val="Заголовок №416"/>
    <w:rsid w:val="003069C7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427">
    <w:name w:val="Заголовок №4 (2)7"/>
    <w:rsid w:val="003069C7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b">
    <w:name w:val="Заголовок №3"/>
    <w:rsid w:val="003069C7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426">
    <w:name w:val="Заголовок №4 (2)6"/>
    <w:rsid w:val="003069C7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425">
    <w:name w:val="Заголовок №4 (2)5"/>
    <w:rsid w:val="003069C7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424">
    <w:name w:val="Заголовок №4 (2)4"/>
    <w:rsid w:val="003069C7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4230">
    <w:name w:val="Заголовок №4 (2)3"/>
    <w:rsid w:val="003069C7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4320">
    <w:name w:val="Заголовок №4 (3)2"/>
    <w:rsid w:val="003069C7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4220">
    <w:name w:val="Заголовок №4 (2)2"/>
    <w:rsid w:val="003069C7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413">
    <w:name w:val="Заголовок №413"/>
    <w:rsid w:val="003069C7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4d">
    <w:name w:val="Заголовок №4 + Не полужирный"/>
    <w:rsid w:val="003069C7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42a">
    <w:name w:val="Заголовок №4 + Не полужирный2"/>
    <w:rsid w:val="003069C7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434">
    <w:name w:val="Заголовок №4 (3) + Не полужирный"/>
    <w:aliases w:val="Не курсив13"/>
    <w:rsid w:val="003069C7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4311">
    <w:name w:val="Заголовок №4 (3) + Не полужирный1"/>
    <w:aliases w:val="Не курсив12"/>
    <w:rsid w:val="003069C7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144">
    <w:name w:val="Основной текст (14) + Полужирный"/>
    <w:rsid w:val="003069C7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416">
    <w:name w:val="Основной текст (14)16"/>
    <w:rsid w:val="003069C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3320">
    <w:name w:val="Заголовок №3 (3)2"/>
    <w:rsid w:val="003069C7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412">
    <w:name w:val="Заголовок №412"/>
    <w:rsid w:val="003069C7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14150">
    <w:name w:val="Основной текст (14)15"/>
    <w:rsid w:val="003069C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35">
    <w:name w:val="Основной текст (13)5"/>
    <w:rsid w:val="0069201A"/>
    <w:rPr>
      <w:rFonts w:ascii="Calibri" w:hAnsi="Calibri" w:cs="Calibri"/>
      <w:spacing w:val="0"/>
      <w:sz w:val="34"/>
      <w:szCs w:val="34"/>
      <w:lang w:bidi="ar-SA"/>
    </w:rPr>
  </w:style>
  <w:style w:type="character" w:customStyle="1" w:styleId="134">
    <w:name w:val="Основной текст (13)4"/>
    <w:rsid w:val="0069201A"/>
    <w:rPr>
      <w:rFonts w:ascii="Calibri" w:hAnsi="Calibri" w:cs="Calibri"/>
      <w:noProof/>
      <w:spacing w:val="0"/>
      <w:sz w:val="34"/>
      <w:szCs w:val="34"/>
      <w:lang w:bidi="ar-SA"/>
    </w:rPr>
  </w:style>
  <w:style w:type="character" w:customStyle="1" w:styleId="341">
    <w:name w:val="Заголовок №3 (4)_"/>
    <w:link w:val="3410"/>
    <w:rsid w:val="0069201A"/>
    <w:rPr>
      <w:b/>
      <w:bCs/>
      <w:sz w:val="25"/>
      <w:szCs w:val="25"/>
      <w:lang w:bidi="ar-SA"/>
    </w:rPr>
  </w:style>
  <w:style w:type="character" w:customStyle="1" w:styleId="342">
    <w:name w:val="Заголовок №3 (4)"/>
    <w:rsid w:val="0069201A"/>
    <w:rPr>
      <w:b/>
      <w:bCs/>
      <w:sz w:val="25"/>
      <w:szCs w:val="25"/>
      <w:lang w:bidi="ar-SA"/>
    </w:rPr>
  </w:style>
  <w:style w:type="character" w:customStyle="1" w:styleId="347">
    <w:name w:val="Заголовок №3 (4)7"/>
    <w:rsid w:val="0069201A"/>
    <w:rPr>
      <w:b/>
      <w:bCs/>
      <w:noProof/>
      <w:sz w:val="25"/>
      <w:szCs w:val="25"/>
      <w:lang w:bidi="ar-SA"/>
    </w:rPr>
  </w:style>
  <w:style w:type="character" w:customStyle="1" w:styleId="146">
    <w:name w:val="Основной текст (14) + Полужирный6"/>
    <w:aliases w:val="Не курсив10"/>
    <w:rsid w:val="0069201A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4130">
    <w:name w:val="Основной текст (14)13"/>
    <w:rsid w:val="0069201A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12">
    <w:name w:val="Основной текст (14)12"/>
    <w:rsid w:val="0069201A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30">
    <w:name w:val="Основной текст (14) + Полужирный3"/>
    <w:aliases w:val="Не курсив7"/>
    <w:rsid w:val="0069201A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4110">
    <w:name w:val="Основной текст (14)11"/>
    <w:rsid w:val="0069201A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10">
    <w:name w:val="Основной текст (14)10"/>
    <w:rsid w:val="0069201A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14">
    <w:name w:val="Основной текст (14) + Полужирный1"/>
    <w:aliases w:val="Не курсив5"/>
    <w:rsid w:val="0069201A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346">
    <w:name w:val="Заголовок №3 (4)6"/>
    <w:rsid w:val="0069201A"/>
    <w:rPr>
      <w:b/>
      <w:bCs/>
      <w:sz w:val="25"/>
      <w:szCs w:val="25"/>
      <w:lang w:bidi="ar-SA"/>
    </w:rPr>
  </w:style>
  <w:style w:type="character" w:customStyle="1" w:styleId="345">
    <w:name w:val="Заголовок №3 (4)5"/>
    <w:rsid w:val="0069201A"/>
    <w:rPr>
      <w:b/>
      <w:bCs/>
      <w:noProof/>
      <w:sz w:val="25"/>
      <w:szCs w:val="25"/>
      <w:lang w:bidi="ar-SA"/>
    </w:rPr>
  </w:style>
  <w:style w:type="paragraph" w:customStyle="1" w:styleId="3410">
    <w:name w:val="Заголовок №3 (4)1"/>
    <w:basedOn w:val="a0"/>
    <w:link w:val="341"/>
    <w:rsid w:val="0069201A"/>
    <w:pPr>
      <w:shd w:val="clear" w:color="auto" w:fill="FFFFFF"/>
      <w:spacing w:before="540" w:after="60" w:line="298" w:lineRule="exact"/>
      <w:outlineLvl w:val="2"/>
    </w:pPr>
    <w:rPr>
      <w:b/>
      <w:bCs/>
      <w:sz w:val="25"/>
      <w:szCs w:val="25"/>
      <w:lang w:val="x-none" w:eastAsia="x-none"/>
    </w:rPr>
  </w:style>
  <w:style w:type="character" w:customStyle="1" w:styleId="344">
    <w:name w:val="Заголовок №3 (4)4"/>
    <w:rsid w:val="0069201A"/>
    <w:rPr>
      <w:rFonts w:ascii="Times New Roman" w:hAnsi="Times New Roman" w:cs="Times New Roman"/>
      <w:b/>
      <w:bCs/>
      <w:spacing w:val="0"/>
      <w:sz w:val="25"/>
      <w:szCs w:val="25"/>
      <w:lang w:bidi="ar-SA"/>
    </w:rPr>
  </w:style>
  <w:style w:type="character" w:customStyle="1" w:styleId="13a">
    <w:name w:val="Основной текст + 13"/>
    <w:aliases w:val="5 pt6,Малые прописные"/>
    <w:rsid w:val="0069201A"/>
    <w:rPr>
      <w:rFonts w:ascii="Times New Roman" w:hAnsi="Times New Roman" w:cs="Times New Roman"/>
      <w:smallCaps/>
      <w:spacing w:val="0"/>
      <w:sz w:val="27"/>
      <w:szCs w:val="27"/>
      <w:lang w:bidi="ar-SA"/>
    </w:rPr>
  </w:style>
  <w:style w:type="character" w:customStyle="1" w:styleId="471">
    <w:name w:val="Заголовок №47"/>
    <w:rsid w:val="0069201A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460">
    <w:name w:val="Заголовок №46"/>
    <w:rsid w:val="0069201A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343">
    <w:name w:val="Заголовок №3 (4)3"/>
    <w:rsid w:val="0069201A"/>
    <w:rPr>
      <w:rFonts w:ascii="Times New Roman" w:hAnsi="Times New Roman" w:cs="Times New Roman"/>
      <w:b/>
      <w:bCs/>
      <w:spacing w:val="0"/>
      <w:sz w:val="25"/>
      <w:szCs w:val="25"/>
      <w:lang w:bidi="ar-SA"/>
    </w:rPr>
  </w:style>
  <w:style w:type="character" w:customStyle="1" w:styleId="3420">
    <w:name w:val="Заголовок №3 (4)2"/>
    <w:rsid w:val="0069201A"/>
    <w:rPr>
      <w:rFonts w:ascii="Times New Roman" w:hAnsi="Times New Roman" w:cs="Times New Roman"/>
      <w:b/>
      <w:bCs/>
      <w:noProof/>
      <w:spacing w:val="0"/>
      <w:sz w:val="25"/>
      <w:szCs w:val="25"/>
      <w:lang w:bidi="ar-SA"/>
    </w:rPr>
  </w:style>
  <w:style w:type="character" w:customStyle="1" w:styleId="435">
    <w:name w:val="Заголовок №43"/>
    <w:rsid w:val="0069201A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42b">
    <w:name w:val="Заголовок №42"/>
    <w:rsid w:val="0069201A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201">
    <w:name w:val="Основной текст (20)_"/>
    <w:link w:val="2010"/>
    <w:rsid w:val="0069201A"/>
    <w:rPr>
      <w:b/>
      <w:bCs/>
      <w:sz w:val="25"/>
      <w:szCs w:val="25"/>
      <w:lang w:bidi="ar-SA"/>
    </w:rPr>
  </w:style>
  <w:style w:type="character" w:customStyle="1" w:styleId="202">
    <w:name w:val="Основной текст (20)"/>
    <w:uiPriority w:val="99"/>
    <w:rsid w:val="0069201A"/>
    <w:rPr>
      <w:b/>
      <w:bCs/>
      <w:sz w:val="25"/>
      <w:szCs w:val="25"/>
      <w:lang w:bidi="ar-SA"/>
    </w:rPr>
  </w:style>
  <w:style w:type="character" w:customStyle="1" w:styleId="2020">
    <w:name w:val="Основной текст (20)2"/>
    <w:rsid w:val="0069201A"/>
    <w:rPr>
      <w:b/>
      <w:bCs/>
      <w:noProof/>
      <w:sz w:val="25"/>
      <w:szCs w:val="25"/>
      <w:lang w:bidi="ar-SA"/>
    </w:rPr>
  </w:style>
  <w:style w:type="character" w:customStyle="1" w:styleId="411">
    <w:name w:val="Заголовок №4 + Не полужирный1"/>
    <w:rsid w:val="0069201A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1320">
    <w:name w:val="Основной текст + 132"/>
    <w:aliases w:val="5 pt5,Малые прописные2,Оглавление (3) + 10,Не полужирный1"/>
    <w:uiPriority w:val="99"/>
    <w:rsid w:val="0069201A"/>
    <w:rPr>
      <w:rFonts w:ascii="Times New Roman" w:hAnsi="Times New Roman" w:cs="Times New Roman"/>
      <w:smallCaps/>
      <w:spacing w:val="0"/>
      <w:sz w:val="27"/>
      <w:szCs w:val="27"/>
      <w:u w:val="single"/>
      <w:lang w:bidi="ar-SA"/>
    </w:rPr>
  </w:style>
  <w:style w:type="paragraph" w:customStyle="1" w:styleId="2010">
    <w:name w:val="Основной текст (20)1"/>
    <w:basedOn w:val="a0"/>
    <w:link w:val="201"/>
    <w:rsid w:val="0069201A"/>
    <w:pPr>
      <w:shd w:val="clear" w:color="auto" w:fill="FFFFFF"/>
      <w:spacing w:after="60" w:line="283" w:lineRule="exact"/>
    </w:pPr>
    <w:rPr>
      <w:b/>
      <w:bCs/>
      <w:sz w:val="25"/>
      <w:szCs w:val="25"/>
      <w:lang w:val="x-none" w:eastAsia="x-none"/>
    </w:rPr>
  </w:style>
  <w:style w:type="character" w:customStyle="1" w:styleId="4e">
    <w:name w:val="Основной текст + Курсив4"/>
    <w:rsid w:val="007A76D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3c">
    <w:name w:val="Основной текст + Курсив3"/>
    <w:rsid w:val="007A76D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2b">
    <w:name w:val="Основной текст + Курсив2"/>
    <w:rsid w:val="007A76D7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90">
    <w:name w:val="Заголовок №19"/>
    <w:rsid w:val="007A76D7"/>
    <w:rPr>
      <w:rFonts w:ascii="Calibri" w:hAnsi="Calibri" w:cs="Calibri"/>
      <w:spacing w:val="0"/>
      <w:sz w:val="34"/>
      <w:szCs w:val="34"/>
      <w:lang w:bidi="ar-SA"/>
    </w:rPr>
  </w:style>
  <w:style w:type="character" w:customStyle="1" w:styleId="1262">
    <w:name w:val="Основной текст (12)62"/>
    <w:rsid w:val="007A76D7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61">
    <w:name w:val="Основной текст (12)61"/>
    <w:rsid w:val="007A76D7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260">
    <w:name w:val="Основной текст (12)60"/>
    <w:rsid w:val="007A76D7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59">
    <w:name w:val="Основной текст (12)59"/>
    <w:rsid w:val="007A76D7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49">
    <w:name w:val="Основной текст (14)9"/>
    <w:uiPriority w:val="99"/>
    <w:rsid w:val="007A76D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8">
    <w:name w:val="Основной текст (14)8"/>
    <w:uiPriority w:val="99"/>
    <w:rsid w:val="007A76D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61">
    <w:name w:val="Основной текст (14)6"/>
    <w:rsid w:val="007A76D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5">
    <w:name w:val="Основной текст (14)5"/>
    <w:rsid w:val="007A76D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258">
    <w:name w:val="Основной текст (12)58"/>
    <w:rsid w:val="007A76D7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57">
    <w:name w:val="Основной текст (12)57"/>
    <w:rsid w:val="007A76D7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440">
    <w:name w:val="Основной текст (14)4"/>
    <w:rsid w:val="007A76D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2pt2">
    <w:name w:val="Заголовок №1 + Интервал 2 pt2"/>
    <w:rsid w:val="00FD4BB9"/>
    <w:rPr>
      <w:rFonts w:ascii="Calibri" w:hAnsi="Calibri" w:cs="Calibri"/>
      <w:spacing w:val="40"/>
      <w:sz w:val="34"/>
      <w:szCs w:val="34"/>
      <w:lang w:bidi="ar-SA"/>
    </w:rPr>
  </w:style>
  <w:style w:type="character" w:customStyle="1" w:styleId="183">
    <w:name w:val="Заголовок №18"/>
    <w:rsid w:val="00FD4BB9"/>
    <w:rPr>
      <w:rFonts w:ascii="Calibri" w:hAnsi="Calibri" w:cs="Calibri"/>
      <w:spacing w:val="0"/>
      <w:sz w:val="34"/>
      <w:szCs w:val="34"/>
      <w:lang w:bidi="ar-SA"/>
    </w:rPr>
  </w:style>
  <w:style w:type="character" w:customStyle="1" w:styleId="17a">
    <w:name w:val="Заголовок №17"/>
    <w:rsid w:val="00FD4BB9"/>
    <w:rPr>
      <w:rFonts w:ascii="Calibri" w:hAnsi="Calibri" w:cs="Calibri"/>
      <w:noProof/>
      <w:spacing w:val="0"/>
      <w:sz w:val="34"/>
      <w:szCs w:val="34"/>
      <w:lang w:bidi="ar-SA"/>
    </w:rPr>
  </w:style>
  <w:style w:type="character" w:customStyle="1" w:styleId="4f">
    <w:name w:val="Подпись к таблице4"/>
    <w:rsid w:val="00FD4BB9"/>
    <w:rPr>
      <w:rFonts w:ascii="Times New Roman" w:hAnsi="Times New Roman" w:cs="Times New Roman"/>
      <w:b/>
      <w:bCs/>
      <w:spacing w:val="0"/>
      <w:sz w:val="20"/>
      <w:szCs w:val="20"/>
      <w:lang w:bidi="ar-SA"/>
    </w:rPr>
  </w:style>
  <w:style w:type="character" w:customStyle="1" w:styleId="3d">
    <w:name w:val="Подпись к таблице3"/>
    <w:rsid w:val="00FD4BB9"/>
    <w:rPr>
      <w:rFonts w:ascii="Times New Roman" w:hAnsi="Times New Roman" w:cs="Times New Roman"/>
      <w:b/>
      <w:bCs/>
      <w:noProof/>
      <w:spacing w:val="0"/>
      <w:sz w:val="20"/>
      <w:szCs w:val="20"/>
      <w:lang w:bidi="ar-SA"/>
    </w:rPr>
  </w:style>
  <w:style w:type="character" w:customStyle="1" w:styleId="1256">
    <w:name w:val="Основной текст (12)56"/>
    <w:rsid w:val="00DF4C34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55">
    <w:name w:val="Основной текст (12)55"/>
    <w:rsid w:val="00DF4C34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54">
    <w:name w:val="Основной текст (12)54"/>
    <w:rsid w:val="00DF4C34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512">
    <w:name w:val="Основной текст (15)12"/>
    <w:rsid w:val="00DF4C34"/>
    <w:rPr>
      <w:rFonts w:ascii="Times New Roman" w:hAnsi="Times New Roman" w:cs="Times New Roman"/>
      <w:i/>
      <w:iCs/>
      <w:spacing w:val="0"/>
      <w:sz w:val="19"/>
      <w:szCs w:val="19"/>
      <w:lang w:bidi="ar-SA"/>
    </w:rPr>
  </w:style>
  <w:style w:type="character" w:customStyle="1" w:styleId="1253">
    <w:name w:val="Основной текст (12)53"/>
    <w:rsid w:val="00DF4C34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2c">
    <w:name w:val="Подпись к таблице (2)"/>
    <w:rsid w:val="00DF4C34"/>
    <w:rPr>
      <w:rFonts w:ascii="Times New Roman" w:hAnsi="Times New Roman" w:cs="Times New Roman"/>
      <w:spacing w:val="0"/>
      <w:sz w:val="19"/>
      <w:szCs w:val="19"/>
    </w:rPr>
  </w:style>
  <w:style w:type="character" w:customStyle="1" w:styleId="12pt1">
    <w:name w:val="Заголовок №1 + Интервал 2 pt1"/>
    <w:rsid w:val="00261D61"/>
    <w:rPr>
      <w:rFonts w:ascii="Calibri" w:hAnsi="Calibri" w:cs="Calibri"/>
      <w:spacing w:val="40"/>
      <w:sz w:val="34"/>
      <w:szCs w:val="34"/>
      <w:lang w:bidi="ar-SA"/>
    </w:rPr>
  </w:style>
  <w:style w:type="character" w:customStyle="1" w:styleId="162">
    <w:name w:val="Заголовок №16"/>
    <w:rsid w:val="00261D61"/>
    <w:rPr>
      <w:rFonts w:ascii="Calibri" w:hAnsi="Calibri" w:cs="Calibri"/>
      <w:spacing w:val="0"/>
      <w:sz w:val="34"/>
      <w:szCs w:val="34"/>
      <w:lang w:bidi="ar-SA"/>
    </w:rPr>
  </w:style>
  <w:style w:type="character" w:customStyle="1" w:styleId="153">
    <w:name w:val="Заголовок №15"/>
    <w:rsid w:val="00261D61"/>
    <w:rPr>
      <w:rFonts w:ascii="Calibri" w:hAnsi="Calibri" w:cs="Calibri"/>
      <w:noProof/>
      <w:spacing w:val="0"/>
      <w:sz w:val="34"/>
      <w:szCs w:val="34"/>
      <w:lang w:bidi="ar-SA"/>
    </w:rPr>
  </w:style>
  <w:style w:type="character" w:customStyle="1" w:styleId="1241">
    <w:name w:val="Основной текст (12)41"/>
    <w:rsid w:val="00261D61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40">
    <w:name w:val="Основной текст (12)40"/>
    <w:rsid w:val="00261D61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348">
    <w:name w:val="Заголовок №3 + Не полужирный4"/>
    <w:aliases w:val="Курсив6"/>
    <w:rsid w:val="00261D61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352">
    <w:name w:val="Заголовок №3 (5)_"/>
    <w:link w:val="3510"/>
    <w:rsid w:val="00261D61"/>
    <w:rPr>
      <w:i/>
      <w:iCs/>
      <w:sz w:val="22"/>
      <w:szCs w:val="22"/>
      <w:lang w:bidi="ar-SA"/>
    </w:rPr>
  </w:style>
  <w:style w:type="character" w:customStyle="1" w:styleId="353">
    <w:name w:val="Заголовок №3 (5)"/>
    <w:rsid w:val="00261D61"/>
    <w:rPr>
      <w:i/>
      <w:iCs/>
      <w:sz w:val="22"/>
      <w:szCs w:val="22"/>
      <w:lang w:bidi="ar-SA"/>
    </w:rPr>
  </w:style>
  <w:style w:type="character" w:customStyle="1" w:styleId="354">
    <w:name w:val="Заголовок №3 (5) + Полужирный"/>
    <w:aliases w:val="Не курсив4"/>
    <w:rsid w:val="00261D61"/>
    <w:rPr>
      <w:b/>
      <w:bCs/>
      <w:i/>
      <w:iCs/>
      <w:sz w:val="22"/>
      <w:szCs w:val="22"/>
      <w:lang w:bidi="ar-SA"/>
    </w:rPr>
  </w:style>
  <w:style w:type="character" w:customStyle="1" w:styleId="33a">
    <w:name w:val="Заголовок №3 + Не полужирный3"/>
    <w:aliases w:val="Курсив5,Основной текст (2) + Arial5,9 pt1"/>
    <w:uiPriority w:val="99"/>
    <w:rsid w:val="00261D61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32b">
    <w:name w:val="Заголовок №3 + Не полужирный2"/>
    <w:aliases w:val="Курсив4,Основной текст (2) + Arial4,4 pt"/>
    <w:uiPriority w:val="99"/>
    <w:rsid w:val="00261D61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3520">
    <w:name w:val="Заголовок №3 (5)2"/>
    <w:rsid w:val="00261D61"/>
    <w:rPr>
      <w:i/>
      <w:iCs/>
      <w:sz w:val="22"/>
      <w:szCs w:val="22"/>
      <w:lang w:bidi="ar-SA"/>
    </w:rPr>
  </w:style>
  <w:style w:type="character" w:customStyle="1" w:styleId="3511">
    <w:name w:val="Заголовок №3 (5) + Полужирный1"/>
    <w:aliases w:val="Не курсив3"/>
    <w:rsid w:val="00261D61"/>
    <w:rPr>
      <w:b/>
      <w:bCs/>
      <w:i/>
      <w:iCs/>
      <w:sz w:val="22"/>
      <w:szCs w:val="22"/>
      <w:lang w:bidi="ar-SA"/>
    </w:rPr>
  </w:style>
  <w:style w:type="character" w:customStyle="1" w:styleId="312">
    <w:name w:val="Заголовок №3 + Не полужирный1"/>
    <w:aliases w:val="Курсив3"/>
    <w:rsid w:val="00261D61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paragraph" w:customStyle="1" w:styleId="3510">
    <w:name w:val="Заголовок №3 (5)1"/>
    <w:basedOn w:val="a0"/>
    <w:link w:val="352"/>
    <w:rsid w:val="00261D61"/>
    <w:pPr>
      <w:shd w:val="clear" w:color="auto" w:fill="FFFFFF"/>
      <w:spacing w:line="211" w:lineRule="exact"/>
      <w:ind w:firstLine="400"/>
      <w:outlineLvl w:val="2"/>
    </w:pPr>
    <w:rPr>
      <w:i/>
      <w:iCs/>
      <w:sz w:val="22"/>
      <w:szCs w:val="22"/>
      <w:lang w:val="x-none" w:eastAsia="x-none"/>
    </w:rPr>
  </w:style>
  <w:style w:type="character" w:customStyle="1" w:styleId="191">
    <w:name w:val="Основной текст (19)_"/>
    <w:link w:val="1910"/>
    <w:rsid w:val="00FE7002"/>
    <w:rPr>
      <w:b/>
      <w:bCs/>
      <w:lang w:bidi="ar-SA"/>
    </w:rPr>
  </w:style>
  <w:style w:type="character" w:customStyle="1" w:styleId="1930">
    <w:name w:val="Основной текст (19)30"/>
    <w:rsid w:val="00FE7002"/>
    <w:rPr>
      <w:b/>
      <w:bCs/>
      <w:lang w:bidi="ar-SA"/>
    </w:rPr>
  </w:style>
  <w:style w:type="paragraph" w:customStyle="1" w:styleId="1910">
    <w:name w:val="Основной текст (19)1"/>
    <w:basedOn w:val="a0"/>
    <w:link w:val="191"/>
    <w:rsid w:val="00FE7002"/>
    <w:pPr>
      <w:shd w:val="clear" w:color="auto" w:fill="FFFFFF"/>
      <w:spacing w:line="240" w:lineRule="atLeast"/>
    </w:pPr>
    <w:rPr>
      <w:b/>
      <w:bCs/>
      <w:sz w:val="20"/>
      <w:szCs w:val="20"/>
      <w:lang w:val="x-none" w:eastAsia="x-none"/>
    </w:rPr>
  </w:style>
  <w:style w:type="character" w:customStyle="1" w:styleId="1311">
    <w:name w:val="Основной текст + 131"/>
    <w:aliases w:val="5 pt4,Малые прописные1,Основной текст (2) + Arial3,72"/>
    <w:uiPriority w:val="99"/>
    <w:rsid w:val="00C65B4D"/>
    <w:rPr>
      <w:rFonts w:ascii="Times New Roman" w:hAnsi="Times New Roman" w:cs="Times New Roman"/>
      <w:smallCaps/>
      <w:spacing w:val="0"/>
      <w:sz w:val="27"/>
      <w:szCs w:val="27"/>
      <w:lang w:bidi="ar-SA"/>
    </w:rPr>
  </w:style>
  <w:style w:type="character" w:customStyle="1" w:styleId="2d">
    <w:name w:val="Подпись к таблице2"/>
    <w:rsid w:val="00F07A03"/>
    <w:rPr>
      <w:rFonts w:ascii="Times New Roman" w:hAnsi="Times New Roman" w:cs="Times New Roman"/>
      <w:b/>
      <w:bCs/>
      <w:spacing w:val="0"/>
      <w:sz w:val="20"/>
      <w:szCs w:val="20"/>
      <w:lang w:bidi="ar-SA"/>
    </w:rPr>
  </w:style>
  <w:style w:type="character" w:customStyle="1" w:styleId="2e">
    <w:name w:val="Подпись к таблице (2)_"/>
    <w:link w:val="212"/>
    <w:rsid w:val="00F07A03"/>
    <w:rPr>
      <w:sz w:val="19"/>
      <w:szCs w:val="19"/>
      <w:lang w:bidi="ar-SA"/>
    </w:rPr>
  </w:style>
  <w:style w:type="character" w:customStyle="1" w:styleId="229">
    <w:name w:val="Подпись к таблице (2)2"/>
    <w:rsid w:val="00F07A03"/>
    <w:rPr>
      <w:sz w:val="19"/>
      <w:szCs w:val="19"/>
      <w:lang w:bidi="ar-SA"/>
    </w:rPr>
  </w:style>
  <w:style w:type="paragraph" w:customStyle="1" w:styleId="212">
    <w:name w:val="Подпись к таблице (2)1"/>
    <w:basedOn w:val="a0"/>
    <w:link w:val="2e"/>
    <w:rsid w:val="00F07A03"/>
    <w:pPr>
      <w:shd w:val="clear" w:color="auto" w:fill="FFFFFF"/>
      <w:spacing w:line="192" w:lineRule="exact"/>
    </w:pPr>
    <w:rPr>
      <w:sz w:val="19"/>
      <w:szCs w:val="19"/>
      <w:lang w:val="x-none" w:eastAsia="x-none"/>
    </w:rPr>
  </w:style>
  <w:style w:type="character" w:customStyle="1" w:styleId="1927">
    <w:name w:val="Основной текст (19)27"/>
    <w:rsid w:val="00F07A03"/>
    <w:rPr>
      <w:rFonts w:ascii="Times New Roman" w:hAnsi="Times New Roman" w:cs="Times New Roman"/>
      <w:b/>
      <w:bCs/>
      <w:spacing w:val="0"/>
      <w:sz w:val="20"/>
      <w:szCs w:val="20"/>
      <w:lang w:bidi="ar-SA"/>
    </w:rPr>
  </w:style>
  <w:style w:type="character" w:customStyle="1" w:styleId="1237">
    <w:name w:val="Основной текст (12)37"/>
    <w:rsid w:val="00F07A0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36">
    <w:name w:val="Основной текст (12)36"/>
    <w:rsid w:val="00F07A0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35">
    <w:name w:val="Основной текст (12)35"/>
    <w:rsid w:val="00F07A0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34">
    <w:name w:val="Основной текст (12)34"/>
    <w:rsid w:val="00F07A0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-1pt">
    <w:name w:val="Основной текст (12) + Интервал -1 pt"/>
    <w:rsid w:val="00F07A03"/>
    <w:rPr>
      <w:rFonts w:ascii="Times New Roman" w:hAnsi="Times New Roman" w:cs="Times New Roman"/>
      <w:spacing w:val="-20"/>
      <w:sz w:val="19"/>
      <w:szCs w:val="19"/>
      <w:lang w:bidi="ar-SA"/>
    </w:rPr>
  </w:style>
  <w:style w:type="character" w:customStyle="1" w:styleId="1233">
    <w:name w:val="Основной текст (12)33"/>
    <w:rsid w:val="00F07A0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32">
    <w:name w:val="Основной текст (12)32"/>
    <w:rsid w:val="00F07A0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31">
    <w:name w:val="Основной текст (12)31"/>
    <w:rsid w:val="00F07A0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300">
    <w:name w:val="Основной текст (12)30"/>
    <w:rsid w:val="00F07A0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29">
    <w:name w:val="Основной текст (12)29"/>
    <w:rsid w:val="00F07A0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28">
    <w:name w:val="Основной текст (12)28"/>
    <w:rsid w:val="00F07A0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27">
    <w:name w:val="Основной текст (12)27"/>
    <w:rsid w:val="00F07A0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921">
    <w:name w:val="Основной текст (19)21"/>
    <w:rsid w:val="00D431CB"/>
    <w:rPr>
      <w:rFonts w:ascii="Times New Roman" w:hAnsi="Times New Roman" w:cs="Times New Roman"/>
      <w:b/>
      <w:bCs/>
      <w:spacing w:val="0"/>
      <w:sz w:val="20"/>
      <w:szCs w:val="20"/>
      <w:lang w:bidi="ar-SA"/>
    </w:rPr>
  </w:style>
  <w:style w:type="character" w:customStyle="1" w:styleId="1920">
    <w:name w:val="Основной текст (19)20"/>
    <w:rsid w:val="00D431CB"/>
    <w:rPr>
      <w:rFonts w:ascii="Times New Roman" w:hAnsi="Times New Roman" w:cs="Times New Roman"/>
      <w:b/>
      <w:bCs/>
      <w:noProof/>
      <w:spacing w:val="0"/>
      <w:sz w:val="20"/>
      <w:szCs w:val="20"/>
      <w:lang w:bidi="ar-SA"/>
    </w:rPr>
  </w:style>
  <w:style w:type="character" w:customStyle="1" w:styleId="1432">
    <w:name w:val="Основной текст (14)3"/>
    <w:rsid w:val="007D0204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224">
    <w:name w:val="Основной текст (12)24"/>
    <w:rsid w:val="007D0204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23">
    <w:name w:val="Основной текст (12)23"/>
    <w:rsid w:val="007D0204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362">
    <w:name w:val="Заголовок №3 (6)_"/>
    <w:link w:val="3610"/>
    <w:rsid w:val="007D0204"/>
    <w:rPr>
      <w:sz w:val="22"/>
      <w:szCs w:val="22"/>
      <w:lang w:bidi="ar-SA"/>
    </w:rPr>
  </w:style>
  <w:style w:type="paragraph" w:customStyle="1" w:styleId="3610">
    <w:name w:val="Заголовок №3 (6)1"/>
    <w:basedOn w:val="a0"/>
    <w:link w:val="362"/>
    <w:rsid w:val="007D0204"/>
    <w:pPr>
      <w:shd w:val="clear" w:color="auto" w:fill="FFFFFF"/>
      <w:spacing w:line="211" w:lineRule="exact"/>
      <w:outlineLvl w:val="2"/>
    </w:pPr>
    <w:rPr>
      <w:sz w:val="22"/>
      <w:szCs w:val="22"/>
      <w:lang w:val="x-none" w:eastAsia="x-none"/>
    </w:rPr>
  </w:style>
  <w:style w:type="character" w:customStyle="1" w:styleId="1919">
    <w:name w:val="Основной текст (19)19"/>
    <w:rsid w:val="00651CE4"/>
    <w:rPr>
      <w:rFonts w:ascii="Times New Roman" w:hAnsi="Times New Roman" w:cs="Times New Roman"/>
      <w:b/>
      <w:bCs/>
      <w:spacing w:val="0"/>
      <w:sz w:val="20"/>
      <w:szCs w:val="20"/>
      <w:lang w:bidi="ar-SA"/>
    </w:rPr>
  </w:style>
  <w:style w:type="character" w:customStyle="1" w:styleId="1918">
    <w:name w:val="Основной текст (19)18"/>
    <w:rsid w:val="00651CE4"/>
    <w:rPr>
      <w:rFonts w:ascii="Times New Roman" w:hAnsi="Times New Roman" w:cs="Times New Roman"/>
      <w:b/>
      <w:bCs/>
      <w:noProof/>
      <w:spacing w:val="0"/>
      <w:sz w:val="20"/>
      <w:szCs w:val="20"/>
      <w:lang w:bidi="ar-SA"/>
    </w:rPr>
  </w:style>
  <w:style w:type="character" w:customStyle="1" w:styleId="1222">
    <w:name w:val="Основной текст (12)22"/>
    <w:rsid w:val="00651CE4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210">
    <w:name w:val="Основной текст (12)21"/>
    <w:rsid w:val="00651CE4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2200">
    <w:name w:val="Основной текст (12)20"/>
    <w:rsid w:val="00651CE4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19">
    <w:name w:val="Основной текст (12)19"/>
    <w:rsid w:val="00DB1931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18">
    <w:name w:val="Основной текст (12)18"/>
    <w:rsid w:val="00DB1931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217">
    <w:name w:val="Основной текст (12)17"/>
    <w:rsid w:val="00DB1931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b">
    <w:name w:val="Основной текст + Полужирный1"/>
    <w:aliases w:val="Курсив2,Интервал -1 pt"/>
    <w:rsid w:val="00E675AD"/>
    <w:rPr>
      <w:rFonts w:ascii="Times New Roman" w:hAnsi="Times New Roman" w:cs="Times New Roman"/>
      <w:b/>
      <w:bCs/>
      <w:i/>
      <w:iCs/>
      <w:spacing w:val="-20"/>
      <w:sz w:val="22"/>
      <w:szCs w:val="22"/>
      <w:lang w:bidi="ar-SA"/>
    </w:rPr>
  </w:style>
  <w:style w:type="character" w:customStyle="1" w:styleId="1915">
    <w:name w:val="Основной текст (19)15"/>
    <w:rsid w:val="00C734D3"/>
    <w:rPr>
      <w:rFonts w:ascii="Times New Roman" w:hAnsi="Times New Roman" w:cs="Times New Roman"/>
      <w:b/>
      <w:bCs/>
      <w:spacing w:val="0"/>
      <w:sz w:val="20"/>
      <w:szCs w:val="20"/>
      <w:lang w:bidi="ar-SA"/>
    </w:rPr>
  </w:style>
  <w:style w:type="character" w:customStyle="1" w:styleId="1914">
    <w:name w:val="Основной текст (19)14"/>
    <w:rsid w:val="00C734D3"/>
    <w:rPr>
      <w:rFonts w:ascii="Times New Roman" w:hAnsi="Times New Roman" w:cs="Times New Roman"/>
      <w:b/>
      <w:bCs/>
      <w:noProof/>
      <w:spacing w:val="0"/>
      <w:sz w:val="20"/>
      <w:szCs w:val="20"/>
      <w:lang w:bidi="ar-SA"/>
    </w:rPr>
  </w:style>
  <w:style w:type="character" w:customStyle="1" w:styleId="1216">
    <w:name w:val="Основной текст (12)16"/>
    <w:rsid w:val="00C734D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15">
    <w:name w:val="Основной текст (12)15"/>
    <w:rsid w:val="00C734D3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913">
    <w:name w:val="Основной текст (19)13"/>
    <w:rsid w:val="007F6A98"/>
    <w:rPr>
      <w:rFonts w:ascii="Times New Roman" w:hAnsi="Times New Roman" w:cs="Times New Roman"/>
      <w:b/>
      <w:bCs/>
      <w:spacing w:val="0"/>
      <w:sz w:val="20"/>
      <w:szCs w:val="20"/>
      <w:lang w:bidi="ar-SA"/>
    </w:rPr>
  </w:style>
  <w:style w:type="character" w:customStyle="1" w:styleId="1912">
    <w:name w:val="Основной текст (19)12"/>
    <w:rsid w:val="007F6A98"/>
    <w:rPr>
      <w:rFonts w:ascii="Times New Roman" w:hAnsi="Times New Roman" w:cs="Times New Roman"/>
      <w:b/>
      <w:bCs/>
      <w:noProof/>
      <w:spacing w:val="0"/>
      <w:sz w:val="20"/>
      <w:szCs w:val="20"/>
      <w:lang w:bidi="ar-SA"/>
    </w:rPr>
  </w:style>
  <w:style w:type="character" w:customStyle="1" w:styleId="1214">
    <w:name w:val="Основной текст (12)14"/>
    <w:rsid w:val="007F6A98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13">
    <w:name w:val="Основной текст (12)13"/>
    <w:rsid w:val="007F6A98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2120">
    <w:name w:val="Основной текст (12)12"/>
    <w:rsid w:val="007F6A98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110">
    <w:name w:val="Основной текст (12)11"/>
    <w:rsid w:val="007F6A98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2100">
    <w:name w:val="Основной текст (12)10"/>
    <w:rsid w:val="007F6A98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9">
    <w:name w:val="Основной текст (12)9"/>
    <w:rsid w:val="007F6A98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28">
    <w:name w:val="Основной текст (12)8"/>
    <w:rsid w:val="007F6A98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7">
    <w:name w:val="Основной текст (12)7"/>
    <w:rsid w:val="007F6A98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263">
    <w:name w:val="Основной текст (12)6"/>
    <w:rsid w:val="007F6A98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50">
    <w:name w:val="Основной текст (12)5"/>
    <w:rsid w:val="007F6A98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47">
    <w:name w:val="Заголовок №14"/>
    <w:rsid w:val="004A5683"/>
    <w:rPr>
      <w:rFonts w:ascii="Calibri" w:hAnsi="Calibri" w:cs="Calibri"/>
      <w:spacing w:val="0"/>
      <w:sz w:val="34"/>
      <w:szCs w:val="34"/>
      <w:lang w:bidi="ar-SA"/>
    </w:rPr>
  </w:style>
  <w:style w:type="character" w:customStyle="1" w:styleId="13b">
    <w:name w:val="Заголовок №13"/>
    <w:rsid w:val="004A5683"/>
    <w:rPr>
      <w:rFonts w:ascii="Calibri" w:hAnsi="Calibri" w:cs="Calibri"/>
      <w:noProof/>
      <w:spacing w:val="0"/>
      <w:sz w:val="34"/>
      <w:szCs w:val="34"/>
      <w:lang w:bidi="ar-SA"/>
    </w:rPr>
  </w:style>
  <w:style w:type="character" w:customStyle="1" w:styleId="1711">
    <w:name w:val="Основной текст (17) + Не полужирный1"/>
    <w:rsid w:val="004A5683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1242">
    <w:name w:val="Основной текст (12)4"/>
    <w:rsid w:val="00C55361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38">
    <w:name w:val="Основной текст (12)3"/>
    <w:rsid w:val="00C55361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330">
    <w:name w:val="Основной текст (13)3"/>
    <w:rsid w:val="00C55361"/>
    <w:rPr>
      <w:rFonts w:ascii="Calibri" w:hAnsi="Calibri" w:cs="Calibri"/>
      <w:spacing w:val="0"/>
      <w:sz w:val="34"/>
      <w:szCs w:val="34"/>
      <w:lang w:bidi="ar-SA"/>
    </w:rPr>
  </w:style>
  <w:style w:type="character" w:customStyle="1" w:styleId="1321">
    <w:name w:val="Основной текст (13)2"/>
    <w:rsid w:val="00C55361"/>
    <w:rPr>
      <w:rFonts w:ascii="Calibri" w:hAnsi="Calibri" w:cs="Calibri"/>
      <w:noProof/>
      <w:spacing w:val="0"/>
      <w:sz w:val="34"/>
      <w:szCs w:val="34"/>
      <w:lang w:bidi="ar-SA"/>
    </w:rPr>
  </w:style>
  <w:style w:type="character" w:customStyle="1" w:styleId="118">
    <w:name w:val="Основной текст (11)8"/>
    <w:rsid w:val="00C55361"/>
    <w:rPr>
      <w:sz w:val="17"/>
      <w:szCs w:val="17"/>
      <w:lang w:bidi="ar-SA"/>
    </w:rPr>
  </w:style>
  <w:style w:type="character" w:customStyle="1" w:styleId="83">
    <w:name w:val="Основной текст + 8"/>
    <w:aliases w:val="5 pt3,Основной текст (2) + Microsoft Sans Serif2,82,Основной текст (2) + Arial2,71,Интервал 1 pt1"/>
    <w:uiPriority w:val="99"/>
    <w:rsid w:val="00C55361"/>
    <w:rPr>
      <w:rFonts w:ascii="Times New Roman" w:hAnsi="Times New Roman" w:cs="Times New Roman"/>
      <w:spacing w:val="0"/>
      <w:sz w:val="17"/>
      <w:szCs w:val="17"/>
      <w:lang w:bidi="ar-SA"/>
    </w:rPr>
  </w:style>
  <w:style w:type="character" w:customStyle="1" w:styleId="810">
    <w:name w:val="Основной текст + 81"/>
    <w:aliases w:val="5 pt2"/>
    <w:rsid w:val="00C55361"/>
    <w:rPr>
      <w:rFonts w:ascii="Times New Roman" w:hAnsi="Times New Roman" w:cs="Times New Roman"/>
      <w:noProof/>
      <w:spacing w:val="0"/>
      <w:sz w:val="17"/>
      <w:szCs w:val="17"/>
      <w:lang w:bidi="ar-SA"/>
    </w:rPr>
  </w:style>
  <w:style w:type="character" w:customStyle="1" w:styleId="117">
    <w:name w:val="Основной текст (11)7"/>
    <w:rsid w:val="00C55361"/>
    <w:rPr>
      <w:noProof/>
      <w:sz w:val="17"/>
      <w:szCs w:val="17"/>
      <w:lang w:bidi="ar-SA"/>
    </w:rPr>
  </w:style>
  <w:style w:type="character" w:customStyle="1" w:styleId="1111pt">
    <w:name w:val="Основной текст (11) + 11 pt"/>
    <w:rsid w:val="00C55361"/>
    <w:rPr>
      <w:sz w:val="22"/>
      <w:szCs w:val="22"/>
      <w:lang w:bidi="ar-SA"/>
    </w:rPr>
  </w:style>
  <w:style w:type="character" w:customStyle="1" w:styleId="103">
    <w:name w:val="Основной текст (10) + Не полужирный"/>
    <w:rsid w:val="00C55361"/>
    <w:rPr>
      <w:b/>
      <w:bCs/>
      <w:sz w:val="17"/>
      <w:szCs w:val="17"/>
      <w:lang w:bidi="ar-SA"/>
    </w:rPr>
  </w:style>
  <w:style w:type="character" w:customStyle="1" w:styleId="1030">
    <w:name w:val="Основной текст (10)3"/>
    <w:rsid w:val="00C55361"/>
    <w:rPr>
      <w:b/>
      <w:bCs/>
      <w:sz w:val="17"/>
      <w:szCs w:val="17"/>
      <w:lang w:bidi="ar-SA"/>
    </w:rPr>
  </w:style>
  <w:style w:type="character" w:customStyle="1" w:styleId="1111pt2">
    <w:name w:val="Основной текст (11) + 11 pt2"/>
    <w:aliases w:val="Полужирный1,Основной текст (2) + 93 pt1,Интервал -1 pt1"/>
    <w:uiPriority w:val="99"/>
    <w:rsid w:val="00C55361"/>
    <w:rPr>
      <w:b/>
      <w:bCs/>
      <w:sz w:val="22"/>
      <w:szCs w:val="22"/>
      <w:lang w:bidi="ar-SA"/>
    </w:rPr>
  </w:style>
  <w:style w:type="character" w:customStyle="1" w:styleId="1111pt1">
    <w:name w:val="Основной текст (11) + 11 pt1"/>
    <w:rsid w:val="00C55361"/>
    <w:rPr>
      <w:noProof/>
      <w:sz w:val="22"/>
      <w:szCs w:val="22"/>
      <w:lang w:bidi="ar-SA"/>
    </w:rPr>
  </w:style>
  <w:style w:type="character" w:customStyle="1" w:styleId="1010">
    <w:name w:val="Основной текст (10) + Не полужирный1"/>
    <w:rsid w:val="00C55361"/>
    <w:rPr>
      <w:rFonts w:ascii="Times New Roman" w:hAnsi="Times New Roman" w:cs="Times New Roman"/>
      <w:b/>
      <w:bCs/>
      <w:spacing w:val="0"/>
      <w:sz w:val="17"/>
      <w:szCs w:val="17"/>
      <w:lang w:bidi="ar-SA"/>
    </w:rPr>
  </w:style>
  <w:style w:type="character" w:customStyle="1" w:styleId="1020">
    <w:name w:val="Основной текст (10)2"/>
    <w:rsid w:val="00C55361"/>
    <w:rPr>
      <w:rFonts w:ascii="Times New Roman" w:hAnsi="Times New Roman" w:cs="Times New Roman"/>
      <w:b/>
      <w:bCs/>
      <w:spacing w:val="0"/>
      <w:sz w:val="17"/>
      <w:szCs w:val="17"/>
      <w:lang w:bidi="ar-SA"/>
    </w:rPr>
  </w:style>
  <w:style w:type="character" w:customStyle="1" w:styleId="116">
    <w:name w:val="Основной текст (11)6"/>
    <w:rsid w:val="00C55361"/>
    <w:rPr>
      <w:rFonts w:ascii="Times New Roman" w:hAnsi="Times New Roman" w:cs="Times New Roman"/>
      <w:spacing w:val="0"/>
      <w:sz w:val="17"/>
      <w:szCs w:val="17"/>
      <w:lang w:bidi="ar-SA"/>
    </w:rPr>
  </w:style>
  <w:style w:type="character" w:customStyle="1" w:styleId="115">
    <w:name w:val="Основной текст (11)5"/>
    <w:rsid w:val="00C55361"/>
    <w:rPr>
      <w:rFonts w:ascii="Times New Roman" w:hAnsi="Times New Roman" w:cs="Times New Roman"/>
      <w:spacing w:val="0"/>
      <w:sz w:val="17"/>
      <w:szCs w:val="17"/>
      <w:lang w:bidi="ar-SA"/>
    </w:rPr>
  </w:style>
  <w:style w:type="character" w:customStyle="1" w:styleId="12a">
    <w:name w:val="Заголовок №12"/>
    <w:rsid w:val="00C4561E"/>
    <w:rPr>
      <w:rFonts w:ascii="Calibri" w:hAnsi="Calibri" w:cs="Calibri"/>
      <w:spacing w:val="0"/>
      <w:sz w:val="34"/>
      <w:szCs w:val="34"/>
      <w:lang w:bidi="ar-SA"/>
    </w:rPr>
  </w:style>
  <w:style w:type="character" w:customStyle="1" w:styleId="1c">
    <w:name w:val="Оглавление 1 Знак"/>
    <w:link w:val="1d"/>
    <w:uiPriority w:val="39"/>
    <w:rsid w:val="00B17627"/>
    <w:rPr>
      <w:b/>
      <w:bCs/>
      <w:caps/>
      <w:szCs w:val="24"/>
    </w:rPr>
  </w:style>
  <w:style w:type="character" w:customStyle="1" w:styleId="2f">
    <w:name w:val="Оглавление (2) + Не полужирный"/>
    <w:rsid w:val="00C4561E"/>
    <w:rPr>
      <w:rFonts w:ascii="Cambria" w:hAnsi="Cambria"/>
      <w:b/>
      <w:bCs/>
      <w:caps/>
      <w:sz w:val="22"/>
      <w:szCs w:val="22"/>
      <w:lang w:bidi="ar-SA"/>
    </w:rPr>
  </w:style>
  <w:style w:type="character" w:customStyle="1" w:styleId="233">
    <w:name w:val="Оглавление (2)3"/>
    <w:rsid w:val="00C4561E"/>
    <w:rPr>
      <w:rFonts w:ascii="Cambria" w:hAnsi="Cambria"/>
      <w:b/>
      <w:bCs/>
      <w:caps/>
      <w:noProof/>
      <w:sz w:val="22"/>
      <w:szCs w:val="22"/>
      <w:lang w:bidi="ar-SA"/>
    </w:rPr>
  </w:style>
  <w:style w:type="paragraph" w:styleId="1d">
    <w:name w:val="toc 1"/>
    <w:basedOn w:val="a0"/>
    <w:next w:val="a0"/>
    <w:link w:val="1c"/>
    <w:uiPriority w:val="39"/>
    <w:qFormat/>
    <w:rsid w:val="00B17627"/>
    <w:pPr>
      <w:spacing w:before="360"/>
    </w:pPr>
    <w:rPr>
      <w:b/>
      <w:bCs/>
      <w:caps/>
      <w:sz w:val="20"/>
      <w:lang w:val="x-none" w:eastAsia="x-none"/>
    </w:rPr>
  </w:style>
  <w:style w:type="character" w:customStyle="1" w:styleId="111pt">
    <w:name w:val="Основной текст (11) + Интервал 1 pt"/>
    <w:rsid w:val="00C4561E"/>
    <w:rPr>
      <w:rFonts w:ascii="Times New Roman" w:hAnsi="Times New Roman" w:cs="Times New Roman"/>
      <w:spacing w:val="30"/>
      <w:sz w:val="17"/>
      <w:szCs w:val="17"/>
      <w:lang w:bidi="ar-SA"/>
    </w:rPr>
  </w:style>
  <w:style w:type="character" w:customStyle="1" w:styleId="1225">
    <w:name w:val="Основной текст (12)2"/>
    <w:rsid w:val="00C4561E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93">
    <w:name w:val="Основной текст (19)3"/>
    <w:rsid w:val="00C4561E"/>
    <w:rPr>
      <w:rFonts w:ascii="Times New Roman" w:hAnsi="Times New Roman" w:cs="Times New Roman"/>
      <w:b/>
      <w:bCs/>
      <w:spacing w:val="0"/>
      <w:sz w:val="20"/>
      <w:szCs w:val="20"/>
      <w:lang w:bidi="ar-SA"/>
    </w:rPr>
  </w:style>
  <w:style w:type="character" w:customStyle="1" w:styleId="192">
    <w:name w:val="Основной текст (19)2"/>
    <w:rsid w:val="00C4561E"/>
    <w:rPr>
      <w:rFonts w:ascii="Times New Roman" w:hAnsi="Times New Roman" w:cs="Times New Roman"/>
      <w:b/>
      <w:bCs/>
      <w:noProof/>
      <w:spacing w:val="0"/>
      <w:sz w:val="20"/>
      <w:szCs w:val="20"/>
      <w:lang w:bidi="ar-SA"/>
    </w:rPr>
  </w:style>
  <w:style w:type="character" w:customStyle="1" w:styleId="1130">
    <w:name w:val="Основной текст (11)3"/>
    <w:rsid w:val="00C4561E"/>
    <w:rPr>
      <w:rFonts w:ascii="Times New Roman" w:hAnsi="Times New Roman" w:cs="Times New Roman"/>
      <w:spacing w:val="0"/>
      <w:sz w:val="17"/>
      <w:szCs w:val="17"/>
      <w:lang w:bidi="ar-SA"/>
    </w:rPr>
  </w:style>
  <w:style w:type="character" w:customStyle="1" w:styleId="119">
    <w:name w:val="Основной текст (11) + Курсив"/>
    <w:rsid w:val="00C4561E"/>
    <w:rPr>
      <w:rFonts w:ascii="Times New Roman" w:hAnsi="Times New Roman" w:cs="Times New Roman"/>
      <w:i/>
      <w:iCs/>
      <w:spacing w:val="0"/>
      <w:sz w:val="17"/>
      <w:szCs w:val="17"/>
      <w:lang w:bidi="ar-SA"/>
    </w:rPr>
  </w:style>
  <w:style w:type="character" w:customStyle="1" w:styleId="1111">
    <w:name w:val="Основной текст (11) + Курсив1"/>
    <w:rsid w:val="00C4561E"/>
    <w:rPr>
      <w:rFonts w:ascii="Times New Roman" w:hAnsi="Times New Roman" w:cs="Times New Roman"/>
      <w:i/>
      <w:iCs/>
      <w:noProof/>
      <w:spacing w:val="0"/>
      <w:sz w:val="17"/>
      <w:szCs w:val="17"/>
      <w:lang w:bidi="ar-SA"/>
    </w:rPr>
  </w:style>
  <w:style w:type="character" w:customStyle="1" w:styleId="1121">
    <w:name w:val="Основной текст (11)2"/>
    <w:rsid w:val="00C4561E"/>
    <w:rPr>
      <w:rFonts w:ascii="Times New Roman" w:hAnsi="Times New Roman" w:cs="Times New Roman"/>
      <w:noProof/>
      <w:spacing w:val="0"/>
      <w:sz w:val="17"/>
      <w:szCs w:val="17"/>
      <w:lang w:bidi="ar-SA"/>
    </w:rPr>
  </w:style>
  <w:style w:type="character" w:styleId="af8">
    <w:name w:val="page number"/>
    <w:basedOn w:val="a1"/>
    <w:uiPriority w:val="99"/>
    <w:rsid w:val="007464CE"/>
  </w:style>
  <w:style w:type="character" w:customStyle="1" w:styleId="af4">
    <w:name w:val="Верхний колонтитул Знак"/>
    <w:link w:val="af3"/>
    <w:uiPriority w:val="99"/>
    <w:rsid w:val="008F46BB"/>
    <w:rPr>
      <w:rFonts w:ascii="Arial Unicode MS" w:eastAsia="Arial Unicode MS" w:hAnsi="Arial Unicode MS" w:cs="Arial Unicode MS"/>
      <w:color w:val="000000"/>
      <w:sz w:val="24"/>
      <w:szCs w:val="24"/>
    </w:rPr>
  </w:style>
  <w:style w:type="paragraph" w:customStyle="1" w:styleId="Default">
    <w:name w:val="Default"/>
    <w:uiPriority w:val="99"/>
    <w:rsid w:val="003C64FC"/>
    <w:pPr>
      <w:autoSpaceDE w:val="0"/>
      <w:autoSpaceDN w:val="0"/>
      <w:adjustRightInd w:val="0"/>
      <w:ind w:firstLine="709"/>
      <w:jc w:val="both"/>
    </w:pPr>
    <w:rPr>
      <w:color w:val="000000"/>
      <w:sz w:val="24"/>
      <w:szCs w:val="24"/>
    </w:rPr>
  </w:style>
  <w:style w:type="paragraph" w:styleId="af9">
    <w:name w:val="TOC Heading"/>
    <w:basedOn w:val="1"/>
    <w:next w:val="a0"/>
    <w:uiPriority w:val="39"/>
    <w:qFormat/>
    <w:rsid w:val="00B36A34"/>
    <w:pPr>
      <w:keepLines/>
      <w:widowControl/>
      <w:autoSpaceDE/>
      <w:autoSpaceDN/>
      <w:adjustRightInd/>
      <w:spacing w:before="480" w:after="0" w:line="276" w:lineRule="auto"/>
      <w:outlineLvl w:val="9"/>
    </w:pPr>
    <w:rPr>
      <w:rFonts w:ascii="Cambria" w:hAnsi="Cambria"/>
      <w:color w:val="365F91"/>
      <w:kern w:val="0"/>
      <w:sz w:val="28"/>
      <w:szCs w:val="28"/>
    </w:rPr>
  </w:style>
  <w:style w:type="paragraph" w:styleId="3e">
    <w:name w:val="toc 3"/>
    <w:basedOn w:val="a0"/>
    <w:next w:val="a0"/>
    <w:autoRedefine/>
    <w:uiPriority w:val="39"/>
    <w:qFormat/>
    <w:rsid w:val="0047079D"/>
    <w:pPr>
      <w:tabs>
        <w:tab w:val="right" w:leader="dot" w:pos="10196"/>
      </w:tabs>
      <w:ind w:left="993" w:hanging="567"/>
    </w:pPr>
    <w:rPr>
      <w:bCs/>
      <w:noProof/>
      <w:sz w:val="20"/>
      <w:szCs w:val="20"/>
    </w:rPr>
  </w:style>
  <w:style w:type="paragraph" w:styleId="2f0">
    <w:name w:val="toc 2"/>
    <w:basedOn w:val="a0"/>
    <w:next w:val="a0"/>
    <w:autoRedefine/>
    <w:uiPriority w:val="39"/>
    <w:qFormat/>
    <w:rsid w:val="0047079D"/>
    <w:pPr>
      <w:tabs>
        <w:tab w:val="right" w:pos="10196"/>
      </w:tabs>
      <w:ind w:left="426" w:hanging="426"/>
    </w:pPr>
    <w:rPr>
      <w:bCs/>
      <w:noProof/>
      <w:sz w:val="20"/>
      <w:szCs w:val="20"/>
    </w:rPr>
  </w:style>
  <w:style w:type="paragraph" w:styleId="afa">
    <w:name w:val="Balloon Text"/>
    <w:basedOn w:val="a0"/>
    <w:link w:val="afb"/>
    <w:uiPriority w:val="99"/>
    <w:rsid w:val="00B36A34"/>
    <w:rPr>
      <w:rFonts w:ascii="Tahoma" w:hAnsi="Tahoma"/>
      <w:sz w:val="16"/>
      <w:szCs w:val="16"/>
      <w:lang w:val="x-none" w:eastAsia="x-none"/>
    </w:rPr>
  </w:style>
  <w:style w:type="character" w:customStyle="1" w:styleId="afb">
    <w:name w:val="Текст выноски Знак"/>
    <w:link w:val="afa"/>
    <w:uiPriority w:val="99"/>
    <w:rsid w:val="00B36A34"/>
    <w:rPr>
      <w:rFonts w:ascii="Tahoma" w:hAnsi="Tahoma" w:cs="Tahoma"/>
      <w:sz w:val="16"/>
      <w:szCs w:val="16"/>
    </w:rPr>
  </w:style>
  <w:style w:type="character" w:customStyle="1" w:styleId="40">
    <w:name w:val="Заголовок 4 Знак"/>
    <w:link w:val="4"/>
    <w:uiPriority w:val="9"/>
    <w:rsid w:val="00B36A34"/>
    <w:rPr>
      <w:rFonts w:ascii="Cambria" w:eastAsia="Times New Roman" w:hAnsi="Cambria" w:cs="Times New Roman"/>
      <w:b/>
      <w:bCs/>
      <w:i/>
      <w:iCs/>
      <w:color w:val="4F81BD"/>
      <w:sz w:val="24"/>
      <w:szCs w:val="24"/>
    </w:rPr>
  </w:style>
  <w:style w:type="paragraph" w:styleId="4f0">
    <w:name w:val="toc 4"/>
    <w:basedOn w:val="a0"/>
    <w:next w:val="a0"/>
    <w:autoRedefine/>
    <w:uiPriority w:val="39"/>
    <w:rsid w:val="00B17400"/>
    <w:pPr>
      <w:tabs>
        <w:tab w:val="right" w:leader="dot" w:pos="10196"/>
      </w:tabs>
      <w:ind w:left="1843" w:hanging="1134"/>
    </w:pPr>
    <w:rPr>
      <w:noProof/>
      <w:sz w:val="20"/>
      <w:szCs w:val="20"/>
    </w:rPr>
  </w:style>
  <w:style w:type="paragraph" w:styleId="5b">
    <w:name w:val="toc 5"/>
    <w:basedOn w:val="a0"/>
    <w:next w:val="a0"/>
    <w:autoRedefine/>
    <w:uiPriority w:val="39"/>
    <w:rsid w:val="005D6AD1"/>
    <w:pPr>
      <w:ind w:left="720"/>
    </w:pPr>
    <w:rPr>
      <w:rFonts w:ascii="Calibri" w:hAnsi="Calibri"/>
      <w:sz w:val="20"/>
      <w:szCs w:val="20"/>
    </w:rPr>
  </w:style>
  <w:style w:type="paragraph" w:styleId="65">
    <w:name w:val="toc 6"/>
    <w:basedOn w:val="a0"/>
    <w:next w:val="a0"/>
    <w:autoRedefine/>
    <w:uiPriority w:val="39"/>
    <w:rsid w:val="005D6AD1"/>
    <w:pPr>
      <w:ind w:left="960"/>
    </w:pPr>
    <w:rPr>
      <w:rFonts w:ascii="Calibri" w:hAnsi="Calibri"/>
      <w:sz w:val="20"/>
      <w:szCs w:val="20"/>
    </w:rPr>
  </w:style>
  <w:style w:type="paragraph" w:styleId="73">
    <w:name w:val="toc 7"/>
    <w:basedOn w:val="a0"/>
    <w:next w:val="a0"/>
    <w:autoRedefine/>
    <w:uiPriority w:val="39"/>
    <w:rsid w:val="005D6AD1"/>
    <w:pPr>
      <w:ind w:left="1200"/>
    </w:pPr>
    <w:rPr>
      <w:rFonts w:ascii="Calibri" w:hAnsi="Calibri"/>
      <w:sz w:val="20"/>
      <w:szCs w:val="20"/>
    </w:rPr>
  </w:style>
  <w:style w:type="paragraph" w:styleId="84">
    <w:name w:val="toc 8"/>
    <w:basedOn w:val="a0"/>
    <w:next w:val="a0"/>
    <w:autoRedefine/>
    <w:uiPriority w:val="39"/>
    <w:rsid w:val="005D6AD1"/>
    <w:pPr>
      <w:ind w:left="1440"/>
    </w:pPr>
    <w:rPr>
      <w:rFonts w:ascii="Calibri" w:hAnsi="Calibri"/>
      <w:sz w:val="20"/>
      <w:szCs w:val="20"/>
    </w:rPr>
  </w:style>
  <w:style w:type="paragraph" w:styleId="94">
    <w:name w:val="toc 9"/>
    <w:basedOn w:val="a0"/>
    <w:next w:val="a0"/>
    <w:autoRedefine/>
    <w:uiPriority w:val="39"/>
    <w:rsid w:val="005D6AD1"/>
    <w:pPr>
      <w:ind w:left="1680"/>
    </w:pPr>
    <w:rPr>
      <w:rFonts w:ascii="Calibri" w:hAnsi="Calibri"/>
      <w:sz w:val="20"/>
      <w:szCs w:val="20"/>
    </w:rPr>
  </w:style>
  <w:style w:type="paragraph" w:styleId="afc">
    <w:name w:val="Normal (Web)"/>
    <w:aliases w:val="Обычный (Web),Обычный (Web)1"/>
    <w:basedOn w:val="a0"/>
    <w:uiPriority w:val="99"/>
    <w:unhideWhenUsed/>
    <w:qFormat/>
    <w:rsid w:val="006D23ED"/>
    <w:pPr>
      <w:spacing w:before="100" w:beforeAutospacing="1" w:after="119"/>
    </w:pPr>
  </w:style>
  <w:style w:type="character" w:customStyle="1" w:styleId="af6">
    <w:name w:val="Нижний колонтитул Знак"/>
    <w:link w:val="af5"/>
    <w:uiPriority w:val="99"/>
    <w:rsid w:val="00ED4732"/>
    <w:rPr>
      <w:rFonts w:ascii="Arial Unicode MS" w:eastAsia="Arial Unicode MS" w:hAnsi="Arial Unicode MS" w:cs="Arial Unicode MS"/>
      <w:color w:val="000000"/>
      <w:sz w:val="24"/>
      <w:szCs w:val="24"/>
    </w:rPr>
  </w:style>
  <w:style w:type="character" w:styleId="afd">
    <w:name w:val="Emphasis"/>
    <w:uiPriority w:val="99"/>
    <w:qFormat/>
    <w:rsid w:val="00085FEB"/>
    <w:rPr>
      <w:rFonts w:cs="Times New Roman"/>
      <w:i/>
      <w:iCs/>
    </w:rPr>
  </w:style>
  <w:style w:type="paragraph" w:styleId="afe">
    <w:name w:val="List Paragraph"/>
    <w:basedOn w:val="a0"/>
    <w:link w:val="aff"/>
    <w:uiPriority w:val="99"/>
    <w:qFormat/>
    <w:rsid w:val="00D41231"/>
    <w:pPr>
      <w:ind w:left="720"/>
      <w:contextualSpacing/>
    </w:pPr>
    <w:rPr>
      <w:lang w:val="x-none" w:eastAsia="x-none"/>
    </w:rPr>
  </w:style>
  <w:style w:type="character" w:styleId="aff0">
    <w:name w:val="Strong"/>
    <w:uiPriority w:val="99"/>
    <w:qFormat/>
    <w:rsid w:val="006F426A"/>
    <w:rPr>
      <w:rFonts w:cs="Times New Roman"/>
      <w:b/>
      <w:bCs/>
    </w:rPr>
  </w:style>
  <w:style w:type="character" w:customStyle="1" w:styleId="a6">
    <w:name w:val="А ОСН ТЕКСТ Знак"/>
    <w:link w:val="a5"/>
    <w:rsid w:val="006F426A"/>
    <w:rPr>
      <w:sz w:val="28"/>
      <w:szCs w:val="28"/>
    </w:rPr>
  </w:style>
  <w:style w:type="paragraph" w:customStyle="1" w:styleId="ConsPlusNonformat">
    <w:name w:val="ConsPlusNonformat"/>
    <w:rsid w:val="00BF13A0"/>
    <w:pPr>
      <w:widowControl w:val="0"/>
      <w:autoSpaceDE w:val="0"/>
      <w:autoSpaceDN w:val="0"/>
      <w:adjustRightInd w:val="0"/>
      <w:ind w:firstLine="709"/>
      <w:jc w:val="both"/>
    </w:pPr>
    <w:rPr>
      <w:rFonts w:ascii="Courier New" w:hAnsi="Courier New" w:cs="Courier New"/>
    </w:rPr>
  </w:style>
  <w:style w:type="paragraph" w:customStyle="1" w:styleId="aff1">
    <w:name w:val="Знак Знак Знак Знак Знак Знак Знак Знак Знак Знак Знак Знак Знак"/>
    <w:basedOn w:val="a0"/>
    <w:rsid w:val="00FC2D13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f2">
    <w:name w:val="Title"/>
    <w:basedOn w:val="a0"/>
    <w:link w:val="aff3"/>
    <w:uiPriority w:val="99"/>
    <w:qFormat/>
    <w:rsid w:val="00FC2D13"/>
    <w:pPr>
      <w:jc w:val="center"/>
    </w:pPr>
    <w:rPr>
      <w:szCs w:val="20"/>
      <w:lang w:val="x-none" w:eastAsia="x-none"/>
    </w:rPr>
  </w:style>
  <w:style w:type="character" w:customStyle="1" w:styleId="aff3">
    <w:name w:val="Название Знак"/>
    <w:link w:val="aff2"/>
    <w:uiPriority w:val="99"/>
    <w:rsid w:val="00FC2D13"/>
    <w:rPr>
      <w:sz w:val="24"/>
    </w:rPr>
  </w:style>
  <w:style w:type="paragraph" w:customStyle="1" w:styleId="Zag1">
    <w:name w:val="Zag_1"/>
    <w:basedOn w:val="a0"/>
    <w:uiPriority w:val="99"/>
    <w:rsid w:val="008B6D88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eastAsia="Calibri"/>
      <w:b/>
      <w:bCs/>
      <w:color w:val="000000"/>
      <w:lang w:val="en-US"/>
    </w:rPr>
  </w:style>
  <w:style w:type="character" w:customStyle="1" w:styleId="Zag11">
    <w:name w:val="Zag_11"/>
    <w:rsid w:val="008B6D88"/>
  </w:style>
  <w:style w:type="table" w:customStyle="1" w:styleId="1e">
    <w:name w:val="Сетка таблицы1"/>
    <w:basedOn w:val="a2"/>
    <w:next w:val="af"/>
    <w:uiPriority w:val="99"/>
    <w:rsid w:val="00306BEB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link w:val="2"/>
    <w:uiPriority w:val="99"/>
    <w:rsid w:val="00F160A1"/>
    <w:rPr>
      <w:rFonts w:ascii="Arial" w:hAnsi="Arial" w:cs="Arial"/>
      <w:b/>
      <w:bCs/>
      <w:i/>
      <w:iCs/>
      <w:sz w:val="28"/>
      <w:szCs w:val="28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uiPriority w:val="99"/>
    <w:rsid w:val="00F160A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aff">
    <w:name w:val="Абзац списка Знак"/>
    <w:link w:val="afe"/>
    <w:uiPriority w:val="99"/>
    <w:locked/>
    <w:rsid w:val="00F160A1"/>
    <w:rPr>
      <w:sz w:val="24"/>
      <w:szCs w:val="24"/>
    </w:rPr>
  </w:style>
  <w:style w:type="paragraph" w:styleId="2f1">
    <w:name w:val="Body Text Indent 2"/>
    <w:basedOn w:val="a0"/>
    <w:link w:val="2f2"/>
    <w:uiPriority w:val="99"/>
    <w:rsid w:val="00F160A1"/>
    <w:pPr>
      <w:spacing w:after="120" w:line="480" w:lineRule="auto"/>
      <w:ind w:left="283"/>
    </w:pPr>
    <w:rPr>
      <w:lang w:val="x-none" w:eastAsia="x-none"/>
    </w:rPr>
  </w:style>
  <w:style w:type="character" w:customStyle="1" w:styleId="2f2">
    <w:name w:val="Основной текст с отступом 2 Знак"/>
    <w:link w:val="2f1"/>
    <w:uiPriority w:val="99"/>
    <w:rsid w:val="00F160A1"/>
    <w:rPr>
      <w:sz w:val="24"/>
      <w:szCs w:val="24"/>
    </w:rPr>
  </w:style>
  <w:style w:type="character" w:customStyle="1" w:styleId="ac">
    <w:name w:val="Текст сноски Знак"/>
    <w:aliases w:val="Знак6 Знак,F1 Знак"/>
    <w:link w:val="ab"/>
    <w:uiPriority w:val="99"/>
    <w:rsid w:val="00F160A1"/>
    <w:rPr>
      <w:rFonts w:ascii="Calibri" w:eastAsia="Calibri" w:hAnsi="Calibri"/>
      <w:lang w:eastAsia="en-US"/>
    </w:rPr>
  </w:style>
  <w:style w:type="character" w:styleId="aff4">
    <w:name w:val="annotation reference"/>
    <w:uiPriority w:val="99"/>
    <w:rsid w:val="00F160A1"/>
    <w:rPr>
      <w:sz w:val="16"/>
      <w:szCs w:val="16"/>
    </w:rPr>
  </w:style>
  <w:style w:type="paragraph" w:customStyle="1" w:styleId="2f3">
    <w:name w:val="?????2"/>
    <w:basedOn w:val="a0"/>
    <w:rsid w:val="00F160A1"/>
    <w:pPr>
      <w:tabs>
        <w:tab w:val="left" w:pos="567"/>
      </w:tabs>
      <w:overflowPunct w:val="0"/>
      <w:autoSpaceDE w:val="0"/>
      <w:autoSpaceDN w:val="0"/>
      <w:adjustRightInd w:val="0"/>
      <w:ind w:left="113" w:right="284"/>
    </w:pPr>
    <w:rPr>
      <w:lang w:eastAsia="en-US"/>
    </w:rPr>
  </w:style>
  <w:style w:type="character" w:customStyle="1" w:styleId="50">
    <w:name w:val="Заголовок 5 Знак"/>
    <w:link w:val="5"/>
    <w:uiPriority w:val="99"/>
    <w:rsid w:val="00537D08"/>
    <w:rPr>
      <w:rFonts w:ascii="Cambria" w:hAnsi="Cambria"/>
      <w:color w:val="243F60"/>
      <w:sz w:val="22"/>
      <w:szCs w:val="22"/>
      <w:lang w:eastAsia="en-US"/>
    </w:rPr>
  </w:style>
  <w:style w:type="character" w:customStyle="1" w:styleId="60">
    <w:name w:val="Заголовок 6 Знак"/>
    <w:link w:val="6"/>
    <w:uiPriority w:val="99"/>
    <w:rsid w:val="00537D08"/>
    <w:rPr>
      <w:rFonts w:ascii="Cambria" w:hAnsi="Cambria"/>
      <w:i/>
      <w:iCs/>
      <w:color w:val="243F60"/>
      <w:sz w:val="22"/>
      <w:szCs w:val="22"/>
      <w:lang w:eastAsia="en-US"/>
    </w:rPr>
  </w:style>
  <w:style w:type="character" w:customStyle="1" w:styleId="70">
    <w:name w:val="Заголовок 7 Знак"/>
    <w:link w:val="7"/>
    <w:uiPriority w:val="99"/>
    <w:rsid w:val="00537D08"/>
    <w:rPr>
      <w:rFonts w:ascii="Cambria" w:hAnsi="Cambria"/>
      <w:i/>
      <w:iCs/>
      <w:color w:val="404040"/>
      <w:sz w:val="22"/>
      <w:szCs w:val="22"/>
      <w:lang w:eastAsia="en-US"/>
    </w:rPr>
  </w:style>
  <w:style w:type="character" w:customStyle="1" w:styleId="80">
    <w:name w:val="Заголовок 8 Знак"/>
    <w:link w:val="8"/>
    <w:uiPriority w:val="99"/>
    <w:rsid w:val="00537D08"/>
    <w:rPr>
      <w:rFonts w:ascii="Cambria" w:hAnsi="Cambria"/>
      <w:color w:val="272727"/>
      <w:sz w:val="21"/>
      <w:szCs w:val="21"/>
      <w:lang w:eastAsia="en-US"/>
    </w:rPr>
  </w:style>
  <w:style w:type="character" w:customStyle="1" w:styleId="90">
    <w:name w:val="Заголовок 9 Знак"/>
    <w:link w:val="9"/>
    <w:uiPriority w:val="99"/>
    <w:rsid w:val="00537D08"/>
    <w:rPr>
      <w:rFonts w:ascii="Cambria" w:hAnsi="Cambria"/>
      <w:i/>
      <w:iCs/>
      <w:color w:val="404040"/>
      <w:lang w:eastAsia="en-US"/>
    </w:rPr>
  </w:style>
  <w:style w:type="character" w:customStyle="1" w:styleId="10">
    <w:name w:val="Заголовок 1 Знак"/>
    <w:link w:val="1"/>
    <w:uiPriority w:val="99"/>
    <w:rsid w:val="00537D08"/>
    <w:rPr>
      <w:rFonts w:ascii="Arial" w:hAnsi="Arial" w:cs="Arial"/>
      <w:b/>
      <w:bCs/>
      <w:kern w:val="32"/>
      <w:sz w:val="32"/>
      <w:szCs w:val="32"/>
    </w:rPr>
  </w:style>
  <w:style w:type="character" w:customStyle="1" w:styleId="30">
    <w:name w:val="Заголовок 3 Знак"/>
    <w:aliases w:val="Обычный 2 Знак"/>
    <w:link w:val="3"/>
    <w:rsid w:val="00537D08"/>
    <w:rPr>
      <w:rFonts w:ascii="Arial" w:hAnsi="Arial" w:cs="Arial"/>
      <w:b/>
      <w:bCs/>
      <w:sz w:val="26"/>
      <w:szCs w:val="26"/>
    </w:rPr>
  </w:style>
  <w:style w:type="paragraph" w:customStyle="1" w:styleId="1f">
    <w:name w:val="Абзац списка1"/>
    <w:basedOn w:val="a0"/>
    <w:uiPriority w:val="99"/>
    <w:qFormat/>
    <w:rsid w:val="00537D08"/>
    <w:pPr>
      <w:ind w:left="708"/>
    </w:pPr>
    <w:rPr>
      <w:rFonts w:eastAsia="Calibri"/>
      <w:sz w:val="20"/>
      <w:szCs w:val="20"/>
    </w:rPr>
  </w:style>
  <w:style w:type="character" w:customStyle="1" w:styleId="aff5">
    <w:name w:val="заголовок столбца Знак"/>
    <w:link w:val="aff6"/>
    <w:locked/>
    <w:rsid w:val="00537D08"/>
    <w:rPr>
      <w:b/>
      <w:color w:val="000000"/>
      <w:sz w:val="16"/>
      <w:lang w:eastAsia="ar-SA"/>
    </w:rPr>
  </w:style>
  <w:style w:type="paragraph" w:customStyle="1" w:styleId="aff6">
    <w:name w:val="заголовок столбца"/>
    <w:basedOn w:val="a0"/>
    <w:link w:val="aff5"/>
    <w:rsid w:val="00537D08"/>
    <w:pPr>
      <w:suppressAutoHyphens/>
      <w:snapToGrid w:val="0"/>
      <w:spacing w:after="120"/>
      <w:jc w:val="center"/>
    </w:pPr>
    <w:rPr>
      <w:b/>
      <w:color w:val="000000"/>
      <w:sz w:val="16"/>
      <w:szCs w:val="20"/>
      <w:lang w:val="x-none" w:eastAsia="ar-SA"/>
    </w:rPr>
  </w:style>
  <w:style w:type="character" w:customStyle="1" w:styleId="s4">
    <w:name w:val="s4"/>
    <w:rsid w:val="00537D08"/>
  </w:style>
  <w:style w:type="numbering" w:customStyle="1" w:styleId="1f0">
    <w:name w:val="Нет списка1"/>
    <w:next w:val="a3"/>
    <w:uiPriority w:val="99"/>
    <w:semiHidden/>
    <w:unhideWhenUsed/>
    <w:rsid w:val="00537D08"/>
  </w:style>
  <w:style w:type="paragraph" w:customStyle="1" w:styleId="ConsPlusNormal">
    <w:name w:val="ConsPlusNormal"/>
    <w:uiPriority w:val="99"/>
    <w:rsid w:val="00537D08"/>
    <w:pPr>
      <w:widowControl w:val="0"/>
      <w:autoSpaceDE w:val="0"/>
      <w:autoSpaceDN w:val="0"/>
      <w:adjustRightInd w:val="0"/>
      <w:ind w:firstLine="709"/>
      <w:jc w:val="both"/>
    </w:pPr>
    <w:rPr>
      <w:rFonts w:ascii="Arial" w:hAnsi="Arial" w:cs="Arial"/>
    </w:rPr>
  </w:style>
  <w:style w:type="paragraph" w:styleId="aff7">
    <w:name w:val="No Spacing"/>
    <w:aliases w:val="основа"/>
    <w:link w:val="aff8"/>
    <w:uiPriority w:val="99"/>
    <w:qFormat/>
    <w:rsid w:val="00537D08"/>
    <w:pPr>
      <w:ind w:firstLine="709"/>
      <w:jc w:val="both"/>
    </w:pPr>
    <w:rPr>
      <w:rFonts w:eastAsia="Calibri"/>
      <w:sz w:val="28"/>
      <w:szCs w:val="28"/>
      <w:lang w:eastAsia="en-US"/>
    </w:rPr>
  </w:style>
  <w:style w:type="paragraph" w:customStyle="1" w:styleId="1f1">
    <w:name w:val="Обычный1"/>
    <w:rsid w:val="00537D08"/>
    <w:pPr>
      <w:ind w:firstLine="709"/>
      <w:jc w:val="both"/>
    </w:pPr>
    <w:rPr>
      <w:rFonts w:eastAsia="ヒラギノ角ゴ Pro W3"/>
      <w:color w:val="000000"/>
      <w:sz w:val="24"/>
    </w:rPr>
  </w:style>
  <w:style w:type="paragraph" w:customStyle="1" w:styleId="dash041e005f0431005f044b005f0447005f043d005f044b005f0439">
    <w:name w:val="dash041e_005f0431_005f044b_005f0447_005f043d_005f044b_005f0439"/>
    <w:basedOn w:val="a0"/>
    <w:uiPriority w:val="99"/>
    <w:rsid w:val="00537D08"/>
  </w:style>
  <w:style w:type="character" w:customStyle="1" w:styleId="dash041e0431044b0447043d044b0439char1">
    <w:name w:val="dash041e_0431_044b_0447_043d_044b_0439__char1"/>
    <w:uiPriority w:val="99"/>
    <w:rsid w:val="00537D0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uiPriority w:val="99"/>
    <w:rsid w:val="00537D08"/>
  </w:style>
  <w:style w:type="paragraph" w:customStyle="1" w:styleId="normacttext">
    <w:name w:val="norm_act_text"/>
    <w:basedOn w:val="a0"/>
    <w:rsid w:val="00537D08"/>
    <w:pPr>
      <w:spacing w:before="100" w:beforeAutospacing="1" w:after="100" w:afterAutospacing="1"/>
    </w:pPr>
  </w:style>
  <w:style w:type="paragraph" w:customStyle="1" w:styleId="pagetext">
    <w:name w:val="page_text"/>
    <w:basedOn w:val="a0"/>
    <w:uiPriority w:val="99"/>
    <w:rsid w:val="00537D08"/>
    <w:pPr>
      <w:spacing w:before="100" w:beforeAutospacing="1" w:after="100" w:afterAutospacing="1"/>
    </w:pPr>
  </w:style>
  <w:style w:type="character" w:customStyle="1" w:styleId="aff9">
    <w:name w:val="Сноска"/>
    <w:rsid w:val="00537D0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fa">
    <w:name w:val="Основной текст_"/>
    <w:link w:val="68"/>
    <w:uiPriority w:val="99"/>
    <w:rsid w:val="00537D08"/>
    <w:rPr>
      <w:shd w:val="clear" w:color="auto" w:fill="FFFFFF"/>
    </w:rPr>
  </w:style>
  <w:style w:type="character" w:customStyle="1" w:styleId="1f2">
    <w:name w:val="Основной текст1"/>
    <w:uiPriority w:val="99"/>
    <w:rsid w:val="00537D08"/>
    <w:rPr>
      <w:shd w:val="clear" w:color="auto" w:fill="FFFFFF"/>
    </w:rPr>
  </w:style>
  <w:style w:type="character" w:customStyle="1" w:styleId="12b">
    <w:name w:val="Основной текст (12) + Не курсив"/>
    <w:rsid w:val="00537D0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0"/>
    <w:link w:val="affa"/>
    <w:rsid w:val="00537D08"/>
    <w:pPr>
      <w:shd w:val="clear" w:color="auto" w:fill="FFFFFF"/>
      <w:spacing w:after="780" w:line="211" w:lineRule="exact"/>
      <w:jc w:val="right"/>
    </w:pPr>
    <w:rPr>
      <w:sz w:val="20"/>
      <w:szCs w:val="20"/>
      <w:shd w:val="clear" w:color="auto" w:fill="FFFFFF"/>
      <w:lang w:val="x-none" w:eastAsia="x-none"/>
    </w:rPr>
  </w:style>
  <w:style w:type="paragraph" w:styleId="affb">
    <w:name w:val="Body Text Indent"/>
    <w:basedOn w:val="a0"/>
    <w:link w:val="affc"/>
    <w:uiPriority w:val="99"/>
    <w:unhideWhenUsed/>
    <w:rsid w:val="00537D08"/>
    <w:pPr>
      <w:spacing w:after="120" w:line="276" w:lineRule="auto"/>
      <w:ind w:left="283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affc">
    <w:name w:val="Основной текст с отступом Знак"/>
    <w:link w:val="affb"/>
    <w:uiPriority w:val="99"/>
    <w:rsid w:val="00537D08"/>
    <w:rPr>
      <w:rFonts w:ascii="Calibri" w:eastAsia="Calibri" w:hAnsi="Calibri"/>
      <w:sz w:val="22"/>
      <w:szCs w:val="22"/>
      <w:lang w:eastAsia="en-US"/>
    </w:rPr>
  </w:style>
  <w:style w:type="character" w:styleId="affd">
    <w:name w:val="FollowedHyperlink"/>
    <w:uiPriority w:val="99"/>
    <w:unhideWhenUsed/>
    <w:rsid w:val="00537D08"/>
    <w:rPr>
      <w:color w:val="800080"/>
      <w:u w:val="single"/>
    </w:rPr>
  </w:style>
  <w:style w:type="paragraph" w:customStyle="1" w:styleId="xl66">
    <w:name w:val="xl66"/>
    <w:basedOn w:val="a0"/>
    <w:rsid w:val="00537D08"/>
    <w:pPr>
      <w:spacing w:before="100" w:beforeAutospacing="1" w:after="100" w:afterAutospacing="1"/>
    </w:pPr>
  </w:style>
  <w:style w:type="paragraph" w:customStyle="1" w:styleId="xl67">
    <w:name w:val="xl67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68">
    <w:name w:val="xl68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69">
    <w:name w:val="xl69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70">
    <w:name w:val="xl70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</w:style>
  <w:style w:type="paragraph" w:customStyle="1" w:styleId="xl71">
    <w:name w:val="xl71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72">
    <w:name w:val="xl72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textAlignment w:val="center"/>
    </w:pPr>
    <w:rPr>
      <w:b/>
      <w:bCs/>
    </w:rPr>
  </w:style>
  <w:style w:type="paragraph" w:customStyle="1" w:styleId="xl73">
    <w:name w:val="xl73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textAlignment w:val="center"/>
    </w:pPr>
    <w:rPr>
      <w:b/>
      <w:bCs/>
    </w:rPr>
  </w:style>
  <w:style w:type="paragraph" w:customStyle="1" w:styleId="xl74">
    <w:name w:val="xl74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75">
    <w:name w:val="xl75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76">
    <w:name w:val="xl76"/>
    <w:basedOn w:val="a0"/>
    <w:rsid w:val="00537D08"/>
    <w:pPr>
      <w:spacing w:before="100" w:beforeAutospacing="1" w:after="100" w:afterAutospacing="1"/>
    </w:pPr>
  </w:style>
  <w:style w:type="paragraph" w:customStyle="1" w:styleId="xl77">
    <w:name w:val="xl77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</w:style>
  <w:style w:type="paragraph" w:customStyle="1" w:styleId="xl78">
    <w:name w:val="xl78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79">
    <w:name w:val="xl79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80">
    <w:name w:val="xl80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81">
    <w:name w:val="xl81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82">
    <w:name w:val="xl82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</w:style>
  <w:style w:type="paragraph" w:customStyle="1" w:styleId="xl83">
    <w:name w:val="xl83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84">
    <w:name w:val="xl84"/>
    <w:basedOn w:val="a0"/>
    <w:rsid w:val="00537D08"/>
    <w:pPr>
      <w:spacing w:before="100" w:beforeAutospacing="1" w:after="100" w:afterAutospacing="1"/>
      <w:textAlignment w:val="top"/>
    </w:pPr>
  </w:style>
  <w:style w:type="paragraph" w:customStyle="1" w:styleId="xl85">
    <w:name w:val="xl85"/>
    <w:basedOn w:val="a0"/>
    <w:rsid w:val="00537D08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86">
    <w:name w:val="xl86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87">
    <w:name w:val="xl87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88">
    <w:name w:val="xl88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</w:style>
  <w:style w:type="paragraph" w:customStyle="1" w:styleId="xl89">
    <w:name w:val="xl89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90">
    <w:name w:val="xl90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91">
    <w:name w:val="xl91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92">
    <w:name w:val="xl92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</w:style>
  <w:style w:type="paragraph" w:customStyle="1" w:styleId="xl93">
    <w:name w:val="xl93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textAlignment w:val="top"/>
    </w:pPr>
    <w:rPr>
      <w:b/>
      <w:bCs/>
    </w:rPr>
  </w:style>
  <w:style w:type="paragraph" w:customStyle="1" w:styleId="xl94">
    <w:name w:val="xl94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95">
    <w:name w:val="xl95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96">
    <w:name w:val="xl96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97">
    <w:name w:val="xl97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98">
    <w:name w:val="xl98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99">
    <w:name w:val="xl99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100">
    <w:name w:val="xl100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01">
    <w:name w:val="xl101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02">
    <w:name w:val="xl102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03">
    <w:name w:val="xl103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center"/>
    </w:pPr>
    <w:rPr>
      <w:b/>
      <w:bCs/>
      <w:sz w:val="28"/>
      <w:szCs w:val="28"/>
    </w:rPr>
  </w:style>
  <w:style w:type="paragraph" w:customStyle="1" w:styleId="xl104">
    <w:name w:val="xl104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center"/>
    </w:pPr>
    <w:rPr>
      <w:b/>
      <w:bCs/>
      <w:sz w:val="28"/>
      <w:szCs w:val="28"/>
    </w:rPr>
  </w:style>
  <w:style w:type="paragraph" w:customStyle="1" w:styleId="xl105">
    <w:name w:val="xl105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06">
    <w:name w:val="xl106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07">
    <w:name w:val="xl107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08">
    <w:name w:val="xl108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</w:style>
  <w:style w:type="paragraph" w:customStyle="1" w:styleId="xl109">
    <w:name w:val="xl109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</w:style>
  <w:style w:type="paragraph" w:customStyle="1" w:styleId="xl110">
    <w:name w:val="xl110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color w:val="000000"/>
    </w:rPr>
  </w:style>
  <w:style w:type="paragraph" w:customStyle="1" w:styleId="xl111">
    <w:name w:val="xl111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112">
    <w:name w:val="xl112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13">
    <w:name w:val="xl113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14">
    <w:name w:val="xl114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</w:style>
  <w:style w:type="paragraph" w:customStyle="1" w:styleId="xl115">
    <w:name w:val="xl115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</w:style>
  <w:style w:type="paragraph" w:customStyle="1" w:styleId="xl116">
    <w:name w:val="xl116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</w:style>
  <w:style w:type="paragraph" w:customStyle="1" w:styleId="xl117">
    <w:name w:val="xl117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18">
    <w:name w:val="xl118"/>
    <w:basedOn w:val="a0"/>
    <w:rsid w:val="00537D08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119">
    <w:name w:val="xl119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120">
    <w:name w:val="xl120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21">
    <w:name w:val="xl121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22">
    <w:name w:val="xl122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23">
    <w:name w:val="xl123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24">
    <w:name w:val="xl124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125">
    <w:name w:val="xl125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color w:val="000000"/>
    </w:rPr>
  </w:style>
  <w:style w:type="paragraph" w:customStyle="1" w:styleId="xl126">
    <w:name w:val="xl126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27">
    <w:name w:val="xl127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28">
    <w:name w:val="xl128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29">
    <w:name w:val="xl129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130">
    <w:name w:val="xl130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</w:style>
  <w:style w:type="paragraph" w:customStyle="1" w:styleId="xl131">
    <w:name w:val="xl131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32">
    <w:name w:val="xl132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textAlignment w:val="top"/>
    </w:pPr>
    <w:rPr>
      <w:b/>
      <w:bCs/>
    </w:rPr>
  </w:style>
  <w:style w:type="paragraph" w:customStyle="1" w:styleId="xl133">
    <w:name w:val="xl133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34">
    <w:name w:val="xl134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35">
    <w:name w:val="xl135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36">
    <w:name w:val="xl136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37">
    <w:name w:val="xl137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38">
    <w:name w:val="xl138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39">
    <w:name w:val="xl139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40">
    <w:name w:val="xl140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41">
    <w:name w:val="xl141"/>
    <w:basedOn w:val="a0"/>
    <w:rsid w:val="00537D08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142">
    <w:name w:val="xl142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</w:style>
  <w:style w:type="paragraph" w:customStyle="1" w:styleId="xl143">
    <w:name w:val="xl143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</w:style>
  <w:style w:type="paragraph" w:customStyle="1" w:styleId="xl144">
    <w:name w:val="xl144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45">
    <w:name w:val="xl145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46">
    <w:name w:val="xl146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47">
    <w:name w:val="xl147"/>
    <w:basedOn w:val="a0"/>
    <w:rsid w:val="00537D08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48">
    <w:name w:val="xl148"/>
    <w:basedOn w:val="a0"/>
    <w:rsid w:val="00537D08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49">
    <w:name w:val="xl149"/>
    <w:basedOn w:val="a0"/>
    <w:rsid w:val="00537D08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0">
    <w:name w:val="xl150"/>
    <w:basedOn w:val="a0"/>
    <w:rsid w:val="00537D08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1">
    <w:name w:val="xl151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52">
    <w:name w:val="xl152"/>
    <w:basedOn w:val="a0"/>
    <w:rsid w:val="00537D08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53">
    <w:name w:val="xl153"/>
    <w:basedOn w:val="a0"/>
    <w:rsid w:val="00537D08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54">
    <w:name w:val="xl154"/>
    <w:basedOn w:val="a0"/>
    <w:rsid w:val="00537D08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55">
    <w:name w:val="xl155"/>
    <w:basedOn w:val="a0"/>
    <w:rsid w:val="00537D08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56">
    <w:name w:val="xl156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57">
    <w:name w:val="xl157"/>
    <w:basedOn w:val="a0"/>
    <w:rsid w:val="00537D08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58">
    <w:name w:val="xl158"/>
    <w:basedOn w:val="a0"/>
    <w:rsid w:val="00537D08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59">
    <w:name w:val="xl159"/>
    <w:basedOn w:val="a0"/>
    <w:rsid w:val="00537D08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  <w:sz w:val="28"/>
      <w:szCs w:val="28"/>
    </w:rPr>
  </w:style>
  <w:style w:type="paragraph" w:customStyle="1" w:styleId="xl160">
    <w:name w:val="xl160"/>
    <w:basedOn w:val="a0"/>
    <w:rsid w:val="00537D08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61">
    <w:name w:val="xl161"/>
    <w:basedOn w:val="a0"/>
    <w:rsid w:val="00537D08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62">
    <w:name w:val="xl162"/>
    <w:basedOn w:val="a0"/>
    <w:rsid w:val="00537D08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63">
    <w:name w:val="xl163"/>
    <w:basedOn w:val="a0"/>
    <w:rsid w:val="00537D08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top"/>
    </w:pPr>
    <w:rPr>
      <w:sz w:val="28"/>
      <w:szCs w:val="28"/>
    </w:rPr>
  </w:style>
  <w:style w:type="paragraph" w:customStyle="1" w:styleId="xl164">
    <w:name w:val="xl164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65">
    <w:name w:val="xl165"/>
    <w:basedOn w:val="a0"/>
    <w:rsid w:val="00537D08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66">
    <w:name w:val="xl166"/>
    <w:basedOn w:val="a0"/>
    <w:rsid w:val="00537D08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67">
    <w:name w:val="xl167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/>
      <w:jc w:val="center"/>
    </w:pPr>
    <w:rPr>
      <w:b/>
      <w:bCs/>
    </w:rPr>
  </w:style>
  <w:style w:type="paragraph" w:customStyle="1" w:styleId="xl168">
    <w:name w:val="xl168"/>
    <w:basedOn w:val="a0"/>
    <w:rsid w:val="00537D08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69">
    <w:name w:val="xl169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70">
    <w:name w:val="xl170"/>
    <w:basedOn w:val="a0"/>
    <w:rsid w:val="00537D08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213">
    <w:name w:val="Основной текст 21"/>
    <w:basedOn w:val="a0"/>
    <w:rsid w:val="00537D08"/>
    <w:pPr>
      <w:widowControl w:val="0"/>
      <w:suppressAutoHyphens/>
      <w:autoSpaceDE w:val="0"/>
    </w:pPr>
    <w:rPr>
      <w:i/>
      <w:sz w:val="22"/>
      <w:szCs w:val="20"/>
      <w:lang w:val="en-US" w:eastAsia="ar-SA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537D0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537D08"/>
    <w:pPr>
      <w:ind w:left="720" w:firstLine="700"/>
    </w:pPr>
  </w:style>
  <w:style w:type="character" w:customStyle="1" w:styleId="list005f0020paragraph005f005fchar1char1">
    <w:name w:val="list_005f0020paragraph_005f_005fchar1__char1"/>
    <w:rsid w:val="00537D0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0"/>
    <w:uiPriority w:val="99"/>
    <w:rsid w:val="00537D08"/>
    <w:pPr>
      <w:ind w:left="720" w:firstLine="700"/>
    </w:pPr>
  </w:style>
  <w:style w:type="character" w:customStyle="1" w:styleId="1f3">
    <w:name w:val="Основной текст Знак1"/>
    <w:uiPriority w:val="99"/>
    <w:semiHidden/>
    <w:rsid w:val="00537D08"/>
  </w:style>
  <w:style w:type="character" w:customStyle="1" w:styleId="dash041e005f0431005f044b005f0447005f043d005f044b005f0439char1">
    <w:name w:val="dash041e_005f0431_005f044b_005f0447_005f043d_005f044b_005f0439__char1"/>
    <w:rsid w:val="00537D0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3f">
    <w:name w:val="Body Text 3"/>
    <w:basedOn w:val="a0"/>
    <w:link w:val="3f0"/>
    <w:uiPriority w:val="99"/>
    <w:unhideWhenUsed/>
    <w:rsid w:val="00537D08"/>
    <w:pPr>
      <w:spacing w:after="120" w:line="276" w:lineRule="auto"/>
    </w:pPr>
    <w:rPr>
      <w:rFonts w:ascii="Calibri" w:eastAsia="Calibri" w:hAnsi="Calibri"/>
      <w:sz w:val="16"/>
      <w:szCs w:val="16"/>
      <w:lang w:val="x-none" w:eastAsia="en-US"/>
    </w:rPr>
  </w:style>
  <w:style w:type="character" w:customStyle="1" w:styleId="3f0">
    <w:name w:val="Основной текст 3 Знак"/>
    <w:link w:val="3f"/>
    <w:uiPriority w:val="99"/>
    <w:rsid w:val="00537D08"/>
    <w:rPr>
      <w:rFonts w:ascii="Calibri" w:eastAsia="Calibri" w:hAnsi="Calibri"/>
      <w:sz w:val="16"/>
      <w:szCs w:val="16"/>
      <w:lang w:eastAsia="en-US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537D08"/>
    <w:rPr>
      <w:rFonts w:cs="Times New Roman"/>
      <w:b/>
      <w:bCs/>
    </w:rPr>
  </w:style>
  <w:style w:type="paragraph" w:customStyle="1" w:styleId="book">
    <w:name w:val="book"/>
    <w:basedOn w:val="a0"/>
    <w:uiPriority w:val="99"/>
    <w:rsid w:val="00537D08"/>
    <w:pPr>
      <w:spacing w:before="100" w:beforeAutospacing="1" w:after="100" w:afterAutospacing="1"/>
    </w:pPr>
  </w:style>
  <w:style w:type="paragraph" w:customStyle="1" w:styleId="affe">
    <w:name w:val="Содержимое таблицы"/>
    <w:basedOn w:val="a0"/>
    <w:rsid w:val="00537D08"/>
    <w:pPr>
      <w:widowControl w:val="0"/>
      <w:suppressLineNumbers/>
      <w:suppressAutoHyphens/>
    </w:pPr>
    <w:rPr>
      <w:rFonts w:eastAsia="SimSun" w:cs="Mangal"/>
      <w:kern w:val="1"/>
      <w:lang w:eastAsia="hi-IN" w:bidi="hi-IN"/>
    </w:rPr>
  </w:style>
  <w:style w:type="character" w:customStyle="1" w:styleId="definition">
    <w:name w:val="definition"/>
    <w:rsid w:val="00537D08"/>
    <w:rPr>
      <w:rFonts w:cs="Times New Roman"/>
    </w:rPr>
  </w:style>
  <w:style w:type="character" w:customStyle="1" w:styleId="aff8">
    <w:name w:val="Без интервала Знак"/>
    <w:link w:val="aff7"/>
    <w:uiPriority w:val="99"/>
    <w:rsid w:val="00537D08"/>
    <w:rPr>
      <w:rFonts w:eastAsia="Calibri"/>
      <w:sz w:val="28"/>
      <w:szCs w:val="28"/>
      <w:lang w:eastAsia="en-US" w:bidi="ar-SA"/>
    </w:rPr>
  </w:style>
  <w:style w:type="paragraph" w:styleId="afff">
    <w:name w:val="caption"/>
    <w:basedOn w:val="a0"/>
    <w:next w:val="a0"/>
    <w:uiPriority w:val="35"/>
    <w:qFormat/>
    <w:rsid w:val="00537D08"/>
    <w:pPr>
      <w:spacing w:after="200"/>
    </w:pPr>
    <w:rPr>
      <w:rFonts w:ascii="Calibri" w:hAnsi="Calibri"/>
      <w:b/>
      <w:bCs/>
      <w:color w:val="4F81BD"/>
      <w:sz w:val="18"/>
      <w:szCs w:val="18"/>
      <w:lang w:eastAsia="en-US"/>
    </w:rPr>
  </w:style>
  <w:style w:type="paragraph" w:styleId="afff0">
    <w:name w:val="Subtitle"/>
    <w:basedOn w:val="a0"/>
    <w:next w:val="a0"/>
    <w:link w:val="afff1"/>
    <w:uiPriority w:val="99"/>
    <w:qFormat/>
    <w:rsid w:val="00537D08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val="x-none" w:eastAsia="en-US"/>
    </w:rPr>
  </w:style>
  <w:style w:type="character" w:customStyle="1" w:styleId="afff1">
    <w:name w:val="Подзаголовок Знак"/>
    <w:link w:val="afff0"/>
    <w:uiPriority w:val="99"/>
    <w:rsid w:val="00537D08"/>
    <w:rPr>
      <w:rFonts w:ascii="Cambria" w:hAnsi="Cambria"/>
      <w:i/>
      <w:iCs/>
      <w:color w:val="4F81BD"/>
      <w:spacing w:val="15"/>
      <w:sz w:val="24"/>
      <w:szCs w:val="24"/>
      <w:lang w:eastAsia="en-US"/>
    </w:rPr>
  </w:style>
  <w:style w:type="paragraph" w:styleId="afff2">
    <w:name w:val="Block Text"/>
    <w:basedOn w:val="a0"/>
    <w:link w:val="afff3"/>
    <w:uiPriority w:val="99"/>
    <w:rsid w:val="00537D08"/>
    <w:pPr>
      <w:spacing w:line="360" w:lineRule="auto"/>
      <w:ind w:left="-851" w:right="-1333" w:firstLine="851"/>
    </w:pPr>
    <w:rPr>
      <w:sz w:val="28"/>
      <w:szCs w:val="20"/>
      <w:lang w:val="x-none" w:eastAsia="x-none"/>
    </w:rPr>
  </w:style>
  <w:style w:type="character" w:customStyle="1" w:styleId="afff3">
    <w:name w:val="Цитата Знак"/>
    <w:link w:val="afff2"/>
    <w:uiPriority w:val="99"/>
    <w:rsid w:val="00537D08"/>
    <w:rPr>
      <w:sz w:val="28"/>
    </w:rPr>
  </w:style>
  <w:style w:type="paragraph" w:styleId="afff4">
    <w:name w:val="Intense Quote"/>
    <w:basedOn w:val="a0"/>
    <w:next w:val="a0"/>
    <w:link w:val="afff5"/>
    <w:uiPriority w:val="99"/>
    <w:qFormat/>
    <w:rsid w:val="00537D08"/>
    <w:pPr>
      <w:pBdr>
        <w:bottom w:val="single" w:sz="4" w:space="4" w:color="4F81BD"/>
      </w:pBdr>
      <w:spacing w:before="200" w:after="280" w:line="276" w:lineRule="auto"/>
      <w:ind w:left="936" w:right="936"/>
    </w:pPr>
    <w:rPr>
      <w:rFonts w:ascii="Calibri" w:hAnsi="Calibri"/>
      <w:b/>
      <w:bCs/>
      <w:i/>
      <w:iCs/>
      <w:color w:val="4F81BD"/>
      <w:sz w:val="22"/>
      <w:szCs w:val="22"/>
      <w:lang w:val="x-none" w:eastAsia="en-US"/>
    </w:rPr>
  </w:style>
  <w:style w:type="character" w:customStyle="1" w:styleId="afff5">
    <w:name w:val="Выделенная цитата Знак"/>
    <w:link w:val="afff4"/>
    <w:uiPriority w:val="99"/>
    <w:rsid w:val="00537D08"/>
    <w:rPr>
      <w:rFonts w:ascii="Calibri" w:hAnsi="Calibri"/>
      <w:b/>
      <w:bCs/>
      <w:i/>
      <w:iCs/>
      <w:color w:val="4F81BD"/>
      <w:sz w:val="22"/>
      <w:szCs w:val="22"/>
      <w:lang w:eastAsia="en-US"/>
    </w:rPr>
  </w:style>
  <w:style w:type="character" w:styleId="afff6">
    <w:name w:val="Subtle Emphasis"/>
    <w:uiPriority w:val="99"/>
    <w:qFormat/>
    <w:rsid w:val="00537D08"/>
    <w:rPr>
      <w:i/>
      <w:iCs/>
      <w:color w:val="808080"/>
    </w:rPr>
  </w:style>
  <w:style w:type="character" w:styleId="afff7">
    <w:name w:val="Intense Emphasis"/>
    <w:uiPriority w:val="99"/>
    <w:qFormat/>
    <w:rsid w:val="00537D08"/>
    <w:rPr>
      <w:b/>
      <w:bCs/>
      <w:i/>
      <w:iCs/>
      <w:color w:val="4F81BD"/>
    </w:rPr>
  </w:style>
  <w:style w:type="character" w:styleId="afff8">
    <w:name w:val="Subtle Reference"/>
    <w:uiPriority w:val="99"/>
    <w:qFormat/>
    <w:rsid w:val="00537D08"/>
    <w:rPr>
      <w:smallCaps/>
      <w:color w:val="C0504D"/>
      <w:u w:val="single"/>
    </w:rPr>
  </w:style>
  <w:style w:type="character" w:styleId="afff9">
    <w:name w:val="Intense Reference"/>
    <w:uiPriority w:val="99"/>
    <w:qFormat/>
    <w:rsid w:val="00537D08"/>
    <w:rPr>
      <w:b/>
      <w:bCs/>
      <w:smallCaps/>
      <w:color w:val="C0504D"/>
      <w:spacing w:val="5"/>
      <w:u w:val="single"/>
    </w:rPr>
  </w:style>
  <w:style w:type="character" w:styleId="afffa">
    <w:name w:val="Book Title"/>
    <w:uiPriority w:val="99"/>
    <w:qFormat/>
    <w:rsid w:val="00537D08"/>
    <w:rPr>
      <w:b/>
      <w:bCs/>
      <w:smallCaps/>
      <w:spacing w:val="5"/>
    </w:rPr>
  </w:style>
  <w:style w:type="paragraph" w:customStyle="1" w:styleId="1f4">
    <w:name w:val="Без интервала1"/>
    <w:rsid w:val="00537D08"/>
    <w:pPr>
      <w:tabs>
        <w:tab w:val="left" w:pos="1021"/>
      </w:tabs>
      <w:ind w:firstLine="567"/>
      <w:jc w:val="both"/>
    </w:pPr>
    <w:rPr>
      <w:rFonts w:eastAsia="Calibri" w:cs="Arial"/>
      <w:sz w:val="22"/>
      <w:szCs w:val="22"/>
    </w:rPr>
  </w:style>
  <w:style w:type="paragraph" w:styleId="3f1">
    <w:name w:val="Body Text Indent 3"/>
    <w:basedOn w:val="a0"/>
    <w:link w:val="3f2"/>
    <w:uiPriority w:val="99"/>
    <w:rsid w:val="00537D08"/>
    <w:pPr>
      <w:spacing w:after="120" w:line="276" w:lineRule="auto"/>
      <w:ind w:left="283"/>
    </w:pPr>
    <w:rPr>
      <w:rFonts w:ascii="Calibri" w:hAnsi="Calibri"/>
      <w:sz w:val="16"/>
      <w:szCs w:val="16"/>
      <w:lang w:val="x-none" w:eastAsia="x-none"/>
    </w:rPr>
  </w:style>
  <w:style w:type="character" w:customStyle="1" w:styleId="3f2">
    <w:name w:val="Основной текст с отступом 3 Знак"/>
    <w:link w:val="3f1"/>
    <w:uiPriority w:val="99"/>
    <w:rsid w:val="00537D08"/>
    <w:rPr>
      <w:rFonts w:ascii="Calibri" w:hAnsi="Calibri"/>
      <w:sz w:val="16"/>
      <w:szCs w:val="16"/>
    </w:rPr>
  </w:style>
  <w:style w:type="character" w:customStyle="1" w:styleId="mw-headline">
    <w:name w:val="mw-headline"/>
    <w:rsid w:val="00537D08"/>
  </w:style>
  <w:style w:type="paragraph" w:customStyle="1" w:styleId="descriptionind">
    <w:name w:val="descriptionind"/>
    <w:basedOn w:val="a0"/>
    <w:rsid w:val="00537D08"/>
    <w:pPr>
      <w:spacing w:before="100" w:beforeAutospacing="1" w:after="100" w:afterAutospacing="1"/>
    </w:pPr>
  </w:style>
  <w:style w:type="character" w:customStyle="1" w:styleId="highlighthighlightactive">
    <w:name w:val="highlight highlight_active"/>
    <w:rsid w:val="00537D08"/>
  </w:style>
  <w:style w:type="character" w:customStyle="1" w:styleId="editsection">
    <w:name w:val="editsection"/>
    <w:rsid w:val="00537D08"/>
  </w:style>
  <w:style w:type="paragraph" w:customStyle="1" w:styleId="2f4">
    <w:name w:val="Абзац списка2"/>
    <w:basedOn w:val="a0"/>
    <w:rsid w:val="00537D08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paragraph" w:styleId="afffb">
    <w:name w:val="Plain Text"/>
    <w:basedOn w:val="a0"/>
    <w:link w:val="afffc"/>
    <w:uiPriority w:val="99"/>
    <w:rsid w:val="00537D08"/>
    <w:rPr>
      <w:rFonts w:ascii="Courier New" w:hAnsi="Courier New"/>
      <w:sz w:val="20"/>
      <w:szCs w:val="20"/>
      <w:lang w:val="x-none" w:eastAsia="x-none"/>
    </w:rPr>
  </w:style>
  <w:style w:type="character" w:customStyle="1" w:styleId="afffc">
    <w:name w:val="Текст Знак"/>
    <w:link w:val="afffb"/>
    <w:uiPriority w:val="99"/>
    <w:rsid w:val="00537D08"/>
    <w:rPr>
      <w:rFonts w:ascii="Courier New" w:hAnsi="Courier New" w:cs="Courier New"/>
    </w:rPr>
  </w:style>
  <w:style w:type="paragraph" w:customStyle="1" w:styleId="description">
    <w:name w:val="description"/>
    <w:basedOn w:val="a0"/>
    <w:rsid w:val="00537D08"/>
    <w:pPr>
      <w:spacing w:before="100" w:beforeAutospacing="1" w:after="100" w:afterAutospacing="1"/>
    </w:pPr>
  </w:style>
  <w:style w:type="character" w:customStyle="1" w:styleId="post-authorvcard">
    <w:name w:val="post-author vcard"/>
    <w:rsid w:val="00537D08"/>
  </w:style>
  <w:style w:type="character" w:customStyle="1" w:styleId="fn">
    <w:name w:val="fn"/>
    <w:rsid w:val="00537D08"/>
  </w:style>
  <w:style w:type="character" w:customStyle="1" w:styleId="post-timestamp2">
    <w:name w:val="post-timestamp2"/>
    <w:rsid w:val="00537D08"/>
    <w:rPr>
      <w:color w:val="999966"/>
    </w:rPr>
  </w:style>
  <w:style w:type="character" w:customStyle="1" w:styleId="post-comment-link">
    <w:name w:val="post-comment-link"/>
    <w:rsid w:val="00537D08"/>
  </w:style>
  <w:style w:type="character" w:customStyle="1" w:styleId="item-controlblog-adminpid-1744177254">
    <w:name w:val="item-control blog-admin pid-1744177254"/>
    <w:rsid w:val="00537D08"/>
  </w:style>
  <w:style w:type="character" w:customStyle="1" w:styleId="zippytoggle-open">
    <w:name w:val="zippy toggle-open"/>
    <w:rsid w:val="00537D08"/>
  </w:style>
  <w:style w:type="character" w:customStyle="1" w:styleId="post-count">
    <w:name w:val="post-count"/>
    <w:rsid w:val="00537D08"/>
  </w:style>
  <w:style w:type="character" w:customStyle="1" w:styleId="zippy">
    <w:name w:val="zippy"/>
    <w:rsid w:val="00537D08"/>
  </w:style>
  <w:style w:type="character" w:customStyle="1" w:styleId="item-controlblog-admin">
    <w:name w:val="item-control blog-admin"/>
    <w:rsid w:val="00537D08"/>
  </w:style>
  <w:style w:type="paragraph" w:customStyle="1" w:styleId="1f5">
    <w:name w:val="Стиль1"/>
    <w:basedOn w:val="a0"/>
    <w:link w:val="1f6"/>
    <w:qFormat/>
    <w:rsid w:val="00537D08"/>
    <w:pPr>
      <w:spacing w:line="360" w:lineRule="auto"/>
      <w:ind w:firstLine="680"/>
    </w:pPr>
    <w:rPr>
      <w:sz w:val="28"/>
      <w:szCs w:val="20"/>
      <w:lang w:val="x-none" w:eastAsia="x-none"/>
    </w:rPr>
  </w:style>
  <w:style w:type="paragraph" w:styleId="afffd">
    <w:name w:val="annotation text"/>
    <w:basedOn w:val="a0"/>
    <w:link w:val="afffe"/>
    <w:uiPriority w:val="99"/>
    <w:rsid w:val="00537D08"/>
    <w:rPr>
      <w:sz w:val="20"/>
      <w:szCs w:val="20"/>
    </w:rPr>
  </w:style>
  <w:style w:type="character" w:customStyle="1" w:styleId="afffe">
    <w:name w:val="Текст примечания Знак"/>
    <w:basedOn w:val="a1"/>
    <w:link w:val="afffd"/>
    <w:uiPriority w:val="99"/>
    <w:rsid w:val="00537D08"/>
  </w:style>
  <w:style w:type="character" w:customStyle="1" w:styleId="val">
    <w:name w:val="val"/>
    <w:rsid w:val="00537D08"/>
  </w:style>
  <w:style w:type="character" w:customStyle="1" w:styleId="addressbooksuggestitemhint">
    <w:name w:val="addressbook__suggest__item__hint"/>
    <w:rsid w:val="00537D08"/>
  </w:style>
  <w:style w:type="character" w:customStyle="1" w:styleId="style1">
    <w:name w:val="style1"/>
    <w:rsid w:val="00537D08"/>
  </w:style>
  <w:style w:type="paragraph" w:customStyle="1" w:styleId="1f7">
    <w:name w:val="МОН1"/>
    <w:basedOn w:val="a0"/>
    <w:rsid w:val="00537D08"/>
    <w:pPr>
      <w:spacing w:line="360" w:lineRule="auto"/>
    </w:pPr>
    <w:rPr>
      <w:sz w:val="28"/>
    </w:rPr>
  </w:style>
  <w:style w:type="character" w:customStyle="1" w:styleId="b-linki">
    <w:name w:val="b-link__i"/>
    <w:rsid w:val="00537D08"/>
  </w:style>
  <w:style w:type="paragraph" w:customStyle="1" w:styleId="Osnova">
    <w:name w:val="Osnova"/>
    <w:basedOn w:val="a0"/>
    <w:uiPriority w:val="99"/>
    <w:rsid w:val="00537D08"/>
    <w:pPr>
      <w:widowControl w:val="0"/>
      <w:autoSpaceDE w:val="0"/>
      <w:autoSpaceDN w:val="0"/>
      <w:adjustRightInd w:val="0"/>
      <w:spacing w:line="213" w:lineRule="exact"/>
      <w:ind w:firstLine="339"/>
    </w:pPr>
    <w:rPr>
      <w:rFonts w:ascii="NewtonCSanPin" w:hAnsi="NewtonCSanPin" w:cs="NewtonCSanPin"/>
      <w:color w:val="000000"/>
      <w:sz w:val="21"/>
      <w:szCs w:val="21"/>
      <w:lang w:val="en-US"/>
    </w:rPr>
  </w:style>
  <w:style w:type="paragraph" w:styleId="2f5">
    <w:name w:val="Body Text 2"/>
    <w:basedOn w:val="a0"/>
    <w:link w:val="2f6"/>
    <w:uiPriority w:val="99"/>
    <w:unhideWhenUsed/>
    <w:rsid w:val="00537D08"/>
    <w:pPr>
      <w:spacing w:after="120" w:line="480" w:lineRule="auto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2f6">
    <w:name w:val="Основной текст 2 Знак"/>
    <w:link w:val="2f5"/>
    <w:uiPriority w:val="99"/>
    <w:rsid w:val="00537D08"/>
    <w:rPr>
      <w:rFonts w:ascii="Calibri" w:eastAsia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sid w:val="00537D08"/>
    <w:pPr>
      <w:widowControl w:val="0"/>
      <w:ind w:firstLine="709"/>
      <w:jc w:val="both"/>
    </w:pPr>
  </w:style>
  <w:style w:type="paragraph" w:customStyle="1" w:styleId="affff">
    <w:name w:val="А_сноска"/>
    <w:basedOn w:val="ab"/>
    <w:link w:val="affff0"/>
    <w:qFormat/>
    <w:rsid w:val="00537D08"/>
    <w:pPr>
      <w:widowControl w:val="0"/>
      <w:spacing w:after="0" w:line="240" w:lineRule="auto"/>
      <w:ind w:firstLine="400"/>
    </w:pPr>
    <w:rPr>
      <w:rFonts w:ascii="Times New Roman" w:eastAsia="Times New Roman" w:hAnsi="Times New Roman"/>
      <w:sz w:val="24"/>
      <w:szCs w:val="24"/>
      <w:lang w:eastAsia="x-none"/>
    </w:rPr>
  </w:style>
  <w:style w:type="character" w:customStyle="1" w:styleId="affff0">
    <w:name w:val="А_сноска Знак"/>
    <w:link w:val="affff"/>
    <w:locked/>
    <w:rsid w:val="00537D08"/>
    <w:rPr>
      <w:sz w:val="24"/>
      <w:szCs w:val="24"/>
    </w:rPr>
  </w:style>
  <w:style w:type="paragraph" w:customStyle="1" w:styleId="affff1">
    <w:name w:val="Новый"/>
    <w:basedOn w:val="a0"/>
    <w:uiPriority w:val="99"/>
    <w:rsid w:val="00537D08"/>
    <w:pPr>
      <w:spacing w:line="360" w:lineRule="auto"/>
      <w:ind w:firstLine="454"/>
    </w:pPr>
    <w:rPr>
      <w:rFonts w:eastAsia="Calibri"/>
      <w:sz w:val="28"/>
      <w:lang w:eastAsia="en-US"/>
    </w:rPr>
  </w:style>
  <w:style w:type="character" w:customStyle="1" w:styleId="2f7">
    <w:name w:val="Основной текст (2)_"/>
    <w:link w:val="2f8"/>
    <w:rsid w:val="00537D08"/>
    <w:rPr>
      <w:b/>
      <w:bCs/>
      <w:sz w:val="27"/>
      <w:szCs w:val="27"/>
      <w:shd w:val="clear" w:color="auto" w:fill="FFFFFF"/>
    </w:rPr>
  </w:style>
  <w:style w:type="paragraph" w:customStyle="1" w:styleId="2f8">
    <w:name w:val="Основной текст (2)"/>
    <w:basedOn w:val="a0"/>
    <w:link w:val="2f7"/>
    <w:rsid w:val="00537D08"/>
    <w:pPr>
      <w:widowControl w:val="0"/>
      <w:shd w:val="clear" w:color="auto" w:fill="FFFFFF"/>
      <w:spacing w:line="480" w:lineRule="exact"/>
      <w:ind w:firstLine="720"/>
    </w:pPr>
    <w:rPr>
      <w:b/>
      <w:bCs/>
      <w:sz w:val="27"/>
      <w:szCs w:val="27"/>
      <w:lang w:val="x-none" w:eastAsia="x-none"/>
    </w:rPr>
  </w:style>
  <w:style w:type="paragraph" w:customStyle="1" w:styleId="3f3">
    <w:name w:val="Основной текст3"/>
    <w:basedOn w:val="a0"/>
    <w:rsid w:val="00537D08"/>
    <w:pPr>
      <w:widowControl w:val="0"/>
      <w:shd w:val="clear" w:color="auto" w:fill="FFFFFF"/>
      <w:spacing w:line="480" w:lineRule="exact"/>
    </w:pPr>
    <w:rPr>
      <w:sz w:val="27"/>
      <w:szCs w:val="27"/>
      <w:lang w:eastAsia="en-US"/>
    </w:rPr>
  </w:style>
  <w:style w:type="paragraph" w:customStyle="1" w:styleId="-11">
    <w:name w:val="Цветной список - Акцент 11"/>
    <w:basedOn w:val="a0"/>
    <w:qFormat/>
    <w:rsid w:val="00537D08"/>
    <w:pPr>
      <w:ind w:left="720"/>
      <w:contextualSpacing/>
    </w:pPr>
  </w:style>
  <w:style w:type="paragraph" w:customStyle="1" w:styleId="affff2">
    <w:name w:val="А_основной"/>
    <w:basedOn w:val="a0"/>
    <w:link w:val="affff3"/>
    <w:uiPriority w:val="99"/>
    <w:qFormat/>
    <w:rsid w:val="00537D08"/>
    <w:pPr>
      <w:spacing w:line="360" w:lineRule="auto"/>
      <w:ind w:firstLine="454"/>
    </w:pPr>
    <w:rPr>
      <w:rFonts w:eastAsia="Calibri"/>
      <w:sz w:val="28"/>
      <w:szCs w:val="28"/>
      <w:lang w:val="x-none" w:eastAsia="x-none"/>
    </w:rPr>
  </w:style>
  <w:style w:type="character" w:customStyle="1" w:styleId="affff3">
    <w:name w:val="А_основной Знак"/>
    <w:link w:val="affff2"/>
    <w:uiPriority w:val="99"/>
    <w:rsid w:val="00537D08"/>
    <w:rPr>
      <w:rFonts w:eastAsia="Calibri"/>
      <w:sz w:val="28"/>
      <w:szCs w:val="28"/>
      <w:lang w:val="x-none" w:eastAsia="x-none"/>
    </w:rPr>
  </w:style>
  <w:style w:type="paragraph" w:customStyle="1" w:styleId="western">
    <w:name w:val="western"/>
    <w:basedOn w:val="a0"/>
    <w:rsid w:val="00537D08"/>
    <w:pPr>
      <w:spacing w:before="100" w:beforeAutospacing="1" w:after="115"/>
      <w:ind w:firstLine="706"/>
    </w:pPr>
    <w:rPr>
      <w:color w:val="000000"/>
    </w:rPr>
  </w:style>
  <w:style w:type="character" w:customStyle="1" w:styleId="1f8">
    <w:name w:val="Текст сноски Знак1"/>
    <w:uiPriority w:val="99"/>
    <w:semiHidden/>
    <w:rsid w:val="00537D08"/>
  </w:style>
  <w:style w:type="paragraph" w:customStyle="1" w:styleId="2f9">
    <w:name w:val="Основной текст2"/>
    <w:basedOn w:val="a0"/>
    <w:rsid w:val="00537D08"/>
    <w:pPr>
      <w:widowControl w:val="0"/>
      <w:shd w:val="clear" w:color="auto" w:fill="FFFFFF"/>
      <w:spacing w:line="480" w:lineRule="exact"/>
    </w:pPr>
    <w:rPr>
      <w:sz w:val="26"/>
      <w:szCs w:val="26"/>
      <w:lang w:eastAsia="en-US"/>
    </w:rPr>
  </w:style>
  <w:style w:type="paragraph" w:customStyle="1" w:styleId="163">
    <w:name w:val="Стиль Основной текст + 16 пт"/>
    <w:next w:val="a9"/>
    <w:autoRedefine/>
    <w:uiPriority w:val="99"/>
    <w:rsid w:val="00537D08"/>
    <w:pPr>
      <w:spacing w:line="360" w:lineRule="auto"/>
      <w:ind w:firstLine="709"/>
      <w:jc w:val="both"/>
    </w:pPr>
    <w:rPr>
      <w:sz w:val="28"/>
      <w:szCs w:val="28"/>
    </w:rPr>
  </w:style>
  <w:style w:type="character" w:customStyle="1" w:styleId="Osnova1">
    <w:name w:val="Osnova1"/>
    <w:rsid w:val="00537D08"/>
  </w:style>
  <w:style w:type="paragraph" w:customStyle="1" w:styleId="Zag2">
    <w:name w:val="Zag_2"/>
    <w:basedOn w:val="a0"/>
    <w:rsid w:val="00537D08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b/>
      <w:bCs/>
      <w:color w:val="000000"/>
      <w:lang w:val="en-US"/>
    </w:rPr>
  </w:style>
  <w:style w:type="character" w:customStyle="1" w:styleId="Zag21">
    <w:name w:val="Zag_21"/>
    <w:rsid w:val="00537D08"/>
  </w:style>
  <w:style w:type="paragraph" w:customStyle="1" w:styleId="Zag3">
    <w:name w:val="Zag_3"/>
    <w:basedOn w:val="a0"/>
    <w:uiPriority w:val="99"/>
    <w:rsid w:val="00537D08"/>
    <w:pPr>
      <w:widowControl w:val="0"/>
      <w:autoSpaceDE w:val="0"/>
      <w:autoSpaceDN w:val="0"/>
      <w:adjustRightInd w:val="0"/>
      <w:spacing w:after="68" w:line="282" w:lineRule="exact"/>
      <w:jc w:val="center"/>
    </w:pPr>
    <w:rPr>
      <w:i/>
      <w:iCs/>
      <w:color w:val="000000"/>
      <w:lang w:val="en-US"/>
    </w:rPr>
  </w:style>
  <w:style w:type="character" w:customStyle="1" w:styleId="Zag31">
    <w:name w:val="Zag_31"/>
    <w:rsid w:val="00537D08"/>
  </w:style>
  <w:style w:type="paragraph" w:customStyle="1" w:styleId="affff4">
    <w:name w:val="Ξαϋχνϋι"/>
    <w:basedOn w:val="a0"/>
    <w:uiPriority w:val="99"/>
    <w:rsid w:val="00537D08"/>
    <w:pPr>
      <w:widowControl w:val="0"/>
      <w:autoSpaceDE w:val="0"/>
      <w:autoSpaceDN w:val="0"/>
      <w:adjustRightInd w:val="0"/>
    </w:pPr>
    <w:rPr>
      <w:color w:val="000000"/>
      <w:lang w:val="en-US"/>
    </w:rPr>
  </w:style>
  <w:style w:type="paragraph" w:customStyle="1" w:styleId="affff5">
    <w:name w:val="Νξβϋι"/>
    <w:basedOn w:val="a0"/>
    <w:rsid w:val="00537D08"/>
    <w:pPr>
      <w:widowControl w:val="0"/>
      <w:autoSpaceDE w:val="0"/>
      <w:autoSpaceDN w:val="0"/>
      <w:adjustRightInd w:val="0"/>
    </w:pPr>
    <w:rPr>
      <w:color w:val="000000"/>
      <w:lang w:val="en-US"/>
    </w:rPr>
  </w:style>
  <w:style w:type="paragraph" w:customStyle="1" w:styleId="zag4">
    <w:name w:val="zag_4"/>
    <w:basedOn w:val="a0"/>
    <w:rsid w:val="00537D08"/>
    <w:pPr>
      <w:widowControl w:val="0"/>
      <w:autoSpaceDE w:val="0"/>
      <w:autoSpaceDN w:val="0"/>
      <w:adjustRightInd w:val="0"/>
      <w:spacing w:line="213" w:lineRule="exact"/>
      <w:jc w:val="center"/>
    </w:pPr>
    <w:rPr>
      <w:rFonts w:ascii="NewtonCSanPin" w:hAnsi="NewtonCSanPin" w:cs="NewtonCSanPin"/>
      <w:b/>
      <w:bCs/>
      <w:i/>
      <w:iCs/>
      <w:color w:val="000000"/>
      <w:sz w:val="21"/>
      <w:szCs w:val="21"/>
      <w:lang w:val="en-US"/>
    </w:rPr>
  </w:style>
  <w:style w:type="paragraph" w:customStyle="1" w:styleId="NormalPP">
    <w:name w:val="Normal PP"/>
    <w:basedOn w:val="a0"/>
    <w:rsid w:val="00537D08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lang w:val="en-US"/>
    </w:rPr>
  </w:style>
  <w:style w:type="paragraph" w:customStyle="1" w:styleId="text2">
    <w:name w:val="text2"/>
    <w:basedOn w:val="a0"/>
    <w:rsid w:val="00537D08"/>
    <w:pPr>
      <w:widowControl w:val="0"/>
      <w:autoSpaceDE w:val="0"/>
      <w:autoSpaceDN w:val="0"/>
      <w:adjustRightInd w:val="0"/>
      <w:ind w:left="566" w:right="793"/>
    </w:pPr>
    <w:rPr>
      <w:color w:val="000000"/>
      <w:lang w:val="en-US"/>
    </w:rPr>
  </w:style>
  <w:style w:type="paragraph" w:customStyle="1" w:styleId="1f9">
    <w:name w:val="Знак Знак1 Знак Знак Знак"/>
    <w:basedOn w:val="a0"/>
    <w:uiPriority w:val="99"/>
    <w:rsid w:val="00537D0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fff6">
    <w:name w:val="Знак Знак Знак Знак Знак"/>
    <w:basedOn w:val="a0"/>
    <w:uiPriority w:val="99"/>
    <w:rsid w:val="00537D0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customStyle="1" w:styleId="1fa">
    <w:name w:val="Подзаголовок Знак1"/>
    <w:uiPriority w:val="11"/>
    <w:rsid w:val="00537D08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154">
    <w:name w:val="Подзаголовок Знак15"/>
    <w:uiPriority w:val="11"/>
    <w:rsid w:val="00537D08"/>
    <w:rPr>
      <w:rFonts w:ascii="Calibri Light" w:eastAsia="Times New Roman" w:hAnsi="Calibri Light" w:cs="Times New Roman"/>
      <w:sz w:val="24"/>
      <w:szCs w:val="24"/>
    </w:rPr>
  </w:style>
  <w:style w:type="character" w:customStyle="1" w:styleId="14a">
    <w:name w:val="Подзаголовок Знак14"/>
    <w:uiPriority w:val="11"/>
    <w:rsid w:val="00537D08"/>
    <w:rPr>
      <w:rFonts w:ascii="Calibri Light" w:eastAsia="Times New Roman" w:hAnsi="Calibri Light" w:cs="Times New Roman"/>
      <w:sz w:val="24"/>
      <w:szCs w:val="24"/>
    </w:rPr>
  </w:style>
  <w:style w:type="character" w:customStyle="1" w:styleId="13c">
    <w:name w:val="Подзаголовок Знак13"/>
    <w:uiPriority w:val="11"/>
    <w:rsid w:val="00537D08"/>
    <w:rPr>
      <w:rFonts w:ascii="Calibri Light" w:eastAsia="Times New Roman" w:hAnsi="Calibri Light" w:cs="Times New Roman"/>
      <w:sz w:val="24"/>
      <w:szCs w:val="24"/>
    </w:rPr>
  </w:style>
  <w:style w:type="character" w:customStyle="1" w:styleId="12c">
    <w:name w:val="Подзаголовок Знак12"/>
    <w:uiPriority w:val="11"/>
    <w:rsid w:val="00537D08"/>
    <w:rPr>
      <w:rFonts w:ascii="Calibri Light" w:eastAsia="Times New Roman" w:hAnsi="Calibri Light" w:cs="Times New Roman"/>
      <w:sz w:val="24"/>
      <w:szCs w:val="24"/>
    </w:rPr>
  </w:style>
  <w:style w:type="character" w:customStyle="1" w:styleId="11a">
    <w:name w:val="Подзаголовок Знак11"/>
    <w:rsid w:val="00537D08"/>
    <w:rPr>
      <w:rFonts w:ascii="Calibri Light" w:eastAsia="Times New Roman" w:hAnsi="Calibri Light" w:cs="Times New Roman"/>
      <w:sz w:val="24"/>
      <w:szCs w:val="24"/>
    </w:rPr>
  </w:style>
  <w:style w:type="paragraph" w:customStyle="1" w:styleId="CharCharCarCharCarCharCarCharCarCharCharCharCarCharCharChar">
    <w:name w:val="Char Char Car Char Car Char Car Char Car Char Char Char Car Char Char Char"/>
    <w:basedOn w:val="a0"/>
    <w:uiPriority w:val="99"/>
    <w:rsid w:val="00537D08"/>
    <w:pPr>
      <w:autoSpaceDE w:val="0"/>
      <w:autoSpaceDN w:val="0"/>
      <w:spacing w:after="160" w:line="240" w:lineRule="exact"/>
    </w:pPr>
    <w:rPr>
      <w:rFonts w:ascii="Arial" w:hAnsi="Arial" w:cs="Arial"/>
      <w:sz w:val="20"/>
      <w:szCs w:val="20"/>
      <w:lang w:val="en-US" w:eastAsia="en-US"/>
    </w:rPr>
  </w:style>
  <w:style w:type="paragraph" w:customStyle="1" w:styleId="affff7">
    <w:name w:val="Знак Знак"/>
    <w:basedOn w:val="a0"/>
    <w:uiPriority w:val="99"/>
    <w:rsid w:val="00537D0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customStyle="1" w:styleId="spelle">
    <w:name w:val="spelle"/>
    <w:rsid w:val="00537D08"/>
  </w:style>
  <w:style w:type="character" w:customStyle="1" w:styleId="grame">
    <w:name w:val="grame"/>
    <w:rsid w:val="00537D08"/>
  </w:style>
  <w:style w:type="paragraph" w:customStyle="1" w:styleId="affff8">
    <w:name w:val="a"/>
    <w:basedOn w:val="a0"/>
    <w:rsid w:val="00537D08"/>
    <w:pPr>
      <w:spacing w:before="100" w:beforeAutospacing="1" w:after="100" w:afterAutospacing="1"/>
    </w:pPr>
  </w:style>
  <w:style w:type="paragraph" w:customStyle="1" w:styleId="Iauiue">
    <w:name w:val="Iau.iue"/>
    <w:basedOn w:val="a0"/>
    <w:next w:val="a0"/>
    <w:rsid w:val="00537D08"/>
    <w:pPr>
      <w:autoSpaceDE w:val="0"/>
      <w:autoSpaceDN w:val="0"/>
      <w:adjustRightInd w:val="0"/>
    </w:pPr>
  </w:style>
  <w:style w:type="paragraph" w:customStyle="1" w:styleId="affff9">
    <w:name w:val="Знак Знак Знак"/>
    <w:basedOn w:val="a0"/>
    <w:uiPriority w:val="99"/>
    <w:rsid w:val="00537D0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customStyle="1" w:styleId="normalchar1">
    <w:name w:val="normal__char1"/>
    <w:rsid w:val="00537D08"/>
    <w:rPr>
      <w:rFonts w:ascii="Calibri" w:hAnsi="Calibri"/>
      <w:sz w:val="22"/>
    </w:rPr>
  </w:style>
  <w:style w:type="paragraph" w:customStyle="1" w:styleId="ListParagraph1">
    <w:name w:val="List Paragraph1"/>
    <w:basedOn w:val="a0"/>
    <w:uiPriority w:val="99"/>
    <w:rsid w:val="00537D08"/>
    <w:pPr>
      <w:ind w:left="720"/>
      <w:contextualSpacing/>
    </w:pPr>
  </w:style>
  <w:style w:type="paragraph" w:customStyle="1" w:styleId="affffa">
    <w:name w:val="Знак Знак Знак Знак"/>
    <w:basedOn w:val="a0"/>
    <w:uiPriority w:val="99"/>
    <w:rsid w:val="00537D08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paragraph" w:customStyle="1" w:styleId="1fb">
    <w:name w:val="Номер 1"/>
    <w:basedOn w:val="1"/>
    <w:qFormat/>
    <w:rsid w:val="00537D08"/>
    <w:pPr>
      <w:widowControl/>
      <w:suppressAutoHyphens/>
      <w:spacing w:before="360" w:after="240" w:line="360" w:lineRule="auto"/>
      <w:jc w:val="center"/>
    </w:pPr>
    <w:rPr>
      <w:rFonts w:ascii="Times New Roman" w:hAnsi="Times New Roman"/>
      <w:kern w:val="0"/>
      <w:sz w:val="28"/>
      <w:szCs w:val="20"/>
    </w:rPr>
  </w:style>
  <w:style w:type="paragraph" w:customStyle="1" w:styleId="Iauiue0">
    <w:name w:val="Iau?iue"/>
    <w:rsid w:val="00537D08"/>
    <w:pPr>
      <w:overflowPunct w:val="0"/>
      <w:autoSpaceDE w:val="0"/>
      <w:autoSpaceDN w:val="0"/>
      <w:adjustRightInd w:val="0"/>
      <w:ind w:firstLine="709"/>
      <w:jc w:val="both"/>
      <w:textAlignment w:val="baseline"/>
    </w:pPr>
    <w:rPr>
      <w:sz w:val="24"/>
      <w:lang w:eastAsia="de-DE"/>
    </w:rPr>
  </w:style>
  <w:style w:type="paragraph" w:customStyle="1" w:styleId="2fa">
    <w:name w:val="Номер 2"/>
    <w:basedOn w:val="3"/>
    <w:qFormat/>
    <w:rsid w:val="00537D08"/>
    <w:pPr>
      <w:widowControl/>
      <w:autoSpaceDE/>
      <w:autoSpaceDN/>
      <w:adjustRightInd/>
      <w:spacing w:before="120" w:after="120" w:line="360" w:lineRule="auto"/>
      <w:jc w:val="center"/>
    </w:pPr>
    <w:rPr>
      <w:rFonts w:ascii="Times New Roman" w:hAnsi="Times New Roman"/>
      <w:bCs w:val="0"/>
      <w:sz w:val="28"/>
      <w:szCs w:val="28"/>
    </w:rPr>
  </w:style>
  <w:style w:type="paragraph" w:customStyle="1" w:styleId="BodyText21">
    <w:name w:val="Body Text 21"/>
    <w:basedOn w:val="a0"/>
    <w:rsid w:val="00537D08"/>
  </w:style>
  <w:style w:type="paragraph" w:customStyle="1" w:styleId="BodyTextIndent21">
    <w:name w:val="Body Text Indent 21"/>
    <w:basedOn w:val="a0"/>
    <w:uiPriority w:val="99"/>
    <w:rsid w:val="00537D08"/>
    <w:rPr>
      <w:sz w:val="22"/>
      <w:szCs w:val="20"/>
    </w:rPr>
  </w:style>
  <w:style w:type="character" w:customStyle="1" w:styleId="FontStyle37">
    <w:name w:val="Font Style37"/>
    <w:rsid w:val="00537D08"/>
    <w:rPr>
      <w:rFonts w:ascii="Times New Roman" w:hAnsi="Times New Roman"/>
      <w:sz w:val="20"/>
    </w:rPr>
  </w:style>
  <w:style w:type="paragraph" w:customStyle="1" w:styleId="Style3">
    <w:name w:val="Style3"/>
    <w:basedOn w:val="a0"/>
    <w:rsid w:val="00537D08"/>
    <w:pPr>
      <w:widowControl w:val="0"/>
      <w:autoSpaceDE w:val="0"/>
      <w:autoSpaceDN w:val="0"/>
      <w:adjustRightInd w:val="0"/>
      <w:spacing w:line="293" w:lineRule="exact"/>
      <w:ind w:firstLine="504"/>
    </w:pPr>
  </w:style>
  <w:style w:type="paragraph" w:customStyle="1" w:styleId="Style10">
    <w:name w:val="Style1"/>
    <w:basedOn w:val="a0"/>
    <w:rsid w:val="00537D08"/>
    <w:pPr>
      <w:widowControl w:val="0"/>
      <w:autoSpaceDE w:val="0"/>
      <w:autoSpaceDN w:val="0"/>
      <w:adjustRightInd w:val="0"/>
      <w:spacing w:line="298" w:lineRule="exact"/>
      <w:ind w:firstLine="514"/>
    </w:pPr>
  </w:style>
  <w:style w:type="paragraph" w:customStyle="1" w:styleId="BodyText211">
    <w:name w:val="Body Text 211"/>
    <w:basedOn w:val="a0"/>
    <w:uiPriority w:val="99"/>
    <w:rsid w:val="00537D08"/>
  </w:style>
  <w:style w:type="paragraph" w:customStyle="1" w:styleId="affffb">
    <w:name w:val="Стиль"/>
    <w:uiPriority w:val="99"/>
    <w:rsid w:val="00537D08"/>
    <w:pPr>
      <w:widowControl w:val="0"/>
      <w:autoSpaceDE w:val="0"/>
      <w:autoSpaceDN w:val="0"/>
      <w:adjustRightInd w:val="0"/>
      <w:ind w:firstLine="709"/>
      <w:jc w:val="both"/>
    </w:pPr>
    <w:rPr>
      <w:sz w:val="24"/>
      <w:szCs w:val="24"/>
    </w:rPr>
  </w:style>
  <w:style w:type="paragraph" w:customStyle="1" w:styleId="Iniiaiieoaeno21">
    <w:name w:val="Iniiaiie oaeno 21"/>
    <w:basedOn w:val="a0"/>
    <w:rsid w:val="00537D08"/>
    <w:pPr>
      <w:widowControl w:val="0"/>
      <w:autoSpaceDE w:val="0"/>
      <w:autoSpaceDN w:val="0"/>
      <w:spacing w:line="360" w:lineRule="auto"/>
    </w:pPr>
    <w:rPr>
      <w:rFonts w:eastAsia="SimSun"/>
      <w:lang w:eastAsia="zh-CN"/>
    </w:rPr>
  </w:style>
  <w:style w:type="paragraph" w:customStyle="1" w:styleId="affffc">
    <w:name w:val="Знак"/>
    <w:basedOn w:val="a0"/>
    <w:uiPriority w:val="99"/>
    <w:rsid w:val="00537D08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paragraph" w:customStyle="1" w:styleId="affffd">
    <w:name w:val="Знак Знак Знак Знак Знак Знак Знак Знак Знак Знак Знак Знак Знак Знак Знак Знак"/>
    <w:basedOn w:val="a0"/>
    <w:rsid w:val="00537D0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customStyle="1" w:styleId="affffe">
    <w:name w:val="Схема документа Знак"/>
    <w:link w:val="afffff"/>
    <w:uiPriority w:val="99"/>
    <w:rsid w:val="00537D08"/>
    <w:rPr>
      <w:rFonts w:ascii="Tahoma" w:hAnsi="Tahoma"/>
      <w:sz w:val="16"/>
      <w:lang w:val="en-US"/>
    </w:rPr>
  </w:style>
  <w:style w:type="paragraph" w:styleId="afffff">
    <w:name w:val="Document Map"/>
    <w:basedOn w:val="a0"/>
    <w:link w:val="affffe"/>
    <w:uiPriority w:val="99"/>
    <w:rsid w:val="00537D08"/>
    <w:rPr>
      <w:rFonts w:ascii="Tahoma" w:hAnsi="Tahoma"/>
      <w:sz w:val="16"/>
      <w:szCs w:val="20"/>
      <w:lang w:val="en-US" w:eastAsia="x-none"/>
    </w:rPr>
  </w:style>
  <w:style w:type="character" w:customStyle="1" w:styleId="1fc">
    <w:name w:val="Схема документа Знак1"/>
    <w:uiPriority w:val="99"/>
    <w:rsid w:val="00537D08"/>
    <w:rPr>
      <w:rFonts w:ascii="Tahoma" w:hAnsi="Tahoma" w:cs="Tahoma"/>
      <w:sz w:val="16"/>
      <w:szCs w:val="16"/>
    </w:rPr>
  </w:style>
  <w:style w:type="paragraph" w:customStyle="1" w:styleId="MediumGrid21">
    <w:name w:val="Medium Grid 21"/>
    <w:basedOn w:val="a0"/>
    <w:uiPriority w:val="99"/>
    <w:rsid w:val="00537D08"/>
    <w:rPr>
      <w:szCs w:val="32"/>
      <w:lang w:eastAsia="en-US"/>
    </w:rPr>
  </w:style>
  <w:style w:type="character" w:customStyle="1" w:styleId="SubtleEmphasis1">
    <w:name w:val="Subtle Emphasis1"/>
    <w:uiPriority w:val="99"/>
    <w:rsid w:val="00537D08"/>
    <w:rPr>
      <w:i/>
      <w:color w:val="5A5A5A"/>
    </w:rPr>
  </w:style>
  <w:style w:type="character" w:customStyle="1" w:styleId="IntenseEmphasis1">
    <w:name w:val="Intense Emphasis1"/>
    <w:uiPriority w:val="99"/>
    <w:rsid w:val="00537D08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537D08"/>
    <w:rPr>
      <w:sz w:val="24"/>
      <w:u w:val="single"/>
    </w:rPr>
  </w:style>
  <w:style w:type="character" w:customStyle="1" w:styleId="IntenseReference1">
    <w:name w:val="Intense Reference1"/>
    <w:uiPriority w:val="99"/>
    <w:rsid w:val="00537D08"/>
    <w:rPr>
      <w:b/>
      <w:sz w:val="24"/>
      <w:u w:val="single"/>
    </w:rPr>
  </w:style>
  <w:style w:type="character" w:customStyle="1" w:styleId="BookTitle1">
    <w:name w:val="Book Title1"/>
    <w:uiPriority w:val="99"/>
    <w:rsid w:val="00537D08"/>
    <w:rPr>
      <w:rFonts w:ascii="Arial" w:hAnsi="Arial"/>
      <w:b/>
      <w:i/>
      <w:sz w:val="24"/>
    </w:rPr>
  </w:style>
  <w:style w:type="paragraph" w:customStyle="1" w:styleId="TOCHeading1">
    <w:name w:val="TOC Heading1"/>
    <w:basedOn w:val="1"/>
    <w:next w:val="a0"/>
    <w:uiPriority w:val="99"/>
    <w:rsid w:val="00537D08"/>
    <w:pPr>
      <w:widowControl/>
      <w:autoSpaceDE/>
      <w:autoSpaceDN/>
      <w:adjustRightInd/>
      <w:jc w:val="center"/>
      <w:outlineLvl w:val="9"/>
    </w:pPr>
    <w:rPr>
      <w:bCs w:val="0"/>
      <w:sz w:val="20"/>
      <w:szCs w:val="20"/>
      <w:lang w:eastAsia="en-US"/>
    </w:rPr>
  </w:style>
  <w:style w:type="paragraph" w:customStyle="1" w:styleId="CompanyName">
    <w:name w:val="Company Name"/>
    <w:basedOn w:val="MediumGrid21"/>
    <w:rsid w:val="00537D08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/>
    </w:rPr>
  </w:style>
  <w:style w:type="paragraph" w:customStyle="1" w:styleId="AuthorsName">
    <w:name w:val="Author's Name"/>
    <w:basedOn w:val="MediumGrid21"/>
    <w:rsid w:val="00537D08"/>
    <w:pPr>
      <w:ind w:left="634" w:firstLine="0"/>
      <w:jc w:val="left"/>
    </w:pPr>
    <w:rPr>
      <w:rFonts w:ascii="Cambria" w:hAnsi="Cambria" w:cs="Cambria"/>
      <w:sz w:val="18"/>
      <w:szCs w:val="22"/>
      <w:lang w:eastAsia="zh-TW"/>
    </w:rPr>
  </w:style>
  <w:style w:type="paragraph" w:customStyle="1" w:styleId="DocumentDate">
    <w:name w:val="Document Date"/>
    <w:basedOn w:val="MediumGrid21"/>
    <w:rsid w:val="00537D08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/>
    </w:rPr>
  </w:style>
  <w:style w:type="paragraph" w:customStyle="1" w:styleId="Abstract">
    <w:name w:val="Abstract"/>
    <w:basedOn w:val="a0"/>
    <w:link w:val="Abstract0"/>
    <w:rsid w:val="00537D08"/>
    <w:pPr>
      <w:widowControl w:val="0"/>
      <w:autoSpaceDE w:val="0"/>
      <w:autoSpaceDN w:val="0"/>
      <w:adjustRightInd w:val="0"/>
      <w:spacing w:line="360" w:lineRule="auto"/>
      <w:ind w:firstLine="454"/>
    </w:pPr>
    <w:rPr>
      <w:rFonts w:eastAsia="@Arial Unicode MS"/>
      <w:sz w:val="20"/>
      <w:szCs w:val="20"/>
      <w:lang w:val="x-none" w:eastAsia="x-none"/>
    </w:rPr>
  </w:style>
  <w:style w:type="character" w:customStyle="1" w:styleId="Abstract0">
    <w:name w:val="Abstract Знак"/>
    <w:link w:val="Abstract"/>
    <w:locked/>
    <w:rsid w:val="00537D08"/>
    <w:rPr>
      <w:rFonts w:eastAsia="@Arial Unicode MS"/>
      <w:lang w:val="x-none"/>
    </w:rPr>
  </w:style>
  <w:style w:type="paragraph" w:customStyle="1" w:styleId="afffff0">
    <w:name w:val="Аннотации"/>
    <w:basedOn w:val="a0"/>
    <w:rsid w:val="00537D08"/>
    <w:pPr>
      <w:ind w:firstLine="284"/>
    </w:pPr>
    <w:rPr>
      <w:sz w:val="22"/>
      <w:szCs w:val="20"/>
    </w:rPr>
  </w:style>
  <w:style w:type="character" w:customStyle="1" w:styleId="afffff1">
    <w:name w:val="Методика подзаголовок"/>
    <w:rsid w:val="00537D08"/>
    <w:rPr>
      <w:rFonts w:ascii="Times New Roman" w:hAnsi="Times New Roman"/>
      <w:b/>
      <w:spacing w:val="30"/>
    </w:rPr>
  </w:style>
  <w:style w:type="paragraph" w:customStyle="1" w:styleId="afffff2">
    <w:name w:val="текст сноски"/>
    <w:basedOn w:val="a0"/>
    <w:rsid w:val="00537D08"/>
    <w:pPr>
      <w:widowControl w:val="0"/>
    </w:pPr>
    <w:rPr>
      <w:rFonts w:ascii="Gelvetsky 12pt" w:hAnsi="Gelvetsky 12pt" w:cs="Gelvetsky 12pt"/>
      <w:lang w:val="en-US"/>
    </w:rPr>
  </w:style>
  <w:style w:type="character" w:customStyle="1" w:styleId="184">
    <w:name w:val="Знак Знак18"/>
    <w:uiPriority w:val="99"/>
    <w:rsid w:val="00537D08"/>
    <w:rPr>
      <w:rFonts w:ascii="Arial" w:hAnsi="Arial"/>
      <w:b/>
      <w:kern w:val="32"/>
      <w:sz w:val="32"/>
    </w:rPr>
  </w:style>
  <w:style w:type="character" w:customStyle="1" w:styleId="17b">
    <w:name w:val="Знак Знак17"/>
    <w:uiPriority w:val="99"/>
    <w:rsid w:val="00537D08"/>
    <w:rPr>
      <w:rFonts w:ascii="Arial" w:hAnsi="Arial"/>
      <w:b/>
      <w:sz w:val="28"/>
    </w:rPr>
  </w:style>
  <w:style w:type="character" w:customStyle="1" w:styleId="164">
    <w:name w:val="Знак Знак16"/>
    <w:uiPriority w:val="99"/>
    <w:rsid w:val="00537D08"/>
    <w:rPr>
      <w:rFonts w:ascii="Arial" w:hAnsi="Arial"/>
      <w:b/>
      <w:sz w:val="26"/>
    </w:rPr>
  </w:style>
  <w:style w:type="paragraph" w:styleId="HTML">
    <w:name w:val="HTML Preformatted"/>
    <w:basedOn w:val="a0"/>
    <w:link w:val="HTML0"/>
    <w:uiPriority w:val="99"/>
    <w:rsid w:val="00537D0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0">
    <w:name w:val="Стандартный HTML Знак"/>
    <w:link w:val="HTML"/>
    <w:uiPriority w:val="99"/>
    <w:rsid w:val="00537D08"/>
    <w:rPr>
      <w:rFonts w:ascii="Courier New" w:hAnsi="Courier New"/>
    </w:rPr>
  </w:style>
  <w:style w:type="paragraph" w:customStyle="1" w:styleId="msonormalcxspmiddle">
    <w:name w:val="msonormalcxspmiddle"/>
    <w:basedOn w:val="a0"/>
    <w:rsid w:val="00537D08"/>
    <w:pPr>
      <w:widowControl w:val="0"/>
      <w:suppressAutoHyphens/>
      <w:spacing w:before="280" w:after="280"/>
    </w:pPr>
    <w:rPr>
      <w:rFonts w:eastAsia="Arial Unicode MS" w:cs="Tahoma"/>
      <w:color w:val="000000"/>
      <w:lang w:val="en-US" w:eastAsia="ar-SA"/>
    </w:rPr>
  </w:style>
  <w:style w:type="paragraph" w:customStyle="1" w:styleId="1fd">
    <w:name w:val="Знак1"/>
    <w:basedOn w:val="a0"/>
    <w:rsid w:val="00537D08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paragraph" w:customStyle="1" w:styleId="msonormalcxspmiddlecxspmiddle">
    <w:name w:val="msonormalcxspmiddlecxspmiddle"/>
    <w:basedOn w:val="a0"/>
    <w:rsid w:val="00537D08"/>
    <w:pPr>
      <w:widowControl w:val="0"/>
      <w:suppressAutoHyphens/>
      <w:spacing w:before="280" w:after="280"/>
    </w:pPr>
    <w:rPr>
      <w:rFonts w:eastAsia="Arial Unicode MS" w:cs="Tahoma"/>
      <w:color w:val="000000"/>
      <w:lang w:val="en-US" w:eastAsia="ar-SA"/>
    </w:rPr>
  </w:style>
  <w:style w:type="paragraph" w:customStyle="1" w:styleId="acknowledgment">
    <w:name w:val="acknowledgment"/>
    <w:basedOn w:val="a0"/>
    <w:next w:val="a0"/>
    <w:rsid w:val="00537D08"/>
    <w:pPr>
      <w:widowControl w:val="0"/>
      <w:spacing w:before="480"/>
    </w:pPr>
    <w:rPr>
      <w:rFonts w:ascii="Arial" w:hAnsi="Arial"/>
      <w:vanish/>
      <w:sz w:val="18"/>
      <w:szCs w:val="20"/>
      <w:lang w:val="en-GB" w:eastAsia="en-US"/>
    </w:rPr>
  </w:style>
  <w:style w:type="character" w:customStyle="1" w:styleId="1fe">
    <w:name w:val="Знак Знак1"/>
    <w:locked/>
    <w:rsid w:val="00537D08"/>
    <w:rPr>
      <w:rFonts w:ascii="Arial" w:hAnsi="Arial"/>
      <w:b/>
      <w:sz w:val="26"/>
      <w:lang w:val="ru-RU" w:eastAsia="ru-RU"/>
    </w:rPr>
  </w:style>
  <w:style w:type="paragraph" w:customStyle="1" w:styleId="NR">
    <w:name w:val="NR"/>
    <w:basedOn w:val="a0"/>
    <w:uiPriority w:val="99"/>
    <w:rsid w:val="00537D08"/>
    <w:rPr>
      <w:szCs w:val="20"/>
      <w:lang w:eastAsia="en-US"/>
    </w:rPr>
  </w:style>
  <w:style w:type="paragraph" w:customStyle="1" w:styleId="2fb">
    <w:name w:val="Знак Знак2 Знак"/>
    <w:basedOn w:val="a0"/>
    <w:uiPriority w:val="99"/>
    <w:rsid w:val="00537D0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2fc">
    <w:name w:val="List Bullet 2"/>
    <w:basedOn w:val="a0"/>
    <w:autoRedefine/>
    <w:uiPriority w:val="99"/>
    <w:rsid w:val="00537D08"/>
    <w:pPr>
      <w:spacing w:before="60" w:after="60"/>
      <w:ind w:firstLine="720"/>
    </w:pPr>
  </w:style>
  <w:style w:type="character" w:customStyle="1" w:styleId="Heading3Char">
    <w:name w:val="Heading 3 Char"/>
    <w:locked/>
    <w:rsid w:val="00537D08"/>
    <w:rPr>
      <w:rFonts w:ascii="Arial" w:hAnsi="Arial"/>
      <w:b/>
      <w:sz w:val="26"/>
      <w:lang w:eastAsia="ru-RU"/>
    </w:rPr>
  </w:style>
  <w:style w:type="character" w:customStyle="1" w:styleId="list0020paragraphchar1">
    <w:name w:val="list_0020paragraph__char1"/>
    <w:rsid w:val="00537D08"/>
    <w:rPr>
      <w:rFonts w:ascii="Times New Roman" w:hAnsi="Times New Roman"/>
      <w:sz w:val="24"/>
    </w:rPr>
  </w:style>
  <w:style w:type="character" w:customStyle="1" w:styleId="1ff">
    <w:name w:val="Основной шрифт абзаца1"/>
    <w:rsid w:val="00537D08"/>
  </w:style>
  <w:style w:type="paragraph" w:customStyle="1" w:styleId="afffff3">
    <w:name w:val="Заголовок"/>
    <w:basedOn w:val="a0"/>
    <w:next w:val="a9"/>
    <w:rsid w:val="00537D08"/>
    <w:pPr>
      <w:keepNext/>
      <w:suppressAutoHyphens/>
      <w:spacing w:before="240" w:after="120"/>
    </w:pPr>
    <w:rPr>
      <w:rFonts w:ascii="Arial" w:eastAsia="MS Mincho" w:hAnsi="Arial" w:cs="Tahoma"/>
      <w:sz w:val="28"/>
      <w:szCs w:val="28"/>
      <w:lang w:eastAsia="ar-SA"/>
    </w:rPr>
  </w:style>
  <w:style w:type="paragraph" w:customStyle="1" w:styleId="1ff0">
    <w:name w:val="Название1"/>
    <w:basedOn w:val="a0"/>
    <w:rsid w:val="00537D08"/>
    <w:pPr>
      <w:suppressLineNumbers/>
      <w:suppressAutoHyphens/>
      <w:spacing w:before="120" w:after="120"/>
    </w:pPr>
    <w:rPr>
      <w:rFonts w:cs="Tahoma"/>
      <w:i/>
      <w:iCs/>
      <w:lang w:eastAsia="ar-SA"/>
    </w:rPr>
  </w:style>
  <w:style w:type="paragraph" w:customStyle="1" w:styleId="1ff1">
    <w:name w:val="Указатель1"/>
    <w:basedOn w:val="a0"/>
    <w:rsid w:val="00537D08"/>
    <w:pPr>
      <w:suppressLineNumbers/>
      <w:suppressAutoHyphens/>
    </w:pPr>
    <w:rPr>
      <w:rFonts w:cs="Tahoma"/>
      <w:lang w:eastAsia="ar-SA"/>
    </w:rPr>
  </w:style>
  <w:style w:type="character" w:customStyle="1" w:styleId="afffff4">
    <w:name w:val="Символ сноски"/>
    <w:rsid w:val="00537D08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rsid w:val="00537D08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537D08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537D08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0"/>
    <w:uiPriority w:val="99"/>
    <w:rsid w:val="00537D08"/>
  </w:style>
  <w:style w:type="paragraph" w:customStyle="1" w:styleId="afffff5">
    <w:name w:val="#Текст_мой"/>
    <w:rsid w:val="00537D08"/>
    <w:pPr>
      <w:autoSpaceDE w:val="0"/>
      <w:autoSpaceDN w:val="0"/>
      <w:adjustRightInd w:val="0"/>
      <w:spacing w:line="240" w:lineRule="atLeast"/>
      <w:ind w:firstLine="283"/>
      <w:jc w:val="both"/>
    </w:pPr>
    <w:rPr>
      <w:rFonts w:ascii="SchoolBookC" w:hAnsi="SchoolBookC" w:cs="SchoolBookC"/>
      <w:sz w:val="21"/>
      <w:szCs w:val="21"/>
    </w:rPr>
  </w:style>
  <w:style w:type="paragraph" w:customStyle="1" w:styleId="afffff6">
    <w:name w:val="Знак Знак Знак Знак Знак Знак Знак Знак Знак"/>
    <w:basedOn w:val="a0"/>
    <w:uiPriority w:val="99"/>
    <w:rsid w:val="00537D08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537D08"/>
    <w:rPr>
      <w:rFonts w:ascii="Times New Roman" w:hAnsi="Times New Roman"/>
      <w:sz w:val="24"/>
      <w:u w:val="none"/>
      <w:effect w:val="none"/>
    </w:rPr>
  </w:style>
  <w:style w:type="paragraph" w:customStyle="1" w:styleId="-12">
    <w:name w:val="Цветной список - Акцент 12"/>
    <w:basedOn w:val="a0"/>
    <w:uiPriority w:val="99"/>
    <w:qFormat/>
    <w:rsid w:val="00537D08"/>
    <w:pPr>
      <w:spacing w:after="200"/>
      <w:ind w:left="720"/>
      <w:contextualSpacing/>
    </w:pPr>
    <w:rPr>
      <w:rFonts w:ascii="Cambria" w:hAnsi="Cambria"/>
      <w:lang w:eastAsia="en-US"/>
    </w:rPr>
  </w:style>
  <w:style w:type="character" w:customStyle="1" w:styleId="maintext1">
    <w:name w:val="maintext1"/>
    <w:rsid w:val="00537D08"/>
    <w:rPr>
      <w:sz w:val="24"/>
    </w:rPr>
  </w:style>
  <w:style w:type="paragraph" w:customStyle="1" w:styleId="default0">
    <w:name w:val="default"/>
    <w:basedOn w:val="a0"/>
    <w:rsid w:val="00537D08"/>
  </w:style>
  <w:style w:type="character" w:customStyle="1" w:styleId="default005f005fchar1char1">
    <w:name w:val="default_005f_005fchar1__char1"/>
    <w:rsid w:val="00537D08"/>
    <w:rPr>
      <w:rFonts w:ascii="Times New Roman" w:hAnsi="Times New Roman"/>
      <w:sz w:val="24"/>
      <w:u w:val="none"/>
      <w:effect w:val="none"/>
    </w:rPr>
  </w:style>
  <w:style w:type="paragraph" w:customStyle="1" w:styleId="afffff7">
    <w:name w:val="А_осн"/>
    <w:basedOn w:val="Abstract"/>
    <w:link w:val="afffff8"/>
    <w:rsid w:val="00537D08"/>
    <w:rPr>
      <w:sz w:val="28"/>
    </w:rPr>
  </w:style>
  <w:style w:type="character" w:customStyle="1" w:styleId="afffff8">
    <w:name w:val="А_осн Знак"/>
    <w:link w:val="afffff7"/>
    <w:locked/>
    <w:rsid w:val="00537D08"/>
    <w:rPr>
      <w:rFonts w:eastAsia="@Arial Unicode MS"/>
      <w:sz w:val="28"/>
      <w:lang w:val="x-none"/>
    </w:rPr>
  </w:style>
  <w:style w:type="character" w:customStyle="1" w:styleId="FontStyle69">
    <w:name w:val="Font Style69"/>
    <w:uiPriority w:val="99"/>
    <w:rsid w:val="00537D08"/>
    <w:rPr>
      <w:rFonts w:ascii="Calibri" w:hAnsi="Calibri"/>
      <w:sz w:val="20"/>
    </w:rPr>
  </w:style>
  <w:style w:type="paragraph" w:customStyle="1" w:styleId="text">
    <w:name w:val="text"/>
    <w:basedOn w:val="a0"/>
    <w:uiPriority w:val="99"/>
    <w:rsid w:val="00537D08"/>
    <w:pPr>
      <w:widowControl w:val="0"/>
      <w:autoSpaceDE w:val="0"/>
      <w:autoSpaceDN w:val="0"/>
      <w:adjustRightInd w:val="0"/>
      <w:spacing w:line="240" w:lineRule="atLeast"/>
      <w:ind w:firstLine="283"/>
      <w:textAlignment w:val="center"/>
    </w:pPr>
    <w:rPr>
      <w:rFonts w:ascii="SchoolBookC" w:hAnsi="SchoolBookC" w:cs="SchoolBookC"/>
      <w:color w:val="000000"/>
      <w:sz w:val="22"/>
      <w:szCs w:val="22"/>
    </w:rPr>
  </w:style>
  <w:style w:type="paragraph" w:customStyle="1" w:styleId="c13">
    <w:name w:val="c13"/>
    <w:basedOn w:val="a0"/>
    <w:uiPriority w:val="99"/>
    <w:rsid w:val="00537D08"/>
    <w:pPr>
      <w:spacing w:before="100" w:beforeAutospacing="1" w:after="100" w:afterAutospacing="1"/>
    </w:pPr>
  </w:style>
  <w:style w:type="character" w:customStyle="1" w:styleId="c1">
    <w:name w:val="c1"/>
    <w:uiPriority w:val="99"/>
    <w:rsid w:val="00537D08"/>
  </w:style>
  <w:style w:type="character" w:customStyle="1" w:styleId="HeaderChar">
    <w:name w:val="Header Char"/>
    <w:locked/>
    <w:rsid w:val="00537D08"/>
    <w:rPr>
      <w:rFonts w:ascii="Calibri" w:hAnsi="Calibri" w:cs="Times New Roman"/>
    </w:rPr>
  </w:style>
  <w:style w:type="character" w:customStyle="1" w:styleId="FooterChar">
    <w:name w:val="Footer Char"/>
    <w:locked/>
    <w:rsid w:val="00537D08"/>
    <w:rPr>
      <w:rFonts w:ascii="Calibri" w:hAnsi="Calibri" w:cs="Times New Roman"/>
    </w:rPr>
  </w:style>
  <w:style w:type="character" w:customStyle="1" w:styleId="11b">
    <w:name w:val="Заголовок 1 Знак1"/>
    <w:rsid w:val="00537D08"/>
    <w:rPr>
      <w:rFonts w:ascii="Arial" w:hAnsi="Arial"/>
      <w:b/>
      <w:kern w:val="32"/>
      <w:sz w:val="32"/>
      <w:lang w:val="de-DE" w:eastAsia="ru-RU"/>
    </w:rPr>
  </w:style>
  <w:style w:type="character" w:customStyle="1" w:styleId="214">
    <w:name w:val="Заголовок 2 Знак1"/>
    <w:rsid w:val="00537D08"/>
    <w:rPr>
      <w:rFonts w:ascii="Cambria" w:hAnsi="Cambria"/>
      <w:b/>
      <w:color w:val="4F81BD"/>
      <w:sz w:val="26"/>
      <w:lang w:val="ru-RU" w:eastAsia="ru-RU"/>
    </w:rPr>
  </w:style>
  <w:style w:type="character" w:customStyle="1" w:styleId="315">
    <w:name w:val="Заголовок 3 Знак1"/>
    <w:rsid w:val="00537D08"/>
    <w:rPr>
      <w:rFonts w:ascii="Arial" w:hAnsi="Arial"/>
      <w:b/>
      <w:sz w:val="26"/>
      <w:lang w:val="ru-RU" w:eastAsia="ru-RU"/>
    </w:rPr>
  </w:style>
  <w:style w:type="character" w:customStyle="1" w:styleId="1ff2">
    <w:name w:val="Нижний колонтитул Знак1"/>
    <w:locked/>
    <w:rsid w:val="00537D08"/>
    <w:rPr>
      <w:rFonts w:eastAsia="Times New Roman"/>
      <w:sz w:val="24"/>
      <w:lang w:val="en-US" w:eastAsia="ru-RU"/>
    </w:rPr>
  </w:style>
  <w:style w:type="character" w:customStyle="1" w:styleId="1ff3">
    <w:name w:val="Основной текст с отступом Знак1"/>
    <w:rsid w:val="00537D08"/>
    <w:rPr>
      <w:sz w:val="24"/>
      <w:lang w:val="ru-RU" w:eastAsia="ru-RU"/>
    </w:rPr>
  </w:style>
  <w:style w:type="paragraph" w:customStyle="1" w:styleId="11c">
    <w:name w:val="Знак Знак1 Знак Знак Знак1"/>
    <w:basedOn w:val="a0"/>
    <w:rsid w:val="00537D0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4">
    <w:name w:val="Знак Знак Знак Знак Знак1"/>
    <w:basedOn w:val="a0"/>
    <w:rsid w:val="00537D0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0"/>
    <w:rsid w:val="00537D08"/>
    <w:pPr>
      <w:autoSpaceDE w:val="0"/>
      <w:autoSpaceDN w:val="0"/>
      <w:spacing w:after="160" w:line="240" w:lineRule="exact"/>
    </w:pPr>
    <w:rPr>
      <w:rFonts w:ascii="Arial" w:hAnsi="Arial" w:cs="Arial"/>
      <w:sz w:val="20"/>
      <w:szCs w:val="20"/>
      <w:lang w:val="en-US" w:eastAsia="en-US"/>
    </w:rPr>
  </w:style>
  <w:style w:type="paragraph" w:customStyle="1" w:styleId="3f4">
    <w:name w:val="Знак Знак3"/>
    <w:basedOn w:val="a0"/>
    <w:rsid w:val="00537D0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5">
    <w:name w:val="Знак Знак Знак1"/>
    <w:basedOn w:val="a0"/>
    <w:rsid w:val="00537D0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6">
    <w:name w:val="Знак Знак Знак Знак1"/>
    <w:basedOn w:val="a0"/>
    <w:rsid w:val="00537D08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paragraph" w:customStyle="1" w:styleId="2fd">
    <w:name w:val="Знак2"/>
    <w:basedOn w:val="a0"/>
    <w:rsid w:val="00537D08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character" w:customStyle="1" w:styleId="1810">
    <w:name w:val="Знак Знак181"/>
    <w:rsid w:val="00537D08"/>
    <w:rPr>
      <w:rFonts w:ascii="Arial" w:hAnsi="Arial"/>
      <w:b/>
      <w:kern w:val="32"/>
      <w:sz w:val="32"/>
    </w:rPr>
  </w:style>
  <w:style w:type="character" w:customStyle="1" w:styleId="1712">
    <w:name w:val="Знак Знак171"/>
    <w:rsid w:val="00537D08"/>
    <w:rPr>
      <w:rFonts w:ascii="Arial" w:hAnsi="Arial"/>
      <w:b/>
      <w:sz w:val="28"/>
    </w:rPr>
  </w:style>
  <w:style w:type="character" w:customStyle="1" w:styleId="1611">
    <w:name w:val="Знак Знак161"/>
    <w:rsid w:val="00537D08"/>
    <w:rPr>
      <w:rFonts w:ascii="Arial" w:hAnsi="Arial"/>
      <w:b/>
      <w:sz w:val="26"/>
    </w:rPr>
  </w:style>
  <w:style w:type="character" w:customStyle="1" w:styleId="1ff7">
    <w:name w:val="Название Знак1"/>
    <w:rsid w:val="00537D08"/>
    <w:rPr>
      <w:b/>
      <w:sz w:val="24"/>
      <w:lang w:val="ru-RU" w:eastAsia="ru-RU"/>
    </w:rPr>
  </w:style>
  <w:style w:type="paragraph" w:customStyle="1" w:styleId="215">
    <w:name w:val="Знак Знак2 Знак1"/>
    <w:basedOn w:val="a0"/>
    <w:rsid w:val="00537D0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8">
    <w:name w:val="Знак Знак Знак Знак Знак Знак Знак Знак Знак1"/>
    <w:basedOn w:val="a0"/>
    <w:rsid w:val="00537D08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character" w:customStyle="1" w:styleId="apple-tab-span">
    <w:name w:val="apple-tab-span"/>
    <w:rsid w:val="00537D08"/>
  </w:style>
  <w:style w:type="character" w:customStyle="1" w:styleId="dash0410043104370430044600200441043f04380441043a0430char1">
    <w:name w:val="dash0410_0431_0437_0430_0446_0020_0441_043f_0438_0441_043a_0430__char1"/>
    <w:rsid w:val="00537D08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537D08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537D08"/>
    <w:pPr>
      <w:ind w:left="720" w:firstLine="700"/>
    </w:p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537D08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0"/>
    <w:rsid w:val="00537D08"/>
    <w:pPr>
      <w:spacing w:after="120" w:line="480" w:lineRule="atLeast"/>
    </w:pPr>
  </w:style>
  <w:style w:type="character" w:customStyle="1" w:styleId="c0">
    <w:name w:val="c0"/>
    <w:rsid w:val="00537D08"/>
  </w:style>
  <w:style w:type="paragraph" w:customStyle="1" w:styleId="afffff9">
    <w:name w:val="Основной"/>
    <w:basedOn w:val="a0"/>
    <w:link w:val="afffffa"/>
    <w:uiPriority w:val="99"/>
    <w:rsid w:val="00537D08"/>
    <w:pPr>
      <w:autoSpaceDE w:val="0"/>
      <w:autoSpaceDN w:val="0"/>
      <w:adjustRightInd w:val="0"/>
      <w:spacing w:line="214" w:lineRule="atLeast"/>
      <w:ind w:firstLine="283"/>
      <w:textAlignment w:val="center"/>
    </w:pPr>
    <w:rPr>
      <w:rFonts w:ascii="NewtonCSanPin" w:hAnsi="NewtonCSanPin" w:cs="NewtonCSanPin"/>
      <w:color w:val="000000"/>
      <w:sz w:val="21"/>
      <w:szCs w:val="21"/>
    </w:rPr>
  </w:style>
  <w:style w:type="paragraph" w:customStyle="1" w:styleId="afffffb">
    <w:name w:val="Название таблицы"/>
    <w:basedOn w:val="afffff9"/>
    <w:uiPriority w:val="99"/>
    <w:rsid w:val="00537D08"/>
    <w:pPr>
      <w:spacing w:before="113"/>
      <w:ind w:firstLine="0"/>
      <w:jc w:val="center"/>
    </w:pPr>
    <w:rPr>
      <w:b/>
      <w:bCs/>
    </w:rPr>
  </w:style>
  <w:style w:type="character" w:customStyle="1" w:styleId="1ff9">
    <w:name w:val="Сноска1"/>
    <w:rsid w:val="00537D08"/>
    <w:rPr>
      <w:rFonts w:ascii="Times New Roman" w:hAnsi="Times New Roman"/>
      <w:vertAlign w:val="superscript"/>
    </w:rPr>
  </w:style>
  <w:style w:type="paragraph" w:customStyle="1" w:styleId="afffffc">
    <w:name w:val="Буллит"/>
    <w:basedOn w:val="afffff9"/>
    <w:link w:val="afffffd"/>
    <w:uiPriority w:val="99"/>
    <w:rsid w:val="00537D08"/>
    <w:pPr>
      <w:ind w:firstLine="244"/>
    </w:p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537D0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537D08"/>
    <w:pPr>
      <w:spacing w:after="120"/>
      <w:ind w:left="280"/>
    </w:pPr>
    <w:rPr>
      <w:rFonts w:eastAsia="Calibri"/>
    </w:rPr>
  </w:style>
  <w:style w:type="paragraph" w:styleId="afffffe">
    <w:name w:val="annotation subject"/>
    <w:basedOn w:val="afffd"/>
    <w:next w:val="afffd"/>
    <w:link w:val="affffff"/>
    <w:rsid w:val="00537D08"/>
    <w:pPr>
      <w:widowControl w:val="0"/>
      <w:spacing w:after="200" w:line="276" w:lineRule="auto"/>
    </w:pPr>
    <w:rPr>
      <w:rFonts w:ascii="Calibri" w:hAnsi="Calibri"/>
      <w:b/>
      <w:bCs/>
      <w:lang w:val="en-US" w:eastAsia="en-US"/>
    </w:rPr>
  </w:style>
  <w:style w:type="character" w:customStyle="1" w:styleId="affffff">
    <w:name w:val="Тема примечания Знак"/>
    <w:link w:val="afffffe"/>
    <w:rsid w:val="00537D08"/>
    <w:rPr>
      <w:rFonts w:ascii="Calibri" w:hAnsi="Calibri"/>
      <w:b/>
      <w:bCs/>
      <w:lang w:val="en-US" w:eastAsia="en-US"/>
    </w:rPr>
  </w:style>
  <w:style w:type="paragraph" w:styleId="affffff0">
    <w:name w:val="Revision"/>
    <w:hidden/>
    <w:uiPriority w:val="99"/>
    <w:semiHidden/>
    <w:rsid w:val="00537D08"/>
    <w:pPr>
      <w:ind w:firstLine="709"/>
      <w:jc w:val="both"/>
    </w:pPr>
    <w:rPr>
      <w:rFonts w:ascii="Calibri" w:hAnsi="Calibri"/>
      <w:sz w:val="22"/>
      <w:szCs w:val="22"/>
      <w:lang w:val="en-US" w:eastAsia="en-US"/>
    </w:rPr>
  </w:style>
  <w:style w:type="numbering" w:customStyle="1" w:styleId="2fe">
    <w:name w:val="Нет списка2"/>
    <w:next w:val="a3"/>
    <w:uiPriority w:val="99"/>
    <w:semiHidden/>
    <w:unhideWhenUsed/>
    <w:rsid w:val="00537D08"/>
  </w:style>
  <w:style w:type="character" w:customStyle="1" w:styleId="1ffa">
    <w:name w:val="Текст выноски Знак1"/>
    <w:uiPriority w:val="99"/>
    <w:semiHidden/>
    <w:rsid w:val="00537D08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1ffb">
    <w:name w:val="Текст примечания Знак1"/>
    <w:uiPriority w:val="99"/>
    <w:semiHidden/>
    <w:rsid w:val="00537D0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0"/>
    <w:uiPriority w:val="99"/>
    <w:semiHidden/>
    <w:rsid w:val="00537D08"/>
    <w:rPr>
      <w:sz w:val="20"/>
      <w:szCs w:val="20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0"/>
    <w:uiPriority w:val="99"/>
    <w:semiHidden/>
    <w:rsid w:val="00537D08"/>
    <w:pPr>
      <w:spacing w:after="120"/>
      <w:ind w:left="280"/>
    </w:p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537D08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5">
    <w:name w:val="Основной текст (35)_"/>
    <w:link w:val="356"/>
    <w:uiPriority w:val="99"/>
    <w:locked/>
    <w:rsid w:val="00537D08"/>
    <w:rPr>
      <w:rFonts w:ascii="Arial" w:hAnsi="Arial" w:cs="Arial"/>
      <w:spacing w:val="-10"/>
      <w:shd w:val="clear" w:color="auto" w:fill="FFFFFF"/>
    </w:rPr>
  </w:style>
  <w:style w:type="paragraph" w:customStyle="1" w:styleId="356">
    <w:name w:val="Основной текст (35)"/>
    <w:basedOn w:val="a0"/>
    <w:link w:val="355"/>
    <w:uiPriority w:val="99"/>
    <w:rsid w:val="00537D08"/>
    <w:pPr>
      <w:widowControl w:val="0"/>
      <w:shd w:val="clear" w:color="auto" w:fill="FFFFFF"/>
      <w:spacing w:line="322" w:lineRule="exact"/>
    </w:pPr>
    <w:rPr>
      <w:rFonts w:ascii="Arial" w:hAnsi="Arial"/>
      <w:spacing w:val="-10"/>
      <w:sz w:val="20"/>
      <w:szCs w:val="20"/>
      <w:lang w:val="x-none" w:eastAsia="x-none"/>
    </w:rPr>
  </w:style>
  <w:style w:type="character" w:customStyle="1" w:styleId="3f5">
    <w:name w:val="Основной текст (3)_"/>
    <w:link w:val="3f6"/>
    <w:locked/>
    <w:rsid w:val="00537D08"/>
    <w:rPr>
      <w:sz w:val="26"/>
      <w:szCs w:val="26"/>
      <w:shd w:val="clear" w:color="auto" w:fill="FFFFFF"/>
    </w:rPr>
  </w:style>
  <w:style w:type="paragraph" w:customStyle="1" w:styleId="3f6">
    <w:name w:val="Основной текст (3)"/>
    <w:basedOn w:val="a0"/>
    <w:link w:val="3f5"/>
    <w:rsid w:val="00537D08"/>
    <w:pPr>
      <w:widowControl w:val="0"/>
      <w:shd w:val="clear" w:color="auto" w:fill="FFFFFF"/>
      <w:spacing w:line="293" w:lineRule="exact"/>
      <w:ind w:hanging="1280"/>
    </w:pPr>
    <w:rPr>
      <w:sz w:val="26"/>
      <w:szCs w:val="26"/>
      <w:lang w:val="x-none" w:eastAsia="x-none"/>
    </w:rPr>
  </w:style>
  <w:style w:type="character" w:customStyle="1" w:styleId="4f1">
    <w:name w:val="Основной текст (4)_"/>
    <w:link w:val="4f2"/>
    <w:locked/>
    <w:rsid w:val="00537D08"/>
    <w:rPr>
      <w:b/>
      <w:bCs/>
      <w:sz w:val="26"/>
      <w:szCs w:val="26"/>
      <w:shd w:val="clear" w:color="auto" w:fill="FFFFFF"/>
    </w:rPr>
  </w:style>
  <w:style w:type="paragraph" w:customStyle="1" w:styleId="4f2">
    <w:name w:val="Основной текст (4)"/>
    <w:basedOn w:val="a0"/>
    <w:link w:val="4f1"/>
    <w:rsid w:val="00537D08"/>
    <w:pPr>
      <w:widowControl w:val="0"/>
      <w:shd w:val="clear" w:color="auto" w:fill="FFFFFF"/>
      <w:spacing w:after="120" w:line="0" w:lineRule="atLeast"/>
      <w:ind w:firstLine="320"/>
    </w:pPr>
    <w:rPr>
      <w:b/>
      <w:bCs/>
      <w:sz w:val="26"/>
      <w:szCs w:val="26"/>
      <w:lang w:val="x-none" w:eastAsia="x-none"/>
    </w:rPr>
  </w:style>
  <w:style w:type="character" w:customStyle="1" w:styleId="5c">
    <w:name w:val="Основной текст (5)_"/>
    <w:link w:val="5d"/>
    <w:locked/>
    <w:rsid w:val="00537D08"/>
    <w:rPr>
      <w:i/>
      <w:iCs/>
      <w:shd w:val="clear" w:color="auto" w:fill="FFFFFF"/>
    </w:rPr>
  </w:style>
  <w:style w:type="paragraph" w:customStyle="1" w:styleId="5d">
    <w:name w:val="Основной текст (5)"/>
    <w:basedOn w:val="a0"/>
    <w:link w:val="5c"/>
    <w:rsid w:val="00537D08"/>
    <w:pPr>
      <w:widowControl w:val="0"/>
      <w:shd w:val="clear" w:color="auto" w:fill="FFFFFF"/>
      <w:spacing w:line="211" w:lineRule="exact"/>
    </w:pPr>
    <w:rPr>
      <w:i/>
      <w:iCs/>
      <w:sz w:val="20"/>
      <w:szCs w:val="20"/>
      <w:lang w:val="x-none" w:eastAsia="x-none"/>
    </w:rPr>
  </w:style>
  <w:style w:type="character" w:customStyle="1" w:styleId="5e">
    <w:name w:val="Заголовок №5_"/>
    <w:link w:val="5f"/>
    <w:locked/>
    <w:rsid w:val="00537D08"/>
    <w:rPr>
      <w:b/>
      <w:bCs/>
      <w:sz w:val="21"/>
      <w:szCs w:val="21"/>
      <w:shd w:val="clear" w:color="auto" w:fill="FFFFFF"/>
    </w:rPr>
  </w:style>
  <w:style w:type="paragraph" w:customStyle="1" w:styleId="5f">
    <w:name w:val="Заголовок №5"/>
    <w:basedOn w:val="a0"/>
    <w:link w:val="5e"/>
    <w:rsid w:val="00537D08"/>
    <w:pPr>
      <w:widowControl w:val="0"/>
      <w:shd w:val="clear" w:color="auto" w:fill="FFFFFF"/>
      <w:spacing w:line="211" w:lineRule="exact"/>
      <w:outlineLvl w:val="4"/>
    </w:pPr>
    <w:rPr>
      <w:b/>
      <w:bCs/>
      <w:sz w:val="21"/>
      <w:szCs w:val="21"/>
      <w:lang w:val="x-none" w:eastAsia="x-none"/>
    </w:rPr>
  </w:style>
  <w:style w:type="character" w:customStyle="1" w:styleId="66">
    <w:name w:val="Основной текст (6)_"/>
    <w:link w:val="67"/>
    <w:locked/>
    <w:rsid w:val="00537D08"/>
    <w:rPr>
      <w:b/>
      <w:bCs/>
      <w:sz w:val="21"/>
      <w:szCs w:val="21"/>
      <w:shd w:val="clear" w:color="auto" w:fill="FFFFFF"/>
    </w:rPr>
  </w:style>
  <w:style w:type="paragraph" w:customStyle="1" w:styleId="67">
    <w:name w:val="Основной текст (6)"/>
    <w:basedOn w:val="a0"/>
    <w:link w:val="66"/>
    <w:rsid w:val="00537D08"/>
    <w:pPr>
      <w:widowControl w:val="0"/>
      <w:shd w:val="clear" w:color="auto" w:fill="FFFFFF"/>
      <w:spacing w:before="300" w:line="211" w:lineRule="exact"/>
      <w:ind w:hanging="140"/>
    </w:pPr>
    <w:rPr>
      <w:b/>
      <w:bCs/>
      <w:sz w:val="21"/>
      <w:szCs w:val="21"/>
      <w:lang w:val="x-none" w:eastAsia="x-none"/>
    </w:rPr>
  </w:style>
  <w:style w:type="character" w:customStyle="1" w:styleId="74">
    <w:name w:val="Основной текст (7)_"/>
    <w:link w:val="75"/>
    <w:locked/>
    <w:rsid w:val="00537D08"/>
    <w:rPr>
      <w:sz w:val="17"/>
      <w:szCs w:val="17"/>
      <w:shd w:val="clear" w:color="auto" w:fill="FFFFFF"/>
    </w:rPr>
  </w:style>
  <w:style w:type="paragraph" w:customStyle="1" w:styleId="75">
    <w:name w:val="Основной текст (7)"/>
    <w:basedOn w:val="a0"/>
    <w:link w:val="74"/>
    <w:rsid w:val="00537D08"/>
    <w:pPr>
      <w:widowControl w:val="0"/>
      <w:shd w:val="clear" w:color="auto" w:fill="FFFFFF"/>
      <w:spacing w:line="168" w:lineRule="exact"/>
      <w:ind w:firstLine="320"/>
    </w:pPr>
    <w:rPr>
      <w:sz w:val="17"/>
      <w:szCs w:val="17"/>
      <w:lang w:val="x-none" w:eastAsia="x-none"/>
    </w:rPr>
  </w:style>
  <w:style w:type="character" w:customStyle="1" w:styleId="Exact">
    <w:name w:val="Подпись к картинке Exact"/>
    <w:link w:val="affffff1"/>
    <w:locked/>
    <w:rsid w:val="00537D08"/>
    <w:rPr>
      <w:sz w:val="21"/>
      <w:szCs w:val="21"/>
      <w:shd w:val="clear" w:color="auto" w:fill="FFFFFF"/>
    </w:rPr>
  </w:style>
  <w:style w:type="paragraph" w:customStyle="1" w:styleId="affffff1">
    <w:name w:val="Подпись к картинке"/>
    <w:basedOn w:val="a0"/>
    <w:link w:val="Exact"/>
    <w:rsid w:val="00537D08"/>
    <w:pPr>
      <w:widowControl w:val="0"/>
      <w:shd w:val="clear" w:color="auto" w:fill="FFFFFF"/>
      <w:spacing w:line="0" w:lineRule="atLeast"/>
    </w:pPr>
    <w:rPr>
      <w:sz w:val="21"/>
      <w:szCs w:val="21"/>
      <w:lang w:val="x-none" w:eastAsia="x-none"/>
    </w:rPr>
  </w:style>
  <w:style w:type="character" w:customStyle="1" w:styleId="2Exact">
    <w:name w:val="Заголовок №2 Exact"/>
    <w:locked/>
    <w:rsid w:val="00537D08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8Exact">
    <w:name w:val="Основной текст (8) Exact"/>
    <w:link w:val="85"/>
    <w:locked/>
    <w:rsid w:val="00537D08"/>
    <w:rPr>
      <w:sz w:val="17"/>
      <w:szCs w:val="17"/>
      <w:shd w:val="clear" w:color="auto" w:fill="FFFFFF"/>
    </w:rPr>
  </w:style>
  <w:style w:type="paragraph" w:customStyle="1" w:styleId="85">
    <w:name w:val="Основной текст (8)"/>
    <w:basedOn w:val="a0"/>
    <w:link w:val="8Exact"/>
    <w:rsid w:val="00537D08"/>
    <w:pPr>
      <w:widowControl w:val="0"/>
      <w:shd w:val="clear" w:color="auto" w:fill="FFFFFF"/>
      <w:spacing w:line="158" w:lineRule="exact"/>
      <w:jc w:val="right"/>
    </w:pPr>
    <w:rPr>
      <w:sz w:val="17"/>
      <w:szCs w:val="17"/>
      <w:lang w:val="x-none" w:eastAsia="x-none"/>
    </w:rPr>
  </w:style>
  <w:style w:type="character" w:customStyle="1" w:styleId="95">
    <w:name w:val="Основной текст (9)_"/>
    <w:link w:val="96"/>
    <w:locked/>
    <w:rsid w:val="00537D08"/>
    <w:rPr>
      <w:i/>
      <w:iCs/>
      <w:sz w:val="21"/>
      <w:szCs w:val="21"/>
      <w:shd w:val="clear" w:color="auto" w:fill="FFFFFF"/>
    </w:rPr>
  </w:style>
  <w:style w:type="paragraph" w:customStyle="1" w:styleId="96">
    <w:name w:val="Основной текст (9)"/>
    <w:basedOn w:val="a0"/>
    <w:link w:val="95"/>
    <w:rsid w:val="00537D08"/>
    <w:pPr>
      <w:widowControl w:val="0"/>
      <w:shd w:val="clear" w:color="auto" w:fill="FFFFFF"/>
      <w:spacing w:before="60" w:line="211" w:lineRule="exact"/>
    </w:pPr>
    <w:rPr>
      <w:i/>
      <w:iCs/>
      <w:sz w:val="21"/>
      <w:szCs w:val="21"/>
      <w:lang w:val="x-none" w:eastAsia="x-none"/>
    </w:rPr>
  </w:style>
  <w:style w:type="character" w:customStyle="1" w:styleId="3Exact">
    <w:name w:val="Заголовок №3 Exact"/>
    <w:locked/>
    <w:rsid w:val="00537D08"/>
    <w:rPr>
      <w:rFonts w:ascii="Times New Roman" w:eastAsia="Times New Roman" w:hAnsi="Times New Roman" w:cs="Times New Roman"/>
      <w:sz w:val="21"/>
      <w:szCs w:val="21"/>
      <w:shd w:val="clear" w:color="auto" w:fill="FFFFFF"/>
      <w:lang w:val="en-US" w:bidi="en-US"/>
    </w:rPr>
  </w:style>
  <w:style w:type="character" w:customStyle="1" w:styleId="2Exact0">
    <w:name w:val="Подпись к картинке (2) Exact"/>
    <w:link w:val="2ff"/>
    <w:locked/>
    <w:rsid w:val="00537D08"/>
    <w:rPr>
      <w:shd w:val="clear" w:color="auto" w:fill="FFFFFF"/>
    </w:rPr>
  </w:style>
  <w:style w:type="paragraph" w:customStyle="1" w:styleId="2ff">
    <w:name w:val="Подпись к картинке (2)"/>
    <w:basedOn w:val="a0"/>
    <w:link w:val="2Exact0"/>
    <w:rsid w:val="00537D08"/>
    <w:pPr>
      <w:widowControl w:val="0"/>
      <w:shd w:val="clear" w:color="auto" w:fill="FFFFFF"/>
      <w:spacing w:line="0" w:lineRule="atLeast"/>
    </w:pPr>
    <w:rPr>
      <w:sz w:val="20"/>
      <w:szCs w:val="20"/>
      <w:lang w:val="x-none" w:eastAsia="x-none"/>
    </w:rPr>
  </w:style>
  <w:style w:type="character" w:customStyle="1" w:styleId="3Exact0">
    <w:name w:val="Подпись к картинке (3) Exact"/>
    <w:link w:val="3f7"/>
    <w:locked/>
    <w:rsid w:val="00537D08"/>
    <w:rPr>
      <w:sz w:val="21"/>
      <w:szCs w:val="21"/>
      <w:shd w:val="clear" w:color="auto" w:fill="FFFFFF"/>
    </w:rPr>
  </w:style>
  <w:style w:type="paragraph" w:customStyle="1" w:styleId="3f7">
    <w:name w:val="Подпись к картинке (3)"/>
    <w:basedOn w:val="a0"/>
    <w:link w:val="3Exact0"/>
    <w:rsid w:val="00537D08"/>
    <w:pPr>
      <w:widowControl w:val="0"/>
      <w:shd w:val="clear" w:color="auto" w:fill="FFFFFF"/>
      <w:spacing w:line="0" w:lineRule="atLeast"/>
    </w:pPr>
    <w:rPr>
      <w:sz w:val="21"/>
      <w:szCs w:val="21"/>
      <w:lang w:val="x-none" w:eastAsia="x-none"/>
    </w:rPr>
  </w:style>
  <w:style w:type="character" w:customStyle="1" w:styleId="4Exact">
    <w:name w:val="Подпись к картинке (4) Exact"/>
    <w:link w:val="4f3"/>
    <w:uiPriority w:val="99"/>
    <w:locked/>
    <w:rsid w:val="00537D08"/>
    <w:rPr>
      <w:i/>
      <w:iCs/>
      <w:sz w:val="21"/>
      <w:szCs w:val="21"/>
      <w:shd w:val="clear" w:color="auto" w:fill="FFFFFF"/>
      <w:lang w:val="en-US" w:bidi="en-US"/>
    </w:rPr>
  </w:style>
  <w:style w:type="paragraph" w:customStyle="1" w:styleId="4f3">
    <w:name w:val="Подпись к картинке (4)"/>
    <w:basedOn w:val="a0"/>
    <w:link w:val="4Exact"/>
    <w:uiPriority w:val="99"/>
    <w:rsid w:val="00537D08"/>
    <w:pPr>
      <w:widowControl w:val="0"/>
      <w:shd w:val="clear" w:color="auto" w:fill="FFFFFF"/>
      <w:spacing w:line="0" w:lineRule="atLeast"/>
    </w:pPr>
    <w:rPr>
      <w:i/>
      <w:iCs/>
      <w:sz w:val="21"/>
      <w:szCs w:val="21"/>
      <w:lang w:val="en-US" w:eastAsia="x-none" w:bidi="en-US"/>
    </w:rPr>
  </w:style>
  <w:style w:type="character" w:customStyle="1" w:styleId="16Exact">
    <w:name w:val="Основной текст (16) Exact"/>
    <w:locked/>
    <w:rsid w:val="00537D08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character" w:customStyle="1" w:styleId="3Exact1">
    <w:name w:val="Номер заголовка №3 Exact"/>
    <w:link w:val="3f8"/>
    <w:locked/>
    <w:rsid w:val="00537D08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f8">
    <w:name w:val="Номер заголовка №3"/>
    <w:basedOn w:val="a0"/>
    <w:link w:val="3Exact1"/>
    <w:rsid w:val="00537D08"/>
    <w:pPr>
      <w:widowControl w:val="0"/>
      <w:shd w:val="clear" w:color="auto" w:fill="FFFFFF"/>
      <w:spacing w:line="0" w:lineRule="atLeast"/>
    </w:pPr>
    <w:rPr>
      <w:rFonts w:ascii="Impact" w:eastAsia="Impact" w:hAnsi="Impact"/>
      <w:sz w:val="19"/>
      <w:szCs w:val="19"/>
      <w:lang w:val="x-none" w:eastAsia="x-none"/>
    </w:rPr>
  </w:style>
  <w:style w:type="character" w:customStyle="1" w:styleId="32Exact">
    <w:name w:val="Номер заголовка №3 (2) Exact"/>
    <w:link w:val="32c"/>
    <w:locked/>
    <w:rsid w:val="00537D08"/>
    <w:rPr>
      <w:sz w:val="21"/>
      <w:szCs w:val="21"/>
      <w:shd w:val="clear" w:color="auto" w:fill="FFFFFF"/>
    </w:rPr>
  </w:style>
  <w:style w:type="paragraph" w:customStyle="1" w:styleId="32c">
    <w:name w:val="Номер заголовка №3 (2)"/>
    <w:basedOn w:val="a0"/>
    <w:link w:val="32Exact"/>
    <w:rsid w:val="00537D08"/>
    <w:pPr>
      <w:widowControl w:val="0"/>
      <w:shd w:val="clear" w:color="auto" w:fill="FFFFFF"/>
      <w:spacing w:line="0" w:lineRule="atLeast"/>
    </w:pPr>
    <w:rPr>
      <w:sz w:val="21"/>
      <w:szCs w:val="21"/>
      <w:lang w:val="x-none" w:eastAsia="x-none"/>
    </w:rPr>
  </w:style>
  <w:style w:type="character" w:customStyle="1" w:styleId="33Exact">
    <w:name w:val="Номер заголовка №3 (3) Exact"/>
    <w:link w:val="33b"/>
    <w:locked/>
    <w:rsid w:val="00537D08"/>
    <w:rPr>
      <w:sz w:val="26"/>
      <w:szCs w:val="26"/>
      <w:shd w:val="clear" w:color="auto" w:fill="FFFFFF"/>
    </w:rPr>
  </w:style>
  <w:style w:type="paragraph" w:customStyle="1" w:styleId="33b">
    <w:name w:val="Номер заголовка №3 (3)"/>
    <w:basedOn w:val="a0"/>
    <w:link w:val="33Exact"/>
    <w:rsid w:val="00537D08"/>
    <w:pPr>
      <w:widowControl w:val="0"/>
      <w:shd w:val="clear" w:color="auto" w:fill="FFFFFF"/>
      <w:spacing w:line="0" w:lineRule="atLeast"/>
    </w:pPr>
    <w:rPr>
      <w:sz w:val="26"/>
      <w:szCs w:val="26"/>
      <w:lang w:val="x-none" w:eastAsia="x-none"/>
    </w:rPr>
  </w:style>
  <w:style w:type="character" w:customStyle="1" w:styleId="17Exact">
    <w:name w:val="Основной текст (17) Exact"/>
    <w:locked/>
    <w:rsid w:val="00537D08"/>
    <w:rPr>
      <w:rFonts w:ascii="Candara" w:eastAsia="Candara" w:hAnsi="Candara" w:cs="Candara"/>
      <w:shd w:val="clear" w:color="auto" w:fill="FFFFFF"/>
    </w:rPr>
  </w:style>
  <w:style w:type="character" w:customStyle="1" w:styleId="18Exact">
    <w:name w:val="Основной текст (18) Exact"/>
    <w:locked/>
    <w:rsid w:val="00537D08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character" w:customStyle="1" w:styleId="affffff2">
    <w:name w:val="Сноска_"/>
    <w:locked/>
    <w:rsid w:val="00537D08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f9">
    <w:name w:val="Подпись к таблице (3)_"/>
    <w:link w:val="3fa"/>
    <w:locked/>
    <w:rsid w:val="00537D08"/>
    <w:rPr>
      <w:i/>
      <w:iCs/>
      <w:shd w:val="clear" w:color="auto" w:fill="FFFFFF"/>
    </w:rPr>
  </w:style>
  <w:style w:type="paragraph" w:customStyle="1" w:styleId="3fa">
    <w:name w:val="Подпись к таблице (3)"/>
    <w:basedOn w:val="a0"/>
    <w:link w:val="3f9"/>
    <w:rsid w:val="00537D08"/>
    <w:pPr>
      <w:widowControl w:val="0"/>
      <w:shd w:val="clear" w:color="auto" w:fill="FFFFFF"/>
      <w:spacing w:line="0" w:lineRule="atLeast"/>
    </w:pPr>
    <w:rPr>
      <w:i/>
      <w:iCs/>
      <w:sz w:val="20"/>
      <w:szCs w:val="20"/>
      <w:lang w:val="x-none" w:eastAsia="x-none"/>
    </w:rPr>
  </w:style>
  <w:style w:type="character" w:customStyle="1" w:styleId="2ff0">
    <w:name w:val="Сноска (2)_"/>
    <w:link w:val="2ff1"/>
    <w:locked/>
    <w:rsid w:val="00537D08"/>
    <w:rPr>
      <w:shd w:val="clear" w:color="auto" w:fill="FFFFFF"/>
    </w:rPr>
  </w:style>
  <w:style w:type="paragraph" w:customStyle="1" w:styleId="2ff1">
    <w:name w:val="Сноска (2)"/>
    <w:basedOn w:val="a0"/>
    <w:link w:val="2ff0"/>
    <w:rsid w:val="00537D08"/>
    <w:pPr>
      <w:widowControl w:val="0"/>
      <w:shd w:val="clear" w:color="auto" w:fill="FFFFFF"/>
      <w:spacing w:line="211" w:lineRule="exact"/>
      <w:ind w:hanging="180"/>
    </w:pPr>
    <w:rPr>
      <w:sz w:val="20"/>
      <w:szCs w:val="20"/>
      <w:lang w:val="x-none" w:eastAsia="x-none"/>
    </w:rPr>
  </w:style>
  <w:style w:type="paragraph" w:customStyle="1" w:styleId="194">
    <w:name w:val="Основной текст (19)"/>
    <w:basedOn w:val="a0"/>
    <w:rsid w:val="00537D08"/>
    <w:pPr>
      <w:widowControl w:val="0"/>
      <w:shd w:val="clear" w:color="auto" w:fill="FFFFFF"/>
      <w:spacing w:after="180" w:line="0" w:lineRule="atLeast"/>
      <w:ind w:firstLine="340"/>
    </w:pPr>
    <w:rPr>
      <w:sz w:val="21"/>
      <w:szCs w:val="21"/>
      <w:lang w:eastAsia="en-US"/>
    </w:rPr>
  </w:style>
  <w:style w:type="character" w:customStyle="1" w:styleId="1Exact">
    <w:name w:val="Заголовок №1 Exact"/>
    <w:locked/>
    <w:rsid w:val="00537D08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character" w:customStyle="1" w:styleId="2Exact1">
    <w:name w:val="Номер заголовка №2 Exact"/>
    <w:link w:val="2ff2"/>
    <w:locked/>
    <w:rsid w:val="00537D08"/>
    <w:rPr>
      <w:shd w:val="clear" w:color="auto" w:fill="FFFFFF"/>
    </w:rPr>
  </w:style>
  <w:style w:type="paragraph" w:customStyle="1" w:styleId="2ff2">
    <w:name w:val="Номер заголовка №2"/>
    <w:basedOn w:val="a0"/>
    <w:link w:val="2Exact1"/>
    <w:rsid w:val="00537D08"/>
    <w:pPr>
      <w:widowControl w:val="0"/>
      <w:shd w:val="clear" w:color="auto" w:fill="FFFFFF"/>
      <w:spacing w:before="120" w:line="0" w:lineRule="atLeast"/>
    </w:pPr>
    <w:rPr>
      <w:sz w:val="20"/>
      <w:szCs w:val="20"/>
      <w:lang w:val="x-none" w:eastAsia="x-none"/>
    </w:rPr>
  </w:style>
  <w:style w:type="character" w:customStyle="1" w:styleId="22Exact">
    <w:name w:val="Заголовок №2 (2) Exact"/>
    <w:locked/>
    <w:rsid w:val="00537D08"/>
    <w:rPr>
      <w:rFonts w:ascii="Impact" w:eastAsia="Impact" w:hAnsi="Impact" w:cs="Impact"/>
      <w:sz w:val="21"/>
      <w:szCs w:val="21"/>
      <w:shd w:val="clear" w:color="auto" w:fill="FFFFFF"/>
    </w:rPr>
  </w:style>
  <w:style w:type="character" w:customStyle="1" w:styleId="23Exact">
    <w:name w:val="Заголовок №2 (3) Exact"/>
    <w:locked/>
    <w:rsid w:val="00537D08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22Exact0">
    <w:name w:val="Номер заголовка №2 (2) Exact"/>
    <w:link w:val="22a"/>
    <w:locked/>
    <w:rsid w:val="00537D08"/>
    <w:rPr>
      <w:b/>
      <w:bCs/>
      <w:sz w:val="26"/>
      <w:szCs w:val="26"/>
      <w:shd w:val="clear" w:color="auto" w:fill="FFFFFF"/>
    </w:rPr>
  </w:style>
  <w:style w:type="paragraph" w:customStyle="1" w:styleId="22a">
    <w:name w:val="Номер заголовка №2 (2)"/>
    <w:basedOn w:val="a0"/>
    <w:link w:val="22Exact0"/>
    <w:rsid w:val="00537D08"/>
    <w:pPr>
      <w:widowControl w:val="0"/>
      <w:shd w:val="clear" w:color="auto" w:fill="FFFFFF"/>
      <w:spacing w:line="0" w:lineRule="atLeast"/>
    </w:pPr>
    <w:rPr>
      <w:b/>
      <w:bCs/>
      <w:sz w:val="26"/>
      <w:szCs w:val="26"/>
      <w:lang w:val="x-none" w:eastAsia="x-none"/>
    </w:rPr>
  </w:style>
  <w:style w:type="character" w:customStyle="1" w:styleId="5Exact">
    <w:name w:val="Подпись к картинке (5) Exact"/>
    <w:link w:val="5f0"/>
    <w:locked/>
    <w:rsid w:val="00537D08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f0">
    <w:name w:val="Подпись к картинке (5)"/>
    <w:basedOn w:val="a0"/>
    <w:link w:val="5Exact"/>
    <w:rsid w:val="00537D08"/>
    <w:pPr>
      <w:widowControl w:val="0"/>
      <w:shd w:val="clear" w:color="auto" w:fill="FFFFFF"/>
      <w:spacing w:line="0" w:lineRule="atLeast"/>
    </w:pPr>
    <w:rPr>
      <w:rFonts w:ascii="Impact" w:eastAsia="Impact" w:hAnsi="Impact"/>
      <w:sz w:val="21"/>
      <w:szCs w:val="21"/>
      <w:lang w:val="x-none" w:eastAsia="x-none"/>
    </w:rPr>
  </w:style>
  <w:style w:type="character" w:customStyle="1" w:styleId="6Exact">
    <w:name w:val="Подпись к картинке (6) Exact"/>
    <w:link w:val="69"/>
    <w:locked/>
    <w:rsid w:val="00537D08"/>
    <w:rPr>
      <w:b/>
      <w:bCs/>
      <w:sz w:val="26"/>
      <w:szCs w:val="26"/>
      <w:shd w:val="clear" w:color="auto" w:fill="FFFFFF"/>
    </w:rPr>
  </w:style>
  <w:style w:type="paragraph" w:customStyle="1" w:styleId="69">
    <w:name w:val="Подпись к картинке (6)"/>
    <w:basedOn w:val="a0"/>
    <w:link w:val="6Exact"/>
    <w:rsid w:val="00537D08"/>
    <w:pPr>
      <w:widowControl w:val="0"/>
      <w:shd w:val="clear" w:color="auto" w:fill="FFFFFF"/>
      <w:spacing w:line="0" w:lineRule="atLeast"/>
    </w:pPr>
    <w:rPr>
      <w:b/>
      <w:bCs/>
      <w:sz w:val="26"/>
      <w:szCs w:val="26"/>
      <w:lang w:val="x-none" w:eastAsia="x-none"/>
    </w:rPr>
  </w:style>
  <w:style w:type="character" w:customStyle="1" w:styleId="20Exact">
    <w:name w:val="Основной текст (20) Exact"/>
    <w:locked/>
    <w:rsid w:val="00537D08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21Exact">
    <w:name w:val="Основной текст (21) Exact"/>
    <w:link w:val="216"/>
    <w:locked/>
    <w:rsid w:val="00537D08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6">
    <w:name w:val="Основной текст (21)"/>
    <w:basedOn w:val="a0"/>
    <w:link w:val="21Exact"/>
    <w:rsid w:val="00537D08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/>
      <w:i/>
      <w:iCs/>
      <w:sz w:val="15"/>
      <w:szCs w:val="15"/>
      <w:lang w:val="x-none" w:eastAsia="x-none"/>
    </w:rPr>
  </w:style>
  <w:style w:type="character" w:customStyle="1" w:styleId="affffff3">
    <w:name w:val="Колонтитул_"/>
    <w:link w:val="affffff4"/>
    <w:locked/>
    <w:rsid w:val="00537D08"/>
    <w:rPr>
      <w:i/>
      <w:iCs/>
      <w:sz w:val="18"/>
      <w:szCs w:val="18"/>
      <w:shd w:val="clear" w:color="auto" w:fill="FFFFFF"/>
    </w:rPr>
  </w:style>
  <w:style w:type="paragraph" w:customStyle="1" w:styleId="affffff4">
    <w:name w:val="Колонтитул"/>
    <w:basedOn w:val="a0"/>
    <w:link w:val="affffff3"/>
    <w:rsid w:val="00537D08"/>
    <w:pPr>
      <w:widowControl w:val="0"/>
      <w:shd w:val="clear" w:color="auto" w:fill="FFFFFF"/>
      <w:spacing w:line="0" w:lineRule="atLeast"/>
    </w:pPr>
    <w:rPr>
      <w:i/>
      <w:iCs/>
      <w:sz w:val="18"/>
      <w:szCs w:val="18"/>
      <w:lang w:val="x-none" w:eastAsia="x-none"/>
    </w:rPr>
  </w:style>
  <w:style w:type="character" w:customStyle="1" w:styleId="2ff3">
    <w:name w:val="Основной текст (2) + Полужирный"/>
    <w:rsid w:val="00537D08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537D08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537D08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537D0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537D08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0">
    <w:name w:val="Основной текст (8) + 10"/>
    <w:aliases w:val="5 pt Exact"/>
    <w:rsid w:val="00537D08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537D0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537D08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537D08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537D08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f4">
    <w:name w:val="Основной текст (2) + Курсив"/>
    <w:aliases w:val="Интервал 9 pt"/>
    <w:rsid w:val="00537D08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537D08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537D08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537D08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537D08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537D0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537D08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537D08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537D08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537D08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537D08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537D0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5">
    <w:name w:val="Основной текст (15) + Курсив"/>
    <w:rsid w:val="00537D08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affffff5">
    <w:name w:val="Сноска + Полужирный"/>
    <w:rsid w:val="00537D08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f6">
    <w:name w:val="Сноска + Курсив"/>
    <w:rsid w:val="00537D08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537D0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537D0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a">
    <w:name w:val="Основной текст (6) + Курсив"/>
    <w:rsid w:val="00537D08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537D0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4">
    <w:name w:val="Основной текст (10) + Не курсив"/>
    <w:rsid w:val="00537D08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7">
    <w:name w:val="Основной текст (9) + Полужирный"/>
    <w:rsid w:val="00537D08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8">
    <w:name w:val="Основной текст (9) + Не курсив"/>
    <w:rsid w:val="00537D0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537D08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537D08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537D08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537D0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537D0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f5">
    <w:name w:val="Подпись к таблице (2) + Полужирный"/>
    <w:rsid w:val="00537D0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f6">
    <w:name w:val="Подпись к таблице (2) + Курсив"/>
    <w:rsid w:val="00537D0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f1">
    <w:name w:val="Подпись к таблице (5)_"/>
    <w:uiPriority w:val="99"/>
    <w:rsid w:val="00537D0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f2">
    <w:name w:val="Подпись к таблице (5) + Курсив"/>
    <w:rsid w:val="00537D08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f3">
    <w:name w:val="Подпись к таблице (5)"/>
    <w:rsid w:val="00537D0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7">
    <w:name w:val="Основной текст (2)1"/>
    <w:basedOn w:val="a0"/>
    <w:uiPriority w:val="99"/>
    <w:rsid w:val="00537D08"/>
    <w:pPr>
      <w:widowControl w:val="0"/>
      <w:shd w:val="clear" w:color="auto" w:fill="FFFFFF"/>
      <w:spacing w:line="202" w:lineRule="exact"/>
      <w:ind w:hanging="780"/>
    </w:pPr>
    <w:rPr>
      <w:color w:val="000000"/>
      <w:sz w:val="22"/>
      <w:szCs w:val="22"/>
      <w:lang w:bidi="ru-RU"/>
    </w:rPr>
  </w:style>
  <w:style w:type="character" w:customStyle="1" w:styleId="2Tahoma">
    <w:name w:val="Основной текст (2) + Tahoma"/>
    <w:aliases w:val="9 pt,9.5 pt,Основной текст (4) + Tahoma"/>
    <w:rsid w:val="00537D08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4f4">
    <w:name w:val="Основной текст (4) + Не курсив"/>
    <w:uiPriority w:val="99"/>
    <w:rsid w:val="00537D08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6b">
    <w:name w:val="Заголовок №6_"/>
    <w:link w:val="6c"/>
    <w:locked/>
    <w:rsid w:val="00537D08"/>
    <w:rPr>
      <w:b/>
      <w:bCs/>
      <w:i/>
      <w:iCs/>
      <w:shd w:val="clear" w:color="auto" w:fill="FFFFFF"/>
    </w:rPr>
  </w:style>
  <w:style w:type="paragraph" w:customStyle="1" w:styleId="6c">
    <w:name w:val="Заголовок №6"/>
    <w:basedOn w:val="a0"/>
    <w:link w:val="6b"/>
    <w:rsid w:val="00537D08"/>
    <w:pPr>
      <w:widowControl w:val="0"/>
      <w:shd w:val="clear" w:color="auto" w:fill="FFFFFF"/>
      <w:spacing w:line="211" w:lineRule="exact"/>
      <w:outlineLvl w:val="5"/>
    </w:pPr>
    <w:rPr>
      <w:b/>
      <w:bCs/>
      <w:i/>
      <w:iCs/>
      <w:sz w:val="20"/>
      <w:szCs w:val="20"/>
      <w:lang w:val="x-none" w:eastAsia="x-none"/>
    </w:rPr>
  </w:style>
  <w:style w:type="character" w:customStyle="1" w:styleId="250">
    <w:name w:val="Основной текст (25)_"/>
    <w:link w:val="251"/>
    <w:uiPriority w:val="99"/>
    <w:locked/>
    <w:rsid w:val="00537D08"/>
    <w:rPr>
      <w:b/>
      <w:bCs/>
      <w:shd w:val="clear" w:color="auto" w:fill="FFFFFF"/>
    </w:rPr>
  </w:style>
  <w:style w:type="paragraph" w:customStyle="1" w:styleId="251">
    <w:name w:val="Основной текст (25)"/>
    <w:basedOn w:val="a0"/>
    <w:link w:val="250"/>
    <w:uiPriority w:val="99"/>
    <w:rsid w:val="00537D08"/>
    <w:pPr>
      <w:widowControl w:val="0"/>
      <w:shd w:val="clear" w:color="auto" w:fill="FFFFFF"/>
      <w:spacing w:before="240" w:line="211" w:lineRule="exact"/>
    </w:pPr>
    <w:rPr>
      <w:b/>
      <w:bCs/>
      <w:sz w:val="20"/>
      <w:szCs w:val="20"/>
      <w:lang w:val="x-none" w:eastAsia="x-none"/>
    </w:rPr>
  </w:style>
  <w:style w:type="character" w:customStyle="1" w:styleId="19Exact">
    <w:name w:val="Основной текст (19) Exact"/>
    <w:locked/>
    <w:rsid w:val="00537D08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5f4">
    <w:name w:val="Основной текст (5) + Не полужирный"/>
    <w:rsid w:val="00537D08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537D0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6">
    <w:name w:val="Основной текст (15) + Полужирный"/>
    <w:rsid w:val="00537D08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5">
    <w:name w:val="Основной текст (18) + Не курсив"/>
    <w:rsid w:val="00537D08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6">
    <w:name w:val="Основной текст (8)_"/>
    <w:link w:val="811"/>
    <w:locked/>
    <w:rsid w:val="00537D08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7">
    <w:name w:val="Подпись к картинке_"/>
    <w:locked/>
    <w:rsid w:val="00537D08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f7">
    <w:name w:val="Основной текст (2) + Малые прописные"/>
    <w:rsid w:val="00537D08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537D08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b">
    <w:name w:val="Основной текст (3) + Полужирный"/>
    <w:rsid w:val="00537D08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d">
    <w:name w:val="Основной текст (6) + Малые прописные"/>
    <w:rsid w:val="00537D08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2510">
    <w:name w:val="Основной текст (25)1"/>
    <w:basedOn w:val="a0"/>
    <w:uiPriority w:val="99"/>
    <w:rsid w:val="00537D08"/>
    <w:pPr>
      <w:widowControl w:val="0"/>
      <w:shd w:val="clear" w:color="auto" w:fill="FFFFFF"/>
      <w:spacing w:after="60" w:line="240" w:lineRule="atLeast"/>
    </w:pPr>
    <w:rPr>
      <w:rFonts w:eastAsia="Calibri"/>
      <w:b/>
      <w:bCs/>
      <w:sz w:val="20"/>
      <w:szCs w:val="20"/>
      <w:lang w:eastAsia="en-US"/>
    </w:rPr>
  </w:style>
  <w:style w:type="character" w:customStyle="1" w:styleId="243">
    <w:name w:val="Основной текст (24)_"/>
    <w:link w:val="244"/>
    <w:uiPriority w:val="99"/>
    <w:locked/>
    <w:rsid w:val="00537D08"/>
    <w:rPr>
      <w:shd w:val="clear" w:color="auto" w:fill="FFFFFF"/>
    </w:rPr>
  </w:style>
  <w:style w:type="paragraph" w:customStyle="1" w:styleId="244">
    <w:name w:val="Основной текст (24)"/>
    <w:basedOn w:val="a0"/>
    <w:link w:val="243"/>
    <w:uiPriority w:val="99"/>
    <w:rsid w:val="00537D08"/>
    <w:pPr>
      <w:widowControl w:val="0"/>
      <w:shd w:val="clear" w:color="auto" w:fill="FFFFFF"/>
      <w:spacing w:line="206" w:lineRule="exact"/>
    </w:pPr>
    <w:rPr>
      <w:sz w:val="20"/>
      <w:szCs w:val="20"/>
      <w:lang w:val="x-none" w:eastAsia="x-none"/>
    </w:rPr>
  </w:style>
  <w:style w:type="character" w:customStyle="1" w:styleId="4f5">
    <w:name w:val="Подпись к таблице (4)_"/>
    <w:link w:val="4f6"/>
    <w:uiPriority w:val="99"/>
    <w:locked/>
    <w:rsid w:val="00537D08"/>
    <w:rPr>
      <w:shd w:val="clear" w:color="auto" w:fill="FFFFFF"/>
    </w:rPr>
  </w:style>
  <w:style w:type="paragraph" w:customStyle="1" w:styleId="4f6">
    <w:name w:val="Подпись к таблице (4)"/>
    <w:basedOn w:val="a0"/>
    <w:link w:val="4f5"/>
    <w:uiPriority w:val="99"/>
    <w:rsid w:val="00537D08"/>
    <w:pPr>
      <w:widowControl w:val="0"/>
      <w:shd w:val="clear" w:color="auto" w:fill="FFFFFF"/>
      <w:spacing w:line="240" w:lineRule="atLeast"/>
      <w:jc w:val="right"/>
    </w:pPr>
    <w:rPr>
      <w:sz w:val="20"/>
      <w:szCs w:val="20"/>
      <w:lang w:val="x-none" w:eastAsia="x-none"/>
    </w:rPr>
  </w:style>
  <w:style w:type="character" w:customStyle="1" w:styleId="280">
    <w:name w:val="Основной текст (28)_"/>
    <w:link w:val="281"/>
    <w:uiPriority w:val="99"/>
    <w:locked/>
    <w:rsid w:val="00537D08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0"/>
    <w:link w:val="280"/>
    <w:uiPriority w:val="99"/>
    <w:rsid w:val="00537D08"/>
    <w:pPr>
      <w:widowControl w:val="0"/>
      <w:shd w:val="clear" w:color="auto" w:fill="FFFFFF"/>
      <w:spacing w:line="240" w:lineRule="atLeast"/>
    </w:pPr>
    <w:rPr>
      <w:rFonts w:ascii="Arial" w:hAnsi="Arial"/>
      <w:sz w:val="18"/>
      <w:szCs w:val="18"/>
      <w:lang w:val="x-none" w:eastAsia="x-none"/>
    </w:rPr>
  </w:style>
  <w:style w:type="character" w:customStyle="1" w:styleId="22b">
    <w:name w:val="Основной текст (22)_"/>
    <w:link w:val="22c"/>
    <w:uiPriority w:val="99"/>
    <w:locked/>
    <w:rsid w:val="00537D08"/>
    <w:rPr>
      <w:i/>
      <w:iCs/>
      <w:shd w:val="clear" w:color="auto" w:fill="FFFFFF"/>
    </w:rPr>
  </w:style>
  <w:style w:type="paragraph" w:customStyle="1" w:styleId="22c">
    <w:name w:val="Основной текст (22)"/>
    <w:basedOn w:val="a0"/>
    <w:link w:val="22b"/>
    <w:uiPriority w:val="99"/>
    <w:rsid w:val="00537D08"/>
    <w:pPr>
      <w:widowControl w:val="0"/>
      <w:shd w:val="clear" w:color="auto" w:fill="FFFFFF"/>
      <w:spacing w:after="60" w:line="211" w:lineRule="exact"/>
    </w:pPr>
    <w:rPr>
      <w:i/>
      <w:iCs/>
      <w:sz w:val="20"/>
      <w:szCs w:val="20"/>
      <w:lang w:val="x-none" w:eastAsia="x-none"/>
    </w:rPr>
  </w:style>
  <w:style w:type="character" w:customStyle="1" w:styleId="affffff8">
    <w:name w:val="Оглавление_"/>
    <w:link w:val="affffff9"/>
    <w:locked/>
    <w:rsid w:val="00537D08"/>
    <w:rPr>
      <w:shd w:val="clear" w:color="auto" w:fill="FFFFFF"/>
    </w:rPr>
  </w:style>
  <w:style w:type="paragraph" w:customStyle="1" w:styleId="affffff9">
    <w:name w:val="Оглавление"/>
    <w:basedOn w:val="a0"/>
    <w:link w:val="affffff8"/>
    <w:rsid w:val="00537D08"/>
    <w:pPr>
      <w:widowControl w:val="0"/>
      <w:shd w:val="clear" w:color="auto" w:fill="FFFFFF"/>
      <w:spacing w:line="269" w:lineRule="exact"/>
      <w:ind w:firstLine="380"/>
    </w:pPr>
    <w:rPr>
      <w:sz w:val="20"/>
      <w:szCs w:val="20"/>
      <w:lang w:val="x-none" w:eastAsia="x-none"/>
    </w:rPr>
  </w:style>
  <w:style w:type="character" w:customStyle="1" w:styleId="3fc">
    <w:name w:val="Оглавление (3)_"/>
    <w:link w:val="3fd"/>
    <w:uiPriority w:val="99"/>
    <w:locked/>
    <w:rsid w:val="00537D08"/>
    <w:rPr>
      <w:b/>
      <w:bCs/>
      <w:sz w:val="17"/>
      <w:szCs w:val="17"/>
      <w:shd w:val="clear" w:color="auto" w:fill="FFFFFF"/>
    </w:rPr>
  </w:style>
  <w:style w:type="paragraph" w:customStyle="1" w:styleId="3fd">
    <w:name w:val="Оглавление (3)"/>
    <w:basedOn w:val="a0"/>
    <w:link w:val="3fc"/>
    <w:uiPriority w:val="99"/>
    <w:rsid w:val="00537D08"/>
    <w:pPr>
      <w:widowControl w:val="0"/>
      <w:shd w:val="clear" w:color="auto" w:fill="FFFFFF"/>
      <w:spacing w:line="269" w:lineRule="exact"/>
      <w:ind w:firstLine="380"/>
    </w:pPr>
    <w:rPr>
      <w:b/>
      <w:bCs/>
      <w:sz w:val="17"/>
      <w:szCs w:val="17"/>
      <w:lang w:val="x-none" w:eastAsia="x-none"/>
    </w:rPr>
  </w:style>
  <w:style w:type="character" w:customStyle="1" w:styleId="218">
    <w:name w:val="Основной текст (2) + Курсив1"/>
    <w:uiPriority w:val="99"/>
    <w:rsid w:val="00537D08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d">
    <w:name w:val="Основной текст (2)2"/>
    <w:uiPriority w:val="99"/>
    <w:rsid w:val="00537D08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537D08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537D08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537D08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e">
    <w:name w:val="Основной текст (22) + Не курсив"/>
    <w:uiPriority w:val="99"/>
    <w:rsid w:val="00537D08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537D08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537D08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45">
    <w:name w:val="Основной текст (2) + 4"/>
    <w:aliases w:val="5 pt1"/>
    <w:uiPriority w:val="99"/>
    <w:rsid w:val="00537D08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537D08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537D08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537D08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537D08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537D08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537D08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7">
    <w:name w:val="Заголовок №8_"/>
    <w:link w:val="88"/>
    <w:locked/>
    <w:rsid w:val="00537D08"/>
    <w:rPr>
      <w:b/>
      <w:bCs/>
      <w:shd w:val="clear" w:color="auto" w:fill="FFFFFF"/>
    </w:rPr>
  </w:style>
  <w:style w:type="paragraph" w:customStyle="1" w:styleId="88">
    <w:name w:val="Заголовок №8"/>
    <w:basedOn w:val="a0"/>
    <w:link w:val="87"/>
    <w:rsid w:val="00537D08"/>
    <w:pPr>
      <w:widowControl w:val="0"/>
      <w:shd w:val="clear" w:color="auto" w:fill="FFFFFF"/>
      <w:spacing w:before="120" w:after="120" w:line="0" w:lineRule="atLeast"/>
      <w:outlineLvl w:val="7"/>
    </w:pPr>
    <w:rPr>
      <w:b/>
      <w:bCs/>
      <w:sz w:val="20"/>
      <w:szCs w:val="20"/>
      <w:lang w:val="x-none" w:eastAsia="x-none"/>
    </w:rPr>
  </w:style>
  <w:style w:type="character" w:customStyle="1" w:styleId="99">
    <w:name w:val="Заголовок №9_"/>
    <w:link w:val="9a"/>
    <w:locked/>
    <w:rsid w:val="00537D08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a">
    <w:name w:val="Заголовок №9"/>
    <w:basedOn w:val="a0"/>
    <w:link w:val="99"/>
    <w:rsid w:val="00537D08"/>
    <w:pPr>
      <w:widowControl w:val="0"/>
      <w:shd w:val="clear" w:color="auto" w:fill="FFFFFF"/>
      <w:spacing w:before="60" w:after="60" w:line="206" w:lineRule="exact"/>
      <w:ind w:firstLine="420"/>
      <w:outlineLvl w:val="8"/>
    </w:pPr>
    <w:rPr>
      <w:rFonts w:ascii="Tahoma" w:eastAsia="Tahoma" w:hAnsi="Tahoma"/>
      <w:sz w:val="19"/>
      <w:szCs w:val="19"/>
      <w:lang w:val="x-none" w:eastAsia="x-none"/>
    </w:rPr>
  </w:style>
  <w:style w:type="character" w:customStyle="1" w:styleId="5f5">
    <w:name w:val="Сноска (5)_"/>
    <w:link w:val="5f6"/>
    <w:locked/>
    <w:rsid w:val="00537D08"/>
    <w:rPr>
      <w:b/>
      <w:bCs/>
      <w:i/>
      <w:iCs/>
      <w:shd w:val="clear" w:color="auto" w:fill="FFFFFF"/>
    </w:rPr>
  </w:style>
  <w:style w:type="paragraph" w:customStyle="1" w:styleId="5f6">
    <w:name w:val="Сноска (5)"/>
    <w:basedOn w:val="a0"/>
    <w:link w:val="5f5"/>
    <w:rsid w:val="00537D08"/>
    <w:pPr>
      <w:widowControl w:val="0"/>
      <w:shd w:val="clear" w:color="auto" w:fill="FFFFFF"/>
      <w:spacing w:before="180" w:after="60" w:line="0" w:lineRule="atLeast"/>
    </w:pPr>
    <w:rPr>
      <w:b/>
      <w:bCs/>
      <w:i/>
      <w:iCs/>
      <w:sz w:val="20"/>
      <w:szCs w:val="20"/>
      <w:lang w:val="x-none" w:eastAsia="x-none"/>
    </w:rPr>
  </w:style>
  <w:style w:type="character" w:customStyle="1" w:styleId="105">
    <w:name w:val="Заголовок №10_"/>
    <w:link w:val="106"/>
    <w:locked/>
    <w:rsid w:val="00537D08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6">
    <w:name w:val="Заголовок №10"/>
    <w:basedOn w:val="a0"/>
    <w:link w:val="105"/>
    <w:rsid w:val="00537D08"/>
    <w:pPr>
      <w:widowControl w:val="0"/>
      <w:shd w:val="clear" w:color="auto" w:fill="FFFFFF"/>
      <w:spacing w:line="221" w:lineRule="exact"/>
      <w:jc w:val="center"/>
    </w:pPr>
    <w:rPr>
      <w:rFonts w:ascii="Tahoma" w:eastAsia="Tahoma" w:hAnsi="Tahoma"/>
      <w:b/>
      <w:bCs/>
      <w:sz w:val="18"/>
      <w:szCs w:val="18"/>
      <w:lang w:val="x-none" w:eastAsia="x-none"/>
    </w:rPr>
  </w:style>
  <w:style w:type="character" w:customStyle="1" w:styleId="12d">
    <w:name w:val="Основной текст (12) + Полужирный"/>
    <w:rsid w:val="00537D08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e">
    <w:name w:val="Основной текст (12) + Малые прописные"/>
    <w:rsid w:val="00537D08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1">
    <w:name w:val="Заголовок №10 (3) + Полужирный"/>
    <w:rsid w:val="00537D08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537D0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f7">
    <w:name w:val="Основной текст (4) + Курсив"/>
    <w:rsid w:val="00537D08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537D0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">
    <w:name w:val="НОМЕРА"/>
    <w:basedOn w:val="afc"/>
    <w:link w:val="affffffa"/>
    <w:uiPriority w:val="99"/>
    <w:qFormat/>
    <w:rsid w:val="00537D08"/>
    <w:pPr>
      <w:numPr>
        <w:numId w:val="61"/>
      </w:numPr>
      <w:spacing w:before="0" w:beforeAutospacing="0" w:after="0"/>
    </w:pPr>
    <w:rPr>
      <w:rFonts w:ascii="Arial Narrow" w:eastAsia="Calibri" w:hAnsi="Arial Narrow"/>
      <w:sz w:val="18"/>
      <w:szCs w:val="18"/>
      <w:lang w:val="x-none" w:eastAsia="x-none"/>
    </w:rPr>
  </w:style>
  <w:style w:type="character" w:customStyle="1" w:styleId="affffffa">
    <w:name w:val="НОМЕРА Знак"/>
    <w:link w:val="a"/>
    <w:uiPriority w:val="99"/>
    <w:rsid w:val="00537D08"/>
    <w:rPr>
      <w:rFonts w:ascii="Arial Narrow" w:eastAsia="Calibri" w:hAnsi="Arial Narrow"/>
      <w:sz w:val="18"/>
      <w:szCs w:val="18"/>
      <w:lang w:val="x-none" w:eastAsia="x-none"/>
    </w:rPr>
  </w:style>
  <w:style w:type="character" w:customStyle="1" w:styleId="1f6">
    <w:name w:val="Стиль1 Знак"/>
    <w:link w:val="1f5"/>
    <w:locked/>
    <w:rsid w:val="00537D08"/>
    <w:rPr>
      <w:sz w:val="28"/>
    </w:rPr>
  </w:style>
  <w:style w:type="character" w:customStyle="1" w:styleId="5yl5">
    <w:name w:val="_5yl5"/>
    <w:rsid w:val="00537D08"/>
  </w:style>
  <w:style w:type="character" w:customStyle="1" w:styleId="poemyear">
    <w:name w:val="poemyear"/>
    <w:rsid w:val="00537D08"/>
  </w:style>
  <w:style w:type="character" w:customStyle="1" w:styleId="st">
    <w:name w:val="st"/>
    <w:rsid w:val="00537D08"/>
  </w:style>
  <w:style w:type="character" w:customStyle="1" w:styleId="line">
    <w:name w:val="line"/>
    <w:rsid w:val="00537D08"/>
  </w:style>
  <w:style w:type="character" w:customStyle="1" w:styleId="il">
    <w:name w:val="il"/>
    <w:rsid w:val="00537D08"/>
  </w:style>
  <w:style w:type="paragraph" w:styleId="2ff8">
    <w:name w:val="Quote"/>
    <w:basedOn w:val="a0"/>
    <w:next w:val="a0"/>
    <w:link w:val="2ff9"/>
    <w:uiPriority w:val="99"/>
    <w:qFormat/>
    <w:rsid w:val="00537D08"/>
    <w:rPr>
      <w:rFonts w:ascii="Cambria" w:hAnsi="Cambria"/>
      <w:i/>
      <w:iCs/>
      <w:color w:val="000000"/>
      <w:lang w:val="x-none" w:eastAsia="x-none"/>
    </w:rPr>
  </w:style>
  <w:style w:type="character" w:customStyle="1" w:styleId="2ff9">
    <w:name w:val="Цитата 2 Знак"/>
    <w:link w:val="2ff8"/>
    <w:uiPriority w:val="99"/>
    <w:rsid w:val="00537D08"/>
    <w:rPr>
      <w:rFonts w:ascii="Cambria" w:hAnsi="Cambria"/>
      <w:i/>
      <w:iCs/>
      <w:color w:val="000000"/>
      <w:sz w:val="24"/>
      <w:szCs w:val="24"/>
    </w:rPr>
  </w:style>
  <w:style w:type="paragraph" w:customStyle="1" w:styleId="NoSpacing">
    <w:name w:val="No Spacing"/>
    <w:rsid w:val="00C510D7"/>
    <w:pPr>
      <w:ind w:firstLine="709"/>
      <w:jc w:val="both"/>
    </w:pPr>
    <w:rPr>
      <w:rFonts w:ascii="Calibri" w:hAnsi="Calibri" w:cs="Calibri"/>
      <w:sz w:val="22"/>
      <w:szCs w:val="22"/>
      <w:lang w:eastAsia="en-US"/>
    </w:rPr>
  </w:style>
  <w:style w:type="paragraph" w:customStyle="1" w:styleId="Normal">
    <w:name w:val="Normal"/>
    <w:rsid w:val="002211FF"/>
    <w:pPr>
      <w:suppressAutoHyphens/>
      <w:autoSpaceDE w:val="0"/>
    </w:pPr>
    <w:rPr>
      <w:rFonts w:eastAsia="Calibri" w:cs="Calibri"/>
      <w:color w:val="000000"/>
      <w:sz w:val="24"/>
      <w:szCs w:val="24"/>
      <w:lang w:eastAsia="ar-SA"/>
    </w:rPr>
  </w:style>
  <w:style w:type="paragraph" w:customStyle="1" w:styleId="ListParagraph">
    <w:name w:val="List Paragraph"/>
    <w:basedOn w:val="a0"/>
    <w:rsid w:val="005D2589"/>
    <w:pPr>
      <w:widowControl w:val="0"/>
      <w:autoSpaceDE w:val="0"/>
      <w:autoSpaceDN w:val="0"/>
      <w:adjustRightInd w:val="0"/>
      <w:ind w:left="720" w:firstLine="0"/>
      <w:jc w:val="left"/>
    </w:pPr>
    <w:rPr>
      <w:sz w:val="20"/>
      <w:szCs w:val="20"/>
    </w:rPr>
  </w:style>
  <w:style w:type="paragraph" w:customStyle="1" w:styleId="1ffc">
    <w:name w:val="1"/>
    <w:basedOn w:val="a0"/>
    <w:rsid w:val="00424CD1"/>
    <w:pPr>
      <w:spacing w:before="27" w:after="27"/>
      <w:ind w:firstLine="0"/>
      <w:jc w:val="left"/>
    </w:pPr>
    <w:rPr>
      <w:sz w:val="20"/>
      <w:szCs w:val="20"/>
    </w:rPr>
  </w:style>
  <w:style w:type="paragraph" w:customStyle="1" w:styleId="FR3">
    <w:name w:val="FR3"/>
    <w:rsid w:val="00424CD1"/>
    <w:pPr>
      <w:widowControl w:val="0"/>
      <w:suppressAutoHyphens/>
      <w:spacing w:line="259" w:lineRule="auto"/>
      <w:ind w:firstLine="300"/>
      <w:jc w:val="both"/>
    </w:pPr>
    <w:rPr>
      <w:rFonts w:ascii="Arial" w:eastAsia="Arial" w:hAnsi="Arial"/>
      <w:sz w:val="18"/>
      <w:lang w:eastAsia="ar-SA"/>
    </w:rPr>
  </w:style>
  <w:style w:type="character" w:customStyle="1" w:styleId="FontStyle14">
    <w:name w:val="Font Style14"/>
    <w:rsid w:val="00424CD1"/>
    <w:rPr>
      <w:rFonts w:ascii="Times New Roman" w:hAnsi="Times New Roman" w:cs="Times New Roman"/>
      <w:sz w:val="26"/>
      <w:szCs w:val="26"/>
    </w:rPr>
  </w:style>
  <w:style w:type="paragraph" w:customStyle="1" w:styleId="3fe">
    <w:name w:val="3"/>
    <w:basedOn w:val="a0"/>
    <w:rsid w:val="00424CD1"/>
    <w:pPr>
      <w:spacing w:before="100" w:beforeAutospacing="1" w:after="100" w:afterAutospacing="1"/>
      <w:ind w:firstLine="0"/>
      <w:jc w:val="left"/>
    </w:pPr>
  </w:style>
  <w:style w:type="paragraph" w:customStyle="1" w:styleId="219">
    <w:name w:val="21"/>
    <w:basedOn w:val="a0"/>
    <w:rsid w:val="00424CD1"/>
    <w:pPr>
      <w:spacing w:before="100" w:beforeAutospacing="1" w:after="100" w:afterAutospacing="1"/>
      <w:ind w:firstLine="0"/>
      <w:jc w:val="left"/>
    </w:pPr>
  </w:style>
  <w:style w:type="character" w:customStyle="1" w:styleId="FontStyle11">
    <w:name w:val="Font Style11"/>
    <w:rsid w:val="00424CD1"/>
    <w:rPr>
      <w:rFonts w:ascii="Cambria" w:hAnsi="Cambria" w:cs="Cambria"/>
      <w:i/>
      <w:iCs/>
      <w:sz w:val="20"/>
      <w:szCs w:val="20"/>
    </w:rPr>
  </w:style>
  <w:style w:type="character" w:customStyle="1" w:styleId="toctext">
    <w:name w:val="toctext"/>
    <w:rsid w:val="00424CD1"/>
  </w:style>
  <w:style w:type="paragraph" w:customStyle="1" w:styleId="u">
    <w:name w:val="u"/>
    <w:basedOn w:val="a0"/>
    <w:rsid w:val="00424CD1"/>
    <w:pPr>
      <w:spacing w:before="100" w:beforeAutospacing="1" w:after="100" w:afterAutospacing="1"/>
      <w:ind w:firstLine="0"/>
      <w:jc w:val="left"/>
    </w:pPr>
  </w:style>
  <w:style w:type="paragraph" w:customStyle="1" w:styleId="Pa4">
    <w:name w:val="Pa4"/>
    <w:basedOn w:val="a0"/>
    <w:next w:val="a0"/>
    <w:rsid w:val="00424CD1"/>
    <w:pPr>
      <w:autoSpaceDE w:val="0"/>
      <w:autoSpaceDN w:val="0"/>
      <w:adjustRightInd w:val="0"/>
      <w:spacing w:line="207" w:lineRule="atLeast"/>
      <w:ind w:firstLine="0"/>
      <w:jc w:val="left"/>
    </w:pPr>
    <w:rPr>
      <w:rFonts w:ascii="UUMCGF+MyriadPro-Bold" w:eastAsia="Calibri" w:hAnsi="UUMCGF+MyriadPro-Bold"/>
      <w:lang w:eastAsia="en-US"/>
    </w:rPr>
  </w:style>
  <w:style w:type="character" w:customStyle="1" w:styleId="dash041e005f0431005f044b005f0447005f043d005f044b005f0439005f005fchar1char10">
    <w:name w:val="dash041e005f0431005f044b005f0447005f043d005f044b005f0439005f005fchar1char1"/>
    <w:rsid w:val="00424CD1"/>
  </w:style>
  <w:style w:type="character" w:customStyle="1" w:styleId="c15">
    <w:name w:val="c15"/>
    <w:rsid w:val="00424CD1"/>
  </w:style>
  <w:style w:type="paragraph" w:customStyle="1" w:styleId="c11">
    <w:name w:val="c11"/>
    <w:basedOn w:val="a0"/>
    <w:rsid w:val="00424CD1"/>
    <w:pPr>
      <w:spacing w:before="90" w:after="90"/>
      <w:ind w:firstLine="0"/>
      <w:jc w:val="left"/>
    </w:pPr>
  </w:style>
  <w:style w:type="character" w:customStyle="1" w:styleId="c10">
    <w:name w:val="c10"/>
    <w:rsid w:val="00424CD1"/>
  </w:style>
  <w:style w:type="character" w:customStyle="1" w:styleId="c3">
    <w:name w:val="c3"/>
    <w:uiPriority w:val="99"/>
    <w:rsid w:val="00440A84"/>
  </w:style>
  <w:style w:type="paragraph" w:customStyle="1" w:styleId="c53">
    <w:name w:val="c53"/>
    <w:basedOn w:val="a0"/>
    <w:rsid w:val="00440A84"/>
    <w:pPr>
      <w:spacing w:before="100" w:beforeAutospacing="1" w:after="100" w:afterAutospacing="1"/>
      <w:ind w:firstLine="0"/>
      <w:jc w:val="left"/>
    </w:pPr>
  </w:style>
  <w:style w:type="character" w:customStyle="1" w:styleId="c4c3">
    <w:name w:val="c4 c3"/>
    <w:rsid w:val="00440A84"/>
  </w:style>
  <w:style w:type="paragraph" w:customStyle="1" w:styleId="c41">
    <w:name w:val="c41"/>
    <w:basedOn w:val="a0"/>
    <w:rsid w:val="00440A84"/>
    <w:pPr>
      <w:spacing w:before="100" w:beforeAutospacing="1" w:after="100" w:afterAutospacing="1"/>
      <w:ind w:firstLine="0"/>
      <w:jc w:val="left"/>
    </w:pPr>
  </w:style>
  <w:style w:type="paragraph" w:customStyle="1" w:styleId="c30c55c85">
    <w:name w:val="c30 c55 c85"/>
    <w:basedOn w:val="a0"/>
    <w:rsid w:val="00440A84"/>
    <w:pPr>
      <w:spacing w:before="100" w:beforeAutospacing="1" w:after="100" w:afterAutospacing="1"/>
      <w:ind w:firstLine="0"/>
      <w:jc w:val="left"/>
    </w:pPr>
  </w:style>
  <w:style w:type="paragraph" w:customStyle="1" w:styleId="c30c24">
    <w:name w:val="c30 c24"/>
    <w:basedOn w:val="a0"/>
    <w:rsid w:val="00440A84"/>
    <w:pPr>
      <w:spacing w:before="100" w:beforeAutospacing="1" w:after="100" w:afterAutospacing="1"/>
      <w:ind w:firstLine="0"/>
      <w:jc w:val="left"/>
    </w:pPr>
  </w:style>
  <w:style w:type="paragraph" w:customStyle="1" w:styleId="c51">
    <w:name w:val="c51"/>
    <w:basedOn w:val="a0"/>
    <w:rsid w:val="00440A84"/>
    <w:pPr>
      <w:spacing w:before="100" w:beforeAutospacing="1" w:after="100" w:afterAutospacing="1"/>
      <w:ind w:firstLine="0"/>
      <w:jc w:val="left"/>
    </w:pPr>
  </w:style>
  <w:style w:type="paragraph" w:customStyle="1" w:styleId="c63c88c53">
    <w:name w:val="c63 c88 c53"/>
    <w:basedOn w:val="a0"/>
    <w:rsid w:val="00440A84"/>
    <w:pPr>
      <w:spacing w:before="100" w:beforeAutospacing="1" w:after="100" w:afterAutospacing="1"/>
      <w:ind w:firstLine="0"/>
      <w:jc w:val="left"/>
    </w:pPr>
  </w:style>
  <w:style w:type="paragraph" w:customStyle="1" w:styleId="c30c55">
    <w:name w:val="c30 c55"/>
    <w:basedOn w:val="a0"/>
    <w:rsid w:val="00440A84"/>
    <w:pPr>
      <w:spacing w:before="100" w:beforeAutospacing="1" w:after="100" w:afterAutospacing="1"/>
      <w:ind w:firstLine="0"/>
      <w:jc w:val="left"/>
    </w:pPr>
  </w:style>
  <w:style w:type="paragraph" w:customStyle="1" w:styleId="c30">
    <w:name w:val="c30"/>
    <w:basedOn w:val="a0"/>
    <w:uiPriority w:val="99"/>
    <w:rsid w:val="00440A84"/>
    <w:pPr>
      <w:spacing w:before="100" w:beforeAutospacing="1" w:after="100" w:afterAutospacing="1"/>
      <w:ind w:firstLine="0"/>
      <w:jc w:val="left"/>
    </w:pPr>
  </w:style>
  <w:style w:type="paragraph" w:customStyle="1" w:styleId="c30c50">
    <w:name w:val="c30 c50"/>
    <w:basedOn w:val="a0"/>
    <w:rsid w:val="00440A84"/>
    <w:pPr>
      <w:spacing w:before="100" w:beforeAutospacing="1" w:after="100" w:afterAutospacing="1"/>
      <w:ind w:firstLine="0"/>
      <w:jc w:val="left"/>
    </w:pPr>
  </w:style>
  <w:style w:type="paragraph" w:customStyle="1" w:styleId="c53c81">
    <w:name w:val="c53 c81"/>
    <w:basedOn w:val="a0"/>
    <w:rsid w:val="00440A84"/>
    <w:pPr>
      <w:spacing w:before="100" w:beforeAutospacing="1" w:after="100" w:afterAutospacing="1"/>
      <w:ind w:firstLine="0"/>
      <w:jc w:val="left"/>
    </w:pPr>
  </w:style>
  <w:style w:type="paragraph" w:customStyle="1" w:styleId="c53c81c92">
    <w:name w:val="c53 c81 c92"/>
    <w:basedOn w:val="a0"/>
    <w:rsid w:val="00440A84"/>
    <w:pPr>
      <w:spacing w:before="100" w:beforeAutospacing="1" w:after="100" w:afterAutospacing="1"/>
      <w:ind w:firstLine="0"/>
      <w:jc w:val="left"/>
    </w:pPr>
  </w:style>
  <w:style w:type="character" w:customStyle="1" w:styleId="afffffa">
    <w:name w:val="Основной Знак"/>
    <w:link w:val="afffff9"/>
    <w:uiPriority w:val="99"/>
    <w:rsid w:val="00E035AB"/>
    <w:rPr>
      <w:rFonts w:ascii="NewtonCSanPin" w:hAnsi="NewtonCSanPin" w:cs="NewtonCSanPin"/>
      <w:color w:val="000000"/>
      <w:sz w:val="21"/>
      <w:szCs w:val="21"/>
    </w:rPr>
  </w:style>
  <w:style w:type="character" w:customStyle="1" w:styleId="20pt">
    <w:name w:val="Основной текст (2) + Не полужирный;Интервал 0 pt"/>
    <w:rsid w:val="0016278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20"/>
      <w:szCs w:val="20"/>
      <w:u w:val="none"/>
      <w:lang w:val="ru-RU"/>
    </w:rPr>
  </w:style>
  <w:style w:type="character" w:customStyle="1" w:styleId="affffffb">
    <w:name w:val="Обычный (веб) Знак"/>
    <w:aliases w:val="Обычный (Web)1 Знак,Обычный (Web) Знак"/>
    <w:locked/>
    <w:rsid w:val="00805B9C"/>
    <w:rPr>
      <w:color w:val="000000"/>
      <w:sz w:val="24"/>
      <w:szCs w:val="24"/>
    </w:rPr>
  </w:style>
  <w:style w:type="character" w:customStyle="1" w:styleId="0pt">
    <w:name w:val="Основной текст + Курсив;Интервал 0 pt"/>
    <w:rsid w:val="0093617F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-1"/>
      <w:w w:val="100"/>
      <w:position w:val="0"/>
      <w:sz w:val="20"/>
      <w:szCs w:val="20"/>
      <w:u w:val="none"/>
      <w:lang w:val="ru-RU"/>
    </w:rPr>
  </w:style>
  <w:style w:type="character" w:customStyle="1" w:styleId="20pt0">
    <w:name w:val="Основной текст (2) + Интервал 0 pt"/>
    <w:rsid w:val="0093617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20"/>
      <w:szCs w:val="20"/>
      <w:u w:val="none"/>
      <w:lang w:val="ru-RU"/>
    </w:rPr>
  </w:style>
  <w:style w:type="character" w:customStyle="1" w:styleId="0pt1">
    <w:name w:val="Основной текст + Полужирный;Интервал 0 pt1"/>
    <w:rsid w:val="0093617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2"/>
      <w:w w:val="100"/>
      <w:position w:val="0"/>
      <w:sz w:val="20"/>
      <w:szCs w:val="20"/>
      <w:u w:val="none"/>
      <w:lang w:val="ru-RU"/>
    </w:rPr>
  </w:style>
  <w:style w:type="character" w:customStyle="1" w:styleId="20pt1">
    <w:name w:val="Заголовок №2 + Интервал 0 pt"/>
    <w:rsid w:val="0093617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20"/>
      <w:szCs w:val="20"/>
      <w:u w:val="none"/>
      <w:lang w:val="ru-RU"/>
    </w:rPr>
  </w:style>
  <w:style w:type="character" w:customStyle="1" w:styleId="0pt2">
    <w:name w:val="Основной текст + Интервал 0 pt2"/>
    <w:rsid w:val="00315B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20"/>
      <w:szCs w:val="20"/>
      <w:u w:val="none"/>
      <w:lang w:val="ru-RU"/>
    </w:rPr>
  </w:style>
  <w:style w:type="paragraph" w:customStyle="1" w:styleId="811">
    <w:name w:val="Основной текст (8)1"/>
    <w:basedOn w:val="a0"/>
    <w:link w:val="86"/>
    <w:uiPriority w:val="99"/>
    <w:rsid w:val="00315B84"/>
    <w:pPr>
      <w:widowControl w:val="0"/>
      <w:shd w:val="clear" w:color="auto" w:fill="FFFFFF"/>
      <w:spacing w:line="274" w:lineRule="exact"/>
      <w:ind w:firstLine="0"/>
    </w:pPr>
    <w:rPr>
      <w:b/>
      <w:bCs/>
      <w:sz w:val="20"/>
      <w:szCs w:val="20"/>
    </w:rPr>
  </w:style>
  <w:style w:type="character" w:customStyle="1" w:styleId="1ffd">
    <w:name w:val="Без интервала Знак1"/>
    <w:aliases w:val="основа Знак1"/>
    <w:uiPriority w:val="99"/>
    <w:locked/>
    <w:rsid w:val="00606F41"/>
    <w:rPr>
      <w:sz w:val="22"/>
      <w:szCs w:val="22"/>
      <w:lang w:val="ru-RU" w:eastAsia="en-US" w:bidi="ar-SA"/>
    </w:rPr>
  </w:style>
  <w:style w:type="character" w:customStyle="1" w:styleId="810pt0pt">
    <w:name w:val="Основной текст (8) + 10 pt;Полужирный;Курсив;Интервал 0 pt"/>
    <w:rsid w:val="009A5330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2"/>
      <w:w w:val="100"/>
      <w:position w:val="0"/>
      <w:sz w:val="20"/>
      <w:szCs w:val="20"/>
      <w:u w:val="none"/>
      <w:lang w:val="ru-RU"/>
    </w:rPr>
  </w:style>
  <w:style w:type="character" w:customStyle="1" w:styleId="BookTitle">
    <w:name w:val="Book Title"/>
    <w:uiPriority w:val="99"/>
    <w:qFormat/>
    <w:rsid w:val="009A5330"/>
    <w:rPr>
      <w:b/>
      <w:bCs/>
      <w:smallCaps/>
      <w:spacing w:val="5"/>
    </w:rPr>
  </w:style>
  <w:style w:type="character" w:customStyle="1" w:styleId="105pt">
    <w:name w:val="Основной текст + 10;5 pt"/>
    <w:rsid w:val="00AB240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21"/>
      <w:szCs w:val="21"/>
      <w:u w:val="none"/>
      <w:lang w:val="ru-RU"/>
    </w:rPr>
  </w:style>
  <w:style w:type="paragraph" w:customStyle="1" w:styleId="4f8">
    <w:name w:val="Основной текст4"/>
    <w:basedOn w:val="a0"/>
    <w:rsid w:val="009741B8"/>
    <w:pPr>
      <w:widowControl w:val="0"/>
      <w:shd w:val="clear" w:color="auto" w:fill="FFFFFF"/>
      <w:spacing w:before="60" w:after="120" w:line="312" w:lineRule="exact"/>
      <w:ind w:firstLine="0"/>
      <w:jc w:val="left"/>
    </w:pPr>
    <w:rPr>
      <w:color w:val="000000"/>
      <w:sz w:val="23"/>
      <w:szCs w:val="23"/>
    </w:rPr>
  </w:style>
  <w:style w:type="character" w:customStyle="1" w:styleId="30pt">
    <w:name w:val="Основной текст (3) + Интервал 0 pt"/>
    <w:rsid w:val="009741B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3"/>
      <w:w w:val="100"/>
      <w:position w:val="0"/>
      <w:sz w:val="21"/>
      <w:szCs w:val="21"/>
      <w:u w:val="none"/>
      <w:lang w:val="ru-RU"/>
    </w:rPr>
  </w:style>
  <w:style w:type="character" w:customStyle="1" w:styleId="9pt0pt">
    <w:name w:val="Основной текст + 9 pt;Интервал 0 pt"/>
    <w:rsid w:val="009741B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1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9pt0pt0">
    <w:name w:val="Основной текст + 9 pt;Полужирный;Интервал 0 pt"/>
    <w:rsid w:val="009741B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1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c8">
    <w:name w:val="c8"/>
    <w:uiPriority w:val="99"/>
    <w:rsid w:val="0039678C"/>
    <w:rPr>
      <w:rFonts w:cs="Times New Roman"/>
    </w:rPr>
  </w:style>
  <w:style w:type="paragraph" w:customStyle="1" w:styleId="c59">
    <w:name w:val="c59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paragraph" w:customStyle="1" w:styleId="c24">
    <w:name w:val="c24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paragraph" w:customStyle="1" w:styleId="c12">
    <w:name w:val="c12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paragraph" w:customStyle="1" w:styleId="c4">
    <w:name w:val="c4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paragraph" w:customStyle="1" w:styleId="c25">
    <w:name w:val="c25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character" w:customStyle="1" w:styleId="c2">
    <w:name w:val="c2"/>
    <w:uiPriority w:val="99"/>
    <w:rsid w:val="0039678C"/>
    <w:rPr>
      <w:rFonts w:cs="Times New Roman"/>
    </w:rPr>
  </w:style>
  <w:style w:type="paragraph" w:customStyle="1" w:styleId="c42">
    <w:name w:val="c42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character" w:customStyle="1" w:styleId="c65">
    <w:name w:val="c65"/>
    <w:uiPriority w:val="99"/>
    <w:rsid w:val="0039678C"/>
    <w:rPr>
      <w:rFonts w:cs="Times New Roman"/>
    </w:rPr>
  </w:style>
  <w:style w:type="paragraph" w:customStyle="1" w:styleId="c46">
    <w:name w:val="c46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paragraph" w:customStyle="1" w:styleId="c28">
    <w:name w:val="c28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paragraph" w:customStyle="1" w:styleId="c89">
    <w:name w:val="c89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character" w:customStyle="1" w:styleId="butback">
    <w:name w:val="butback"/>
    <w:uiPriority w:val="99"/>
    <w:rsid w:val="0039678C"/>
    <w:rPr>
      <w:rFonts w:cs="Times New Roman"/>
    </w:rPr>
  </w:style>
  <w:style w:type="character" w:customStyle="1" w:styleId="submenu-table">
    <w:name w:val="submenu-table"/>
    <w:uiPriority w:val="99"/>
    <w:rsid w:val="0039678C"/>
    <w:rPr>
      <w:rFonts w:cs="Times New Roman"/>
    </w:rPr>
  </w:style>
  <w:style w:type="character" w:customStyle="1" w:styleId="157">
    <w:name w:val="Знак Знак15"/>
    <w:uiPriority w:val="99"/>
    <w:rsid w:val="0039678C"/>
    <w:rPr>
      <w:rFonts w:ascii="Cambria" w:hAnsi="Cambria"/>
      <w:b/>
      <w:color w:val="365F91"/>
      <w:sz w:val="24"/>
    </w:rPr>
  </w:style>
  <w:style w:type="character" w:customStyle="1" w:styleId="style30">
    <w:name w:val="style3"/>
    <w:uiPriority w:val="99"/>
    <w:rsid w:val="0039678C"/>
    <w:rPr>
      <w:rFonts w:cs="Times New Roman"/>
    </w:rPr>
  </w:style>
  <w:style w:type="paragraph" w:customStyle="1" w:styleId="normalweb">
    <w:name w:val="normalweb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character" w:customStyle="1" w:styleId="ljuseri-ljuser">
    <w:name w:val="ljuser  i-ljuser"/>
    <w:uiPriority w:val="99"/>
    <w:rsid w:val="0039678C"/>
    <w:rPr>
      <w:rFonts w:cs="Times New Roman"/>
    </w:rPr>
  </w:style>
  <w:style w:type="paragraph" w:customStyle="1" w:styleId="a20">
    <w:name w:val="a2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paragraph" w:customStyle="1" w:styleId="plaintext">
    <w:name w:val="plaintext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character" w:customStyle="1" w:styleId="afffffd">
    <w:name w:val="Буллит Знак"/>
    <w:link w:val="afffffc"/>
    <w:uiPriority w:val="99"/>
    <w:locked/>
    <w:rsid w:val="00A15328"/>
    <w:rPr>
      <w:rFonts w:ascii="NewtonCSanPin" w:hAnsi="NewtonCSanPin" w:cs="NewtonCSanPin"/>
      <w:color w:val="000000"/>
      <w:sz w:val="21"/>
      <w:szCs w:val="21"/>
    </w:rPr>
  </w:style>
  <w:style w:type="paragraph" w:customStyle="1" w:styleId="4f9">
    <w:name w:val="Заг 4"/>
    <w:basedOn w:val="a0"/>
    <w:uiPriority w:val="99"/>
    <w:rsid w:val="00A15328"/>
    <w:pPr>
      <w:keepNext/>
      <w:autoSpaceDE w:val="0"/>
      <w:autoSpaceDN w:val="0"/>
      <w:adjustRightInd w:val="0"/>
      <w:spacing w:before="255" w:after="113" w:line="240" w:lineRule="atLeast"/>
      <w:ind w:firstLine="0"/>
      <w:jc w:val="center"/>
    </w:pPr>
    <w:rPr>
      <w:rFonts w:ascii="PragmaticaC" w:hAnsi="PragmaticaC" w:cs="PragmaticaC"/>
      <w:i/>
      <w:iCs/>
      <w:color w:val="000000"/>
      <w:sz w:val="23"/>
      <w:szCs w:val="23"/>
    </w:rPr>
  </w:style>
  <w:style w:type="character" w:customStyle="1" w:styleId="affffffc">
    <w:name w:val="Буллит Курсив Знак"/>
    <w:link w:val="affffffd"/>
    <w:uiPriority w:val="99"/>
    <w:locked/>
    <w:rsid w:val="00A15328"/>
    <w:rPr>
      <w:rFonts w:ascii="NewtonCSanPin" w:hAnsi="NewtonCSanPin"/>
      <w:i/>
      <w:color w:val="000000"/>
      <w:sz w:val="21"/>
    </w:rPr>
  </w:style>
  <w:style w:type="paragraph" w:customStyle="1" w:styleId="affffffd">
    <w:name w:val="Буллит Курсив"/>
    <w:basedOn w:val="afffffc"/>
    <w:link w:val="affffffc"/>
    <w:uiPriority w:val="99"/>
    <w:rsid w:val="00A15328"/>
    <w:pPr>
      <w:textAlignment w:val="auto"/>
    </w:pPr>
    <w:rPr>
      <w:rFonts w:cs="Times New Roman"/>
      <w:i/>
      <w:szCs w:val="20"/>
    </w:rPr>
  </w:style>
  <w:style w:type="paragraph" w:customStyle="1" w:styleId="21">
    <w:name w:val="Средняя сетка 21"/>
    <w:basedOn w:val="a0"/>
    <w:uiPriority w:val="99"/>
    <w:rsid w:val="00A15328"/>
    <w:pPr>
      <w:numPr>
        <w:numId w:val="387"/>
      </w:numPr>
      <w:spacing w:line="360" w:lineRule="auto"/>
      <w:contextualSpacing/>
      <w:outlineLvl w:val="1"/>
    </w:pPr>
    <w:rPr>
      <w:sz w:val="28"/>
    </w:rPr>
  </w:style>
  <w:style w:type="paragraph" w:customStyle="1" w:styleId="89">
    <w:name w:val="Основной текст8"/>
    <w:basedOn w:val="a0"/>
    <w:uiPriority w:val="99"/>
    <w:rsid w:val="00A15328"/>
    <w:pPr>
      <w:widowControl w:val="0"/>
      <w:shd w:val="clear" w:color="auto" w:fill="FFFFFF"/>
      <w:spacing w:line="211" w:lineRule="exact"/>
      <w:ind w:firstLine="0"/>
    </w:pPr>
    <w:rPr>
      <w:rFonts w:ascii="Malgun Gothic" w:eastAsia="Malgun Gothic" w:hAnsi="Malgun Gothic"/>
      <w:spacing w:val="3"/>
      <w:sz w:val="18"/>
      <w:szCs w:val="20"/>
    </w:rPr>
  </w:style>
  <w:style w:type="paragraph" w:customStyle="1" w:styleId="affffffe">
    <w:name w:val="Текст в заданном формате"/>
    <w:basedOn w:val="a0"/>
    <w:uiPriority w:val="99"/>
    <w:rsid w:val="00A15328"/>
    <w:pPr>
      <w:widowControl w:val="0"/>
      <w:suppressAutoHyphens/>
      <w:spacing w:line="360" w:lineRule="auto"/>
    </w:pPr>
    <w:rPr>
      <w:rFonts w:eastAsia="NSimSun" w:cs="Liberation Mono"/>
      <w:szCs w:val="20"/>
      <w:lang w:eastAsia="zh-CN" w:bidi="hi-IN"/>
    </w:rPr>
  </w:style>
  <w:style w:type="paragraph" w:customStyle="1" w:styleId="afffffff">
    <w:name w:val="Подзаг"/>
    <w:basedOn w:val="afffff9"/>
    <w:uiPriority w:val="99"/>
    <w:rsid w:val="00A15328"/>
    <w:pPr>
      <w:spacing w:before="113" w:after="28"/>
      <w:jc w:val="center"/>
      <w:textAlignment w:val="auto"/>
    </w:pPr>
    <w:rPr>
      <w:rFonts w:eastAsia="Calibri" w:cs="Times New Roman"/>
      <w:b/>
      <w:bCs/>
      <w:i/>
      <w:iCs/>
      <w:szCs w:val="20"/>
    </w:rPr>
  </w:style>
  <w:style w:type="character" w:customStyle="1" w:styleId="blk">
    <w:name w:val="blk"/>
    <w:uiPriority w:val="99"/>
    <w:rsid w:val="00A15328"/>
  </w:style>
  <w:style w:type="character" w:customStyle="1" w:styleId="hl">
    <w:name w:val="hl"/>
    <w:uiPriority w:val="99"/>
    <w:rsid w:val="00A1532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9" w:qFormat="1"/>
    <w:lsdException w:name="heading 2" w:uiPriority="99" w:qFormat="1"/>
    <w:lsdException w:name="heading 3" w:qFormat="1"/>
    <w:lsdException w:name="heading 4" w:uiPriority="9" w:qFormat="1"/>
    <w:lsdException w:name="heading 5" w:uiPriority="99" w:qFormat="1"/>
    <w:lsdException w:name="heading 6" w:uiPriority="99" w:qFormat="1"/>
    <w:lsdException w:name="heading 7" w:uiPriority="99" w:qFormat="1"/>
    <w:lsdException w:name="heading 8" w:uiPriority="99" w:qFormat="1"/>
    <w:lsdException w:name="heading 9" w:uiPriority="9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99"/>
    <w:lsdException w:name="annotation text" w:uiPriority="99"/>
    <w:lsdException w:name="header" w:uiPriority="99"/>
    <w:lsdException w:name="footer" w:uiPriority="99"/>
    <w:lsdException w:name="caption" w:uiPriority="35" w:qFormat="1"/>
    <w:lsdException w:name="footnote reference" w:uiPriority="99"/>
    <w:lsdException w:name="annotation reference" w:uiPriority="99"/>
    <w:lsdException w:name="page number" w:uiPriority="99"/>
    <w:lsdException w:name="List Bullet 2" w:uiPriority="99"/>
    <w:lsdException w:name="Title" w:uiPriority="99" w:qFormat="1"/>
    <w:lsdException w:name="Body Text" w:uiPriority="99"/>
    <w:lsdException w:name="Body Text Indent" w:uiPriority="99"/>
    <w:lsdException w:name="Subtitle" w:uiPriority="99" w:qFormat="1"/>
    <w:lsdException w:name="Body Text 2" w:uiPriority="99"/>
    <w:lsdException w:name="Body Text 3" w:uiPriority="99"/>
    <w:lsdException w:name="Body Text Indent 2" w:uiPriority="99"/>
    <w:lsdException w:name="Body Text Indent 3" w:uiPriority="99"/>
    <w:lsdException w:name="Block Text" w:uiPriority="99"/>
    <w:lsdException w:name="Hyperlink" w:uiPriority="99"/>
    <w:lsdException w:name="FollowedHyperlink" w:uiPriority="99"/>
    <w:lsdException w:name="Strong" w:uiPriority="99" w:qFormat="1"/>
    <w:lsdException w:name="Emphasis" w:uiPriority="99" w:qFormat="1"/>
    <w:lsdException w:name="Document Map" w:uiPriority="99"/>
    <w:lsdException w:name="Plain Text" w:uiPriority="99"/>
    <w:lsdException w:name="Normal (Web)" w:uiPriority="99" w:qFormat="1"/>
    <w:lsdException w:name="HTML Preformatted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99" w:qFormat="1"/>
    <w:lsdException w:name="Intense Emphasis" w:uiPriority="99" w:qFormat="1"/>
    <w:lsdException w:name="Subtle Reference" w:uiPriority="99" w:qFormat="1"/>
    <w:lsdException w:name="Intense Reference" w:uiPriority="99" w:qFormat="1"/>
    <w:lsdException w:name="Book Title" w:uiPriority="99" w:qFormat="1"/>
    <w:lsdException w:name="Bibliography" w:semiHidden="1" w:uiPriority="37" w:unhideWhenUsed="1"/>
    <w:lsdException w:name="TOC Heading" w:uiPriority="39" w:qFormat="1"/>
  </w:latentStyles>
  <w:style w:type="paragraph" w:default="1" w:styleId="a0">
    <w:name w:val="Normal"/>
    <w:qFormat/>
    <w:rsid w:val="00075A06"/>
    <w:pPr>
      <w:ind w:firstLine="709"/>
      <w:jc w:val="both"/>
    </w:pPr>
    <w:rPr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BB62E0"/>
    <w:pPr>
      <w:keepNext/>
      <w:widowControl w:val="0"/>
      <w:autoSpaceDE w:val="0"/>
      <w:autoSpaceDN w:val="0"/>
      <w:adjustRightInd w:val="0"/>
      <w:spacing w:before="240" w:after="60"/>
      <w:outlineLvl w:val="0"/>
    </w:pPr>
    <w:rPr>
      <w:rFonts w:ascii="Arial" w:hAnsi="Arial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0"/>
    <w:next w:val="a0"/>
    <w:link w:val="20"/>
    <w:uiPriority w:val="99"/>
    <w:qFormat/>
    <w:rsid w:val="00BB62E0"/>
    <w:pPr>
      <w:keepNext/>
      <w:widowControl w:val="0"/>
      <w:autoSpaceDE w:val="0"/>
      <w:autoSpaceDN w:val="0"/>
      <w:adjustRightInd w:val="0"/>
      <w:spacing w:before="240" w:after="60"/>
      <w:outlineLvl w:val="1"/>
    </w:pPr>
    <w:rPr>
      <w:rFonts w:ascii="Arial" w:hAnsi="Arial"/>
      <w:b/>
      <w:bCs/>
      <w:i/>
      <w:iCs/>
      <w:sz w:val="28"/>
      <w:szCs w:val="28"/>
      <w:lang w:val="x-none" w:eastAsia="x-none"/>
    </w:rPr>
  </w:style>
  <w:style w:type="paragraph" w:styleId="3">
    <w:name w:val="heading 3"/>
    <w:aliases w:val="Обычный 2"/>
    <w:basedOn w:val="a0"/>
    <w:next w:val="a0"/>
    <w:link w:val="30"/>
    <w:qFormat/>
    <w:rsid w:val="00BB62E0"/>
    <w:pPr>
      <w:keepNext/>
      <w:widowControl w:val="0"/>
      <w:autoSpaceDE w:val="0"/>
      <w:autoSpaceDN w:val="0"/>
      <w:adjustRightInd w:val="0"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paragraph" w:styleId="4">
    <w:name w:val="heading 4"/>
    <w:basedOn w:val="a0"/>
    <w:next w:val="a0"/>
    <w:link w:val="40"/>
    <w:uiPriority w:val="9"/>
    <w:qFormat/>
    <w:rsid w:val="00B36A34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  <w:lang w:val="x-none" w:eastAsia="x-none"/>
    </w:rPr>
  </w:style>
  <w:style w:type="paragraph" w:styleId="5">
    <w:name w:val="heading 5"/>
    <w:basedOn w:val="a0"/>
    <w:next w:val="a0"/>
    <w:link w:val="50"/>
    <w:uiPriority w:val="99"/>
    <w:qFormat/>
    <w:rsid w:val="00537D08"/>
    <w:pPr>
      <w:keepNext/>
      <w:keepLines/>
      <w:spacing w:before="200" w:line="276" w:lineRule="auto"/>
      <w:outlineLvl w:val="4"/>
    </w:pPr>
    <w:rPr>
      <w:rFonts w:ascii="Cambria" w:hAnsi="Cambria"/>
      <w:color w:val="243F60"/>
      <w:sz w:val="22"/>
      <w:szCs w:val="22"/>
      <w:lang w:val="x-none" w:eastAsia="en-US"/>
    </w:rPr>
  </w:style>
  <w:style w:type="paragraph" w:styleId="6">
    <w:name w:val="heading 6"/>
    <w:basedOn w:val="a0"/>
    <w:next w:val="a0"/>
    <w:link w:val="60"/>
    <w:uiPriority w:val="99"/>
    <w:qFormat/>
    <w:rsid w:val="00537D08"/>
    <w:pPr>
      <w:keepNext/>
      <w:keepLines/>
      <w:spacing w:before="200" w:line="276" w:lineRule="auto"/>
      <w:outlineLvl w:val="5"/>
    </w:pPr>
    <w:rPr>
      <w:rFonts w:ascii="Cambria" w:hAnsi="Cambria"/>
      <w:i/>
      <w:iCs/>
      <w:color w:val="243F60"/>
      <w:sz w:val="22"/>
      <w:szCs w:val="22"/>
      <w:lang w:val="x-none" w:eastAsia="en-US"/>
    </w:rPr>
  </w:style>
  <w:style w:type="paragraph" w:styleId="7">
    <w:name w:val="heading 7"/>
    <w:basedOn w:val="a0"/>
    <w:next w:val="a0"/>
    <w:link w:val="70"/>
    <w:uiPriority w:val="99"/>
    <w:qFormat/>
    <w:rsid w:val="00537D08"/>
    <w:pPr>
      <w:keepNext/>
      <w:keepLines/>
      <w:spacing w:before="200" w:line="276" w:lineRule="auto"/>
      <w:outlineLvl w:val="6"/>
    </w:pPr>
    <w:rPr>
      <w:rFonts w:ascii="Cambria" w:hAnsi="Cambria"/>
      <w:i/>
      <w:iCs/>
      <w:color w:val="404040"/>
      <w:sz w:val="22"/>
      <w:szCs w:val="22"/>
      <w:lang w:val="x-none" w:eastAsia="en-US"/>
    </w:rPr>
  </w:style>
  <w:style w:type="paragraph" w:styleId="8">
    <w:name w:val="heading 8"/>
    <w:basedOn w:val="a0"/>
    <w:next w:val="a0"/>
    <w:link w:val="80"/>
    <w:uiPriority w:val="99"/>
    <w:qFormat/>
    <w:rsid w:val="00537D08"/>
    <w:pPr>
      <w:keepNext/>
      <w:keepLines/>
      <w:spacing w:before="40" w:line="276" w:lineRule="auto"/>
      <w:outlineLvl w:val="7"/>
    </w:pPr>
    <w:rPr>
      <w:rFonts w:ascii="Cambria" w:hAnsi="Cambria"/>
      <w:color w:val="272727"/>
      <w:sz w:val="21"/>
      <w:szCs w:val="21"/>
      <w:lang w:val="x-none" w:eastAsia="en-US"/>
    </w:rPr>
  </w:style>
  <w:style w:type="paragraph" w:styleId="9">
    <w:name w:val="heading 9"/>
    <w:basedOn w:val="a0"/>
    <w:next w:val="a0"/>
    <w:link w:val="90"/>
    <w:uiPriority w:val="99"/>
    <w:qFormat/>
    <w:rsid w:val="00537D08"/>
    <w:pPr>
      <w:keepNext/>
      <w:keepLines/>
      <w:spacing w:before="200" w:line="276" w:lineRule="auto"/>
      <w:outlineLvl w:val="8"/>
    </w:pPr>
    <w:rPr>
      <w:rFonts w:ascii="Cambria" w:hAnsi="Cambria"/>
      <w:i/>
      <w:iCs/>
      <w:color w:val="404040"/>
      <w:sz w:val="20"/>
      <w:szCs w:val="20"/>
      <w:lang w:val="x-none" w:eastAsia="en-US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осн текст"/>
    <w:basedOn w:val="a0"/>
    <w:rsid w:val="00BB62E0"/>
    <w:pPr>
      <w:shd w:val="clear" w:color="auto" w:fill="FFFFFF"/>
      <w:tabs>
        <w:tab w:val="left" w:pos="1018"/>
      </w:tabs>
      <w:spacing w:line="360" w:lineRule="auto"/>
      <w:ind w:firstLine="454"/>
    </w:pPr>
    <w:rPr>
      <w:b/>
      <w:bCs/>
      <w:sz w:val="28"/>
      <w:szCs w:val="28"/>
    </w:rPr>
  </w:style>
  <w:style w:type="paragraph" w:customStyle="1" w:styleId="a5">
    <w:name w:val="А ОСН ТЕКСТ"/>
    <w:basedOn w:val="a0"/>
    <w:link w:val="a6"/>
    <w:rsid w:val="00634444"/>
    <w:pPr>
      <w:spacing w:line="360" w:lineRule="auto"/>
      <w:ind w:firstLine="454"/>
    </w:pPr>
    <w:rPr>
      <w:sz w:val="28"/>
      <w:szCs w:val="28"/>
      <w:lang w:val="x-none" w:eastAsia="x-none"/>
    </w:rPr>
  </w:style>
  <w:style w:type="character" w:styleId="a7">
    <w:name w:val="Hyperlink"/>
    <w:uiPriority w:val="99"/>
    <w:rsid w:val="002E58DA"/>
    <w:rPr>
      <w:color w:val="000080"/>
      <w:u w:val="single"/>
    </w:rPr>
  </w:style>
  <w:style w:type="character" w:customStyle="1" w:styleId="a8">
    <w:name w:val="Основной текст Знак"/>
    <w:aliases w:val="body text Знак,Основной текст Знак Знак Знак,Основной текст отчета Знак1,Основной текст отчета Знак Знак,Основной текст отчета Знак Знак Знак Знак,DTP Body Text Знак,Основной текст Знак1 Знак"/>
    <w:link w:val="a9"/>
    <w:uiPriority w:val="99"/>
    <w:rsid w:val="002E58DA"/>
    <w:rPr>
      <w:sz w:val="22"/>
      <w:szCs w:val="22"/>
      <w:lang w:bidi="ar-SA"/>
    </w:rPr>
  </w:style>
  <w:style w:type="paragraph" w:styleId="a9">
    <w:name w:val="Body Text"/>
    <w:aliases w:val="body text,Основной текст Знак Знак,Основной текст отчета,Основной текст отчета Знак,Основной текст отчета Знак Знак Знак,DTP Body Text"/>
    <w:basedOn w:val="a0"/>
    <w:link w:val="a8"/>
    <w:uiPriority w:val="99"/>
    <w:rsid w:val="002E58DA"/>
    <w:pPr>
      <w:shd w:val="clear" w:color="auto" w:fill="FFFFFF"/>
      <w:spacing w:after="120" w:line="211" w:lineRule="exact"/>
      <w:jc w:val="right"/>
    </w:pPr>
    <w:rPr>
      <w:sz w:val="22"/>
      <w:szCs w:val="22"/>
      <w:lang w:val="x-none" w:eastAsia="x-none"/>
    </w:rPr>
  </w:style>
  <w:style w:type="character" w:customStyle="1" w:styleId="aa">
    <w:name w:val="Основной текст + Полужирный"/>
    <w:rsid w:val="002E58DA"/>
    <w:rPr>
      <w:b/>
      <w:bCs/>
      <w:sz w:val="22"/>
      <w:szCs w:val="22"/>
      <w:lang w:bidi="ar-SA"/>
    </w:rPr>
  </w:style>
  <w:style w:type="character" w:customStyle="1" w:styleId="100">
    <w:name w:val="Основной текст (10)_"/>
    <w:link w:val="101"/>
    <w:rsid w:val="002E58DA"/>
    <w:rPr>
      <w:b/>
      <w:bCs/>
      <w:sz w:val="17"/>
      <w:szCs w:val="17"/>
      <w:lang w:bidi="ar-SA"/>
    </w:rPr>
  </w:style>
  <w:style w:type="paragraph" w:customStyle="1" w:styleId="101">
    <w:name w:val="Основной текст (10)1"/>
    <w:basedOn w:val="a0"/>
    <w:link w:val="100"/>
    <w:rsid w:val="002E58DA"/>
    <w:pPr>
      <w:shd w:val="clear" w:color="auto" w:fill="FFFFFF"/>
      <w:spacing w:after="120" w:line="192" w:lineRule="exact"/>
      <w:jc w:val="right"/>
    </w:pPr>
    <w:rPr>
      <w:b/>
      <w:bCs/>
      <w:sz w:val="17"/>
      <w:szCs w:val="17"/>
      <w:lang w:val="x-none" w:eastAsia="x-none"/>
    </w:rPr>
  </w:style>
  <w:style w:type="character" w:customStyle="1" w:styleId="102">
    <w:name w:val="Основной текст (10)"/>
    <w:rsid w:val="002E58DA"/>
    <w:rPr>
      <w:b/>
      <w:bCs/>
      <w:noProof/>
      <w:sz w:val="17"/>
      <w:szCs w:val="17"/>
      <w:lang w:bidi="ar-SA"/>
    </w:rPr>
  </w:style>
  <w:style w:type="character" w:customStyle="1" w:styleId="11">
    <w:name w:val="Основной текст (11)_"/>
    <w:link w:val="111"/>
    <w:uiPriority w:val="99"/>
    <w:rsid w:val="002E58DA"/>
    <w:rPr>
      <w:sz w:val="17"/>
      <w:szCs w:val="17"/>
      <w:lang w:bidi="ar-SA"/>
    </w:rPr>
  </w:style>
  <w:style w:type="paragraph" w:customStyle="1" w:styleId="111">
    <w:name w:val="Основной текст (11)1"/>
    <w:basedOn w:val="a0"/>
    <w:link w:val="11"/>
    <w:uiPriority w:val="99"/>
    <w:rsid w:val="002E58DA"/>
    <w:pPr>
      <w:shd w:val="clear" w:color="auto" w:fill="FFFFFF"/>
      <w:spacing w:before="120" w:line="182" w:lineRule="exact"/>
    </w:pPr>
    <w:rPr>
      <w:sz w:val="17"/>
      <w:szCs w:val="17"/>
      <w:lang w:val="x-none" w:eastAsia="x-none"/>
    </w:rPr>
  </w:style>
  <w:style w:type="character" w:customStyle="1" w:styleId="110">
    <w:name w:val="Основной текст (11) + Полужирный"/>
    <w:rsid w:val="002E58DA"/>
    <w:rPr>
      <w:b/>
      <w:bCs/>
      <w:sz w:val="17"/>
      <w:szCs w:val="17"/>
      <w:lang w:bidi="ar-SA"/>
    </w:rPr>
  </w:style>
  <w:style w:type="character" w:customStyle="1" w:styleId="112">
    <w:name w:val="Основной текст (11)"/>
    <w:rsid w:val="002E58DA"/>
    <w:rPr>
      <w:noProof/>
      <w:sz w:val="17"/>
      <w:szCs w:val="17"/>
      <w:lang w:bidi="ar-SA"/>
    </w:rPr>
  </w:style>
  <w:style w:type="character" w:customStyle="1" w:styleId="12">
    <w:name w:val="Заголовок №1_"/>
    <w:link w:val="113"/>
    <w:uiPriority w:val="99"/>
    <w:rsid w:val="001B41F6"/>
    <w:rPr>
      <w:rFonts w:ascii="Calibri" w:hAnsi="Calibri"/>
      <w:sz w:val="34"/>
      <w:szCs w:val="34"/>
      <w:lang w:bidi="ar-SA"/>
    </w:rPr>
  </w:style>
  <w:style w:type="paragraph" w:customStyle="1" w:styleId="113">
    <w:name w:val="Заголовок №11"/>
    <w:basedOn w:val="a0"/>
    <w:link w:val="12"/>
    <w:uiPriority w:val="99"/>
    <w:rsid w:val="001B41F6"/>
    <w:pPr>
      <w:shd w:val="clear" w:color="auto" w:fill="FFFFFF"/>
      <w:spacing w:after="300" w:line="240" w:lineRule="atLeast"/>
      <w:outlineLvl w:val="0"/>
    </w:pPr>
    <w:rPr>
      <w:rFonts w:ascii="Calibri" w:hAnsi="Calibri"/>
      <w:sz w:val="34"/>
      <w:szCs w:val="34"/>
      <w:lang w:val="x-none" w:eastAsia="x-none"/>
    </w:rPr>
  </w:style>
  <w:style w:type="character" w:customStyle="1" w:styleId="13">
    <w:name w:val="Заголовок №1"/>
    <w:rsid w:val="001B41F6"/>
    <w:rPr>
      <w:rFonts w:ascii="Calibri" w:hAnsi="Calibri"/>
      <w:sz w:val="34"/>
      <w:szCs w:val="34"/>
      <w:lang w:bidi="ar-SA"/>
    </w:rPr>
  </w:style>
  <w:style w:type="character" w:customStyle="1" w:styleId="51">
    <w:name w:val="Основной текст + Полужирный51"/>
    <w:rsid w:val="001B41F6"/>
    <w:rPr>
      <w:b/>
      <w:bCs/>
      <w:sz w:val="22"/>
      <w:szCs w:val="22"/>
      <w:lang w:bidi="ar-SA"/>
    </w:rPr>
  </w:style>
  <w:style w:type="character" w:customStyle="1" w:styleId="500">
    <w:name w:val="Основной текст + Полужирный50"/>
    <w:rsid w:val="001B41F6"/>
    <w:rPr>
      <w:b/>
      <w:bCs/>
      <w:sz w:val="22"/>
      <w:szCs w:val="22"/>
      <w:lang w:bidi="ar-SA"/>
    </w:rPr>
  </w:style>
  <w:style w:type="paragraph" w:styleId="ab">
    <w:name w:val="footnote text"/>
    <w:aliases w:val="Знак6,F1"/>
    <w:basedOn w:val="a0"/>
    <w:link w:val="ac"/>
    <w:uiPriority w:val="99"/>
    <w:rsid w:val="001B41F6"/>
    <w:pPr>
      <w:spacing w:after="200" w:line="276" w:lineRule="auto"/>
    </w:pPr>
    <w:rPr>
      <w:rFonts w:ascii="Calibri" w:eastAsia="Calibri" w:hAnsi="Calibri"/>
      <w:sz w:val="20"/>
      <w:szCs w:val="20"/>
      <w:lang w:val="x-none" w:eastAsia="en-US"/>
    </w:rPr>
  </w:style>
  <w:style w:type="character" w:styleId="ad">
    <w:name w:val="footnote reference"/>
    <w:uiPriority w:val="99"/>
    <w:rsid w:val="001B41F6"/>
    <w:rPr>
      <w:vertAlign w:val="superscript"/>
    </w:rPr>
  </w:style>
  <w:style w:type="character" w:customStyle="1" w:styleId="12pt">
    <w:name w:val="Заголовок №1 + Интервал 2 pt"/>
    <w:rsid w:val="00084F37"/>
    <w:rPr>
      <w:rFonts w:ascii="Calibri" w:hAnsi="Calibri" w:cs="Calibri"/>
      <w:spacing w:val="50"/>
      <w:sz w:val="34"/>
      <w:szCs w:val="34"/>
      <w:lang w:bidi="ar-SA"/>
    </w:rPr>
  </w:style>
  <w:style w:type="character" w:customStyle="1" w:styleId="1120">
    <w:name w:val="Заголовок №112"/>
    <w:rsid w:val="00084F37"/>
    <w:rPr>
      <w:rFonts w:ascii="Calibri" w:hAnsi="Calibri" w:cs="Calibri"/>
      <w:spacing w:val="0"/>
      <w:sz w:val="34"/>
      <w:szCs w:val="34"/>
      <w:lang w:bidi="ar-SA"/>
    </w:rPr>
  </w:style>
  <w:style w:type="character" w:customStyle="1" w:styleId="49">
    <w:name w:val="Основной текст + Полужирный49"/>
    <w:rsid w:val="00084F37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31">
    <w:name w:val="Заголовок №3_"/>
    <w:link w:val="310"/>
    <w:rsid w:val="00084F37"/>
    <w:rPr>
      <w:b/>
      <w:bCs/>
      <w:sz w:val="22"/>
      <w:szCs w:val="22"/>
      <w:lang w:bidi="ar-SA"/>
    </w:rPr>
  </w:style>
  <w:style w:type="paragraph" w:customStyle="1" w:styleId="310">
    <w:name w:val="Заголовок №31"/>
    <w:basedOn w:val="a0"/>
    <w:link w:val="31"/>
    <w:rsid w:val="00084F37"/>
    <w:pPr>
      <w:shd w:val="clear" w:color="auto" w:fill="FFFFFF"/>
      <w:spacing w:line="211" w:lineRule="exact"/>
      <w:outlineLvl w:val="2"/>
    </w:pPr>
    <w:rPr>
      <w:b/>
      <w:bCs/>
      <w:sz w:val="22"/>
      <w:szCs w:val="22"/>
      <w:lang w:val="x-none" w:eastAsia="x-none"/>
    </w:rPr>
  </w:style>
  <w:style w:type="character" w:customStyle="1" w:styleId="32">
    <w:name w:val="Заголовок №3 + Не полужирный"/>
    <w:rsid w:val="00084F37"/>
    <w:rPr>
      <w:b/>
      <w:bCs/>
      <w:sz w:val="22"/>
      <w:szCs w:val="22"/>
      <w:lang w:bidi="ar-SA"/>
    </w:rPr>
  </w:style>
  <w:style w:type="character" w:customStyle="1" w:styleId="39">
    <w:name w:val="Заголовок №3 + Не полужирный9"/>
    <w:rsid w:val="00084F37"/>
    <w:rPr>
      <w:b/>
      <w:bCs/>
      <w:noProof/>
      <w:sz w:val="22"/>
      <w:szCs w:val="22"/>
      <w:lang w:bidi="ar-SA"/>
    </w:rPr>
  </w:style>
  <w:style w:type="character" w:customStyle="1" w:styleId="317">
    <w:name w:val="Заголовок №317"/>
    <w:rsid w:val="00084F37"/>
    <w:rPr>
      <w:b/>
      <w:bCs/>
      <w:noProof/>
      <w:sz w:val="22"/>
      <w:szCs w:val="22"/>
      <w:lang w:bidi="ar-SA"/>
    </w:rPr>
  </w:style>
  <w:style w:type="character" w:customStyle="1" w:styleId="316">
    <w:name w:val="Заголовок №316"/>
    <w:rsid w:val="00084F37"/>
    <w:rPr>
      <w:b/>
      <w:bCs/>
      <w:sz w:val="22"/>
      <w:szCs w:val="22"/>
      <w:lang w:bidi="ar-SA"/>
    </w:rPr>
  </w:style>
  <w:style w:type="character" w:customStyle="1" w:styleId="ae">
    <w:name w:val="Основной текст + Курсив"/>
    <w:uiPriority w:val="99"/>
    <w:rsid w:val="00084F3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62">
    <w:name w:val="Основной текст + Курсив62"/>
    <w:rsid w:val="00084F37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61">
    <w:name w:val="Основной текст + Курсив61"/>
    <w:rsid w:val="00084F3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47">
    <w:name w:val="Основной текст + Полужирный47"/>
    <w:aliases w:val="Курсив,Основной текст (15) + Consolas,12 pt,Основной текст (2) + 6 pt,Основной текст (2) + Microsoft Sans Serif1,81,Основной текст (2) + 4 pt,Основной текст (6) + 11 pt,Основной текст (2) + Arial6,6"/>
    <w:uiPriority w:val="99"/>
    <w:rsid w:val="00084F37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46">
    <w:name w:val="Основной текст + Полужирный46"/>
    <w:aliases w:val="Курсив30"/>
    <w:rsid w:val="00084F37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130">
    <w:name w:val="Основной текст (13)_"/>
    <w:link w:val="131"/>
    <w:rsid w:val="002C339F"/>
    <w:rPr>
      <w:rFonts w:ascii="Calibri" w:hAnsi="Calibri"/>
      <w:sz w:val="34"/>
      <w:szCs w:val="34"/>
      <w:lang w:bidi="ar-SA"/>
    </w:rPr>
  </w:style>
  <w:style w:type="paragraph" w:customStyle="1" w:styleId="131">
    <w:name w:val="Основной текст (13)1"/>
    <w:basedOn w:val="a0"/>
    <w:link w:val="130"/>
    <w:rsid w:val="002C339F"/>
    <w:pPr>
      <w:shd w:val="clear" w:color="auto" w:fill="FFFFFF"/>
      <w:spacing w:before="420" w:after="180" w:line="360" w:lineRule="exact"/>
      <w:jc w:val="center"/>
    </w:pPr>
    <w:rPr>
      <w:rFonts w:ascii="Calibri" w:hAnsi="Calibri"/>
      <w:sz w:val="34"/>
      <w:szCs w:val="34"/>
      <w:lang w:val="x-none" w:eastAsia="x-none"/>
    </w:rPr>
  </w:style>
  <w:style w:type="character" w:customStyle="1" w:styleId="132pt">
    <w:name w:val="Основной текст (13) + Интервал 2 pt"/>
    <w:rsid w:val="002C339F"/>
    <w:rPr>
      <w:rFonts w:ascii="Calibri" w:hAnsi="Calibri"/>
      <w:spacing w:val="50"/>
      <w:sz w:val="34"/>
      <w:szCs w:val="34"/>
      <w:lang w:bidi="ar-SA"/>
    </w:rPr>
  </w:style>
  <w:style w:type="character" w:customStyle="1" w:styleId="132">
    <w:name w:val="Основной текст (13)"/>
    <w:rsid w:val="002C339F"/>
    <w:rPr>
      <w:rFonts w:ascii="Calibri" w:hAnsi="Calibri"/>
      <w:sz w:val="34"/>
      <w:szCs w:val="34"/>
      <w:lang w:bidi="ar-SA"/>
    </w:rPr>
  </w:style>
  <w:style w:type="character" w:customStyle="1" w:styleId="1310">
    <w:name w:val="Основной текст (13)10"/>
    <w:rsid w:val="002C339F"/>
    <w:rPr>
      <w:rFonts w:ascii="Calibri" w:hAnsi="Calibri"/>
      <w:noProof/>
      <w:sz w:val="34"/>
      <w:szCs w:val="34"/>
      <w:lang w:bidi="ar-SA"/>
    </w:rPr>
  </w:style>
  <w:style w:type="character" w:customStyle="1" w:styleId="22">
    <w:name w:val="Заголовок №2 (2)_"/>
    <w:link w:val="221"/>
    <w:rsid w:val="002C339F"/>
    <w:rPr>
      <w:b/>
      <w:bCs/>
      <w:sz w:val="25"/>
      <w:szCs w:val="25"/>
      <w:lang w:bidi="ar-SA"/>
    </w:rPr>
  </w:style>
  <w:style w:type="paragraph" w:customStyle="1" w:styleId="221">
    <w:name w:val="Заголовок №2 (2)1"/>
    <w:basedOn w:val="a0"/>
    <w:link w:val="22"/>
    <w:rsid w:val="002C339F"/>
    <w:pPr>
      <w:shd w:val="clear" w:color="auto" w:fill="FFFFFF"/>
      <w:spacing w:before="180" w:after="180" w:line="240" w:lineRule="atLeast"/>
      <w:outlineLvl w:val="1"/>
    </w:pPr>
    <w:rPr>
      <w:b/>
      <w:bCs/>
      <w:sz w:val="25"/>
      <w:szCs w:val="25"/>
      <w:lang w:val="x-none" w:eastAsia="x-none"/>
    </w:rPr>
  </w:style>
  <w:style w:type="character" w:customStyle="1" w:styleId="45">
    <w:name w:val="Основной текст + Полужирный45"/>
    <w:aliases w:val="Курсив29"/>
    <w:rsid w:val="002C339F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44">
    <w:name w:val="Основной текст + Полужирный44"/>
    <w:aliases w:val="Курсив28"/>
    <w:rsid w:val="002C339F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59">
    <w:name w:val="Основной текст + Курсив59"/>
    <w:rsid w:val="002C339F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57">
    <w:name w:val="Основной текст + Курсив57"/>
    <w:rsid w:val="002C339F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43">
    <w:name w:val="Основной текст + Полужирный43"/>
    <w:rsid w:val="002C339F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42">
    <w:name w:val="Основной текст + Полужирный42"/>
    <w:rsid w:val="002C339F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14">
    <w:name w:val="Основной текст (14)_"/>
    <w:link w:val="141"/>
    <w:rsid w:val="002C339F"/>
    <w:rPr>
      <w:i/>
      <w:iCs/>
      <w:sz w:val="22"/>
      <w:szCs w:val="22"/>
      <w:lang w:bidi="ar-SA"/>
    </w:rPr>
  </w:style>
  <w:style w:type="paragraph" w:customStyle="1" w:styleId="141">
    <w:name w:val="Основной текст (14)1"/>
    <w:basedOn w:val="a0"/>
    <w:link w:val="14"/>
    <w:rsid w:val="002C339F"/>
    <w:pPr>
      <w:shd w:val="clear" w:color="auto" w:fill="FFFFFF"/>
      <w:spacing w:line="211" w:lineRule="exact"/>
      <w:ind w:firstLine="400"/>
    </w:pPr>
    <w:rPr>
      <w:i/>
      <w:iCs/>
      <w:sz w:val="22"/>
      <w:szCs w:val="22"/>
      <w:lang w:val="x-none" w:eastAsia="x-none"/>
    </w:rPr>
  </w:style>
  <w:style w:type="character" w:customStyle="1" w:styleId="140">
    <w:name w:val="Основной текст (14) + Не курсив"/>
    <w:rsid w:val="002C339F"/>
    <w:rPr>
      <w:i/>
      <w:iCs/>
      <w:sz w:val="22"/>
      <w:szCs w:val="22"/>
      <w:lang w:bidi="ar-SA"/>
    </w:rPr>
  </w:style>
  <w:style w:type="character" w:customStyle="1" w:styleId="142">
    <w:name w:val="Основной текст (14)"/>
    <w:rsid w:val="002C339F"/>
    <w:rPr>
      <w:i/>
      <w:iCs/>
      <w:noProof/>
      <w:sz w:val="22"/>
      <w:szCs w:val="22"/>
      <w:lang w:bidi="ar-SA"/>
    </w:rPr>
  </w:style>
  <w:style w:type="character" w:customStyle="1" w:styleId="56">
    <w:name w:val="Основной текст + Курсив56"/>
    <w:rsid w:val="002C339F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270">
    <w:name w:val="Основной текст (12)70"/>
    <w:rsid w:val="002C339F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41">
    <w:name w:val="Основной текст + Полужирный41"/>
    <w:rsid w:val="002C339F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400">
    <w:name w:val="Основной текст + Полужирный40"/>
    <w:rsid w:val="002C339F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1269">
    <w:name w:val="Основной текст (12)69"/>
    <w:rsid w:val="002C339F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5">
    <w:name w:val="Основной текст (15) + Не курсив"/>
    <w:rsid w:val="002C339F"/>
    <w:rPr>
      <w:i/>
      <w:iCs/>
      <w:sz w:val="19"/>
      <w:szCs w:val="19"/>
      <w:lang w:bidi="ar-SA"/>
    </w:rPr>
  </w:style>
  <w:style w:type="character" w:customStyle="1" w:styleId="150">
    <w:name w:val="Основной текст (15)"/>
    <w:rsid w:val="002C339F"/>
    <w:rPr>
      <w:i/>
      <w:iCs/>
      <w:noProof/>
      <w:sz w:val="19"/>
      <w:szCs w:val="19"/>
      <w:lang w:bidi="ar-SA"/>
    </w:rPr>
  </w:style>
  <w:style w:type="character" w:customStyle="1" w:styleId="1268">
    <w:name w:val="Основной текст (12)68"/>
    <w:rsid w:val="002C339F"/>
    <w:rPr>
      <w:rFonts w:ascii="Times New Roman" w:hAnsi="Times New Roman" w:cs="Times New Roman"/>
      <w:spacing w:val="0"/>
      <w:sz w:val="19"/>
      <w:szCs w:val="19"/>
      <w:u w:val="single"/>
      <w:lang w:bidi="ar-SA"/>
    </w:rPr>
  </w:style>
  <w:style w:type="character" w:customStyle="1" w:styleId="390">
    <w:name w:val="Основной текст + Полужирный39"/>
    <w:rsid w:val="002C339F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37">
    <w:name w:val="Основной текст + Полужирный37"/>
    <w:aliases w:val="Курсив27"/>
    <w:rsid w:val="002C339F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38">
    <w:name w:val="Заголовок №3 + Не полужирный8"/>
    <w:rsid w:val="002C339F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36">
    <w:name w:val="Основной текст + Полужирный36"/>
    <w:aliases w:val="Курсив26"/>
    <w:rsid w:val="002C339F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370">
    <w:name w:val="Заголовок №3 + Не полужирный7"/>
    <w:rsid w:val="002C339F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360">
    <w:name w:val="Заголовок №3 + Не полужирный6"/>
    <w:aliases w:val="Курсив25"/>
    <w:rsid w:val="002C339F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55">
    <w:name w:val="Основной текст + Курсив55"/>
    <w:rsid w:val="002C339F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35">
    <w:name w:val="Основной текст + Полужирный35"/>
    <w:rsid w:val="002C339F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34">
    <w:name w:val="Основной текст + Полужирный34"/>
    <w:rsid w:val="002C339F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54">
    <w:name w:val="Основной текст + Курсив54"/>
    <w:rsid w:val="002C339F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20">
    <w:name w:val="Основной текст (12) + Курсив"/>
    <w:rsid w:val="002C339F"/>
    <w:rPr>
      <w:rFonts w:ascii="Times New Roman" w:hAnsi="Times New Roman" w:cs="Times New Roman"/>
      <w:i/>
      <w:iCs/>
      <w:spacing w:val="0"/>
      <w:sz w:val="19"/>
      <w:szCs w:val="19"/>
      <w:lang w:bidi="ar-SA"/>
    </w:rPr>
  </w:style>
  <w:style w:type="character" w:customStyle="1" w:styleId="33">
    <w:name w:val="Основной текст + Полужирный33"/>
    <w:aliases w:val="Курсив24"/>
    <w:rsid w:val="002C339F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53">
    <w:name w:val="Основной текст + Курсив53"/>
    <w:rsid w:val="002C339F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311">
    <w:name w:val="Основной текст + Полужирный31"/>
    <w:rsid w:val="002C339F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300">
    <w:name w:val="Основной текст + Полужирный30"/>
    <w:rsid w:val="002C339F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324">
    <w:name w:val="Заголовок №3 (2) + Не полужирный4"/>
    <w:aliases w:val="Не курсив16"/>
    <w:rsid w:val="002C339F"/>
    <w:rPr>
      <w:b/>
      <w:bCs/>
      <w:i/>
      <w:iCs/>
      <w:sz w:val="22"/>
      <w:szCs w:val="22"/>
      <w:lang w:bidi="ar-SA"/>
    </w:rPr>
  </w:style>
  <w:style w:type="character" w:customStyle="1" w:styleId="28">
    <w:name w:val="Основной текст + Полужирный28"/>
    <w:rsid w:val="002C339F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1266">
    <w:name w:val="Основной текст (12)66"/>
    <w:rsid w:val="002C339F"/>
    <w:rPr>
      <w:rFonts w:ascii="Times New Roman" w:hAnsi="Times New Roman" w:cs="Times New Roman"/>
      <w:noProof/>
      <w:spacing w:val="0"/>
      <w:sz w:val="19"/>
      <w:szCs w:val="19"/>
    </w:rPr>
  </w:style>
  <w:style w:type="character" w:customStyle="1" w:styleId="220">
    <w:name w:val="Заголовок №2 (2)"/>
    <w:rsid w:val="00133EAA"/>
    <w:rPr>
      <w:rFonts w:ascii="Times New Roman" w:hAnsi="Times New Roman" w:cs="Times New Roman"/>
      <w:b/>
      <w:bCs/>
      <w:noProof/>
      <w:spacing w:val="0"/>
      <w:sz w:val="25"/>
      <w:szCs w:val="25"/>
      <w:lang w:bidi="ar-SA"/>
    </w:rPr>
  </w:style>
  <w:style w:type="character" w:customStyle="1" w:styleId="27">
    <w:name w:val="Основной текст + Полужирный27"/>
    <w:rsid w:val="00133EAA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26">
    <w:name w:val="Основной текст + Полужирный26"/>
    <w:aliases w:val="Курсив21"/>
    <w:rsid w:val="00133EAA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25">
    <w:name w:val="Основной текст + Полужирный25"/>
    <w:aliases w:val="Курсив20"/>
    <w:rsid w:val="00133EAA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24">
    <w:name w:val="Основной текст + Полужирный24"/>
    <w:aliases w:val="Курсив19"/>
    <w:rsid w:val="00133EAA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510">
    <w:name w:val="Основной текст + Курсив51"/>
    <w:rsid w:val="00133EAA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501">
    <w:name w:val="Основной текст + Курсив50"/>
    <w:rsid w:val="00133EAA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23">
    <w:name w:val="Основной текст + Полужирный23"/>
    <w:aliases w:val="Курсив18"/>
    <w:rsid w:val="00133EAA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48">
    <w:name w:val="Основной текст + Курсив48"/>
    <w:rsid w:val="00133EAA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470">
    <w:name w:val="Основной текст + Курсив47"/>
    <w:rsid w:val="00133EAA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222">
    <w:name w:val="Основной текст + Полужирный22"/>
    <w:rsid w:val="00133EAA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210">
    <w:name w:val="Основной текст + Полужирный21"/>
    <w:rsid w:val="00133EAA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323">
    <w:name w:val="Заголовок №3 (2) + Не полужирный3"/>
    <w:aliases w:val="Не курсив15"/>
    <w:rsid w:val="00133EAA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320">
    <w:name w:val="Заголовок №3 (2)"/>
    <w:rsid w:val="00133EAA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1265">
    <w:name w:val="Основной текст (12)65"/>
    <w:rsid w:val="00133EAA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450">
    <w:name w:val="Основной текст + Курсив45"/>
    <w:rsid w:val="00133EAA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440">
    <w:name w:val="Основной текст + Курсив44"/>
    <w:rsid w:val="00133EAA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200">
    <w:name w:val="Основной текст + Полужирный20"/>
    <w:rsid w:val="00133EAA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19">
    <w:name w:val="Основной текст + Полужирный19"/>
    <w:rsid w:val="00133EAA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1413">
    <w:name w:val="Основной текст (14) + Не курсив13"/>
    <w:rsid w:val="00133EAA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108">
    <w:name w:val="Основной текст (14)108"/>
    <w:rsid w:val="00133EAA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11">
    <w:name w:val="Основной текст (14) + Не курсив11"/>
    <w:rsid w:val="00133EAA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430">
    <w:name w:val="Основной текст + Курсив43"/>
    <w:rsid w:val="00133EAA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420">
    <w:name w:val="Основной текст + Курсив42"/>
    <w:rsid w:val="00133EAA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8">
    <w:name w:val="Основной текст + Полужирный18"/>
    <w:aliases w:val="Курсив17"/>
    <w:rsid w:val="00133EAA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7">
    <w:name w:val="Основной текст + Полужирный17"/>
    <w:aliases w:val="Курсив16"/>
    <w:rsid w:val="00133EAA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16">
    <w:name w:val="Основной текст (16)"/>
    <w:rsid w:val="008E5EFB"/>
    <w:rPr>
      <w:rFonts w:ascii="Calibri" w:hAnsi="Calibri"/>
      <w:b/>
      <w:bCs/>
      <w:noProof/>
      <w:sz w:val="23"/>
      <w:szCs w:val="23"/>
      <w:lang w:bidi="ar-SA"/>
    </w:rPr>
  </w:style>
  <w:style w:type="character" w:customStyle="1" w:styleId="160">
    <w:name w:val="Основной текст + Полужирный16"/>
    <w:rsid w:val="008E5EFB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170">
    <w:name w:val="Основной текст (17)_"/>
    <w:link w:val="171"/>
    <w:rsid w:val="008E5EFB"/>
    <w:rPr>
      <w:b/>
      <w:bCs/>
      <w:sz w:val="22"/>
      <w:szCs w:val="22"/>
      <w:lang w:bidi="ar-SA"/>
    </w:rPr>
  </w:style>
  <w:style w:type="paragraph" w:customStyle="1" w:styleId="171">
    <w:name w:val="Основной текст (17)1"/>
    <w:basedOn w:val="a0"/>
    <w:link w:val="170"/>
    <w:rsid w:val="008E5EFB"/>
    <w:pPr>
      <w:shd w:val="clear" w:color="auto" w:fill="FFFFFF"/>
      <w:spacing w:after="60" w:line="211" w:lineRule="exact"/>
      <w:ind w:firstLine="400"/>
    </w:pPr>
    <w:rPr>
      <w:b/>
      <w:bCs/>
      <w:sz w:val="22"/>
      <w:szCs w:val="22"/>
      <w:lang w:val="x-none" w:eastAsia="x-none"/>
    </w:rPr>
  </w:style>
  <w:style w:type="character" w:customStyle="1" w:styleId="172">
    <w:name w:val="Основной текст (17) + Не полужирный"/>
    <w:rsid w:val="008E5EFB"/>
    <w:rPr>
      <w:b/>
      <w:bCs/>
      <w:sz w:val="22"/>
      <w:szCs w:val="22"/>
      <w:lang w:bidi="ar-SA"/>
    </w:rPr>
  </w:style>
  <w:style w:type="character" w:customStyle="1" w:styleId="173">
    <w:name w:val="Основной текст (17)"/>
    <w:rsid w:val="008E5EFB"/>
    <w:rPr>
      <w:b/>
      <w:bCs/>
      <w:noProof/>
      <w:sz w:val="22"/>
      <w:szCs w:val="22"/>
      <w:lang w:bidi="ar-SA"/>
    </w:rPr>
  </w:style>
  <w:style w:type="character" w:customStyle="1" w:styleId="350">
    <w:name w:val="Заголовок №3 + Не полужирный5"/>
    <w:rsid w:val="008E5EFB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314">
    <w:name w:val="Заголовок №314"/>
    <w:rsid w:val="008E5EFB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14105">
    <w:name w:val="Основной текст (14)105"/>
    <w:rsid w:val="008E5EFB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103">
    <w:name w:val="Основной текст (14)103"/>
    <w:rsid w:val="008E5EFB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101">
    <w:name w:val="Основной текст (14)101"/>
    <w:rsid w:val="008E5EFB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99">
    <w:name w:val="Основной текст (14)99"/>
    <w:rsid w:val="008E5EFB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97">
    <w:name w:val="Основной текст (14)97"/>
    <w:rsid w:val="008E5EFB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95">
    <w:name w:val="Основной текст (14)95"/>
    <w:rsid w:val="00A06A89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91">
    <w:name w:val="Основной текст (14)91"/>
    <w:rsid w:val="00A06A89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89">
    <w:name w:val="Основной текст (14)89"/>
    <w:rsid w:val="00A06A89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87">
    <w:name w:val="Основной текст (14)87"/>
    <w:rsid w:val="00A06A89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330">
    <w:name w:val="Заголовок №3 (3)"/>
    <w:rsid w:val="00C45A20"/>
    <w:rPr>
      <w:rFonts w:ascii="Calibri" w:hAnsi="Calibri" w:cs="Calibri"/>
      <w:b/>
      <w:bCs/>
      <w:noProof/>
      <w:spacing w:val="0"/>
      <w:sz w:val="23"/>
      <w:szCs w:val="23"/>
      <w:lang w:bidi="ar-SA"/>
    </w:rPr>
  </w:style>
  <w:style w:type="character" w:customStyle="1" w:styleId="1485">
    <w:name w:val="Основной текст (14)85"/>
    <w:rsid w:val="00C45A20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83">
    <w:name w:val="Основной текст (14)83"/>
    <w:rsid w:val="00C45A20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3319">
    <w:name w:val="Заголовок №3 (3)19"/>
    <w:rsid w:val="00B9203E"/>
    <w:rPr>
      <w:rFonts w:ascii="Calibri" w:hAnsi="Calibri" w:cs="Calibri"/>
      <w:b/>
      <w:bCs/>
      <w:noProof/>
      <w:spacing w:val="0"/>
      <w:sz w:val="23"/>
      <w:szCs w:val="23"/>
      <w:lang w:bidi="ar-SA"/>
    </w:rPr>
  </w:style>
  <w:style w:type="character" w:customStyle="1" w:styleId="1481">
    <w:name w:val="Основной текст (14)81"/>
    <w:rsid w:val="00B9203E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79">
    <w:name w:val="Основной текст (14)79"/>
    <w:rsid w:val="002D1690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77">
    <w:name w:val="Основной текст (14)77"/>
    <w:rsid w:val="002D1690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75">
    <w:name w:val="Основной текст (14)75"/>
    <w:rsid w:val="002D1690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73">
    <w:name w:val="Основной текст (14)73"/>
    <w:rsid w:val="002D1690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71">
    <w:name w:val="Основной текст (14)71"/>
    <w:rsid w:val="002D1690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69">
    <w:name w:val="Основной текст (14)69"/>
    <w:rsid w:val="002D1690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67">
    <w:name w:val="Основной текст (14)67"/>
    <w:rsid w:val="002D1690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65">
    <w:name w:val="Основной текст (14)65"/>
    <w:rsid w:val="002D1690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63">
    <w:name w:val="Основной текст (14)63"/>
    <w:rsid w:val="002D1690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62">
    <w:name w:val="Основной текст (14)62"/>
    <w:rsid w:val="002D1690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60">
    <w:name w:val="Основной текст (14)60"/>
    <w:rsid w:val="00A35C35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391">
    <w:name w:val="Заголовок №39"/>
    <w:rsid w:val="00A35C35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380">
    <w:name w:val="Заголовок №38"/>
    <w:rsid w:val="00A35C35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1458">
    <w:name w:val="Основной текст (14)58"/>
    <w:rsid w:val="00A35C35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3318">
    <w:name w:val="Заголовок №3 (3)18"/>
    <w:rsid w:val="00411FAE"/>
    <w:rPr>
      <w:rFonts w:ascii="Calibri" w:hAnsi="Calibri" w:cs="Calibri"/>
      <w:b/>
      <w:bCs/>
      <w:noProof/>
      <w:spacing w:val="0"/>
      <w:sz w:val="23"/>
      <w:szCs w:val="23"/>
      <w:lang w:bidi="ar-SA"/>
    </w:rPr>
  </w:style>
  <w:style w:type="character" w:customStyle="1" w:styleId="331">
    <w:name w:val="Заголовок №3 (3) + Курсив"/>
    <w:rsid w:val="00411FAE"/>
    <w:rPr>
      <w:rFonts w:ascii="Calibri" w:hAnsi="Calibri" w:cs="Calibri"/>
      <w:b/>
      <w:bCs/>
      <w:i/>
      <w:iCs/>
      <w:spacing w:val="0"/>
      <w:sz w:val="23"/>
      <w:szCs w:val="23"/>
      <w:lang w:bidi="ar-SA"/>
    </w:rPr>
  </w:style>
  <w:style w:type="character" w:customStyle="1" w:styleId="1456">
    <w:name w:val="Основной текст (14)56"/>
    <w:rsid w:val="00411FAE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54">
    <w:name w:val="Основной текст (14)54"/>
    <w:rsid w:val="00411FAE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29">
    <w:name w:val="Заголовок №2"/>
    <w:rsid w:val="00411FAE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1452">
    <w:name w:val="Основной текст (14)52"/>
    <w:rsid w:val="00411FAE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50">
    <w:name w:val="Основной текст (14)50"/>
    <w:rsid w:val="00411FAE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49">
    <w:name w:val="Основной текст (14)49"/>
    <w:rsid w:val="00411FAE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47">
    <w:name w:val="Основной текст (14)47"/>
    <w:rsid w:val="00411FAE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332">
    <w:name w:val="Заголовок №3 (3)_"/>
    <w:link w:val="3310"/>
    <w:rsid w:val="000A41B6"/>
    <w:rPr>
      <w:rFonts w:ascii="Calibri" w:hAnsi="Calibri"/>
      <w:b/>
      <w:bCs/>
      <w:sz w:val="23"/>
      <w:szCs w:val="23"/>
      <w:lang w:bidi="ar-SA"/>
    </w:rPr>
  </w:style>
  <w:style w:type="paragraph" w:customStyle="1" w:styleId="3310">
    <w:name w:val="Заголовок №3 (3)1"/>
    <w:basedOn w:val="a0"/>
    <w:link w:val="332"/>
    <w:rsid w:val="000A41B6"/>
    <w:pPr>
      <w:shd w:val="clear" w:color="auto" w:fill="FFFFFF"/>
      <w:spacing w:before="420" w:after="60" w:line="240" w:lineRule="atLeast"/>
      <w:outlineLvl w:val="2"/>
    </w:pPr>
    <w:rPr>
      <w:rFonts w:ascii="Calibri" w:hAnsi="Calibri"/>
      <w:b/>
      <w:bCs/>
      <w:sz w:val="23"/>
      <w:szCs w:val="23"/>
      <w:lang w:val="x-none" w:eastAsia="x-none"/>
    </w:rPr>
  </w:style>
  <w:style w:type="character" w:customStyle="1" w:styleId="3317">
    <w:name w:val="Заголовок №3 (3)17"/>
    <w:rsid w:val="000A41B6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316">
    <w:name w:val="Заголовок №3 (3)16"/>
    <w:rsid w:val="000A41B6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315">
    <w:name w:val="Заголовок №3 (3)15"/>
    <w:rsid w:val="000A41B6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314">
    <w:name w:val="Заголовок №3 (3)14"/>
    <w:rsid w:val="000A41B6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313">
    <w:name w:val="Заголовок №3 (3)13"/>
    <w:rsid w:val="000A41B6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312">
    <w:name w:val="Заголовок №3 (3)12"/>
    <w:rsid w:val="000A41B6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311">
    <w:name w:val="Заголовок №3 (3)11"/>
    <w:rsid w:val="000A41B6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21">
    <w:name w:val="Заголовок №3 (2)_"/>
    <w:link w:val="3210"/>
    <w:rsid w:val="000A41B6"/>
    <w:rPr>
      <w:b/>
      <w:bCs/>
      <w:i/>
      <w:iCs/>
      <w:sz w:val="22"/>
      <w:szCs w:val="22"/>
      <w:lang w:bidi="ar-SA"/>
    </w:rPr>
  </w:style>
  <w:style w:type="paragraph" w:customStyle="1" w:styleId="3210">
    <w:name w:val="Заголовок №3 (2)1"/>
    <w:basedOn w:val="a0"/>
    <w:link w:val="321"/>
    <w:rsid w:val="000A41B6"/>
    <w:pPr>
      <w:shd w:val="clear" w:color="auto" w:fill="FFFFFF"/>
      <w:spacing w:line="211" w:lineRule="exact"/>
      <w:ind w:firstLine="400"/>
      <w:outlineLvl w:val="2"/>
    </w:pPr>
    <w:rPr>
      <w:b/>
      <w:bCs/>
      <w:i/>
      <w:iCs/>
      <w:sz w:val="22"/>
      <w:szCs w:val="22"/>
      <w:lang w:val="x-none" w:eastAsia="x-none"/>
    </w:rPr>
  </w:style>
  <w:style w:type="character" w:customStyle="1" w:styleId="3216">
    <w:name w:val="Заголовок №3 (2)16"/>
    <w:rsid w:val="000A41B6"/>
    <w:rPr>
      <w:b/>
      <w:bCs/>
      <w:i/>
      <w:iCs/>
      <w:sz w:val="22"/>
      <w:szCs w:val="22"/>
      <w:lang w:bidi="ar-SA"/>
    </w:rPr>
  </w:style>
  <w:style w:type="character" w:customStyle="1" w:styleId="33100">
    <w:name w:val="Заголовок №3 (3)10"/>
    <w:rsid w:val="000A41B6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180">
    <w:name w:val="Основной текст (18)_"/>
    <w:link w:val="181"/>
    <w:rsid w:val="000A41B6"/>
    <w:rPr>
      <w:b/>
      <w:bCs/>
      <w:i/>
      <w:iCs/>
      <w:sz w:val="22"/>
      <w:szCs w:val="22"/>
      <w:lang w:bidi="ar-SA"/>
    </w:rPr>
  </w:style>
  <w:style w:type="paragraph" w:customStyle="1" w:styleId="181">
    <w:name w:val="Основной текст (18)1"/>
    <w:basedOn w:val="a0"/>
    <w:link w:val="180"/>
    <w:rsid w:val="000A41B6"/>
    <w:pPr>
      <w:shd w:val="clear" w:color="auto" w:fill="FFFFFF"/>
      <w:spacing w:before="120" w:line="211" w:lineRule="exact"/>
      <w:ind w:firstLine="400"/>
    </w:pPr>
    <w:rPr>
      <w:b/>
      <w:bCs/>
      <w:i/>
      <w:iCs/>
      <w:sz w:val="22"/>
      <w:szCs w:val="22"/>
      <w:lang w:val="x-none" w:eastAsia="x-none"/>
    </w:rPr>
  </w:style>
  <w:style w:type="character" w:customStyle="1" w:styleId="182">
    <w:name w:val="Основной текст (18)"/>
    <w:rsid w:val="000A41B6"/>
    <w:rPr>
      <w:b/>
      <w:bCs/>
      <w:i/>
      <w:iCs/>
      <w:sz w:val="22"/>
      <w:szCs w:val="22"/>
      <w:lang w:bidi="ar-SA"/>
    </w:rPr>
  </w:style>
  <w:style w:type="character" w:customStyle="1" w:styleId="2a">
    <w:name w:val="Заголовок №2_"/>
    <w:link w:val="211"/>
    <w:rsid w:val="000A41B6"/>
    <w:rPr>
      <w:b/>
      <w:bCs/>
      <w:sz w:val="22"/>
      <w:szCs w:val="22"/>
      <w:lang w:bidi="ar-SA"/>
    </w:rPr>
  </w:style>
  <w:style w:type="paragraph" w:customStyle="1" w:styleId="211">
    <w:name w:val="Заголовок №21"/>
    <w:basedOn w:val="a0"/>
    <w:link w:val="2a"/>
    <w:rsid w:val="000A41B6"/>
    <w:pPr>
      <w:shd w:val="clear" w:color="auto" w:fill="FFFFFF"/>
      <w:spacing w:before="60" w:after="60" w:line="240" w:lineRule="atLeast"/>
      <w:jc w:val="center"/>
      <w:outlineLvl w:val="1"/>
    </w:pPr>
    <w:rPr>
      <w:b/>
      <w:bCs/>
      <w:sz w:val="22"/>
      <w:szCs w:val="22"/>
      <w:lang w:val="x-none" w:eastAsia="x-none"/>
    </w:rPr>
  </w:style>
  <w:style w:type="character" w:customStyle="1" w:styleId="339">
    <w:name w:val="Заголовок №3 (3)9"/>
    <w:rsid w:val="000A41B6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240">
    <w:name w:val="Заголовок №2 (4)_"/>
    <w:link w:val="241"/>
    <w:rsid w:val="000A41B6"/>
    <w:rPr>
      <w:rFonts w:ascii="Calibri" w:hAnsi="Calibri"/>
      <w:b/>
      <w:bCs/>
      <w:sz w:val="23"/>
      <w:szCs w:val="23"/>
      <w:lang w:bidi="ar-SA"/>
    </w:rPr>
  </w:style>
  <w:style w:type="paragraph" w:customStyle="1" w:styleId="241">
    <w:name w:val="Заголовок №2 (4)1"/>
    <w:basedOn w:val="a0"/>
    <w:link w:val="240"/>
    <w:rsid w:val="000A41B6"/>
    <w:pPr>
      <w:shd w:val="clear" w:color="auto" w:fill="FFFFFF"/>
      <w:spacing w:before="480" w:after="180" w:line="240" w:lineRule="atLeast"/>
      <w:jc w:val="center"/>
      <w:outlineLvl w:val="1"/>
    </w:pPr>
    <w:rPr>
      <w:rFonts w:ascii="Calibri" w:hAnsi="Calibri"/>
      <w:b/>
      <w:bCs/>
      <w:sz w:val="23"/>
      <w:szCs w:val="23"/>
      <w:lang w:val="x-none" w:eastAsia="x-none"/>
    </w:rPr>
  </w:style>
  <w:style w:type="character" w:customStyle="1" w:styleId="242">
    <w:name w:val="Заголовок №2 (4)"/>
    <w:rsid w:val="000A41B6"/>
    <w:rPr>
      <w:rFonts w:ascii="Calibri" w:hAnsi="Calibri"/>
      <w:b/>
      <w:bCs/>
      <w:sz w:val="23"/>
      <w:szCs w:val="23"/>
      <w:lang w:bidi="ar-SA"/>
    </w:rPr>
  </w:style>
  <w:style w:type="character" w:customStyle="1" w:styleId="230">
    <w:name w:val="Заголовок №23"/>
    <w:rsid w:val="000A41B6"/>
    <w:rPr>
      <w:b/>
      <w:bCs/>
      <w:sz w:val="22"/>
      <w:szCs w:val="22"/>
      <w:lang w:bidi="ar-SA"/>
    </w:rPr>
  </w:style>
  <w:style w:type="character" w:customStyle="1" w:styleId="223">
    <w:name w:val="Заголовок №22"/>
    <w:rsid w:val="000A41B6"/>
    <w:rPr>
      <w:b/>
      <w:bCs/>
      <w:noProof/>
      <w:sz w:val="22"/>
      <w:szCs w:val="22"/>
      <w:lang w:bidi="ar-SA"/>
    </w:rPr>
  </w:style>
  <w:style w:type="character" w:customStyle="1" w:styleId="121">
    <w:name w:val="Заголовок №1 (2)_"/>
    <w:link w:val="1210"/>
    <w:uiPriority w:val="99"/>
    <w:rsid w:val="000A41B6"/>
    <w:rPr>
      <w:b/>
      <w:bCs/>
      <w:sz w:val="25"/>
      <w:szCs w:val="25"/>
      <w:lang w:bidi="ar-SA"/>
    </w:rPr>
  </w:style>
  <w:style w:type="paragraph" w:customStyle="1" w:styleId="1210">
    <w:name w:val="Заголовок №1 (2)1"/>
    <w:basedOn w:val="a0"/>
    <w:link w:val="121"/>
    <w:uiPriority w:val="99"/>
    <w:rsid w:val="000A41B6"/>
    <w:pPr>
      <w:shd w:val="clear" w:color="auto" w:fill="FFFFFF"/>
      <w:spacing w:before="60" w:after="240" w:line="240" w:lineRule="atLeast"/>
      <w:ind w:firstLine="400"/>
      <w:outlineLvl w:val="0"/>
    </w:pPr>
    <w:rPr>
      <w:b/>
      <w:bCs/>
      <w:sz w:val="25"/>
      <w:szCs w:val="25"/>
      <w:lang w:val="x-none" w:eastAsia="x-none"/>
    </w:rPr>
  </w:style>
  <w:style w:type="character" w:customStyle="1" w:styleId="122">
    <w:name w:val="Заголовок №1 (2)"/>
    <w:rsid w:val="000A41B6"/>
    <w:rPr>
      <w:b/>
      <w:bCs/>
      <w:sz w:val="25"/>
      <w:szCs w:val="25"/>
      <w:lang w:bidi="ar-SA"/>
    </w:rPr>
  </w:style>
  <w:style w:type="character" w:customStyle="1" w:styleId="123">
    <w:name w:val="Заголовок №1 (2)3"/>
    <w:rsid w:val="000A41B6"/>
    <w:rPr>
      <w:b/>
      <w:bCs/>
      <w:sz w:val="25"/>
      <w:szCs w:val="25"/>
      <w:lang w:bidi="ar-SA"/>
    </w:rPr>
  </w:style>
  <w:style w:type="table" w:styleId="af">
    <w:name w:val="Table Grid"/>
    <w:basedOn w:val="a2"/>
    <w:uiPriority w:val="59"/>
    <w:rsid w:val="0091532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220">
    <w:name w:val="Заголовок №1 (2)2"/>
    <w:rsid w:val="00273AF1"/>
    <w:rPr>
      <w:b/>
      <w:bCs/>
      <w:sz w:val="25"/>
      <w:szCs w:val="25"/>
      <w:lang w:bidi="ar-SA"/>
    </w:rPr>
  </w:style>
  <w:style w:type="character" w:customStyle="1" w:styleId="227">
    <w:name w:val="Заголовок №2 (2)7"/>
    <w:rsid w:val="00273AF1"/>
    <w:rPr>
      <w:b/>
      <w:bCs/>
      <w:sz w:val="25"/>
      <w:szCs w:val="25"/>
      <w:lang w:bidi="ar-SA"/>
    </w:rPr>
  </w:style>
  <w:style w:type="character" w:customStyle="1" w:styleId="226">
    <w:name w:val="Заголовок №2 (2)6"/>
    <w:rsid w:val="00273AF1"/>
    <w:rPr>
      <w:b/>
      <w:bCs/>
      <w:sz w:val="25"/>
      <w:szCs w:val="25"/>
      <w:lang w:bidi="ar-SA"/>
    </w:rPr>
  </w:style>
  <w:style w:type="character" w:customStyle="1" w:styleId="225">
    <w:name w:val="Заголовок №2 (2)5"/>
    <w:rsid w:val="00273AF1"/>
    <w:rPr>
      <w:b/>
      <w:bCs/>
      <w:noProof/>
      <w:sz w:val="25"/>
      <w:szCs w:val="25"/>
      <w:lang w:bidi="ar-SA"/>
    </w:rPr>
  </w:style>
  <w:style w:type="character" w:customStyle="1" w:styleId="1720">
    <w:name w:val="Основной текст (17) + Не полужирный2"/>
    <w:rsid w:val="00273AF1"/>
    <w:rPr>
      <w:b/>
      <w:bCs/>
      <w:noProof/>
      <w:sz w:val="22"/>
      <w:szCs w:val="22"/>
      <w:lang w:bidi="ar-SA"/>
    </w:rPr>
  </w:style>
  <w:style w:type="character" w:customStyle="1" w:styleId="178">
    <w:name w:val="Основной текст (17)8"/>
    <w:rsid w:val="00273AF1"/>
    <w:rPr>
      <w:b/>
      <w:bCs/>
      <w:sz w:val="22"/>
      <w:szCs w:val="22"/>
      <w:lang w:bidi="ar-SA"/>
    </w:rPr>
  </w:style>
  <w:style w:type="character" w:customStyle="1" w:styleId="177">
    <w:name w:val="Основной текст (17)7"/>
    <w:rsid w:val="00273AF1"/>
    <w:rPr>
      <w:b/>
      <w:bCs/>
      <w:noProof/>
      <w:sz w:val="22"/>
      <w:szCs w:val="22"/>
      <w:lang w:bidi="ar-SA"/>
    </w:rPr>
  </w:style>
  <w:style w:type="character" w:customStyle="1" w:styleId="176">
    <w:name w:val="Основной текст (17)6"/>
    <w:rsid w:val="00273AF1"/>
    <w:rPr>
      <w:b/>
      <w:bCs/>
      <w:sz w:val="22"/>
      <w:szCs w:val="22"/>
      <w:lang w:bidi="ar-SA"/>
    </w:rPr>
  </w:style>
  <w:style w:type="character" w:customStyle="1" w:styleId="91">
    <w:name w:val="Основной текст + Полужирный9"/>
    <w:rsid w:val="00273AF1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224">
    <w:name w:val="Заголовок №2 (2)4"/>
    <w:rsid w:val="00273AF1"/>
    <w:rPr>
      <w:b/>
      <w:bCs/>
      <w:sz w:val="25"/>
      <w:szCs w:val="25"/>
      <w:lang w:bidi="ar-SA"/>
    </w:rPr>
  </w:style>
  <w:style w:type="character" w:customStyle="1" w:styleId="2230">
    <w:name w:val="Заголовок №2 (2)3"/>
    <w:rsid w:val="00273AF1"/>
    <w:rPr>
      <w:b/>
      <w:bCs/>
      <w:noProof/>
      <w:sz w:val="25"/>
      <w:szCs w:val="25"/>
      <w:lang w:bidi="ar-SA"/>
    </w:rPr>
  </w:style>
  <w:style w:type="character" w:customStyle="1" w:styleId="132pt1">
    <w:name w:val="Основной текст (13) + Интервал 2 pt1"/>
    <w:rsid w:val="00273AF1"/>
    <w:rPr>
      <w:rFonts w:ascii="Calibri" w:hAnsi="Calibri"/>
      <w:spacing w:val="40"/>
      <w:sz w:val="34"/>
      <w:szCs w:val="34"/>
      <w:lang w:bidi="ar-SA"/>
    </w:rPr>
  </w:style>
  <w:style w:type="character" w:customStyle="1" w:styleId="137">
    <w:name w:val="Основной текст (13)7"/>
    <w:rsid w:val="00273AF1"/>
    <w:rPr>
      <w:rFonts w:ascii="Calibri" w:hAnsi="Calibri"/>
      <w:sz w:val="34"/>
      <w:szCs w:val="34"/>
      <w:lang w:bidi="ar-SA"/>
    </w:rPr>
  </w:style>
  <w:style w:type="character" w:customStyle="1" w:styleId="136">
    <w:name w:val="Основной текст (13)6"/>
    <w:rsid w:val="00273AF1"/>
    <w:rPr>
      <w:rFonts w:ascii="Calibri" w:hAnsi="Calibri"/>
      <w:noProof/>
      <w:sz w:val="34"/>
      <w:szCs w:val="34"/>
      <w:lang w:bidi="ar-SA"/>
    </w:rPr>
  </w:style>
  <w:style w:type="character" w:customStyle="1" w:styleId="175">
    <w:name w:val="Основной текст (17)5"/>
    <w:rsid w:val="00273AF1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174">
    <w:name w:val="Основной текст (17)4"/>
    <w:rsid w:val="00273AF1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92">
    <w:name w:val="Основной текст + Курсив9"/>
    <w:rsid w:val="00273AF1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24">
    <w:name w:val="Основной текст (14)24"/>
    <w:rsid w:val="00273AF1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23">
    <w:name w:val="Основной текст (14)23"/>
    <w:rsid w:val="00273AF1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340">
    <w:name w:val="Заголовок №34"/>
    <w:rsid w:val="00273AF1"/>
    <w:rPr>
      <w:b/>
      <w:bCs/>
      <w:sz w:val="22"/>
      <w:szCs w:val="22"/>
      <w:lang w:bidi="ar-SA"/>
    </w:rPr>
  </w:style>
  <w:style w:type="character" w:customStyle="1" w:styleId="333">
    <w:name w:val="Заголовок №33"/>
    <w:rsid w:val="00273AF1"/>
    <w:rPr>
      <w:b/>
      <w:bCs/>
      <w:noProof/>
      <w:sz w:val="22"/>
      <w:szCs w:val="22"/>
      <w:lang w:bidi="ar-SA"/>
    </w:rPr>
  </w:style>
  <w:style w:type="character" w:customStyle="1" w:styleId="3215">
    <w:name w:val="Заголовок №3 (2)15"/>
    <w:rsid w:val="00273AF1"/>
    <w:rPr>
      <w:b/>
      <w:bCs/>
      <w:i/>
      <w:iCs/>
      <w:sz w:val="22"/>
      <w:szCs w:val="22"/>
      <w:lang w:bidi="ar-SA"/>
    </w:rPr>
  </w:style>
  <w:style w:type="character" w:customStyle="1" w:styleId="81">
    <w:name w:val="Основной текст + Курсив8"/>
    <w:rsid w:val="00273AF1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3214">
    <w:name w:val="Заголовок №3 (2)14"/>
    <w:rsid w:val="00273AF1"/>
    <w:rPr>
      <w:b/>
      <w:bCs/>
      <w:i/>
      <w:iCs/>
      <w:sz w:val="22"/>
      <w:szCs w:val="22"/>
      <w:lang w:bidi="ar-SA"/>
    </w:rPr>
  </w:style>
  <w:style w:type="character" w:customStyle="1" w:styleId="3213">
    <w:name w:val="Заголовок №3 (2)13"/>
    <w:rsid w:val="00273AF1"/>
    <w:rPr>
      <w:b/>
      <w:bCs/>
      <w:i/>
      <w:iCs/>
      <w:sz w:val="22"/>
      <w:szCs w:val="22"/>
      <w:lang w:bidi="ar-SA"/>
    </w:rPr>
  </w:style>
  <w:style w:type="character" w:customStyle="1" w:styleId="3211">
    <w:name w:val="Заголовок №3 (2)11"/>
    <w:rsid w:val="00273AF1"/>
    <w:rPr>
      <w:b/>
      <w:bCs/>
      <w:i/>
      <w:iCs/>
      <w:sz w:val="22"/>
      <w:szCs w:val="22"/>
      <w:lang w:bidi="ar-SA"/>
    </w:rPr>
  </w:style>
  <w:style w:type="character" w:customStyle="1" w:styleId="32100">
    <w:name w:val="Заголовок №3 (2)10"/>
    <w:rsid w:val="00273AF1"/>
    <w:rPr>
      <w:b/>
      <w:bCs/>
      <w:i/>
      <w:iCs/>
      <w:sz w:val="22"/>
      <w:szCs w:val="22"/>
      <w:lang w:bidi="ar-SA"/>
    </w:rPr>
  </w:style>
  <w:style w:type="character" w:customStyle="1" w:styleId="329">
    <w:name w:val="Заголовок №3 (2)9"/>
    <w:rsid w:val="00273AF1"/>
    <w:rPr>
      <w:b/>
      <w:bCs/>
      <w:i/>
      <w:iCs/>
      <w:sz w:val="22"/>
      <w:szCs w:val="22"/>
      <w:lang w:bidi="ar-SA"/>
    </w:rPr>
  </w:style>
  <w:style w:type="character" w:customStyle="1" w:styleId="328">
    <w:name w:val="Заголовок №3 (2)8"/>
    <w:rsid w:val="00273AF1"/>
    <w:rPr>
      <w:b/>
      <w:bCs/>
      <w:i/>
      <w:iCs/>
      <w:sz w:val="22"/>
      <w:szCs w:val="22"/>
      <w:lang w:bidi="ar-SA"/>
    </w:rPr>
  </w:style>
  <w:style w:type="character" w:customStyle="1" w:styleId="327">
    <w:name w:val="Заголовок №3 (2)7"/>
    <w:rsid w:val="00273AF1"/>
    <w:rPr>
      <w:b/>
      <w:bCs/>
      <w:i/>
      <w:iCs/>
      <w:sz w:val="22"/>
      <w:szCs w:val="22"/>
      <w:lang w:bidi="ar-SA"/>
    </w:rPr>
  </w:style>
  <w:style w:type="character" w:customStyle="1" w:styleId="1110">
    <w:name w:val="Заголовок №111"/>
    <w:rsid w:val="00273AF1"/>
    <w:rPr>
      <w:rFonts w:ascii="Calibri" w:hAnsi="Calibri"/>
      <w:sz w:val="34"/>
      <w:szCs w:val="34"/>
      <w:lang w:bidi="ar-SA"/>
    </w:rPr>
  </w:style>
  <w:style w:type="character" w:customStyle="1" w:styleId="1100">
    <w:name w:val="Заголовок №110"/>
    <w:rsid w:val="00273AF1"/>
    <w:rPr>
      <w:rFonts w:ascii="Calibri" w:hAnsi="Calibri"/>
      <w:noProof/>
      <w:sz w:val="34"/>
      <w:szCs w:val="34"/>
      <w:lang w:bidi="ar-SA"/>
    </w:rPr>
  </w:style>
  <w:style w:type="character" w:customStyle="1" w:styleId="af0">
    <w:name w:val="Подпись к таблице"/>
    <w:rsid w:val="00273AF1"/>
    <w:rPr>
      <w:rFonts w:ascii="Times New Roman" w:hAnsi="Times New Roman" w:cs="Times New Roman"/>
      <w:b/>
      <w:bCs/>
      <w:spacing w:val="0"/>
      <w:sz w:val="20"/>
      <w:szCs w:val="20"/>
    </w:rPr>
  </w:style>
  <w:style w:type="character" w:customStyle="1" w:styleId="52">
    <w:name w:val="Подпись к таблице5"/>
    <w:rsid w:val="00273AF1"/>
    <w:rPr>
      <w:rFonts w:ascii="Times New Roman" w:hAnsi="Times New Roman" w:cs="Times New Roman"/>
      <w:b/>
      <w:bCs/>
      <w:noProof/>
      <w:spacing w:val="0"/>
      <w:sz w:val="20"/>
      <w:szCs w:val="20"/>
    </w:rPr>
  </w:style>
  <w:style w:type="character" w:customStyle="1" w:styleId="1958">
    <w:name w:val="Основной текст (19)58"/>
    <w:rsid w:val="00273AF1"/>
    <w:rPr>
      <w:rFonts w:ascii="Times New Roman" w:hAnsi="Times New Roman" w:cs="Times New Roman"/>
      <w:b/>
      <w:bCs/>
      <w:spacing w:val="0"/>
      <w:sz w:val="20"/>
      <w:szCs w:val="20"/>
    </w:rPr>
  </w:style>
  <w:style w:type="character" w:customStyle="1" w:styleId="1957">
    <w:name w:val="Основной текст (19)57"/>
    <w:rsid w:val="00273AF1"/>
    <w:rPr>
      <w:rFonts w:ascii="Times New Roman" w:hAnsi="Times New Roman" w:cs="Times New Roman"/>
      <w:b/>
      <w:bCs/>
      <w:noProof/>
      <w:spacing w:val="0"/>
      <w:sz w:val="20"/>
      <w:szCs w:val="20"/>
    </w:rPr>
  </w:style>
  <w:style w:type="character" w:customStyle="1" w:styleId="2220">
    <w:name w:val="Заголовок №2 (2)2"/>
    <w:rsid w:val="00AF2F7A"/>
    <w:rPr>
      <w:rFonts w:ascii="Times New Roman" w:hAnsi="Times New Roman" w:cs="Times New Roman"/>
      <w:b/>
      <w:bCs/>
      <w:noProof/>
      <w:spacing w:val="0"/>
      <w:sz w:val="25"/>
      <w:szCs w:val="25"/>
      <w:lang w:bidi="ar-SA"/>
    </w:rPr>
  </w:style>
  <w:style w:type="character" w:customStyle="1" w:styleId="338">
    <w:name w:val="Заголовок №3 (3)8"/>
    <w:rsid w:val="00AF2F7A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37">
    <w:name w:val="Заголовок №3 (3)7"/>
    <w:rsid w:val="00AF2F7A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82">
    <w:name w:val="Основной текст + Полужирный8"/>
    <w:rsid w:val="00AF2F7A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71">
    <w:name w:val="Основной текст + Полужирный7"/>
    <w:aliases w:val="Курсив10"/>
    <w:rsid w:val="00AF2F7A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63">
    <w:name w:val="Основной текст + Полужирный6"/>
    <w:aliases w:val="Курсив9"/>
    <w:rsid w:val="00AF2F7A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1445">
    <w:name w:val="Основной текст (14)45"/>
    <w:rsid w:val="000A41B6"/>
    <w:rPr>
      <w:i/>
      <w:iCs/>
      <w:noProof/>
      <w:sz w:val="22"/>
      <w:szCs w:val="22"/>
      <w:lang w:bidi="ar-SA"/>
    </w:rPr>
  </w:style>
  <w:style w:type="character" w:customStyle="1" w:styleId="1443">
    <w:name w:val="Основной текст (14)43"/>
    <w:rsid w:val="000A41B6"/>
    <w:rPr>
      <w:i/>
      <w:iCs/>
      <w:noProof/>
      <w:sz w:val="22"/>
      <w:szCs w:val="22"/>
      <w:lang w:bidi="ar-SA"/>
    </w:rPr>
  </w:style>
  <w:style w:type="character" w:customStyle="1" w:styleId="1441">
    <w:name w:val="Основной текст (14)41"/>
    <w:rsid w:val="000A41B6"/>
    <w:rPr>
      <w:i/>
      <w:iCs/>
      <w:noProof/>
      <w:sz w:val="22"/>
      <w:szCs w:val="22"/>
      <w:lang w:bidi="ar-SA"/>
    </w:rPr>
  </w:style>
  <w:style w:type="character" w:customStyle="1" w:styleId="1439">
    <w:name w:val="Основной текст (14)39"/>
    <w:rsid w:val="000A41B6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371">
    <w:name w:val="Заголовок №37"/>
    <w:rsid w:val="000A41B6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1437">
    <w:name w:val="Основной текст (14)37"/>
    <w:rsid w:val="000A41B6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35">
    <w:name w:val="Основной текст (14)35"/>
    <w:rsid w:val="000A41B6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33">
    <w:name w:val="Основной текст (14)33"/>
    <w:rsid w:val="000A41B6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31">
    <w:name w:val="Основной текст (14)31"/>
    <w:rsid w:val="000A41B6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29">
    <w:name w:val="Основной текст (14)29"/>
    <w:rsid w:val="000A41B6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27">
    <w:name w:val="Основной текст (14)27"/>
    <w:rsid w:val="000A41B6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25">
    <w:name w:val="Основной текст (14)25"/>
    <w:rsid w:val="000A41B6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361">
    <w:name w:val="Заголовок №36"/>
    <w:rsid w:val="000A41B6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1710">
    <w:name w:val="Основной текст (17)10"/>
    <w:rsid w:val="000A41B6"/>
    <w:rPr>
      <w:b/>
      <w:bCs/>
      <w:sz w:val="22"/>
      <w:szCs w:val="22"/>
      <w:lang w:bidi="ar-SA"/>
    </w:rPr>
  </w:style>
  <w:style w:type="character" w:customStyle="1" w:styleId="179">
    <w:name w:val="Основной текст (17)9"/>
    <w:rsid w:val="000A41B6"/>
    <w:rPr>
      <w:b/>
      <w:bCs/>
      <w:noProof/>
      <w:sz w:val="22"/>
      <w:szCs w:val="22"/>
      <w:lang w:bidi="ar-SA"/>
    </w:rPr>
  </w:style>
  <w:style w:type="character" w:customStyle="1" w:styleId="351">
    <w:name w:val="Заголовок №35"/>
    <w:rsid w:val="000A41B6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14106">
    <w:name w:val="Основной текст (14)106"/>
    <w:rsid w:val="000A41B6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32pt2">
    <w:name w:val="Основной текст (13) + Интервал 2 pt2"/>
    <w:rsid w:val="000A41B6"/>
    <w:rPr>
      <w:rFonts w:ascii="Calibri" w:hAnsi="Calibri"/>
      <w:spacing w:val="40"/>
      <w:sz w:val="34"/>
      <w:szCs w:val="34"/>
      <w:lang w:bidi="ar-SA"/>
    </w:rPr>
  </w:style>
  <w:style w:type="character" w:customStyle="1" w:styleId="139">
    <w:name w:val="Основной текст (13)9"/>
    <w:rsid w:val="000A41B6"/>
    <w:rPr>
      <w:rFonts w:ascii="Calibri" w:hAnsi="Calibri"/>
      <w:sz w:val="34"/>
      <w:szCs w:val="34"/>
      <w:lang w:bidi="ar-SA"/>
    </w:rPr>
  </w:style>
  <w:style w:type="character" w:customStyle="1" w:styleId="138">
    <w:name w:val="Основной текст (13)8"/>
    <w:rsid w:val="000A41B6"/>
    <w:rPr>
      <w:rFonts w:ascii="Calibri" w:hAnsi="Calibri"/>
      <w:noProof/>
      <w:sz w:val="34"/>
      <w:szCs w:val="34"/>
      <w:lang w:bidi="ar-SA"/>
    </w:rPr>
  </w:style>
  <w:style w:type="character" w:customStyle="1" w:styleId="151">
    <w:name w:val="Основной текст + Полужирный15"/>
    <w:rsid w:val="000A41B6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143">
    <w:name w:val="Основной текст + Полужирный14"/>
    <w:aliases w:val="Курсив14"/>
    <w:rsid w:val="000A41B6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24">
    <w:name w:val="Основной текст + Полужирный12"/>
    <w:aliases w:val="Курсив12"/>
    <w:rsid w:val="000A41B6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133">
    <w:name w:val="Основной текст + Полужирный13"/>
    <w:aliases w:val="Курсив13"/>
    <w:rsid w:val="000A41B6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114">
    <w:name w:val="Основной текст + Полужирный11"/>
    <w:rsid w:val="000A41B6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1415">
    <w:name w:val="Основной текст (14) + Не курсив15"/>
    <w:rsid w:val="000A41B6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228">
    <w:name w:val="Заголовок №2 (2)8"/>
    <w:rsid w:val="000A41B6"/>
    <w:rPr>
      <w:b/>
      <w:bCs/>
      <w:sz w:val="25"/>
      <w:szCs w:val="25"/>
      <w:lang w:bidi="ar-SA"/>
    </w:rPr>
  </w:style>
  <w:style w:type="character" w:customStyle="1" w:styleId="125">
    <w:name w:val="Основной текст (12)"/>
    <w:rsid w:val="000A41B6"/>
    <w:rPr>
      <w:noProof/>
      <w:sz w:val="19"/>
      <w:szCs w:val="19"/>
      <w:lang w:bidi="ar-SA"/>
    </w:rPr>
  </w:style>
  <w:style w:type="character" w:customStyle="1" w:styleId="1230">
    <w:name w:val="Основной текст (12) + Курсив3"/>
    <w:rsid w:val="000A41B6"/>
    <w:rPr>
      <w:rFonts w:ascii="Times New Roman" w:hAnsi="Times New Roman" w:cs="Times New Roman"/>
      <w:i/>
      <w:iCs/>
      <w:spacing w:val="0"/>
      <w:sz w:val="19"/>
      <w:szCs w:val="19"/>
      <w:lang w:bidi="ar-SA"/>
    </w:rPr>
  </w:style>
  <w:style w:type="character" w:customStyle="1" w:styleId="1221">
    <w:name w:val="Основной текст (12) + Курсив2"/>
    <w:rsid w:val="000A41B6"/>
    <w:rPr>
      <w:rFonts w:ascii="Times New Roman" w:hAnsi="Times New Roman" w:cs="Times New Roman"/>
      <w:i/>
      <w:iCs/>
      <w:noProof/>
      <w:spacing w:val="0"/>
      <w:sz w:val="19"/>
      <w:szCs w:val="19"/>
      <w:lang w:bidi="ar-SA"/>
    </w:rPr>
  </w:style>
  <w:style w:type="character" w:customStyle="1" w:styleId="1211">
    <w:name w:val="Основной текст (12) + Курсив1"/>
    <w:rsid w:val="000A41B6"/>
    <w:rPr>
      <w:rFonts w:ascii="Times New Roman" w:hAnsi="Times New Roman" w:cs="Times New Roman"/>
      <w:i/>
      <w:iCs/>
      <w:spacing w:val="0"/>
      <w:sz w:val="19"/>
      <w:szCs w:val="19"/>
      <w:u w:val="single"/>
      <w:lang w:bidi="ar-SA"/>
    </w:rPr>
  </w:style>
  <w:style w:type="paragraph" w:customStyle="1" w:styleId="af1">
    <w:name w:val="А_стиль"/>
    <w:basedOn w:val="a0"/>
    <w:link w:val="af2"/>
    <w:qFormat/>
    <w:rsid w:val="009062B3"/>
    <w:pPr>
      <w:ind w:firstLine="454"/>
    </w:pPr>
    <w:rPr>
      <w:rFonts w:ascii="Arial Unicode MS" w:eastAsia="Calibri" w:hAnsi="Arial Unicode MS"/>
      <w:color w:val="000000"/>
      <w:szCs w:val="28"/>
      <w:lang w:eastAsia="en-US"/>
    </w:rPr>
  </w:style>
  <w:style w:type="character" w:customStyle="1" w:styleId="af2">
    <w:name w:val="А_стиль Знак"/>
    <w:link w:val="af1"/>
    <w:rsid w:val="009062B3"/>
    <w:rPr>
      <w:rFonts w:ascii="Arial Unicode MS" w:eastAsia="Calibri" w:hAnsi="Arial Unicode MS"/>
      <w:color w:val="000000"/>
      <w:sz w:val="24"/>
      <w:szCs w:val="28"/>
      <w:lang w:val="ru-RU" w:eastAsia="en-US" w:bidi="ar-SA"/>
    </w:rPr>
  </w:style>
  <w:style w:type="character" w:customStyle="1" w:styleId="apple-style-span">
    <w:name w:val="apple-style-span"/>
    <w:basedOn w:val="a1"/>
    <w:rsid w:val="009062B3"/>
  </w:style>
  <w:style w:type="character" w:customStyle="1" w:styleId="apple-converted-space">
    <w:name w:val="apple-converted-space"/>
    <w:basedOn w:val="a1"/>
    <w:uiPriority w:val="99"/>
    <w:rsid w:val="009062B3"/>
  </w:style>
  <w:style w:type="character" w:customStyle="1" w:styleId="126">
    <w:name w:val="Основной текст (12)_"/>
    <w:link w:val="1212"/>
    <w:rsid w:val="009062B3"/>
    <w:rPr>
      <w:sz w:val="19"/>
      <w:szCs w:val="19"/>
      <w:lang w:bidi="ar-SA"/>
    </w:rPr>
  </w:style>
  <w:style w:type="paragraph" w:customStyle="1" w:styleId="1212">
    <w:name w:val="Основной текст (12)1"/>
    <w:basedOn w:val="a0"/>
    <w:link w:val="126"/>
    <w:rsid w:val="009062B3"/>
    <w:pPr>
      <w:shd w:val="clear" w:color="auto" w:fill="FFFFFF"/>
      <w:spacing w:before="240" w:line="192" w:lineRule="exact"/>
    </w:pPr>
    <w:rPr>
      <w:sz w:val="19"/>
      <w:szCs w:val="19"/>
      <w:lang w:val="x-none" w:eastAsia="x-none"/>
    </w:rPr>
  </w:style>
  <w:style w:type="character" w:customStyle="1" w:styleId="152">
    <w:name w:val="Основной текст (15)_"/>
    <w:link w:val="1510"/>
    <w:rsid w:val="009062B3"/>
    <w:rPr>
      <w:i/>
      <w:iCs/>
      <w:sz w:val="19"/>
      <w:szCs w:val="19"/>
      <w:lang w:bidi="ar-SA"/>
    </w:rPr>
  </w:style>
  <w:style w:type="paragraph" w:customStyle="1" w:styleId="1510">
    <w:name w:val="Основной текст (15)1"/>
    <w:basedOn w:val="a0"/>
    <w:link w:val="152"/>
    <w:rsid w:val="009062B3"/>
    <w:pPr>
      <w:shd w:val="clear" w:color="auto" w:fill="FFFFFF"/>
      <w:spacing w:line="192" w:lineRule="exact"/>
    </w:pPr>
    <w:rPr>
      <w:i/>
      <w:iCs/>
      <w:sz w:val="19"/>
      <w:szCs w:val="19"/>
      <w:lang w:val="x-none" w:eastAsia="x-none"/>
    </w:rPr>
  </w:style>
  <w:style w:type="character" w:customStyle="1" w:styleId="381">
    <w:name w:val="Основной текст + Полужирный38"/>
    <w:rsid w:val="009062B3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paragraph" w:styleId="af3">
    <w:name w:val="header"/>
    <w:basedOn w:val="a0"/>
    <w:link w:val="af4"/>
    <w:uiPriority w:val="99"/>
    <w:rsid w:val="009062B3"/>
    <w:pPr>
      <w:tabs>
        <w:tab w:val="center" w:pos="4677"/>
        <w:tab w:val="right" w:pos="9355"/>
      </w:tabs>
    </w:pPr>
    <w:rPr>
      <w:rFonts w:ascii="Arial Unicode MS" w:eastAsia="Arial Unicode MS" w:hAnsi="Arial Unicode MS"/>
      <w:color w:val="000000"/>
      <w:lang w:val="x-none" w:eastAsia="x-none"/>
    </w:rPr>
  </w:style>
  <w:style w:type="paragraph" w:styleId="af5">
    <w:name w:val="footer"/>
    <w:basedOn w:val="a0"/>
    <w:link w:val="af6"/>
    <w:uiPriority w:val="99"/>
    <w:rsid w:val="009062B3"/>
    <w:pPr>
      <w:tabs>
        <w:tab w:val="center" w:pos="4677"/>
        <w:tab w:val="right" w:pos="9355"/>
      </w:tabs>
    </w:pPr>
    <w:rPr>
      <w:rFonts w:ascii="Arial Unicode MS" w:eastAsia="Arial Unicode MS" w:hAnsi="Arial Unicode MS"/>
      <w:color w:val="000000"/>
      <w:lang w:val="x-none" w:eastAsia="x-none"/>
    </w:rPr>
  </w:style>
  <w:style w:type="character" w:customStyle="1" w:styleId="161">
    <w:name w:val="Основной текст (16)_"/>
    <w:link w:val="1610"/>
    <w:rsid w:val="009062B3"/>
    <w:rPr>
      <w:rFonts w:ascii="Calibri" w:hAnsi="Calibri"/>
      <w:b/>
      <w:bCs/>
      <w:sz w:val="23"/>
      <w:szCs w:val="23"/>
      <w:lang w:bidi="ar-SA"/>
    </w:rPr>
  </w:style>
  <w:style w:type="paragraph" w:customStyle="1" w:styleId="1610">
    <w:name w:val="Основной текст (16)1"/>
    <w:basedOn w:val="a0"/>
    <w:link w:val="161"/>
    <w:rsid w:val="009062B3"/>
    <w:pPr>
      <w:shd w:val="clear" w:color="auto" w:fill="FFFFFF"/>
      <w:spacing w:before="180" w:after="60" w:line="254" w:lineRule="exact"/>
      <w:jc w:val="center"/>
    </w:pPr>
    <w:rPr>
      <w:rFonts w:ascii="Calibri" w:hAnsi="Calibri"/>
      <w:b/>
      <w:bCs/>
      <w:sz w:val="23"/>
      <w:szCs w:val="23"/>
      <w:lang w:val="x-none" w:eastAsia="x-none"/>
    </w:rPr>
  </w:style>
  <w:style w:type="character" w:customStyle="1" w:styleId="313">
    <w:name w:val="Заголовок №313"/>
    <w:rsid w:val="009062B3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231">
    <w:name w:val="Заголовок №2 (3)_"/>
    <w:link w:val="232"/>
    <w:rsid w:val="009062B3"/>
    <w:rPr>
      <w:b/>
      <w:bCs/>
      <w:i/>
      <w:iCs/>
      <w:sz w:val="22"/>
      <w:szCs w:val="22"/>
      <w:lang w:bidi="ar-SA"/>
    </w:rPr>
  </w:style>
  <w:style w:type="paragraph" w:customStyle="1" w:styleId="232">
    <w:name w:val="Заголовок №2 (3)"/>
    <w:basedOn w:val="a0"/>
    <w:link w:val="231"/>
    <w:rsid w:val="009062B3"/>
    <w:pPr>
      <w:shd w:val="clear" w:color="auto" w:fill="FFFFFF"/>
      <w:spacing w:line="211" w:lineRule="exact"/>
      <w:ind w:firstLine="400"/>
      <w:outlineLvl w:val="1"/>
    </w:pPr>
    <w:rPr>
      <w:b/>
      <w:bCs/>
      <w:i/>
      <w:iCs/>
      <w:sz w:val="22"/>
      <w:szCs w:val="22"/>
      <w:lang w:val="x-none" w:eastAsia="x-none"/>
    </w:rPr>
  </w:style>
  <w:style w:type="character" w:customStyle="1" w:styleId="af7">
    <w:name w:val="Подпись к таблице_"/>
    <w:link w:val="1a"/>
    <w:rsid w:val="009062B3"/>
    <w:rPr>
      <w:b/>
      <w:bCs/>
      <w:lang w:bidi="ar-SA"/>
    </w:rPr>
  </w:style>
  <w:style w:type="paragraph" w:customStyle="1" w:styleId="1a">
    <w:name w:val="Подпись к таблице1"/>
    <w:basedOn w:val="a0"/>
    <w:link w:val="af7"/>
    <w:rsid w:val="009062B3"/>
    <w:pPr>
      <w:shd w:val="clear" w:color="auto" w:fill="FFFFFF"/>
      <w:spacing w:line="240" w:lineRule="atLeast"/>
    </w:pPr>
    <w:rPr>
      <w:b/>
      <w:bCs/>
      <w:sz w:val="20"/>
      <w:szCs w:val="20"/>
      <w:lang w:val="x-none" w:eastAsia="x-none"/>
    </w:rPr>
  </w:style>
  <w:style w:type="character" w:customStyle="1" w:styleId="336">
    <w:name w:val="Заголовок №3 (3)6"/>
    <w:rsid w:val="009062B3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26">
    <w:name w:val="Заголовок №3 (2)6"/>
    <w:rsid w:val="009062B3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325">
    <w:name w:val="Заголовок №3 (2)5"/>
    <w:rsid w:val="009062B3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3240">
    <w:name w:val="Заголовок №3 (2)4"/>
    <w:rsid w:val="009062B3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3230">
    <w:name w:val="Заголовок №3 (2)3"/>
    <w:rsid w:val="009062B3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322">
    <w:name w:val="Заголовок №3 (2)2"/>
    <w:rsid w:val="009062B3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335">
    <w:name w:val="Заголовок №3 (3)5"/>
    <w:rsid w:val="009062B3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34">
    <w:name w:val="Заголовок №3 (3)4"/>
    <w:rsid w:val="009062B3"/>
    <w:rPr>
      <w:rFonts w:ascii="Calibri" w:hAnsi="Calibri" w:cs="Calibri"/>
      <w:b/>
      <w:bCs/>
      <w:noProof/>
      <w:spacing w:val="0"/>
      <w:sz w:val="23"/>
      <w:szCs w:val="23"/>
      <w:lang w:bidi="ar-SA"/>
    </w:rPr>
  </w:style>
  <w:style w:type="character" w:customStyle="1" w:styleId="33TimesNewRoman">
    <w:name w:val="Заголовок №3 (3) + Times New Roman"/>
    <w:aliases w:val="11 pt,Основной текст (2) + Candara,Подпись к картинке (2) + Times New Roman,Интервал 0 pt Exact,Основной текст (10) + Garamond,Основной текст (14) + Garamond,Основной текст (13) + Times New Roman"/>
    <w:rsid w:val="009062B3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58">
    <w:name w:val="Основной текст + Полужирный5"/>
    <w:rsid w:val="009062B3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32a">
    <w:name w:val="Заголовок №32"/>
    <w:rsid w:val="009062B3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4a">
    <w:name w:val="Основной текст + Полужирный4"/>
    <w:rsid w:val="009062B3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1730">
    <w:name w:val="Основной текст (17)3"/>
    <w:rsid w:val="003F01F3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4b">
    <w:name w:val="Заголовок №4_"/>
    <w:link w:val="410"/>
    <w:rsid w:val="003F01F3"/>
    <w:rPr>
      <w:b/>
      <w:bCs/>
      <w:sz w:val="22"/>
      <w:szCs w:val="22"/>
      <w:lang w:bidi="ar-SA"/>
    </w:rPr>
  </w:style>
  <w:style w:type="paragraph" w:customStyle="1" w:styleId="410">
    <w:name w:val="Заголовок №41"/>
    <w:basedOn w:val="a0"/>
    <w:link w:val="4b"/>
    <w:rsid w:val="003F01F3"/>
    <w:pPr>
      <w:shd w:val="clear" w:color="auto" w:fill="FFFFFF"/>
      <w:spacing w:line="211" w:lineRule="exact"/>
      <w:outlineLvl w:val="3"/>
    </w:pPr>
    <w:rPr>
      <w:b/>
      <w:bCs/>
      <w:sz w:val="22"/>
      <w:szCs w:val="22"/>
      <w:lang w:val="x-none" w:eastAsia="x-none"/>
    </w:rPr>
  </w:style>
  <w:style w:type="character" w:customStyle="1" w:styleId="4c">
    <w:name w:val="Заголовок №4"/>
    <w:rsid w:val="003F01F3"/>
    <w:rPr>
      <w:b/>
      <w:bCs/>
      <w:noProof/>
      <w:sz w:val="22"/>
      <w:szCs w:val="22"/>
      <w:lang w:bidi="ar-SA"/>
    </w:rPr>
  </w:style>
  <w:style w:type="character" w:customStyle="1" w:styleId="421">
    <w:name w:val="Заголовок №421"/>
    <w:rsid w:val="003F01F3"/>
    <w:rPr>
      <w:b/>
      <w:bCs/>
      <w:noProof/>
      <w:sz w:val="22"/>
      <w:szCs w:val="22"/>
      <w:lang w:bidi="ar-SA"/>
    </w:rPr>
  </w:style>
  <w:style w:type="character" w:customStyle="1" w:styleId="419">
    <w:name w:val="Заголовок №419"/>
    <w:rsid w:val="003F01F3"/>
    <w:rPr>
      <w:b/>
      <w:bCs/>
      <w:noProof/>
      <w:sz w:val="22"/>
      <w:szCs w:val="22"/>
      <w:lang w:bidi="ar-SA"/>
    </w:rPr>
  </w:style>
  <w:style w:type="character" w:customStyle="1" w:styleId="418">
    <w:name w:val="Заголовок №418"/>
    <w:rsid w:val="003F01F3"/>
    <w:rPr>
      <w:b/>
      <w:bCs/>
      <w:noProof/>
      <w:sz w:val="22"/>
      <w:szCs w:val="22"/>
      <w:lang w:bidi="ar-SA"/>
    </w:rPr>
  </w:style>
  <w:style w:type="character" w:customStyle="1" w:styleId="3Calibri">
    <w:name w:val="Заголовок №3 + Calibri"/>
    <w:aliases w:val="11,5 pt9,Основной текст (2) + Microsoft Sans Serif,7,5 pt,Полужирный,Колонтитул + 10,8,Основной текст (5) + 10,Не полужирный,Основной текст (2) + 10,Сноска + Garamond,Основной текст (7) + Franklin Gothic Heavy,9,8.5 pt"/>
    <w:rsid w:val="003F01F3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Calibri1">
    <w:name w:val="Заголовок №3 + Calibri1"/>
    <w:aliases w:val="111,5 pt8,Основной текст (2) + Arial9,10"/>
    <w:uiPriority w:val="99"/>
    <w:rsid w:val="003F01F3"/>
    <w:rPr>
      <w:rFonts w:ascii="Calibri" w:hAnsi="Calibri" w:cs="Calibri"/>
      <w:b/>
      <w:bCs/>
      <w:noProof/>
      <w:spacing w:val="0"/>
      <w:sz w:val="23"/>
      <w:szCs w:val="23"/>
      <w:lang w:bidi="ar-SA"/>
    </w:rPr>
  </w:style>
  <w:style w:type="character" w:customStyle="1" w:styleId="417">
    <w:name w:val="Заголовок №417"/>
    <w:rsid w:val="003F01F3"/>
    <w:rPr>
      <w:b/>
      <w:bCs/>
      <w:sz w:val="22"/>
      <w:szCs w:val="22"/>
      <w:lang w:bidi="ar-SA"/>
    </w:rPr>
  </w:style>
  <w:style w:type="character" w:customStyle="1" w:styleId="422">
    <w:name w:val="Заголовок №4 (2)_"/>
    <w:link w:val="4210"/>
    <w:rsid w:val="003F01F3"/>
    <w:rPr>
      <w:rFonts w:ascii="Calibri" w:hAnsi="Calibri"/>
      <w:b/>
      <w:bCs/>
      <w:sz w:val="23"/>
      <w:szCs w:val="23"/>
      <w:lang w:bidi="ar-SA"/>
    </w:rPr>
  </w:style>
  <w:style w:type="paragraph" w:customStyle="1" w:styleId="4210">
    <w:name w:val="Заголовок №4 (2)1"/>
    <w:basedOn w:val="a0"/>
    <w:link w:val="422"/>
    <w:rsid w:val="003F01F3"/>
    <w:pPr>
      <w:shd w:val="clear" w:color="auto" w:fill="FFFFFF"/>
      <w:spacing w:before="420" w:after="60" w:line="240" w:lineRule="atLeast"/>
      <w:outlineLvl w:val="3"/>
    </w:pPr>
    <w:rPr>
      <w:rFonts w:ascii="Calibri" w:hAnsi="Calibri"/>
      <w:b/>
      <w:bCs/>
      <w:sz w:val="23"/>
      <w:szCs w:val="23"/>
      <w:lang w:val="x-none" w:eastAsia="x-none"/>
    </w:rPr>
  </w:style>
  <w:style w:type="character" w:customStyle="1" w:styleId="423">
    <w:name w:val="Заголовок №4 (2)"/>
    <w:rsid w:val="003F01F3"/>
    <w:rPr>
      <w:rFonts w:ascii="Calibri" w:hAnsi="Calibri"/>
      <w:b/>
      <w:bCs/>
      <w:sz w:val="23"/>
      <w:szCs w:val="23"/>
      <w:lang w:bidi="ar-SA"/>
    </w:rPr>
  </w:style>
  <w:style w:type="character" w:customStyle="1" w:styleId="3a">
    <w:name w:val="Основной текст + Полужирный3"/>
    <w:aliases w:val="Курсив8"/>
    <w:rsid w:val="003F01F3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72">
    <w:name w:val="Основной текст + Курсив7"/>
    <w:rsid w:val="003F01F3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431">
    <w:name w:val="Заголовок №4 (3)_"/>
    <w:link w:val="4310"/>
    <w:rsid w:val="003F01F3"/>
    <w:rPr>
      <w:b/>
      <w:bCs/>
      <w:i/>
      <w:iCs/>
      <w:sz w:val="22"/>
      <w:szCs w:val="22"/>
      <w:lang w:bidi="ar-SA"/>
    </w:rPr>
  </w:style>
  <w:style w:type="paragraph" w:customStyle="1" w:styleId="4310">
    <w:name w:val="Заголовок №4 (3)1"/>
    <w:basedOn w:val="a0"/>
    <w:link w:val="431"/>
    <w:rsid w:val="003F01F3"/>
    <w:pPr>
      <w:shd w:val="clear" w:color="auto" w:fill="FFFFFF"/>
      <w:spacing w:line="211" w:lineRule="exact"/>
      <w:outlineLvl w:val="3"/>
    </w:pPr>
    <w:rPr>
      <w:b/>
      <w:bCs/>
      <w:i/>
      <w:iCs/>
      <w:sz w:val="22"/>
      <w:szCs w:val="22"/>
      <w:lang w:val="x-none" w:eastAsia="x-none"/>
    </w:rPr>
  </w:style>
  <w:style w:type="character" w:customStyle="1" w:styleId="432">
    <w:name w:val="Заголовок №4 (3)"/>
    <w:rsid w:val="003F01F3"/>
    <w:rPr>
      <w:b/>
      <w:bCs/>
      <w:i/>
      <w:iCs/>
      <w:sz w:val="22"/>
      <w:szCs w:val="22"/>
      <w:lang w:bidi="ar-SA"/>
    </w:rPr>
  </w:style>
  <w:style w:type="character" w:customStyle="1" w:styleId="433">
    <w:name w:val="Заголовок №4 (3)3"/>
    <w:rsid w:val="003F01F3"/>
    <w:rPr>
      <w:b/>
      <w:bCs/>
      <w:i/>
      <w:iCs/>
      <w:sz w:val="22"/>
      <w:szCs w:val="22"/>
      <w:lang w:bidi="ar-SA"/>
    </w:rPr>
  </w:style>
  <w:style w:type="character" w:customStyle="1" w:styleId="480">
    <w:name w:val="Основной текст + Полужирный48"/>
    <w:rsid w:val="003F01F3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429">
    <w:name w:val="Заголовок №4 (2)9"/>
    <w:rsid w:val="003069C7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64">
    <w:name w:val="Основной текст + Курсив6"/>
    <w:rsid w:val="003069C7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93">
    <w:name w:val="Основной текст + 9"/>
    <w:aliases w:val="5 pt7,Курсив7,Интервал 0 pt"/>
    <w:rsid w:val="003069C7"/>
    <w:rPr>
      <w:rFonts w:ascii="Times New Roman" w:hAnsi="Times New Roman" w:cs="Times New Roman"/>
      <w:i/>
      <w:iCs/>
      <w:spacing w:val="10"/>
      <w:sz w:val="19"/>
      <w:szCs w:val="19"/>
      <w:lang w:bidi="ar-SA"/>
    </w:rPr>
  </w:style>
  <w:style w:type="character" w:customStyle="1" w:styleId="5a">
    <w:name w:val="Основной текст + Курсив5"/>
    <w:rsid w:val="003069C7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428">
    <w:name w:val="Заголовок №4 (2)8"/>
    <w:rsid w:val="003069C7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1422">
    <w:name w:val="Основной текст (14)22"/>
    <w:rsid w:val="003069C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20">
    <w:name w:val="Основной текст (14)20"/>
    <w:rsid w:val="003069C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19">
    <w:name w:val="Основной текст (14)19"/>
    <w:rsid w:val="003069C7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18">
    <w:name w:val="Основной текст (14)18"/>
    <w:rsid w:val="003069C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17">
    <w:name w:val="Основной текст (14)17"/>
    <w:rsid w:val="003069C7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3330">
    <w:name w:val="Заголовок №3 (3)3"/>
    <w:rsid w:val="003069C7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416">
    <w:name w:val="Заголовок №416"/>
    <w:rsid w:val="003069C7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427">
    <w:name w:val="Заголовок №4 (2)7"/>
    <w:rsid w:val="003069C7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3b">
    <w:name w:val="Заголовок №3"/>
    <w:rsid w:val="003069C7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426">
    <w:name w:val="Заголовок №4 (2)6"/>
    <w:rsid w:val="003069C7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425">
    <w:name w:val="Заголовок №4 (2)5"/>
    <w:rsid w:val="003069C7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424">
    <w:name w:val="Заголовок №4 (2)4"/>
    <w:rsid w:val="003069C7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4230">
    <w:name w:val="Заголовок №4 (2)3"/>
    <w:rsid w:val="003069C7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4320">
    <w:name w:val="Заголовок №4 (3)2"/>
    <w:rsid w:val="003069C7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4220">
    <w:name w:val="Заголовок №4 (2)2"/>
    <w:rsid w:val="003069C7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413">
    <w:name w:val="Заголовок №413"/>
    <w:rsid w:val="003069C7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4d">
    <w:name w:val="Заголовок №4 + Не полужирный"/>
    <w:rsid w:val="003069C7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42a">
    <w:name w:val="Заголовок №4 + Не полужирный2"/>
    <w:rsid w:val="003069C7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434">
    <w:name w:val="Заголовок №4 (3) + Не полужирный"/>
    <w:aliases w:val="Не курсив13"/>
    <w:rsid w:val="003069C7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4311">
    <w:name w:val="Заголовок №4 (3) + Не полужирный1"/>
    <w:aliases w:val="Не курсив12"/>
    <w:rsid w:val="003069C7"/>
    <w:rPr>
      <w:rFonts w:ascii="Times New Roman" w:hAnsi="Times New Roman" w:cs="Times New Roman"/>
      <w:b/>
      <w:bCs/>
      <w:i/>
      <w:iCs/>
      <w:noProof/>
      <w:spacing w:val="0"/>
      <w:sz w:val="22"/>
      <w:szCs w:val="22"/>
      <w:lang w:bidi="ar-SA"/>
    </w:rPr>
  </w:style>
  <w:style w:type="character" w:customStyle="1" w:styleId="144">
    <w:name w:val="Основной текст (14) + Полужирный"/>
    <w:rsid w:val="003069C7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416">
    <w:name w:val="Основной текст (14)16"/>
    <w:rsid w:val="003069C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3320">
    <w:name w:val="Заголовок №3 (3)2"/>
    <w:rsid w:val="003069C7"/>
    <w:rPr>
      <w:rFonts w:ascii="Calibri" w:hAnsi="Calibri" w:cs="Calibri"/>
      <w:b/>
      <w:bCs/>
      <w:spacing w:val="0"/>
      <w:sz w:val="23"/>
      <w:szCs w:val="23"/>
      <w:lang w:bidi="ar-SA"/>
    </w:rPr>
  </w:style>
  <w:style w:type="character" w:customStyle="1" w:styleId="412">
    <w:name w:val="Заголовок №412"/>
    <w:rsid w:val="003069C7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14150">
    <w:name w:val="Основной текст (14)15"/>
    <w:rsid w:val="003069C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35">
    <w:name w:val="Основной текст (13)5"/>
    <w:rsid w:val="0069201A"/>
    <w:rPr>
      <w:rFonts w:ascii="Calibri" w:hAnsi="Calibri" w:cs="Calibri"/>
      <w:spacing w:val="0"/>
      <w:sz w:val="34"/>
      <w:szCs w:val="34"/>
      <w:lang w:bidi="ar-SA"/>
    </w:rPr>
  </w:style>
  <w:style w:type="character" w:customStyle="1" w:styleId="134">
    <w:name w:val="Основной текст (13)4"/>
    <w:rsid w:val="0069201A"/>
    <w:rPr>
      <w:rFonts w:ascii="Calibri" w:hAnsi="Calibri" w:cs="Calibri"/>
      <w:noProof/>
      <w:spacing w:val="0"/>
      <w:sz w:val="34"/>
      <w:szCs w:val="34"/>
      <w:lang w:bidi="ar-SA"/>
    </w:rPr>
  </w:style>
  <w:style w:type="character" w:customStyle="1" w:styleId="341">
    <w:name w:val="Заголовок №3 (4)_"/>
    <w:link w:val="3410"/>
    <w:rsid w:val="0069201A"/>
    <w:rPr>
      <w:b/>
      <w:bCs/>
      <w:sz w:val="25"/>
      <w:szCs w:val="25"/>
      <w:lang w:bidi="ar-SA"/>
    </w:rPr>
  </w:style>
  <w:style w:type="character" w:customStyle="1" w:styleId="342">
    <w:name w:val="Заголовок №3 (4)"/>
    <w:rsid w:val="0069201A"/>
    <w:rPr>
      <w:b/>
      <w:bCs/>
      <w:sz w:val="25"/>
      <w:szCs w:val="25"/>
      <w:lang w:bidi="ar-SA"/>
    </w:rPr>
  </w:style>
  <w:style w:type="character" w:customStyle="1" w:styleId="347">
    <w:name w:val="Заголовок №3 (4)7"/>
    <w:rsid w:val="0069201A"/>
    <w:rPr>
      <w:b/>
      <w:bCs/>
      <w:noProof/>
      <w:sz w:val="25"/>
      <w:szCs w:val="25"/>
      <w:lang w:bidi="ar-SA"/>
    </w:rPr>
  </w:style>
  <w:style w:type="character" w:customStyle="1" w:styleId="146">
    <w:name w:val="Основной текст (14) + Полужирный6"/>
    <w:aliases w:val="Не курсив10"/>
    <w:rsid w:val="0069201A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4130">
    <w:name w:val="Основной текст (14)13"/>
    <w:rsid w:val="0069201A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12">
    <w:name w:val="Основной текст (14)12"/>
    <w:rsid w:val="0069201A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30">
    <w:name w:val="Основной текст (14) + Полужирный3"/>
    <w:aliases w:val="Не курсив7"/>
    <w:rsid w:val="0069201A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4110">
    <w:name w:val="Основной текст (14)11"/>
    <w:rsid w:val="0069201A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10">
    <w:name w:val="Основной текст (14)10"/>
    <w:rsid w:val="0069201A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414">
    <w:name w:val="Основной текст (14) + Полужирный1"/>
    <w:aliases w:val="Не курсив5"/>
    <w:rsid w:val="0069201A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346">
    <w:name w:val="Заголовок №3 (4)6"/>
    <w:rsid w:val="0069201A"/>
    <w:rPr>
      <w:b/>
      <w:bCs/>
      <w:sz w:val="25"/>
      <w:szCs w:val="25"/>
      <w:lang w:bidi="ar-SA"/>
    </w:rPr>
  </w:style>
  <w:style w:type="character" w:customStyle="1" w:styleId="345">
    <w:name w:val="Заголовок №3 (4)5"/>
    <w:rsid w:val="0069201A"/>
    <w:rPr>
      <w:b/>
      <w:bCs/>
      <w:noProof/>
      <w:sz w:val="25"/>
      <w:szCs w:val="25"/>
      <w:lang w:bidi="ar-SA"/>
    </w:rPr>
  </w:style>
  <w:style w:type="paragraph" w:customStyle="1" w:styleId="3410">
    <w:name w:val="Заголовок №3 (4)1"/>
    <w:basedOn w:val="a0"/>
    <w:link w:val="341"/>
    <w:rsid w:val="0069201A"/>
    <w:pPr>
      <w:shd w:val="clear" w:color="auto" w:fill="FFFFFF"/>
      <w:spacing w:before="540" w:after="60" w:line="298" w:lineRule="exact"/>
      <w:outlineLvl w:val="2"/>
    </w:pPr>
    <w:rPr>
      <w:b/>
      <w:bCs/>
      <w:sz w:val="25"/>
      <w:szCs w:val="25"/>
      <w:lang w:val="x-none" w:eastAsia="x-none"/>
    </w:rPr>
  </w:style>
  <w:style w:type="character" w:customStyle="1" w:styleId="344">
    <w:name w:val="Заголовок №3 (4)4"/>
    <w:rsid w:val="0069201A"/>
    <w:rPr>
      <w:rFonts w:ascii="Times New Roman" w:hAnsi="Times New Roman" w:cs="Times New Roman"/>
      <w:b/>
      <w:bCs/>
      <w:spacing w:val="0"/>
      <w:sz w:val="25"/>
      <w:szCs w:val="25"/>
      <w:lang w:bidi="ar-SA"/>
    </w:rPr>
  </w:style>
  <w:style w:type="character" w:customStyle="1" w:styleId="13a">
    <w:name w:val="Основной текст + 13"/>
    <w:aliases w:val="5 pt6,Малые прописные"/>
    <w:rsid w:val="0069201A"/>
    <w:rPr>
      <w:rFonts w:ascii="Times New Roman" w:hAnsi="Times New Roman" w:cs="Times New Roman"/>
      <w:smallCaps/>
      <w:spacing w:val="0"/>
      <w:sz w:val="27"/>
      <w:szCs w:val="27"/>
      <w:lang w:bidi="ar-SA"/>
    </w:rPr>
  </w:style>
  <w:style w:type="character" w:customStyle="1" w:styleId="471">
    <w:name w:val="Заголовок №47"/>
    <w:rsid w:val="0069201A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460">
    <w:name w:val="Заголовок №46"/>
    <w:rsid w:val="0069201A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343">
    <w:name w:val="Заголовок №3 (4)3"/>
    <w:rsid w:val="0069201A"/>
    <w:rPr>
      <w:rFonts w:ascii="Times New Roman" w:hAnsi="Times New Roman" w:cs="Times New Roman"/>
      <w:b/>
      <w:bCs/>
      <w:spacing w:val="0"/>
      <w:sz w:val="25"/>
      <w:szCs w:val="25"/>
      <w:lang w:bidi="ar-SA"/>
    </w:rPr>
  </w:style>
  <w:style w:type="character" w:customStyle="1" w:styleId="3420">
    <w:name w:val="Заголовок №3 (4)2"/>
    <w:rsid w:val="0069201A"/>
    <w:rPr>
      <w:rFonts w:ascii="Times New Roman" w:hAnsi="Times New Roman" w:cs="Times New Roman"/>
      <w:b/>
      <w:bCs/>
      <w:noProof/>
      <w:spacing w:val="0"/>
      <w:sz w:val="25"/>
      <w:szCs w:val="25"/>
      <w:lang w:bidi="ar-SA"/>
    </w:rPr>
  </w:style>
  <w:style w:type="character" w:customStyle="1" w:styleId="435">
    <w:name w:val="Заголовок №43"/>
    <w:rsid w:val="0069201A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42b">
    <w:name w:val="Заголовок №42"/>
    <w:rsid w:val="0069201A"/>
    <w:rPr>
      <w:rFonts w:ascii="Times New Roman" w:hAnsi="Times New Roman" w:cs="Times New Roman"/>
      <w:b/>
      <w:bCs/>
      <w:noProof/>
      <w:spacing w:val="0"/>
      <w:sz w:val="22"/>
      <w:szCs w:val="22"/>
      <w:lang w:bidi="ar-SA"/>
    </w:rPr>
  </w:style>
  <w:style w:type="character" w:customStyle="1" w:styleId="201">
    <w:name w:val="Основной текст (20)_"/>
    <w:link w:val="2010"/>
    <w:rsid w:val="0069201A"/>
    <w:rPr>
      <w:b/>
      <w:bCs/>
      <w:sz w:val="25"/>
      <w:szCs w:val="25"/>
      <w:lang w:bidi="ar-SA"/>
    </w:rPr>
  </w:style>
  <w:style w:type="character" w:customStyle="1" w:styleId="202">
    <w:name w:val="Основной текст (20)"/>
    <w:uiPriority w:val="99"/>
    <w:rsid w:val="0069201A"/>
    <w:rPr>
      <w:b/>
      <w:bCs/>
      <w:sz w:val="25"/>
      <w:szCs w:val="25"/>
      <w:lang w:bidi="ar-SA"/>
    </w:rPr>
  </w:style>
  <w:style w:type="character" w:customStyle="1" w:styleId="2020">
    <w:name w:val="Основной текст (20)2"/>
    <w:rsid w:val="0069201A"/>
    <w:rPr>
      <w:b/>
      <w:bCs/>
      <w:noProof/>
      <w:sz w:val="25"/>
      <w:szCs w:val="25"/>
      <w:lang w:bidi="ar-SA"/>
    </w:rPr>
  </w:style>
  <w:style w:type="character" w:customStyle="1" w:styleId="411">
    <w:name w:val="Заголовок №4 + Не полужирный1"/>
    <w:rsid w:val="0069201A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1320">
    <w:name w:val="Основной текст + 132"/>
    <w:aliases w:val="5 pt5,Малые прописные2,Оглавление (3) + 10,Не полужирный1"/>
    <w:uiPriority w:val="99"/>
    <w:rsid w:val="0069201A"/>
    <w:rPr>
      <w:rFonts w:ascii="Times New Roman" w:hAnsi="Times New Roman" w:cs="Times New Roman"/>
      <w:smallCaps/>
      <w:spacing w:val="0"/>
      <w:sz w:val="27"/>
      <w:szCs w:val="27"/>
      <w:u w:val="single"/>
      <w:lang w:bidi="ar-SA"/>
    </w:rPr>
  </w:style>
  <w:style w:type="paragraph" w:customStyle="1" w:styleId="2010">
    <w:name w:val="Основной текст (20)1"/>
    <w:basedOn w:val="a0"/>
    <w:link w:val="201"/>
    <w:rsid w:val="0069201A"/>
    <w:pPr>
      <w:shd w:val="clear" w:color="auto" w:fill="FFFFFF"/>
      <w:spacing w:after="60" w:line="283" w:lineRule="exact"/>
    </w:pPr>
    <w:rPr>
      <w:b/>
      <w:bCs/>
      <w:sz w:val="25"/>
      <w:szCs w:val="25"/>
      <w:lang w:val="x-none" w:eastAsia="x-none"/>
    </w:rPr>
  </w:style>
  <w:style w:type="character" w:customStyle="1" w:styleId="4e">
    <w:name w:val="Основной текст + Курсив4"/>
    <w:rsid w:val="007A76D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3c">
    <w:name w:val="Основной текст + Курсив3"/>
    <w:rsid w:val="007A76D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2b">
    <w:name w:val="Основной текст + Курсив2"/>
    <w:rsid w:val="007A76D7"/>
    <w:rPr>
      <w:rFonts w:ascii="Times New Roman" w:hAnsi="Times New Roman" w:cs="Times New Roman"/>
      <w:i/>
      <w:iCs/>
      <w:noProof/>
      <w:spacing w:val="0"/>
      <w:sz w:val="22"/>
      <w:szCs w:val="22"/>
      <w:lang w:bidi="ar-SA"/>
    </w:rPr>
  </w:style>
  <w:style w:type="character" w:customStyle="1" w:styleId="190">
    <w:name w:val="Заголовок №19"/>
    <w:rsid w:val="007A76D7"/>
    <w:rPr>
      <w:rFonts w:ascii="Calibri" w:hAnsi="Calibri" w:cs="Calibri"/>
      <w:spacing w:val="0"/>
      <w:sz w:val="34"/>
      <w:szCs w:val="34"/>
      <w:lang w:bidi="ar-SA"/>
    </w:rPr>
  </w:style>
  <w:style w:type="character" w:customStyle="1" w:styleId="1262">
    <w:name w:val="Основной текст (12)62"/>
    <w:rsid w:val="007A76D7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61">
    <w:name w:val="Основной текст (12)61"/>
    <w:rsid w:val="007A76D7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260">
    <w:name w:val="Основной текст (12)60"/>
    <w:rsid w:val="007A76D7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59">
    <w:name w:val="Основной текст (12)59"/>
    <w:rsid w:val="007A76D7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49">
    <w:name w:val="Основной текст (14)9"/>
    <w:uiPriority w:val="99"/>
    <w:rsid w:val="007A76D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8">
    <w:name w:val="Основной текст (14)8"/>
    <w:uiPriority w:val="99"/>
    <w:rsid w:val="007A76D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61">
    <w:name w:val="Основной текст (14)6"/>
    <w:rsid w:val="007A76D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45">
    <w:name w:val="Основной текст (14)5"/>
    <w:rsid w:val="007A76D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258">
    <w:name w:val="Основной текст (12)58"/>
    <w:rsid w:val="007A76D7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57">
    <w:name w:val="Основной текст (12)57"/>
    <w:rsid w:val="007A76D7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440">
    <w:name w:val="Основной текст (14)4"/>
    <w:rsid w:val="007A76D7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2pt2">
    <w:name w:val="Заголовок №1 + Интервал 2 pt2"/>
    <w:rsid w:val="00FD4BB9"/>
    <w:rPr>
      <w:rFonts w:ascii="Calibri" w:hAnsi="Calibri" w:cs="Calibri"/>
      <w:spacing w:val="40"/>
      <w:sz w:val="34"/>
      <w:szCs w:val="34"/>
      <w:lang w:bidi="ar-SA"/>
    </w:rPr>
  </w:style>
  <w:style w:type="character" w:customStyle="1" w:styleId="183">
    <w:name w:val="Заголовок №18"/>
    <w:rsid w:val="00FD4BB9"/>
    <w:rPr>
      <w:rFonts w:ascii="Calibri" w:hAnsi="Calibri" w:cs="Calibri"/>
      <w:spacing w:val="0"/>
      <w:sz w:val="34"/>
      <w:szCs w:val="34"/>
      <w:lang w:bidi="ar-SA"/>
    </w:rPr>
  </w:style>
  <w:style w:type="character" w:customStyle="1" w:styleId="17a">
    <w:name w:val="Заголовок №17"/>
    <w:rsid w:val="00FD4BB9"/>
    <w:rPr>
      <w:rFonts w:ascii="Calibri" w:hAnsi="Calibri" w:cs="Calibri"/>
      <w:noProof/>
      <w:spacing w:val="0"/>
      <w:sz w:val="34"/>
      <w:szCs w:val="34"/>
      <w:lang w:bidi="ar-SA"/>
    </w:rPr>
  </w:style>
  <w:style w:type="character" w:customStyle="1" w:styleId="4f">
    <w:name w:val="Подпись к таблице4"/>
    <w:rsid w:val="00FD4BB9"/>
    <w:rPr>
      <w:rFonts w:ascii="Times New Roman" w:hAnsi="Times New Roman" w:cs="Times New Roman"/>
      <w:b/>
      <w:bCs/>
      <w:spacing w:val="0"/>
      <w:sz w:val="20"/>
      <w:szCs w:val="20"/>
      <w:lang w:bidi="ar-SA"/>
    </w:rPr>
  </w:style>
  <w:style w:type="character" w:customStyle="1" w:styleId="3d">
    <w:name w:val="Подпись к таблице3"/>
    <w:rsid w:val="00FD4BB9"/>
    <w:rPr>
      <w:rFonts w:ascii="Times New Roman" w:hAnsi="Times New Roman" w:cs="Times New Roman"/>
      <w:b/>
      <w:bCs/>
      <w:noProof/>
      <w:spacing w:val="0"/>
      <w:sz w:val="20"/>
      <w:szCs w:val="20"/>
      <w:lang w:bidi="ar-SA"/>
    </w:rPr>
  </w:style>
  <w:style w:type="character" w:customStyle="1" w:styleId="1256">
    <w:name w:val="Основной текст (12)56"/>
    <w:rsid w:val="00DF4C34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55">
    <w:name w:val="Основной текст (12)55"/>
    <w:rsid w:val="00DF4C34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54">
    <w:name w:val="Основной текст (12)54"/>
    <w:rsid w:val="00DF4C34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512">
    <w:name w:val="Основной текст (15)12"/>
    <w:rsid w:val="00DF4C34"/>
    <w:rPr>
      <w:rFonts w:ascii="Times New Roman" w:hAnsi="Times New Roman" w:cs="Times New Roman"/>
      <w:i/>
      <w:iCs/>
      <w:spacing w:val="0"/>
      <w:sz w:val="19"/>
      <w:szCs w:val="19"/>
      <w:lang w:bidi="ar-SA"/>
    </w:rPr>
  </w:style>
  <w:style w:type="character" w:customStyle="1" w:styleId="1253">
    <w:name w:val="Основной текст (12)53"/>
    <w:rsid w:val="00DF4C34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2c">
    <w:name w:val="Подпись к таблице (2)"/>
    <w:rsid w:val="00DF4C34"/>
    <w:rPr>
      <w:rFonts w:ascii="Times New Roman" w:hAnsi="Times New Roman" w:cs="Times New Roman"/>
      <w:spacing w:val="0"/>
      <w:sz w:val="19"/>
      <w:szCs w:val="19"/>
    </w:rPr>
  </w:style>
  <w:style w:type="character" w:customStyle="1" w:styleId="12pt1">
    <w:name w:val="Заголовок №1 + Интервал 2 pt1"/>
    <w:rsid w:val="00261D61"/>
    <w:rPr>
      <w:rFonts w:ascii="Calibri" w:hAnsi="Calibri" w:cs="Calibri"/>
      <w:spacing w:val="40"/>
      <w:sz w:val="34"/>
      <w:szCs w:val="34"/>
      <w:lang w:bidi="ar-SA"/>
    </w:rPr>
  </w:style>
  <w:style w:type="character" w:customStyle="1" w:styleId="162">
    <w:name w:val="Заголовок №16"/>
    <w:rsid w:val="00261D61"/>
    <w:rPr>
      <w:rFonts w:ascii="Calibri" w:hAnsi="Calibri" w:cs="Calibri"/>
      <w:spacing w:val="0"/>
      <w:sz w:val="34"/>
      <w:szCs w:val="34"/>
      <w:lang w:bidi="ar-SA"/>
    </w:rPr>
  </w:style>
  <w:style w:type="character" w:customStyle="1" w:styleId="153">
    <w:name w:val="Заголовок №15"/>
    <w:rsid w:val="00261D61"/>
    <w:rPr>
      <w:rFonts w:ascii="Calibri" w:hAnsi="Calibri" w:cs="Calibri"/>
      <w:noProof/>
      <w:spacing w:val="0"/>
      <w:sz w:val="34"/>
      <w:szCs w:val="34"/>
      <w:lang w:bidi="ar-SA"/>
    </w:rPr>
  </w:style>
  <w:style w:type="character" w:customStyle="1" w:styleId="1241">
    <w:name w:val="Основной текст (12)41"/>
    <w:rsid w:val="00261D61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40">
    <w:name w:val="Основной текст (12)40"/>
    <w:rsid w:val="00261D61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348">
    <w:name w:val="Заголовок №3 + Не полужирный4"/>
    <w:aliases w:val="Курсив6"/>
    <w:rsid w:val="00261D61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352">
    <w:name w:val="Заголовок №3 (5)_"/>
    <w:link w:val="3510"/>
    <w:rsid w:val="00261D61"/>
    <w:rPr>
      <w:i/>
      <w:iCs/>
      <w:sz w:val="22"/>
      <w:szCs w:val="22"/>
      <w:lang w:bidi="ar-SA"/>
    </w:rPr>
  </w:style>
  <w:style w:type="character" w:customStyle="1" w:styleId="353">
    <w:name w:val="Заголовок №3 (5)"/>
    <w:rsid w:val="00261D61"/>
    <w:rPr>
      <w:i/>
      <w:iCs/>
      <w:sz w:val="22"/>
      <w:szCs w:val="22"/>
      <w:lang w:bidi="ar-SA"/>
    </w:rPr>
  </w:style>
  <w:style w:type="character" w:customStyle="1" w:styleId="354">
    <w:name w:val="Заголовок №3 (5) + Полужирный"/>
    <w:aliases w:val="Не курсив4"/>
    <w:rsid w:val="00261D61"/>
    <w:rPr>
      <w:b/>
      <w:bCs/>
      <w:i/>
      <w:iCs/>
      <w:sz w:val="22"/>
      <w:szCs w:val="22"/>
      <w:lang w:bidi="ar-SA"/>
    </w:rPr>
  </w:style>
  <w:style w:type="character" w:customStyle="1" w:styleId="33a">
    <w:name w:val="Заголовок №3 + Не полужирный3"/>
    <w:aliases w:val="Курсив5,Основной текст (2) + Arial5,9 pt1"/>
    <w:uiPriority w:val="99"/>
    <w:rsid w:val="00261D61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32b">
    <w:name w:val="Заголовок №3 + Не полужирный2"/>
    <w:aliases w:val="Курсив4,Основной текст (2) + Arial4,4 pt"/>
    <w:uiPriority w:val="99"/>
    <w:rsid w:val="00261D61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3520">
    <w:name w:val="Заголовок №3 (5)2"/>
    <w:rsid w:val="00261D61"/>
    <w:rPr>
      <w:i/>
      <w:iCs/>
      <w:sz w:val="22"/>
      <w:szCs w:val="22"/>
      <w:lang w:bidi="ar-SA"/>
    </w:rPr>
  </w:style>
  <w:style w:type="character" w:customStyle="1" w:styleId="3511">
    <w:name w:val="Заголовок №3 (5) + Полужирный1"/>
    <w:aliases w:val="Не курсив3"/>
    <w:rsid w:val="00261D61"/>
    <w:rPr>
      <w:b/>
      <w:bCs/>
      <w:i/>
      <w:iCs/>
      <w:sz w:val="22"/>
      <w:szCs w:val="22"/>
      <w:lang w:bidi="ar-SA"/>
    </w:rPr>
  </w:style>
  <w:style w:type="character" w:customStyle="1" w:styleId="312">
    <w:name w:val="Заголовок №3 + Не полужирный1"/>
    <w:aliases w:val="Курсив3"/>
    <w:rsid w:val="00261D61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paragraph" w:customStyle="1" w:styleId="3510">
    <w:name w:val="Заголовок №3 (5)1"/>
    <w:basedOn w:val="a0"/>
    <w:link w:val="352"/>
    <w:rsid w:val="00261D61"/>
    <w:pPr>
      <w:shd w:val="clear" w:color="auto" w:fill="FFFFFF"/>
      <w:spacing w:line="211" w:lineRule="exact"/>
      <w:ind w:firstLine="400"/>
      <w:outlineLvl w:val="2"/>
    </w:pPr>
    <w:rPr>
      <w:i/>
      <w:iCs/>
      <w:sz w:val="22"/>
      <w:szCs w:val="22"/>
      <w:lang w:val="x-none" w:eastAsia="x-none"/>
    </w:rPr>
  </w:style>
  <w:style w:type="character" w:customStyle="1" w:styleId="191">
    <w:name w:val="Основной текст (19)_"/>
    <w:link w:val="1910"/>
    <w:rsid w:val="00FE7002"/>
    <w:rPr>
      <w:b/>
      <w:bCs/>
      <w:lang w:bidi="ar-SA"/>
    </w:rPr>
  </w:style>
  <w:style w:type="character" w:customStyle="1" w:styleId="1930">
    <w:name w:val="Основной текст (19)30"/>
    <w:rsid w:val="00FE7002"/>
    <w:rPr>
      <w:b/>
      <w:bCs/>
      <w:lang w:bidi="ar-SA"/>
    </w:rPr>
  </w:style>
  <w:style w:type="paragraph" w:customStyle="1" w:styleId="1910">
    <w:name w:val="Основной текст (19)1"/>
    <w:basedOn w:val="a0"/>
    <w:link w:val="191"/>
    <w:rsid w:val="00FE7002"/>
    <w:pPr>
      <w:shd w:val="clear" w:color="auto" w:fill="FFFFFF"/>
      <w:spacing w:line="240" w:lineRule="atLeast"/>
    </w:pPr>
    <w:rPr>
      <w:b/>
      <w:bCs/>
      <w:sz w:val="20"/>
      <w:szCs w:val="20"/>
      <w:lang w:val="x-none" w:eastAsia="x-none"/>
    </w:rPr>
  </w:style>
  <w:style w:type="character" w:customStyle="1" w:styleId="1311">
    <w:name w:val="Основной текст + 131"/>
    <w:aliases w:val="5 pt4,Малые прописные1,Основной текст (2) + Arial3,72"/>
    <w:uiPriority w:val="99"/>
    <w:rsid w:val="00C65B4D"/>
    <w:rPr>
      <w:rFonts w:ascii="Times New Roman" w:hAnsi="Times New Roman" w:cs="Times New Roman"/>
      <w:smallCaps/>
      <w:spacing w:val="0"/>
      <w:sz w:val="27"/>
      <w:szCs w:val="27"/>
      <w:lang w:bidi="ar-SA"/>
    </w:rPr>
  </w:style>
  <w:style w:type="character" w:customStyle="1" w:styleId="2d">
    <w:name w:val="Подпись к таблице2"/>
    <w:rsid w:val="00F07A03"/>
    <w:rPr>
      <w:rFonts w:ascii="Times New Roman" w:hAnsi="Times New Roman" w:cs="Times New Roman"/>
      <w:b/>
      <w:bCs/>
      <w:spacing w:val="0"/>
      <w:sz w:val="20"/>
      <w:szCs w:val="20"/>
      <w:lang w:bidi="ar-SA"/>
    </w:rPr>
  </w:style>
  <w:style w:type="character" w:customStyle="1" w:styleId="2e">
    <w:name w:val="Подпись к таблице (2)_"/>
    <w:link w:val="212"/>
    <w:rsid w:val="00F07A03"/>
    <w:rPr>
      <w:sz w:val="19"/>
      <w:szCs w:val="19"/>
      <w:lang w:bidi="ar-SA"/>
    </w:rPr>
  </w:style>
  <w:style w:type="character" w:customStyle="1" w:styleId="229">
    <w:name w:val="Подпись к таблице (2)2"/>
    <w:rsid w:val="00F07A03"/>
    <w:rPr>
      <w:sz w:val="19"/>
      <w:szCs w:val="19"/>
      <w:lang w:bidi="ar-SA"/>
    </w:rPr>
  </w:style>
  <w:style w:type="paragraph" w:customStyle="1" w:styleId="212">
    <w:name w:val="Подпись к таблице (2)1"/>
    <w:basedOn w:val="a0"/>
    <w:link w:val="2e"/>
    <w:rsid w:val="00F07A03"/>
    <w:pPr>
      <w:shd w:val="clear" w:color="auto" w:fill="FFFFFF"/>
      <w:spacing w:line="192" w:lineRule="exact"/>
    </w:pPr>
    <w:rPr>
      <w:sz w:val="19"/>
      <w:szCs w:val="19"/>
      <w:lang w:val="x-none" w:eastAsia="x-none"/>
    </w:rPr>
  </w:style>
  <w:style w:type="character" w:customStyle="1" w:styleId="1927">
    <w:name w:val="Основной текст (19)27"/>
    <w:rsid w:val="00F07A03"/>
    <w:rPr>
      <w:rFonts w:ascii="Times New Roman" w:hAnsi="Times New Roman" w:cs="Times New Roman"/>
      <w:b/>
      <w:bCs/>
      <w:spacing w:val="0"/>
      <w:sz w:val="20"/>
      <w:szCs w:val="20"/>
      <w:lang w:bidi="ar-SA"/>
    </w:rPr>
  </w:style>
  <w:style w:type="character" w:customStyle="1" w:styleId="1237">
    <w:name w:val="Основной текст (12)37"/>
    <w:rsid w:val="00F07A0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36">
    <w:name w:val="Основной текст (12)36"/>
    <w:rsid w:val="00F07A0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35">
    <w:name w:val="Основной текст (12)35"/>
    <w:rsid w:val="00F07A0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34">
    <w:name w:val="Основной текст (12)34"/>
    <w:rsid w:val="00F07A0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-1pt">
    <w:name w:val="Основной текст (12) + Интервал -1 pt"/>
    <w:rsid w:val="00F07A03"/>
    <w:rPr>
      <w:rFonts w:ascii="Times New Roman" w:hAnsi="Times New Roman" w:cs="Times New Roman"/>
      <w:spacing w:val="-20"/>
      <w:sz w:val="19"/>
      <w:szCs w:val="19"/>
      <w:lang w:bidi="ar-SA"/>
    </w:rPr>
  </w:style>
  <w:style w:type="character" w:customStyle="1" w:styleId="1233">
    <w:name w:val="Основной текст (12)33"/>
    <w:rsid w:val="00F07A0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32">
    <w:name w:val="Основной текст (12)32"/>
    <w:rsid w:val="00F07A0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31">
    <w:name w:val="Основной текст (12)31"/>
    <w:rsid w:val="00F07A0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300">
    <w:name w:val="Основной текст (12)30"/>
    <w:rsid w:val="00F07A0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29">
    <w:name w:val="Основной текст (12)29"/>
    <w:rsid w:val="00F07A0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28">
    <w:name w:val="Основной текст (12)28"/>
    <w:rsid w:val="00F07A0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27">
    <w:name w:val="Основной текст (12)27"/>
    <w:rsid w:val="00F07A0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921">
    <w:name w:val="Основной текст (19)21"/>
    <w:rsid w:val="00D431CB"/>
    <w:rPr>
      <w:rFonts w:ascii="Times New Roman" w:hAnsi="Times New Roman" w:cs="Times New Roman"/>
      <w:b/>
      <w:bCs/>
      <w:spacing w:val="0"/>
      <w:sz w:val="20"/>
      <w:szCs w:val="20"/>
      <w:lang w:bidi="ar-SA"/>
    </w:rPr>
  </w:style>
  <w:style w:type="character" w:customStyle="1" w:styleId="1920">
    <w:name w:val="Основной текст (19)20"/>
    <w:rsid w:val="00D431CB"/>
    <w:rPr>
      <w:rFonts w:ascii="Times New Roman" w:hAnsi="Times New Roman" w:cs="Times New Roman"/>
      <w:b/>
      <w:bCs/>
      <w:noProof/>
      <w:spacing w:val="0"/>
      <w:sz w:val="20"/>
      <w:szCs w:val="20"/>
      <w:lang w:bidi="ar-SA"/>
    </w:rPr>
  </w:style>
  <w:style w:type="character" w:customStyle="1" w:styleId="1432">
    <w:name w:val="Основной текст (14)3"/>
    <w:rsid w:val="007D0204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character" w:customStyle="1" w:styleId="1224">
    <w:name w:val="Основной текст (12)24"/>
    <w:rsid w:val="007D0204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23">
    <w:name w:val="Основной текст (12)23"/>
    <w:rsid w:val="007D0204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362">
    <w:name w:val="Заголовок №3 (6)_"/>
    <w:link w:val="3610"/>
    <w:rsid w:val="007D0204"/>
    <w:rPr>
      <w:sz w:val="22"/>
      <w:szCs w:val="22"/>
      <w:lang w:bidi="ar-SA"/>
    </w:rPr>
  </w:style>
  <w:style w:type="paragraph" w:customStyle="1" w:styleId="3610">
    <w:name w:val="Заголовок №3 (6)1"/>
    <w:basedOn w:val="a0"/>
    <w:link w:val="362"/>
    <w:rsid w:val="007D0204"/>
    <w:pPr>
      <w:shd w:val="clear" w:color="auto" w:fill="FFFFFF"/>
      <w:spacing w:line="211" w:lineRule="exact"/>
      <w:outlineLvl w:val="2"/>
    </w:pPr>
    <w:rPr>
      <w:sz w:val="22"/>
      <w:szCs w:val="22"/>
      <w:lang w:val="x-none" w:eastAsia="x-none"/>
    </w:rPr>
  </w:style>
  <w:style w:type="character" w:customStyle="1" w:styleId="1919">
    <w:name w:val="Основной текст (19)19"/>
    <w:rsid w:val="00651CE4"/>
    <w:rPr>
      <w:rFonts w:ascii="Times New Roman" w:hAnsi="Times New Roman" w:cs="Times New Roman"/>
      <w:b/>
      <w:bCs/>
      <w:spacing w:val="0"/>
      <w:sz w:val="20"/>
      <w:szCs w:val="20"/>
      <w:lang w:bidi="ar-SA"/>
    </w:rPr>
  </w:style>
  <w:style w:type="character" w:customStyle="1" w:styleId="1918">
    <w:name w:val="Основной текст (19)18"/>
    <w:rsid w:val="00651CE4"/>
    <w:rPr>
      <w:rFonts w:ascii="Times New Roman" w:hAnsi="Times New Roman" w:cs="Times New Roman"/>
      <w:b/>
      <w:bCs/>
      <w:noProof/>
      <w:spacing w:val="0"/>
      <w:sz w:val="20"/>
      <w:szCs w:val="20"/>
      <w:lang w:bidi="ar-SA"/>
    </w:rPr>
  </w:style>
  <w:style w:type="character" w:customStyle="1" w:styleId="1222">
    <w:name w:val="Основной текст (12)22"/>
    <w:rsid w:val="00651CE4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210">
    <w:name w:val="Основной текст (12)21"/>
    <w:rsid w:val="00651CE4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2200">
    <w:name w:val="Основной текст (12)20"/>
    <w:rsid w:val="00651CE4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19">
    <w:name w:val="Основной текст (12)19"/>
    <w:rsid w:val="00DB1931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18">
    <w:name w:val="Основной текст (12)18"/>
    <w:rsid w:val="00DB1931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217">
    <w:name w:val="Основной текст (12)17"/>
    <w:rsid w:val="00DB1931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b">
    <w:name w:val="Основной текст + Полужирный1"/>
    <w:aliases w:val="Курсив2,Интервал -1 pt"/>
    <w:rsid w:val="00E675AD"/>
    <w:rPr>
      <w:rFonts w:ascii="Times New Roman" w:hAnsi="Times New Roman" w:cs="Times New Roman"/>
      <w:b/>
      <w:bCs/>
      <w:i/>
      <w:iCs/>
      <w:spacing w:val="-20"/>
      <w:sz w:val="22"/>
      <w:szCs w:val="22"/>
      <w:lang w:bidi="ar-SA"/>
    </w:rPr>
  </w:style>
  <w:style w:type="character" w:customStyle="1" w:styleId="1915">
    <w:name w:val="Основной текст (19)15"/>
    <w:rsid w:val="00C734D3"/>
    <w:rPr>
      <w:rFonts w:ascii="Times New Roman" w:hAnsi="Times New Roman" w:cs="Times New Roman"/>
      <w:b/>
      <w:bCs/>
      <w:spacing w:val="0"/>
      <w:sz w:val="20"/>
      <w:szCs w:val="20"/>
      <w:lang w:bidi="ar-SA"/>
    </w:rPr>
  </w:style>
  <w:style w:type="character" w:customStyle="1" w:styleId="1914">
    <w:name w:val="Основной текст (19)14"/>
    <w:rsid w:val="00C734D3"/>
    <w:rPr>
      <w:rFonts w:ascii="Times New Roman" w:hAnsi="Times New Roman" w:cs="Times New Roman"/>
      <w:b/>
      <w:bCs/>
      <w:noProof/>
      <w:spacing w:val="0"/>
      <w:sz w:val="20"/>
      <w:szCs w:val="20"/>
      <w:lang w:bidi="ar-SA"/>
    </w:rPr>
  </w:style>
  <w:style w:type="character" w:customStyle="1" w:styleId="1216">
    <w:name w:val="Основной текст (12)16"/>
    <w:rsid w:val="00C734D3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15">
    <w:name w:val="Основной текст (12)15"/>
    <w:rsid w:val="00C734D3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913">
    <w:name w:val="Основной текст (19)13"/>
    <w:rsid w:val="007F6A98"/>
    <w:rPr>
      <w:rFonts w:ascii="Times New Roman" w:hAnsi="Times New Roman" w:cs="Times New Roman"/>
      <w:b/>
      <w:bCs/>
      <w:spacing w:val="0"/>
      <w:sz w:val="20"/>
      <w:szCs w:val="20"/>
      <w:lang w:bidi="ar-SA"/>
    </w:rPr>
  </w:style>
  <w:style w:type="character" w:customStyle="1" w:styleId="1912">
    <w:name w:val="Основной текст (19)12"/>
    <w:rsid w:val="007F6A98"/>
    <w:rPr>
      <w:rFonts w:ascii="Times New Roman" w:hAnsi="Times New Roman" w:cs="Times New Roman"/>
      <w:b/>
      <w:bCs/>
      <w:noProof/>
      <w:spacing w:val="0"/>
      <w:sz w:val="20"/>
      <w:szCs w:val="20"/>
      <w:lang w:bidi="ar-SA"/>
    </w:rPr>
  </w:style>
  <w:style w:type="character" w:customStyle="1" w:styleId="1214">
    <w:name w:val="Основной текст (12)14"/>
    <w:rsid w:val="007F6A98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13">
    <w:name w:val="Основной текст (12)13"/>
    <w:rsid w:val="007F6A98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2120">
    <w:name w:val="Основной текст (12)12"/>
    <w:rsid w:val="007F6A98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110">
    <w:name w:val="Основной текст (12)11"/>
    <w:rsid w:val="007F6A98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2100">
    <w:name w:val="Основной текст (12)10"/>
    <w:rsid w:val="007F6A98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9">
    <w:name w:val="Основной текст (12)9"/>
    <w:rsid w:val="007F6A98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28">
    <w:name w:val="Основной текст (12)8"/>
    <w:rsid w:val="007F6A98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7">
    <w:name w:val="Основной текст (12)7"/>
    <w:rsid w:val="007F6A98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263">
    <w:name w:val="Основной текст (12)6"/>
    <w:rsid w:val="007F6A98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50">
    <w:name w:val="Основной текст (12)5"/>
    <w:rsid w:val="007F6A98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47">
    <w:name w:val="Заголовок №14"/>
    <w:rsid w:val="004A5683"/>
    <w:rPr>
      <w:rFonts w:ascii="Calibri" w:hAnsi="Calibri" w:cs="Calibri"/>
      <w:spacing w:val="0"/>
      <w:sz w:val="34"/>
      <w:szCs w:val="34"/>
      <w:lang w:bidi="ar-SA"/>
    </w:rPr>
  </w:style>
  <w:style w:type="character" w:customStyle="1" w:styleId="13b">
    <w:name w:val="Заголовок №13"/>
    <w:rsid w:val="004A5683"/>
    <w:rPr>
      <w:rFonts w:ascii="Calibri" w:hAnsi="Calibri" w:cs="Calibri"/>
      <w:noProof/>
      <w:spacing w:val="0"/>
      <w:sz w:val="34"/>
      <w:szCs w:val="34"/>
      <w:lang w:bidi="ar-SA"/>
    </w:rPr>
  </w:style>
  <w:style w:type="character" w:customStyle="1" w:styleId="1711">
    <w:name w:val="Основной текст (17) + Не полужирный1"/>
    <w:rsid w:val="004A5683"/>
    <w:rPr>
      <w:rFonts w:ascii="Times New Roman" w:hAnsi="Times New Roman" w:cs="Times New Roman"/>
      <w:b/>
      <w:bCs/>
      <w:spacing w:val="0"/>
      <w:sz w:val="22"/>
      <w:szCs w:val="22"/>
      <w:lang w:bidi="ar-SA"/>
    </w:rPr>
  </w:style>
  <w:style w:type="character" w:customStyle="1" w:styleId="1242">
    <w:name w:val="Основной текст (12)4"/>
    <w:rsid w:val="00C55361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38">
    <w:name w:val="Основной текст (12)3"/>
    <w:rsid w:val="00C55361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330">
    <w:name w:val="Основной текст (13)3"/>
    <w:rsid w:val="00C55361"/>
    <w:rPr>
      <w:rFonts w:ascii="Calibri" w:hAnsi="Calibri" w:cs="Calibri"/>
      <w:spacing w:val="0"/>
      <w:sz w:val="34"/>
      <w:szCs w:val="34"/>
      <w:lang w:bidi="ar-SA"/>
    </w:rPr>
  </w:style>
  <w:style w:type="character" w:customStyle="1" w:styleId="1321">
    <w:name w:val="Основной текст (13)2"/>
    <w:rsid w:val="00C55361"/>
    <w:rPr>
      <w:rFonts w:ascii="Calibri" w:hAnsi="Calibri" w:cs="Calibri"/>
      <w:noProof/>
      <w:spacing w:val="0"/>
      <w:sz w:val="34"/>
      <w:szCs w:val="34"/>
      <w:lang w:bidi="ar-SA"/>
    </w:rPr>
  </w:style>
  <w:style w:type="character" w:customStyle="1" w:styleId="118">
    <w:name w:val="Основной текст (11)8"/>
    <w:rsid w:val="00C55361"/>
    <w:rPr>
      <w:sz w:val="17"/>
      <w:szCs w:val="17"/>
      <w:lang w:bidi="ar-SA"/>
    </w:rPr>
  </w:style>
  <w:style w:type="character" w:customStyle="1" w:styleId="83">
    <w:name w:val="Основной текст + 8"/>
    <w:aliases w:val="5 pt3,Основной текст (2) + Microsoft Sans Serif2,82,Основной текст (2) + Arial2,71,Интервал 1 pt1"/>
    <w:uiPriority w:val="99"/>
    <w:rsid w:val="00C55361"/>
    <w:rPr>
      <w:rFonts w:ascii="Times New Roman" w:hAnsi="Times New Roman" w:cs="Times New Roman"/>
      <w:spacing w:val="0"/>
      <w:sz w:val="17"/>
      <w:szCs w:val="17"/>
      <w:lang w:bidi="ar-SA"/>
    </w:rPr>
  </w:style>
  <w:style w:type="character" w:customStyle="1" w:styleId="810">
    <w:name w:val="Основной текст + 81"/>
    <w:aliases w:val="5 pt2"/>
    <w:rsid w:val="00C55361"/>
    <w:rPr>
      <w:rFonts w:ascii="Times New Roman" w:hAnsi="Times New Roman" w:cs="Times New Roman"/>
      <w:noProof/>
      <w:spacing w:val="0"/>
      <w:sz w:val="17"/>
      <w:szCs w:val="17"/>
      <w:lang w:bidi="ar-SA"/>
    </w:rPr>
  </w:style>
  <w:style w:type="character" w:customStyle="1" w:styleId="117">
    <w:name w:val="Основной текст (11)7"/>
    <w:rsid w:val="00C55361"/>
    <w:rPr>
      <w:noProof/>
      <w:sz w:val="17"/>
      <w:szCs w:val="17"/>
      <w:lang w:bidi="ar-SA"/>
    </w:rPr>
  </w:style>
  <w:style w:type="character" w:customStyle="1" w:styleId="1111pt">
    <w:name w:val="Основной текст (11) + 11 pt"/>
    <w:rsid w:val="00C55361"/>
    <w:rPr>
      <w:sz w:val="22"/>
      <w:szCs w:val="22"/>
      <w:lang w:bidi="ar-SA"/>
    </w:rPr>
  </w:style>
  <w:style w:type="character" w:customStyle="1" w:styleId="103">
    <w:name w:val="Основной текст (10) + Не полужирный"/>
    <w:rsid w:val="00C55361"/>
    <w:rPr>
      <w:b/>
      <w:bCs/>
      <w:sz w:val="17"/>
      <w:szCs w:val="17"/>
      <w:lang w:bidi="ar-SA"/>
    </w:rPr>
  </w:style>
  <w:style w:type="character" w:customStyle="1" w:styleId="1030">
    <w:name w:val="Основной текст (10)3"/>
    <w:rsid w:val="00C55361"/>
    <w:rPr>
      <w:b/>
      <w:bCs/>
      <w:sz w:val="17"/>
      <w:szCs w:val="17"/>
      <w:lang w:bidi="ar-SA"/>
    </w:rPr>
  </w:style>
  <w:style w:type="character" w:customStyle="1" w:styleId="1111pt2">
    <w:name w:val="Основной текст (11) + 11 pt2"/>
    <w:aliases w:val="Полужирный1,Основной текст (2) + 93 pt1,Интервал -1 pt1"/>
    <w:uiPriority w:val="99"/>
    <w:rsid w:val="00C55361"/>
    <w:rPr>
      <w:b/>
      <w:bCs/>
      <w:sz w:val="22"/>
      <w:szCs w:val="22"/>
      <w:lang w:bidi="ar-SA"/>
    </w:rPr>
  </w:style>
  <w:style w:type="character" w:customStyle="1" w:styleId="1111pt1">
    <w:name w:val="Основной текст (11) + 11 pt1"/>
    <w:rsid w:val="00C55361"/>
    <w:rPr>
      <w:noProof/>
      <w:sz w:val="22"/>
      <w:szCs w:val="22"/>
      <w:lang w:bidi="ar-SA"/>
    </w:rPr>
  </w:style>
  <w:style w:type="character" w:customStyle="1" w:styleId="1010">
    <w:name w:val="Основной текст (10) + Не полужирный1"/>
    <w:rsid w:val="00C55361"/>
    <w:rPr>
      <w:rFonts w:ascii="Times New Roman" w:hAnsi="Times New Roman" w:cs="Times New Roman"/>
      <w:b/>
      <w:bCs/>
      <w:spacing w:val="0"/>
      <w:sz w:val="17"/>
      <w:szCs w:val="17"/>
      <w:lang w:bidi="ar-SA"/>
    </w:rPr>
  </w:style>
  <w:style w:type="character" w:customStyle="1" w:styleId="1020">
    <w:name w:val="Основной текст (10)2"/>
    <w:rsid w:val="00C55361"/>
    <w:rPr>
      <w:rFonts w:ascii="Times New Roman" w:hAnsi="Times New Roman" w:cs="Times New Roman"/>
      <w:b/>
      <w:bCs/>
      <w:spacing w:val="0"/>
      <w:sz w:val="17"/>
      <w:szCs w:val="17"/>
      <w:lang w:bidi="ar-SA"/>
    </w:rPr>
  </w:style>
  <w:style w:type="character" w:customStyle="1" w:styleId="116">
    <w:name w:val="Основной текст (11)6"/>
    <w:rsid w:val="00C55361"/>
    <w:rPr>
      <w:rFonts w:ascii="Times New Roman" w:hAnsi="Times New Roman" w:cs="Times New Roman"/>
      <w:spacing w:val="0"/>
      <w:sz w:val="17"/>
      <w:szCs w:val="17"/>
      <w:lang w:bidi="ar-SA"/>
    </w:rPr>
  </w:style>
  <w:style w:type="character" w:customStyle="1" w:styleId="115">
    <w:name w:val="Основной текст (11)5"/>
    <w:rsid w:val="00C55361"/>
    <w:rPr>
      <w:rFonts w:ascii="Times New Roman" w:hAnsi="Times New Roman" w:cs="Times New Roman"/>
      <w:spacing w:val="0"/>
      <w:sz w:val="17"/>
      <w:szCs w:val="17"/>
      <w:lang w:bidi="ar-SA"/>
    </w:rPr>
  </w:style>
  <w:style w:type="character" w:customStyle="1" w:styleId="12a">
    <w:name w:val="Заголовок №12"/>
    <w:rsid w:val="00C4561E"/>
    <w:rPr>
      <w:rFonts w:ascii="Calibri" w:hAnsi="Calibri" w:cs="Calibri"/>
      <w:spacing w:val="0"/>
      <w:sz w:val="34"/>
      <w:szCs w:val="34"/>
      <w:lang w:bidi="ar-SA"/>
    </w:rPr>
  </w:style>
  <w:style w:type="character" w:customStyle="1" w:styleId="1c">
    <w:name w:val="Оглавление 1 Знак"/>
    <w:link w:val="1d"/>
    <w:uiPriority w:val="39"/>
    <w:rsid w:val="00B17627"/>
    <w:rPr>
      <w:b/>
      <w:bCs/>
      <w:caps/>
      <w:szCs w:val="24"/>
    </w:rPr>
  </w:style>
  <w:style w:type="character" w:customStyle="1" w:styleId="2f">
    <w:name w:val="Оглавление (2) + Не полужирный"/>
    <w:rsid w:val="00C4561E"/>
    <w:rPr>
      <w:rFonts w:ascii="Cambria" w:hAnsi="Cambria"/>
      <w:b/>
      <w:bCs/>
      <w:caps/>
      <w:sz w:val="22"/>
      <w:szCs w:val="22"/>
      <w:lang w:bidi="ar-SA"/>
    </w:rPr>
  </w:style>
  <w:style w:type="character" w:customStyle="1" w:styleId="233">
    <w:name w:val="Оглавление (2)3"/>
    <w:rsid w:val="00C4561E"/>
    <w:rPr>
      <w:rFonts w:ascii="Cambria" w:hAnsi="Cambria"/>
      <w:b/>
      <w:bCs/>
      <w:caps/>
      <w:noProof/>
      <w:sz w:val="22"/>
      <w:szCs w:val="22"/>
      <w:lang w:bidi="ar-SA"/>
    </w:rPr>
  </w:style>
  <w:style w:type="paragraph" w:styleId="1d">
    <w:name w:val="toc 1"/>
    <w:basedOn w:val="a0"/>
    <w:next w:val="a0"/>
    <w:link w:val="1c"/>
    <w:uiPriority w:val="39"/>
    <w:qFormat/>
    <w:rsid w:val="00B17627"/>
    <w:pPr>
      <w:spacing w:before="360"/>
    </w:pPr>
    <w:rPr>
      <w:b/>
      <w:bCs/>
      <w:caps/>
      <w:sz w:val="20"/>
      <w:lang w:val="x-none" w:eastAsia="x-none"/>
    </w:rPr>
  </w:style>
  <w:style w:type="character" w:customStyle="1" w:styleId="111pt">
    <w:name w:val="Основной текст (11) + Интервал 1 pt"/>
    <w:rsid w:val="00C4561E"/>
    <w:rPr>
      <w:rFonts w:ascii="Times New Roman" w:hAnsi="Times New Roman" w:cs="Times New Roman"/>
      <w:spacing w:val="30"/>
      <w:sz w:val="17"/>
      <w:szCs w:val="17"/>
      <w:lang w:bidi="ar-SA"/>
    </w:rPr>
  </w:style>
  <w:style w:type="character" w:customStyle="1" w:styleId="1225">
    <w:name w:val="Основной текст (12)2"/>
    <w:rsid w:val="00C4561E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93">
    <w:name w:val="Основной текст (19)3"/>
    <w:rsid w:val="00C4561E"/>
    <w:rPr>
      <w:rFonts w:ascii="Times New Roman" w:hAnsi="Times New Roman" w:cs="Times New Roman"/>
      <w:b/>
      <w:bCs/>
      <w:spacing w:val="0"/>
      <w:sz w:val="20"/>
      <w:szCs w:val="20"/>
      <w:lang w:bidi="ar-SA"/>
    </w:rPr>
  </w:style>
  <w:style w:type="character" w:customStyle="1" w:styleId="192">
    <w:name w:val="Основной текст (19)2"/>
    <w:rsid w:val="00C4561E"/>
    <w:rPr>
      <w:rFonts w:ascii="Times New Roman" w:hAnsi="Times New Roman" w:cs="Times New Roman"/>
      <w:b/>
      <w:bCs/>
      <w:noProof/>
      <w:spacing w:val="0"/>
      <w:sz w:val="20"/>
      <w:szCs w:val="20"/>
      <w:lang w:bidi="ar-SA"/>
    </w:rPr>
  </w:style>
  <w:style w:type="character" w:customStyle="1" w:styleId="1130">
    <w:name w:val="Основной текст (11)3"/>
    <w:rsid w:val="00C4561E"/>
    <w:rPr>
      <w:rFonts w:ascii="Times New Roman" w:hAnsi="Times New Roman" w:cs="Times New Roman"/>
      <w:spacing w:val="0"/>
      <w:sz w:val="17"/>
      <w:szCs w:val="17"/>
      <w:lang w:bidi="ar-SA"/>
    </w:rPr>
  </w:style>
  <w:style w:type="character" w:customStyle="1" w:styleId="119">
    <w:name w:val="Основной текст (11) + Курсив"/>
    <w:rsid w:val="00C4561E"/>
    <w:rPr>
      <w:rFonts w:ascii="Times New Roman" w:hAnsi="Times New Roman" w:cs="Times New Roman"/>
      <w:i/>
      <w:iCs/>
      <w:spacing w:val="0"/>
      <w:sz w:val="17"/>
      <w:szCs w:val="17"/>
      <w:lang w:bidi="ar-SA"/>
    </w:rPr>
  </w:style>
  <w:style w:type="character" w:customStyle="1" w:styleId="1111">
    <w:name w:val="Основной текст (11) + Курсив1"/>
    <w:rsid w:val="00C4561E"/>
    <w:rPr>
      <w:rFonts w:ascii="Times New Roman" w:hAnsi="Times New Roman" w:cs="Times New Roman"/>
      <w:i/>
      <w:iCs/>
      <w:noProof/>
      <w:spacing w:val="0"/>
      <w:sz w:val="17"/>
      <w:szCs w:val="17"/>
      <w:lang w:bidi="ar-SA"/>
    </w:rPr>
  </w:style>
  <w:style w:type="character" w:customStyle="1" w:styleId="1121">
    <w:name w:val="Основной текст (11)2"/>
    <w:rsid w:val="00C4561E"/>
    <w:rPr>
      <w:rFonts w:ascii="Times New Roman" w:hAnsi="Times New Roman" w:cs="Times New Roman"/>
      <w:noProof/>
      <w:spacing w:val="0"/>
      <w:sz w:val="17"/>
      <w:szCs w:val="17"/>
      <w:lang w:bidi="ar-SA"/>
    </w:rPr>
  </w:style>
  <w:style w:type="character" w:styleId="af8">
    <w:name w:val="page number"/>
    <w:basedOn w:val="a1"/>
    <w:uiPriority w:val="99"/>
    <w:rsid w:val="007464CE"/>
  </w:style>
  <w:style w:type="character" w:customStyle="1" w:styleId="af4">
    <w:name w:val="Верхний колонтитул Знак"/>
    <w:link w:val="af3"/>
    <w:uiPriority w:val="99"/>
    <w:rsid w:val="008F46BB"/>
    <w:rPr>
      <w:rFonts w:ascii="Arial Unicode MS" w:eastAsia="Arial Unicode MS" w:hAnsi="Arial Unicode MS" w:cs="Arial Unicode MS"/>
      <w:color w:val="000000"/>
      <w:sz w:val="24"/>
      <w:szCs w:val="24"/>
    </w:rPr>
  </w:style>
  <w:style w:type="paragraph" w:customStyle="1" w:styleId="Default">
    <w:name w:val="Default"/>
    <w:uiPriority w:val="99"/>
    <w:rsid w:val="003C64FC"/>
    <w:pPr>
      <w:autoSpaceDE w:val="0"/>
      <w:autoSpaceDN w:val="0"/>
      <w:adjustRightInd w:val="0"/>
      <w:ind w:firstLine="709"/>
      <w:jc w:val="both"/>
    </w:pPr>
    <w:rPr>
      <w:color w:val="000000"/>
      <w:sz w:val="24"/>
      <w:szCs w:val="24"/>
    </w:rPr>
  </w:style>
  <w:style w:type="paragraph" w:styleId="af9">
    <w:name w:val="TOC Heading"/>
    <w:basedOn w:val="1"/>
    <w:next w:val="a0"/>
    <w:uiPriority w:val="39"/>
    <w:qFormat/>
    <w:rsid w:val="00B36A34"/>
    <w:pPr>
      <w:keepLines/>
      <w:widowControl/>
      <w:autoSpaceDE/>
      <w:autoSpaceDN/>
      <w:adjustRightInd/>
      <w:spacing w:before="480" w:after="0" w:line="276" w:lineRule="auto"/>
      <w:outlineLvl w:val="9"/>
    </w:pPr>
    <w:rPr>
      <w:rFonts w:ascii="Cambria" w:hAnsi="Cambria"/>
      <w:color w:val="365F91"/>
      <w:kern w:val="0"/>
      <w:sz w:val="28"/>
      <w:szCs w:val="28"/>
    </w:rPr>
  </w:style>
  <w:style w:type="paragraph" w:styleId="3e">
    <w:name w:val="toc 3"/>
    <w:basedOn w:val="a0"/>
    <w:next w:val="a0"/>
    <w:autoRedefine/>
    <w:uiPriority w:val="39"/>
    <w:qFormat/>
    <w:rsid w:val="0047079D"/>
    <w:pPr>
      <w:tabs>
        <w:tab w:val="right" w:leader="dot" w:pos="10196"/>
      </w:tabs>
      <w:ind w:left="993" w:hanging="567"/>
    </w:pPr>
    <w:rPr>
      <w:bCs/>
      <w:noProof/>
      <w:sz w:val="20"/>
      <w:szCs w:val="20"/>
    </w:rPr>
  </w:style>
  <w:style w:type="paragraph" w:styleId="2f0">
    <w:name w:val="toc 2"/>
    <w:basedOn w:val="a0"/>
    <w:next w:val="a0"/>
    <w:autoRedefine/>
    <w:uiPriority w:val="39"/>
    <w:qFormat/>
    <w:rsid w:val="0047079D"/>
    <w:pPr>
      <w:tabs>
        <w:tab w:val="right" w:pos="10196"/>
      </w:tabs>
      <w:ind w:left="426" w:hanging="426"/>
    </w:pPr>
    <w:rPr>
      <w:bCs/>
      <w:noProof/>
      <w:sz w:val="20"/>
      <w:szCs w:val="20"/>
    </w:rPr>
  </w:style>
  <w:style w:type="paragraph" w:styleId="afa">
    <w:name w:val="Balloon Text"/>
    <w:basedOn w:val="a0"/>
    <w:link w:val="afb"/>
    <w:uiPriority w:val="99"/>
    <w:rsid w:val="00B36A34"/>
    <w:rPr>
      <w:rFonts w:ascii="Tahoma" w:hAnsi="Tahoma"/>
      <w:sz w:val="16"/>
      <w:szCs w:val="16"/>
      <w:lang w:val="x-none" w:eastAsia="x-none"/>
    </w:rPr>
  </w:style>
  <w:style w:type="character" w:customStyle="1" w:styleId="afb">
    <w:name w:val="Текст выноски Знак"/>
    <w:link w:val="afa"/>
    <w:uiPriority w:val="99"/>
    <w:rsid w:val="00B36A34"/>
    <w:rPr>
      <w:rFonts w:ascii="Tahoma" w:hAnsi="Tahoma" w:cs="Tahoma"/>
      <w:sz w:val="16"/>
      <w:szCs w:val="16"/>
    </w:rPr>
  </w:style>
  <w:style w:type="character" w:customStyle="1" w:styleId="40">
    <w:name w:val="Заголовок 4 Знак"/>
    <w:link w:val="4"/>
    <w:uiPriority w:val="9"/>
    <w:rsid w:val="00B36A34"/>
    <w:rPr>
      <w:rFonts w:ascii="Cambria" w:eastAsia="Times New Roman" w:hAnsi="Cambria" w:cs="Times New Roman"/>
      <w:b/>
      <w:bCs/>
      <w:i/>
      <w:iCs/>
      <w:color w:val="4F81BD"/>
      <w:sz w:val="24"/>
      <w:szCs w:val="24"/>
    </w:rPr>
  </w:style>
  <w:style w:type="paragraph" w:styleId="4f0">
    <w:name w:val="toc 4"/>
    <w:basedOn w:val="a0"/>
    <w:next w:val="a0"/>
    <w:autoRedefine/>
    <w:uiPriority w:val="39"/>
    <w:rsid w:val="00B17400"/>
    <w:pPr>
      <w:tabs>
        <w:tab w:val="right" w:leader="dot" w:pos="10196"/>
      </w:tabs>
      <w:ind w:left="1843" w:hanging="1134"/>
    </w:pPr>
    <w:rPr>
      <w:noProof/>
      <w:sz w:val="20"/>
      <w:szCs w:val="20"/>
    </w:rPr>
  </w:style>
  <w:style w:type="paragraph" w:styleId="5b">
    <w:name w:val="toc 5"/>
    <w:basedOn w:val="a0"/>
    <w:next w:val="a0"/>
    <w:autoRedefine/>
    <w:uiPriority w:val="39"/>
    <w:rsid w:val="005D6AD1"/>
    <w:pPr>
      <w:ind w:left="720"/>
    </w:pPr>
    <w:rPr>
      <w:rFonts w:ascii="Calibri" w:hAnsi="Calibri"/>
      <w:sz w:val="20"/>
      <w:szCs w:val="20"/>
    </w:rPr>
  </w:style>
  <w:style w:type="paragraph" w:styleId="65">
    <w:name w:val="toc 6"/>
    <w:basedOn w:val="a0"/>
    <w:next w:val="a0"/>
    <w:autoRedefine/>
    <w:uiPriority w:val="39"/>
    <w:rsid w:val="005D6AD1"/>
    <w:pPr>
      <w:ind w:left="960"/>
    </w:pPr>
    <w:rPr>
      <w:rFonts w:ascii="Calibri" w:hAnsi="Calibri"/>
      <w:sz w:val="20"/>
      <w:szCs w:val="20"/>
    </w:rPr>
  </w:style>
  <w:style w:type="paragraph" w:styleId="73">
    <w:name w:val="toc 7"/>
    <w:basedOn w:val="a0"/>
    <w:next w:val="a0"/>
    <w:autoRedefine/>
    <w:uiPriority w:val="39"/>
    <w:rsid w:val="005D6AD1"/>
    <w:pPr>
      <w:ind w:left="1200"/>
    </w:pPr>
    <w:rPr>
      <w:rFonts w:ascii="Calibri" w:hAnsi="Calibri"/>
      <w:sz w:val="20"/>
      <w:szCs w:val="20"/>
    </w:rPr>
  </w:style>
  <w:style w:type="paragraph" w:styleId="84">
    <w:name w:val="toc 8"/>
    <w:basedOn w:val="a0"/>
    <w:next w:val="a0"/>
    <w:autoRedefine/>
    <w:uiPriority w:val="39"/>
    <w:rsid w:val="005D6AD1"/>
    <w:pPr>
      <w:ind w:left="1440"/>
    </w:pPr>
    <w:rPr>
      <w:rFonts w:ascii="Calibri" w:hAnsi="Calibri"/>
      <w:sz w:val="20"/>
      <w:szCs w:val="20"/>
    </w:rPr>
  </w:style>
  <w:style w:type="paragraph" w:styleId="94">
    <w:name w:val="toc 9"/>
    <w:basedOn w:val="a0"/>
    <w:next w:val="a0"/>
    <w:autoRedefine/>
    <w:uiPriority w:val="39"/>
    <w:rsid w:val="005D6AD1"/>
    <w:pPr>
      <w:ind w:left="1680"/>
    </w:pPr>
    <w:rPr>
      <w:rFonts w:ascii="Calibri" w:hAnsi="Calibri"/>
      <w:sz w:val="20"/>
      <w:szCs w:val="20"/>
    </w:rPr>
  </w:style>
  <w:style w:type="paragraph" w:styleId="afc">
    <w:name w:val="Normal (Web)"/>
    <w:aliases w:val="Обычный (Web),Обычный (Web)1"/>
    <w:basedOn w:val="a0"/>
    <w:uiPriority w:val="99"/>
    <w:unhideWhenUsed/>
    <w:qFormat/>
    <w:rsid w:val="006D23ED"/>
    <w:pPr>
      <w:spacing w:before="100" w:beforeAutospacing="1" w:after="119"/>
    </w:pPr>
  </w:style>
  <w:style w:type="character" w:customStyle="1" w:styleId="af6">
    <w:name w:val="Нижний колонтитул Знак"/>
    <w:link w:val="af5"/>
    <w:uiPriority w:val="99"/>
    <w:rsid w:val="00ED4732"/>
    <w:rPr>
      <w:rFonts w:ascii="Arial Unicode MS" w:eastAsia="Arial Unicode MS" w:hAnsi="Arial Unicode MS" w:cs="Arial Unicode MS"/>
      <w:color w:val="000000"/>
      <w:sz w:val="24"/>
      <w:szCs w:val="24"/>
    </w:rPr>
  </w:style>
  <w:style w:type="character" w:styleId="afd">
    <w:name w:val="Emphasis"/>
    <w:uiPriority w:val="99"/>
    <w:qFormat/>
    <w:rsid w:val="00085FEB"/>
    <w:rPr>
      <w:rFonts w:cs="Times New Roman"/>
      <w:i/>
      <w:iCs/>
    </w:rPr>
  </w:style>
  <w:style w:type="paragraph" w:styleId="afe">
    <w:name w:val="List Paragraph"/>
    <w:basedOn w:val="a0"/>
    <w:link w:val="aff"/>
    <w:uiPriority w:val="99"/>
    <w:qFormat/>
    <w:rsid w:val="00D41231"/>
    <w:pPr>
      <w:ind w:left="720"/>
      <w:contextualSpacing/>
    </w:pPr>
    <w:rPr>
      <w:lang w:val="x-none" w:eastAsia="x-none"/>
    </w:rPr>
  </w:style>
  <w:style w:type="character" w:styleId="aff0">
    <w:name w:val="Strong"/>
    <w:uiPriority w:val="99"/>
    <w:qFormat/>
    <w:rsid w:val="006F426A"/>
    <w:rPr>
      <w:rFonts w:cs="Times New Roman"/>
      <w:b/>
      <w:bCs/>
    </w:rPr>
  </w:style>
  <w:style w:type="character" w:customStyle="1" w:styleId="a6">
    <w:name w:val="А ОСН ТЕКСТ Знак"/>
    <w:link w:val="a5"/>
    <w:rsid w:val="006F426A"/>
    <w:rPr>
      <w:sz w:val="28"/>
      <w:szCs w:val="28"/>
    </w:rPr>
  </w:style>
  <w:style w:type="paragraph" w:customStyle="1" w:styleId="ConsPlusNonformat">
    <w:name w:val="ConsPlusNonformat"/>
    <w:rsid w:val="00BF13A0"/>
    <w:pPr>
      <w:widowControl w:val="0"/>
      <w:autoSpaceDE w:val="0"/>
      <w:autoSpaceDN w:val="0"/>
      <w:adjustRightInd w:val="0"/>
      <w:ind w:firstLine="709"/>
      <w:jc w:val="both"/>
    </w:pPr>
    <w:rPr>
      <w:rFonts w:ascii="Courier New" w:hAnsi="Courier New" w:cs="Courier New"/>
    </w:rPr>
  </w:style>
  <w:style w:type="paragraph" w:customStyle="1" w:styleId="aff1">
    <w:name w:val="Знак Знак Знак Знак Знак Знак Знак Знак Знак Знак Знак Знак Знак"/>
    <w:basedOn w:val="a0"/>
    <w:rsid w:val="00FC2D13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f2">
    <w:name w:val="Title"/>
    <w:basedOn w:val="a0"/>
    <w:link w:val="aff3"/>
    <w:uiPriority w:val="99"/>
    <w:qFormat/>
    <w:rsid w:val="00FC2D13"/>
    <w:pPr>
      <w:jc w:val="center"/>
    </w:pPr>
    <w:rPr>
      <w:szCs w:val="20"/>
      <w:lang w:val="x-none" w:eastAsia="x-none"/>
    </w:rPr>
  </w:style>
  <w:style w:type="character" w:customStyle="1" w:styleId="aff3">
    <w:name w:val="Название Знак"/>
    <w:link w:val="aff2"/>
    <w:uiPriority w:val="99"/>
    <w:rsid w:val="00FC2D13"/>
    <w:rPr>
      <w:sz w:val="24"/>
    </w:rPr>
  </w:style>
  <w:style w:type="paragraph" w:customStyle="1" w:styleId="Zag1">
    <w:name w:val="Zag_1"/>
    <w:basedOn w:val="a0"/>
    <w:uiPriority w:val="99"/>
    <w:rsid w:val="008B6D88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eastAsia="Calibri"/>
      <w:b/>
      <w:bCs/>
      <w:color w:val="000000"/>
      <w:lang w:val="en-US"/>
    </w:rPr>
  </w:style>
  <w:style w:type="character" w:customStyle="1" w:styleId="Zag11">
    <w:name w:val="Zag_11"/>
    <w:rsid w:val="008B6D88"/>
  </w:style>
  <w:style w:type="table" w:customStyle="1" w:styleId="1e">
    <w:name w:val="Сетка таблицы1"/>
    <w:basedOn w:val="a2"/>
    <w:next w:val="af"/>
    <w:uiPriority w:val="99"/>
    <w:rsid w:val="00306BEB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link w:val="2"/>
    <w:uiPriority w:val="99"/>
    <w:rsid w:val="00F160A1"/>
    <w:rPr>
      <w:rFonts w:ascii="Arial" w:hAnsi="Arial" w:cs="Arial"/>
      <w:b/>
      <w:bCs/>
      <w:i/>
      <w:iCs/>
      <w:sz w:val="28"/>
      <w:szCs w:val="28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uiPriority w:val="99"/>
    <w:rsid w:val="00F160A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aff">
    <w:name w:val="Абзац списка Знак"/>
    <w:link w:val="afe"/>
    <w:uiPriority w:val="99"/>
    <w:locked/>
    <w:rsid w:val="00F160A1"/>
    <w:rPr>
      <w:sz w:val="24"/>
      <w:szCs w:val="24"/>
    </w:rPr>
  </w:style>
  <w:style w:type="paragraph" w:styleId="2f1">
    <w:name w:val="Body Text Indent 2"/>
    <w:basedOn w:val="a0"/>
    <w:link w:val="2f2"/>
    <w:uiPriority w:val="99"/>
    <w:rsid w:val="00F160A1"/>
    <w:pPr>
      <w:spacing w:after="120" w:line="480" w:lineRule="auto"/>
      <w:ind w:left="283"/>
    </w:pPr>
    <w:rPr>
      <w:lang w:val="x-none" w:eastAsia="x-none"/>
    </w:rPr>
  </w:style>
  <w:style w:type="character" w:customStyle="1" w:styleId="2f2">
    <w:name w:val="Основной текст с отступом 2 Знак"/>
    <w:link w:val="2f1"/>
    <w:uiPriority w:val="99"/>
    <w:rsid w:val="00F160A1"/>
    <w:rPr>
      <w:sz w:val="24"/>
      <w:szCs w:val="24"/>
    </w:rPr>
  </w:style>
  <w:style w:type="character" w:customStyle="1" w:styleId="ac">
    <w:name w:val="Текст сноски Знак"/>
    <w:aliases w:val="Знак6 Знак,F1 Знак"/>
    <w:link w:val="ab"/>
    <w:uiPriority w:val="99"/>
    <w:rsid w:val="00F160A1"/>
    <w:rPr>
      <w:rFonts w:ascii="Calibri" w:eastAsia="Calibri" w:hAnsi="Calibri"/>
      <w:lang w:eastAsia="en-US"/>
    </w:rPr>
  </w:style>
  <w:style w:type="character" w:styleId="aff4">
    <w:name w:val="annotation reference"/>
    <w:uiPriority w:val="99"/>
    <w:rsid w:val="00F160A1"/>
    <w:rPr>
      <w:sz w:val="16"/>
      <w:szCs w:val="16"/>
    </w:rPr>
  </w:style>
  <w:style w:type="paragraph" w:customStyle="1" w:styleId="2f3">
    <w:name w:val="?????2"/>
    <w:basedOn w:val="a0"/>
    <w:rsid w:val="00F160A1"/>
    <w:pPr>
      <w:tabs>
        <w:tab w:val="left" w:pos="567"/>
      </w:tabs>
      <w:overflowPunct w:val="0"/>
      <w:autoSpaceDE w:val="0"/>
      <w:autoSpaceDN w:val="0"/>
      <w:adjustRightInd w:val="0"/>
      <w:ind w:left="113" w:right="284"/>
    </w:pPr>
    <w:rPr>
      <w:lang w:eastAsia="en-US"/>
    </w:rPr>
  </w:style>
  <w:style w:type="character" w:customStyle="1" w:styleId="50">
    <w:name w:val="Заголовок 5 Знак"/>
    <w:link w:val="5"/>
    <w:uiPriority w:val="99"/>
    <w:rsid w:val="00537D08"/>
    <w:rPr>
      <w:rFonts w:ascii="Cambria" w:hAnsi="Cambria"/>
      <w:color w:val="243F60"/>
      <w:sz w:val="22"/>
      <w:szCs w:val="22"/>
      <w:lang w:eastAsia="en-US"/>
    </w:rPr>
  </w:style>
  <w:style w:type="character" w:customStyle="1" w:styleId="60">
    <w:name w:val="Заголовок 6 Знак"/>
    <w:link w:val="6"/>
    <w:uiPriority w:val="99"/>
    <w:rsid w:val="00537D08"/>
    <w:rPr>
      <w:rFonts w:ascii="Cambria" w:hAnsi="Cambria"/>
      <w:i/>
      <w:iCs/>
      <w:color w:val="243F60"/>
      <w:sz w:val="22"/>
      <w:szCs w:val="22"/>
      <w:lang w:eastAsia="en-US"/>
    </w:rPr>
  </w:style>
  <w:style w:type="character" w:customStyle="1" w:styleId="70">
    <w:name w:val="Заголовок 7 Знак"/>
    <w:link w:val="7"/>
    <w:uiPriority w:val="99"/>
    <w:rsid w:val="00537D08"/>
    <w:rPr>
      <w:rFonts w:ascii="Cambria" w:hAnsi="Cambria"/>
      <w:i/>
      <w:iCs/>
      <w:color w:val="404040"/>
      <w:sz w:val="22"/>
      <w:szCs w:val="22"/>
      <w:lang w:eastAsia="en-US"/>
    </w:rPr>
  </w:style>
  <w:style w:type="character" w:customStyle="1" w:styleId="80">
    <w:name w:val="Заголовок 8 Знак"/>
    <w:link w:val="8"/>
    <w:uiPriority w:val="99"/>
    <w:rsid w:val="00537D08"/>
    <w:rPr>
      <w:rFonts w:ascii="Cambria" w:hAnsi="Cambria"/>
      <w:color w:val="272727"/>
      <w:sz w:val="21"/>
      <w:szCs w:val="21"/>
      <w:lang w:eastAsia="en-US"/>
    </w:rPr>
  </w:style>
  <w:style w:type="character" w:customStyle="1" w:styleId="90">
    <w:name w:val="Заголовок 9 Знак"/>
    <w:link w:val="9"/>
    <w:uiPriority w:val="99"/>
    <w:rsid w:val="00537D08"/>
    <w:rPr>
      <w:rFonts w:ascii="Cambria" w:hAnsi="Cambria"/>
      <w:i/>
      <w:iCs/>
      <w:color w:val="404040"/>
      <w:lang w:eastAsia="en-US"/>
    </w:rPr>
  </w:style>
  <w:style w:type="character" w:customStyle="1" w:styleId="10">
    <w:name w:val="Заголовок 1 Знак"/>
    <w:link w:val="1"/>
    <w:uiPriority w:val="99"/>
    <w:rsid w:val="00537D08"/>
    <w:rPr>
      <w:rFonts w:ascii="Arial" w:hAnsi="Arial" w:cs="Arial"/>
      <w:b/>
      <w:bCs/>
      <w:kern w:val="32"/>
      <w:sz w:val="32"/>
      <w:szCs w:val="32"/>
    </w:rPr>
  </w:style>
  <w:style w:type="character" w:customStyle="1" w:styleId="30">
    <w:name w:val="Заголовок 3 Знак"/>
    <w:aliases w:val="Обычный 2 Знак"/>
    <w:link w:val="3"/>
    <w:rsid w:val="00537D08"/>
    <w:rPr>
      <w:rFonts w:ascii="Arial" w:hAnsi="Arial" w:cs="Arial"/>
      <w:b/>
      <w:bCs/>
      <w:sz w:val="26"/>
      <w:szCs w:val="26"/>
    </w:rPr>
  </w:style>
  <w:style w:type="paragraph" w:customStyle="1" w:styleId="1f">
    <w:name w:val="Абзац списка1"/>
    <w:basedOn w:val="a0"/>
    <w:uiPriority w:val="99"/>
    <w:qFormat/>
    <w:rsid w:val="00537D08"/>
    <w:pPr>
      <w:ind w:left="708"/>
    </w:pPr>
    <w:rPr>
      <w:rFonts w:eastAsia="Calibri"/>
      <w:sz w:val="20"/>
      <w:szCs w:val="20"/>
    </w:rPr>
  </w:style>
  <w:style w:type="character" w:customStyle="1" w:styleId="aff5">
    <w:name w:val="заголовок столбца Знак"/>
    <w:link w:val="aff6"/>
    <w:locked/>
    <w:rsid w:val="00537D08"/>
    <w:rPr>
      <w:b/>
      <w:color w:val="000000"/>
      <w:sz w:val="16"/>
      <w:lang w:eastAsia="ar-SA"/>
    </w:rPr>
  </w:style>
  <w:style w:type="paragraph" w:customStyle="1" w:styleId="aff6">
    <w:name w:val="заголовок столбца"/>
    <w:basedOn w:val="a0"/>
    <w:link w:val="aff5"/>
    <w:rsid w:val="00537D08"/>
    <w:pPr>
      <w:suppressAutoHyphens/>
      <w:snapToGrid w:val="0"/>
      <w:spacing w:after="120"/>
      <w:jc w:val="center"/>
    </w:pPr>
    <w:rPr>
      <w:b/>
      <w:color w:val="000000"/>
      <w:sz w:val="16"/>
      <w:szCs w:val="20"/>
      <w:lang w:val="x-none" w:eastAsia="ar-SA"/>
    </w:rPr>
  </w:style>
  <w:style w:type="character" w:customStyle="1" w:styleId="s4">
    <w:name w:val="s4"/>
    <w:rsid w:val="00537D08"/>
  </w:style>
  <w:style w:type="numbering" w:customStyle="1" w:styleId="1f0">
    <w:name w:val="Нет списка1"/>
    <w:next w:val="a3"/>
    <w:uiPriority w:val="99"/>
    <w:semiHidden/>
    <w:unhideWhenUsed/>
    <w:rsid w:val="00537D08"/>
  </w:style>
  <w:style w:type="paragraph" w:customStyle="1" w:styleId="ConsPlusNormal">
    <w:name w:val="ConsPlusNormal"/>
    <w:uiPriority w:val="99"/>
    <w:rsid w:val="00537D08"/>
    <w:pPr>
      <w:widowControl w:val="0"/>
      <w:autoSpaceDE w:val="0"/>
      <w:autoSpaceDN w:val="0"/>
      <w:adjustRightInd w:val="0"/>
      <w:ind w:firstLine="709"/>
      <w:jc w:val="both"/>
    </w:pPr>
    <w:rPr>
      <w:rFonts w:ascii="Arial" w:hAnsi="Arial" w:cs="Arial"/>
    </w:rPr>
  </w:style>
  <w:style w:type="paragraph" w:styleId="aff7">
    <w:name w:val="No Spacing"/>
    <w:aliases w:val="основа"/>
    <w:link w:val="aff8"/>
    <w:uiPriority w:val="99"/>
    <w:qFormat/>
    <w:rsid w:val="00537D08"/>
    <w:pPr>
      <w:ind w:firstLine="709"/>
      <w:jc w:val="both"/>
    </w:pPr>
    <w:rPr>
      <w:rFonts w:eastAsia="Calibri"/>
      <w:sz w:val="28"/>
      <w:szCs w:val="28"/>
      <w:lang w:eastAsia="en-US"/>
    </w:rPr>
  </w:style>
  <w:style w:type="paragraph" w:customStyle="1" w:styleId="1f1">
    <w:name w:val="Обычный1"/>
    <w:rsid w:val="00537D08"/>
    <w:pPr>
      <w:ind w:firstLine="709"/>
      <w:jc w:val="both"/>
    </w:pPr>
    <w:rPr>
      <w:rFonts w:eastAsia="ヒラギノ角ゴ Pro W3"/>
      <w:color w:val="000000"/>
      <w:sz w:val="24"/>
    </w:rPr>
  </w:style>
  <w:style w:type="paragraph" w:customStyle="1" w:styleId="dash041e005f0431005f044b005f0447005f043d005f044b005f0439">
    <w:name w:val="dash041e_005f0431_005f044b_005f0447_005f043d_005f044b_005f0439"/>
    <w:basedOn w:val="a0"/>
    <w:uiPriority w:val="99"/>
    <w:rsid w:val="00537D08"/>
  </w:style>
  <w:style w:type="character" w:customStyle="1" w:styleId="dash041e0431044b0447043d044b0439char1">
    <w:name w:val="dash041e_0431_044b_0447_043d_044b_0439__char1"/>
    <w:uiPriority w:val="99"/>
    <w:rsid w:val="00537D0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uiPriority w:val="99"/>
    <w:rsid w:val="00537D08"/>
  </w:style>
  <w:style w:type="paragraph" w:customStyle="1" w:styleId="normacttext">
    <w:name w:val="norm_act_text"/>
    <w:basedOn w:val="a0"/>
    <w:rsid w:val="00537D08"/>
    <w:pPr>
      <w:spacing w:before="100" w:beforeAutospacing="1" w:after="100" w:afterAutospacing="1"/>
    </w:pPr>
  </w:style>
  <w:style w:type="paragraph" w:customStyle="1" w:styleId="pagetext">
    <w:name w:val="page_text"/>
    <w:basedOn w:val="a0"/>
    <w:uiPriority w:val="99"/>
    <w:rsid w:val="00537D08"/>
    <w:pPr>
      <w:spacing w:before="100" w:beforeAutospacing="1" w:after="100" w:afterAutospacing="1"/>
    </w:pPr>
  </w:style>
  <w:style w:type="character" w:customStyle="1" w:styleId="aff9">
    <w:name w:val="Сноска"/>
    <w:rsid w:val="00537D0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fa">
    <w:name w:val="Основной текст_"/>
    <w:link w:val="68"/>
    <w:uiPriority w:val="99"/>
    <w:rsid w:val="00537D08"/>
    <w:rPr>
      <w:shd w:val="clear" w:color="auto" w:fill="FFFFFF"/>
    </w:rPr>
  </w:style>
  <w:style w:type="character" w:customStyle="1" w:styleId="1f2">
    <w:name w:val="Основной текст1"/>
    <w:uiPriority w:val="99"/>
    <w:rsid w:val="00537D08"/>
    <w:rPr>
      <w:shd w:val="clear" w:color="auto" w:fill="FFFFFF"/>
    </w:rPr>
  </w:style>
  <w:style w:type="character" w:customStyle="1" w:styleId="12b">
    <w:name w:val="Основной текст (12) + Не курсив"/>
    <w:rsid w:val="00537D0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0"/>
    <w:link w:val="affa"/>
    <w:rsid w:val="00537D08"/>
    <w:pPr>
      <w:shd w:val="clear" w:color="auto" w:fill="FFFFFF"/>
      <w:spacing w:after="780" w:line="211" w:lineRule="exact"/>
      <w:jc w:val="right"/>
    </w:pPr>
    <w:rPr>
      <w:sz w:val="20"/>
      <w:szCs w:val="20"/>
      <w:shd w:val="clear" w:color="auto" w:fill="FFFFFF"/>
      <w:lang w:val="x-none" w:eastAsia="x-none"/>
    </w:rPr>
  </w:style>
  <w:style w:type="paragraph" w:styleId="affb">
    <w:name w:val="Body Text Indent"/>
    <w:basedOn w:val="a0"/>
    <w:link w:val="affc"/>
    <w:uiPriority w:val="99"/>
    <w:unhideWhenUsed/>
    <w:rsid w:val="00537D08"/>
    <w:pPr>
      <w:spacing w:after="120" w:line="276" w:lineRule="auto"/>
      <w:ind w:left="283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affc">
    <w:name w:val="Основной текст с отступом Знак"/>
    <w:link w:val="affb"/>
    <w:uiPriority w:val="99"/>
    <w:rsid w:val="00537D08"/>
    <w:rPr>
      <w:rFonts w:ascii="Calibri" w:eastAsia="Calibri" w:hAnsi="Calibri"/>
      <w:sz w:val="22"/>
      <w:szCs w:val="22"/>
      <w:lang w:eastAsia="en-US"/>
    </w:rPr>
  </w:style>
  <w:style w:type="character" w:styleId="affd">
    <w:name w:val="FollowedHyperlink"/>
    <w:uiPriority w:val="99"/>
    <w:unhideWhenUsed/>
    <w:rsid w:val="00537D08"/>
    <w:rPr>
      <w:color w:val="800080"/>
      <w:u w:val="single"/>
    </w:rPr>
  </w:style>
  <w:style w:type="paragraph" w:customStyle="1" w:styleId="xl66">
    <w:name w:val="xl66"/>
    <w:basedOn w:val="a0"/>
    <w:rsid w:val="00537D08"/>
    <w:pPr>
      <w:spacing w:before="100" w:beforeAutospacing="1" w:after="100" w:afterAutospacing="1"/>
    </w:pPr>
  </w:style>
  <w:style w:type="paragraph" w:customStyle="1" w:styleId="xl67">
    <w:name w:val="xl67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68">
    <w:name w:val="xl68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69">
    <w:name w:val="xl69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70">
    <w:name w:val="xl70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</w:style>
  <w:style w:type="paragraph" w:customStyle="1" w:styleId="xl71">
    <w:name w:val="xl71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72">
    <w:name w:val="xl72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textAlignment w:val="center"/>
    </w:pPr>
    <w:rPr>
      <w:b/>
      <w:bCs/>
    </w:rPr>
  </w:style>
  <w:style w:type="paragraph" w:customStyle="1" w:styleId="xl73">
    <w:name w:val="xl73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textAlignment w:val="center"/>
    </w:pPr>
    <w:rPr>
      <w:b/>
      <w:bCs/>
    </w:rPr>
  </w:style>
  <w:style w:type="paragraph" w:customStyle="1" w:styleId="xl74">
    <w:name w:val="xl74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75">
    <w:name w:val="xl75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76">
    <w:name w:val="xl76"/>
    <w:basedOn w:val="a0"/>
    <w:rsid w:val="00537D08"/>
    <w:pPr>
      <w:spacing w:before="100" w:beforeAutospacing="1" w:after="100" w:afterAutospacing="1"/>
    </w:pPr>
  </w:style>
  <w:style w:type="paragraph" w:customStyle="1" w:styleId="xl77">
    <w:name w:val="xl77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</w:style>
  <w:style w:type="paragraph" w:customStyle="1" w:styleId="xl78">
    <w:name w:val="xl78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79">
    <w:name w:val="xl79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80">
    <w:name w:val="xl80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81">
    <w:name w:val="xl81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82">
    <w:name w:val="xl82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</w:style>
  <w:style w:type="paragraph" w:customStyle="1" w:styleId="xl83">
    <w:name w:val="xl83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84">
    <w:name w:val="xl84"/>
    <w:basedOn w:val="a0"/>
    <w:rsid w:val="00537D08"/>
    <w:pPr>
      <w:spacing w:before="100" w:beforeAutospacing="1" w:after="100" w:afterAutospacing="1"/>
      <w:textAlignment w:val="top"/>
    </w:pPr>
  </w:style>
  <w:style w:type="paragraph" w:customStyle="1" w:styleId="xl85">
    <w:name w:val="xl85"/>
    <w:basedOn w:val="a0"/>
    <w:rsid w:val="00537D08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86">
    <w:name w:val="xl86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87">
    <w:name w:val="xl87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88">
    <w:name w:val="xl88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</w:style>
  <w:style w:type="paragraph" w:customStyle="1" w:styleId="xl89">
    <w:name w:val="xl89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90">
    <w:name w:val="xl90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91">
    <w:name w:val="xl91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92">
    <w:name w:val="xl92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</w:style>
  <w:style w:type="paragraph" w:customStyle="1" w:styleId="xl93">
    <w:name w:val="xl93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textAlignment w:val="top"/>
    </w:pPr>
    <w:rPr>
      <w:b/>
      <w:bCs/>
    </w:rPr>
  </w:style>
  <w:style w:type="paragraph" w:customStyle="1" w:styleId="xl94">
    <w:name w:val="xl94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95">
    <w:name w:val="xl95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96">
    <w:name w:val="xl96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97">
    <w:name w:val="xl97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98">
    <w:name w:val="xl98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99">
    <w:name w:val="xl99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100">
    <w:name w:val="xl100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01">
    <w:name w:val="xl101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02">
    <w:name w:val="xl102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03">
    <w:name w:val="xl103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center"/>
    </w:pPr>
    <w:rPr>
      <w:b/>
      <w:bCs/>
      <w:sz w:val="28"/>
      <w:szCs w:val="28"/>
    </w:rPr>
  </w:style>
  <w:style w:type="paragraph" w:customStyle="1" w:styleId="xl104">
    <w:name w:val="xl104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center"/>
    </w:pPr>
    <w:rPr>
      <w:b/>
      <w:bCs/>
      <w:sz w:val="28"/>
      <w:szCs w:val="28"/>
    </w:rPr>
  </w:style>
  <w:style w:type="paragraph" w:customStyle="1" w:styleId="xl105">
    <w:name w:val="xl105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06">
    <w:name w:val="xl106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07">
    <w:name w:val="xl107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08">
    <w:name w:val="xl108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</w:style>
  <w:style w:type="paragraph" w:customStyle="1" w:styleId="xl109">
    <w:name w:val="xl109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</w:style>
  <w:style w:type="paragraph" w:customStyle="1" w:styleId="xl110">
    <w:name w:val="xl110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color w:val="000000"/>
    </w:rPr>
  </w:style>
  <w:style w:type="paragraph" w:customStyle="1" w:styleId="xl111">
    <w:name w:val="xl111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112">
    <w:name w:val="xl112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13">
    <w:name w:val="xl113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14">
    <w:name w:val="xl114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</w:style>
  <w:style w:type="paragraph" w:customStyle="1" w:styleId="xl115">
    <w:name w:val="xl115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</w:style>
  <w:style w:type="paragraph" w:customStyle="1" w:styleId="xl116">
    <w:name w:val="xl116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</w:style>
  <w:style w:type="paragraph" w:customStyle="1" w:styleId="xl117">
    <w:name w:val="xl117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18">
    <w:name w:val="xl118"/>
    <w:basedOn w:val="a0"/>
    <w:rsid w:val="00537D08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119">
    <w:name w:val="xl119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120">
    <w:name w:val="xl120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21">
    <w:name w:val="xl121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22">
    <w:name w:val="xl122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23">
    <w:name w:val="xl123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24">
    <w:name w:val="xl124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125">
    <w:name w:val="xl125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color w:val="000000"/>
    </w:rPr>
  </w:style>
  <w:style w:type="paragraph" w:customStyle="1" w:styleId="xl126">
    <w:name w:val="xl126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27">
    <w:name w:val="xl127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28">
    <w:name w:val="xl128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29">
    <w:name w:val="xl129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130">
    <w:name w:val="xl130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</w:style>
  <w:style w:type="paragraph" w:customStyle="1" w:styleId="xl131">
    <w:name w:val="xl131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32">
    <w:name w:val="xl132"/>
    <w:basedOn w:val="a0"/>
    <w:rsid w:val="00537D0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textAlignment w:val="top"/>
    </w:pPr>
    <w:rPr>
      <w:b/>
      <w:bCs/>
    </w:rPr>
  </w:style>
  <w:style w:type="paragraph" w:customStyle="1" w:styleId="xl133">
    <w:name w:val="xl133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34">
    <w:name w:val="xl134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35">
    <w:name w:val="xl135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36">
    <w:name w:val="xl136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37">
    <w:name w:val="xl137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38">
    <w:name w:val="xl138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39">
    <w:name w:val="xl139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40">
    <w:name w:val="xl140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41">
    <w:name w:val="xl141"/>
    <w:basedOn w:val="a0"/>
    <w:rsid w:val="00537D08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142">
    <w:name w:val="xl142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</w:style>
  <w:style w:type="paragraph" w:customStyle="1" w:styleId="xl143">
    <w:name w:val="xl143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</w:style>
  <w:style w:type="paragraph" w:customStyle="1" w:styleId="xl144">
    <w:name w:val="xl144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45">
    <w:name w:val="xl145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46">
    <w:name w:val="xl146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47">
    <w:name w:val="xl147"/>
    <w:basedOn w:val="a0"/>
    <w:rsid w:val="00537D08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48">
    <w:name w:val="xl148"/>
    <w:basedOn w:val="a0"/>
    <w:rsid w:val="00537D08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49">
    <w:name w:val="xl149"/>
    <w:basedOn w:val="a0"/>
    <w:rsid w:val="00537D08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0">
    <w:name w:val="xl150"/>
    <w:basedOn w:val="a0"/>
    <w:rsid w:val="00537D08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1">
    <w:name w:val="xl151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52">
    <w:name w:val="xl152"/>
    <w:basedOn w:val="a0"/>
    <w:rsid w:val="00537D08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53">
    <w:name w:val="xl153"/>
    <w:basedOn w:val="a0"/>
    <w:rsid w:val="00537D08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54">
    <w:name w:val="xl154"/>
    <w:basedOn w:val="a0"/>
    <w:rsid w:val="00537D08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55">
    <w:name w:val="xl155"/>
    <w:basedOn w:val="a0"/>
    <w:rsid w:val="00537D08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56">
    <w:name w:val="xl156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57">
    <w:name w:val="xl157"/>
    <w:basedOn w:val="a0"/>
    <w:rsid w:val="00537D08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58">
    <w:name w:val="xl158"/>
    <w:basedOn w:val="a0"/>
    <w:rsid w:val="00537D08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59">
    <w:name w:val="xl159"/>
    <w:basedOn w:val="a0"/>
    <w:rsid w:val="00537D08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  <w:sz w:val="28"/>
      <w:szCs w:val="28"/>
    </w:rPr>
  </w:style>
  <w:style w:type="paragraph" w:customStyle="1" w:styleId="xl160">
    <w:name w:val="xl160"/>
    <w:basedOn w:val="a0"/>
    <w:rsid w:val="00537D08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61">
    <w:name w:val="xl161"/>
    <w:basedOn w:val="a0"/>
    <w:rsid w:val="00537D08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62">
    <w:name w:val="xl162"/>
    <w:basedOn w:val="a0"/>
    <w:rsid w:val="00537D08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63">
    <w:name w:val="xl163"/>
    <w:basedOn w:val="a0"/>
    <w:rsid w:val="00537D08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top"/>
    </w:pPr>
    <w:rPr>
      <w:sz w:val="28"/>
      <w:szCs w:val="28"/>
    </w:rPr>
  </w:style>
  <w:style w:type="paragraph" w:customStyle="1" w:styleId="xl164">
    <w:name w:val="xl164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65">
    <w:name w:val="xl165"/>
    <w:basedOn w:val="a0"/>
    <w:rsid w:val="00537D08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66">
    <w:name w:val="xl166"/>
    <w:basedOn w:val="a0"/>
    <w:rsid w:val="00537D08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67">
    <w:name w:val="xl167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/>
      <w:jc w:val="center"/>
    </w:pPr>
    <w:rPr>
      <w:b/>
      <w:bCs/>
    </w:rPr>
  </w:style>
  <w:style w:type="paragraph" w:customStyle="1" w:styleId="xl168">
    <w:name w:val="xl168"/>
    <w:basedOn w:val="a0"/>
    <w:rsid w:val="00537D08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69">
    <w:name w:val="xl169"/>
    <w:basedOn w:val="a0"/>
    <w:rsid w:val="00537D08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70">
    <w:name w:val="xl170"/>
    <w:basedOn w:val="a0"/>
    <w:rsid w:val="00537D08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213">
    <w:name w:val="Основной текст 21"/>
    <w:basedOn w:val="a0"/>
    <w:rsid w:val="00537D08"/>
    <w:pPr>
      <w:widowControl w:val="0"/>
      <w:suppressAutoHyphens/>
      <w:autoSpaceDE w:val="0"/>
    </w:pPr>
    <w:rPr>
      <w:i/>
      <w:sz w:val="22"/>
      <w:szCs w:val="20"/>
      <w:lang w:val="en-US" w:eastAsia="ar-SA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537D0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537D08"/>
    <w:pPr>
      <w:ind w:left="720" w:firstLine="700"/>
    </w:pPr>
  </w:style>
  <w:style w:type="character" w:customStyle="1" w:styleId="list005f0020paragraph005f005fchar1char1">
    <w:name w:val="list_005f0020paragraph_005f_005fchar1__char1"/>
    <w:rsid w:val="00537D0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0"/>
    <w:uiPriority w:val="99"/>
    <w:rsid w:val="00537D08"/>
    <w:pPr>
      <w:ind w:left="720" w:firstLine="700"/>
    </w:pPr>
  </w:style>
  <w:style w:type="character" w:customStyle="1" w:styleId="1f3">
    <w:name w:val="Основной текст Знак1"/>
    <w:uiPriority w:val="99"/>
    <w:semiHidden/>
    <w:rsid w:val="00537D08"/>
  </w:style>
  <w:style w:type="character" w:customStyle="1" w:styleId="dash041e005f0431005f044b005f0447005f043d005f044b005f0439char1">
    <w:name w:val="dash041e_005f0431_005f044b_005f0447_005f043d_005f044b_005f0439__char1"/>
    <w:rsid w:val="00537D0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3f">
    <w:name w:val="Body Text 3"/>
    <w:basedOn w:val="a0"/>
    <w:link w:val="3f0"/>
    <w:uiPriority w:val="99"/>
    <w:unhideWhenUsed/>
    <w:rsid w:val="00537D08"/>
    <w:pPr>
      <w:spacing w:after="120" w:line="276" w:lineRule="auto"/>
    </w:pPr>
    <w:rPr>
      <w:rFonts w:ascii="Calibri" w:eastAsia="Calibri" w:hAnsi="Calibri"/>
      <w:sz w:val="16"/>
      <w:szCs w:val="16"/>
      <w:lang w:val="x-none" w:eastAsia="en-US"/>
    </w:rPr>
  </w:style>
  <w:style w:type="character" w:customStyle="1" w:styleId="3f0">
    <w:name w:val="Основной текст 3 Знак"/>
    <w:link w:val="3f"/>
    <w:uiPriority w:val="99"/>
    <w:rsid w:val="00537D08"/>
    <w:rPr>
      <w:rFonts w:ascii="Calibri" w:eastAsia="Calibri" w:hAnsi="Calibri"/>
      <w:sz w:val="16"/>
      <w:szCs w:val="16"/>
      <w:lang w:eastAsia="en-US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537D08"/>
    <w:rPr>
      <w:rFonts w:cs="Times New Roman"/>
      <w:b/>
      <w:bCs/>
    </w:rPr>
  </w:style>
  <w:style w:type="paragraph" w:customStyle="1" w:styleId="book">
    <w:name w:val="book"/>
    <w:basedOn w:val="a0"/>
    <w:uiPriority w:val="99"/>
    <w:rsid w:val="00537D08"/>
    <w:pPr>
      <w:spacing w:before="100" w:beforeAutospacing="1" w:after="100" w:afterAutospacing="1"/>
    </w:pPr>
  </w:style>
  <w:style w:type="paragraph" w:customStyle="1" w:styleId="affe">
    <w:name w:val="Содержимое таблицы"/>
    <w:basedOn w:val="a0"/>
    <w:rsid w:val="00537D08"/>
    <w:pPr>
      <w:widowControl w:val="0"/>
      <w:suppressLineNumbers/>
      <w:suppressAutoHyphens/>
    </w:pPr>
    <w:rPr>
      <w:rFonts w:eastAsia="SimSun" w:cs="Mangal"/>
      <w:kern w:val="1"/>
      <w:lang w:eastAsia="hi-IN" w:bidi="hi-IN"/>
    </w:rPr>
  </w:style>
  <w:style w:type="character" w:customStyle="1" w:styleId="definition">
    <w:name w:val="definition"/>
    <w:rsid w:val="00537D08"/>
    <w:rPr>
      <w:rFonts w:cs="Times New Roman"/>
    </w:rPr>
  </w:style>
  <w:style w:type="character" w:customStyle="1" w:styleId="aff8">
    <w:name w:val="Без интервала Знак"/>
    <w:link w:val="aff7"/>
    <w:uiPriority w:val="99"/>
    <w:rsid w:val="00537D08"/>
    <w:rPr>
      <w:rFonts w:eastAsia="Calibri"/>
      <w:sz w:val="28"/>
      <w:szCs w:val="28"/>
      <w:lang w:eastAsia="en-US" w:bidi="ar-SA"/>
    </w:rPr>
  </w:style>
  <w:style w:type="paragraph" w:styleId="afff">
    <w:name w:val="caption"/>
    <w:basedOn w:val="a0"/>
    <w:next w:val="a0"/>
    <w:uiPriority w:val="35"/>
    <w:qFormat/>
    <w:rsid w:val="00537D08"/>
    <w:pPr>
      <w:spacing w:after="200"/>
    </w:pPr>
    <w:rPr>
      <w:rFonts w:ascii="Calibri" w:hAnsi="Calibri"/>
      <w:b/>
      <w:bCs/>
      <w:color w:val="4F81BD"/>
      <w:sz w:val="18"/>
      <w:szCs w:val="18"/>
      <w:lang w:eastAsia="en-US"/>
    </w:rPr>
  </w:style>
  <w:style w:type="paragraph" w:styleId="afff0">
    <w:name w:val="Subtitle"/>
    <w:basedOn w:val="a0"/>
    <w:next w:val="a0"/>
    <w:link w:val="afff1"/>
    <w:uiPriority w:val="99"/>
    <w:qFormat/>
    <w:rsid w:val="00537D08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val="x-none" w:eastAsia="en-US"/>
    </w:rPr>
  </w:style>
  <w:style w:type="character" w:customStyle="1" w:styleId="afff1">
    <w:name w:val="Подзаголовок Знак"/>
    <w:link w:val="afff0"/>
    <w:uiPriority w:val="99"/>
    <w:rsid w:val="00537D08"/>
    <w:rPr>
      <w:rFonts w:ascii="Cambria" w:hAnsi="Cambria"/>
      <w:i/>
      <w:iCs/>
      <w:color w:val="4F81BD"/>
      <w:spacing w:val="15"/>
      <w:sz w:val="24"/>
      <w:szCs w:val="24"/>
      <w:lang w:eastAsia="en-US"/>
    </w:rPr>
  </w:style>
  <w:style w:type="paragraph" w:styleId="afff2">
    <w:name w:val="Block Text"/>
    <w:basedOn w:val="a0"/>
    <w:link w:val="afff3"/>
    <w:uiPriority w:val="99"/>
    <w:rsid w:val="00537D08"/>
    <w:pPr>
      <w:spacing w:line="360" w:lineRule="auto"/>
      <w:ind w:left="-851" w:right="-1333" w:firstLine="851"/>
    </w:pPr>
    <w:rPr>
      <w:sz w:val="28"/>
      <w:szCs w:val="20"/>
      <w:lang w:val="x-none" w:eastAsia="x-none"/>
    </w:rPr>
  </w:style>
  <w:style w:type="character" w:customStyle="1" w:styleId="afff3">
    <w:name w:val="Цитата Знак"/>
    <w:link w:val="afff2"/>
    <w:uiPriority w:val="99"/>
    <w:rsid w:val="00537D08"/>
    <w:rPr>
      <w:sz w:val="28"/>
    </w:rPr>
  </w:style>
  <w:style w:type="paragraph" w:styleId="afff4">
    <w:name w:val="Intense Quote"/>
    <w:basedOn w:val="a0"/>
    <w:next w:val="a0"/>
    <w:link w:val="afff5"/>
    <w:uiPriority w:val="99"/>
    <w:qFormat/>
    <w:rsid w:val="00537D08"/>
    <w:pPr>
      <w:pBdr>
        <w:bottom w:val="single" w:sz="4" w:space="4" w:color="4F81BD"/>
      </w:pBdr>
      <w:spacing w:before="200" w:after="280" w:line="276" w:lineRule="auto"/>
      <w:ind w:left="936" w:right="936"/>
    </w:pPr>
    <w:rPr>
      <w:rFonts w:ascii="Calibri" w:hAnsi="Calibri"/>
      <w:b/>
      <w:bCs/>
      <w:i/>
      <w:iCs/>
      <w:color w:val="4F81BD"/>
      <w:sz w:val="22"/>
      <w:szCs w:val="22"/>
      <w:lang w:val="x-none" w:eastAsia="en-US"/>
    </w:rPr>
  </w:style>
  <w:style w:type="character" w:customStyle="1" w:styleId="afff5">
    <w:name w:val="Выделенная цитата Знак"/>
    <w:link w:val="afff4"/>
    <w:uiPriority w:val="99"/>
    <w:rsid w:val="00537D08"/>
    <w:rPr>
      <w:rFonts w:ascii="Calibri" w:hAnsi="Calibri"/>
      <w:b/>
      <w:bCs/>
      <w:i/>
      <w:iCs/>
      <w:color w:val="4F81BD"/>
      <w:sz w:val="22"/>
      <w:szCs w:val="22"/>
      <w:lang w:eastAsia="en-US"/>
    </w:rPr>
  </w:style>
  <w:style w:type="character" w:styleId="afff6">
    <w:name w:val="Subtle Emphasis"/>
    <w:uiPriority w:val="99"/>
    <w:qFormat/>
    <w:rsid w:val="00537D08"/>
    <w:rPr>
      <w:i/>
      <w:iCs/>
      <w:color w:val="808080"/>
    </w:rPr>
  </w:style>
  <w:style w:type="character" w:styleId="afff7">
    <w:name w:val="Intense Emphasis"/>
    <w:uiPriority w:val="99"/>
    <w:qFormat/>
    <w:rsid w:val="00537D08"/>
    <w:rPr>
      <w:b/>
      <w:bCs/>
      <w:i/>
      <w:iCs/>
      <w:color w:val="4F81BD"/>
    </w:rPr>
  </w:style>
  <w:style w:type="character" w:styleId="afff8">
    <w:name w:val="Subtle Reference"/>
    <w:uiPriority w:val="99"/>
    <w:qFormat/>
    <w:rsid w:val="00537D08"/>
    <w:rPr>
      <w:smallCaps/>
      <w:color w:val="C0504D"/>
      <w:u w:val="single"/>
    </w:rPr>
  </w:style>
  <w:style w:type="character" w:styleId="afff9">
    <w:name w:val="Intense Reference"/>
    <w:uiPriority w:val="99"/>
    <w:qFormat/>
    <w:rsid w:val="00537D08"/>
    <w:rPr>
      <w:b/>
      <w:bCs/>
      <w:smallCaps/>
      <w:color w:val="C0504D"/>
      <w:spacing w:val="5"/>
      <w:u w:val="single"/>
    </w:rPr>
  </w:style>
  <w:style w:type="character" w:styleId="afffa">
    <w:name w:val="Book Title"/>
    <w:uiPriority w:val="99"/>
    <w:qFormat/>
    <w:rsid w:val="00537D08"/>
    <w:rPr>
      <w:b/>
      <w:bCs/>
      <w:smallCaps/>
      <w:spacing w:val="5"/>
    </w:rPr>
  </w:style>
  <w:style w:type="paragraph" w:customStyle="1" w:styleId="1f4">
    <w:name w:val="Без интервала1"/>
    <w:rsid w:val="00537D08"/>
    <w:pPr>
      <w:tabs>
        <w:tab w:val="left" w:pos="1021"/>
      </w:tabs>
      <w:ind w:firstLine="567"/>
      <w:jc w:val="both"/>
    </w:pPr>
    <w:rPr>
      <w:rFonts w:eastAsia="Calibri" w:cs="Arial"/>
      <w:sz w:val="22"/>
      <w:szCs w:val="22"/>
    </w:rPr>
  </w:style>
  <w:style w:type="paragraph" w:styleId="3f1">
    <w:name w:val="Body Text Indent 3"/>
    <w:basedOn w:val="a0"/>
    <w:link w:val="3f2"/>
    <w:uiPriority w:val="99"/>
    <w:rsid w:val="00537D08"/>
    <w:pPr>
      <w:spacing w:after="120" w:line="276" w:lineRule="auto"/>
      <w:ind w:left="283"/>
    </w:pPr>
    <w:rPr>
      <w:rFonts w:ascii="Calibri" w:hAnsi="Calibri"/>
      <w:sz w:val="16"/>
      <w:szCs w:val="16"/>
      <w:lang w:val="x-none" w:eastAsia="x-none"/>
    </w:rPr>
  </w:style>
  <w:style w:type="character" w:customStyle="1" w:styleId="3f2">
    <w:name w:val="Основной текст с отступом 3 Знак"/>
    <w:link w:val="3f1"/>
    <w:uiPriority w:val="99"/>
    <w:rsid w:val="00537D08"/>
    <w:rPr>
      <w:rFonts w:ascii="Calibri" w:hAnsi="Calibri"/>
      <w:sz w:val="16"/>
      <w:szCs w:val="16"/>
    </w:rPr>
  </w:style>
  <w:style w:type="character" w:customStyle="1" w:styleId="mw-headline">
    <w:name w:val="mw-headline"/>
    <w:rsid w:val="00537D08"/>
  </w:style>
  <w:style w:type="paragraph" w:customStyle="1" w:styleId="descriptionind">
    <w:name w:val="descriptionind"/>
    <w:basedOn w:val="a0"/>
    <w:rsid w:val="00537D08"/>
    <w:pPr>
      <w:spacing w:before="100" w:beforeAutospacing="1" w:after="100" w:afterAutospacing="1"/>
    </w:pPr>
  </w:style>
  <w:style w:type="character" w:customStyle="1" w:styleId="highlighthighlightactive">
    <w:name w:val="highlight highlight_active"/>
    <w:rsid w:val="00537D08"/>
  </w:style>
  <w:style w:type="character" w:customStyle="1" w:styleId="editsection">
    <w:name w:val="editsection"/>
    <w:rsid w:val="00537D08"/>
  </w:style>
  <w:style w:type="paragraph" w:customStyle="1" w:styleId="2f4">
    <w:name w:val="Абзац списка2"/>
    <w:basedOn w:val="a0"/>
    <w:rsid w:val="00537D08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paragraph" w:styleId="afffb">
    <w:name w:val="Plain Text"/>
    <w:basedOn w:val="a0"/>
    <w:link w:val="afffc"/>
    <w:uiPriority w:val="99"/>
    <w:rsid w:val="00537D08"/>
    <w:rPr>
      <w:rFonts w:ascii="Courier New" w:hAnsi="Courier New"/>
      <w:sz w:val="20"/>
      <w:szCs w:val="20"/>
      <w:lang w:val="x-none" w:eastAsia="x-none"/>
    </w:rPr>
  </w:style>
  <w:style w:type="character" w:customStyle="1" w:styleId="afffc">
    <w:name w:val="Текст Знак"/>
    <w:link w:val="afffb"/>
    <w:uiPriority w:val="99"/>
    <w:rsid w:val="00537D08"/>
    <w:rPr>
      <w:rFonts w:ascii="Courier New" w:hAnsi="Courier New" w:cs="Courier New"/>
    </w:rPr>
  </w:style>
  <w:style w:type="paragraph" w:customStyle="1" w:styleId="description">
    <w:name w:val="description"/>
    <w:basedOn w:val="a0"/>
    <w:rsid w:val="00537D08"/>
    <w:pPr>
      <w:spacing w:before="100" w:beforeAutospacing="1" w:after="100" w:afterAutospacing="1"/>
    </w:pPr>
  </w:style>
  <w:style w:type="character" w:customStyle="1" w:styleId="post-authorvcard">
    <w:name w:val="post-author vcard"/>
    <w:rsid w:val="00537D08"/>
  </w:style>
  <w:style w:type="character" w:customStyle="1" w:styleId="fn">
    <w:name w:val="fn"/>
    <w:rsid w:val="00537D08"/>
  </w:style>
  <w:style w:type="character" w:customStyle="1" w:styleId="post-timestamp2">
    <w:name w:val="post-timestamp2"/>
    <w:rsid w:val="00537D08"/>
    <w:rPr>
      <w:color w:val="999966"/>
    </w:rPr>
  </w:style>
  <w:style w:type="character" w:customStyle="1" w:styleId="post-comment-link">
    <w:name w:val="post-comment-link"/>
    <w:rsid w:val="00537D08"/>
  </w:style>
  <w:style w:type="character" w:customStyle="1" w:styleId="item-controlblog-adminpid-1744177254">
    <w:name w:val="item-control blog-admin pid-1744177254"/>
    <w:rsid w:val="00537D08"/>
  </w:style>
  <w:style w:type="character" w:customStyle="1" w:styleId="zippytoggle-open">
    <w:name w:val="zippy toggle-open"/>
    <w:rsid w:val="00537D08"/>
  </w:style>
  <w:style w:type="character" w:customStyle="1" w:styleId="post-count">
    <w:name w:val="post-count"/>
    <w:rsid w:val="00537D08"/>
  </w:style>
  <w:style w:type="character" w:customStyle="1" w:styleId="zippy">
    <w:name w:val="zippy"/>
    <w:rsid w:val="00537D08"/>
  </w:style>
  <w:style w:type="character" w:customStyle="1" w:styleId="item-controlblog-admin">
    <w:name w:val="item-control blog-admin"/>
    <w:rsid w:val="00537D08"/>
  </w:style>
  <w:style w:type="paragraph" w:customStyle="1" w:styleId="1f5">
    <w:name w:val="Стиль1"/>
    <w:basedOn w:val="a0"/>
    <w:link w:val="1f6"/>
    <w:qFormat/>
    <w:rsid w:val="00537D08"/>
    <w:pPr>
      <w:spacing w:line="360" w:lineRule="auto"/>
      <w:ind w:firstLine="680"/>
    </w:pPr>
    <w:rPr>
      <w:sz w:val="28"/>
      <w:szCs w:val="20"/>
      <w:lang w:val="x-none" w:eastAsia="x-none"/>
    </w:rPr>
  </w:style>
  <w:style w:type="paragraph" w:styleId="afffd">
    <w:name w:val="annotation text"/>
    <w:basedOn w:val="a0"/>
    <w:link w:val="afffe"/>
    <w:uiPriority w:val="99"/>
    <w:rsid w:val="00537D08"/>
    <w:rPr>
      <w:sz w:val="20"/>
      <w:szCs w:val="20"/>
    </w:rPr>
  </w:style>
  <w:style w:type="character" w:customStyle="1" w:styleId="afffe">
    <w:name w:val="Текст примечания Знак"/>
    <w:basedOn w:val="a1"/>
    <w:link w:val="afffd"/>
    <w:uiPriority w:val="99"/>
    <w:rsid w:val="00537D08"/>
  </w:style>
  <w:style w:type="character" w:customStyle="1" w:styleId="val">
    <w:name w:val="val"/>
    <w:rsid w:val="00537D08"/>
  </w:style>
  <w:style w:type="character" w:customStyle="1" w:styleId="addressbooksuggestitemhint">
    <w:name w:val="addressbook__suggest__item__hint"/>
    <w:rsid w:val="00537D08"/>
  </w:style>
  <w:style w:type="character" w:customStyle="1" w:styleId="style1">
    <w:name w:val="style1"/>
    <w:rsid w:val="00537D08"/>
  </w:style>
  <w:style w:type="paragraph" w:customStyle="1" w:styleId="1f7">
    <w:name w:val="МОН1"/>
    <w:basedOn w:val="a0"/>
    <w:rsid w:val="00537D08"/>
    <w:pPr>
      <w:spacing w:line="360" w:lineRule="auto"/>
    </w:pPr>
    <w:rPr>
      <w:sz w:val="28"/>
    </w:rPr>
  </w:style>
  <w:style w:type="character" w:customStyle="1" w:styleId="b-linki">
    <w:name w:val="b-link__i"/>
    <w:rsid w:val="00537D08"/>
  </w:style>
  <w:style w:type="paragraph" w:customStyle="1" w:styleId="Osnova">
    <w:name w:val="Osnova"/>
    <w:basedOn w:val="a0"/>
    <w:uiPriority w:val="99"/>
    <w:rsid w:val="00537D08"/>
    <w:pPr>
      <w:widowControl w:val="0"/>
      <w:autoSpaceDE w:val="0"/>
      <w:autoSpaceDN w:val="0"/>
      <w:adjustRightInd w:val="0"/>
      <w:spacing w:line="213" w:lineRule="exact"/>
      <w:ind w:firstLine="339"/>
    </w:pPr>
    <w:rPr>
      <w:rFonts w:ascii="NewtonCSanPin" w:hAnsi="NewtonCSanPin" w:cs="NewtonCSanPin"/>
      <w:color w:val="000000"/>
      <w:sz w:val="21"/>
      <w:szCs w:val="21"/>
      <w:lang w:val="en-US"/>
    </w:rPr>
  </w:style>
  <w:style w:type="paragraph" w:styleId="2f5">
    <w:name w:val="Body Text 2"/>
    <w:basedOn w:val="a0"/>
    <w:link w:val="2f6"/>
    <w:uiPriority w:val="99"/>
    <w:unhideWhenUsed/>
    <w:rsid w:val="00537D08"/>
    <w:pPr>
      <w:spacing w:after="120" w:line="480" w:lineRule="auto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2f6">
    <w:name w:val="Основной текст 2 Знак"/>
    <w:link w:val="2f5"/>
    <w:uiPriority w:val="99"/>
    <w:rsid w:val="00537D08"/>
    <w:rPr>
      <w:rFonts w:ascii="Calibri" w:eastAsia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sid w:val="00537D08"/>
    <w:pPr>
      <w:widowControl w:val="0"/>
      <w:ind w:firstLine="709"/>
      <w:jc w:val="both"/>
    </w:pPr>
  </w:style>
  <w:style w:type="paragraph" w:customStyle="1" w:styleId="affff">
    <w:name w:val="А_сноска"/>
    <w:basedOn w:val="ab"/>
    <w:link w:val="affff0"/>
    <w:qFormat/>
    <w:rsid w:val="00537D08"/>
    <w:pPr>
      <w:widowControl w:val="0"/>
      <w:spacing w:after="0" w:line="240" w:lineRule="auto"/>
      <w:ind w:firstLine="400"/>
    </w:pPr>
    <w:rPr>
      <w:rFonts w:ascii="Times New Roman" w:eastAsia="Times New Roman" w:hAnsi="Times New Roman"/>
      <w:sz w:val="24"/>
      <w:szCs w:val="24"/>
      <w:lang w:eastAsia="x-none"/>
    </w:rPr>
  </w:style>
  <w:style w:type="character" w:customStyle="1" w:styleId="affff0">
    <w:name w:val="А_сноска Знак"/>
    <w:link w:val="affff"/>
    <w:locked/>
    <w:rsid w:val="00537D08"/>
    <w:rPr>
      <w:sz w:val="24"/>
      <w:szCs w:val="24"/>
    </w:rPr>
  </w:style>
  <w:style w:type="paragraph" w:customStyle="1" w:styleId="affff1">
    <w:name w:val="Новый"/>
    <w:basedOn w:val="a0"/>
    <w:uiPriority w:val="99"/>
    <w:rsid w:val="00537D08"/>
    <w:pPr>
      <w:spacing w:line="360" w:lineRule="auto"/>
      <w:ind w:firstLine="454"/>
    </w:pPr>
    <w:rPr>
      <w:rFonts w:eastAsia="Calibri"/>
      <w:sz w:val="28"/>
      <w:lang w:eastAsia="en-US"/>
    </w:rPr>
  </w:style>
  <w:style w:type="character" w:customStyle="1" w:styleId="2f7">
    <w:name w:val="Основной текст (2)_"/>
    <w:link w:val="2f8"/>
    <w:rsid w:val="00537D08"/>
    <w:rPr>
      <w:b/>
      <w:bCs/>
      <w:sz w:val="27"/>
      <w:szCs w:val="27"/>
      <w:shd w:val="clear" w:color="auto" w:fill="FFFFFF"/>
    </w:rPr>
  </w:style>
  <w:style w:type="paragraph" w:customStyle="1" w:styleId="2f8">
    <w:name w:val="Основной текст (2)"/>
    <w:basedOn w:val="a0"/>
    <w:link w:val="2f7"/>
    <w:rsid w:val="00537D08"/>
    <w:pPr>
      <w:widowControl w:val="0"/>
      <w:shd w:val="clear" w:color="auto" w:fill="FFFFFF"/>
      <w:spacing w:line="480" w:lineRule="exact"/>
      <w:ind w:firstLine="720"/>
    </w:pPr>
    <w:rPr>
      <w:b/>
      <w:bCs/>
      <w:sz w:val="27"/>
      <w:szCs w:val="27"/>
      <w:lang w:val="x-none" w:eastAsia="x-none"/>
    </w:rPr>
  </w:style>
  <w:style w:type="paragraph" w:customStyle="1" w:styleId="3f3">
    <w:name w:val="Основной текст3"/>
    <w:basedOn w:val="a0"/>
    <w:rsid w:val="00537D08"/>
    <w:pPr>
      <w:widowControl w:val="0"/>
      <w:shd w:val="clear" w:color="auto" w:fill="FFFFFF"/>
      <w:spacing w:line="480" w:lineRule="exact"/>
    </w:pPr>
    <w:rPr>
      <w:sz w:val="27"/>
      <w:szCs w:val="27"/>
      <w:lang w:eastAsia="en-US"/>
    </w:rPr>
  </w:style>
  <w:style w:type="paragraph" w:customStyle="1" w:styleId="-11">
    <w:name w:val="Цветной список - Акцент 11"/>
    <w:basedOn w:val="a0"/>
    <w:qFormat/>
    <w:rsid w:val="00537D08"/>
    <w:pPr>
      <w:ind w:left="720"/>
      <w:contextualSpacing/>
    </w:pPr>
  </w:style>
  <w:style w:type="paragraph" w:customStyle="1" w:styleId="affff2">
    <w:name w:val="А_основной"/>
    <w:basedOn w:val="a0"/>
    <w:link w:val="affff3"/>
    <w:uiPriority w:val="99"/>
    <w:qFormat/>
    <w:rsid w:val="00537D08"/>
    <w:pPr>
      <w:spacing w:line="360" w:lineRule="auto"/>
      <w:ind w:firstLine="454"/>
    </w:pPr>
    <w:rPr>
      <w:rFonts w:eastAsia="Calibri"/>
      <w:sz w:val="28"/>
      <w:szCs w:val="28"/>
      <w:lang w:val="x-none" w:eastAsia="x-none"/>
    </w:rPr>
  </w:style>
  <w:style w:type="character" w:customStyle="1" w:styleId="affff3">
    <w:name w:val="А_основной Знак"/>
    <w:link w:val="affff2"/>
    <w:uiPriority w:val="99"/>
    <w:rsid w:val="00537D08"/>
    <w:rPr>
      <w:rFonts w:eastAsia="Calibri"/>
      <w:sz w:val="28"/>
      <w:szCs w:val="28"/>
      <w:lang w:val="x-none" w:eastAsia="x-none"/>
    </w:rPr>
  </w:style>
  <w:style w:type="paragraph" w:customStyle="1" w:styleId="western">
    <w:name w:val="western"/>
    <w:basedOn w:val="a0"/>
    <w:rsid w:val="00537D08"/>
    <w:pPr>
      <w:spacing w:before="100" w:beforeAutospacing="1" w:after="115"/>
      <w:ind w:firstLine="706"/>
    </w:pPr>
    <w:rPr>
      <w:color w:val="000000"/>
    </w:rPr>
  </w:style>
  <w:style w:type="character" w:customStyle="1" w:styleId="1f8">
    <w:name w:val="Текст сноски Знак1"/>
    <w:uiPriority w:val="99"/>
    <w:semiHidden/>
    <w:rsid w:val="00537D08"/>
  </w:style>
  <w:style w:type="paragraph" w:customStyle="1" w:styleId="2f9">
    <w:name w:val="Основной текст2"/>
    <w:basedOn w:val="a0"/>
    <w:rsid w:val="00537D08"/>
    <w:pPr>
      <w:widowControl w:val="0"/>
      <w:shd w:val="clear" w:color="auto" w:fill="FFFFFF"/>
      <w:spacing w:line="480" w:lineRule="exact"/>
    </w:pPr>
    <w:rPr>
      <w:sz w:val="26"/>
      <w:szCs w:val="26"/>
      <w:lang w:eastAsia="en-US"/>
    </w:rPr>
  </w:style>
  <w:style w:type="paragraph" w:customStyle="1" w:styleId="163">
    <w:name w:val="Стиль Основной текст + 16 пт"/>
    <w:next w:val="a9"/>
    <w:autoRedefine/>
    <w:uiPriority w:val="99"/>
    <w:rsid w:val="00537D08"/>
    <w:pPr>
      <w:spacing w:line="360" w:lineRule="auto"/>
      <w:ind w:firstLine="709"/>
      <w:jc w:val="both"/>
    </w:pPr>
    <w:rPr>
      <w:sz w:val="28"/>
      <w:szCs w:val="28"/>
    </w:rPr>
  </w:style>
  <w:style w:type="character" w:customStyle="1" w:styleId="Osnova1">
    <w:name w:val="Osnova1"/>
    <w:rsid w:val="00537D08"/>
  </w:style>
  <w:style w:type="paragraph" w:customStyle="1" w:styleId="Zag2">
    <w:name w:val="Zag_2"/>
    <w:basedOn w:val="a0"/>
    <w:rsid w:val="00537D08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b/>
      <w:bCs/>
      <w:color w:val="000000"/>
      <w:lang w:val="en-US"/>
    </w:rPr>
  </w:style>
  <w:style w:type="character" w:customStyle="1" w:styleId="Zag21">
    <w:name w:val="Zag_21"/>
    <w:rsid w:val="00537D08"/>
  </w:style>
  <w:style w:type="paragraph" w:customStyle="1" w:styleId="Zag3">
    <w:name w:val="Zag_3"/>
    <w:basedOn w:val="a0"/>
    <w:uiPriority w:val="99"/>
    <w:rsid w:val="00537D08"/>
    <w:pPr>
      <w:widowControl w:val="0"/>
      <w:autoSpaceDE w:val="0"/>
      <w:autoSpaceDN w:val="0"/>
      <w:adjustRightInd w:val="0"/>
      <w:spacing w:after="68" w:line="282" w:lineRule="exact"/>
      <w:jc w:val="center"/>
    </w:pPr>
    <w:rPr>
      <w:i/>
      <w:iCs/>
      <w:color w:val="000000"/>
      <w:lang w:val="en-US"/>
    </w:rPr>
  </w:style>
  <w:style w:type="character" w:customStyle="1" w:styleId="Zag31">
    <w:name w:val="Zag_31"/>
    <w:rsid w:val="00537D08"/>
  </w:style>
  <w:style w:type="paragraph" w:customStyle="1" w:styleId="affff4">
    <w:name w:val="Ξαϋχνϋι"/>
    <w:basedOn w:val="a0"/>
    <w:uiPriority w:val="99"/>
    <w:rsid w:val="00537D08"/>
    <w:pPr>
      <w:widowControl w:val="0"/>
      <w:autoSpaceDE w:val="0"/>
      <w:autoSpaceDN w:val="0"/>
      <w:adjustRightInd w:val="0"/>
    </w:pPr>
    <w:rPr>
      <w:color w:val="000000"/>
      <w:lang w:val="en-US"/>
    </w:rPr>
  </w:style>
  <w:style w:type="paragraph" w:customStyle="1" w:styleId="affff5">
    <w:name w:val="Νξβϋι"/>
    <w:basedOn w:val="a0"/>
    <w:rsid w:val="00537D08"/>
    <w:pPr>
      <w:widowControl w:val="0"/>
      <w:autoSpaceDE w:val="0"/>
      <w:autoSpaceDN w:val="0"/>
      <w:adjustRightInd w:val="0"/>
    </w:pPr>
    <w:rPr>
      <w:color w:val="000000"/>
      <w:lang w:val="en-US"/>
    </w:rPr>
  </w:style>
  <w:style w:type="paragraph" w:customStyle="1" w:styleId="zag4">
    <w:name w:val="zag_4"/>
    <w:basedOn w:val="a0"/>
    <w:rsid w:val="00537D08"/>
    <w:pPr>
      <w:widowControl w:val="0"/>
      <w:autoSpaceDE w:val="0"/>
      <w:autoSpaceDN w:val="0"/>
      <w:adjustRightInd w:val="0"/>
      <w:spacing w:line="213" w:lineRule="exact"/>
      <w:jc w:val="center"/>
    </w:pPr>
    <w:rPr>
      <w:rFonts w:ascii="NewtonCSanPin" w:hAnsi="NewtonCSanPin" w:cs="NewtonCSanPin"/>
      <w:b/>
      <w:bCs/>
      <w:i/>
      <w:iCs/>
      <w:color w:val="000000"/>
      <w:sz w:val="21"/>
      <w:szCs w:val="21"/>
      <w:lang w:val="en-US"/>
    </w:rPr>
  </w:style>
  <w:style w:type="paragraph" w:customStyle="1" w:styleId="NormalPP">
    <w:name w:val="Normal PP"/>
    <w:basedOn w:val="a0"/>
    <w:rsid w:val="00537D08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lang w:val="en-US"/>
    </w:rPr>
  </w:style>
  <w:style w:type="paragraph" w:customStyle="1" w:styleId="text2">
    <w:name w:val="text2"/>
    <w:basedOn w:val="a0"/>
    <w:rsid w:val="00537D08"/>
    <w:pPr>
      <w:widowControl w:val="0"/>
      <w:autoSpaceDE w:val="0"/>
      <w:autoSpaceDN w:val="0"/>
      <w:adjustRightInd w:val="0"/>
      <w:ind w:left="566" w:right="793"/>
    </w:pPr>
    <w:rPr>
      <w:color w:val="000000"/>
      <w:lang w:val="en-US"/>
    </w:rPr>
  </w:style>
  <w:style w:type="paragraph" w:customStyle="1" w:styleId="1f9">
    <w:name w:val="Знак Знак1 Знак Знак Знак"/>
    <w:basedOn w:val="a0"/>
    <w:uiPriority w:val="99"/>
    <w:rsid w:val="00537D0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fff6">
    <w:name w:val="Знак Знак Знак Знак Знак"/>
    <w:basedOn w:val="a0"/>
    <w:uiPriority w:val="99"/>
    <w:rsid w:val="00537D0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customStyle="1" w:styleId="1fa">
    <w:name w:val="Подзаголовок Знак1"/>
    <w:uiPriority w:val="11"/>
    <w:rsid w:val="00537D08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154">
    <w:name w:val="Подзаголовок Знак15"/>
    <w:uiPriority w:val="11"/>
    <w:rsid w:val="00537D08"/>
    <w:rPr>
      <w:rFonts w:ascii="Calibri Light" w:eastAsia="Times New Roman" w:hAnsi="Calibri Light" w:cs="Times New Roman"/>
      <w:sz w:val="24"/>
      <w:szCs w:val="24"/>
    </w:rPr>
  </w:style>
  <w:style w:type="character" w:customStyle="1" w:styleId="14a">
    <w:name w:val="Подзаголовок Знак14"/>
    <w:uiPriority w:val="11"/>
    <w:rsid w:val="00537D08"/>
    <w:rPr>
      <w:rFonts w:ascii="Calibri Light" w:eastAsia="Times New Roman" w:hAnsi="Calibri Light" w:cs="Times New Roman"/>
      <w:sz w:val="24"/>
      <w:szCs w:val="24"/>
    </w:rPr>
  </w:style>
  <w:style w:type="character" w:customStyle="1" w:styleId="13c">
    <w:name w:val="Подзаголовок Знак13"/>
    <w:uiPriority w:val="11"/>
    <w:rsid w:val="00537D08"/>
    <w:rPr>
      <w:rFonts w:ascii="Calibri Light" w:eastAsia="Times New Roman" w:hAnsi="Calibri Light" w:cs="Times New Roman"/>
      <w:sz w:val="24"/>
      <w:szCs w:val="24"/>
    </w:rPr>
  </w:style>
  <w:style w:type="character" w:customStyle="1" w:styleId="12c">
    <w:name w:val="Подзаголовок Знак12"/>
    <w:uiPriority w:val="11"/>
    <w:rsid w:val="00537D08"/>
    <w:rPr>
      <w:rFonts w:ascii="Calibri Light" w:eastAsia="Times New Roman" w:hAnsi="Calibri Light" w:cs="Times New Roman"/>
      <w:sz w:val="24"/>
      <w:szCs w:val="24"/>
    </w:rPr>
  </w:style>
  <w:style w:type="character" w:customStyle="1" w:styleId="11a">
    <w:name w:val="Подзаголовок Знак11"/>
    <w:rsid w:val="00537D08"/>
    <w:rPr>
      <w:rFonts w:ascii="Calibri Light" w:eastAsia="Times New Roman" w:hAnsi="Calibri Light" w:cs="Times New Roman"/>
      <w:sz w:val="24"/>
      <w:szCs w:val="24"/>
    </w:rPr>
  </w:style>
  <w:style w:type="paragraph" w:customStyle="1" w:styleId="CharCharCarCharCarCharCarCharCarCharCharCharCarCharCharChar">
    <w:name w:val="Char Char Car Char Car Char Car Char Car Char Char Char Car Char Char Char"/>
    <w:basedOn w:val="a0"/>
    <w:uiPriority w:val="99"/>
    <w:rsid w:val="00537D08"/>
    <w:pPr>
      <w:autoSpaceDE w:val="0"/>
      <w:autoSpaceDN w:val="0"/>
      <w:spacing w:after="160" w:line="240" w:lineRule="exact"/>
    </w:pPr>
    <w:rPr>
      <w:rFonts w:ascii="Arial" w:hAnsi="Arial" w:cs="Arial"/>
      <w:sz w:val="20"/>
      <w:szCs w:val="20"/>
      <w:lang w:val="en-US" w:eastAsia="en-US"/>
    </w:rPr>
  </w:style>
  <w:style w:type="paragraph" w:customStyle="1" w:styleId="affff7">
    <w:name w:val="Знак Знак"/>
    <w:basedOn w:val="a0"/>
    <w:uiPriority w:val="99"/>
    <w:rsid w:val="00537D0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customStyle="1" w:styleId="spelle">
    <w:name w:val="spelle"/>
    <w:rsid w:val="00537D08"/>
  </w:style>
  <w:style w:type="character" w:customStyle="1" w:styleId="grame">
    <w:name w:val="grame"/>
    <w:rsid w:val="00537D08"/>
  </w:style>
  <w:style w:type="paragraph" w:customStyle="1" w:styleId="affff8">
    <w:name w:val="a"/>
    <w:basedOn w:val="a0"/>
    <w:rsid w:val="00537D08"/>
    <w:pPr>
      <w:spacing w:before="100" w:beforeAutospacing="1" w:after="100" w:afterAutospacing="1"/>
    </w:pPr>
  </w:style>
  <w:style w:type="paragraph" w:customStyle="1" w:styleId="Iauiue">
    <w:name w:val="Iau.iue"/>
    <w:basedOn w:val="a0"/>
    <w:next w:val="a0"/>
    <w:rsid w:val="00537D08"/>
    <w:pPr>
      <w:autoSpaceDE w:val="0"/>
      <w:autoSpaceDN w:val="0"/>
      <w:adjustRightInd w:val="0"/>
    </w:pPr>
  </w:style>
  <w:style w:type="paragraph" w:customStyle="1" w:styleId="affff9">
    <w:name w:val="Знак Знак Знак"/>
    <w:basedOn w:val="a0"/>
    <w:uiPriority w:val="99"/>
    <w:rsid w:val="00537D0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customStyle="1" w:styleId="normalchar1">
    <w:name w:val="normal__char1"/>
    <w:rsid w:val="00537D08"/>
    <w:rPr>
      <w:rFonts w:ascii="Calibri" w:hAnsi="Calibri"/>
      <w:sz w:val="22"/>
    </w:rPr>
  </w:style>
  <w:style w:type="paragraph" w:customStyle="1" w:styleId="ListParagraph1">
    <w:name w:val="List Paragraph1"/>
    <w:basedOn w:val="a0"/>
    <w:uiPriority w:val="99"/>
    <w:rsid w:val="00537D08"/>
    <w:pPr>
      <w:ind w:left="720"/>
      <w:contextualSpacing/>
    </w:pPr>
  </w:style>
  <w:style w:type="paragraph" w:customStyle="1" w:styleId="affffa">
    <w:name w:val="Знак Знак Знак Знак"/>
    <w:basedOn w:val="a0"/>
    <w:uiPriority w:val="99"/>
    <w:rsid w:val="00537D08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paragraph" w:customStyle="1" w:styleId="1fb">
    <w:name w:val="Номер 1"/>
    <w:basedOn w:val="1"/>
    <w:qFormat/>
    <w:rsid w:val="00537D08"/>
    <w:pPr>
      <w:widowControl/>
      <w:suppressAutoHyphens/>
      <w:spacing w:before="360" w:after="240" w:line="360" w:lineRule="auto"/>
      <w:jc w:val="center"/>
    </w:pPr>
    <w:rPr>
      <w:rFonts w:ascii="Times New Roman" w:hAnsi="Times New Roman"/>
      <w:kern w:val="0"/>
      <w:sz w:val="28"/>
      <w:szCs w:val="20"/>
    </w:rPr>
  </w:style>
  <w:style w:type="paragraph" w:customStyle="1" w:styleId="Iauiue0">
    <w:name w:val="Iau?iue"/>
    <w:rsid w:val="00537D08"/>
    <w:pPr>
      <w:overflowPunct w:val="0"/>
      <w:autoSpaceDE w:val="0"/>
      <w:autoSpaceDN w:val="0"/>
      <w:adjustRightInd w:val="0"/>
      <w:ind w:firstLine="709"/>
      <w:jc w:val="both"/>
      <w:textAlignment w:val="baseline"/>
    </w:pPr>
    <w:rPr>
      <w:sz w:val="24"/>
      <w:lang w:eastAsia="de-DE"/>
    </w:rPr>
  </w:style>
  <w:style w:type="paragraph" w:customStyle="1" w:styleId="2fa">
    <w:name w:val="Номер 2"/>
    <w:basedOn w:val="3"/>
    <w:qFormat/>
    <w:rsid w:val="00537D08"/>
    <w:pPr>
      <w:widowControl/>
      <w:autoSpaceDE/>
      <w:autoSpaceDN/>
      <w:adjustRightInd/>
      <w:spacing w:before="120" w:after="120" w:line="360" w:lineRule="auto"/>
      <w:jc w:val="center"/>
    </w:pPr>
    <w:rPr>
      <w:rFonts w:ascii="Times New Roman" w:hAnsi="Times New Roman"/>
      <w:bCs w:val="0"/>
      <w:sz w:val="28"/>
      <w:szCs w:val="28"/>
    </w:rPr>
  </w:style>
  <w:style w:type="paragraph" w:customStyle="1" w:styleId="BodyText21">
    <w:name w:val="Body Text 21"/>
    <w:basedOn w:val="a0"/>
    <w:rsid w:val="00537D08"/>
  </w:style>
  <w:style w:type="paragraph" w:customStyle="1" w:styleId="BodyTextIndent21">
    <w:name w:val="Body Text Indent 21"/>
    <w:basedOn w:val="a0"/>
    <w:uiPriority w:val="99"/>
    <w:rsid w:val="00537D08"/>
    <w:rPr>
      <w:sz w:val="22"/>
      <w:szCs w:val="20"/>
    </w:rPr>
  </w:style>
  <w:style w:type="character" w:customStyle="1" w:styleId="FontStyle37">
    <w:name w:val="Font Style37"/>
    <w:rsid w:val="00537D08"/>
    <w:rPr>
      <w:rFonts w:ascii="Times New Roman" w:hAnsi="Times New Roman"/>
      <w:sz w:val="20"/>
    </w:rPr>
  </w:style>
  <w:style w:type="paragraph" w:customStyle="1" w:styleId="Style3">
    <w:name w:val="Style3"/>
    <w:basedOn w:val="a0"/>
    <w:rsid w:val="00537D08"/>
    <w:pPr>
      <w:widowControl w:val="0"/>
      <w:autoSpaceDE w:val="0"/>
      <w:autoSpaceDN w:val="0"/>
      <w:adjustRightInd w:val="0"/>
      <w:spacing w:line="293" w:lineRule="exact"/>
      <w:ind w:firstLine="504"/>
    </w:pPr>
  </w:style>
  <w:style w:type="paragraph" w:customStyle="1" w:styleId="Style10">
    <w:name w:val="Style1"/>
    <w:basedOn w:val="a0"/>
    <w:rsid w:val="00537D08"/>
    <w:pPr>
      <w:widowControl w:val="0"/>
      <w:autoSpaceDE w:val="0"/>
      <w:autoSpaceDN w:val="0"/>
      <w:adjustRightInd w:val="0"/>
      <w:spacing w:line="298" w:lineRule="exact"/>
      <w:ind w:firstLine="514"/>
    </w:pPr>
  </w:style>
  <w:style w:type="paragraph" w:customStyle="1" w:styleId="BodyText211">
    <w:name w:val="Body Text 211"/>
    <w:basedOn w:val="a0"/>
    <w:uiPriority w:val="99"/>
    <w:rsid w:val="00537D08"/>
  </w:style>
  <w:style w:type="paragraph" w:customStyle="1" w:styleId="affffb">
    <w:name w:val="Стиль"/>
    <w:uiPriority w:val="99"/>
    <w:rsid w:val="00537D08"/>
    <w:pPr>
      <w:widowControl w:val="0"/>
      <w:autoSpaceDE w:val="0"/>
      <w:autoSpaceDN w:val="0"/>
      <w:adjustRightInd w:val="0"/>
      <w:ind w:firstLine="709"/>
      <w:jc w:val="both"/>
    </w:pPr>
    <w:rPr>
      <w:sz w:val="24"/>
      <w:szCs w:val="24"/>
    </w:rPr>
  </w:style>
  <w:style w:type="paragraph" w:customStyle="1" w:styleId="Iniiaiieoaeno21">
    <w:name w:val="Iniiaiie oaeno 21"/>
    <w:basedOn w:val="a0"/>
    <w:rsid w:val="00537D08"/>
    <w:pPr>
      <w:widowControl w:val="0"/>
      <w:autoSpaceDE w:val="0"/>
      <w:autoSpaceDN w:val="0"/>
      <w:spacing w:line="360" w:lineRule="auto"/>
    </w:pPr>
    <w:rPr>
      <w:rFonts w:eastAsia="SimSun"/>
      <w:lang w:eastAsia="zh-CN"/>
    </w:rPr>
  </w:style>
  <w:style w:type="paragraph" w:customStyle="1" w:styleId="affffc">
    <w:name w:val="Знак"/>
    <w:basedOn w:val="a0"/>
    <w:uiPriority w:val="99"/>
    <w:rsid w:val="00537D08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paragraph" w:customStyle="1" w:styleId="affffd">
    <w:name w:val="Знак Знак Знак Знак Знак Знак Знак Знак Знак Знак Знак Знак Знак Знак Знак Знак"/>
    <w:basedOn w:val="a0"/>
    <w:rsid w:val="00537D0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customStyle="1" w:styleId="affffe">
    <w:name w:val="Схема документа Знак"/>
    <w:link w:val="afffff"/>
    <w:uiPriority w:val="99"/>
    <w:rsid w:val="00537D08"/>
    <w:rPr>
      <w:rFonts w:ascii="Tahoma" w:hAnsi="Tahoma"/>
      <w:sz w:val="16"/>
      <w:lang w:val="en-US"/>
    </w:rPr>
  </w:style>
  <w:style w:type="paragraph" w:styleId="afffff">
    <w:name w:val="Document Map"/>
    <w:basedOn w:val="a0"/>
    <w:link w:val="affffe"/>
    <w:uiPriority w:val="99"/>
    <w:rsid w:val="00537D08"/>
    <w:rPr>
      <w:rFonts w:ascii="Tahoma" w:hAnsi="Tahoma"/>
      <w:sz w:val="16"/>
      <w:szCs w:val="20"/>
      <w:lang w:val="en-US" w:eastAsia="x-none"/>
    </w:rPr>
  </w:style>
  <w:style w:type="character" w:customStyle="1" w:styleId="1fc">
    <w:name w:val="Схема документа Знак1"/>
    <w:uiPriority w:val="99"/>
    <w:rsid w:val="00537D08"/>
    <w:rPr>
      <w:rFonts w:ascii="Tahoma" w:hAnsi="Tahoma" w:cs="Tahoma"/>
      <w:sz w:val="16"/>
      <w:szCs w:val="16"/>
    </w:rPr>
  </w:style>
  <w:style w:type="paragraph" w:customStyle="1" w:styleId="MediumGrid21">
    <w:name w:val="Medium Grid 21"/>
    <w:basedOn w:val="a0"/>
    <w:uiPriority w:val="99"/>
    <w:rsid w:val="00537D08"/>
    <w:rPr>
      <w:szCs w:val="32"/>
      <w:lang w:eastAsia="en-US"/>
    </w:rPr>
  </w:style>
  <w:style w:type="character" w:customStyle="1" w:styleId="SubtleEmphasis1">
    <w:name w:val="Subtle Emphasis1"/>
    <w:uiPriority w:val="99"/>
    <w:rsid w:val="00537D08"/>
    <w:rPr>
      <w:i/>
      <w:color w:val="5A5A5A"/>
    </w:rPr>
  </w:style>
  <w:style w:type="character" w:customStyle="1" w:styleId="IntenseEmphasis1">
    <w:name w:val="Intense Emphasis1"/>
    <w:uiPriority w:val="99"/>
    <w:rsid w:val="00537D08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537D08"/>
    <w:rPr>
      <w:sz w:val="24"/>
      <w:u w:val="single"/>
    </w:rPr>
  </w:style>
  <w:style w:type="character" w:customStyle="1" w:styleId="IntenseReference1">
    <w:name w:val="Intense Reference1"/>
    <w:uiPriority w:val="99"/>
    <w:rsid w:val="00537D08"/>
    <w:rPr>
      <w:b/>
      <w:sz w:val="24"/>
      <w:u w:val="single"/>
    </w:rPr>
  </w:style>
  <w:style w:type="character" w:customStyle="1" w:styleId="BookTitle1">
    <w:name w:val="Book Title1"/>
    <w:uiPriority w:val="99"/>
    <w:rsid w:val="00537D08"/>
    <w:rPr>
      <w:rFonts w:ascii="Arial" w:hAnsi="Arial"/>
      <w:b/>
      <w:i/>
      <w:sz w:val="24"/>
    </w:rPr>
  </w:style>
  <w:style w:type="paragraph" w:customStyle="1" w:styleId="TOCHeading1">
    <w:name w:val="TOC Heading1"/>
    <w:basedOn w:val="1"/>
    <w:next w:val="a0"/>
    <w:uiPriority w:val="99"/>
    <w:rsid w:val="00537D08"/>
    <w:pPr>
      <w:widowControl/>
      <w:autoSpaceDE/>
      <w:autoSpaceDN/>
      <w:adjustRightInd/>
      <w:jc w:val="center"/>
      <w:outlineLvl w:val="9"/>
    </w:pPr>
    <w:rPr>
      <w:bCs w:val="0"/>
      <w:sz w:val="20"/>
      <w:szCs w:val="20"/>
      <w:lang w:eastAsia="en-US"/>
    </w:rPr>
  </w:style>
  <w:style w:type="paragraph" w:customStyle="1" w:styleId="CompanyName">
    <w:name w:val="Company Name"/>
    <w:basedOn w:val="MediumGrid21"/>
    <w:rsid w:val="00537D08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/>
    </w:rPr>
  </w:style>
  <w:style w:type="paragraph" w:customStyle="1" w:styleId="AuthorsName">
    <w:name w:val="Author's Name"/>
    <w:basedOn w:val="MediumGrid21"/>
    <w:rsid w:val="00537D08"/>
    <w:pPr>
      <w:ind w:left="634" w:firstLine="0"/>
      <w:jc w:val="left"/>
    </w:pPr>
    <w:rPr>
      <w:rFonts w:ascii="Cambria" w:hAnsi="Cambria" w:cs="Cambria"/>
      <w:sz w:val="18"/>
      <w:szCs w:val="22"/>
      <w:lang w:eastAsia="zh-TW"/>
    </w:rPr>
  </w:style>
  <w:style w:type="paragraph" w:customStyle="1" w:styleId="DocumentDate">
    <w:name w:val="Document Date"/>
    <w:basedOn w:val="MediumGrid21"/>
    <w:rsid w:val="00537D08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/>
    </w:rPr>
  </w:style>
  <w:style w:type="paragraph" w:customStyle="1" w:styleId="Abstract">
    <w:name w:val="Abstract"/>
    <w:basedOn w:val="a0"/>
    <w:link w:val="Abstract0"/>
    <w:rsid w:val="00537D08"/>
    <w:pPr>
      <w:widowControl w:val="0"/>
      <w:autoSpaceDE w:val="0"/>
      <w:autoSpaceDN w:val="0"/>
      <w:adjustRightInd w:val="0"/>
      <w:spacing w:line="360" w:lineRule="auto"/>
      <w:ind w:firstLine="454"/>
    </w:pPr>
    <w:rPr>
      <w:rFonts w:eastAsia="@Arial Unicode MS"/>
      <w:sz w:val="20"/>
      <w:szCs w:val="20"/>
      <w:lang w:val="x-none" w:eastAsia="x-none"/>
    </w:rPr>
  </w:style>
  <w:style w:type="character" w:customStyle="1" w:styleId="Abstract0">
    <w:name w:val="Abstract Знак"/>
    <w:link w:val="Abstract"/>
    <w:locked/>
    <w:rsid w:val="00537D08"/>
    <w:rPr>
      <w:rFonts w:eastAsia="@Arial Unicode MS"/>
      <w:lang w:val="x-none"/>
    </w:rPr>
  </w:style>
  <w:style w:type="paragraph" w:customStyle="1" w:styleId="afffff0">
    <w:name w:val="Аннотации"/>
    <w:basedOn w:val="a0"/>
    <w:rsid w:val="00537D08"/>
    <w:pPr>
      <w:ind w:firstLine="284"/>
    </w:pPr>
    <w:rPr>
      <w:sz w:val="22"/>
      <w:szCs w:val="20"/>
    </w:rPr>
  </w:style>
  <w:style w:type="character" w:customStyle="1" w:styleId="afffff1">
    <w:name w:val="Методика подзаголовок"/>
    <w:rsid w:val="00537D08"/>
    <w:rPr>
      <w:rFonts w:ascii="Times New Roman" w:hAnsi="Times New Roman"/>
      <w:b/>
      <w:spacing w:val="30"/>
    </w:rPr>
  </w:style>
  <w:style w:type="paragraph" w:customStyle="1" w:styleId="afffff2">
    <w:name w:val="текст сноски"/>
    <w:basedOn w:val="a0"/>
    <w:rsid w:val="00537D08"/>
    <w:pPr>
      <w:widowControl w:val="0"/>
    </w:pPr>
    <w:rPr>
      <w:rFonts w:ascii="Gelvetsky 12pt" w:hAnsi="Gelvetsky 12pt" w:cs="Gelvetsky 12pt"/>
      <w:lang w:val="en-US"/>
    </w:rPr>
  </w:style>
  <w:style w:type="character" w:customStyle="1" w:styleId="184">
    <w:name w:val="Знак Знак18"/>
    <w:uiPriority w:val="99"/>
    <w:rsid w:val="00537D08"/>
    <w:rPr>
      <w:rFonts w:ascii="Arial" w:hAnsi="Arial"/>
      <w:b/>
      <w:kern w:val="32"/>
      <w:sz w:val="32"/>
    </w:rPr>
  </w:style>
  <w:style w:type="character" w:customStyle="1" w:styleId="17b">
    <w:name w:val="Знак Знак17"/>
    <w:uiPriority w:val="99"/>
    <w:rsid w:val="00537D08"/>
    <w:rPr>
      <w:rFonts w:ascii="Arial" w:hAnsi="Arial"/>
      <w:b/>
      <w:sz w:val="28"/>
    </w:rPr>
  </w:style>
  <w:style w:type="character" w:customStyle="1" w:styleId="164">
    <w:name w:val="Знак Знак16"/>
    <w:uiPriority w:val="99"/>
    <w:rsid w:val="00537D08"/>
    <w:rPr>
      <w:rFonts w:ascii="Arial" w:hAnsi="Arial"/>
      <w:b/>
      <w:sz w:val="26"/>
    </w:rPr>
  </w:style>
  <w:style w:type="paragraph" w:styleId="HTML">
    <w:name w:val="HTML Preformatted"/>
    <w:basedOn w:val="a0"/>
    <w:link w:val="HTML0"/>
    <w:uiPriority w:val="99"/>
    <w:rsid w:val="00537D0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0">
    <w:name w:val="Стандартный HTML Знак"/>
    <w:link w:val="HTML"/>
    <w:uiPriority w:val="99"/>
    <w:rsid w:val="00537D08"/>
    <w:rPr>
      <w:rFonts w:ascii="Courier New" w:hAnsi="Courier New"/>
    </w:rPr>
  </w:style>
  <w:style w:type="paragraph" w:customStyle="1" w:styleId="msonormalcxspmiddle">
    <w:name w:val="msonormalcxspmiddle"/>
    <w:basedOn w:val="a0"/>
    <w:rsid w:val="00537D08"/>
    <w:pPr>
      <w:widowControl w:val="0"/>
      <w:suppressAutoHyphens/>
      <w:spacing w:before="280" w:after="280"/>
    </w:pPr>
    <w:rPr>
      <w:rFonts w:eastAsia="Arial Unicode MS" w:cs="Tahoma"/>
      <w:color w:val="000000"/>
      <w:lang w:val="en-US" w:eastAsia="ar-SA"/>
    </w:rPr>
  </w:style>
  <w:style w:type="paragraph" w:customStyle="1" w:styleId="1fd">
    <w:name w:val="Знак1"/>
    <w:basedOn w:val="a0"/>
    <w:rsid w:val="00537D08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paragraph" w:customStyle="1" w:styleId="msonormalcxspmiddlecxspmiddle">
    <w:name w:val="msonormalcxspmiddlecxspmiddle"/>
    <w:basedOn w:val="a0"/>
    <w:rsid w:val="00537D08"/>
    <w:pPr>
      <w:widowControl w:val="0"/>
      <w:suppressAutoHyphens/>
      <w:spacing w:before="280" w:after="280"/>
    </w:pPr>
    <w:rPr>
      <w:rFonts w:eastAsia="Arial Unicode MS" w:cs="Tahoma"/>
      <w:color w:val="000000"/>
      <w:lang w:val="en-US" w:eastAsia="ar-SA"/>
    </w:rPr>
  </w:style>
  <w:style w:type="paragraph" w:customStyle="1" w:styleId="acknowledgment">
    <w:name w:val="acknowledgment"/>
    <w:basedOn w:val="a0"/>
    <w:next w:val="a0"/>
    <w:rsid w:val="00537D08"/>
    <w:pPr>
      <w:widowControl w:val="0"/>
      <w:spacing w:before="480"/>
    </w:pPr>
    <w:rPr>
      <w:rFonts w:ascii="Arial" w:hAnsi="Arial"/>
      <w:vanish/>
      <w:sz w:val="18"/>
      <w:szCs w:val="20"/>
      <w:lang w:val="en-GB" w:eastAsia="en-US"/>
    </w:rPr>
  </w:style>
  <w:style w:type="character" w:customStyle="1" w:styleId="1fe">
    <w:name w:val="Знак Знак1"/>
    <w:locked/>
    <w:rsid w:val="00537D08"/>
    <w:rPr>
      <w:rFonts w:ascii="Arial" w:hAnsi="Arial"/>
      <w:b/>
      <w:sz w:val="26"/>
      <w:lang w:val="ru-RU" w:eastAsia="ru-RU"/>
    </w:rPr>
  </w:style>
  <w:style w:type="paragraph" w:customStyle="1" w:styleId="NR">
    <w:name w:val="NR"/>
    <w:basedOn w:val="a0"/>
    <w:uiPriority w:val="99"/>
    <w:rsid w:val="00537D08"/>
    <w:rPr>
      <w:szCs w:val="20"/>
      <w:lang w:eastAsia="en-US"/>
    </w:rPr>
  </w:style>
  <w:style w:type="paragraph" w:customStyle="1" w:styleId="2fb">
    <w:name w:val="Знак Знак2 Знак"/>
    <w:basedOn w:val="a0"/>
    <w:uiPriority w:val="99"/>
    <w:rsid w:val="00537D0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2fc">
    <w:name w:val="List Bullet 2"/>
    <w:basedOn w:val="a0"/>
    <w:autoRedefine/>
    <w:uiPriority w:val="99"/>
    <w:rsid w:val="00537D08"/>
    <w:pPr>
      <w:spacing w:before="60" w:after="60"/>
      <w:ind w:firstLine="720"/>
    </w:pPr>
  </w:style>
  <w:style w:type="character" w:customStyle="1" w:styleId="Heading3Char">
    <w:name w:val="Heading 3 Char"/>
    <w:locked/>
    <w:rsid w:val="00537D08"/>
    <w:rPr>
      <w:rFonts w:ascii="Arial" w:hAnsi="Arial"/>
      <w:b/>
      <w:sz w:val="26"/>
      <w:lang w:eastAsia="ru-RU"/>
    </w:rPr>
  </w:style>
  <w:style w:type="character" w:customStyle="1" w:styleId="list0020paragraphchar1">
    <w:name w:val="list_0020paragraph__char1"/>
    <w:rsid w:val="00537D08"/>
    <w:rPr>
      <w:rFonts w:ascii="Times New Roman" w:hAnsi="Times New Roman"/>
      <w:sz w:val="24"/>
    </w:rPr>
  </w:style>
  <w:style w:type="character" w:customStyle="1" w:styleId="1ff">
    <w:name w:val="Основной шрифт абзаца1"/>
    <w:rsid w:val="00537D08"/>
  </w:style>
  <w:style w:type="paragraph" w:customStyle="1" w:styleId="afffff3">
    <w:name w:val="Заголовок"/>
    <w:basedOn w:val="a0"/>
    <w:next w:val="a9"/>
    <w:rsid w:val="00537D08"/>
    <w:pPr>
      <w:keepNext/>
      <w:suppressAutoHyphens/>
      <w:spacing w:before="240" w:after="120"/>
    </w:pPr>
    <w:rPr>
      <w:rFonts w:ascii="Arial" w:eastAsia="MS Mincho" w:hAnsi="Arial" w:cs="Tahoma"/>
      <w:sz w:val="28"/>
      <w:szCs w:val="28"/>
      <w:lang w:eastAsia="ar-SA"/>
    </w:rPr>
  </w:style>
  <w:style w:type="paragraph" w:customStyle="1" w:styleId="1ff0">
    <w:name w:val="Название1"/>
    <w:basedOn w:val="a0"/>
    <w:rsid w:val="00537D08"/>
    <w:pPr>
      <w:suppressLineNumbers/>
      <w:suppressAutoHyphens/>
      <w:spacing w:before="120" w:after="120"/>
    </w:pPr>
    <w:rPr>
      <w:rFonts w:cs="Tahoma"/>
      <w:i/>
      <w:iCs/>
      <w:lang w:eastAsia="ar-SA"/>
    </w:rPr>
  </w:style>
  <w:style w:type="paragraph" w:customStyle="1" w:styleId="1ff1">
    <w:name w:val="Указатель1"/>
    <w:basedOn w:val="a0"/>
    <w:rsid w:val="00537D08"/>
    <w:pPr>
      <w:suppressLineNumbers/>
      <w:suppressAutoHyphens/>
    </w:pPr>
    <w:rPr>
      <w:rFonts w:cs="Tahoma"/>
      <w:lang w:eastAsia="ar-SA"/>
    </w:rPr>
  </w:style>
  <w:style w:type="character" w:customStyle="1" w:styleId="afffff4">
    <w:name w:val="Символ сноски"/>
    <w:rsid w:val="00537D08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rsid w:val="00537D08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537D08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537D08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0"/>
    <w:uiPriority w:val="99"/>
    <w:rsid w:val="00537D08"/>
  </w:style>
  <w:style w:type="paragraph" w:customStyle="1" w:styleId="afffff5">
    <w:name w:val="#Текст_мой"/>
    <w:rsid w:val="00537D08"/>
    <w:pPr>
      <w:autoSpaceDE w:val="0"/>
      <w:autoSpaceDN w:val="0"/>
      <w:adjustRightInd w:val="0"/>
      <w:spacing w:line="240" w:lineRule="atLeast"/>
      <w:ind w:firstLine="283"/>
      <w:jc w:val="both"/>
    </w:pPr>
    <w:rPr>
      <w:rFonts w:ascii="SchoolBookC" w:hAnsi="SchoolBookC" w:cs="SchoolBookC"/>
      <w:sz w:val="21"/>
      <w:szCs w:val="21"/>
    </w:rPr>
  </w:style>
  <w:style w:type="paragraph" w:customStyle="1" w:styleId="afffff6">
    <w:name w:val="Знак Знак Знак Знак Знак Знак Знак Знак Знак"/>
    <w:basedOn w:val="a0"/>
    <w:uiPriority w:val="99"/>
    <w:rsid w:val="00537D08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537D08"/>
    <w:rPr>
      <w:rFonts w:ascii="Times New Roman" w:hAnsi="Times New Roman"/>
      <w:sz w:val="24"/>
      <w:u w:val="none"/>
      <w:effect w:val="none"/>
    </w:rPr>
  </w:style>
  <w:style w:type="paragraph" w:customStyle="1" w:styleId="-12">
    <w:name w:val="Цветной список - Акцент 12"/>
    <w:basedOn w:val="a0"/>
    <w:uiPriority w:val="99"/>
    <w:qFormat/>
    <w:rsid w:val="00537D08"/>
    <w:pPr>
      <w:spacing w:after="200"/>
      <w:ind w:left="720"/>
      <w:contextualSpacing/>
    </w:pPr>
    <w:rPr>
      <w:rFonts w:ascii="Cambria" w:hAnsi="Cambria"/>
      <w:lang w:eastAsia="en-US"/>
    </w:rPr>
  </w:style>
  <w:style w:type="character" w:customStyle="1" w:styleId="maintext1">
    <w:name w:val="maintext1"/>
    <w:rsid w:val="00537D08"/>
    <w:rPr>
      <w:sz w:val="24"/>
    </w:rPr>
  </w:style>
  <w:style w:type="paragraph" w:customStyle="1" w:styleId="default0">
    <w:name w:val="default"/>
    <w:basedOn w:val="a0"/>
    <w:rsid w:val="00537D08"/>
  </w:style>
  <w:style w:type="character" w:customStyle="1" w:styleId="default005f005fchar1char1">
    <w:name w:val="default_005f_005fchar1__char1"/>
    <w:rsid w:val="00537D08"/>
    <w:rPr>
      <w:rFonts w:ascii="Times New Roman" w:hAnsi="Times New Roman"/>
      <w:sz w:val="24"/>
      <w:u w:val="none"/>
      <w:effect w:val="none"/>
    </w:rPr>
  </w:style>
  <w:style w:type="paragraph" w:customStyle="1" w:styleId="afffff7">
    <w:name w:val="А_осн"/>
    <w:basedOn w:val="Abstract"/>
    <w:link w:val="afffff8"/>
    <w:rsid w:val="00537D08"/>
    <w:rPr>
      <w:sz w:val="28"/>
    </w:rPr>
  </w:style>
  <w:style w:type="character" w:customStyle="1" w:styleId="afffff8">
    <w:name w:val="А_осн Знак"/>
    <w:link w:val="afffff7"/>
    <w:locked/>
    <w:rsid w:val="00537D08"/>
    <w:rPr>
      <w:rFonts w:eastAsia="@Arial Unicode MS"/>
      <w:sz w:val="28"/>
      <w:lang w:val="x-none"/>
    </w:rPr>
  </w:style>
  <w:style w:type="character" w:customStyle="1" w:styleId="FontStyle69">
    <w:name w:val="Font Style69"/>
    <w:uiPriority w:val="99"/>
    <w:rsid w:val="00537D08"/>
    <w:rPr>
      <w:rFonts w:ascii="Calibri" w:hAnsi="Calibri"/>
      <w:sz w:val="20"/>
    </w:rPr>
  </w:style>
  <w:style w:type="paragraph" w:customStyle="1" w:styleId="text">
    <w:name w:val="text"/>
    <w:basedOn w:val="a0"/>
    <w:uiPriority w:val="99"/>
    <w:rsid w:val="00537D08"/>
    <w:pPr>
      <w:widowControl w:val="0"/>
      <w:autoSpaceDE w:val="0"/>
      <w:autoSpaceDN w:val="0"/>
      <w:adjustRightInd w:val="0"/>
      <w:spacing w:line="240" w:lineRule="atLeast"/>
      <w:ind w:firstLine="283"/>
      <w:textAlignment w:val="center"/>
    </w:pPr>
    <w:rPr>
      <w:rFonts w:ascii="SchoolBookC" w:hAnsi="SchoolBookC" w:cs="SchoolBookC"/>
      <w:color w:val="000000"/>
      <w:sz w:val="22"/>
      <w:szCs w:val="22"/>
    </w:rPr>
  </w:style>
  <w:style w:type="paragraph" w:customStyle="1" w:styleId="c13">
    <w:name w:val="c13"/>
    <w:basedOn w:val="a0"/>
    <w:uiPriority w:val="99"/>
    <w:rsid w:val="00537D08"/>
    <w:pPr>
      <w:spacing w:before="100" w:beforeAutospacing="1" w:after="100" w:afterAutospacing="1"/>
    </w:pPr>
  </w:style>
  <w:style w:type="character" w:customStyle="1" w:styleId="c1">
    <w:name w:val="c1"/>
    <w:uiPriority w:val="99"/>
    <w:rsid w:val="00537D08"/>
  </w:style>
  <w:style w:type="character" w:customStyle="1" w:styleId="HeaderChar">
    <w:name w:val="Header Char"/>
    <w:locked/>
    <w:rsid w:val="00537D08"/>
    <w:rPr>
      <w:rFonts w:ascii="Calibri" w:hAnsi="Calibri" w:cs="Times New Roman"/>
    </w:rPr>
  </w:style>
  <w:style w:type="character" w:customStyle="1" w:styleId="FooterChar">
    <w:name w:val="Footer Char"/>
    <w:locked/>
    <w:rsid w:val="00537D08"/>
    <w:rPr>
      <w:rFonts w:ascii="Calibri" w:hAnsi="Calibri" w:cs="Times New Roman"/>
    </w:rPr>
  </w:style>
  <w:style w:type="character" w:customStyle="1" w:styleId="11b">
    <w:name w:val="Заголовок 1 Знак1"/>
    <w:rsid w:val="00537D08"/>
    <w:rPr>
      <w:rFonts w:ascii="Arial" w:hAnsi="Arial"/>
      <w:b/>
      <w:kern w:val="32"/>
      <w:sz w:val="32"/>
      <w:lang w:val="de-DE" w:eastAsia="ru-RU"/>
    </w:rPr>
  </w:style>
  <w:style w:type="character" w:customStyle="1" w:styleId="214">
    <w:name w:val="Заголовок 2 Знак1"/>
    <w:rsid w:val="00537D08"/>
    <w:rPr>
      <w:rFonts w:ascii="Cambria" w:hAnsi="Cambria"/>
      <w:b/>
      <w:color w:val="4F81BD"/>
      <w:sz w:val="26"/>
      <w:lang w:val="ru-RU" w:eastAsia="ru-RU"/>
    </w:rPr>
  </w:style>
  <w:style w:type="character" w:customStyle="1" w:styleId="315">
    <w:name w:val="Заголовок 3 Знак1"/>
    <w:rsid w:val="00537D08"/>
    <w:rPr>
      <w:rFonts w:ascii="Arial" w:hAnsi="Arial"/>
      <w:b/>
      <w:sz w:val="26"/>
      <w:lang w:val="ru-RU" w:eastAsia="ru-RU"/>
    </w:rPr>
  </w:style>
  <w:style w:type="character" w:customStyle="1" w:styleId="1ff2">
    <w:name w:val="Нижний колонтитул Знак1"/>
    <w:locked/>
    <w:rsid w:val="00537D08"/>
    <w:rPr>
      <w:rFonts w:eastAsia="Times New Roman"/>
      <w:sz w:val="24"/>
      <w:lang w:val="en-US" w:eastAsia="ru-RU"/>
    </w:rPr>
  </w:style>
  <w:style w:type="character" w:customStyle="1" w:styleId="1ff3">
    <w:name w:val="Основной текст с отступом Знак1"/>
    <w:rsid w:val="00537D08"/>
    <w:rPr>
      <w:sz w:val="24"/>
      <w:lang w:val="ru-RU" w:eastAsia="ru-RU"/>
    </w:rPr>
  </w:style>
  <w:style w:type="paragraph" w:customStyle="1" w:styleId="11c">
    <w:name w:val="Знак Знак1 Знак Знак Знак1"/>
    <w:basedOn w:val="a0"/>
    <w:rsid w:val="00537D0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4">
    <w:name w:val="Знак Знак Знак Знак Знак1"/>
    <w:basedOn w:val="a0"/>
    <w:rsid w:val="00537D0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0"/>
    <w:rsid w:val="00537D08"/>
    <w:pPr>
      <w:autoSpaceDE w:val="0"/>
      <w:autoSpaceDN w:val="0"/>
      <w:spacing w:after="160" w:line="240" w:lineRule="exact"/>
    </w:pPr>
    <w:rPr>
      <w:rFonts w:ascii="Arial" w:hAnsi="Arial" w:cs="Arial"/>
      <w:sz w:val="20"/>
      <w:szCs w:val="20"/>
      <w:lang w:val="en-US" w:eastAsia="en-US"/>
    </w:rPr>
  </w:style>
  <w:style w:type="paragraph" w:customStyle="1" w:styleId="3f4">
    <w:name w:val="Знак Знак3"/>
    <w:basedOn w:val="a0"/>
    <w:rsid w:val="00537D0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5">
    <w:name w:val="Знак Знак Знак1"/>
    <w:basedOn w:val="a0"/>
    <w:rsid w:val="00537D0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6">
    <w:name w:val="Знак Знак Знак Знак1"/>
    <w:basedOn w:val="a0"/>
    <w:rsid w:val="00537D08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paragraph" w:customStyle="1" w:styleId="2fd">
    <w:name w:val="Знак2"/>
    <w:basedOn w:val="a0"/>
    <w:rsid w:val="00537D08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character" w:customStyle="1" w:styleId="1810">
    <w:name w:val="Знак Знак181"/>
    <w:rsid w:val="00537D08"/>
    <w:rPr>
      <w:rFonts w:ascii="Arial" w:hAnsi="Arial"/>
      <w:b/>
      <w:kern w:val="32"/>
      <w:sz w:val="32"/>
    </w:rPr>
  </w:style>
  <w:style w:type="character" w:customStyle="1" w:styleId="1712">
    <w:name w:val="Знак Знак171"/>
    <w:rsid w:val="00537D08"/>
    <w:rPr>
      <w:rFonts w:ascii="Arial" w:hAnsi="Arial"/>
      <w:b/>
      <w:sz w:val="28"/>
    </w:rPr>
  </w:style>
  <w:style w:type="character" w:customStyle="1" w:styleId="1611">
    <w:name w:val="Знак Знак161"/>
    <w:rsid w:val="00537D08"/>
    <w:rPr>
      <w:rFonts w:ascii="Arial" w:hAnsi="Arial"/>
      <w:b/>
      <w:sz w:val="26"/>
    </w:rPr>
  </w:style>
  <w:style w:type="character" w:customStyle="1" w:styleId="1ff7">
    <w:name w:val="Название Знак1"/>
    <w:rsid w:val="00537D08"/>
    <w:rPr>
      <w:b/>
      <w:sz w:val="24"/>
      <w:lang w:val="ru-RU" w:eastAsia="ru-RU"/>
    </w:rPr>
  </w:style>
  <w:style w:type="paragraph" w:customStyle="1" w:styleId="215">
    <w:name w:val="Знак Знак2 Знак1"/>
    <w:basedOn w:val="a0"/>
    <w:rsid w:val="00537D0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8">
    <w:name w:val="Знак Знак Знак Знак Знак Знак Знак Знак Знак1"/>
    <w:basedOn w:val="a0"/>
    <w:rsid w:val="00537D08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character" w:customStyle="1" w:styleId="apple-tab-span">
    <w:name w:val="apple-tab-span"/>
    <w:rsid w:val="00537D08"/>
  </w:style>
  <w:style w:type="character" w:customStyle="1" w:styleId="dash0410043104370430044600200441043f04380441043a0430char1">
    <w:name w:val="dash0410_0431_0437_0430_0446_0020_0441_043f_0438_0441_043a_0430__char1"/>
    <w:rsid w:val="00537D08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537D08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537D08"/>
    <w:pPr>
      <w:ind w:left="720" w:firstLine="700"/>
    </w:p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537D08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0"/>
    <w:rsid w:val="00537D08"/>
    <w:pPr>
      <w:spacing w:after="120" w:line="480" w:lineRule="atLeast"/>
    </w:pPr>
  </w:style>
  <w:style w:type="character" w:customStyle="1" w:styleId="c0">
    <w:name w:val="c0"/>
    <w:rsid w:val="00537D08"/>
  </w:style>
  <w:style w:type="paragraph" w:customStyle="1" w:styleId="afffff9">
    <w:name w:val="Основной"/>
    <w:basedOn w:val="a0"/>
    <w:link w:val="afffffa"/>
    <w:uiPriority w:val="99"/>
    <w:rsid w:val="00537D08"/>
    <w:pPr>
      <w:autoSpaceDE w:val="0"/>
      <w:autoSpaceDN w:val="0"/>
      <w:adjustRightInd w:val="0"/>
      <w:spacing w:line="214" w:lineRule="atLeast"/>
      <w:ind w:firstLine="283"/>
      <w:textAlignment w:val="center"/>
    </w:pPr>
    <w:rPr>
      <w:rFonts w:ascii="NewtonCSanPin" w:hAnsi="NewtonCSanPin" w:cs="NewtonCSanPin"/>
      <w:color w:val="000000"/>
      <w:sz w:val="21"/>
      <w:szCs w:val="21"/>
    </w:rPr>
  </w:style>
  <w:style w:type="paragraph" w:customStyle="1" w:styleId="afffffb">
    <w:name w:val="Название таблицы"/>
    <w:basedOn w:val="afffff9"/>
    <w:uiPriority w:val="99"/>
    <w:rsid w:val="00537D08"/>
    <w:pPr>
      <w:spacing w:before="113"/>
      <w:ind w:firstLine="0"/>
      <w:jc w:val="center"/>
    </w:pPr>
    <w:rPr>
      <w:b/>
      <w:bCs/>
    </w:rPr>
  </w:style>
  <w:style w:type="character" w:customStyle="1" w:styleId="1ff9">
    <w:name w:val="Сноска1"/>
    <w:rsid w:val="00537D08"/>
    <w:rPr>
      <w:rFonts w:ascii="Times New Roman" w:hAnsi="Times New Roman"/>
      <w:vertAlign w:val="superscript"/>
    </w:rPr>
  </w:style>
  <w:style w:type="paragraph" w:customStyle="1" w:styleId="afffffc">
    <w:name w:val="Буллит"/>
    <w:basedOn w:val="afffff9"/>
    <w:link w:val="afffffd"/>
    <w:uiPriority w:val="99"/>
    <w:rsid w:val="00537D08"/>
    <w:pPr>
      <w:ind w:firstLine="244"/>
    </w:p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537D0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537D08"/>
    <w:pPr>
      <w:spacing w:after="120"/>
      <w:ind w:left="280"/>
    </w:pPr>
    <w:rPr>
      <w:rFonts w:eastAsia="Calibri"/>
    </w:rPr>
  </w:style>
  <w:style w:type="paragraph" w:styleId="afffffe">
    <w:name w:val="annotation subject"/>
    <w:basedOn w:val="afffd"/>
    <w:next w:val="afffd"/>
    <w:link w:val="affffff"/>
    <w:rsid w:val="00537D08"/>
    <w:pPr>
      <w:widowControl w:val="0"/>
      <w:spacing w:after="200" w:line="276" w:lineRule="auto"/>
    </w:pPr>
    <w:rPr>
      <w:rFonts w:ascii="Calibri" w:hAnsi="Calibri"/>
      <w:b/>
      <w:bCs/>
      <w:lang w:val="en-US" w:eastAsia="en-US"/>
    </w:rPr>
  </w:style>
  <w:style w:type="character" w:customStyle="1" w:styleId="affffff">
    <w:name w:val="Тема примечания Знак"/>
    <w:link w:val="afffffe"/>
    <w:rsid w:val="00537D08"/>
    <w:rPr>
      <w:rFonts w:ascii="Calibri" w:hAnsi="Calibri"/>
      <w:b/>
      <w:bCs/>
      <w:lang w:val="en-US" w:eastAsia="en-US"/>
    </w:rPr>
  </w:style>
  <w:style w:type="paragraph" w:styleId="affffff0">
    <w:name w:val="Revision"/>
    <w:hidden/>
    <w:uiPriority w:val="99"/>
    <w:semiHidden/>
    <w:rsid w:val="00537D08"/>
    <w:pPr>
      <w:ind w:firstLine="709"/>
      <w:jc w:val="both"/>
    </w:pPr>
    <w:rPr>
      <w:rFonts w:ascii="Calibri" w:hAnsi="Calibri"/>
      <w:sz w:val="22"/>
      <w:szCs w:val="22"/>
      <w:lang w:val="en-US" w:eastAsia="en-US"/>
    </w:rPr>
  </w:style>
  <w:style w:type="numbering" w:customStyle="1" w:styleId="2fe">
    <w:name w:val="Нет списка2"/>
    <w:next w:val="a3"/>
    <w:uiPriority w:val="99"/>
    <w:semiHidden/>
    <w:unhideWhenUsed/>
    <w:rsid w:val="00537D08"/>
  </w:style>
  <w:style w:type="character" w:customStyle="1" w:styleId="1ffa">
    <w:name w:val="Текст выноски Знак1"/>
    <w:uiPriority w:val="99"/>
    <w:semiHidden/>
    <w:rsid w:val="00537D08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1ffb">
    <w:name w:val="Текст примечания Знак1"/>
    <w:uiPriority w:val="99"/>
    <w:semiHidden/>
    <w:rsid w:val="00537D0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0"/>
    <w:uiPriority w:val="99"/>
    <w:semiHidden/>
    <w:rsid w:val="00537D08"/>
    <w:rPr>
      <w:sz w:val="20"/>
      <w:szCs w:val="20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0"/>
    <w:uiPriority w:val="99"/>
    <w:semiHidden/>
    <w:rsid w:val="00537D08"/>
    <w:pPr>
      <w:spacing w:after="120"/>
      <w:ind w:left="280"/>
    </w:p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537D08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5">
    <w:name w:val="Основной текст (35)_"/>
    <w:link w:val="356"/>
    <w:uiPriority w:val="99"/>
    <w:locked/>
    <w:rsid w:val="00537D08"/>
    <w:rPr>
      <w:rFonts w:ascii="Arial" w:hAnsi="Arial" w:cs="Arial"/>
      <w:spacing w:val="-10"/>
      <w:shd w:val="clear" w:color="auto" w:fill="FFFFFF"/>
    </w:rPr>
  </w:style>
  <w:style w:type="paragraph" w:customStyle="1" w:styleId="356">
    <w:name w:val="Основной текст (35)"/>
    <w:basedOn w:val="a0"/>
    <w:link w:val="355"/>
    <w:uiPriority w:val="99"/>
    <w:rsid w:val="00537D08"/>
    <w:pPr>
      <w:widowControl w:val="0"/>
      <w:shd w:val="clear" w:color="auto" w:fill="FFFFFF"/>
      <w:spacing w:line="322" w:lineRule="exact"/>
    </w:pPr>
    <w:rPr>
      <w:rFonts w:ascii="Arial" w:hAnsi="Arial"/>
      <w:spacing w:val="-10"/>
      <w:sz w:val="20"/>
      <w:szCs w:val="20"/>
      <w:lang w:val="x-none" w:eastAsia="x-none"/>
    </w:rPr>
  </w:style>
  <w:style w:type="character" w:customStyle="1" w:styleId="3f5">
    <w:name w:val="Основной текст (3)_"/>
    <w:link w:val="3f6"/>
    <w:locked/>
    <w:rsid w:val="00537D08"/>
    <w:rPr>
      <w:sz w:val="26"/>
      <w:szCs w:val="26"/>
      <w:shd w:val="clear" w:color="auto" w:fill="FFFFFF"/>
    </w:rPr>
  </w:style>
  <w:style w:type="paragraph" w:customStyle="1" w:styleId="3f6">
    <w:name w:val="Основной текст (3)"/>
    <w:basedOn w:val="a0"/>
    <w:link w:val="3f5"/>
    <w:rsid w:val="00537D08"/>
    <w:pPr>
      <w:widowControl w:val="0"/>
      <w:shd w:val="clear" w:color="auto" w:fill="FFFFFF"/>
      <w:spacing w:line="293" w:lineRule="exact"/>
      <w:ind w:hanging="1280"/>
    </w:pPr>
    <w:rPr>
      <w:sz w:val="26"/>
      <w:szCs w:val="26"/>
      <w:lang w:val="x-none" w:eastAsia="x-none"/>
    </w:rPr>
  </w:style>
  <w:style w:type="character" w:customStyle="1" w:styleId="4f1">
    <w:name w:val="Основной текст (4)_"/>
    <w:link w:val="4f2"/>
    <w:locked/>
    <w:rsid w:val="00537D08"/>
    <w:rPr>
      <w:b/>
      <w:bCs/>
      <w:sz w:val="26"/>
      <w:szCs w:val="26"/>
      <w:shd w:val="clear" w:color="auto" w:fill="FFFFFF"/>
    </w:rPr>
  </w:style>
  <w:style w:type="paragraph" w:customStyle="1" w:styleId="4f2">
    <w:name w:val="Основной текст (4)"/>
    <w:basedOn w:val="a0"/>
    <w:link w:val="4f1"/>
    <w:rsid w:val="00537D08"/>
    <w:pPr>
      <w:widowControl w:val="0"/>
      <w:shd w:val="clear" w:color="auto" w:fill="FFFFFF"/>
      <w:spacing w:after="120" w:line="0" w:lineRule="atLeast"/>
      <w:ind w:firstLine="320"/>
    </w:pPr>
    <w:rPr>
      <w:b/>
      <w:bCs/>
      <w:sz w:val="26"/>
      <w:szCs w:val="26"/>
      <w:lang w:val="x-none" w:eastAsia="x-none"/>
    </w:rPr>
  </w:style>
  <w:style w:type="character" w:customStyle="1" w:styleId="5c">
    <w:name w:val="Основной текст (5)_"/>
    <w:link w:val="5d"/>
    <w:locked/>
    <w:rsid w:val="00537D08"/>
    <w:rPr>
      <w:i/>
      <w:iCs/>
      <w:shd w:val="clear" w:color="auto" w:fill="FFFFFF"/>
    </w:rPr>
  </w:style>
  <w:style w:type="paragraph" w:customStyle="1" w:styleId="5d">
    <w:name w:val="Основной текст (5)"/>
    <w:basedOn w:val="a0"/>
    <w:link w:val="5c"/>
    <w:rsid w:val="00537D08"/>
    <w:pPr>
      <w:widowControl w:val="0"/>
      <w:shd w:val="clear" w:color="auto" w:fill="FFFFFF"/>
      <w:spacing w:line="211" w:lineRule="exact"/>
    </w:pPr>
    <w:rPr>
      <w:i/>
      <w:iCs/>
      <w:sz w:val="20"/>
      <w:szCs w:val="20"/>
      <w:lang w:val="x-none" w:eastAsia="x-none"/>
    </w:rPr>
  </w:style>
  <w:style w:type="character" w:customStyle="1" w:styleId="5e">
    <w:name w:val="Заголовок №5_"/>
    <w:link w:val="5f"/>
    <w:locked/>
    <w:rsid w:val="00537D08"/>
    <w:rPr>
      <w:b/>
      <w:bCs/>
      <w:sz w:val="21"/>
      <w:szCs w:val="21"/>
      <w:shd w:val="clear" w:color="auto" w:fill="FFFFFF"/>
    </w:rPr>
  </w:style>
  <w:style w:type="paragraph" w:customStyle="1" w:styleId="5f">
    <w:name w:val="Заголовок №5"/>
    <w:basedOn w:val="a0"/>
    <w:link w:val="5e"/>
    <w:rsid w:val="00537D08"/>
    <w:pPr>
      <w:widowControl w:val="0"/>
      <w:shd w:val="clear" w:color="auto" w:fill="FFFFFF"/>
      <w:spacing w:line="211" w:lineRule="exact"/>
      <w:outlineLvl w:val="4"/>
    </w:pPr>
    <w:rPr>
      <w:b/>
      <w:bCs/>
      <w:sz w:val="21"/>
      <w:szCs w:val="21"/>
      <w:lang w:val="x-none" w:eastAsia="x-none"/>
    </w:rPr>
  </w:style>
  <w:style w:type="character" w:customStyle="1" w:styleId="66">
    <w:name w:val="Основной текст (6)_"/>
    <w:link w:val="67"/>
    <w:locked/>
    <w:rsid w:val="00537D08"/>
    <w:rPr>
      <w:b/>
      <w:bCs/>
      <w:sz w:val="21"/>
      <w:szCs w:val="21"/>
      <w:shd w:val="clear" w:color="auto" w:fill="FFFFFF"/>
    </w:rPr>
  </w:style>
  <w:style w:type="paragraph" w:customStyle="1" w:styleId="67">
    <w:name w:val="Основной текст (6)"/>
    <w:basedOn w:val="a0"/>
    <w:link w:val="66"/>
    <w:rsid w:val="00537D08"/>
    <w:pPr>
      <w:widowControl w:val="0"/>
      <w:shd w:val="clear" w:color="auto" w:fill="FFFFFF"/>
      <w:spacing w:before="300" w:line="211" w:lineRule="exact"/>
      <w:ind w:hanging="140"/>
    </w:pPr>
    <w:rPr>
      <w:b/>
      <w:bCs/>
      <w:sz w:val="21"/>
      <w:szCs w:val="21"/>
      <w:lang w:val="x-none" w:eastAsia="x-none"/>
    </w:rPr>
  </w:style>
  <w:style w:type="character" w:customStyle="1" w:styleId="74">
    <w:name w:val="Основной текст (7)_"/>
    <w:link w:val="75"/>
    <w:locked/>
    <w:rsid w:val="00537D08"/>
    <w:rPr>
      <w:sz w:val="17"/>
      <w:szCs w:val="17"/>
      <w:shd w:val="clear" w:color="auto" w:fill="FFFFFF"/>
    </w:rPr>
  </w:style>
  <w:style w:type="paragraph" w:customStyle="1" w:styleId="75">
    <w:name w:val="Основной текст (7)"/>
    <w:basedOn w:val="a0"/>
    <w:link w:val="74"/>
    <w:rsid w:val="00537D08"/>
    <w:pPr>
      <w:widowControl w:val="0"/>
      <w:shd w:val="clear" w:color="auto" w:fill="FFFFFF"/>
      <w:spacing w:line="168" w:lineRule="exact"/>
      <w:ind w:firstLine="320"/>
    </w:pPr>
    <w:rPr>
      <w:sz w:val="17"/>
      <w:szCs w:val="17"/>
      <w:lang w:val="x-none" w:eastAsia="x-none"/>
    </w:rPr>
  </w:style>
  <w:style w:type="character" w:customStyle="1" w:styleId="Exact">
    <w:name w:val="Подпись к картинке Exact"/>
    <w:link w:val="affffff1"/>
    <w:locked/>
    <w:rsid w:val="00537D08"/>
    <w:rPr>
      <w:sz w:val="21"/>
      <w:szCs w:val="21"/>
      <w:shd w:val="clear" w:color="auto" w:fill="FFFFFF"/>
    </w:rPr>
  </w:style>
  <w:style w:type="paragraph" w:customStyle="1" w:styleId="affffff1">
    <w:name w:val="Подпись к картинке"/>
    <w:basedOn w:val="a0"/>
    <w:link w:val="Exact"/>
    <w:rsid w:val="00537D08"/>
    <w:pPr>
      <w:widowControl w:val="0"/>
      <w:shd w:val="clear" w:color="auto" w:fill="FFFFFF"/>
      <w:spacing w:line="0" w:lineRule="atLeast"/>
    </w:pPr>
    <w:rPr>
      <w:sz w:val="21"/>
      <w:szCs w:val="21"/>
      <w:lang w:val="x-none" w:eastAsia="x-none"/>
    </w:rPr>
  </w:style>
  <w:style w:type="character" w:customStyle="1" w:styleId="2Exact">
    <w:name w:val="Заголовок №2 Exact"/>
    <w:locked/>
    <w:rsid w:val="00537D08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8Exact">
    <w:name w:val="Основной текст (8) Exact"/>
    <w:link w:val="85"/>
    <w:locked/>
    <w:rsid w:val="00537D08"/>
    <w:rPr>
      <w:sz w:val="17"/>
      <w:szCs w:val="17"/>
      <w:shd w:val="clear" w:color="auto" w:fill="FFFFFF"/>
    </w:rPr>
  </w:style>
  <w:style w:type="paragraph" w:customStyle="1" w:styleId="85">
    <w:name w:val="Основной текст (8)"/>
    <w:basedOn w:val="a0"/>
    <w:link w:val="8Exact"/>
    <w:rsid w:val="00537D08"/>
    <w:pPr>
      <w:widowControl w:val="0"/>
      <w:shd w:val="clear" w:color="auto" w:fill="FFFFFF"/>
      <w:spacing w:line="158" w:lineRule="exact"/>
      <w:jc w:val="right"/>
    </w:pPr>
    <w:rPr>
      <w:sz w:val="17"/>
      <w:szCs w:val="17"/>
      <w:lang w:val="x-none" w:eastAsia="x-none"/>
    </w:rPr>
  </w:style>
  <w:style w:type="character" w:customStyle="1" w:styleId="95">
    <w:name w:val="Основной текст (9)_"/>
    <w:link w:val="96"/>
    <w:locked/>
    <w:rsid w:val="00537D08"/>
    <w:rPr>
      <w:i/>
      <w:iCs/>
      <w:sz w:val="21"/>
      <w:szCs w:val="21"/>
      <w:shd w:val="clear" w:color="auto" w:fill="FFFFFF"/>
    </w:rPr>
  </w:style>
  <w:style w:type="paragraph" w:customStyle="1" w:styleId="96">
    <w:name w:val="Основной текст (9)"/>
    <w:basedOn w:val="a0"/>
    <w:link w:val="95"/>
    <w:rsid w:val="00537D08"/>
    <w:pPr>
      <w:widowControl w:val="0"/>
      <w:shd w:val="clear" w:color="auto" w:fill="FFFFFF"/>
      <w:spacing w:before="60" w:line="211" w:lineRule="exact"/>
    </w:pPr>
    <w:rPr>
      <w:i/>
      <w:iCs/>
      <w:sz w:val="21"/>
      <w:szCs w:val="21"/>
      <w:lang w:val="x-none" w:eastAsia="x-none"/>
    </w:rPr>
  </w:style>
  <w:style w:type="character" w:customStyle="1" w:styleId="3Exact">
    <w:name w:val="Заголовок №3 Exact"/>
    <w:locked/>
    <w:rsid w:val="00537D08"/>
    <w:rPr>
      <w:rFonts w:ascii="Times New Roman" w:eastAsia="Times New Roman" w:hAnsi="Times New Roman" w:cs="Times New Roman"/>
      <w:sz w:val="21"/>
      <w:szCs w:val="21"/>
      <w:shd w:val="clear" w:color="auto" w:fill="FFFFFF"/>
      <w:lang w:val="en-US" w:bidi="en-US"/>
    </w:rPr>
  </w:style>
  <w:style w:type="character" w:customStyle="1" w:styleId="2Exact0">
    <w:name w:val="Подпись к картинке (2) Exact"/>
    <w:link w:val="2ff"/>
    <w:locked/>
    <w:rsid w:val="00537D08"/>
    <w:rPr>
      <w:shd w:val="clear" w:color="auto" w:fill="FFFFFF"/>
    </w:rPr>
  </w:style>
  <w:style w:type="paragraph" w:customStyle="1" w:styleId="2ff">
    <w:name w:val="Подпись к картинке (2)"/>
    <w:basedOn w:val="a0"/>
    <w:link w:val="2Exact0"/>
    <w:rsid w:val="00537D08"/>
    <w:pPr>
      <w:widowControl w:val="0"/>
      <w:shd w:val="clear" w:color="auto" w:fill="FFFFFF"/>
      <w:spacing w:line="0" w:lineRule="atLeast"/>
    </w:pPr>
    <w:rPr>
      <w:sz w:val="20"/>
      <w:szCs w:val="20"/>
      <w:lang w:val="x-none" w:eastAsia="x-none"/>
    </w:rPr>
  </w:style>
  <w:style w:type="character" w:customStyle="1" w:styleId="3Exact0">
    <w:name w:val="Подпись к картинке (3) Exact"/>
    <w:link w:val="3f7"/>
    <w:locked/>
    <w:rsid w:val="00537D08"/>
    <w:rPr>
      <w:sz w:val="21"/>
      <w:szCs w:val="21"/>
      <w:shd w:val="clear" w:color="auto" w:fill="FFFFFF"/>
    </w:rPr>
  </w:style>
  <w:style w:type="paragraph" w:customStyle="1" w:styleId="3f7">
    <w:name w:val="Подпись к картинке (3)"/>
    <w:basedOn w:val="a0"/>
    <w:link w:val="3Exact0"/>
    <w:rsid w:val="00537D08"/>
    <w:pPr>
      <w:widowControl w:val="0"/>
      <w:shd w:val="clear" w:color="auto" w:fill="FFFFFF"/>
      <w:spacing w:line="0" w:lineRule="atLeast"/>
    </w:pPr>
    <w:rPr>
      <w:sz w:val="21"/>
      <w:szCs w:val="21"/>
      <w:lang w:val="x-none" w:eastAsia="x-none"/>
    </w:rPr>
  </w:style>
  <w:style w:type="character" w:customStyle="1" w:styleId="4Exact">
    <w:name w:val="Подпись к картинке (4) Exact"/>
    <w:link w:val="4f3"/>
    <w:uiPriority w:val="99"/>
    <w:locked/>
    <w:rsid w:val="00537D08"/>
    <w:rPr>
      <w:i/>
      <w:iCs/>
      <w:sz w:val="21"/>
      <w:szCs w:val="21"/>
      <w:shd w:val="clear" w:color="auto" w:fill="FFFFFF"/>
      <w:lang w:val="en-US" w:bidi="en-US"/>
    </w:rPr>
  </w:style>
  <w:style w:type="paragraph" w:customStyle="1" w:styleId="4f3">
    <w:name w:val="Подпись к картинке (4)"/>
    <w:basedOn w:val="a0"/>
    <w:link w:val="4Exact"/>
    <w:uiPriority w:val="99"/>
    <w:rsid w:val="00537D08"/>
    <w:pPr>
      <w:widowControl w:val="0"/>
      <w:shd w:val="clear" w:color="auto" w:fill="FFFFFF"/>
      <w:spacing w:line="0" w:lineRule="atLeast"/>
    </w:pPr>
    <w:rPr>
      <w:i/>
      <w:iCs/>
      <w:sz w:val="21"/>
      <w:szCs w:val="21"/>
      <w:lang w:val="en-US" w:eastAsia="x-none" w:bidi="en-US"/>
    </w:rPr>
  </w:style>
  <w:style w:type="character" w:customStyle="1" w:styleId="16Exact">
    <w:name w:val="Основной текст (16) Exact"/>
    <w:locked/>
    <w:rsid w:val="00537D08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character" w:customStyle="1" w:styleId="3Exact1">
    <w:name w:val="Номер заголовка №3 Exact"/>
    <w:link w:val="3f8"/>
    <w:locked/>
    <w:rsid w:val="00537D08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f8">
    <w:name w:val="Номер заголовка №3"/>
    <w:basedOn w:val="a0"/>
    <w:link w:val="3Exact1"/>
    <w:rsid w:val="00537D08"/>
    <w:pPr>
      <w:widowControl w:val="0"/>
      <w:shd w:val="clear" w:color="auto" w:fill="FFFFFF"/>
      <w:spacing w:line="0" w:lineRule="atLeast"/>
    </w:pPr>
    <w:rPr>
      <w:rFonts w:ascii="Impact" w:eastAsia="Impact" w:hAnsi="Impact"/>
      <w:sz w:val="19"/>
      <w:szCs w:val="19"/>
      <w:lang w:val="x-none" w:eastAsia="x-none"/>
    </w:rPr>
  </w:style>
  <w:style w:type="character" w:customStyle="1" w:styleId="32Exact">
    <w:name w:val="Номер заголовка №3 (2) Exact"/>
    <w:link w:val="32c"/>
    <w:locked/>
    <w:rsid w:val="00537D08"/>
    <w:rPr>
      <w:sz w:val="21"/>
      <w:szCs w:val="21"/>
      <w:shd w:val="clear" w:color="auto" w:fill="FFFFFF"/>
    </w:rPr>
  </w:style>
  <w:style w:type="paragraph" w:customStyle="1" w:styleId="32c">
    <w:name w:val="Номер заголовка №3 (2)"/>
    <w:basedOn w:val="a0"/>
    <w:link w:val="32Exact"/>
    <w:rsid w:val="00537D08"/>
    <w:pPr>
      <w:widowControl w:val="0"/>
      <w:shd w:val="clear" w:color="auto" w:fill="FFFFFF"/>
      <w:spacing w:line="0" w:lineRule="atLeast"/>
    </w:pPr>
    <w:rPr>
      <w:sz w:val="21"/>
      <w:szCs w:val="21"/>
      <w:lang w:val="x-none" w:eastAsia="x-none"/>
    </w:rPr>
  </w:style>
  <w:style w:type="character" w:customStyle="1" w:styleId="33Exact">
    <w:name w:val="Номер заголовка №3 (3) Exact"/>
    <w:link w:val="33b"/>
    <w:locked/>
    <w:rsid w:val="00537D08"/>
    <w:rPr>
      <w:sz w:val="26"/>
      <w:szCs w:val="26"/>
      <w:shd w:val="clear" w:color="auto" w:fill="FFFFFF"/>
    </w:rPr>
  </w:style>
  <w:style w:type="paragraph" w:customStyle="1" w:styleId="33b">
    <w:name w:val="Номер заголовка №3 (3)"/>
    <w:basedOn w:val="a0"/>
    <w:link w:val="33Exact"/>
    <w:rsid w:val="00537D08"/>
    <w:pPr>
      <w:widowControl w:val="0"/>
      <w:shd w:val="clear" w:color="auto" w:fill="FFFFFF"/>
      <w:spacing w:line="0" w:lineRule="atLeast"/>
    </w:pPr>
    <w:rPr>
      <w:sz w:val="26"/>
      <w:szCs w:val="26"/>
      <w:lang w:val="x-none" w:eastAsia="x-none"/>
    </w:rPr>
  </w:style>
  <w:style w:type="character" w:customStyle="1" w:styleId="17Exact">
    <w:name w:val="Основной текст (17) Exact"/>
    <w:locked/>
    <w:rsid w:val="00537D08"/>
    <w:rPr>
      <w:rFonts w:ascii="Candara" w:eastAsia="Candara" w:hAnsi="Candara" w:cs="Candara"/>
      <w:shd w:val="clear" w:color="auto" w:fill="FFFFFF"/>
    </w:rPr>
  </w:style>
  <w:style w:type="character" w:customStyle="1" w:styleId="18Exact">
    <w:name w:val="Основной текст (18) Exact"/>
    <w:locked/>
    <w:rsid w:val="00537D08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character" w:customStyle="1" w:styleId="affffff2">
    <w:name w:val="Сноска_"/>
    <w:locked/>
    <w:rsid w:val="00537D08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f9">
    <w:name w:val="Подпись к таблице (3)_"/>
    <w:link w:val="3fa"/>
    <w:locked/>
    <w:rsid w:val="00537D08"/>
    <w:rPr>
      <w:i/>
      <w:iCs/>
      <w:shd w:val="clear" w:color="auto" w:fill="FFFFFF"/>
    </w:rPr>
  </w:style>
  <w:style w:type="paragraph" w:customStyle="1" w:styleId="3fa">
    <w:name w:val="Подпись к таблице (3)"/>
    <w:basedOn w:val="a0"/>
    <w:link w:val="3f9"/>
    <w:rsid w:val="00537D08"/>
    <w:pPr>
      <w:widowControl w:val="0"/>
      <w:shd w:val="clear" w:color="auto" w:fill="FFFFFF"/>
      <w:spacing w:line="0" w:lineRule="atLeast"/>
    </w:pPr>
    <w:rPr>
      <w:i/>
      <w:iCs/>
      <w:sz w:val="20"/>
      <w:szCs w:val="20"/>
      <w:lang w:val="x-none" w:eastAsia="x-none"/>
    </w:rPr>
  </w:style>
  <w:style w:type="character" w:customStyle="1" w:styleId="2ff0">
    <w:name w:val="Сноска (2)_"/>
    <w:link w:val="2ff1"/>
    <w:locked/>
    <w:rsid w:val="00537D08"/>
    <w:rPr>
      <w:shd w:val="clear" w:color="auto" w:fill="FFFFFF"/>
    </w:rPr>
  </w:style>
  <w:style w:type="paragraph" w:customStyle="1" w:styleId="2ff1">
    <w:name w:val="Сноска (2)"/>
    <w:basedOn w:val="a0"/>
    <w:link w:val="2ff0"/>
    <w:rsid w:val="00537D08"/>
    <w:pPr>
      <w:widowControl w:val="0"/>
      <w:shd w:val="clear" w:color="auto" w:fill="FFFFFF"/>
      <w:spacing w:line="211" w:lineRule="exact"/>
      <w:ind w:hanging="180"/>
    </w:pPr>
    <w:rPr>
      <w:sz w:val="20"/>
      <w:szCs w:val="20"/>
      <w:lang w:val="x-none" w:eastAsia="x-none"/>
    </w:rPr>
  </w:style>
  <w:style w:type="paragraph" w:customStyle="1" w:styleId="194">
    <w:name w:val="Основной текст (19)"/>
    <w:basedOn w:val="a0"/>
    <w:rsid w:val="00537D08"/>
    <w:pPr>
      <w:widowControl w:val="0"/>
      <w:shd w:val="clear" w:color="auto" w:fill="FFFFFF"/>
      <w:spacing w:after="180" w:line="0" w:lineRule="atLeast"/>
      <w:ind w:firstLine="340"/>
    </w:pPr>
    <w:rPr>
      <w:sz w:val="21"/>
      <w:szCs w:val="21"/>
      <w:lang w:eastAsia="en-US"/>
    </w:rPr>
  </w:style>
  <w:style w:type="character" w:customStyle="1" w:styleId="1Exact">
    <w:name w:val="Заголовок №1 Exact"/>
    <w:locked/>
    <w:rsid w:val="00537D08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character" w:customStyle="1" w:styleId="2Exact1">
    <w:name w:val="Номер заголовка №2 Exact"/>
    <w:link w:val="2ff2"/>
    <w:locked/>
    <w:rsid w:val="00537D08"/>
    <w:rPr>
      <w:shd w:val="clear" w:color="auto" w:fill="FFFFFF"/>
    </w:rPr>
  </w:style>
  <w:style w:type="paragraph" w:customStyle="1" w:styleId="2ff2">
    <w:name w:val="Номер заголовка №2"/>
    <w:basedOn w:val="a0"/>
    <w:link w:val="2Exact1"/>
    <w:rsid w:val="00537D08"/>
    <w:pPr>
      <w:widowControl w:val="0"/>
      <w:shd w:val="clear" w:color="auto" w:fill="FFFFFF"/>
      <w:spacing w:before="120" w:line="0" w:lineRule="atLeast"/>
    </w:pPr>
    <w:rPr>
      <w:sz w:val="20"/>
      <w:szCs w:val="20"/>
      <w:lang w:val="x-none" w:eastAsia="x-none"/>
    </w:rPr>
  </w:style>
  <w:style w:type="character" w:customStyle="1" w:styleId="22Exact">
    <w:name w:val="Заголовок №2 (2) Exact"/>
    <w:locked/>
    <w:rsid w:val="00537D08"/>
    <w:rPr>
      <w:rFonts w:ascii="Impact" w:eastAsia="Impact" w:hAnsi="Impact" w:cs="Impact"/>
      <w:sz w:val="21"/>
      <w:szCs w:val="21"/>
      <w:shd w:val="clear" w:color="auto" w:fill="FFFFFF"/>
    </w:rPr>
  </w:style>
  <w:style w:type="character" w:customStyle="1" w:styleId="23Exact">
    <w:name w:val="Заголовок №2 (3) Exact"/>
    <w:locked/>
    <w:rsid w:val="00537D08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22Exact0">
    <w:name w:val="Номер заголовка №2 (2) Exact"/>
    <w:link w:val="22a"/>
    <w:locked/>
    <w:rsid w:val="00537D08"/>
    <w:rPr>
      <w:b/>
      <w:bCs/>
      <w:sz w:val="26"/>
      <w:szCs w:val="26"/>
      <w:shd w:val="clear" w:color="auto" w:fill="FFFFFF"/>
    </w:rPr>
  </w:style>
  <w:style w:type="paragraph" w:customStyle="1" w:styleId="22a">
    <w:name w:val="Номер заголовка №2 (2)"/>
    <w:basedOn w:val="a0"/>
    <w:link w:val="22Exact0"/>
    <w:rsid w:val="00537D08"/>
    <w:pPr>
      <w:widowControl w:val="0"/>
      <w:shd w:val="clear" w:color="auto" w:fill="FFFFFF"/>
      <w:spacing w:line="0" w:lineRule="atLeast"/>
    </w:pPr>
    <w:rPr>
      <w:b/>
      <w:bCs/>
      <w:sz w:val="26"/>
      <w:szCs w:val="26"/>
      <w:lang w:val="x-none" w:eastAsia="x-none"/>
    </w:rPr>
  </w:style>
  <w:style w:type="character" w:customStyle="1" w:styleId="5Exact">
    <w:name w:val="Подпись к картинке (5) Exact"/>
    <w:link w:val="5f0"/>
    <w:locked/>
    <w:rsid w:val="00537D08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f0">
    <w:name w:val="Подпись к картинке (5)"/>
    <w:basedOn w:val="a0"/>
    <w:link w:val="5Exact"/>
    <w:rsid w:val="00537D08"/>
    <w:pPr>
      <w:widowControl w:val="0"/>
      <w:shd w:val="clear" w:color="auto" w:fill="FFFFFF"/>
      <w:spacing w:line="0" w:lineRule="atLeast"/>
    </w:pPr>
    <w:rPr>
      <w:rFonts w:ascii="Impact" w:eastAsia="Impact" w:hAnsi="Impact"/>
      <w:sz w:val="21"/>
      <w:szCs w:val="21"/>
      <w:lang w:val="x-none" w:eastAsia="x-none"/>
    </w:rPr>
  </w:style>
  <w:style w:type="character" w:customStyle="1" w:styleId="6Exact">
    <w:name w:val="Подпись к картинке (6) Exact"/>
    <w:link w:val="69"/>
    <w:locked/>
    <w:rsid w:val="00537D08"/>
    <w:rPr>
      <w:b/>
      <w:bCs/>
      <w:sz w:val="26"/>
      <w:szCs w:val="26"/>
      <w:shd w:val="clear" w:color="auto" w:fill="FFFFFF"/>
    </w:rPr>
  </w:style>
  <w:style w:type="paragraph" w:customStyle="1" w:styleId="69">
    <w:name w:val="Подпись к картинке (6)"/>
    <w:basedOn w:val="a0"/>
    <w:link w:val="6Exact"/>
    <w:rsid w:val="00537D08"/>
    <w:pPr>
      <w:widowControl w:val="0"/>
      <w:shd w:val="clear" w:color="auto" w:fill="FFFFFF"/>
      <w:spacing w:line="0" w:lineRule="atLeast"/>
    </w:pPr>
    <w:rPr>
      <w:b/>
      <w:bCs/>
      <w:sz w:val="26"/>
      <w:szCs w:val="26"/>
      <w:lang w:val="x-none" w:eastAsia="x-none"/>
    </w:rPr>
  </w:style>
  <w:style w:type="character" w:customStyle="1" w:styleId="20Exact">
    <w:name w:val="Основной текст (20) Exact"/>
    <w:locked/>
    <w:rsid w:val="00537D08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21Exact">
    <w:name w:val="Основной текст (21) Exact"/>
    <w:link w:val="216"/>
    <w:locked/>
    <w:rsid w:val="00537D08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6">
    <w:name w:val="Основной текст (21)"/>
    <w:basedOn w:val="a0"/>
    <w:link w:val="21Exact"/>
    <w:rsid w:val="00537D08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/>
      <w:i/>
      <w:iCs/>
      <w:sz w:val="15"/>
      <w:szCs w:val="15"/>
      <w:lang w:val="x-none" w:eastAsia="x-none"/>
    </w:rPr>
  </w:style>
  <w:style w:type="character" w:customStyle="1" w:styleId="affffff3">
    <w:name w:val="Колонтитул_"/>
    <w:link w:val="affffff4"/>
    <w:locked/>
    <w:rsid w:val="00537D08"/>
    <w:rPr>
      <w:i/>
      <w:iCs/>
      <w:sz w:val="18"/>
      <w:szCs w:val="18"/>
      <w:shd w:val="clear" w:color="auto" w:fill="FFFFFF"/>
    </w:rPr>
  </w:style>
  <w:style w:type="paragraph" w:customStyle="1" w:styleId="affffff4">
    <w:name w:val="Колонтитул"/>
    <w:basedOn w:val="a0"/>
    <w:link w:val="affffff3"/>
    <w:rsid w:val="00537D08"/>
    <w:pPr>
      <w:widowControl w:val="0"/>
      <w:shd w:val="clear" w:color="auto" w:fill="FFFFFF"/>
      <w:spacing w:line="0" w:lineRule="atLeast"/>
    </w:pPr>
    <w:rPr>
      <w:i/>
      <w:iCs/>
      <w:sz w:val="18"/>
      <w:szCs w:val="18"/>
      <w:lang w:val="x-none" w:eastAsia="x-none"/>
    </w:rPr>
  </w:style>
  <w:style w:type="character" w:customStyle="1" w:styleId="2ff3">
    <w:name w:val="Основной текст (2) + Полужирный"/>
    <w:rsid w:val="00537D08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537D08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537D08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537D0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537D08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0">
    <w:name w:val="Основной текст (8) + 10"/>
    <w:aliases w:val="5 pt Exact"/>
    <w:rsid w:val="00537D08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537D0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537D08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537D08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537D08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f4">
    <w:name w:val="Основной текст (2) + Курсив"/>
    <w:aliases w:val="Интервал 9 pt"/>
    <w:rsid w:val="00537D08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537D08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537D08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537D08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537D08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537D0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537D08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537D08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537D08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537D08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537D08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537D0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5">
    <w:name w:val="Основной текст (15) + Курсив"/>
    <w:rsid w:val="00537D08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affffff5">
    <w:name w:val="Сноска + Полужирный"/>
    <w:rsid w:val="00537D08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f6">
    <w:name w:val="Сноска + Курсив"/>
    <w:rsid w:val="00537D08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537D0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537D0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a">
    <w:name w:val="Основной текст (6) + Курсив"/>
    <w:rsid w:val="00537D08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537D0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4">
    <w:name w:val="Основной текст (10) + Не курсив"/>
    <w:rsid w:val="00537D08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7">
    <w:name w:val="Основной текст (9) + Полужирный"/>
    <w:rsid w:val="00537D08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8">
    <w:name w:val="Основной текст (9) + Не курсив"/>
    <w:rsid w:val="00537D0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537D08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537D08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537D08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537D0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537D0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f5">
    <w:name w:val="Подпись к таблице (2) + Полужирный"/>
    <w:rsid w:val="00537D0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f6">
    <w:name w:val="Подпись к таблице (2) + Курсив"/>
    <w:rsid w:val="00537D0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f1">
    <w:name w:val="Подпись к таблице (5)_"/>
    <w:uiPriority w:val="99"/>
    <w:rsid w:val="00537D0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f2">
    <w:name w:val="Подпись к таблице (5) + Курсив"/>
    <w:rsid w:val="00537D08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f3">
    <w:name w:val="Подпись к таблице (5)"/>
    <w:rsid w:val="00537D0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7">
    <w:name w:val="Основной текст (2)1"/>
    <w:basedOn w:val="a0"/>
    <w:uiPriority w:val="99"/>
    <w:rsid w:val="00537D08"/>
    <w:pPr>
      <w:widowControl w:val="0"/>
      <w:shd w:val="clear" w:color="auto" w:fill="FFFFFF"/>
      <w:spacing w:line="202" w:lineRule="exact"/>
      <w:ind w:hanging="780"/>
    </w:pPr>
    <w:rPr>
      <w:color w:val="000000"/>
      <w:sz w:val="22"/>
      <w:szCs w:val="22"/>
      <w:lang w:bidi="ru-RU"/>
    </w:rPr>
  </w:style>
  <w:style w:type="character" w:customStyle="1" w:styleId="2Tahoma">
    <w:name w:val="Основной текст (2) + Tahoma"/>
    <w:aliases w:val="9 pt,9.5 pt,Основной текст (4) + Tahoma"/>
    <w:rsid w:val="00537D08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4f4">
    <w:name w:val="Основной текст (4) + Не курсив"/>
    <w:uiPriority w:val="99"/>
    <w:rsid w:val="00537D08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6b">
    <w:name w:val="Заголовок №6_"/>
    <w:link w:val="6c"/>
    <w:locked/>
    <w:rsid w:val="00537D08"/>
    <w:rPr>
      <w:b/>
      <w:bCs/>
      <w:i/>
      <w:iCs/>
      <w:shd w:val="clear" w:color="auto" w:fill="FFFFFF"/>
    </w:rPr>
  </w:style>
  <w:style w:type="paragraph" w:customStyle="1" w:styleId="6c">
    <w:name w:val="Заголовок №6"/>
    <w:basedOn w:val="a0"/>
    <w:link w:val="6b"/>
    <w:rsid w:val="00537D08"/>
    <w:pPr>
      <w:widowControl w:val="0"/>
      <w:shd w:val="clear" w:color="auto" w:fill="FFFFFF"/>
      <w:spacing w:line="211" w:lineRule="exact"/>
      <w:outlineLvl w:val="5"/>
    </w:pPr>
    <w:rPr>
      <w:b/>
      <w:bCs/>
      <w:i/>
      <w:iCs/>
      <w:sz w:val="20"/>
      <w:szCs w:val="20"/>
      <w:lang w:val="x-none" w:eastAsia="x-none"/>
    </w:rPr>
  </w:style>
  <w:style w:type="character" w:customStyle="1" w:styleId="250">
    <w:name w:val="Основной текст (25)_"/>
    <w:link w:val="251"/>
    <w:uiPriority w:val="99"/>
    <w:locked/>
    <w:rsid w:val="00537D08"/>
    <w:rPr>
      <w:b/>
      <w:bCs/>
      <w:shd w:val="clear" w:color="auto" w:fill="FFFFFF"/>
    </w:rPr>
  </w:style>
  <w:style w:type="paragraph" w:customStyle="1" w:styleId="251">
    <w:name w:val="Основной текст (25)"/>
    <w:basedOn w:val="a0"/>
    <w:link w:val="250"/>
    <w:uiPriority w:val="99"/>
    <w:rsid w:val="00537D08"/>
    <w:pPr>
      <w:widowControl w:val="0"/>
      <w:shd w:val="clear" w:color="auto" w:fill="FFFFFF"/>
      <w:spacing w:before="240" w:line="211" w:lineRule="exact"/>
    </w:pPr>
    <w:rPr>
      <w:b/>
      <w:bCs/>
      <w:sz w:val="20"/>
      <w:szCs w:val="20"/>
      <w:lang w:val="x-none" w:eastAsia="x-none"/>
    </w:rPr>
  </w:style>
  <w:style w:type="character" w:customStyle="1" w:styleId="19Exact">
    <w:name w:val="Основной текст (19) Exact"/>
    <w:locked/>
    <w:rsid w:val="00537D08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5f4">
    <w:name w:val="Основной текст (5) + Не полужирный"/>
    <w:rsid w:val="00537D08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537D0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6">
    <w:name w:val="Основной текст (15) + Полужирный"/>
    <w:rsid w:val="00537D08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5">
    <w:name w:val="Основной текст (18) + Не курсив"/>
    <w:rsid w:val="00537D08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6">
    <w:name w:val="Основной текст (8)_"/>
    <w:link w:val="811"/>
    <w:locked/>
    <w:rsid w:val="00537D08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7">
    <w:name w:val="Подпись к картинке_"/>
    <w:locked/>
    <w:rsid w:val="00537D08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f7">
    <w:name w:val="Основной текст (2) + Малые прописные"/>
    <w:rsid w:val="00537D08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537D08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b">
    <w:name w:val="Основной текст (3) + Полужирный"/>
    <w:rsid w:val="00537D08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d">
    <w:name w:val="Основной текст (6) + Малые прописные"/>
    <w:rsid w:val="00537D08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2510">
    <w:name w:val="Основной текст (25)1"/>
    <w:basedOn w:val="a0"/>
    <w:uiPriority w:val="99"/>
    <w:rsid w:val="00537D08"/>
    <w:pPr>
      <w:widowControl w:val="0"/>
      <w:shd w:val="clear" w:color="auto" w:fill="FFFFFF"/>
      <w:spacing w:after="60" w:line="240" w:lineRule="atLeast"/>
    </w:pPr>
    <w:rPr>
      <w:rFonts w:eastAsia="Calibri"/>
      <w:b/>
      <w:bCs/>
      <w:sz w:val="20"/>
      <w:szCs w:val="20"/>
      <w:lang w:eastAsia="en-US"/>
    </w:rPr>
  </w:style>
  <w:style w:type="character" w:customStyle="1" w:styleId="243">
    <w:name w:val="Основной текст (24)_"/>
    <w:link w:val="244"/>
    <w:uiPriority w:val="99"/>
    <w:locked/>
    <w:rsid w:val="00537D08"/>
    <w:rPr>
      <w:shd w:val="clear" w:color="auto" w:fill="FFFFFF"/>
    </w:rPr>
  </w:style>
  <w:style w:type="paragraph" w:customStyle="1" w:styleId="244">
    <w:name w:val="Основной текст (24)"/>
    <w:basedOn w:val="a0"/>
    <w:link w:val="243"/>
    <w:uiPriority w:val="99"/>
    <w:rsid w:val="00537D08"/>
    <w:pPr>
      <w:widowControl w:val="0"/>
      <w:shd w:val="clear" w:color="auto" w:fill="FFFFFF"/>
      <w:spacing w:line="206" w:lineRule="exact"/>
    </w:pPr>
    <w:rPr>
      <w:sz w:val="20"/>
      <w:szCs w:val="20"/>
      <w:lang w:val="x-none" w:eastAsia="x-none"/>
    </w:rPr>
  </w:style>
  <w:style w:type="character" w:customStyle="1" w:styleId="4f5">
    <w:name w:val="Подпись к таблице (4)_"/>
    <w:link w:val="4f6"/>
    <w:uiPriority w:val="99"/>
    <w:locked/>
    <w:rsid w:val="00537D08"/>
    <w:rPr>
      <w:shd w:val="clear" w:color="auto" w:fill="FFFFFF"/>
    </w:rPr>
  </w:style>
  <w:style w:type="paragraph" w:customStyle="1" w:styleId="4f6">
    <w:name w:val="Подпись к таблице (4)"/>
    <w:basedOn w:val="a0"/>
    <w:link w:val="4f5"/>
    <w:uiPriority w:val="99"/>
    <w:rsid w:val="00537D08"/>
    <w:pPr>
      <w:widowControl w:val="0"/>
      <w:shd w:val="clear" w:color="auto" w:fill="FFFFFF"/>
      <w:spacing w:line="240" w:lineRule="atLeast"/>
      <w:jc w:val="right"/>
    </w:pPr>
    <w:rPr>
      <w:sz w:val="20"/>
      <w:szCs w:val="20"/>
      <w:lang w:val="x-none" w:eastAsia="x-none"/>
    </w:rPr>
  </w:style>
  <w:style w:type="character" w:customStyle="1" w:styleId="280">
    <w:name w:val="Основной текст (28)_"/>
    <w:link w:val="281"/>
    <w:uiPriority w:val="99"/>
    <w:locked/>
    <w:rsid w:val="00537D08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0"/>
    <w:link w:val="280"/>
    <w:uiPriority w:val="99"/>
    <w:rsid w:val="00537D08"/>
    <w:pPr>
      <w:widowControl w:val="0"/>
      <w:shd w:val="clear" w:color="auto" w:fill="FFFFFF"/>
      <w:spacing w:line="240" w:lineRule="atLeast"/>
    </w:pPr>
    <w:rPr>
      <w:rFonts w:ascii="Arial" w:hAnsi="Arial"/>
      <w:sz w:val="18"/>
      <w:szCs w:val="18"/>
      <w:lang w:val="x-none" w:eastAsia="x-none"/>
    </w:rPr>
  </w:style>
  <w:style w:type="character" w:customStyle="1" w:styleId="22b">
    <w:name w:val="Основной текст (22)_"/>
    <w:link w:val="22c"/>
    <w:uiPriority w:val="99"/>
    <w:locked/>
    <w:rsid w:val="00537D08"/>
    <w:rPr>
      <w:i/>
      <w:iCs/>
      <w:shd w:val="clear" w:color="auto" w:fill="FFFFFF"/>
    </w:rPr>
  </w:style>
  <w:style w:type="paragraph" w:customStyle="1" w:styleId="22c">
    <w:name w:val="Основной текст (22)"/>
    <w:basedOn w:val="a0"/>
    <w:link w:val="22b"/>
    <w:uiPriority w:val="99"/>
    <w:rsid w:val="00537D08"/>
    <w:pPr>
      <w:widowControl w:val="0"/>
      <w:shd w:val="clear" w:color="auto" w:fill="FFFFFF"/>
      <w:spacing w:after="60" w:line="211" w:lineRule="exact"/>
    </w:pPr>
    <w:rPr>
      <w:i/>
      <w:iCs/>
      <w:sz w:val="20"/>
      <w:szCs w:val="20"/>
      <w:lang w:val="x-none" w:eastAsia="x-none"/>
    </w:rPr>
  </w:style>
  <w:style w:type="character" w:customStyle="1" w:styleId="affffff8">
    <w:name w:val="Оглавление_"/>
    <w:link w:val="affffff9"/>
    <w:locked/>
    <w:rsid w:val="00537D08"/>
    <w:rPr>
      <w:shd w:val="clear" w:color="auto" w:fill="FFFFFF"/>
    </w:rPr>
  </w:style>
  <w:style w:type="paragraph" w:customStyle="1" w:styleId="affffff9">
    <w:name w:val="Оглавление"/>
    <w:basedOn w:val="a0"/>
    <w:link w:val="affffff8"/>
    <w:rsid w:val="00537D08"/>
    <w:pPr>
      <w:widowControl w:val="0"/>
      <w:shd w:val="clear" w:color="auto" w:fill="FFFFFF"/>
      <w:spacing w:line="269" w:lineRule="exact"/>
      <w:ind w:firstLine="380"/>
    </w:pPr>
    <w:rPr>
      <w:sz w:val="20"/>
      <w:szCs w:val="20"/>
      <w:lang w:val="x-none" w:eastAsia="x-none"/>
    </w:rPr>
  </w:style>
  <w:style w:type="character" w:customStyle="1" w:styleId="3fc">
    <w:name w:val="Оглавление (3)_"/>
    <w:link w:val="3fd"/>
    <w:uiPriority w:val="99"/>
    <w:locked/>
    <w:rsid w:val="00537D08"/>
    <w:rPr>
      <w:b/>
      <w:bCs/>
      <w:sz w:val="17"/>
      <w:szCs w:val="17"/>
      <w:shd w:val="clear" w:color="auto" w:fill="FFFFFF"/>
    </w:rPr>
  </w:style>
  <w:style w:type="paragraph" w:customStyle="1" w:styleId="3fd">
    <w:name w:val="Оглавление (3)"/>
    <w:basedOn w:val="a0"/>
    <w:link w:val="3fc"/>
    <w:uiPriority w:val="99"/>
    <w:rsid w:val="00537D08"/>
    <w:pPr>
      <w:widowControl w:val="0"/>
      <w:shd w:val="clear" w:color="auto" w:fill="FFFFFF"/>
      <w:spacing w:line="269" w:lineRule="exact"/>
      <w:ind w:firstLine="380"/>
    </w:pPr>
    <w:rPr>
      <w:b/>
      <w:bCs/>
      <w:sz w:val="17"/>
      <w:szCs w:val="17"/>
      <w:lang w:val="x-none" w:eastAsia="x-none"/>
    </w:rPr>
  </w:style>
  <w:style w:type="character" w:customStyle="1" w:styleId="218">
    <w:name w:val="Основной текст (2) + Курсив1"/>
    <w:uiPriority w:val="99"/>
    <w:rsid w:val="00537D08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d">
    <w:name w:val="Основной текст (2)2"/>
    <w:uiPriority w:val="99"/>
    <w:rsid w:val="00537D08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537D08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537D08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537D08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e">
    <w:name w:val="Основной текст (22) + Не курсив"/>
    <w:uiPriority w:val="99"/>
    <w:rsid w:val="00537D08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537D08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537D08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45">
    <w:name w:val="Основной текст (2) + 4"/>
    <w:aliases w:val="5 pt1"/>
    <w:uiPriority w:val="99"/>
    <w:rsid w:val="00537D08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537D08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537D08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537D08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537D08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537D08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537D08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7">
    <w:name w:val="Заголовок №8_"/>
    <w:link w:val="88"/>
    <w:locked/>
    <w:rsid w:val="00537D08"/>
    <w:rPr>
      <w:b/>
      <w:bCs/>
      <w:shd w:val="clear" w:color="auto" w:fill="FFFFFF"/>
    </w:rPr>
  </w:style>
  <w:style w:type="paragraph" w:customStyle="1" w:styleId="88">
    <w:name w:val="Заголовок №8"/>
    <w:basedOn w:val="a0"/>
    <w:link w:val="87"/>
    <w:rsid w:val="00537D08"/>
    <w:pPr>
      <w:widowControl w:val="0"/>
      <w:shd w:val="clear" w:color="auto" w:fill="FFFFFF"/>
      <w:spacing w:before="120" w:after="120" w:line="0" w:lineRule="atLeast"/>
      <w:outlineLvl w:val="7"/>
    </w:pPr>
    <w:rPr>
      <w:b/>
      <w:bCs/>
      <w:sz w:val="20"/>
      <w:szCs w:val="20"/>
      <w:lang w:val="x-none" w:eastAsia="x-none"/>
    </w:rPr>
  </w:style>
  <w:style w:type="character" w:customStyle="1" w:styleId="99">
    <w:name w:val="Заголовок №9_"/>
    <w:link w:val="9a"/>
    <w:locked/>
    <w:rsid w:val="00537D08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a">
    <w:name w:val="Заголовок №9"/>
    <w:basedOn w:val="a0"/>
    <w:link w:val="99"/>
    <w:rsid w:val="00537D08"/>
    <w:pPr>
      <w:widowControl w:val="0"/>
      <w:shd w:val="clear" w:color="auto" w:fill="FFFFFF"/>
      <w:spacing w:before="60" w:after="60" w:line="206" w:lineRule="exact"/>
      <w:ind w:firstLine="420"/>
      <w:outlineLvl w:val="8"/>
    </w:pPr>
    <w:rPr>
      <w:rFonts w:ascii="Tahoma" w:eastAsia="Tahoma" w:hAnsi="Tahoma"/>
      <w:sz w:val="19"/>
      <w:szCs w:val="19"/>
      <w:lang w:val="x-none" w:eastAsia="x-none"/>
    </w:rPr>
  </w:style>
  <w:style w:type="character" w:customStyle="1" w:styleId="5f5">
    <w:name w:val="Сноска (5)_"/>
    <w:link w:val="5f6"/>
    <w:locked/>
    <w:rsid w:val="00537D08"/>
    <w:rPr>
      <w:b/>
      <w:bCs/>
      <w:i/>
      <w:iCs/>
      <w:shd w:val="clear" w:color="auto" w:fill="FFFFFF"/>
    </w:rPr>
  </w:style>
  <w:style w:type="paragraph" w:customStyle="1" w:styleId="5f6">
    <w:name w:val="Сноска (5)"/>
    <w:basedOn w:val="a0"/>
    <w:link w:val="5f5"/>
    <w:rsid w:val="00537D08"/>
    <w:pPr>
      <w:widowControl w:val="0"/>
      <w:shd w:val="clear" w:color="auto" w:fill="FFFFFF"/>
      <w:spacing w:before="180" w:after="60" w:line="0" w:lineRule="atLeast"/>
    </w:pPr>
    <w:rPr>
      <w:b/>
      <w:bCs/>
      <w:i/>
      <w:iCs/>
      <w:sz w:val="20"/>
      <w:szCs w:val="20"/>
      <w:lang w:val="x-none" w:eastAsia="x-none"/>
    </w:rPr>
  </w:style>
  <w:style w:type="character" w:customStyle="1" w:styleId="105">
    <w:name w:val="Заголовок №10_"/>
    <w:link w:val="106"/>
    <w:locked/>
    <w:rsid w:val="00537D08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6">
    <w:name w:val="Заголовок №10"/>
    <w:basedOn w:val="a0"/>
    <w:link w:val="105"/>
    <w:rsid w:val="00537D08"/>
    <w:pPr>
      <w:widowControl w:val="0"/>
      <w:shd w:val="clear" w:color="auto" w:fill="FFFFFF"/>
      <w:spacing w:line="221" w:lineRule="exact"/>
      <w:jc w:val="center"/>
    </w:pPr>
    <w:rPr>
      <w:rFonts w:ascii="Tahoma" w:eastAsia="Tahoma" w:hAnsi="Tahoma"/>
      <w:b/>
      <w:bCs/>
      <w:sz w:val="18"/>
      <w:szCs w:val="18"/>
      <w:lang w:val="x-none" w:eastAsia="x-none"/>
    </w:rPr>
  </w:style>
  <w:style w:type="character" w:customStyle="1" w:styleId="12d">
    <w:name w:val="Основной текст (12) + Полужирный"/>
    <w:rsid w:val="00537D08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e">
    <w:name w:val="Основной текст (12) + Малые прописные"/>
    <w:rsid w:val="00537D08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1">
    <w:name w:val="Заголовок №10 (3) + Полужирный"/>
    <w:rsid w:val="00537D08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537D0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f7">
    <w:name w:val="Основной текст (4) + Курсив"/>
    <w:rsid w:val="00537D08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537D0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">
    <w:name w:val="НОМЕРА"/>
    <w:basedOn w:val="afc"/>
    <w:link w:val="affffffa"/>
    <w:uiPriority w:val="99"/>
    <w:qFormat/>
    <w:rsid w:val="00537D08"/>
    <w:pPr>
      <w:numPr>
        <w:numId w:val="61"/>
      </w:numPr>
      <w:spacing w:before="0" w:beforeAutospacing="0" w:after="0"/>
    </w:pPr>
    <w:rPr>
      <w:rFonts w:ascii="Arial Narrow" w:eastAsia="Calibri" w:hAnsi="Arial Narrow"/>
      <w:sz w:val="18"/>
      <w:szCs w:val="18"/>
      <w:lang w:val="x-none" w:eastAsia="x-none"/>
    </w:rPr>
  </w:style>
  <w:style w:type="character" w:customStyle="1" w:styleId="affffffa">
    <w:name w:val="НОМЕРА Знак"/>
    <w:link w:val="a"/>
    <w:uiPriority w:val="99"/>
    <w:rsid w:val="00537D08"/>
    <w:rPr>
      <w:rFonts w:ascii="Arial Narrow" w:eastAsia="Calibri" w:hAnsi="Arial Narrow"/>
      <w:sz w:val="18"/>
      <w:szCs w:val="18"/>
      <w:lang w:val="x-none" w:eastAsia="x-none"/>
    </w:rPr>
  </w:style>
  <w:style w:type="character" w:customStyle="1" w:styleId="1f6">
    <w:name w:val="Стиль1 Знак"/>
    <w:link w:val="1f5"/>
    <w:locked/>
    <w:rsid w:val="00537D08"/>
    <w:rPr>
      <w:sz w:val="28"/>
    </w:rPr>
  </w:style>
  <w:style w:type="character" w:customStyle="1" w:styleId="5yl5">
    <w:name w:val="_5yl5"/>
    <w:rsid w:val="00537D08"/>
  </w:style>
  <w:style w:type="character" w:customStyle="1" w:styleId="poemyear">
    <w:name w:val="poemyear"/>
    <w:rsid w:val="00537D08"/>
  </w:style>
  <w:style w:type="character" w:customStyle="1" w:styleId="st">
    <w:name w:val="st"/>
    <w:rsid w:val="00537D08"/>
  </w:style>
  <w:style w:type="character" w:customStyle="1" w:styleId="line">
    <w:name w:val="line"/>
    <w:rsid w:val="00537D08"/>
  </w:style>
  <w:style w:type="character" w:customStyle="1" w:styleId="il">
    <w:name w:val="il"/>
    <w:rsid w:val="00537D08"/>
  </w:style>
  <w:style w:type="paragraph" w:styleId="2ff8">
    <w:name w:val="Quote"/>
    <w:basedOn w:val="a0"/>
    <w:next w:val="a0"/>
    <w:link w:val="2ff9"/>
    <w:uiPriority w:val="99"/>
    <w:qFormat/>
    <w:rsid w:val="00537D08"/>
    <w:rPr>
      <w:rFonts w:ascii="Cambria" w:hAnsi="Cambria"/>
      <w:i/>
      <w:iCs/>
      <w:color w:val="000000"/>
      <w:lang w:val="x-none" w:eastAsia="x-none"/>
    </w:rPr>
  </w:style>
  <w:style w:type="character" w:customStyle="1" w:styleId="2ff9">
    <w:name w:val="Цитата 2 Знак"/>
    <w:link w:val="2ff8"/>
    <w:uiPriority w:val="99"/>
    <w:rsid w:val="00537D08"/>
    <w:rPr>
      <w:rFonts w:ascii="Cambria" w:hAnsi="Cambria"/>
      <w:i/>
      <w:iCs/>
      <w:color w:val="000000"/>
      <w:sz w:val="24"/>
      <w:szCs w:val="24"/>
    </w:rPr>
  </w:style>
  <w:style w:type="paragraph" w:customStyle="1" w:styleId="NoSpacing">
    <w:name w:val="No Spacing"/>
    <w:rsid w:val="00C510D7"/>
    <w:pPr>
      <w:ind w:firstLine="709"/>
      <w:jc w:val="both"/>
    </w:pPr>
    <w:rPr>
      <w:rFonts w:ascii="Calibri" w:hAnsi="Calibri" w:cs="Calibri"/>
      <w:sz w:val="22"/>
      <w:szCs w:val="22"/>
      <w:lang w:eastAsia="en-US"/>
    </w:rPr>
  </w:style>
  <w:style w:type="paragraph" w:customStyle="1" w:styleId="Normal">
    <w:name w:val="Normal"/>
    <w:rsid w:val="002211FF"/>
    <w:pPr>
      <w:suppressAutoHyphens/>
      <w:autoSpaceDE w:val="0"/>
    </w:pPr>
    <w:rPr>
      <w:rFonts w:eastAsia="Calibri" w:cs="Calibri"/>
      <w:color w:val="000000"/>
      <w:sz w:val="24"/>
      <w:szCs w:val="24"/>
      <w:lang w:eastAsia="ar-SA"/>
    </w:rPr>
  </w:style>
  <w:style w:type="paragraph" w:customStyle="1" w:styleId="ListParagraph">
    <w:name w:val="List Paragraph"/>
    <w:basedOn w:val="a0"/>
    <w:rsid w:val="005D2589"/>
    <w:pPr>
      <w:widowControl w:val="0"/>
      <w:autoSpaceDE w:val="0"/>
      <w:autoSpaceDN w:val="0"/>
      <w:adjustRightInd w:val="0"/>
      <w:ind w:left="720" w:firstLine="0"/>
      <w:jc w:val="left"/>
    </w:pPr>
    <w:rPr>
      <w:sz w:val="20"/>
      <w:szCs w:val="20"/>
    </w:rPr>
  </w:style>
  <w:style w:type="paragraph" w:customStyle="1" w:styleId="1ffc">
    <w:name w:val="1"/>
    <w:basedOn w:val="a0"/>
    <w:rsid w:val="00424CD1"/>
    <w:pPr>
      <w:spacing w:before="27" w:after="27"/>
      <w:ind w:firstLine="0"/>
      <w:jc w:val="left"/>
    </w:pPr>
    <w:rPr>
      <w:sz w:val="20"/>
      <w:szCs w:val="20"/>
    </w:rPr>
  </w:style>
  <w:style w:type="paragraph" w:customStyle="1" w:styleId="FR3">
    <w:name w:val="FR3"/>
    <w:rsid w:val="00424CD1"/>
    <w:pPr>
      <w:widowControl w:val="0"/>
      <w:suppressAutoHyphens/>
      <w:spacing w:line="259" w:lineRule="auto"/>
      <w:ind w:firstLine="300"/>
      <w:jc w:val="both"/>
    </w:pPr>
    <w:rPr>
      <w:rFonts w:ascii="Arial" w:eastAsia="Arial" w:hAnsi="Arial"/>
      <w:sz w:val="18"/>
      <w:lang w:eastAsia="ar-SA"/>
    </w:rPr>
  </w:style>
  <w:style w:type="character" w:customStyle="1" w:styleId="FontStyle14">
    <w:name w:val="Font Style14"/>
    <w:rsid w:val="00424CD1"/>
    <w:rPr>
      <w:rFonts w:ascii="Times New Roman" w:hAnsi="Times New Roman" w:cs="Times New Roman"/>
      <w:sz w:val="26"/>
      <w:szCs w:val="26"/>
    </w:rPr>
  </w:style>
  <w:style w:type="paragraph" w:customStyle="1" w:styleId="3fe">
    <w:name w:val="3"/>
    <w:basedOn w:val="a0"/>
    <w:rsid w:val="00424CD1"/>
    <w:pPr>
      <w:spacing w:before="100" w:beforeAutospacing="1" w:after="100" w:afterAutospacing="1"/>
      <w:ind w:firstLine="0"/>
      <w:jc w:val="left"/>
    </w:pPr>
  </w:style>
  <w:style w:type="paragraph" w:customStyle="1" w:styleId="219">
    <w:name w:val="21"/>
    <w:basedOn w:val="a0"/>
    <w:rsid w:val="00424CD1"/>
    <w:pPr>
      <w:spacing w:before="100" w:beforeAutospacing="1" w:after="100" w:afterAutospacing="1"/>
      <w:ind w:firstLine="0"/>
      <w:jc w:val="left"/>
    </w:pPr>
  </w:style>
  <w:style w:type="character" w:customStyle="1" w:styleId="FontStyle11">
    <w:name w:val="Font Style11"/>
    <w:rsid w:val="00424CD1"/>
    <w:rPr>
      <w:rFonts w:ascii="Cambria" w:hAnsi="Cambria" w:cs="Cambria"/>
      <w:i/>
      <w:iCs/>
      <w:sz w:val="20"/>
      <w:szCs w:val="20"/>
    </w:rPr>
  </w:style>
  <w:style w:type="character" w:customStyle="1" w:styleId="toctext">
    <w:name w:val="toctext"/>
    <w:rsid w:val="00424CD1"/>
  </w:style>
  <w:style w:type="paragraph" w:customStyle="1" w:styleId="u">
    <w:name w:val="u"/>
    <w:basedOn w:val="a0"/>
    <w:rsid w:val="00424CD1"/>
    <w:pPr>
      <w:spacing w:before="100" w:beforeAutospacing="1" w:after="100" w:afterAutospacing="1"/>
      <w:ind w:firstLine="0"/>
      <w:jc w:val="left"/>
    </w:pPr>
  </w:style>
  <w:style w:type="paragraph" w:customStyle="1" w:styleId="Pa4">
    <w:name w:val="Pa4"/>
    <w:basedOn w:val="a0"/>
    <w:next w:val="a0"/>
    <w:rsid w:val="00424CD1"/>
    <w:pPr>
      <w:autoSpaceDE w:val="0"/>
      <w:autoSpaceDN w:val="0"/>
      <w:adjustRightInd w:val="0"/>
      <w:spacing w:line="207" w:lineRule="atLeast"/>
      <w:ind w:firstLine="0"/>
      <w:jc w:val="left"/>
    </w:pPr>
    <w:rPr>
      <w:rFonts w:ascii="UUMCGF+MyriadPro-Bold" w:eastAsia="Calibri" w:hAnsi="UUMCGF+MyriadPro-Bold"/>
      <w:lang w:eastAsia="en-US"/>
    </w:rPr>
  </w:style>
  <w:style w:type="character" w:customStyle="1" w:styleId="dash041e005f0431005f044b005f0447005f043d005f044b005f0439005f005fchar1char10">
    <w:name w:val="dash041e005f0431005f044b005f0447005f043d005f044b005f0439005f005fchar1char1"/>
    <w:rsid w:val="00424CD1"/>
  </w:style>
  <w:style w:type="character" w:customStyle="1" w:styleId="c15">
    <w:name w:val="c15"/>
    <w:rsid w:val="00424CD1"/>
  </w:style>
  <w:style w:type="paragraph" w:customStyle="1" w:styleId="c11">
    <w:name w:val="c11"/>
    <w:basedOn w:val="a0"/>
    <w:rsid w:val="00424CD1"/>
    <w:pPr>
      <w:spacing w:before="90" w:after="90"/>
      <w:ind w:firstLine="0"/>
      <w:jc w:val="left"/>
    </w:pPr>
  </w:style>
  <w:style w:type="character" w:customStyle="1" w:styleId="c10">
    <w:name w:val="c10"/>
    <w:rsid w:val="00424CD1"/>
  </w:style>
  <w:style w:type="character" w:customStyle="1" w:styleId="c3">
    <w:name w:val="c3"/>
    <w:uiPriority w:val="99"/>
    <w:rsid w:val="00440A84"/>
  </w:style>
  <w:style w:type="paragraph" w:customStyle="1" w:styleId="c53">
    <w:name w:val="c53"/>
    <w:basedOn w:val="a0"/>
    <w:rsid w:val="00440A84"/>
    <w:pPr>
      <w:spacing w:before="100" w:beforeAutospacing="1" w:after="100" w:afterAutospacing="1"/>
      <w:ind w:firstLine="0"/>
      <w:jc w:val="left"/>
    </w:pPr>
  </w:style>
  <w:style w:type="character" w:customStyle="1" w:styleId="c4c3">
    <w:name w:val="c4 c3"/>
    <w:rsid w:val="00440A84"/>
  </w:style>
  <w:style w:type="paragraph" w:customStyle="1" w:styleId="c41">
    <w:name w:val="c41"/>
    <w:basedOn w:val="a0"/>
    <w:rsid w:val="00440A84"/>
    <w:pPr>
      <w:spacing w:before="100" w:beforeAutospacing="1" w:after="100" w:afterAutospacing="1"/>
      <w:ind w:firstLine="0"/>
      <w:jc w:val="left"/>
    </w:pPr>
  </w:style>
  <w:style w:type="paragraph" w:customStyle="1" w:styleId="c30c55c85">
    <w:name w:val="c30 c55 c85"/>
    <w:basedOn w:val="a0"/>
    <w:rsid w:val="00440A84"/>
    <w:pPr>
      <w:spacing w:before="100" w:beforeAutospacing="1" w:after="100" w:afterAutospacing="1"/>
      <w:ind w:firstLine="0"/>
      <w:jc w:val="left"/>
    </w:pPr>
  </w:style>
  <w:style w:type="paragraph" w:customStyle="1" w:styleId="c30c24">
    <w:name w:val="c30 c24"/>
    <w:basedOn w:val="a0"/>
    <w:rsid w:val="00440A84"/>
    <w:pPr>
      <w:spacing w:before="100" w:beforeAutospacing="1" w:after="100" w:afterAutospacing="1"/>
      <w:ind w:firstLine="0"/>
      <w:jc w:val="left"/>
    </w:pPr>
  </w:style>
  <w:style w:type="paragraph" w:customStyle="1" w:styleId="c51">
    <w:name w:val="c51"/>
    <w:basedOn w:val="a0"/>
    <w:rsid w:val="00440A84"/>
    <w:pPr>
      <w:spacing w:before="100" w:beforeAutospacing="1" w:after="100" w:afterAutospacing="1"/>
      <w:ind w:firstLine="0"/>
      <w:jc w:val="left"/>
    </w:pPr>
  </w:style>
  <w:style w:type="paragraph" w:customStyle="1" w:styleId="c63c88c53">
    <w:name w:val="c63 c88 c53"/>
    <w:basedOn w:val="a0"/>
    <w:rsid w:val="00440A84"/>
    <w:pPr>
      <w:spacing w:before="100" w:beforeAutospacing="1" w:after="100" w:afterAutospacing="1"/>
      <w:ind w:firstLine="0"/>
      <w:jc w:val="left"/>
    </w:pPr>
  </w:style>
  <w:style w:type="paragraph" w:customStyle="1" w:styleId="c30c55">
    <w:name w:val="c30 c55"/>
    <w:basedOn w:val="a0"/>
    <w:rsid w:val="00440A84"/>
    <w:pPr>
      <w:spacing w:before="100" w:beforeAutospacing="1" w:after="100" w:afterAutospacing="1"/>
      <w:ind w:firstLine="0"/>
      <w:jc w:val="left"/>
    </w:pPr>
  </w:style>
  <w:style w:type="paragraph" w:customStyle="1" w:styleId="c30">
    <w:name w:val="c30"/>
    <w:basedOn w:val="a0"/>
    <w:uiPriority w:val="99"/>
    <w:rsid w:val="00440A84"/>
    <w:pPr>
      <w:spacing w:before="100" w:beforeAutospacing="1" w:after="100" w:afterAutospacing="1"/>
      <w:ind w:firstLine="0"/>
      <w:jc w:val="left"/>
    </w:pPr>
  </w:style>
  <w:style w:type="paragraph" w:customStyle="1" w:styleId="c30c50">
    <w:name w:val="c30 c50"/>
    <w:basedOn w:val="a0"/>
    <w:rsid w:val="00440A84"/>
    <w:pPr>
      <w:spacing w:before="100" w:beforeAutospacing="1" w:after="100" w:afterAutospacing="1"/>
      <w:ind w:firstLine="0"/>
      <w:jc w:val="left"/>
    </w:pPr>
  </w:style>
  <w:style w:type="paragraph" w:customStyle="1" w:styleId="c53c81">
    <w:name w:val="c53 c81"/>
    <w:basedOn w:val="a0"/>
    <w:rsid w:val="00440A84"/>
    <w:pPr>
      <w:spacing w:before="100" w:beforeAutospacing="1" w:after="100" w:afterAutospacing="1"/>
      <w:ind w:firstLine="0"/>
      <w:jc w:val="left"/>
    </w:pPr>
  </w:style>
  <w:style w:type="paragraph" w:customStyle="1" w:styleId="c53c81c92">
    <w:name w:val="c53 c81 c92"/>
    <w:basedOn w:val="a0"/>
    <w:rsid w:val="00440A84"/>
    <w:pPr>
      <w:spacing w:before="100" w:beforeAutospacing="1" w:after="100" w:afterAutospacing="1"/>
      <w:ind w:firstLine="0"/>
      <w:jc w:val="left"/>
    </w:pPr>
  </w:style>
  <w:style w:type="character" w:customStyle="1" w:styleId="afffffa">
    <w:name w:val="Основной Знак"/>
    <w:link w:val="afffff9"/>
    <w:uiPriority w:val="99"/>
    <w:rsid w:val="00E035AB"/>
    <w:rPr>
      <w:rFonts w:ascii="NewtonCSanPin" w:hAnsi="NewtonCSanPin" w:cs="NewtonCSanPin"/>
      <w:color w:val="000000"/>
      <w:sz w:val="21"/>
      <w:szCs w:val="21"/>
    </w:rPr>
  </w:style>
  <w:style w:type="character" w:customStyle="1" w:styleId="20pt">
    <w:name w:val="Основной текст (2) + Не полужирный;Интервал 0 pt"/>
    <w:rsid w:val="0016278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20"/>
      <w:szCs w:val="20"/>
      <w:u w:val="none"/>
      <w:lang w:val="ru-RU"/>
    </w:rPr>
  </w:style>
  <w:style w:type="character" w:customStyle="1" w:styleId="affffffb">
    <w:name w:val="Обычный (веб) Знак"/>
    <w:aliases w:val="Обычный (Web)1 Знак,Обычный (Web) Знак"/>
    <w:locked/>
    <w:rsid w:val="00805B9C"/>
    <w:rPr>
      <w:color w:val="000000"/>
      <w:sz w:val="24"/>
      <w:szCs w:val="24"/>
    </w:rPr>
  </w:style>
  <w:style w:type="character" w:customStyle="1" w:styleId="0pt">
    <w:name w:val="Основной текст + Курсив;Интервал 0 pt"/>
    <w:rsid w:val="0093617F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-1"/>
      <w:w w:val="100"/>
      <w:position w:val="0"/>
      <w:sz w:val="20"/>
      <w:szCs w:val="20"/>
      <w:u w:val="none"/>
      <w:lang w:val="ru-RU"/>
    </w:rPr>
  </w:style>
  <w:style w:type="character" w:customStyle="1" w:styleId="20pt0">
    <w:name w:val="Основной текст (2) + Интервал 0 pt"/>
    <w:rsid w:val="0093617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20"/>
      <w:szCs w:val="20"/>
      <w:u w:val="none"/>
      <w:lang w:val="ru-RU"/>
    </w:rPr>
  </w:style>
  <w:style w:type="character" w:customStyle="1" w:styleId="0pt1">
    <w:name w:val="Основной текст + Полужирный;Интервал 0 pt1"/>
    <w:rsid w:val="0093617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2"/>
      <w:w w:val="100"/>
      <w:position w:val="0"/>
      <w:sz w:val="20"/>
      <w:szCs w:val="20"/>
      <w:u w:val="none"/>
      <w:lang w:val="ru-RU"/>
    </w:rPr>
  </w:style>
  <w:style w:type="character" w:customStyle="1" w:styleId="20pt1">
    <w:name w:val="Заголовок №2 + Интервал 0 pt"/>
    <w:rsid w:val="0093617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20"/>
      <w:szCs w:val="20"/>
      <w:u w:val="none"/>
      <w:lang w:val="ru-RU"/>
    </w:rPr>
  </w:style>
  <w:style w:type="character" w:customStyle="1" w:styleId="0pt2">
    <w:name w:val="Основной текст + Интервал 0 pt2"/>
    <w:rsid w:val="00315B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20"/>
      <w:szCs w:val="20"/>
      <w:u w:val="none"/>
      <w:lang w:val="ru-RU"/>
    </w:rPr>
  </w:style>
  <w:style w:type="paragraph" w:customStyle="1" w:styleId="811">
    <w:name w:val="Основной текст (8)1"/>
    <w:basedOn w:val="a0"/>
    <w:link w:val="86"/>
    <w:uiPriority w:val="99"/>
    <w:rsid w:val="00315B84"/>
    <w:pPr>
      <w:widowControl w:val="0"/>
      <w:shd w:val="clear" w:color="auto" w:fill="FFFFFF"/>
      <w:spacing w:line="274" w:lineRule="exact"/>
      <w:ind w:firstLine="0"/>
    </w:pPr>
    <w:rPr>
      <w:b/>
      <w:bCs/>
      <w:sz w:val="20"/>
      <w:szCs w:val="20"/>
    </w:rPr>
  </w:style>
  <w:style w:type="character" w:customStyle="1" w:styleId="1ffd">
    <w:name w:val="Без интервала Знак1"/>
    <w:aliases w:val="основа Знак1"/>
    <w:uiPriority w:val="99"/>
    <w:locked/>
    <w:rsid w:val="00606F41"/>
    <w:rPr>
      <w:sz w:val="22"/>
      <w:szCs w:val="22"/>
      <w:lang w:val="ru-RU" w:eastAsia="en-US" w:bidi="ar-SA"/>
    </w:rPr>
  </w:style>
  <w:style w:type="character" w:customStyle="1" w:styleId="810pt0pt">
    <w:name w:val="Основной текст (8) + 10 pt;Полужирный;Курсив;Интервал 0 pt"/>
    <w:rsid w:val="009A5330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2"/>
      <w:w w:val="100"/>
      <w:position w:val="0"/>
      <w:sz w:val="20"/>
      <w:szCs w:val="20"/>
      <w:u w:val="none"/>
      <w:lang w:val="ru-RU"/>
    </w:rPr>
  </w:style>
  <w:style w:type="character" w:customStyle="1" w:styleId="BookTitle">
    <w:name w:val="Book Title"/>
    <w:uiPriority w:val="99"/>
    <w:qFormat/>
    <w:rsid w:val="009A5330"/>
    <w:rPr>
      <w:b/>
      <w:bCs/>
      <w:smallCaps/>
      <w:spacing w:val="5"/>
    </w:rPr>
  </w:style>
  <w:style w:type="character" w:customStyle="1" w:styleId="105pt">
    <w:name w:val="Основной текст + 10;5 pt"/>
    <w:rsid w:val="00AB240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21"/>
      <w:szCs w:val="21"/>
      <w:u w:val="none"/>
      <w:lang w:val="ru-RU"/>
    </w:rPr>
  </w:style>
  <w:style w:type="paragraph" w:customStyle="1" w:styleId="4f8">
    <w:name w:val="Основной текст4"/>
    <w:basedOn w:val="a0"/>
    <w:rsid w:val="009741B8"/>
    <w:pPr>
      <w:widowControl w:val="0"/>
      <w:shd w:val="clear" w:color="auto" w:fill="FFFFFF"/>
      <w:spacing w:before="60" w:after="120" w:line="312" w:lineRule="exact"/>
      <w:ind w:firstLine="0"/>
      <w:jc w:val="left"/>
    </w:pPr>
    <w:rPr>
      <w:color w:val="000000"/>
      <w:sz w:val="23"/>
      <w:szCs w:val="23"/>
    </w:rPr>
  </w:style>
  <w:style w:type="character" w:customStyle="1" w:styleId="30pt">
    <w:name w:val="Основной текст (3) + Интервал 0 pt"/>
    <w:rsid w:val="009741B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3"/>
      <w:w w:val="100"/>
      <w:position w:val="0"/>
      <w:sz w:val="21"/>
      <w:szCs w:val="21"/>
      <w:u w:val="none"/>
      <w:lang w:val="ru-RU"/>
    </w:rPr>
  </w:style>
  <w:style w:type="character" w:customStyle="1" w:styleId="9pt0pt">
    <w:name w:val="Основной текст + 9 pt;Интервал 0 pt"/>
    <w:rsid w:val="009741B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1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9pt0pt0">
    <w:name w:val="Основной текст + 9 pt;Полужирный;Интервал 0 pt"/>
    <w:rsid w:val="009741B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1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c8">
    <w:name w:val="c8"/>
    <w:uiPriority w:val="99"/>
    <w:rsid w:val="0039678C"/>
    <w:rPr>
      <w:rFonts w:cs="Times New Roman"/>
    </w:rPr>
  </w:style>
  <w:style w:type="paragraph" w:customStyle="1" w:styleId="c59">
    <w:name w:val="c59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paragraph" w:customStyle="1" w:styleId="c24">
    <w:name w:val="c24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paragraph" w:customStyle="1" w:styleId="c12">
    <w:name w:val="c12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paragraph" w:customStyle="1" w:styleId="c4">
    <w:name w:val="c4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paragraph" w:customStyle="1" w:styleId="c25">
    <w:name w:val="c25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character" w:customStyle="1" w:styleId="c2">
    <w:name w:val="c2"/>
    <w:uiPriority w:val="99"/>
    <w:rsid w:val="0039678C"/>
    <w:rPr>
      <w:rFonts w:cs="Times New Roman"/>
    </w:rPr>
  </w:style>
  <w:style w:type="paragraph" w:customStyle="1" w:styleId="c42">
    <w:name w:val="c42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character" w:customStyle="1" w:styleId="c65">
    <w:name w:val="c65"/>
    <w:uiPriority w:val="99"/>
    <w:rsid w:val="0039678C"/>
    <w:rPr>
      <w:rFonts w:cs="Times New Roman"/>
    </w:rPr>
  </w:style>
  <w:style w:type="paragraph" w:customStyle="1" w:styleId="c46">
    <w:name w:val="c46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paragraph" w:customStyle="1" w:styleId="c28">
    <w:name w:val="c28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paragraph" w:customStyle="1" w:styleId="c89">
    <w:name w:val="c89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character" w:customStyle="1" w:styleId="butback">
    <w:name w:val="butback"/>
    <w:uiPriority w:val="99"/>
    <w:rsid w:val="0039678C"/>
    <w:rPr>
      <w:rFonts w:cs="Times New Roman"/>
    </w:rPr>
  </w:style>
  <w:style w:type="character" w:customStyle="1" w:styleId="submenu-table">
    <w:name w:val="submenu-table"/>
    <w:uiPriority w:val="99"/>
    <w:rsid w:val="0039678C"/>
    <w:rPr>
      <w:rFonts w:cs="Times New Roman"/>
    </w:rPr>
  </w:style>
  <w:style w:type="character" w:customStyle="1" w:styleId="157">
    <w:name w:val="Знак Знак15"/>
    <w:uiPriority w:val="99"/>
    <w:rsid w:val="0039678C"/>
    <w:rPr>
      <w:rFonts w:ascii="Cambria" w:hAnsi="Cambria"/>
      <w:b/>
      <w:color w:val="365F91"/>
      <w:sz w:val="24"/>
    </w:rPr>
  </w:style>
  <w:style w:type="character" w:customStyle="1" w:styleId="style30">
    <w:name w:val="style3"/>
    <w:uiPriority w:val="99"/>
    <w:rsid w:val="0039678C"/>
    <w:rPr>
      <w:rFonts w:cs="Times New Roman"/>
    </w:rPr>
  </w:style>
  <w:style w:type="paragraph" w:customStyle="1" w:styleId="normalweb">
    <w:name w:val="normalweb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character" w:customStyle="1" w:styleId="ljuseri-ljuser">
    <w:name w:val="ljuser  i-ljuser"/>
    <w:uiPriority w:val="99"/>
    <w:rsid w:val="0039678C"/>
    <w:rPr>
      <w:rFonts w:cs="Times New Roman"/>
    </w:rPr>
  </w:style>
  <w:style w:type="paragraph" w:customStyle="1" w:styleId="a20">
    <w:name w:val="a2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paragraph" w:customStyle="1" w:styleId="plaintext">
    <w:name w:val="plaintext"/>
    <w:basedOn w:val="a0"/>
    <w:uiPriority w:val="99"/>
    <w:rsid w:val="0039678C"/>
    <w:pPr>
      <w:spacing w:before="100" w:beforeAutospacing="1" w:after="100" w:afterAutospacing="1"/>
      <w:ind w:firstLine="0"/>
      <w:jc w:val="left"/>
    </w:pPr>
  </w:style>
  <w:style w:type="character" w:customStyle="1" w:styleId="afffffd">
    <w:name w:val="Буллит Знак"/>
    <w:link w:val="afffffc"/>
    <w:uiPriority w:val="99"/>
    <w:locked/>
    <w:rsid w:val="00A15328"/>
    <w:rPr>
      <w:rFonts w:ascii="NewtonCSanPin" w:hAnsi="NewtonCSanPin" w:cs="NewtonCSanPin"/>
      <w:color w:val="000000"/>
      <w:sz w:val="21"/>
      <w:szCs w:val="21"/>
    </w:rPr>
  </w:style>
  <w:style w:type="paragraph" w:customStyle="1" w:styleId="4f9">
    <w:name w:val="Заг 4"/>
    <w:basedOn w:val="a0"/>
    <w:uiPriority w:val="99"/>
    <w:rsid w:val="00A15328"/>
    <w:pPr>
      <w:keepNext/>
      <w:autoSpaceDE w:val="0"/>
      <w:autoSpaceDN w:val="0"/>
      <w:adjustRightInd w:val="0"/>
      <w:spacing w:before="255" w:after="113" w:line="240" w:lineRule="atLeast"/>
      <w:ind w:firstLine="0"/>
      <w:jc w:val="center"/>
    </w:pPr>
    <w:rPr>
      <w:rFonts w:ascii="PragmaticaC" w:hAnsi="PragmaticaC" w:cs="PragmaticaC"/>
      <w:i/>
      <w:iCs/>
      <w:color w:val="000000"/>
      <w:sz w:val="23"/>
      <w:szCs w:val="23"/>
    </w:rPr>
  </w:style>
  <w:style w:type="character" w:customStyle="1" w:styleId="affffffc">
    <w:name w:val="Буллит Курсив Знак"/>
    <w:link w:val="affffffd"/>
    <w:uiPriority w:val="99"/>
    <w:locked/>
    <w:rsid w:val="00A15328"/>
    <w:rPr>
      <w:rFonts w:ascii="NewtonCSanPin" w:hAnsi="NewtonCSanPin"/>
      <w:i/>
      <w:color w:val="000000"/>
      <w:sz w:val="21"/>
    </w:rPr>
  </w:style>
  <w:style w:type="paragraph" w:customStyle="1" w:styleId="affffffd">
    <w:name w:val="Буллит Курсив"/>
    <w:basedOn w:val="afffffc"/>
    <w:link w:val="affffffc"/>
    <w:uiPriority w:val="99"/>
    <w:rsid w:val="00A15328"/>
    <w:pPr>
      <w:textAlignment w:val="auto"/>
    </w:pPr>
    <w:rPr>
      <w:rFonts w:cs="Times New Roman"/>
      <w:i/>
      <w:szCs w:val="20"/>
    </w:rPr>
  </w:style>
  <w:style w:type="paragraph" w:customStyle="1" w:styleId="21">
    <w:name w:val="Средняя сетка 21"/>
    <w:basedOn w:val="a0"/>
    <w:uiPriority w:val="99"/>
    <w:rsid w:val="00A15328"/>
    <w:pPr>
      <w:numPr>
        <w:numId w:val="387"/>
      </w:numPr>
      <w:spacing w:line="360" w:lineRule="auto"/>
      <w:contextualSpacing/>
      <w:outlineLvl w:val="1"/>
    </w:pPr>
    <w:rPr>
      <w:sz w:val="28"/>
    </w:rPr>
  </w:style>
  <w:style w:type="paragraph" w:customStyle="1" w:styleId="89">
    <w:name w:val="Основной текст8"/>
    <w:basedOn w:val="a0"/>
    <w:uiPriority w:val="99"/>
    <w:rsid w:val="00A15328"/>
    <w:pPr>
      <w:widowControl w:val="0"/>
      <w:shd w:val="clear" w:color="auto" w:fill="FFFFFF"/>
      <w:spacing w:line="211" w:lineRule="exact"/>
      <w:ind w:firstLine="0"/>
    </w:pPr>
    <w:rPr>
      <w:rFonts w:ascii="Malgun Gothic" w:eastAsia="Malgun Gothic" w:hAnsi="Malgun Gothic"/>
      <w:spacing w:val="3"/>
      <w:sz w:val="18"/>
      <w:szCs w:val="20"/>
    </w:rPr>
  </w:style>
  <w:style w:type="paragraph" w:customStyle="1" w:styleId="affffffe">
    <w:name w:val="Текст в заданном формате"/>
    <w:basedOn w:val="a0"/>
    <w:uiPriority w:val="99"/>
    <w:rsid w:val="00A15328"/>
    <w:pPr>
      <w:widowControl w:val="0"/>
      <w:suppressAutoHyphens/>
      <w:spacing w:line="360" w:lineRule="auto"/>
    </w:pPr>
    <w:rPr>
      <w:rFonts w:eastAsia="NSimSun" w:cs="Liberation Mono"/>
      <w:szCs w:val="20"/>
      <w:lang w:eastAsia="zh-CN" w:bidi="hi-IN"/>
    </w:rPr>
  </w:style>
  <w:style w:type="paragraph" w:customStyle="1" w:styleId="afffffff">
    <w:name w:val="Подзаг"/>
    <w:basedOn w:val="afffff9"/>
    <w:uiPriority w:val="99"/>
    <w:rsid w:val="00A15328"/>
    <w:pPr>
      <w:spacing w:before="113" w:after="28"/>
      <w:jc w:val="center"/>
      <w:textAlignment w:val="auto"/>
    </w:pPr>
    <w:rPr>
      <w:rFonts w:eastAsia="Calibri" w:cs="Times New Roman"/>
      <w:b/>
      <w:bCs/>
      <w:i/>
      <w:iCs/>
      <w:szCs w:val="20"/>
    </w:rPr>
  </w:style>
  <w:style w:type="character" w:customStyle="1" w:styleId="blk">
    <w:name w:val="blk"/>
    <w:uiPriority w:val="99"/>
    <w:rsid w:val="00A15328"/>
  </w:style>
  <w:style w:type="character" w:customStyle="1" w:styleId="hl">
    <w:name w:val="hl"/>
    <w:uiPriority w:val="99"/>
    <w:rsid w:val="00A1532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7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0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6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83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49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7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92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136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76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37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7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5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26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36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03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19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81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56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72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51884A-7EF9-4072-B2BF-4B536FA942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33</Pages>
  <Words>116231</Words>
  <Characters>662522</Characters>
  <Application>Microsoft Office Word</Application>
  <DocSecurity>0</DocSecurity>
  <Lines>5521</Lines>
  <Paragraphs>15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тандарты второго поколения</vt:lpstr>
    </vt:vector>
  </TitlesOfParts>
  <Company>Prosv</Company>
  <LinksUpToDate>false</LinksUpToDate>
  <CharactersWithSpaces>777199</CharactersWithSpaces>
  <SharedDoc>false</SharedDoc>
  <HLinks>
    <vt:vector size="288" baseType="variant">
      <vt:variant>
        <vt:i4>2228235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3283047</vt:lpwstr>
      </vt:variant>
      <vt:variant>
        <vt:i4>2228235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3283046</vt:lpwstr>
      </vt:variant>
      <vt:variant>
        <vt:i4>2228235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3283045</vt:lpwstr>
      </vt:variant>
      <vt:variant>
        <vt:i4>2228235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3283044</vt:lpwstr>
      </vt:variant>
      <vt:variant>
        <vt:i4>2228235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3283043</vt:lpwstr>
      </vt:variant>
      <vt:variant>
        <vt:i4>2228235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3283042</vt:lpwstr>
      </vt:variant>
      <vt:variant>
        <vt:i4>2228235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3283041</vt:lpwstr>
      </vt:variant>
      <vt:variant>
        <vt:i4>2228235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3283040</vt:lpwstr>
      </vt:variant>
      <vt:variant>
        <vt:i4>2424843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283039</vt:lpwstr>
      </vt:variant>
      <vt:variant>
        <vt:i4>2424843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283038</vt:lpwstr>
      </vt:variant>
      <vt:variant>
        <vt:i4>2424843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283037</vt:lpwstr>
      </vt:variant>
      <vt:variant>
        <vt:i4>2424843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283036</vt:lpwstr>
      </vt:variant>
      <vt:variant>
        <vt:i4>2424843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283035</vt:lpwstr>
      </vt:variant>
      <vt:variant>
        <vt:i4>2424843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283034</vt:lpwstr>
      </vt:variant>
      <vt:variant>
        <vt:i4>2424843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283033</vt:lpwstr>
      </vt:variant>
      <vt:variant>
        <vt:i4>2424843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283032</vt:lpwstr>
      </vt:variant>
      <vt:variant>
        <vt:i4>2424843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283031</vt:lpwstr>
      </vt:variant>
      <vt:variant>
        <vt:i4>2424843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283030</vt:lpwstr>
      </vt:variant>
      <vt:variant>
        <vt:i4>2359307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283029</vt:lpwstr>
      </vt:variant>
      <vt:variant>
        <vt:i4>2359307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283028</vt:lpwstr>
      </vt:variant>
      <vt:variant>
        <vt:i4>2359307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283027</vt:lpwstr>
      </vt:variant>
      <vt:variant>
        <vt:i4>2359307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283026</vt:lpwstr>
      </vt:variant>
      <vt:variant>
        <vt:i4>2359307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283025</vt:lpwstr>
      </vt:variant>
      <vt:variant>
        <vt:i4>2359307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283024</vt:lpwstr>
      </vt:variant>
      <vt:variant>
        <vt:i4>2359307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283023</vt:lpwstr>
      </vt:variant>
      <vt:variant>
        <vt:i4>2359307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283022</vt:lpwstr>
      </vt:variant>
      <vt:variant>
        <vt:i4>2359307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283021</vt:lpwstr>
      </vt:variant>
      <vt:variant>
        <vt:i4>2359307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283020</vt:lpwstr>
      </vt:variant>
      <vt:variant>
        <vt:i4>2555915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283019</vt:lpwstr>
      </vt:variant>
      <vt:variant>
        <vt:i4>2555915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283018</vt:lpwstr>
      </vt:variant>
      <vt:variant>
        <vt:i4>2555915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283017</vt:lpwstr>
      </vt:variant>
      <vt:variant>
        <vt:i4>255591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283016</vt:lpwstr>
      </vt:variant>
      <vt:variant>
        <vt:i4>255591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283015</vt:lpwstr>
      </vt:variant>
      <vt:variant>
        <vt:i4>2555915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283014</vt:lpwstr>
      </vt:variant>
      <vt:variant>
        <vt:i4>2555915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283013</vt:lpwstr>
      </vt:variant>
      <vt:variant>
        <vt:i4>255591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283012</vt:lpwstr>
      </vt:variant>
      <vt:variant>
        <vt:i4>255591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283011</vt:lpwstr>
      </vt:variant>
      <vt:variant>
        <vt:i4>255591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283010</vt:lpwstr>
      </vt:variant>
      <vt:variant>
        <vt:i4>249037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283009</vt:lpwstr>
      </vt:variant>
      <vt:variant>
        <vt:i4>249037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283008</vt:lpwstr>
      </vt:variant>
      <vt:variant>
        <vt:i4>249037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283007</vt:lpwstr>
      </vt:variant>
      <vt:variant>
        <vt:i4>249037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283006</vt:lpwstr>
      </vt:variant>
      <vt:variant>
        <vt:i4>2490379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283005</vt:lpwstr>
      </vt:variant>
      <vt:variant>
        <vt:i4>2490379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283004</vt:lpwstr>
      </vt:variant>
      <vt:variant>
        <vt:i4>2490379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283003</vt:lpwstr>
      </vt:variant>
      <vt:variant>
        <vt:i4>2490379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283002</vt:lpwstr>
      </vt:variant>
      <vt:variant>
        <vt:i4>2490379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283001</vt:lpwstr>
      </vt:variant>
      <vt:variant>
        <vt:i4>2490379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283000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тандарты второго поколения</dc:title>
  <dc:creator>EPavlova</dc:creator>
  <cp:lastModifiedBy>porfirev</cp:lastModifiedBy>
  <cp:revision>2</cp:revision>
  <cp:lastPrinted>2019-04-05T14:37:00Z</cp:lastPrinted>
  <dcterms:created xsi:type="dcterms:W3CDTF">2022-02-28T18:18:00Z</dcterms:created>
  <dcterms:modified xsi:type="dcterms:W3CDTF">2022-02-28T18:18:00Z</dcterms:modified>
</cp:coreProperties>
</file>